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BC09AED" w14:textId="1356BB98" w:rsidR="00080512" w:rsidRPr="00AA2708" w:rsidRDefault="00080512">
      <w:pPr>
        <w:pStyle w:val="ZA"/>
        <w:framePr w:wrap="notBeside"/>
        <w:rPr>
          <w:noProof w:val="0"/>
        </w:rPr>
      </w:pPr>
      <w:bookmarkStart w:id="0" w:name="page1"/>
      <w:r w:rsidRPr="00AA2708">
        <w:rPr>
          <w:noProof w:val="0"/>
          <w:sz w:val="64"/>
        </w:rPr>
        <w:t xml:space="preserve">3GPP TS </w:t>
      </w:r>
      <w:r w:rsidR="003922E8" w:rsidRPr="00AA2708">
        <w:rPr>
          <w:noProof w:val="0"/>
          <w:sz w:val="64"/>
        </w:rPr>
        <w:t>26</w:t>
      </w:r>
      <w:r w:rsidRPr="00AA2708">
        <w:rPr>
          <w:noProof w:val="0"/>
          <w:sz w:val="64"/>
        </w:rPr>
        <w:t>.</w:t>
      </w:r>
      <w:r w:rsidR="003922E8" w:rsidRPr="00AA2708">
        <w:rPr>
          <w:noProof w:val="0"/>
          <w:sz w:val="64"/>
        </w:rPr>
        <w:t>118</w:t>
      </w:r>
      <w:r w:rsidRPr="00AA2708">
        <w:rPr>
          <w:noProof w:val="0"/>
          <w:sz w:val="64"/>
        </w:rPr>
        <w:t xml:space="preserve"> </w:t>
      </w:r>
      <w:del w:id="1" w:author="S4-210966_CR0007r2" w:date="2021-06-02T10:53:00Z">
        <w:r w:rsidRPr="00AA2708" w:rsidDel="00DE23FC">
          <w:rPr>
            <w:noProof w:val="0"/>
          </w:rPr>
          <w:delText>V</w:delText>
        </w:r>
        <w:r w:rsidR="00E229DB" w:rsidRPr="00AA2708" w:rsidDel="00DE23FC">
          <w:rPr>
            <w:noProof w:val="0"/>
          </w:rPr>
          <w:delText>1</w:delText>
        </w:r>
        <w:r w:rsidR="001E2EE6" w:rsidRPr="00AA2708" w:rsidDel="00DE23FC">
          <w:rPr>
            <w:noProof w:val="0"/>
          </w:rPr>
          <w:delText>6</w:delText>
        </w:r>
      </w:del>
      <w:ins w:id="2" w:author="S4-210966_CR0007r2" w:date="2021-06-02T10:53:00Z">
        <w:r w:rsidR="00DE23FC" w:rsidRPr="00AA2708">
          <w:rPr>
            <w:noProof w:val="0"/>
          </w:rPr>
          <w:t>V1</w:t>
        </w:r>
        <w:r w:rsidR="00DE23FC">
          <w:rPr>
            <w:noProof w:val="0"/>
          </w:rPr>
          <w:t>7</w:t>
        </w:r>
      </w:ins>
      <w:r w:rsidR="00CD08C0" w:rsidRPr="00AA2708">
        <w:rPr>
          <w:noProof w:val="0"/>
        </w:rPr>
        <w:t>.</w:t>
      </w:r>
      <w:del w:id="3" w:author="S4-210966_CR0007r2" w:date="2021-06-02T10:53:00Z">
        <w:r w:rsidR="003D402B" w:rsidRPr="00AA2708" w:rsidDel="00DE23FC">
          <w:rPr>
            <w:noProof w:val="0"/>
          </w:rPr>
          <w:delText>2</w:delText>
        </w:r>
      </w:del>
      <w:ins w:id="4" w:author="S4-210966_CR0007r2" w:date="2021-06-02T10:53:00Z">
        <w:r w:rsidR="00DE23FC">
          <w:rPr>
            <w:noProof w:val="0"/>
          </w:rPr>
          <w:t>0</w:t>
        </w:r>
      </w:ins>
      <w:r w:rsidR="003A0250" w:rsidRPr="00AA2708">
        <w:rPr>
          <w:noProof w:val="0"/>
        </w:rPr>
        <w:t>.</w:t>
      </w:r>
      <w:del w:id="5" w:author="S4-210966_CR0007r2" w:date="2021-06-02T10:53:00Z">
        <w:r w:rsidR="00055B11" w:rsidRPr="00AA2708" w:rsidDel="00DE23FC">
          <w:rPr>
            <w:noProof w:val="0"/>
          </w:rPr>
          <w:delText xml:space="preserve">1 </w:delText>
        </w:r>
      </w:del>
      <w:ins w:id="6" w:author="S4-210966_CR0007r2" w:date="2021-06-02T10:53:00Z">
        <w:r w:rsidR="00DE23FC">
          <w:rPr>
            <w:noProof w:val="0"/>
          </w:rPr>
          <w:t>0</w:t>
        </w:r>
        <w:r w:rsidR="00DE23FC" w:rsidRPr="00AA2708">
          <w:rPr>
            <w:noProof w:val="0"/>
          </w:rPr>
          <w:t xml:space="preserve"> </w:t>
        </w:r>
      </w:ins>
      <w:r w:rsidRPr="00AA2708">
        <w:rPr>
          <w:noProof w:val="0"/>
          <w:sz w:val="32"/>
        </w:rPr>
        <w:t>(</w:t>
      </w:r>
      <w:r w:rsidR="00055B11" w:rsidRPr="00AA2708">
        <w:rPr>
          <w:noProof w:val="0"/>
          <w:sz w:val="32"/>
        </w:rPr>
        <w:t>2021</w:t>
      </w:r>
      <w:r w:rsidRPr="00AA2708">
        <w:rPr>
          <w:noProof w:val="0"/>
          <w:sz w:val="32"/>
        </w:rPr>
        <w:t>-</w:t>
      </w:r>
      <w:del w:id="7" w:author="S4-210966_CR0007r2" w:date="2021-06-02T10:53:00Z">
        <w:r w:rsidR="003D402B" w:rsidRPr="00AA2708" w:rsidDel="00DE23FC">
          <w:rPr>
            <w:noProof w:val="0"/>
            <w:sz w:val="32"/>
          </w:rPr>
          <w:delText>05</w:delText>
        </w:r>
      </w:del>
      <w:ins w:id="8" w:author="S4-210966_CR0007r2" w:date="2021-06-02T10:53:00Z">
        <w:r w:rsidR="00DE23FC" w:rsidRPr="00AA2708">
          <w:rPr>
            <w:noProof w:val="0"/>
            <w:sz w:val="32"/>
          </w:rPr>
          <w:t>0</w:t>
        </w:r>
        <w:r w:rsidR="00DE23FC">
          <w:rPr>
            <w:noProof w:val="0"/>
            <w:sz w:val="32"/>
          </w:rPr>
          <w:t>6</w:t>
        </w:r>
      </w:ins>
      <w:r w:rsidRPr="00AA2708">
        <w:rPr>
          <w:noProof w:val="0"/>
          <w:sz w:val="32"/>
        </w:rPr>
        <w:t>)</w:t>
      </w:r>
    </w:p>
    <w:p w14:paraId="470443A6" w14:textId="77777777" w:rsidR="00080512" w:rsidRPr="00AA2708" w:rsidRDefault="00080512">
      <w:pPr>
        <w:pStyle w:val="ZB"/>
        <w:framePr w:wrap="notBeside"/>
        <w:rPr>
          <w:noProof w:val="0"/>
        </w:rPr>
      </w:pPr>
      <w:r w:rsidRPr="00AA2708">
        <w:rPr>
          <w:noProof w:val="0"/>
        </w:rPr>
        <w:t>Technical Specification</w:t>
      </w:r>
    </w:p>
    <w:p w14:paraId="09A41113" w14:textId="77777777" w:rsidR="00080512" w:rsidRPr="00AA2708" w:rsidRDefault="00080512">
      <w:pPr>
        <w:pStyle w:val="ZT"/>
        <w:framePr w:wrap="notBeside"/>
      </w:pPr>
      <w:r w:rsidRPr="00AA2708">
        <w:t>3rd Generation Partnership Project;</w:t>
      </w:r>
    </w:p>
    <w:p w14:paraId="762FAA3D" w14:textId="77777777" w:rsidR="00080512" w:rsidRPr="00AA2708" w:rsidRDefault="00080512">
      <w:pPr>
        <w:pStyle w:val="ZT"/>
        <w:framePr w:wrap="notBeside"/>
      </w:pPr>
      <w:r w:rsidRPr="00AA2708">
        <w:t xml:space="preserve">Technical Specification Group </w:t>
      </w:r>
      <w:r w:rsidR="003F4E9A" w:rsidRPr="00AA2708">
        <w:t>Services and System Aspects</w:t>
      </w:r>
      <w:r w:rsidRPr="00AA2708">
        <w:t>;</w:t>
      </w:r>
    </w:p>
    <w:p w14:paraId="1DA2EA09" w14:textId="095F1200" w:rsidR="00080512" w:rsidRPr="00AA2708" w:rsidRDefault="00CB04B7">
      <w:pPr>
        <w:pStyle w:val="ZT"/>
        <w:framePr w:wrap="notBeside"/>
        <w:rPr>
          <w:i/>
          <w:sz w:val="28"/>
        </w:rPr>
      </w:pPr>
      <w:r w:rsidRPr="00AA2708">
        <w:t xml:space="preserve">Virtual Reality (VR) profiles for streaming applications </w:t>
      </w:r>
      <w:r w:rsidR="00FC1192" w:rsidRPr="00AA2708">
        <w:t>(</w:t>
      </w:r>
      <w:r w:rsidR="00FC1192" w:rsidRPr="00AA2708">
        <w:rPr>
          <w:rStyle w:val="ZGSM"/>
        </w:rPr>
        <w:t xml:space="preserve">Release </w:t>
      </w:r>
      <w:del w:id="9" w:author="S4-210966_CR0007r2" w:date="2021-06-02T10:53:00Z">
        <w:r w:rsidR="00054A22" w:rsidRPr="00AA2708" w:rsidDel="00DE23FC">
          <w:rPr>
            <w:rStyle w:val="ZGSM"/>
          </w:rPr>
          <w:delText>1</w:delText>
        </w:r>
        <w:r w:rsidR="006947CD" w:rsidRPr="00AA2708" w:rsidDel="00DE23FC">
          <w:rPr>
            <w:rStyle w:val="ZGSM"/>
          </w:rPr>
          <w:delText>6</w:delText>
        </w:r>
      </w:del>
      <w:ins w:id="10" w:author="S4-210966_CR0007r2" w:date="2021-06-02T10:53:00Z">
        <w:r w:rsidR="00DE23FC" w:rsidRPr="00AA2708">
          <w:rPr>
            <w:rStyle w:val="ZGSM"/>
          </w:rPr>
          <w:t>1</w:t>
        </w:r>
        <w:r w:rsidR="00DE23FC">
          <w:rPr>
            <w:rStyle w:val="ZGSM"/>
          </w:rPr>
          <w:t>7</w:t>
        </w:r>
      </w:ins>
      <w:r w:rsidR="00FC1192" w:rsidRPr="00AA2708">
        <w:t>)</w:t>
      </w:r>
    </w:p>
    <w:p w14:paraId="0DF92920" w14:textId="77777777" w:rsidR="00917CCB" w:rsidRPr="00AA2708" w:rsidRDefault="00917CCB" w:rsidP="00917CCB">
      <w:pPr>
        <w:pStyle w:val="ZU"/>
        <w:framePr w:h="4929" w:hRule="exact" w:wrap="notBeside"/>
        <w:tabs>
          <w:tab w:val="right" w:pos="10206"/>
        </w:tabs>
        <w:jc w:val="left"/>
        <w:rPr>
          <w:noProof w:val="0"/>
        </w:rPr>
      </w:pPr>
      <w:r w:rsidRPr="00AA2708">
        <w:rPr>
          <w:i/>
          <w:noProof w:val="0"/>
        </w:rPr>
        <w:t xml:space="preserve">  </w:t>
      </w:r>
      <w:r w:rsidR="00801FD2">
        <w:rPr>
          <w:i/>
          <w:noProof w:val="0"/>
        </w:rPr>
        <w:pict w14:anchorId="15275E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25pt;height:67pt">
            <v:imagedata r:id="rId8" o:title="5G-logo_175px"/>
          </v:shape>
        </w:pict>
      </w:r>
      <w:r w:rsidRPr="00AA2708">
        <w:rPr>
          <w:noProof w:val="0"/>
          <w:color w:val="0000FF"/>
        </w:rPr>
        <w:tab/>
      </w:r>
      <w:r w:rsidR="00823F94">
        <w:rPr>
          <w:noProof w:val="0"/>
        </w:rPr>
        <w:pict w14:anchorId="22578C27">
          <v:shape id="_x0000_i1026" type="#_x0000_t75" style="width:128.05pt;height:75.2pt">
            <v:imagedata r:id="rId9" o:title="3GPP-logo_web"/>
          </v:shape>
        </w:pict>
      </w:r>
    </w:p>
    <w:p w14:paraId="2AAB598A" w14:textId="77777777" w:rsidR="00080512" w:rsidRPr="00AA2708" w:rsidRDefault="00080512">
      <w:pPr>
        <w:pStyle w:val="ZU"/>
        <w:framePr w:h="4929" w:hRule="exact" w:wrap="notBeside"/>
        <w:tabs>
          <w:tab w:val="right" w:pos="10206"/>
        </w:tabs>
        <w:jc w:val="left"/>
        <w:rPr>
          <w:noProof w:val="0"/>
        </w:rPr>
      </w:pPr>
    </w:p>
    <w:p w14:paraId="0A96BD5B" w14:textId="77777777" w:rsidR="00080512" w:rsidRPr="00AA2708" w:rsidRDefault="00080512" w:rsidP="00734A5B">
      <w:pPr>
        <w:framePr w:h="1377" w:hRule="exact" w:wrap="notBeside" w:vAnchor="page" w:hAnchor="margin" w:y="15305"/>
        <w:rPr>
          <w:sz w:val="16"/>
        </w:rPr>
      </w:pPr>
      <w:r w:rsidRPr="00AA2708">
        <w:rPr>
          <w:sz w:val="16"/>
        </w:rPr>
        <w:t>The present document has been developed within the 3</w:t>
      </w:r>
      <w:r w:rsidR="00F04712" w:rsidRPr="00AA2708">
        <w:rPr>
          <w:sz w:val="16"/>
        </w:rPr>
        <w:t>rd</w:t>
      </w:r>
      <w:r w:rsidRPr="00AA2708">
        <w:rPr>
          <w:sz w:val="16"/>
        </w:rPr>
        <w:t xml:space="preserve"> Generation Partnership Project (3GPP</w:t>
      </w:r>
      <w:r w:rsidRPr="00AA2708">
        <w:rPr>
          <w:sz w:val="16"/>
          <w:vertAlign w:val="superscript"/>
        </w:rPr>
        <w:t xml:space="preserve"> TM</w:t>
      </w:r>
      <w:r w:rsidRPr="00AA2708">
        <w:rPr>
          <w:sz w:val="16"/>
        </w:rPr>
        <w:t>) and may be further elaborated for the purposes of 3GPP..</w:t>
      </w:r>
      <w:r w:rsidRPr="00AA2708">
        <w:rPr>
          <w:sz w:val="16"/>
        </w:rPr>
        <w:br/>
        <w:t>The present document has not been subject to any approval process by the 3GPP</w:t>
      </w:r>
      <w:r w:rsidRPr="00AA2708">
        <w:rPr>
          <w:sz w:val="16"/>
          <w:vertAlign w:val="superscript"/>
        </w:rPr>
        <w:t xml:space="preserve"> </w:t>
      </w:r>
      <w:r w:rsidRPr="00AA2708">
        <w:rPr>
          <w:sz w:val="16"/>
        </w:rPr>
        <w:t>Organizational Partners and shall not be implemented.</w:t>
      </w:r>
      <w:r w:rsidRPr="00AA2708">
        <w:rPr>
          <w:sz w:val="16"/>
        </w:rPr>
        <w:br/>
        <w:t>This Specification is provided for future development work within 3GPP</w:t>
      </w:r>
      <w:r w:rsidRPr="00AA2708">
        <w:rPr>
          <w:sz w:val="16"/>
          <w:vertAlign w:val="superscript"/>
        </w:rPr>
        <w:t xml:space="preserve"> </w:t>
      </w:r>
      <w:r w:rsidRPr="00AA2708">
        <w:rPr>
          <w:sz w:val="16"/>
        </w:rPr>
        <w:t>only. The Organizational Partners accept no liability for any use of this Specification.</w:t>
      </w:r>
      <w:r w:rsidRPr="00AA2708">
        <w:rPr>
          <w:sz w:val="16"/>
        </w:rPr>
        <w:br/>
        <w:t xml:space="preserve">Specifications and </w:t>
      </w:r>
      <w:r w:rsidR="00F653B8" w:rsidRPr="00AA2708">
        <w:rPr>
          <w:sz w:val="16"/>
        </w:rPr>
        <w:t>Reports</w:t>
      </w:r>
      <w:r w:rsidRPr="00AA2708">
        <w:rPr>
          <w:sz w:val="16"/>
        </w:rPr>
        <w:t xml:space="preserve"> for implementation of the 3GPP</w:t>
      </w:r>
      <w:r w:rsidRPr="00AA2708">
        <w:rPr>
          <w:sz w:val="16"/>
          <w:vertAlign w:val="superscript"/>
        </w:rPr>
        <w:t xml:space="preserve"> TM</w:t>
      </w:r>
      <w:r w:rsidRPr="00AA2708">
        <w:rPr>
          <w:sz w:val="16"/>
        </w:rPr>
        <w:t xml:space="preserve"> system should be obtained via the 3GPP Organizational Partners' Publications Offices.</w:t>
      </w:r>
    </w:p>
    <w:p w14:paraId="53EB04B4" w14:textId="77777777" w:rsidR="00080512" w:rsidRPr="00AA2708" w:rsidRDefault="00080512">
      <w:pPr>
        <w:pStyle w:val="ZV"/>
        <w:framePr w:wrap="notBeside"/>
        <w:rPr>
          <w:noProof w:val="0"/>
        </w:rPr>
      </w:pPr>
    </w:p>
    <w:p w14:paraId="7A205384" w14:textId="77777777" w:rsidR="00080512" w:rsidRPr="00AA2708" w:rsidRDefault="00080512"/>
    <w:bookmarkEnd w:id="0"/>
    <w:p w14:paraId="4530DEE5" w14:textId="77777777" w:rsidR="00080512" w:rsidRPr="00AA2708" w:rsidRDefault="00080512">
      <w:pPr>
        <w:sectPr w:rsidR="00080512" w:rsidRPr="00AA2708">
          <w:footnotePr>
            <w:numRestart w:val="eachSect"/>
          </w:footnotePr>
          <w:pgSz w:w="11907" w:h="16840"/>
          <w:pgMar w:top="2268" w:right="851" w:bottom="10773" w:left="851" w:header="0" w:footer="0" w:gutter="0"/>
          <w:cols w:space="720"/>
        </w:sectPr>
      </w:pPr>
    </w:p>
    <w:p w14:paraId="7EE3DF6A" w14:textId="77777777" w:rsidR="00614FDF" w:rsidRPr="00AA2708" w:rsidRDefault="00614FDF" w:rsidP="00614FDF">
      <w:bookmarkStart w:id="11" w:name="page2"/>
      <w:r w:rsidRPr="00AA2708">
        <w:lastRenderedPageBreak/>
        <w:br/>
      </w:r>
    </w:p>
    <w:p w14:paraId="06FED8C0" w14:textId="77777777" w:rsidR="00080512" w:rsidRPr="00AA2708" w:rsidRDefault="00080512"/>
    <w:p w14:paraId="79CDFF4F" w14:textId="77777777" w:rsidR="00080512" w:rsidRPr="00AA2708" w:rsidRDefault="00080512">
      <w:pPr>
        <w:pStyle w:val="FP"/>
        <w:framePr w:wrap="notBeside" w:hAnchor="margin" w:y="1419"/>
        <w:pBdr>
          <w:bottom w:val="single" w:sz="6" w:space="1" w:color="auto"/>
        </w:pBdr>
        <w:spacing w:before="240"/>
        <w:ind w:left="2835" w:right="2835"/>
        <w:jc w:val="center"/>
      </w:pPr>
      <w:r w:rsidRPr="00AA2708">
        <w:t>Keywords</w:t>
      </w:r>
    </w:p>
    <w:p w14:paraId="6EC8776D" w14:textId="77777777" w:rsidR="000C5627" w:rsidRPr="00AA2708" w:rsidRDefault="000C5627" w:rsidP="000C5627">
      <w:pPr>
        <w:pStyle w:val="FP"/>
        <w:framePr w:wrap="notBeside" w:hAnchor="margin" w:y="1419"/>
        <w:ind w:left="2835" w:right="2835"/>
        <w:jc w:val="center"/>
        <w:rPr>
          <w:rFonts w:ascii="Arial" w:hAnsi="Arial"/>
          <w:sz w:val="18"/>
        </w:rPr>
      </w:pPr>
      <w:r w:rsidRPr="00AA2708">
        <w:rPr>
          <w:rFonts w:ascii="Arial" w:hAnsi="Arial"/>
          <w:sz w:val="18"/>
        </w:rPr>
        <w:t>Virtual Reality, Immersive, Head Mounted Display, Media formats</w:t>
      </w:r>
    </w:p>
    <w:p w14:paraId="1B9A8903" w14:textId="77777777" w:rsidR="00080512" w:rsidRPr="00AA2708" w:rsidRDefault="00080512" w:rsidP="000C5627">
      <w:pPr>
        <w:pStyle w:val="FP"/>
        <w:framePr w:wrap="notBeside" w:hAnchor="margin" w:y="1419"/>
        <w:ind w:right="2835"/>
        <w:rPr>
          <w:rFonts w:ascii="Arial" w:hAnsi="Arial"/>
          <w:sz w:val="18"/>
        </w:rPr>
      </w:pPr>
    </w:p>
    <w:p w14:paraId="1286E7AC" w14:textId="77777777" w:rsidR="00080512" w:rsidRPr="00AA2708" w:rsidRDefault="00080512"/>
    <w:p w14:paraId="5C727212" w14:textId="77777777" w:rsidR="00080512" w:rsidRPr="00AA2708" w:rsidRDefault="00080512">
      <w:pPr>
        <w:pStyle w:val="FP"/>
        <w:framePr w:wrap="notBeside" w:hAnchor="margin" w:yAlign="center"/>
        <w:spacing w:after="240"/>
        <w:ind w:left="2835" w:right="2835"/>
        <w:jc w:val="center"/>
        <w:rPr>
          <w:rFonts w:ascii="Arial" w:hAnsi="Arial"/>
          <w:b/>
          <w:i/>
        </w:rPr>
      </w:pPr>
      <w:r w:rsidRPr="00AA2708">
        <w:rPr>
          <w:rFonts w:ascii="Arial" w:hAnsi="Arial"/>
          <w:b/>
          <w:i/>
        </w:rPr>
        <w:t>3GPP</w:t>
      </w:r>
    </w:p>
    <w:p w14:paraId="2D8F0C69" w14:textId="77777777" w:rsidR="00080512" w:rsidRPr="00AA2708" w:rsidRDefault="00080512">
      <w:pPr>
        <w:pStyle w:val="FP"/>
        <w:framePr w:wrap="notBeside" w:hAnchor="margin" w:yAlign="center"/>
        <w:pBdr>
          <w:bottom w:val="single" w:sz="6" w:space="1" w:color="auto"/>
        </w:pBdr>
        <w:ind w:left="2835" w:right="2835"/>
        <w:jc w:val="center"/>
      </w:pPr>
      <w:r w:rsidRPr="00AA2708">
        <w:t>Postal address</w:t>
      </w:r>
    </w:p>
    <w:p w14:paraId="63DBD2E3" w14:textId="77777777" w:rsidR="00080512" w:rsidRPr="00AA2708" w:rsidRDefault="00080512">
      <w:pPr>
        <w:pStyle w:val="FP"/>
        <w:framePr w:wrap="notBeside" w:hAnchor="margin" w:yAlign="center"/>
        <w:ind w:left="2835" w:right="2835"/>
        <w:jc w:val="center"/>
        <w:rPr>
          <w:rFonts w:ascii="Arial" w:hAnsi="Arial"/>
          <w:sz w:val="18"/>
        </w:rPr>
      </w:pPr>
    </w:p>
    <w:p w14:paraId="033637E5" w14:textId="77777777" w:rsidR="00080512" w:rsidRPr="00AA2708" w:rsidRDefault="00080512">
      <w:pPr>
        <w:pStyle w:val="FP"/>
        <w:framePr w:wrap="notBeside" w:hAnchor="margin" w:yAlign="center"/>
        <w:pBdr>
          <w:bottom w:val="single" w:sz="6" w:space="1" w:color="auto"/>
        </w:pBdr>
        <w:spacing w:before="240"/>
        <w:ind w:left="2835" w:right="2835"/>
        <w:jc w:val="center"/>
      </w:pPr>
      <w:r w:rsidRPr="00AA2708">
        <w:t>3GPP support office address</w:t>
      </w:r>
    </w:p>
    <w:p w14:paraId="520AEF1B" w14:textId="77777777" w:rsidR="00080512" w:rsidRPr="0053243A" w:rsidRDefault="00080512">
      <w:pPr>
        <w:pStyle w:val="FP"/>
        <w:framePr w:wrap="notBeside" w:hAnchor="margin" w:yAlign="center"/>
        <w:ind w:left="2835" w:right="2835"/>
        <w:jc w:val="center"/>
        <w:rPr>
          <w:rFonts w:ascii="Arial" w:hAnsi="Arial"/>
          <w:sz w:val="18"/>
        </w:rPr>
      </w:pPr>
      <w:r w:rsidRPr="0053243A">
        <w:rPr>
          <w:rFonts w:ascii="Arial" w:hAnsi="Arial"/>
          <w:sz w:val="18"/>
        </w:rPr>
        <w:t>650 Route des Lucioles - Sophia Antipolis</w:t>
      </w:r>
    </w:p>
    <w:p w14:paraId="0883D161" w14:textId="77777777" w:rsidR="00080512" w:rsidRPr="0053243A" w:rsidRDefault="00080512">
      <w:pPr>
        <w:pStyle w:val="FP"/>
        <w:framePr w:wrap="notBeside" w:hAnchor="margin" w:yAlign="center"/>
        <w:ind w:left="2835" w:right="2835"/>
        <w:jc w:val="center"/>
        <w:rPr>
          <w:rFonts w:ascii="Arial" w:hAnsi="Arial"/>
          <w:sz w:val="18"/>
        </w:rPr>
      </w:pPr>
      <w:r w:rsidRPr="0053243A">
        <w:rPr>
          <w:rFonts w:ascii="Arial" w:hAnsi="Arial"/>
          <w:sz w:val="18"/>
        </w:rPr>
        <w:t>Valbonne - FRANCE</w:t>
      </w:r>
    </w:p>
    <w:p w14:paraId="4404364D" w14:textId="77777777" w:rsidR="00080512" w:rsidRPr="00AA2708" w:rsidRDefault="00080512">
      <w:pPr>
        <w:pStyle w:val="FP"/>
        <w:framePr w:wrap="notBeside" w:hAnchor="margin" w:yAlign="center"/>
        <w:spacing w:after="20"/>
        <w:ind w:left="2835" w:right="2835"/>
        <w:jc w:val="center"/>
        <w:rPr>
          <w:rFonts w:ascii="Arial" w:hAnsi="Arial"/>
          <w:sz w:val="18"/>
        </w:rPr>
      </w:pPr>
      <w:r w:rsidRPr="00AA2708">
        <w:rPr>
          <w:rFonts w:ascii="Arial" w:hAnsi="Arial"/>
          <w:sz w:val="18"/>
        </w:rPr>
        <w:t>Tel.: +33 4 92 94 42 00 Fax: +33 4 93 65 47 16</w:t>
      </w:r>
    </w:p>
    <w:p w14:paraId="70A40D6C" w14:textId="77777777" w:rsidR="00080512" w:rsidRPr="00AA2708" w:rsidRDefault="00080512">
      <w:pPr>
        <w:pStyle w:val="FP"/>
        <w:framePr w:wrap="notBeside" w:hAnchor="margin" w:yAlign="center"/>
        <w:pBdr>
          <w:bottom w:val="single" w:sz="6" w:space="1" w:color="auto"/>
        </w:pBdr>
        <w:spacing w:before="240"/>
        <w:ind w:left="2835" w:right="2835"/>
        <w:jc w:val="center"/>
      </w:pPr>
      <w:r w:rsidRPr="00AA2708">
        <w:t>Internet</w:t>
      </w:r>
    </w:p>
    <w:p w14:paraId="60A3E630" w14:textId="77777777" w:rsidR="00080512" w:rsidRPr="00AA2708" w:rsidRDefault="00080512">
      <w:pPr>
        <w:pStyle w:val="FP"/>
        <w:framePr w:wrap="notBeside" w:hAnchor="margin" w:yAlign="center"/>
        <w:ind w:left="2835" w:right="2835"/>
        <w:jc w:val="center"/>
        <w:rPr>
          <w:rFonts w:ascii="Arial" w:hAnsi="Arial"/>
          <w:sz w:val="18"/>
        </w:rPr>
      </w:pPr>
      <w:r w:rsidRPr="00AA2708">
        <w:rPr>
          <w:rFonts w:ascii="Arial" w:hAnsi="Arial"/>
          <w:sz w:val="18"/>
        </w:rPr>
        <w:t>http://www.3gpp.org</w:t>
      </w:r>
    </w:p>
    <w:p w14:paraId="0AC2A651" w14:textId="77777777" w:rsidR="00080512" w:rsidRPr="00AA2708" w:rsidRDefault="00080512"/>
    <w:p w14:paraId="687333F6" w14:textId="77777777" w:rsidR="00080512" w:rsidRPr="00AA2708" w:rsidRDefault="00080512" w:rsidP="00FA1266">
      <w:pPr>
        <w:pStyle w:val="FP"/>
        <w:framePr w:h="3057" w:hRule="exact" w:wrap="notBeside" w:vAnchor="page" w:hAnchor="margin" w:y="12605"/>
        <w:pBdr>
          <w:bottom w:val="single" w:sz="6" w:space="1" w:color="auto"/>
        </w:pBdr>
        <w:spacing w:after="240"/>
        <w:jc w:val="center"/>
        <w:rPr>
          <w:rFonts w:ascii="Arial" w:hAnsi="Arial"/>
          <w:b/>
          <w:i/>
        </w:rPr>
      </w:pPr>
      <w:r w:rsidRPr="00AA2708">
        <w:rPr>
          <w:rFonts w:ascii="Arial" w:hAnsi="Arial"/>
          <w:b/>
          <w:i/>
        </w:rPr>
        <w:t>Copyright Notification</w:t>
      </w:r>
    </w:p>
    <w:p w14:paraId="269D4999" w14:textId="77777777" w:rsidR="00080512" w:rsidRPr="00AA2708" w:rsidRDefault="00080512" w:rsidP="00FA1266">
      <w:pPr>
        <w:pStyle w:val="FP"/>
        <w:framePr w:h="3057" w:hRule="exact" w:wrap="notBeside" w:vAnchor="page" w:hAnchor="margin" w:y="12605"/>
        <w:jc w:val="center"/>
      </w:pPr>
      <w:r w:rsidRPr="00AA2708">
        <w:t>No part may be reproduced except as authorized by written permission.</w:t>
      </w:r>
      <w:r w:rsidRPr="00AA2708">
        <w:br/>
        <w:t>The copyright and the foregoing restriction extend to reproduction in all media.</w:t>
      </w:r>
    </w:p>
    <w:p w14:paraId="7B1D3544" w14:textId="77777777" w:rsidR="00080512" w:rsidRPr="00AA2708" w:rsidRDefault="00080512" w:rsidP="00FA1266">
      <w:pPr>
        <w:pStyle w:val="FP"/>
        <w:framePr w:h="3057" w:hRule="exact" w:wrap="notBeside" w:vAnchor="page" w:hAnchor="margin" w:y="12605"/>
        <w:jc w:val="center"/>
      </w:pPr>
    </w:p>
    <w:p w14:paraId="2A9164DF" w14:textId="77777777" w:rsidR="00080512" w:rsidRPr="00AA2708" w:rsidRDefault="00DC309B" w:rsidP="00FA1266">
      <w:pPr>
        <w:pStyle w:val="FP"/>
        <w:framePr w:h="3057" w:hRule="exact" w:wrap="notBeside" w:vAnchor="page" w:hAnchor="margin" w:y="12605"/>
        <w:jc w:val="center"/>
        <w:rPr>
          <w:sz w:val="18"/>
        </w:rPr>
      </w:pPr>
      <w:r w:rsidRPr="00AA2708">
        <w:rPr>
          <w:sz w:val="18"/>
        </w:rPr>
        <w:t xml:space="preserve">© </w:t>
      </w:r>
      <w:r w:rsidR="00055B11" w:rsidRPr="00AA2708">
        <w:rPr>
          <w:sz w:val="18"/>
        </w:rPr>
        <w:t>2021</w:t>
      </w:r>
      <w:r w:rsidR="00080512" w:rsidRPr="00AA2708">
        <w:rPr>
          <w:sz w:val="18"/>
        </w:rPr>
        <w:t>, 3GPP Organizational Partners (ARIB, ATIS, CCSA, ETSI,</w:t>
      </w:r>
      <w:r w:rsidR="00F22EC7" w:rsidRPr="00AA2708">
        <w:rPr>
          <w:sz w:val="18"/>
        </w:rPr>
        <w:t xml:space="preserve"> TSDSI, </w:t>
      </w:r>
      <w:r w:rsidR="00080512" w:rsidRPr="00AA2708">
        <w:rPr>
          <w:sz w:val="18"/>
        </w:rPr>
        <w:t>TTA, TTC).</w:t>
      </w:r>
      <w:bookmarkStart w:id="12" w:name="copyrightaddon"/>
      <w:bookmarkEnd w:id="12"/>
    </w:p>
    <w:p w14:paraId="26D77988" w14:textId="77777777" w:rsidR="00734A5B" w:rsidRPr="00AA2708" w:rsidRDefault="00080512" w:rsidP="00FA1266">
      <w:pPr>
        <w:pStyle w:val="FP"/>
        <w:framePr w:h="3057" w:hRule="exact" w:wrap="notBeside" w:vAnchor="page" w:hAnchor="margin" w:y="12605"/>
        <w:jc w:val="center"/>
        <w:rPr>
          <w:sz w:val="18"/>
        </w:rPr>
      </w:pPr>
      <w:r w:rsidRPr="00AA2708">
        <w:rPr>
          <w:sz w:val="18"/>
        </w:rPr>
        <w:t>All rights reserved.</w:t>
      </w:r>
    </w:p>
    <w:p w14:paraId="335E2AED" w14:textId="77777777" w:rsidR="00FC1192" w:rsidRPr="00AA2708" w:rsidRDefault="00FC1192" w:rsidP="00FA1266">
      <w:pPr>
        <w:pStyle w:val="FP"/>
        <w:framePr w:h="3057" w:hRule="exact" w:wrap="notBeside" w:vAnchor="page" w:hAnchor="margin" w:y="12605"/>
        <w:rPr>
          <w:sz w:val="18"/>
        </w:rPr>
      </w:pPr>
    </w:p>
    <w:p w14:paraId="3EA19BBE" w14:textId="77777777" w:rsidR="00734A5B" w:rsidRPr="00AA2708" w:rsidRDefault="00734A5B" w:rsidP="00FA1266">
      <w:pPr>
        <w:pStyle w:val="FP"/>
        <w:framePr w:h="3057" w:hRule="exact" w:wrap="notBeside" w:vAnchor="page" w:hAnchor="margin" w:y="12605"/>
        <w:rPr>
          <w:sz w:val="18"/>
        </w:rPr>
      </w:pPr>
      <w:r w:rsidRPr="00AA2708">
        <w:rPr>
          <w:sz w:val="18"/>
        </w:rPr>
        <w:t>UMTS™ is a Trade Mark of ETSI registered for the benefit of its members</w:t>
      </w:r>
    </w:p>
    <w:p w14:paraId="58E0931A" w14:textId="77777777" w:rsidR="00080512" w:rsidRPr="00AA2708" w:rsidRDefault="00734A5B" w:rsidP="00FA1266">
      <w:pPr>
        <w:pStyle w:val="FP"/>
        <w:framePr w:h="3057" w:hRule="exact" w:wrap="notBeside" w:vAnchor="page" w:hAnchor="margin" w:y="12605"/>
        <w:rPr>
          <w:sz w:val="18"/>
        </w:rPr>
      </w:pPr>
      <w:r w:rsidRPr="00AA2708">
        <w:rPr>
          <w:sz w:val="18"/>
        </w:rPr>
        <w:t>3GPP™ is a Trade Mark of ETSI registered for the benefit of its Members and of the 3GPP Organizational Partners</w:t>
      </w:r>
      <w:r w:rsidR="00080512" w:rsidRPr="00AA2708">
        <w:rPr>
          <w:sz w:val="18"/>
        </w:rPr>
        <w:br/>
      </w:r>
      <w:r w:rsidR="00FA1266" w:rsidRPr="00AA2708">
        <w:rPr>
          <w:sz w:val="18"/>
        </w:rPr>
        <w:t>LTE™ is a Trade Mark of ETSI registered for the benefit of its Members and of the 3GPP Organizational Partners</w:t>
      </w:r>
    </w:p>
    <w:p w14:paraId="3A78266F" w14:textId="77777777" w:rsidR="00FA1266" w:rsidRPr="00AA2708" w:rsidRDefault="00FA1266" w:rsidP="00FA1266">
      <w:pPr>
        <w:pStyle w:val="FP"/>
        <w:framePr w:h="3057" w:hRule="exact" w:wrap="notBeside" w:vAnchor="page" w:hAnchor="margin" w:y="12605"/>
        <w:rPr>
          <w:sz w:val="18"/>
        </w:rPr>
      </w:pPr>
      <w:r w:rsidRPr="00AA2708">
        <w:rPr>
          <w:sz w:val="18"/>
        </w:rPr>
        <w:t>GSM® and the GSM logo are registered and owned by the GSM Association</w:t>
      </w:r>
    </w:p>
    <w:bookmarkEnd w:id="11"/>
    <w:p w14:paraId="2E674FEF" w14:textId="77777777" w:rsidR="00080512" w:rsidRPr="00AA2708" w:rsidRDefault="00080512">
      <w:pPr>
        <w:pStyle w:val="TT"/>
      </w:pPr>
      <w:r w:rsidRPr="00AA2708">
        <w:br w:type="page"/>
      </w:r>
      <w:r w:rsidRPr="00AA2708">
        <w:lastRenderedPageBreak/>
        <w:t>Contents</w:t>
      </w:r>
    </w:p>
    <w:p w14:paraId="21FA799C" w14:textId="31A34D85" w:rsidR="00801FD2" w:rsidRPr="00823F94" w:rsidRDefault="00801FD2">
      <w:pPr>
        <w:pStyle w:val="TOC1"/>
        <w:rPr>
          <w:rFonts w:ascii="Calibri" w:hAnsi="Calibri" w:cs="Vrinda"/>
          <w:szCs w:val="28"/>
          <w:lang w:eastAsia="en-GB" w:bidi="bn-IN"/>
        </w:rPr>
      </w:pPr>
      <w:r>
        <w:fldChar w:fldCharType="begin" w:fldLock="1"/>
      </w:r>
      <w:r>
        <w:instrText xml:space="preserve"> TOC \o "1-9" </w:instrText>
      </w:r>
      <w:r>
        <w:fldChar w:fldCharType="separate"/>
      </w:r>
      <w:r>
        <w:t>Foreword</w:t>
      </w:r>
      <w:r>
        <w:tab/>
      </w:r>
      <w:r>
        <w:fldChar w:fldCharType="begin" w:fldLock="1"/>
      </w:r>
      <w:r>
        <w:instrText xml:space="preserve"> PAGEREF _Toc74859283 \h </w:instrText>
      </w:r>
      <w:r>
        <w:fldChar w:fldCharType="separate"/>
      </w:r>
      <w:r>
        <w:t>7</w:t>
      </w:r>
      <w:r>
        <w:fldChar w:fldCharType="end"/>
      </w:r>
    </w:p>
    <w:p w14:paraId="2118282C" w14:textId="1D00EAAC" w:rsidR="00801FD2" w:rsidRPr="00823F94" w:rsidRDefault="00801FD2">
      <w:pPr>
        <w:pStyle w:val="TOC1"/>
        <w:rPr>
          <w:rFonts w:ascii="Calibri" w:hAnsi="Calibri" w:cs="Vrinda"/>
          <w:szCs w:val="28"/>
          <w:lang w:eastAsia="en-GB" w:bidi="bn-IN"/>
        </w:rPr>
      </w:pPr>
      <w:r>
        <w:t>Introduction</w:t>
      </w:r>
      <w:r>
        <w:tab/>
      </w:r>
      <w:r>
        <w:fldChar w:fldCharType="begin" w:fldLock="1"/>
      </w:r>
      <w:r>
        <w:instrText xml:space="preserve"> PAGEREF _Toc74859284 \h </w:instrText>
      </w:r>
      <w:r>
        <w:fldChar w:fldCharType="separate"/>
      </w:r>
      <w:r>
        <w:t>8</w:t>
      </w:r>
      <w:r>
        <w:fldChar w:fldCharType="end"/>
      </w:r>
    </w:p>
    <w:p w14:paraId="36C9D2F0" w14:textId="05030CF1" w:rsidR="00801FD2" w:rsidRPr="00823F94" w:rsidRDefault="00801FD2">
      <w:pPr>
        <w:pStyle w:val="TOC1"/>
        <w:rPr>
          <w:rFonts w:ascii="Calibri" w:hAnsi="Calibri" w:cs="Vrinda"/>
          <w:szCs w:val="28"/>
          <w:lang w:eastAsia="en-GB" w:bidi="bn-IN"/>
        </w:rPr>
      </w:pPr>
      <w:r>
        <w:t>1</w:t>
      </w:r>
      <w:r w:rsidRPr="00823F94">
        <w:rPr>
          <w:rFonts w:ascii="Calibri" w:hAnsi="Calibri" w:cs="Vrinda"/>
          <w:szCs w:val="28"/>
          <w:lang w:eastAsia="en-GB" w:bidi="bn-IN"/>
        </w:rPr>
        <w:tab/>
      </w:r>
      <w:r>
        <w:t>Scope</w:t>
      </w:r>
      <w:r>
        <w:tab/>
      </w:r>
      <w:r>
        <w:fldChar w:fldCharType="begin" w:fldLock="1"/>
      </w:r>
      <w:r>
        <w:instrText xml:space="preserve"> PAGEREF _Toc74859285 \h </w:instrText>
      </w:r>
      <w:r>
        <w:fldChar w:fldCharType="separate"/>
      </w:r>
      <w:r>
        <w:t>9</w:t>
      </w:r>
      <w:r>
        <w:fldChar w:fldCharType="end"/>
      </w:r>
    </w:p>
    <w:p w14:paraId="77AE0871" w14:textId="62A72AD9" w:rsidR="00801FD2" w:rsidRPr="00823F94" w:rsidRDefault="00801FD2">
      <w:pPr>
        <w:pStyle w:val="TOC1"/>
        <w:rPr>
          <w:rFonts w:ascii="Calibri" w:hAnsi="Calibri" w:cs="Vrinda"/>
          <w:szCs w:val="28"/>
          <w:lang w:eastAsia="en-GB" w:bidi="bn-IN"/>
        </w:rPr>
      </w:pPr>
      <w:r>
        <w:t>2</w:t>
      </w:r>
      <w:r w:rsidRPr="00823F94">
        <w:rPr>
          <w:rFonts w:ascii="Calibri" w:hAnsi="Calibri" w:cs="Vrinda"/>
          <w:szCs w:val="28"/>
          <w:lang w:eastAsia="en-GB" w:bidi="bn-IN"/>
        </w:rPr>
        <w:tab/>
      </w:r>
      <w:r>
        <w:t>References</w:t>
      </w:r>
      <w:r>
        <w:tab/>
      </w:r>
      <w:r>
        <w:fldChar w:fldCharType="begin" w:fldLock="1"/>
      </w:r>
      <w:r>
        <w:instrText xml:space="preserve"> PAGEREF _Toc74859286 \h </w:instrText>
      </w:r>
      <w:r>
        <w:fldChar w:fldCharType="separate"/>
      </w:r>
      <w:r>
        <w:t>9</w:t>
      </w:r>
      <w:r>
        <w:fldChar w:fldCharType="end"/>
      </w:r>
    </w:p>
    <w:p w14:paraId="6A86CD49" w14:textId="245A9D4C" w:rsidR="00801FD2" w:rsidRPr="00823F94" w:rsidRDefault="00801FD2">
      <w:pPr>
        <w:pStyle w:val="TOC1"/>
        <w:rPr>
          <w:rFonts w:ascii="Calibri" w:hAnsi="Calibri" w:cs="Vrinda"/>
          <w:szCs w:val="28"/>
          <w:lang w:eastAsia="en-GB" w:bidi="bn-IN"/>
        </w:rPr>
      </w:pPr>
      <w:r>
        <w:t>3</w:t>
      </w:r>
      <w:r w:rsidRPr="00823F94">
        <w:rPr>
          <w:rFonts w:ascii="Calibri" w:hAnsi="Calibri" w:cs="Vrinda"/>
          <w:szCs w:val="28"/>
          <w:lang w:eastAsia="en-GB" w:bidi="bn-IN"/>
        </w:rPr>
        <w:tab/>
      </w:r>
      <w:r>
        <w:t>Definitions, symbols and abbreviations</w:t>
      </w:r>
      <w:r>
        <w:tab/>
      </w:r>
      <w:r>
        <w:fldChar w:fldCharType="begin" w:fldLock="1"/>
      </w:r>
      <w:r>
        <w:instrText xml:space="preserve"> PAGEREF _Toc74859287 \h </w:instrText>
      </w:r>
      <w:r>
        <w:fldChar w:fldCharType="separate"/>
      </w:r>
      <w:r>
        <w:t>10</w:t>
      </w:r>
      <w:r>
        <w:fldChar w:fldCharType="end"/>
      </w:r>
    </w:p>
    <w:p w14:paraId="507E5BA2" w14:textId="5B1AB3E2" w:rsidR="00801FD2" w:rsidRPr="00823F94" w:rsidRDefault="00801FD2">
      <w:pPr>
        <w:pStyle w:val="TOC2"/>
        <w:rPr>
          <w:rFonts w:ascii="Calibri" w:hAnsi="Calibri" w:cs="Vrinda"/>
          <w:sz w:val="22"/>
          <w:szCs w:val="28"/>
          <w:lang w:eastAsia="en-GB" w:bidi="bn-IN"/>
        </w:rPr>
      </w:pPr>
      <w:r>
        <w:t>3.1</w:t>
      </w:r>
      <w:r w:rsidRPr="00823F94">
        <w:rPr>
          <w:rFonts w:ascii="Calibri" w:hAnsi="Calibri" w:cs="Vrinda"/>
          <w:sz w:val="22"/>
          <w:szCs w:val="28"/>
          <w:lang w:eastAsia="en-GB" w:bidi="bn-IN"/>
        </w:rPr>
        <w:tab/>
      </w:r>
      <w:r>
        <w:t>Definitions</w:t>
      </w:r>
      <w:r>
        <w:tab/>
      </w:r>
      <w:r>
        <w:fldChar w:fldCharType="begin" w:fldLock="1"/>
      </w:r>
      <w:r>
        <w:instrText xml:space="preserve"> PAGEREF _Toc74859288 \h </w:instrText>
      </w:r>
      <w:r>
        <w:fldChar w:fldCharType="separate"/>
      </w:r>
      <w:r>
        <w:t>10</w:t>
      </w:r>
      <w:r>
        <w:fldChar w:fldCharType="end"/>
      </w:r>
    </w:p>
    <w:p w14:paraId="1A8E4832" w14:textId="56EBBEA6" w:rsidR="00801FD2" w:rsidRPr="00823F94" w:rsidRDefault="00801FD2">
      <w:pPr>
        <w:pStyle w:val="TOC2"/>
        <w:rPr>
          <w:rFonts w:ascii="Calibri" w:hAnsi="Calibri" w:cs="Vrinda"/>
          <w:sz w:val="22"/>
          <w:szCs w:val="28"/>
          <w:lang w:eastAsia="en-GB" w:bidi="bn-IN"/>
        </w:rPr>
      </w:pPr>
      <w:r>
        <w:t>3.2</w:t>
      </w:r>
      <w:r w:rsidRPr="00823F94">
        <w:rPr>
          <w:rFonts w:ascii="Calibri" w:hAnsi="Calibri" w:cs="Vrinda"/>
          <w:sz w:val="22"/>
          <w:szCs w:val="28"/>
          <w:lang w:eastAsia="en-GB" w:bidi="bn-IN"/>
        </w:rPr>
        <w:tab/>
      </w:r>
      <w:r>
        <w:t>Symbols</w:t>
      </w:r>
      <w:r>
        <w:tab/>
      </w:r>
      <w:r>
        <w:fldChar w:fldCharType="begin" w:fldLock="1"/>
      </w:r>
      <w:r>
        <w:instrText xml:space="preserve"> PAGEREF _Toc74859289 \h </w:instrText>
      </w:r>
      <w:r>
        <w:fldChar w:fldCharType="separate"/>
      </w:r>
      <w:r>
        <w:t>10</w:t>
      </w:r>
      <w:r>
        <w:fldChar w:fldCharType="end"/>
      </w:r>
    </w:p>
    <w:p w14:paraId="5F7460AE" w14:textId="063D95A0" w:rsidR="00801FD2" w:rsidRPr="00823F94" w:rsidRDefault="00801FD2">
      <w:pPr>
        <w:pStyle w:val="TOC2"/>
        <w:rPr>
          <w:rFonts w:ascii="Calibri" w:hAnsi="Calibri" w:cs="Vrinda"/>
          <w:sz w:val="22"/>
          <w:szCs w:val="28"/>
          <w:lang w:eastAsia="en-GB" w:bidi="bn-IN"/>
        </w:rPr>
      </w:pPr>
      <w:r>
        <w:t>3.3</w:t>
      </w:r>
      <w:r w:rsidRPr="00823F94">
        <w:rPr>
          <w:rFonts w:ascii="Calibri" w:hAnsi="Calibri" w:cs="Vrinda"/>
          <w:sz w:val="22"/>
          <w:szCs w:val="28"/>
          <w:lang w:eastAsia="en-GB" w:bidi="bn-IN"/>
        </w:rPr>
        <w:tab/>
      </w:r>
      <w:r>
        <w:t>Abbreviations</w:t>
      </w:r>
      <w:r>
        <w:tab/>
      </w:r>
      <w:r>
        <w:fldChar w:fldCharType="begin" w:fldLock="1"/>
      </w:r>
      <w:r>
        <w:instrText xml:space="preserve"> PAGEREF _Toc74859290 \h </w:instrText>
      </w:r>
      <w:r>
        <w:fldChar w:fldCharType="separate"/>
      </w:r>
      <w:r>
        <w:t>10</w:t>
      </w:r>
      <w:r>
        <w:fldChar w:fldCharType="end"/>
      </w:r>
    </w:p>
    <w:p w14:paraId="0EADEE19" w14:textId="26960E30" w:rsidR="00801FD2" w:rsidRPr="00823F94" w:rsidRDefault="00801FD2">
      <w:pPr>
        <w:pStyle w:val="TOC1"/>
        <w:rPr>
          <w:rFonts w:ascii="Calibri" w:hAnsi="Calibri" w:cs="Vrinda"/>
          <w:szCs w:val="28"/>
          <w:lang w:eastAsia="en-GB" w:bidi="bn-IN"/>
        </w:rPr>
      </w:pPr>
      <w:r>
        <w:t>4</w:t>
      </w:r>
      <w:r w:rsidRPr="00823F94">
        <w:rPr>
          <w:rFonts w:ascii="Calibri" w:hAnsi="Calibri" w:cs="Vrinda"/>
          <w:szCs w:val="28"/>
          <w:lang w:eastAsia="en-GB" w:bidi="bn-IN"/>
        </w:rPr>
        <w:tab/>
      </w:r>
      <w:r>
        <w:t>Architectures and Interfaces for Virtual Reality</w:t>
      </w:r>
      <w:r>
        <w:tab/>
      </w:r>
      <w:r>
        <w:fldChar w:fldCharType="begin" w:fldLock="1"/>
      </w:r>
      <w:r>
        <w:instrText xml:space="preserve"> PAGEREF _Toc74859291 \h </w:instrText>
      </w:r>
      <w:r>
        <w:fldChar w:fldCharType="separate"/>
      </w:r>
      <w:r>
        <w:t>11</w:t>
      </w:r>
      <w:r>
        <w:fldChar w:fldCharType="end"/>
      </w:r>
    </w:p>
    <w:p w14:paraId="4193E45D" w14:textId="796A394A" w:rsidR="00801FD2" w:rsidRPr="00823F94" w:rsidRDefault="00801FD2">
      <w:pPr>
        <w:pStyle w:val="TOC2"/>
        <w:rPr>
          <w:rFonts w:ascii="Calibri" w:hAnsi="Calibri" w:cs="Vrinda"/>
          <w:sz w:val="22"/>
          <w:szCs w:val="28"/>
          <w:lang w:eastAsia="en-GB" w:bidi="bn-IN"/>
        </w:rPr>
      </w:pPr>
      <w:r>
        <w:t>4.1</w:t>
      </w:r>
      <w:r w:rsidRPr="00823F94">
        <w:rPr>
          <w:rFonts w:ascii="Calibri" w:hAnsi="Calibri" w:cs="Vrinda"/>
          <w:sz w:val="22"/>
          <w:szCs w:val="28"/>
          <w:lang w:eastAsia="en-GB" w:bidi="bn-IN"/>
        </w:rPr>
        <w:tab/>
      </w:r>
      <w:r>
        <w:t>Definitions and Reference Systems</w:t>
      </w:r>
      <w:r>
        <w:tab/>
      </w:r>
      <w:r>
        <w:fldChar w:fldCharType="begin" w:fldLock="1"/>
      </w:r>
      <w:r>
        <w:instrText xml:space="preserve"> PAGEREF _Toc74859292 \h </w:instrText>
      </w:r>
      <w:r>
        <w:fldChar w:fldCharType="separate"/>
      </w:r>
      <w:r>
        <w:t>11</w:t>
      </w:r>
      <w:r>
        <w:fldChar w:fldCharType="end"/>
      </w:r>
    </w:p>
    <w:p w14:paraId="61AC8EDD" w14:textId="082BF861" w:rsidR="00801FD2" w:rsidRPr="00823F94" w:rsidRDefault="00801FD2">
      <w:pPr>
        <w:pStyle w:val="TOC3"/>
        <w:rPr>
          <w:rFonts w:ascii="Calibri" w:hAnsi="Calibri" w:cs="Vrinda"/>
          <w:sz w:val="22"/>
          <w:szCs w:val="28"/>
          <w:lang w:eastAsia="en-GB" w:bidi="bn-IN"/>
        </w:rPr>
      </w:pPr>
      <w:r>
        <w:t>4.1.1</w:t>
      </w:r>
      <w:r w:rsidRPr="00823F94">
        <w:rPr>
          <w:rFonts w:ascii="Calibri" w:hAnsi="Calibri" w:cs="Vrinda"/>
          <w:sz w:val="22"/>
          <w:szCs w:val="28"/>
          <w:lang w:eastAsia="en-GB" w:bidi="bn-IN"/>
        </w:rPr>
        <w:tab/>
      </w:r>
      <w:r>
        <w:t>Overview</w:t>
      </w:r>
      <w:r>
        <w:tab/>
      </w:r>
      <w:r>
        <w:fldChar w:fldCharType="begin" w:fldLock="1"/>
      </w:r>
      <w:r>
        <w:instrText xml:space="preserve"> PAGEREF _Toc74859293 \h </w:instrText>
      </w:r>
      <w:r>
        <w:fldChar w:fldCharType="separate"/>
      </w:r>
      <w:r>
        <w:t>11</w:t>
      </w:r>
      <w:r>
        <w:fldChar w:fldCharType="end"/>
      </w:r>
    </w:p>
    <w:p w14:paraId="33F18E46" w14:textId="58C317C3" w:rsidR="00801FD2" w:rsidRPr="00823F94" w:rsidRDefault="00801FD2">
      <w:pPr>
        <w:pStyle w:val="TOC3"/>
        <w:rPr>
          <w:rFonts w:ascii="Calibri" w:hAnsi="Calibri" w:cs="Vrinda"/>
          <w:sz w:val="22"/>
          <w:szCs w:val="28"/>
          <w:lang w:eastAsia="en-GB" w:bidi="bn-IN"/>
        </w:rPr>
      </w:pPr>
      <w:r>
        <w:t>4.1.2</w:t>
      </w:r>
      <w:r w:rsidRPr="00823F94">
        <w:rPr>
          <w:rFonts w:ascii="Calibri" w:hAnsi="Calibri" w:cs="Vrinda"/>
          <w:sz w:val="22"/>
          <w:szCs w:val="28"/>
          <w:lang w:eastAsia="en-GB" w:bidi="bn-IN"/>
        </w:rPr>
        <w:tab/>
      </w:r>
      <w:r>
        <w:t>3GPP 3DOF Coordinate System</w:t>
      </w:r>
      <w:r>
        <w:tab/>
      </w:r>
      <w:r>
        <w:fldChar w:fldCharType="begin" w:fldLock="1"/>
      </w:r>
      <w:r>
        <w:instrText xml:space="preserve"> PAGEREF _Toc74859294 \h </w:instrText>
      </w:r>
      <w:r>
        <w:fldChar w:fldCharType="separate"/>
      </w:r>
      <w:r>
        <w:t>12</w:t>
      </w:r>
      <w:r>
        <w:fldChar w:fldCharType="end"/>
      </w:r>
    </w:p>
    <w:p w14:paraId="54EBF30A" w14:textId="0C82A078" w:rsidR="00801FD2" w:rsidRPr="00823F94" w:rsidRDefault="00801FD2">
      <w:pPr>
        <w:pStyle w:val="TOC3"/>
        <w:rPr>
          <w:rFonts w:ascii="Calibri" w:hAnsi="Calibri" w:cs="Vrinda"/>
          <w:sz w:val="22"/>
          <w:szCs w:val="28"/>
          <w:lang w:eastAsia="en-GB" w:bidi="bn-IN"/>
        </w:rPr>
      </w:pPr>
      <w:r w:rsidRPr="003A3742">
        <w:rPr>
          <w:rFonts w:eastAsia="Malgun Gothic"/>
          <w:shd w:val="clear" w:color="auto" w:fill="FFFFFF"/>
        </w:rPr>
        <w:t>4.1.3</w:t>
      </w:r>
      <w:r w:rsidRPr="00823F94">
        <w:rPr>
          <w:rFonts w:ascii="Calibri" w:hAnsi="Calibri" w:cs="Vrinda"/>
          <w:sz w:val="22"/>
          <w:szCs w:val="28"/>
          <w:lang w:eastAsia="en-GB" w:bidi="bn-IN"/>
        </w:rPr>
        <w:tab/>
      </w:r>
      <w:r w:rsidRPr="003A3742">
        <w:rPr>
          <w:rFonts w:eastAsia="Malgun Gothic"/>
          <w:shd w:val="clear" w:color="auto" w:fill="FFFFFF"/>
        </w:rPr>
        <w:t>Video Signal Representation</w:t>
      </w:r>
      <w:r>
        <w:tab/>
      </w:r>
      <w:r>
        <w:fldChar w:fldCharType="begin" w:fldLock="1"/>
      </w:r>
      <w:r>
        <w:instrText xml:space="preserve"> PAGEREF _Toc74859295 \h </w:instrText>
      </w:r>
      <w:r>
        <w:fldChar w:fldCharType="separate"/>
      </w:r>
      <w:r>
        <w:t>14</w:t>
      </w:r>
      <w:r>
        <w:fldChar w:fldCharType="end"/>
      </w:r>
    </w:p>
    <w:p w14:paraId="7AD797C7" w14:textId="05F906CE" w:rsidR="00801FD2" w:rsidRPr="00823F94" w:rsidRDefault="00801FD2">
      <w:pPr>
        <w:pStyle w:val="TOC3"/>
        <w:rPr>
          <w:rFonts w:ascii="Calibri" w:hAnsi="Calibri" w:cs="Vrinda"/>
          <w:sz w:val="22"/>
          <w:szCs w:val="28"/>
          <w:lang w:eastAsia="en-GB" w:bidi="bn-IN"/>
        </w:rPr>
      </w:pPr>
      <w:r w:rsidRPr="003A3742">
        <w:rPr>
          <w:shd w:val="clear" w:color="auto" w:fill="FFFFFF"/>
        </w:rPr>
        <w:t>4.1.4</w:t>
      </w:r>
      <w:r w:rsidRPr="00823F94">
        <w:rPr>
          <w:rFonts w:ascii="Calibri" w:hAnsi="Calibri" w:cs="Vrinda"/>
          <w:sz w:val="22"/>
          <w:szCs w:val="28"/>
          <w:lang w:eastAsia="en-GB" w:bidi="bn-IN"/>
        </w:rPr>
        <w:tab/>
      </w:r>
      <w:r w:rsidRPr="003A3742">
        <w:rPr>
          <w:shd w:val="clear" w:color="auto" w:fill="FFFFFF"/>
        </w:rPr>
        <w:t>Audio Signal Representation</w:t>
      </w:r>
      <w:r>
        <w:tab/>
      </w:r>
      <w:r>
        <w:fldChar w:fldCharType="begin" w:fldLock="1"/>
      </w:r>
      <w:r>
        <w:instrText xml:space="preserve"> PAGEREF _Toc74859296 \h </w:instrText>
      </w:r>
      <w:r>
        <w:fldChar w:fldCharType="separate"/>
      </w:r>
      <w:r>
        <w:t>15</w:t>
      </w:r>
      <w:r>
        <w:fldChar w:fldCharType="end"/>
      </w:r>
    </w:p>
    <w:p w14:paraId="3BE6A2A2" w14:textId="75964C9D" w:rsidR="00801FD2" w:rsidRPr="00823F94" w:rsidRDefault="00801FD2">
      <w:pPr>
        <w:pStyle w:val="TOC2"/>
        <w:rPr>
          <w:rFonts w:ascii="Calibri" w:hAnsi="Calibri" w:cs="Vrinda"/>
          <w:sz w:val="22"/>
          <w:szCs w:val="28"/>
          <w:lang w:eastAsia="en-GB" w:bidi="bn-IN"/>
        </w:rPr>
      </w:pPr>
      <w:r>
        <w:t>4.2</w:t>
      </w:r>
      <w:r w:rsidRPr="00823F94">
        <w:rPr>
          <w:rFonts w:ascii="Calibri" w:hAnsi="Calibri" w:cs="Vrinda"/>
          <w:sz w:val="22"/>
          <w:szCs w:val="28"/>
          <w:lang w:eastAsia="en-GB" w:bidi="bn-IN"/>
        </w:rPr>
        <w:tab/>
      </w:r>
      <w:r>
        <w:t>End-to-end Architecture</w:t>
      </w:r>
      <w:r>
        <w:tab/>
      </w:r>
      <w:r>
        <w:fldChar w:fldCharType="begin" w:fldLock="1"/>
      </w:r>
      <w:r>
        <w:instrText xml:space="preserve"> PAGEREF _Toc74859297 \h </w:instrText>
      </w:r>
      <w:r>
        <w:fldChar w:fldCharType="separate"/>
      </w:r>
      <w:r>
        <w:t>16</w:t>
      </w:r>
      <w:r>
        <w:fldChar w:fldCharType="end"/>
      </w:r>
    </w:p>
    <w:p w14:paraId="19F9E5B7" w14:textId="41EC7229" w:rsidR="00801FD2" w:rsidRPr="00823F94" w:rsidRDefault="00801FD2">
      <w:pPr>
        <w:pStyle w:val="TOC2"/>
        <w:rPr>
          <w:rFonts w:ascii="Calibri" w:hAnsi="Calibri" w:cs="Vrinda"/>
          <w:sz w:val="22"/>
          <w:szCs w:val="28"/>
          <w:lang w:eastAsia="en-GB" w:bidi="bn-IN"/>
        </w:rPr>
      </w:pPr>
      <w:r>
        <w:t>4.3</w:t>
      </w:r>
      <w:r w:rsidRPr="00823F94">
        <w:rPr>
          <w:rFonts w:ascii="Calibri" w:hAnsi="Calibri" w:cs="Vrinda"/>
          <w:sz w:val="22"/>
          <w:szCs w:val="28"/>
          <w:lang w:eastAsia="en-GB" w:bidi="bn-IN"/>
        </w:rPr>
        <w:tab/>
      </w:r>
      <w:r>
        <w:t>Client Reference Architecture</w:t>
      </w:r>
      <w:r>
        <w:tab/>
      </w:r>
      <w:r>
        <w:fldChar w:fldCharType="begin" w:fldLock="1"/>
      </w:r>
      <w:r>
        <w:instrText xml:space="preserve"> PAGEREF _Toc74859298 \h </w:instrText>
      </w:r>
      <w:r>
        <w:fldChar w:fldCharType="separate"/>
      </w:r>
      <w:r>
        <w:t>18</w:t>
      </w:r>
      <w:r>
        <w:fldChar w:fldCharType="end"/>
      </w:r>
    </w:p>
    <w:p w14:paraId="22EE4E30" w14:textId="7A27A71B" w:rsidR="00801FD2" w:rsidRPr="00823F94" w:rsidRDefault="00801FD2">
      <w:pPr>
        <w:pStyle w:val="TOC2"/>
        <w:rPr>
          <w:rFonts w:ascii="Calibri" w:hAnsi="Calibri" w:cs="Vrinda"/>
          <w:sz w:val="22"/>
          <w:szCs w:val="28"/>
          <w:lang w:eastAsia="en-GB" w:bidi="bn-IN"/>
        </w:rPr>
      </w:pPr>
      <w:r>
        <w:t>4.4</w:t>
      </w:r>
      <w:r w:rsidRPr="00823F94">
        <w:rPr>
          <w:rFonts w:ascii="Calibri" w:hAnsi="Calibri" w:cs="Vrinda"/>
          <w:sz w:val="22"/>
          <w:szCs w:val="28"/>
          <w:lang w:eastAsia="en-GB" w:bidi="bn-IN"/>
        </w:rPr>
        <w:tab/>
      </w:r>
      <w:r>
        <w:t>Rendering Schemes, Operation Points and Media Profiles</w:t>
      </w:r>
      <w:r>
        <w:tab/>
      </w:r>
      <w:r>
        <w:fldChar w:fldCharType="begin" w:fldLock="1"/>
      </w:r>
      <w:r>
        <w:instrText xml:space="preserve"> PAGEREF _Toc74859299 \h </w:instrText>
      </w:r>
      <w:r>
        <w:fldChar w:fldCharType="separate"/>
      </w:r>
      <w:r>
        <w:t>19</w:t>
      </w:r>
      <w:r>
        <w:fldChar w:fldCharType="end"/>
      </w:r>
    </w:p>
    <w:p w14:paraId="2B3A3D76" w14:textId="3DECB54C" w:rsidR="00801FD2" w:rsidRPr="00823F94" w:rsidRDefault="00801FD2">
      <w:pPr>
        <w:pStyle w:val="TOC2"/>
        <w:rPr>
          <w:rFonts w:ascii="Calibri" w:hAnsi="Calibri" w:cs="Vrinda"/>
          <w:sz w:val="22"/>
          <w:szCs w:val="28"/>
          <w:lang w:eastAsia="en-GB" w:bidi="bn-IN"/>
        </w:rPr>
      </w:pPr>
      <w:r>
        <w:t>4.5</w:t>
      </w:r>
      <w:r w:rsidRPr="00823F94">
        <w:rPr>
          <w:rFonts w:ascii="Calibri" w:hAnsi="Calibri" w:cs="Vrinda"/>
          <w:sz w:val="22"/>
          <w:szCs w:val="28"/>
          <w:lang w:eastAsia="en-GB" w:bidi="bn-IN"/>
        </w:rPr>
        <w:tab/>
      </w:r>
      <w:r>
        <w:t>Audio Rendering</w:t>
      </w:r>
      <w:r>
        <w:tab/>
      </w:r>
      <w:r>
        <w:fldChar w:fldCharType="begin" w:fldLock="1"/>
      </w:r>
      <w:r>
        <w:instrText xml:space="preserve"> PAGEREF _Toc74859300 \h </w:instrText>
      </w:r>
      <w:r>
        <w:fldChar w:fldCharType="separate"/>
      </w:r>
      <w:r>
        <w:t>21</w:t>
      </w:r>
      <w:r>
        <w:fldChar w:fldCharType="end"/>
      </w:r>
    </w:p>
    <w:p w14:paraId="7454B048" w14:textId="00B5B784" w:rsidR="00801FD2" w:rsidRPr="00823F94" w:rsidRDefault="00801FD2">
      <w:pPr>
        <w:pStyle w:val="TOC3"/>
        <w:rPr>
          <w:rFonts w:ascii="Calibri" w:hAnsi="Calibri" w:cs="Vrinda"/>
          <w:sz w:val="22"/>
          <w:szCs w:val="28"/>
          <w:lang w:eastAsia="en-GB" w:bidi="bn-IN"/>
        </w:rPr>
      </w:pPr>
      <w:r>
        <w:t>4.5.1</w:t>
      </w:r>
      <w:r w:rsidRPr="00823F94">
        <w:rPr>
          <w:rFonts w:ascii="Calibri" w:hAnsi="Calibri" w:cs="Vrinda"/>
          <w:sz w:val="22"/>
          <w:szCs w:val="28"/>
          <w:lang w:eastAsia="en-GB" w:bidi="bn-IN"/>
        </w:rPr>
        <w:tab/>
      </w:r>
      <w:r>
        <w:t>Audio Renderer Definitions</w:t>
      </w:r>
      <w:r>
        <w:tab/>
      </w:r>
      <w:r>
        <w:fldChar w:fldCharType="begin" w:fldLock="1"/>
      </w:r>
      <w:r>
        <w:instrText xml:space="preserve"> PAGEREF _Toc74859301 \h </w:instrText>
      </w:r>
      <w:r>
        <w:fldChar w:fldCharType="separate"/>
      </w:r>
      <w:r>
        <w:t>21</w:t>
      </w:r>
      <w:r>
        <w:fldChar w:fldCharType="end"/>
      </w:r>
    </w:p>
    <w:p w14:paraId="6FFBA0E1" w14:textId="3FF10043" w:rsidR="00801FD2" w:rsidRPr="00823F94" w:rsidRDefault="00801FD2">
      <w:pPr>
        <w:pStyle w:val="TOC4"/>
        <w:rPr>
          <w:rFonts w:ascii="Calibri" w:hAnsi="Calibri" w:cs="Vrinda"/>
          <w:sz w:val="22"/>
          <w:szCs w:val="28"/>
          <w:lang w:eastAsia="en-GB" w:bidi="bn-IN"/>
        </w:rPr>
      </w:pPr>
      <w:r>
        <w:t>4.5.1.1</w:t>
      </w:r>
      <w:r w:rsidRPr="00823F94">
        <w:rPr>
          <w:rFonts w:ascii="Calibri" w:hAnsi="Calibri" w:cs="Vrinda"/>
          <w:sz w:val="22"/>
          <w:szCs w:val="28"/>
          <w:lang w:eastAsia="en-GB" w:bidi="bn-IN"/>
        </w:rPr>
        <w:tab/>
      </w:r>
      <w:r>
        <w:t>Reference Renderer</w:t>
      </w:r>
      <w:r>
        <w:tab/>
      </w:r>
      <w:r>
        <w:fldChar w:fldCharType="begin" w:fldLock="1"/>
      </w:r>
      <w:r>
        <w:instrText xml:space="preserve"> PAGEREF _Toc74859302 \h </w:instrText>
      </w:r>
      <w:r>
        <w:fldChar w:fldCharType="separate"/>
      </w:r>
      <w:r>
        <w:t>21</w:t>
      </w:r>
      <w:r>
        <w:fldChar w:fldCharType="end"/>
      </w:r>
    </w:p>
    <w:p w14:paraId="2357D924" w14:textId="58596777" w:rsidR="00801FD2" w:rsidRPr="00823F94" w:rsidRDefault="00801FD2">
      <w:pPr>
        <w:pStyle w:val="TOC4"/>
        <w:rPr>
          <w:rFonts w:ascii="Calibri" w:hAnsi="Calibri" w:cs="Vrinda"/>
          <w:sz w:val="22"/>
          <w:szCs w:val="28"/>
          <w:lang w:eastAsia="en-GB" w:bidi="bn-IN"/>
        </w:rPr>
      </w:pPr>
      <w:r>
        <w:t>4.5.1.2</w:t>
      </w:r>
      <w:r w:rsidRPr="00823F94">
        <w:rPr>
          <w:rFonts w:ascii="Calibri" w:hAnsi="Calibri" w:cs="Vrinda"/>
          <w:sz w:val="22"/>
          <w:szCs w:val="28"/>
          <w:lang w:eastAsia="en-GB" w:bidi="bn-IN"/>
        </w:rPr>
        <w:tab/>
      </w:r>
      <w:r>
        <w:t>Common Informative Binaural Renderer (CIBR)</w:t>
      </w:r>
      <w:r>
        <w:tab/>
      </w:r>
      <w:r>
        <w:fldChar w:fldCharType="begin" w:fldLock="1"/>
      </w:r>
      <w:r>
        <w:instrText xml:space="preserve"> PAGEREF _Toc74859303 \h </w:instrText>
      </w:r>
      <w:r>
        <w:fldChar w:fldCharType="separate"/>
      </w:r>
      <w:r>
        <w:t>21</w:t>
      </w:r>
      <w:r>
        <w:fldChar w:fldCharType="end"/>
      </w:r>
    </w:p>
    <w:p w14:paraId="7C32083A" w14:textId="2BEB8259" w:rsidR="00801FD2" w:rsidRPr="00823F94" w:rsidRDefault="00801FD2">
      <w:pPr>
        <w:pStyle w:val="TOC4"/>
        <w:rPr>
          <w:rFonts w:ascii="Calibri" w:hAnsi="Calibri" w:cs="Vrinda"/>
          <w:sz w:val="22"/>
          <w:szCs w:val="28"/>
          <w:lang w:eastAsia="en-GB" w:bidi="bn-IN"/>
        </w:rPr>
      </w:pPr>
      <w:r>
        <w:t>4.5.1.3</w:t>
      </w:r>
      <w:r w:rsidRPr="00823F94">
        <w:rPr>
          <w:rFonts w:ascii="Calibri" w:hAnsi="Calibri" w:cs="Vrinda"/>
          <w:sz w:val="22"/>
          <w:szCs w:val="28"/>
          <w:lang w:eastAsia="en-GB" w:bidi="bn-IN"/>
        </w:rPr>
        <w:tab/>
      </w:r>
      <w:r>
        <w:t>External Renderer</w:t>
      </w:r>
      <w:r>
        <w:tab/>
      </w:r>
      <w:r>
        <w:fldChar w:fldCharType="begin" w:fldLock="1"/>
      </w:r>
      <w:r>
        <w:instrText xml:space="preserve"> PAGEREF _Toc74859304 \h </w:instrText>
      </w:r>
      <w:r>
        <w:fldChar w:fldCharType="separate"/>
      </w:r>
      <w:r>
        <w:t>22</w:t>
      </w:r>
      <w:r>
        <w:fldChar w:fldCharType="end"/>
      </w:r>
    </w:p>
    <w:p w14:paraId="26728438" w14:textId="51286FF5" w:rsidR="00801FD2" w:rsidRPr="00823F94" w:rsidRDefault="00801FD2">
      <w:pPr>
        <w:pStyle w:val="TOC4"/>
        <w:rPr>
          <w:rFonts w:ascii="Calibri" w:hAnsi="Calibri" w:cs="Vrinda"/>
          <w:sz w:val="22"/>
          <w:szCs w:val="28"/>
          <w:lang w:eastAsia="en-GB" w:bidi="bn-IN"/>
        </w:rPr>
      </w:pPr>
      <w:r>
        <w:t>4.5.1.4</w:t>
      </w:r>
      <w:r w:rsidRPr="00823F94">
        <w:rPr>
          <w:rFonts w:ascii="Calibri" w:hAnsi="Calibri" w:cs="Vrinda"/>
          <w:sz w:val="22"/>
          <w:szCs w:val="28"/>
          <w:lang w:eastAsia="en-GB" w:bidi="bn-IN"/>
        </w:rPr>
        <w:tab/>
      </w:r>
      <w:r>
        <w:t>Common Renderer API</w:t>
      </w:r>
      <w:r>
        <w:tab/>
      </w:r>
      <w:r>
        <w:fldChar w:fldCharType="begin" w:fldLock="1"/>
      </w:r>
      <w:r>
        <w:instrText xml:space="preserve"> PAGEREF _Toc74859305 \h </w:instrText>
      </w:r>
      <w:r>
        <w:fldChar w:fldCharType="separate"/>
      </w:r>
      <w:r>
        <w:t>23</w:t>
      </w:r>
      <w:r>
        <w:fldChar w:fldCharType="end"/>
      </w:r>
    </w:p>
    <w:p w14:paraId="12472898" w14:textId="77405928" w:rsidR="00801FD2" w:rsidRPr="00823F94" w:rsidRDefault="00801FD2">
      <w:pPr>
        <w:pStyle w:val="TOC4"/>
        <w:rPr>
          <w:rFonts w:ascii="Calibri" w:hAnsi="Calibri" w:cs="Vrinda"/>
          <w:sz w:val="22"/>
          <w:szCs w:val="28"/>
          <w:lang w:eastAsia="en-GB" w:bidi="bn-IN"/>
        </w:rPr>
      </w:pPr>
      <w:r>
        <w:t>4.5.1.5</w:t>
      </w:r>
      <w:r w:rsidRPr="00823F94">
        <w:rPr>
          <w:rFonts w:ascii="Calibri" w:hAnsi="Calibri" w:cs="Vrinda"/>
          <w:sz w:val="22"/>
          <w:szCs w:val="28"/>
          <w:lang w:eastAsia="en-GB" w:bidi="bn-IN"/>
        </w:rPr>
        <w:tab/>
      </w:r>
      <w:r>
        <w:t>External Renderer API</w:t>
      </w:r>
      <w:r>
        <w:tab/>
      </w:r>
      <w:r>
        <w:fldChar w:fldCharType="begin" w:fldLock="1"/>
      </w:r>
      <w:r>
        <w:instrText xml:space="preserve"> PAGEREF _Toc74859306 \h </w:instrText>
      </w:r>
      <w:r>
        <w:fldChar w:fldCharType="separate"/>
      </w:r>
      <w:r>
        <w:t>23</w:t>
      </w:r>
      <w:r>
        <w:fldChar w:fldCharType="end"/>
      </w:r>
    </w:p>
    <w:p w14:paraId="4EED174D" w14:textId="2BEC60F0" w:rsidR="00801FD2" w:rsidRPr="00823F94" w:rsidRDefault="00801FD2">
      <w:pPr>
        <w:pStyle w:val="TOC4"/>
        <w:rPr>
          <w:rFonts w:ascii="Calibri" w:hAnsi="Calibri" w:cs="Vrinda"/>
          <w:sz w:val="22"/>
          <w:szCs w:val="28"/>
          <w:lang w:eastAsia="en-GB" w:bidi="bn-IN"/>
        </w:rPr>
      </w:pPr>
      <w:r>
        <w:t>4.5.1.6</w:t>
      </w:r>
      <w:r w:rsidRPr="00823F94">
        <w:rPr>
          <w:rFonts w:ascii="Calibri" w:hAnsi="Calibri" w:cs="Vrinda"/>
          <w:sz w:val="22"/>
          <w:szCs w:val="28"/>
          <w:lang w:eastAsia="en-GB" w:bidi="bn-IN"/>
        </w:rPr>
        <w:tab/>
      </w:r>
      <w:r>
        <w:t>Rendering Test</w:t>
      </w:r>
      <w:r>
        <w:tab/>
      </w:r>
      <w:r>
        <w:fldChar w:fldCharType="begin" w:fldLock="1"/>
      </w:r>
      <w:r>
        <w:instrText xml:space="preserve"> PAGEREF _Toc74859307 \h </w:instrText>
      </w:r>
      <w:r>
        <w:fldChar w:fldCharType="separate"/>
      </w:r>
      <w:r>
        <w:t>23</w:t>
      </w:r>
      <w:r>
        <w:fldChar w:fldCharType="end"/>
      </w:r>
    </w:p>
    <w:p w14:paraId="78A3B4C5" w14:textId="440BD81B" w:rsidR="00801FD2" w:rsidRPr="00823F94" w:rsidRDefault="00801FD2">
      <w:pPr>
        <w:pStyle w:val="TOC1"/>
        <w:rPr>
          <w:rFonts w:ascii="Calibri" w:hAnsi="Calibri" w:cs="Vrinda"/>
          <w:szCs w:val="28"/>
          <w:lang w:eastAsia="en-GB" w:bidi="bn-IN"/>
        </w:rPr>
      </w:pPr>
      <w:r>
        <w:t>5</w:t>
      </w:r>
      <w:r w:rsidRPr="00823F94">
        <w:rPr>
          <w:rFonts w:ascii="Calibri" w:hAnsi="Calibri" w:cs="Vrinda"/>
          <w:szCs w:val="28"/>
          <w:lang w:eastAsia="en-GB" w:bidi="bn-IN"/>
        </w:rPr>
        <w:tab/>
      </w:r>
      <w:r>
        <w:t>Video</w:t>
      </w:r>
      <w:r>
        <w:tab/>
      </w:r>
      <w:r>
        <w:fldChar w:fldCharType="begin" w:fldLock="1"/>
      </w:r>
      <w:r>
        <w:instrText xml:space="preserve"> PAGEREF _Toc74859308 \h </w:instrText>
      </w:r>
      <w:r>
        <w:fldChar w:fldCharType="separate"/>
      </w:r>
      <w:r>
        <w:t>23</w:t>
      </w:r>
      <w:r>
        <w:fldChar w:fldCharType="end"/>
      </w:r>
    </w:p>
    <w:p w14:paraId="3B5AD491" w14:textId="7C7A2DD5" w:rsidR="00801FD2" w:rsidRPr="00823F94" w:rsidRDefault="00801FD2">
      <w:pPr>
        <w:pStyle w:val="TOC2"/>
        <w:rPr>
          <w:rFonts w:ascii="Calibri" w:hAnsi="Calibri" w:cs="Vrinda"/>
          <w:sz w:val="22"/>
          <w:szCs w:val="28"/>
          <w:lang w:eastAsia="en-GB" w:bidi="bn-IN"/>
        </w:rPr>
      </w:pPr>
      <w:r w:rsidRPr="003A3742">
        <w:rPr>
          <w:rFonts w:eastAsia="Malgun Gothic"/>
        </w:rPr>
        <w:t>5.1</w:t>
      </w:r>
      <w:r w:rsidRPr="00823F94">
        <w:rPr>
          <w:rFonts w:ascii="Calibri" w:hAnsi="Calibri" w:cs="Vrinda"/>
          <w:sz w:val="22"/>
          <w:szCs w:val="28"/>
          <w:lang w:eastAsia="en-GB" w:bidi="bn-IN"/>
        </w:rPr>
        <w:tab/>
      </w:r>
      <w:r w:rsidRPr="003A3742">
        <w:rPr>
          <w:rFonts w:eastAsia="Malgun Gothic"/>
        </w:rPr>
        <w:t>Video Operation Points</w:t>
      </w:r>
      <w:r>
        <w:tab/>
      </w:r>
      <w:r>
        <w:fldChar w:fldCharType="begin" w:fldLock="1"/>
      </w:r>
      <w:r>
        <w:instrText xml:space="preserve"> PAGEREF _Toc74859309 \h </w:instrText>
      </w:r>
      <w:r>
        <w:fldChar w:fldCharType="separate"/>
      </w:r>
      <w:r>
        <w:t>23</w:t>
      </w:r>
      <w:r>
        <w:fldChar w:fldCharType="end"/>
      </w:r>
    </w:p>
    <w:p w14:paraId="269980D7" w14:textId="5E1D0404" w:rsidR="00801FD2" w:rsidRPr="00823F94" w:rsidRDefault="00801FD2">
      <w:pPr>
        <w:pStyle w:val="TOC3"/>
        <w:rPr>
          <w:rFonts w:ascii="Calibri" w:hAnsi="Calibri" w:cs="Vrinda"/>
          <w:sz w:val="22"/>
          <w:szCs w:val="28"/>
          <w:lang w:eastAsia="en-GB" w:bidi="bn-IN"/>
        </w:rPr>
      </w:pPr>
      <w:r w:rsidRPr="003A3742">
        <w:rPr>
          <w:rFonts w:eastAsia="Malgun Gothic"/>
        </w:rPr>
        <w:t>5.1.1</w:t>
      </w:r>
      <w:r w:rsidRPr="00823F94">
        <w:rPr>
          <w:rFonts w:ascii="Calibri" w:hAnsi="Calibri" w:cs="Vrinda"/>
          <w:sz w:val="22"/>
          <w:szCs w:val="28"/>
          <w:lang w:eastAsia="en-GB" w:bidi="bn-IN"/>
        </w:rPr>
        <w:tab/>
      </w:r>
      <w:r w:rsidRPr="003A3742">
        <w:rPr>
          <w:rFonts w:eastAsia="Malgun Gothic"/>
        </w:rPr>
        <w:t>Definition of Operation Point</w:t>
      </w:r>
      <w:r>
        <w:tab/>
      </w:r>
      <w:r>
        <w:fldChar w:fldCharType="begin" w:fldLock="1"/>
      </w:r>
      <w:r>
        <w:instrText xml:space="preserve"> PAGEREF _Toc74859310 \h </w:instrText>
      </w:r>
      <w:r>
        <w:fldChar w:fldCharType="separate"/>
      </w:r>
      <w:r>
        <w:t>23</w:t>
      </w:r>
      <w:r>
        <w:fldChar w:fldCharType="end"/>
      </w:r>
    </w:p>
    <w:p w14:paraId="69F07A7D" w14:textId="01FDF1F1" w:rsidR="00801FD2" w:rsidRPr="00823F94" w:rsidRDefault="00801FD2">
      <w:pPr>
        <w:pStyle w:val="TOC3"/>
        <w:rPr>
          <w:rFonts w:ascii="Calibri" w:hAnsi="Calibri" w:cs="Vrinda"/>
          <w:sz w:val="22"/>
          <w:szCs w:val="28"/>
          <w:lang w:eastAsia="en-GB" w:bidi="bn-IN"/>
        </w:rPr>
      </w:pPr>
      <w:r w:rsidRPr="003A3742">
        <w:rPr>
          <w:rFonts w:eastAsia="Malgun Gothic"/>
        </w:rPr>
        <w:t>5.1.2</w:t>
      </w:r>
      <w:r w:rsidRPr="00823F94">
        <w:rPr>
          <w:rFonts w:ascii="Calibri" w:hAnsi="Calibri" w:cs="Vrinda"/>
          <w:sz w:val="22"/>
          <w:szCs w:val="28"/>
          <w:lang w:eastAsia="en-GB" w:bidi="bn-IN"/>
        </w:rPr>
        <w:tab/>
      </w:r>
      <w:r w:rsidRPr="003A3742">
        <w:rPr>
          <w:rFonts w:eastAsia="Malgun Gothic"/>
        </w:rPr>
        <w:t>Parameters of Visual Operation Point</w:t>
      </w:r>
      <w:r>
        <w:tab/>
      </w:r>
      <w:r>
        <w:fldChar w:fldCharType="begin" w:fldLock="1"/>
      </w:r>
      <w:r>
        <w:instrText xml:space="preserve"> PAGEREF _Toc74859311 \h </w:instrText>
      </w:r>
      <w:r>
        <w:fldChar w:fldCharType="separate"/>
      </w:r>
      <w:r>
        <w:t>24</w:t>
      </w:r>
      <w:r>
        <w:fldChar w:fldCharType="end"/>
      </w:r>
    </w:p>
    <w:p w14:paraId="49980B11" w14:textId="22A6DA2F" w:rsidR="00801FD2" w:rsidRPr="00823F94" w:rsidRDefault="00801FD2">
      <w:pPr>
        <w:pStyle w:val="TOC3"/>
        <w:rPr>
          <w:rFonts w:ascii="Calibri" w:hAnsi="Calibri" w:cs="Vrinda"/>
          <w:sz w:val="22"/>
          <w:szCs w:val="28"/>
          <w:lang w:eastAsia="en-GB" w:bidi="bn-IN"/>
        </w:rPr>
      </w:pPr>
      <w:r w:rsidRPr="003A3742">
        <w:rPr>
          <w:rFonts w:eastAsia="Malgun Gothic"/>
        </w:rPr>
        <w:t>5.1.3</w:t>
      </w:r>
      <w:r w:rsidRPr="00823F94">
        <w:rPr>
          <w:rFonts w:ascii="Calibri" w:hAnsi="Calibri" w:cs="Vrinda"/>
          <w:sz w:val="22"/>
          <w:szCs w:val="28"/>
          <w:lang w:eastAsia="en-GB" w:bidi="bn-IN"/>
        </w:rPr>
        <w:tab/>
      </w:r>
      <w:r w:rsidRPr="003A3742">
        <w:rPr>
          <w:rFonts w:eastAsia="Malgun Gothic"/>
        </w:rPr>
        <w:t>Operation Point Summary</w:t>
      </w:r>
      <w:r>
        <w:tab/>
      </w:r>
      <w:r>
        <w:fldChar w:fldCharType="begin" w:fldLock="1"/>
      </w:r>
      <w:r>
        <w:instrText xml:space="preserve"> PAGEREF _Toc74859312 \h </w:instrText>
      </w:r>
      <w:r>
        <w:fldChar w:fldCharType="separate"/>
      </w:r>
      <w:r>
        <w:t>24</w:t>
      </w:r>
      <w:r>
        <w:fldChar w:fldCharType="end"/>
      </w:r>
    </w:p>
    <w:p w14:paraId="68ED561A" w14:textId="046F4537" w:rsidR="00801FD2" w:rsidRPr="00823F94" w:rsidRDefault="00801FD2">
      <w:pPr>
        <w:pStyle w:val="TOC3"/>
        <w:rPr>
          <w:rFonts w:ascii="Calibri" w:hAnsi="Calibri" w:cs="Vrinda"/>
          <w:sz w:val="22"/>
          <w:szCs w:val="28"/>
          <w:lang w:eastAsia="en-GB" w:bidi="bn-IN"/>
        </w:rPr>
      </w:pPr>
      <w:r w:rsidRPr="003A3742">
        <w:rPr>
          <w:rFonts w:eastAsia="Malgun Gothic"/>
        </w:rPr>
        <w:t>5.1.4</w:t>
      </w:r>
      <w:r w:rsidRPr="00823F94">
        <w:rPr>
          <w:rFonts w:ascii="Calibri" w:hAnsi="Calibri" w:cs="Vrinda"/>
          <w:sz w:val="22"/>
          <w:szCs w:val="28"/>
          <w:lang w:eastAsia="en-GB" w:bidi="bn-IN"/>
        </w:rPr>
        <w:tab/>
      </w:r>
      <w:r w:rsidRPr="003A3742">
        <w:rPr>
          <w:rFonts w:eastAsia="Malgun Gothic"/>
        </w:rPr>
        <w:t>Basic H.264/AVC</w:t>
      </w:r>
      <w:r>
        <w:tab/>
      </w:r>
      <w:r>
        <w:fldChar w:fldCharType="begin" w:fldLock="1"/>
      </w:r>
      <w:r>
        <w:instrText xml:space="preserve"> PAGEREF _Toc74859313 \h </w:instrText>
      </w:r>
      <w:r>
        <w:fldChar w:fldCharType="separate"/>
      </w:r>
      <w:r>
        <w:t>25</w:t>
      </w:r>
      <w:r>
        <w:fldChar w:fldCharType="end"/>
      </w:r>
    </w:p>
    <w:p w14:paraId="740D15DC" w14:textId="541C2ADD" w:rsidR="00801FD2" w:rsidRPr="00823F94" w:rsidRDefault="00801FD2">
      <w:pPr>
        <w:pStyle w:val="TOC4"/>
        <w:rPr>
          <w:rFonts w:ascii="Calibri" w:hAnsi="Calibri" w:cs="Vrinda"/>
          <w:sz w:val="22"/>
          <w:szCs w:val="28"/>
          <w:lang w:eastAsia="en-GB" w:bidi="bn-IN"/>
        </w:rPr>
      </w:pPr>
      <w:r w:rsidRPr="003A3742">
        <w:rPr>
          <w:rFonts w:eastAsia="Malgun Gothic"/>
        </w:rPr>
        <w:t>5.1.4.1</w:t>
      </w:r>
      <w:r w:rsidRPr="00823F94">
        <w:rPr>
          <w:rFonts w:ascii="Calibri" w:hAnsi="Calibri" w:cs="Vrinda"/>
          <w:sz w:val="22"/>
          <w:szCs w:val="28"/>
          <w:lang w:eastAsia="en-GB" w:bidi="bn-IN"/>
        </w:rPr>
        <w:tab/>
      </w:r>
      <w:r w:rsidRPr="003A3742">
        <w:rPr>
          <w:rFonts w:eastAsia="Malgun Gothic"/>
        </w:rPr>
        <w:t>General</w:t>
      </w:r>
      <w:r>
        <w:tab/>
      </w:r>
      <w:r>
        <w:fldChar w:fldCharType="begin" w:fldLock="1"/>
      </w:r>
      <w:r>
        <w:instrText xml:space="preserve"> PAGEREF _Toc74859314 \h </w:instrText>
      </w:r>
      <w:r>
        <w:fldChar w:fldCharType="separate"/>
      </w:r>
      <w:r>
        <w:t>25</w:t>
      </w:r>
      <w:r>
        <w:fldChar w:fldCharType="end"/>
      </w:r>
    </w:p>
    <w:p w14:paraId="350C80C6" w14:textId="16B73E93" w:rsidR="00801FD2" w:rsidRPr="00823F94" w:rsidRDefault="00801FD2">
      <w:pPr>
        <w:pStyle w:val="TOC4"/>
        <w:rPr>
          <w:rFonts w:ascii="Calibri" w:hAnsi="Calibri" w:cs="Vrinda"/>
          <w:sz w:val="22"/>
          <w:szCs w:val="28"/>
          <w:lang w:eastAsia="en-GB" w:bidi="bn-IN"/>
        </w:rPr>
      </w:pPr>
      <w:r w:rsidRPr="003A3742">
        <w:rPr>
          <w:rFonts w:eastAsia="Malgun Gothic"/>
        </w:rPr>
        <w:t>5.1.4.2</w:t>
      </w:r>
      <w:r w:rsidRPr="00823F94">
        <w:rPr>
          <w:rFonts w:ascii="Calibri" w:hAnsi="Calibri" w:cs="Vrinda"/>
          <w:sz w:val="22"/>
          <w:szCs w:val="28"/>
          <w:lang w:eastAsia="en-GB" w:bidi="bn-IN"/>
        </w:rPr>
        <w:tab/>
      </w:r>
      <w:r w:rsidRPr="003A3742">
        <w:rPr>
          <w:rFonts w:eastAsia="Malgun Gothic"/>
        </w:rPr>
        <w:t>Profile and level</w:t>
      </w:r>
      <w:r>
        <w:tab/>
      </w:r>
      <w:r>
        <w:fldChar w:fldCharType="begin" w:fldLock="1"/>
      </w:r>
      <w:r>
        <w:instrText xml:space="preserve"> PAGEREF _Toc74859315 \h </w:instrText>
      </w:r>
      <w:r>
        <w:fldChar w:fldCharType="separate"/>
      </w:r>
      <w:r>
        <w:t>25</w:t>
      </w:r>
      <w:r>
        <w:fldChar w:fldCharType="end"/>
      </w:r>
    </w:p>
    <w:p w14:paraId="3BB4FC7A" w14:textId="505F0A2B" w:rsidR="00801FD2" w:rsidRPr="00823F94" w:rsidRDefault="00801FD2">
      <w:pPr>
        <w:pStyle w:val="TOC4"/>
        <w:rPr>
          <w:rFonts w:ascii="Calibri" w:hAnsi="Calibri" w:cs="Vrinda"/>
          <w:sz w:val="22"/>
          <w:szCs w:val="28"/>
          <w:lang w:eastAsia="en-GB" w:bidi="bn-IN"/>
        </w:rPr>
      </w:pPr>
      <w:r w:rsidRPr="003A3742">
        <w:rPr>
          <w:rFonts w:eastAsia="Malgun Gothic"/>
        </w:rPr>
        <w:t>5.1.4.3</w:t>
      </w:r>
      <w:r w:rsidRPr="00823F94">
        <w:rPr>
          <w:rFonts w:ascii="Calibri" w:hAnsi="Calibri" w:cs="Vrinda"/>
          <w:sz w:val="22"/>
          <w:szCs w:val="28"/>
          <w:lang w:eastAsia="en-GB" w:bidi="bn-IN"/>
        </w:rPr>
        <w:tab/>
      </w:r>
      <w:r w:rsidRPr="003A3742">
        <w:rPr>
          <w:rFonts w:eastAsia="Malgun Gothic"/>
        </w:rPr>
        <w:t>Aspect Ratios and Spatial resolutions</w:t>
      </w:r>
      <w:r>
        <w:tab/>
      </w:r>
      <w:r>
        <w:fldChar w:fldCharType="begin" w:fldLock="1"/>
      </w:r>
      <w:r>
        <w:instrText xml:space="preserve"> PAGEREF _Toc74859316 \h </w:instrText>
      </w:r>
      <w:r>
        <w:fldChar w:fldCharType="separate"/>
      </w:r>
      <w:r>
        <w:t>26</w:t>
      </w:r>
      <w:r>
        <w:fldChar w:fldCharType="end"/>
      </w:r>
    </w:p>
    <w:p w14:paraId="2946B847" w14:textId="2DA315E9" w:rsidR="00801FD2" w:rsidRPr="00823F94" w:rsidRDefault="00801FD2">
      <w:pPr>
        <w:pStyle w:val="TOC4"/>
        <w:rPr>
          <w:rFonts w:ascii="Calibri" w:hAnsi="Calibri" w:cs="Vrinda"/>
          <w:sz w:val="22"/>
          <w:szCs w:val="28"/>
          <w:lang w:eastAsia="en-GB" w:bidi="bn-IN"/>
        </w:rPr>
      </w:pPr>
      <w:r w:rsidRPr="003A3742">
        <w:rPr>
          <w:rFonts w:eastAsia="Malgun Gothic"/>
        </w:rPr>
        <w:t>5.1.4.4</w:t>
      </w:r>
      <w:r w:rsidRPr="00823F94">
        <w:rPr>
          <w:rFonts w:ascii="Calibri" w:hAnsi="Calibri" w:cs="Vrinda"/>
          <w:sz w:val="22"/>
          <w:szCs w:val="28"/>
          <w:lang w:eastAsia="en-GB" w:bidi="bn-IN"/>
        </w:rPr>
        <w:tab/>
      </w:r>
      <w:r w:rsidRPr="003A3742">
        <w:rPr>
          <w:rFonts w:eastAsia="Malgun Gothic"/>
        </w:rPr>
        <w:t>Colour information</w:t>
      </w:r>
      <w:r>
        <w:tab/>
      </w:r>
      <w:r>
        <w:fldChar w:fldCharType="begin" w:fldLock="1"/>
      </w:r>
      <w:r>
        <w:instrText xml:space="preserve"> PAGEREF _Toc74859317 \h </w:instrText>
      </w:r>
      <w:r>
        <w:fldChar w:fldCharType="separate"/>
      </w:r>
      <w:r>
        <w:t>26</w:t>
      </w:r>
      <w:r>
        <w:fldChar w:fldCharType="end"/>
      </w:r>
    </w:p>
    <w:p w14:paraId="19183B1C" w14:textId="305E645E" w:rsidR="00801FD2" w:rsidRPr="00823F94" w:rsidRDefault="00801FD2">
      <w:pPr>
        <w:pStyle w:val="TOC4"/>
        <w:rPr>
          <w:rFonts w:ascii="Calibri" w:hAnsi="Calibri" w:cs="Vrinda"/>
          <w:sz w:val="22"/>
          <w:szCs w:val="28"/>
          <w:lang w:eastAsia="en-GB" w:bidi="bn-IN"/>
        </w:rPr>
      </w:pPr>
      <w:r w:rsidRPr="003A3742">
        <w:rPr>
          <w:rFonts w:eastAsia="Malgun Gothic"/>
        </w:rPr>
        <w:t>5.1.4.5</w:t>
      </w:r>
      <w:r w:rsidRPr="00823F94">
        <w:rPr>
          <w:rFonts w:ascii="Calibri" w:hAnsi="Calibri" w:cs="Vrinda"/>
          <w:sz w:val="22"/>
          <w:szCs w:val="28"/>
          <w:lang w:eastAsia="en-GB" w:bidi="bn-IN"/>
        </w:rPr>
        <w:tab/>
      </w:r>
      <w:r w:rsidRPr="003A3742">
        <w:rPr>
          <w:rFonts w:eastAsia="Malgun Gothic"/>
        </w:rPr>
        <w:t>Frame rates</w:t>
      </w:r>
      <w:r>
        <w:tab/>
      </w:r>
      <w:r>
        <w:fldChar w:fldCharType="begin" w:fldLock="1"/>
      </w:r>
      <w:r>
        <w:instrText xml:space="preserve"> PAGEREF _Toc74859318 \h </w:instrText>
      </w:r>
      <w:r>
        <w:fldChar w:fldCharType="separate"/>
      </w:r>
      <w:r>
        <w:t>26</w:t>
      </w:r>
      <w:r>
        <w:fldChar w:fldCharType="end"/>
      </w:r>
    </w:p>
    <w:p w14:paraId="51A0674E" w14:textId="62CA0FF4" w:rsidR="00801FD2" w:rsidRPr="00823F94" w:rsidRDefault="00801FD2">
      <w:pPr>
        <w:pStyle w:val="TOC4"/>
        <w:rPr>
          <w:rFonts w:ascii="Calibri" w:hAnsi="Calibri" w:cs="Vrinda"/>
          <w:sz w:val="22"/>
          <w:szCs w:val="28"/>
          <w:lang w:eastAsia="en-GB" w:bidi="bn-IN"/>
        </w:rPr>
      </w:pPr>
      <w:r w:rsidRPr="003A3742">
        <w:rPr>
          <w:rFonts w:eastAsia="Malgun Gothic"/>
        </w:rPr>
        <w:t>5.1.4.6</w:t>
      </w:r>
      <w:r w:rsidRPr="00823F94">
        <w:rPr>
          <w:rFonts w:ascii="Calibri" w:hAnsi="Calibri" w:cs="Vrinda"/>
          <w:sz w:val="22"/>
          <w:szCs w:val="28"/>
          <w:lang w:eastAsia="en-GB" w:bidi="bn-IN"/>
        </w:rPr>
        <w:tab/>
      </w:r>
      <w:r w:rsidRPr="003A3742">
        <w:rPr>
          <w:rFonts w:eastAsia="Malgun Gothic"/>
        </w:rPr>
        <w:t>Random access point</w:t>
      </w:r>
      <w:r>
        <w:tab/>
      </w:r>
      <w:r>
        <w:fldChar w:fldCharType="begin" w:fldLock="1"/>
      </w:r>
      <w:r>
        <w:instrText xml:space="preserve"> PAGEREF _Toc74859319 \h </w:instrText>
      </w:r>
      <w:r>
        <w:fldChar w:fldCharType="separate"/>
      </w:r>
      <w:r>
        <w:t>27</w:t>
      </w:r>
      <w:r>
        <w:fldChar w:fldCharType="end"/>
      </w:r>
    </w:p>
    <w:p w14:paraId="11A7F5C7" w14:textId="555EA6AD" w:rsidR="00801FD2" w:rsidRPr="00823F94" w:rsidRDefault="00801FD2">
      <w:pPr>
        <w:pStyle w:val="TOC4"/>
        <w:rPr>
          <w:rFonts w:ascii="Calibri" w:hAnsi="Calibri" w:cs="Vrinda"/>
          <w:sz w:val="22"/>
          <w:szCs w:val="28"/>
          <w:lang w:eastAsia="en-GB" w:bidi="bn-IN"/>
        </w:rPr>
      </w:pPr>
      <w:r w:rsidRPr="003A3742">
        <w:rPr>
          <w:rFonts w:eastAsia="Malgun Gothic"/>
        </w:rPr>
        <w:t>5.1.4.7</w:t>
      </w:r>
      <w:r w:rsidRPr="00823F94">
        <w:rPr>
          <w:rFonts w:ascii="Calibri" w:hAnsi="Calibri" w:cs="Vrinda"/>
          <w:sz w:val="22"/>
          <w:szCs w:val="28"/>
          <w:lang w:eastAsia="en-GB" w:bidi="bn-IN"/>
        </w:rPr>
        <w:tab/>
      </w:r>
      <w:r w:rsidRPr="003A3742">
        <w:rPr>
          <w:rFonts w:eastAsia="Malgun Gothic"/>
        </w:rPr>
        <w:t>Sequence parameter set</w:t>
      </w:r>
      <w:r>
        <w:tab/>
      </w:r>
      <w:r>
        <w:fldChar w:fldCharType="begin" w:fldLock="1"/>
      </w:r>
      <w:r>
        <w:instrText xml:space="preserve"> PAGEREF _Toc74859320 \h </w:instrText>
      </w:r>
      <w:r>
        <w:fldChar w:fldCharType="separate"/>
      </w:r>
      <w:r>
        <w:t>27</w:t>
      </w:r>
      <w:r>
        <w:fldChar w:fldCharType="end"/>
      </w:r>
    </w:p>
    <w:p w14:paraId="738C8FFB" w14:textId="5DBDB78C" w:rsidR="00801FD2" w:rsidRPr="00823F94" w:rsidRDefault="00801FD2">
      <w:pPr>
        <w:pStyle w:val="TOC4"/>
        <w:rPr>
          <w:rFonts w:ascii="Calibri" w:hAnsi="Calibri" w:cs="Vrinda"/>
          <w:sz w:val="22"/>
          <w:szCs w:val="28"/>
          <w:lang w:eastAsia="en-GB" w:bidi="bn-IN"/>
        </w:rPr>
      </w:pPr>
      <w:r w:rsidRPr="003A3742">
        <w:rPr>
          <w:rFonts w:eastAsia="Malgun Gothic"/>
        </w:rPr>
        <w:t>5.1.4.8</w:t>
      </w:r>
      <w:r w:rsidRPr="00823F94">
        <w:rPr>
          <w:rFonts w:ascii="Calibri" w:hAnsi="Calibri" w:cs="Vrinda"/>
          <w:sz w:val="22"/>
          <w:szCs w:val="28"/>
          <w:lang w:eastAsia="en-GB" w:bidi="bn-IN"/>
        </w:rPr>
        <w:tab/>
      </w:r>
      <w:r w:rsidRPr="003A3742">
        <w:rPr>
          <w:rFonts w:eastAsia="Malgun Gothic"/>
        </w:rPr>
        <w:t>Video usability information</w:t>
      </w:r>
      <w:r>
        <w:tab/>
      </w:r>
      <w:r>
        <w:fldChar w:fldCharType="begin" w:fldLock="1"/>
      </w:r>
      <w:r>
        <w:instrText xml:space="preserve"> PAGEREF _Toc74859321 \h </w:instrText>
      </w:r>
      <w:r>
        <w:fldChar w:fldCharType="separate"/>
      </w:r>
      <w:r>
        <w:t>27</w:t>
      </w:r>
      <w:r>
        <w:fldChar w:fldCharType="end"/>
      </w:r>
    </w:p>
    <w:p w14:paraId="727C9554" w14:textId="4BAA18CD" w:rsidR="00801FD2" w:rsidRPr="00823F94" w:rsidRDefault="00801FD2">
      <w:pPr>
        <w:pStyle w:val="TOC4"/>
        <w:rPr>
          <w:rFonts w:ascii="Calibri" w:hAnsi="Calibri" w:cs="Vrinda"/>
          <w:sz w:val="22"/>
          <w:szCs w:val="28"/>
          <w:lang w:eastAsia="en-GB" w:bidi="bn-IN"/>
        </w:rPr>
      </w:pPr>
      <w:r w:rsidRPr="003A3742">
        <w:rPr>
          <w:rFonts w:eastAsia="Malgun Gothic"/>
        </w:rPr>
        <w:t>5.1.4.9</w:t>
      </w:r>
      <w:r w:rsidRPr="00823F94">
        <w:rPr>
          <w:rFonts w:ascii="Calibri" w:hAnsi="Calibri" w:cs="Vrinda"/>
          <w:sz w:val="22"/>
          <w:szCs w:val="28"/>
          <w:lang w:eastAsia="en-GB" w:bidi="bn-IN"/>
        </w:rPr>
        <w:tab/>
      </w:r>
      <w:r w:rsidRPr="003A3742">
        <w:rPr>
          <w:rFonts w:eastAsia="Malgun Gothic"/>
        </w:rPr>
        <w:t>Omni-directional Projection Format</w:t>
      </w:r>
      <w:r>
        <w:tab/>
      </w:r>
      <w:r>
        <w:fldChar w:fldCharType="begin" w:fldLock="1"/>
      </w:r>
      <w:r>
        <w:instrText xml:space="preserve"> PAGEREF _Toc74859322 \h </w:instrText>
      </w:r>
      <w:r>
        <w:fldChar w:fldCharType="separate"/>
      </w:r>
      <w:r>
        <w:t>27</w:t>
      </w:r>
      <w:r>
        <w:fldChar w:fldCharType="end"/>
      </w:r>
    </w:p>
    <w:p w14:paraId="3079AF2D" w14:textId="679B5F85" w:rsidR="00801FD2" w:rsidRPr="00823F94" w:rsidRDefault="00801FD2">
      <w:pPr>
        <w:pStyle w:val="TOC4"/>
        <w:rPr>
          <w:rFonts w:ascii="Calibri" w:hAnsi="Calibri" w:cs="Vrinda"/>
          <w:sz w:val="22"/>
          <w:szCs w:val="28"/>
          <w:lang w:eastAsia="en-GB" w:bidi="bn-IN"/>
        </w:rPr>
      </w:pPr>
      <w:r w:rsidRPr="003A3742">
        <w:rPr>
          <w:rFonts w:eastAsia="Malgun Gothic"/>
        </w:rPr>
        <w:t>5.1.4.10</w:t>
      </w:r>
      <w:r w:rsidRPr="00823F94">
        <w:rPr>
          <w:rFonts w:ascii="Calibri" w:hAnsi="Calibri" w:cs="Vrinda"/>
          <w:sz w:val="22"/>
          <w:szCs w:val="28"/>
          <w:lang w:eastAsia="en-GB" w:bidi="bn-IN"/>
        </w:rPr>
        <w:tab/>
      </w:r>
      <w:r w:rsidRPr="003A3742">
        <w:rPr>
          <w:rFonts w:eastAsia="Malgun Gothic"/>
        </w:rPr>
        <w:t>Restricted Coverage</w:t>
      </w:r>
      <w:r>
        <w:tab/>
      </w:r>
      <w:r>
        <w:fldChar w:fldCharType="begin" w:fldLock="1"/>
      </w:r>
      <w:r>
        <w:instrText xml:space="preserve"> PAGEREF _Toc74859323 \h </w:instrText>
      </w:r>
      <w:r>
        <w:fldChar w:fldCharType="separate"/>
      </w:r>
      <w:r>
        <w:t>27</w:t>
      </w:r>
      <w:r>
        <w:fldChar w:fldCharType="end"/>
      </w:r>
    </w:p>
    <w:p w14:paraId="47422E55" w14:textId="55E94364" w:rsidR="00801FD2" w:rsidRPr="00823F94" w:rsidRDefault="00801FD2">
      <w:pPr>
        <w:pStyle w:val="TOC4"/>
        <w:rPr>
          <w:rFonts w:ascii="Calibri" w:hAnsi="Calibri" w:cs="Vrinda"/>
          <w:sz w:val="22"/>
          <w:szCs w:val="28"/>
          <w:lang w:eastAsia="en-GB" w:bidi="bn-IN"/>
        </w:rPr>
      </w:pPr>
      <w:r w:rsidRPr="003A3742">
        <w:rPr>
          <w:rFonts w:eastAsia="Malgun Gothic"/>
        </w:rPr>
        <w:t>5.1.4.11</w:t>
      </w:r>
      <w:r w:rsidRPr="00823F94">
        <w:rPr>
          <w:rFonts w:ascii="Calibri" w:hAnsi="Calibri" w:cs="Vrinda"/>
          <w:sz w:val="22"/>
          <w:szCs w:val="28"/>
          <w:lang w:eastAsia="en-GB" w:bidi="bn-IN"/>
        </w:rPr>
        <w:tab/>
      </w:r>
      <w:r w:rsidRPr="003A3742">
        <w:rPr>
          <w:rFonts w:eastAsia="Malgun Gothic"/>
        </w:rPr>
        <w:t>Other VR Metadata</w:t>
      </w:r>
      <w:r>
        <w:tab/>
      </w:r>
      <w:r>
        <w:fldChar w:fldCharType="begin" w:fldLock="1"/>
      </w:r>
      <w:r>
        <w:instrText xml:space="preserve"> PAGEREF _Toc74859324 \h </w:instrText>
      </w:r>
      <w:r>
        <w:fldChar w:fldCharType="separate"/>
      </w:r>
      <w:r>
        <w:t>28</w:t>
      </w:r>
      <w:r>
        <w:fldChar w:fldCharType="end"/>
      </w:r>
    </w:p>
    <w:p w14:paraId="50F85CAD" w14:textId="56356221" w:rsidR="00801FD2" w:rsidRPr="00823F94" w:rsidRDefault="00801FD2">
      <w:pPr>
        <w:pStyle w:val="TOC4"/>
        <w:rPr>
          <w:rFonts w:ascii="Calibri" w:hAnsi="Calibri" w:cs="Vrinda"/>
          <w:sz w:val="22"/>
          <w:szCs w:val="28"/>
          <w:lang w:eastAsia="en-GB" w:bidi="bn-IN"/>
        </w:rPr>
      </w:pPr>
      <w:r w:rsidRPr="003A3742">
        <w:rPr>
          <w:rFonts w:eastAsia="Malgun Gothic"/>
        </w:rPr>
        <w:t>5.1.4.12</w:t>
      </w:r>
      <w:r w:rsidRPr="00823F94">
        <w:rPr>
          <w:rFonts w:ascii="Calibri" w:hAnsi="Calibri" w:cs="Vrinda"/>
          <w:sz w:val="22"/>
          <w:szCs w:val="28"/>
          <w:lang w:eastAsia="en-GB" w:bidi="bn-IN"/>
        </w:rPr>
        <w:tab/>
      </w:r>
      <w:r w:rsidRPr="003A3742">
        <w:rPr>
          <w:rFonts w:eastAsia="Malgun Gothic"/>
        </w:rPr>
        <w:t>Receiver Compatibility</w:t>
      </w:r>
      <w:r>
        <w:tab/>
      </w:r>
      <w:r>
        <w:fldChar w:fldCharType="begin" w:fldLock="1"/>
      </w:r>
      <w:r>
        <w:instrText xml:space="preserve"> PAGEREF _Toc74859325 \h </w:instrText>
      </w:r>
      <w:r>
        <w:fldChar w:fldCharType="separate"/>
      </w:r>
      <w:r>
        <w:t>28</w:t>
      </w:r>
      <w:r>
        <w:fldChar w:fldCharType="end"/>
      </w:r>
    </w:p>
    <w:p w14:paraId="630844F8" w14:textId="72F5443B" w:rsidR="00801FD2" w:rsidRPr="00823F94" w:rsidRDefault="00801FD2">
      <w:pPr>
        <w:pStyle w:val="TOC3"/>
        <w:rPr>
          <w:rFonts w:ascii="Calibri" w:hAnsi="Calibri" w:cs="Vrinda"/>
          <w:sz w:val="22"/>
          <w:szCs w:val="28"/>
          <w:lang w:eastAsia="en-GB" w:bidi="bn-IN"/>
        </w:rPr>
      </w:pPr>
      <w:r w:rsidRPr="003A3742">
        <w:rPr>
          <w:rFonts w:eastAsia="Malgun Gothic"/>
        </w:rPr>
        <w:t>5.1.5</w:t>
      </w:r>
      <w:r w:rsidRPr="00823F94">
        <w:rPr>
          <w:rFonts w:ascii="Calibri" w:hAnsi="Calibri" w:cs="Vrinda"/>
          <w:sz w:val="22"/>
          <w:szCs w:val="28"/>
          <w:lang w:eastAsia="en-GB" w:bidi="bn-IN"/>
        </w:rPr>
        <w:tab/>
      </w:r>
      <w:r w:rsidRPr="003A3742">
        <w:rPr>
          <w:rFonts w:eastAsia="Malgun Gothic"/>
        </w:rPr>
        <w:t>Main H.265/HEVC</w:t>
      </w:r>
      <w:r>
        <w:tab/>
      </w:r>
      <w:r>
        <w:fldChar w:fldCharType="begin" w:fldLock="1"/>
      </w:r>
      <w:r>
        <w:instrText xml:space="preserve"> PAGEREF _Toc74859326 \h </w:instrText>
      </w:r>
      <w:r>
        <w:fldChar w:fldCharType="separate"/>
      </w:r>
      <w:r>
        <w:t>28</w:t>
      </w:r>
      <w:r>
        <w:fldChar w:fldCharType="end"/>
      </w:r>
    </w:p>
    <w:p w14:paraId="4F4ABC0E" w14:textId="7341691E" w:rsidR="00801FD2" w:rsidRPr="00823F94" w:rsidRDefault="00801FD2">
      <w:pPr>
        <w:pStyle w:val="TOC4"/>
        <w:rPr>
          <w:rFonts w:ascii="Calibri" w:hAnsi="Calibri" w:cs="Vrinda"/>
          <w:sz w:val="22"/>
          <w:szCs w:val="28"/>
          <w:lang w:eastAsia="en-GB" w:bidi="bn-IN"/>
        </w:rPr>
      </w:pPr>
      <w:r w:rsidRPr="003A3742">
        <w:rPr>
          <w:rFonts w:eastAsia="Malgun Gothic"/>
        </w:rPr>
        <w:t>5.1.5.1</w:t>
      </w:r>
      <w:r w:rsidRPr="00823F94">
        <w:rPr>
          <w:rFonts w:ascii="Calibri" w:hAnsi="Calibri" w:cs="Vrinda"/>
          <w:sz w:val="22"/>
          <w:szCs w:val="28"/>
          <w:lang w:eastAsia="en-GB" w:bidi="bn-IN"/>
        </w:rPr>
        <w:tab/>
      </w:r>
      <w:r w:rsidRPr="003A3742">
        <w:rPr>
          <w:rFonts w:eastAsia="Malgun Gothic"/>
        </w:rPr>
        <w:t>General</w:t>
      </w:r>
      <w:r>
        <w:tab/>
      </w:r>
      <w:r>
        <w:fldChar w:fldCharType="begin" w:fldLock="1"/>
      </w:r>
      <w:r>
        <w:instrText xml:space="preserve"> PAGEREF _Toc74859327 \h </w:instrText>
      </w:r>
      <w:r>
        <w:fldChar w:fldCharType="separate"/>
      </w:r>
      <w:r>
        <w:t>28</w:t>
      </w:r>
      <w:r>
        <w:fldChar w:fldCharType="end"/>
      </w:r>
    </w:p>
    <w:p w14:paraId="011D3663" w14:textId="2B84FE28" w:rsidR="00801FD2" w:rsidRPr="00823F94" w:rsidRDefault="00801FD2">
      <w:pPr>
        <w:pStyle w:val="TOC4"/>
        <w:rPr>
          <w:rFonts w:ascii="Calibri" w:hAnsi="Calibri" w:cs="Vrinda"/>
          <w:sz w:val="22"/>
          <w:szCs w:val="28"/>
          <w:lang w:eastAsia="en-GB" w:bidi="bn-IN"/>
        </w:rPr>
      </w:pPr>
      <w:r w:rsidRPr="003A3742">
        <w:rPr>
          <w:rFonts w:eastAsia="Malgun Gothic"/>
        </w:rPr>
        <w:t>5.1.5.2</w:t>
      </w:r>
      <w:r w:rsidRPr="00823F94">
        <w:rPr>
          <w:rFonts w:ascii="Calibri" w:hAnsi="Calibri" w:cs="Vrinda"/>
          <w:sz w:val="22"/>
          <w:szCs w:val="28"/>
          <w:lang w:eastAsia="en-GB" w:bidi="bn-IN"/>
        </w:rPr>
        <w:tab/>
      </w:r>
      <w:r w:rsidRPr="003A3742">
        <w:rPr>
          <w:rFonts w:eastAsia="Malgun Gothic"/>
        </w:rPr>
        <w:t>Profile and level</w:t>
      </w:r>
      <w:r>
        <w:tab/>
      </w:r>
      <w:r>
        <w:fldChar w:fldCharType="begin" w:fldLock="1"/>
      </w:r>
      <w:r>
        <w:instrText xml:space="preserve"> PAGEREF _Toc74859328 \h </w:instrText>
      </w:r>
      <w:r>
        <w:fldChar w:fldCharType="separate"/>
      </w:r>
      <w:r>
        <w:t>28</w:t>
      </w:r>
      <w:r>
        <w:fldChar w:fldCharType="end"/>
      </w:r>
    </w:p>
    <w:p w14:paraId="58BC2A83" w14:textId="2455166F" w:rsidR="00801FD2" w:rsidRPr="00823F94" w:rsidRDefault="00801FD2">
      <w:pPr>
        <w:pStyle w:val="TOC4"/>
        <w:rPr>
          <w:rFonts w:ascii="Calibri" w:hAnsi="Calibri" w:cs="Vrinda"/>
          <w:sz w:val="22"/>
          <w:szCs w:val="28"/>
          <w:lang w:eastAsia="en-GB" w:bidi="bn-IN"/>
        </w:rPr>
      </w:pPr>
      <w:r w:rsidRPr="003A3742">
        <w:rPr>
          <w:rFonts w:eastAsia="Malgun Gothic"/>
        </w:rPr>
        <w:t>5.1.5.3</w:t>
      </w:r>
      <w:r w:rsidRPr="00823F94">
        <w:rPr>
          <w:rFonts w:ascii="Calibri" w:hAnsi="Calibri" w:cs="Vrinda"/>
          <w:sz w:val="22"/>
          <w:szCs w:val="28"/>
          <w:lang w:eastAsia="en-GB" w:bidi="bn-IN"/>
        </w:rPr>
        <w:tab/>
      </w:r>
      <w:r w:rsidRPr="003A3742">
        <w:rPr>
          <w:rFonts w:eastAsia="Malgun Gothic"/>
        </w:rPr>
        <w:t>Bit depth</w:t>
      </w:r>
      <w:r>
        <w:tab/>
      </w:r>
      <w:r>
        <w:fldChar w:fldCharType="begin" w:fldLock="1"/>
      </w:r>
      <w:r>
        <w:instrText xml:space="preserve"> PAGEREF _Toc74859329 \h </w:instrText>
      </w:r>
      <w:r>
        <w:fldChar w:fldCharType="separate"/>
      </w:r>
      <w:r>
        <w:t>29</w:t>
      </w:r>
      <w:r>
        <w:fldChar w:fldCharType="end"/>
      </w:r>
    </w:p>
    <w:p w14:paraId="45B7C66C" w14:textId="217222B7" w:rsidR="00801FD2" w:rsidRPr="00823F94" w:rsidRDefault="00801FD2">
      <w:pPr>
        <w:pStyle w:val="TOC4"/>
        <w:rPr>
          <w:rFonts w:ascii="Calibri" w:hAnsi="Calibri" w:cs="Vrinda"/>
          <w:sz w:val="22"/>
          <w:szCs w:val="28"/>
          <w:lang w:eastAsia="en-GB" w:bidi="bn-IN"/>
        </w:rPr>
      </w:pPr>
      <w:r w:rsidRPr="003A3742">
        <w:rPr>
          <w:rFonts w:eastAsia="Malgun Gothic"/>
        </w:rPr>
        <w:t>5.1.5.4</w:t>
      </w:r>
      <w:r w:rsidRPr="00823F94">
        <w:rPr>
          <w:rFonts w:ascii="Calibri" w:hAnsi="Calibri" w:cs="Vrinda"/>
          <w:sz w:val="22"/>
          <w:szCs w:val="28"/>
          <w:lang w:eastAsia="en-GB" w:bidi="bn-IN"/>
        </w:rPr>
        <w:tab/>
      </w:r>
      <w:r w:rsidRPr="003A3742">
        <w:rPr>
          <w:rFonts w:eastAsia="Malgun Gothic"/>
        </w:rPr>
        <w:t>Spatial Resolutions</w:t>
      </w:r>
      <w:r>
        <w:tab/>
      </w:r>
      <w:r>
        <w:fldChar w:fldCharType="begin" w:fldLock="1"/>
      </w:r>
      <w:r>
        <w:instrText xml:space="preserve"> PAGEREF _Toc74859330 \h </w:instrText>
      </w:r>
      <w:r>
        <w:fldChar w:fldCharType="separate"/>
      </w:r>
      <w:r>
        <w:t>29</w:t>
      </w:r>
      <w:r>
        <w:fldChar w:fldCharType="end"/>
      </w:r>
    </w:p>
    <w:p w14:paraId="3643F294" w14:textId="03002E04" w:rsidR="00801FD2" w:rsidRPr="00823F94" w:rsidRDefault="00801FD2">
      <w:pPr>
        <w:pStyle w:val="TOC4"/>
        <w:rPr>
          <w:rFonts w:ascii="Calibri" w:hAnsi="Calibri" w:cs="Vrinda"/>
          <w:sz w:val="22"/>
          <w:szCs w:val="28"/>
          <w:lang w:eastAsia="en-GB" w:bidi="bn-IN"/>
        </w:rPr>
      </w:pPr>
      <w:r w:rsidRPr="003A3742">
        <w:rPr>
          <w:rFonts w:eastAsia="Malgun Gothic"/>
        </w:rPr>
        <w:t>5.1.5.5</w:t>
      </w:r>
      <w:r w:rsidRPr="00823F94">
        <w:rPr>
          <w:rFonts w:ascii="Calibri" w:hAnsi="Calibri" w:cs="Vrinda"/>
          <w:sz w:val="22"/>
          <w:szCs w:val="28"/>
          <w:lang w:eastAsia="en-GB" w:bidi="bn-IN"/>
        </w:rPr>
        <w:tab/>
      </w:r>
      <w:r w:rsidRPr="003A3742">
        <w:rPr>
          <w:rFonts w:eastAsia="Malgun Gothic"/>
        </w:rPr>
        <w:t>Colour information and Transfer Characteristics</w:t>
      </w:r>
      <w:r>
        <w:tab/>
      </w:r>
      <w:r>
        <w:fldChar w:fldCharType="begin" w:fldLock="1"/>
      </w:r>
      <w:r>
        <w:instrText xml:space="preserve"> PAGEREF _Toc74859331 \h </w:instrText>
      </w:r>
      <w:r>
        <w:fldChar w:fldCharType="separate"/>
      </w:r>
      <w:r>
        <w:t>29</w:t>
      </w:r>
      <w:r>
        <w:fldChar w:fldCharType="end"/>
      </w:r>
    </w:p>
    <w:p w14:paraId="67BDED55" w14:textId="7BBBF386" w:rsidR="00801FD2" w:rsidRPr="00823F94" w:rsidRDefault="00801FD2">
      <w:pPr>
        <w:pStyle w:val="TOC4"/>
        <w:rPr>
          <w:rFonts w:ascii="Calibri" w:hAnsi="Calibri" w:cs="Vrinda"/>
          <w:sz w:val="22"/>
          <w:szCs w:val="28"/>
          <w:lang w:eastAsia="en-GB" w:bidi="bn-IN"/>
        </w:rPr>
      </w:pPr>
      <w:r w:rsidRPr="003A3742">
        <w:rPr>
          <w:rFonts w:eastAsia="Malgun Gothic"/>
        </w:rPr>
        <w:t>5.1.5.6</w:t>
      </w:r>
      <w:r w:rsidRPr="00823F94">
        <w:rPr>
          <w:rFonts w:ascii="Calibri" w:hAnsi="Calibri" w:cs="Vrinda"/>
          <w:sz w:val="22"/>
          <w:szCs w:val="28"/>
          <w:lang w:eastAsia="en-GB" w:bidi="bn-IN"/>
        </w:rPr>
        <w:tab/>
      </w:r>
      <w:r w:rsidRPr="003A3742">
        <w:rPr>
          <w:rFonts w:eastAsia="Malgun Gothic"/>
        </w:rPr>
        <w:t>Frame rates</w:t>
      </w:r>
      <w:r>
        <w:tab/>
      </w:r>
      <w:r>
        <w:fldChar w:fldCharType="begin" w:fldLock="1"/>
      </w:r>
      <w:r>
        <w:instrText xml:space="preserve"> PAGEREF _Toc74859332 \h </w:instrText>
      </w:r>
      <w:r>
        <w:fldChar w:fldCharType="separate"/>
      </w:r>
      <w:r>
        <w:t>30</w:t>
      </w:r>
      <w:r>
        <w:fldChar w:fldCharType="end"/>
      </w:r>
    </w:p>
    <w:p w14:paraId="7C46C059" w14:textId="5A37C15C" w:rsidR="00801FD2" w:rsidRPr="00823F94" w:rsidRDefault="00801FD2">
      <w:pPr>
        <w:pStyle w:val="TOC4"/>
        <w:rPr>
          <w:rFonts w:ascii="Calibri" w:hAnsi="Calibri" w:cs="Vrinda"/>
          <w:sz w:val="22"/>
          <w:szCs w:val="28"/>
          <w:lang w:eastAsia="en-GB" w:bidi="bn-IN"/>
        </w:rPr>
      </w:pPr>
      <w:r w:rsidRPr="003A3742">
        <w:rPr>
          <w:rFonts w:eastAsia="Malgun Gothic"/>
        </w:rPr>
        <w:t>5.1.5.7</w:t>
      </w:r>
      <w:r w:rsidRPr="00823F94">
        <w:rPr>
          <w:rFonts w:ascii="Calibri" w:hAnsi="Calibri" w:cs="Vrinda"/>
          <w:sz w:val="22"/>
          <w:szCs w:val="28"/>
          <w:lang w:eastAsia="en-GB" w:bidi="bn-IN"/>
        </w:rPr>
        <w:tab/>
      </w:r>
      <w:r w:rsidRPr="003A3742">
        <w:rPr>
          <w:rFonts w:eastAsia="Malgun Gothic"/>
        </w:rPr>
        <w:t>Random access point</w:t>
      </w:r>
      <w:r>
        <w:tab/>
      </w:r>
      <w:r>
        <w:fldChar w:fldCharType="begin" w:fldLock="1"/>
      </w:r>
      <w:r>
        <w:instrText xml:space="preserve"> PAGEREF _Toc74859333 \h </w:instrText>
      </w:r>
      <w:r>
        <w:fldChar w:fldCharType="separate"/>
      </w:r>
      <w:r>
        <w:t>30</w:t>
      </w:r>
      <w:r>
        <w:fldChar w:fldCharType="end"/>
      </w:r>
    </w:p>
    <w:p w14:paraId="414E1ACE" w14:textId="333841C0" w:rsidR="00801FD2" w:rsidRPr="00823F94" w:rsidRDefault="00801FD2">
      <w:pPr>
        <w:pStyle w:val="TOC4"/>
        <w:rPr>
          <w:rFonts w:ascii="Calibri" w:hAnsi="Calibri" w:cs="Vrinda"/>
          <w:sz w:val="22"/>
          <w:szCs w:val="28"/>
          <w:lang w:eastAsia="en-GB" w:bidi="bn-IN"/>
        </w:rPr>
      </w:pPr>
      <w:r w:rsidRPr="003A3742">
        <w:rPr>
          <w:rFonts w:eastAsia="Malgun Gothic"/>
        </w:rPr>
        <w:t>5.1.5.8</w:t>
      </w:r>
      <w:r w:rsidRPr="00823F94">
        <w:rPr>
          <w:rFonts w:ascii="Calibri" w:hAnsi="Calibri" w:cs="Vrinda"/>
          <w:sz w:val="22"/>
          <w:szCs w:val="28"/>
          <w:lang w:eastAsia="en-GB" w:bidi="bn-IN"/>
        </w:rPr>
        <w:tab/>
      </w:r>
      <w:r w:rsidRPr="003A3742">
        <w:rPr>
          <w:rFonts w:eastAsia="Malgun Gothic"/>
        </w:rPr>
        <w:t>Video and Sequence Parameter Sets</w:t>
      </w:r>
      <w:r>
        <w:tab/>
      </w:r>
      <w:r>
        <w:fldChar w:fldCharType="begin" w:fldLock="1"/>
      </w:r>
      <w:r>
        <w:instrText xml:space="preserve"> PAGEREF _Toc74859334 \h </w:instrText>
      </w:r>
      <w:r>
        <w:fldChar w:fldCharType="separate"/>
      </w:r>
      <w:r>
        <w:t>30</w:t>
      </w:r>
      <w:r>
        <w:fldChar w:fldCharType="end"/>
      </w:r>
    </w:p>
    <w:p w14:paraId="6C673011" w14:textId="25D423B8" w:rsidR="00801FD2" w:rsidRPr="00823F94" w:rsidRDefault="00801FD2">
      <w:pPr>
        <w:pStyle w:val="TOC4"/>
        <w:rPr>
          <w:rFonts w:ascii="Calibri" w:hAnsi="Calibri" w:cs="Vrinda"/>
          <w:sz w:val="22"/>
          <w:szCs w:val="28"/>
          <w:lang w:eastAsia="en-GB" w:bidi="bn-IN"/>
        </w:rPr>
      </w:pPr>
      <w:r w:rsidRPr="003A3742">
        <w:rPr>
          <w:rFonts w:eastAsia="Malgun Gothic"/>
        </w:rPr>
        <w:t>5.1.5.9</w:t>
      </w:r>
      <w:r w:rsidRPr="00823F94">
        <w:rPr>
          <w:rFonts w:ascii="Calibri" w:hAnsi="Calibri" w:cs="Vrinda"/>
          <w:sz w:val="22"/>
          <w:szCs w:val="28"/>
          <w:lang w:eastAsia="en-GB" w:bidi="bn-IN"/>
        </w:rPr>
        <w:tab/>
      </w:r>
      <w:r w:rsidRPr="003A3742">
        <w:rPr>
          <w:rFonts w:eastAsia="Malgun Gothic"/>
        </w:rPr>
        <w:t>Video usability information</w:t>
      </w:r>
      <w:r>
        <w:tab/>
      </w:r>
      <w:r>
        <w:fldChar w:fldCharType="begin" w:fldLock="1"/>
      </w:r>
      <w:r>
        <w:instrText xml:space="preserve"> PAGEREF _Toc74859335 \h </w:instrText>
      </w:r>
      <w:r>
        <w:fldChar w:fldCharType="separate"/>
      </w:r>
      <w:r>
        <w:t>31</w:t>
      </w:r>
      <w:r>
        <w:fldChar w:fldCharType="end"/>
      </w:r>
    </w:p>
    <w:p w14:paraId="4DABF735" w14:textId="152D8DA2" w:rsidR="00801FD2" w:rsidRPr="00823F94" w:rsidRDefault="00801FD2">
      <w:pPr>
        <w:pStyle w:val="TOC4"/>
        <w:rPr>
          <w:rFonts w:ascii="Calibri" w:hAnsi="Calibri" w:cs="Vrinda"/>
          <w:sz w:val="22"/>
          <w:szCs w:val="28"/>
          <w:lang w:eastAsia="en-GB" w:bidi="bn-IN"/>
        </w:rPr>
      </w:pPr>
      <w:r w:rsidRPr="003A3742">
        <w:rPr>
          <w:rFonts w:eastAsia="Malgun Gothic"/>
        </w:rPr>
        <w:lastRenderedPageBreak/>
        <w:t>5.1.5.10</w:t>
      </w:r>
      <w:r w:rsidRPr="00823F94">
        <w:rPr>
          <w:rFonts w:ascii="Calibri" w:hAnsi="Calibri" w:cs="Vrinda"/>
          <w:sz w:val="22"/>
          <w:szCs w:val="28"/>
          <w:lang w:eastAsia="en-GB" w:bidi="bn-IN"/>
        </w:rPr>
        <w:tab/>
      </w:r>
      <w:r w:rsidRPr="003A3742">
        <w:rPr>
          <w:rFonts w:eastAsia="Malgun Gothic"/>
        </w:rPr>
        <w:t>Omni-directional Projection Formats</w:t>
      </w:r>
      <w:r>
        <w:tab/>
      </w:r>
      <w:r>
        <w:fldChar w:fldCharType="begin" w:fldLock="1"/>
      </w:r>
      <w:r>
        <w:instrText xml:space="preserve"> PAGEREF _Toc74859336 \h </w:instrText>
      </w:r>
      <w:r>
        <w:fldChar w:fldCharType="separate"/>
      </w:r>
      <w:r>
        <w:t>31</w:t>
      </w:r>
      <w:r>
        <w:fldChar w:fldCharType="end"/>
      </w:r>
    </w:p>
    <w:p w14:paraId="59378FFB" w14:textId="2DFE3F94" w:rsidR="00801FD2" w:rsidRPr="00823F94" w:rsidRDefault="00801FD2">
      <w:pPr>
        <w:pStyle w:val="TOC4"/>
        <w:rPr>
          <w:rFonts w:ascii="Calibri" w:hAnsi="Calibri" w:cs="Vrinda"/>
          <w:sz w:val="22"/>
          <w:szCs w:val="28"/>
          <w:lang w:eastAsia="en-GB" w:bidi="bn-IN"/>
        </w:rPr>
      </w:pPr>
      <w:r w:rsidRPr="003A3742">
        <w:rPr>
          <w:rFonts w:eastAsia="Malgun Gothic"/>
        </w:rPr>
        <w:t>5.1.5.11</w:t>
      </w:r>
      <w:r w:rsidRPr="00823F94">
        <w:rPr>
          <w:rFonts w:ascii="Calibri" w:hAnsi="Calibri" w:cs="Vrinda"/>
          <w:sz w:val="22"/>
          <w:szCs w:val="28"/>
          <w:lang w:eastAsia="en-GB" w:bidi="bn-IN"/>
        </w:rPr>
        <w:tab/>
      </w:r>
      <w:r w:rsidRPr="003A3742">
        <w:rPr>
          <w:rFonts w:eastAsia="Malgun Gothic"/>
        </w:rPr>
        <w:t>Restricted Coverage</w:t>
      </w:r>
      <w:r>
        <w:tab/>
      </w:r>
      <w:r>
        <w:fldChar w:fldCharType="begin" w:fldLock="1"/>
      </w:r>
      <w:r>
        <w:instrText xml:space="preserve"> PAGEREF _Toc74859337 \h </w:instrText>
      </w:r>
      <w:r>
        <w:fldChar w:fldCharType="separate"/>
      </w:r>
      <w:r>
        <w:t>31</w:t>
      </w:r>
      <w:r>
        <w:fldChar w:fldCharType="end"/>
      </w:r>
    </w:p>
    <w:p w14:paraId="439B8752" w14:textId="6E23FB44" w:rsidR="00801FD2" w:rsidRPr="00823F94" w:rsidRDefault="00801FD2">
      <w:pPr>
        <w:pStyle w:val="TOC4"/>
        <w:rPr>
          <w:rFonts w:ascii="Calibri" w:hAnsi="Calibri" w:cs="Vrinda"/>
          <w:sz w:val="22"/>
          <w:szCs w:val="28"/>
          <w:lang w:eastAsia="en-GB" w:bidi="bn-IN"/>
        </w:rPr>
      </w:pPr>
      <w:r w:rsidRPr="003A3742">
        <w:rPr>
          <w:rFonts w:eastAsia="Malgun Gothic"/>
        </w:rPr>
        <w:t>5.1.5.12</w:t>
      </w:r>
      <w:r w:rsidRPr="00823F94">
        <w:rPr>
          <w:rFonts w:ascii="Calibri" w:hAnsi="Calibri" w:cs="Vrinda"/>
          <w:sz w:val="22"/>
          <w:szCs w:val="28"/>
          <w:lang w:eastAsia="en-GB" w:bidi="bn-IN"/>
        </w:rPr>
        <w:tab/>
      </w:r>
      <w:r w:rsidRPr="003A3742">
        <w:rPr>
          <w:rFonts w:eastAsia="Malgun Gothic"/>
        </w:rPr>
        <w:t>Viewport-Optimized Content</w:t>
      </w:r>
      <w:r>
        <w:tab/>
      </w:r>
      <w:r>
        <w:fldChar w:fldCharType="begin" w:fldLock="1"/>
      </w:r>
      <w:r>
        <w:instrText xml:space="preserve"> PAGEREF _Toc74859338 \h </w:instrText>
      </w:r>
      <w:r>
        <w:fldChar w:fldCharType="separate"/>
      </w:r>
      <w:r>
        <w:t>31</w:t>
      </w:r>
      <w:r>
        <w:fldChar w:fldCharType="end"/>
      </w:r>
    </w:p>
    <w:p w14:paraId="40A32749" w14:textId="6F6E4336" w:rsidR="00801FD2" w:rsidRPr="00823F94" w:rsidRDefault="00801FD2">
      <w:pPr>
        <w:pStyle w:val="TOC4"/>
        <w:rPr>
          <w:rFonts w:ascii="Calibri" w:hAnsi="Calibri" w:cs="Vrinda"/>
          <w:sz w:val="22"/>
          <w:szCs w:val="28"/>
          <w:lang w:eastAsia="en-GB" w:bidi="bn-IN"/>
        </w:rPr>
      </w:pPr>
      <w:r w:rsidRPr="003A3742">
        <w:rPr>
          <w:rFonts w:eastAsia="Malgun Gothic"/>
        </w:rPr>
        <w:t>5.1.5.13</w:t>
      </w:r>
      <w:r w:rsidRPr="00823F94">
        <w:rPr>
          <w:rFonts w:ascii="Calibri" w:hAnsi="Calibri" w:cs="Vrinda"/>
          <w:sz w:val="22"/>
          <w:szCs w:val="28"/>
          <w:lang w:eastAsia="en-GB" w:bidi="bn-IN"/>
        </w:rPr>
        <w:tab/>
      </w:r>
      <w:r w:rsidRPr="003A3742">
        <w:rPr>
          <w:rFonts w:eastAsia="Malgun Gothic"/>
        </w:rPr>
        <w:t>Frame packing arrangement</w:t>
      </w:r>
      <w:r>
        <w:tab/>
      </w:r>
      <w:r>
        <w:fldChar w:fldCharType="begin" w:fldLock="1"/>
      </w:r>
      <w:r>
        <w:instrText xml:space="preserve"> PAGEREF _Toc74859339 \h </w:instrText>
      </w:r>
      <w:r>
        <w:fldChar w:fldCharType="separate"/>
      </w:r>
      <w:r>
        <w:t>31</w:t>
      </w:r>
      <w:r>
        <w:fldChar w:fldCharType="end"/>
      </w:r>
    </w:p>
    <w:p w14:paraId="4E26F4D5" w14:textId="1465929E" w:rsidR="00801FD2" w:rsidRPr="00823F94" w:rsidRDefault="00801FD2">
      <w:pPr>
        <w:pStyle w:val="TOC4"/>
        <w:rPr>
          <w:rFonts w:ascii="Calibri" w:hAnsi="Calibri" w:cs="Vrinda"/>
          <w:sz w:val="22"/>
          <w:szCs w:val="28"/>
          <w:lang w:eastAsia="en-GB" w:bidi="bn-IN"/>
        </w:rPr>
      </w:pPr>
      <w:r w:rsidRPr="003A3742">
        <w:rPr>
          <w:rFonts w:eastAsia="Malgun Gothic"/>
        </w:rPr>
        <w:t>5.1.5.14</w:t>
      </w:r>
      <w:r w:rsidRPr="00823F94">
        <w:rPr>
          <w:rFonts w:ascii="Calibri" w:hAnsi="Calibri" w:cs="Vrinda"/>
          <w:sz w:val="22"/>
          <w:szCs w:val="28"/>
          <w:lang w:eastAsia="en-GB" w:bidi="bn-IN"/>
        </w:rPr>
        <w:tab/>
      </w:r>
      <w:r w:rsidRPr="003A3742">
        <w:rPr>
          <w:rFonts w:eastAsia="Malgun Gothic"/>
        </w:rPr>
        <w:t>Other VR Metadata</w:t>
      </w:r>
      <w:r>
        <w:tab/>
      </w:r>
      <w:r>
        <w:fldChar w:fldCharType="begin" w:fldLock="1"/>
      </w:r>
      <w:r>
        <w:instrText xml:space="preserve"> PAGEREF _Toc74859340 \h </w:instrText>
      </w:r>
      <w:r>
        <w:fldChar w:fldCharType="separate"/>
      </w:r>
      <w:r>
        <w:t>32</w:t>
      </w:r>
      <w:r>
        <w:fldChar w:fldCharType="end"/>
      </w:r>
    </w:p>
    <w:p w14:paraId="478B7D00" w14:textId="25CDC8B4" w:rsidR="00801FD2" w:rsidRPr="00823F94" w:rsidRDefault="00801FD2">
      <w:pPr>
        <w:pStyle w:val="TOC4"/>
        <w:rPr>
          <w:rFonts w:ascii="Calibri" w:hAnsi="Calibri" w:cs="Vrinda"/>
          <w:sz w:val="22"/>
          <w:szCs w:val="28"/>
          <w:lang w:eastAsia="en-GB" w:bidi="bn-IN"/>
        </w:rPr>
      </w:pPr>
      <w:r w:rsidRPr="003A3742">
        <w:rPr>
          <w:rFonts w:eastAsia="Malgun Gothic"/>
        </w:rPr>
        <w:t>5.1.5.15</w:t>
      </w:r>
      <w:r w:rsidRPr="00823F94">
        <w:rPr>
          <w:rFonts w:ascii="Calibri" w:hAnsi="Calibri" w:cs="Vrinda"/>
          <w:sz w:val="22"/>
          <w:szCs w:val="28"/>
          <w:lang w:eastAsia="en-GB" w:bidi="bn-IN"/>
        </w:rPr>
        <w:tab/>
      </w:r>
      <w:r w:rsidRPr="003A3742">
        <w:rPr>
          <w:rFonts w:eastAsia="Malgun Gothic"/>
        </w:rPr>
        <w:t>Receiver Compatibility</w:t>
      </w:r>
      <w:r>
        <w:tab/>
      </w:r>
      <w:r>
        <w:fldChar w:fldCharType="begin" w:fldLock="1"/>
      </w:r>
      <w:r>
        <w:instrText xml:space="preserve"> PAGEREF _Toc74859341 \h </w:instrText>
      </w:r>
      <w:r>
        <w:fldChar w:fldCharType="separate"/>
      </w:r>
      <w:r>
        <w:t>32</w:t>
      </w:r>
      <w:r>
        <w:fldChar w:fldCharType="end"/>
      </w:r>
    </w:p>
    <w:p w14:paraId="4D4738E0" w14:textId="36FC59D2" w:rsidR="00801FD2" w:rsidRPr="00823F94" w:rsidRDefault="00801FD2">
      <w:pPr>
        <w:pStyle w:val="TOC3"/>
        <w:rPr>
          <w:rFonts w:ascii="Calibri" w:hAnsi="Calibri" w:cs="Vrinda"/>
          <w:sz w:val="22"/>
          <w:szCs w:val="28"/>
          <w:lang w:eastAsia="en-GB" w:bidi="bn-IN"/>
        </w:rPr>
      </w:pPr>
      <w:r w:rsidRPr="003A3742">
        <w:rPr>
          <w:rFonts w:eastAsia="Malgun Gothic"/>
        </w:rPr>
        <w:t>5.1.6</w:t>
      </w:r>
      <w:r w:rsidRPr="00823F94">
        <w:rPr>
          <w:rFonts w:ascii="Calibri" w:hAnsi="Calibri" w:cs="Vrinda"/>
          <w:sz w:val="22"/>
          <w:szCs w:val="28"/>
          <w:lang w:eastAsia="en-GB" w:bidi="bn-IN"/>
        </w:rPr>
        <w:tab/>
      </w:r>
      <w:r w:rsidRPr="003A3742">
        <w:rPr>
          <w:rFonts w:eastAsia="Malgun Gothic"/>
        </w:rPr>
        <w:t>Flexible H.265/HEVC</w:t>
      </w:r>
      <w:r>
        <w:tab/>
      </w:r>
      <w:r>
        <w:fldChar w:fldCharType="begin" w:fldLock="1"/>
      </w:r>
      <w:r>
        <w:instrText xml:space="preserve"> PAGEREF _Toc74859342 \h </w:instrText>
      </w:r>
      <w:r>
        <w:fldChar w:fldCharType="separate"/>
      </w:r>
      <w:r>
        <w:t>32</w:t>
      </w:r>
      <w:r>
        <w:fldChar w:fldCharType="end"/>
      </w:r>
    </w:p>
    <w:p w14:paraId="405DB4FA" w14:textId="28195CF2" w:rsidR="00801FD2" w:rsidRPr="00823F94" w:rsidRDefault="00801FD2">
      <w:pPr>
        <w:pStyle w:val="TOC4"/>
        <w:rPr>
          <w:rFonts w:ascii="Calibri" w:hAnsi="Calibri" w:cs="Vrinda"/>
          <w:sz w:val="22"/>
          <w:szCs w:val="28"/>
          <w:lang w:eastAsia="en-GB" w:bidi="bn-IN"/>
        </w:rPr>
      </w:pPr>
      <w:r w:rsidRPr="003A3742">
        <w:rPr>
          <w:rFonts w:eastAsia="Malgun Gothic"/>
        </w:rPr>
        <w:t>5.1.6.1</w:t>
      </w:r>
      <w:r w:rsidRPr="00823F94">
        <w:rPr>
          <w:rFonts w:ascii="Calibri" w:hAnsi="Calibri" w:cs="Vrinda"/>
          <w:sz w:val="22"/>
          <w:szCs w:val="28"/>
          <w:lang w:eastAsia="en-GB" w:bidi="bn-IN"/>
        </w:rPr>
        <w:tab/>
      </w:r>
      <w:r w:rsidRPr="003A3742">
        <w:rPr>
          <w:rFonts w:eastAsia="Malgun Gothic"/>
        </w:rPr>
        <w:t>General</w:t>
      </w:r>
      <w:r>
        <w:tab/>
      </w:r>
      <w:r>
        <w:fldChar w:fldCharType="begin" w:fldLock="1"/>
      </w:r>
      <w:r>
        <w:instrText xml:space="preserve"> PAGEREF _Toc74859343 \h </w:instrText>
      </w:r>
      <w:r>
        <w:fldChar w:fldCharType="separate"/>
      </w:r>
      <w:r>
        <w:t>32</w:t>
      </w:r>
      <w:r>
        <w:fldChar w:fldCharType="end"/>
      </w:r>
    </w:p>
    <w:p w14:paraId="65F4BF39" w14:textId="4B50DA2D" w:rsidR="00801FD2" w:rsidRPr="00823F94" w:rsidRDefault="00801FD2">
      <w:pPr>
        <w:pStyle w:val="TOC4"/>
        <w:rPr>
          <w:rFonts w:ascii="Calibri" w:hAnsi="Calibri" w:cs="Vrinda"/>
          <w:sz w:val="22"/>
          <w:szCs w:val="28"/>
          <w:lang w:eastAsia="en-GB" w:bidi="bn-IN"/>
        </w:rPr>
      </w:pPr>
      <w:r w:rsidRPr="003A3742">
        <w:rPr>
          <w:rFonts w:eastAsia="Malgun Gothic"/>
        </w:rPr>
        <w:t>5.1.6.2</w:t>
      </w:r>
      <w:r w:rsidRPr="00823F94">
        <w:rPr>
          <w:rFonts w:ascii="Calibri" w:hAnsi="Calibri" w:cs="Vrinda"/>
          <w:sz w:val="22"/>
          <w:szCs w:val="28"/>
          <w:lang w:eastAsia="en-GB" w:bidi="bn-IN"/>
        </w:rPr>
        <w:tab/>
      </w:r>
      <w:r w:rsidRPr="003A3742">
        <w:rPr>
          <w:rFonts w:eastAsia="Malgun Gothic"/>
        </w:rPr>
        <w:t>Profile and level</w:t>
      </w:r>
      <w:r>
        <w:tab/>
      </w:r>
      <w:r>
        <w:fldChar w:fldCharType="begin" w:fldLock="1"/>
      </w:r>
      <w:r>
        <w:instrText xml:space="preserve"> PAGEREF _Toc74859344 \h </w:instrText>
      </w:r>
      <w:r>
        <w:fldChar w:fldCharType="separate"/>
      </w:r>
      <w:r>
        <w:t>33</w:t>
      </w:r>
      <w:r>
        <w:fldChar w:fldCharType="end"/>
      </w:r>
    </w:p>
    <w:p w14:paraId="7958D6D4" w14:textId="1766655F" w:rsidR="00801FD2" w:rsidRPr="00823F94" w:rsidRDefault="00801FD2">
      <w:pPr>
        <w:pStyle w:val="TOC4"/>
        <w:rPr>
          <w:rFonts w:ascii="Calibri" w:hAnsi="Calibri" w:cs="Vrinda"/>
          <w:sz w:val="22"/>
          <w:szCs w:val="28"/>
          <w:lang w:eastAsia="en-GB" w:bidi="bn-IN"/>
        </w:rPr>
      </w:pPr>
      <w:r w:rsidRPr="003A3742">
        <w:rPr>
          <w:rFonts w:eastAsia="Malgun Gothic"/>
        </w:rPr>
        <w:t>5.1.6.3</w:t>
      </w:r>
      <w:r w:rsidRPr="00823F94">
        <w:rPr>
          <w:rFonts w:ascii="Calibri" w:hAnsi="Calibri" w:cs="Vrinda"/>
          <w:sz w:val="22"/>
          <w:szCs w:val="28"/>
          <w:lang w:eastAsia="en-GB" w:bidi="bn-IN"/>
        </w:rPr>
        <w:tab/>
      </w:r>
      <w:r w:rsidRPr="003A3742">
        <w:rPr>
          <w:rFonts w:eastAsia="Malgun Gothic"/>
        </w:rPr>
        <w:t>Bit depth</w:t>
      </w:r>
      <w:r>
        <w:tab/>
      </w:r>
      <w:r>
        <w:fldChar w:fldCharType="begin" w:fldLock="1"/>
      </w:r>
      <w:r>
        <w:instrText xml:space="preserve"> PAGEREF _Toc74859345 \h </w:instrText>
      </w:r>
      <w:r>
        <w:fldChar w:fldCharType="separate"/>
      </w:r>
      <w:r>
        <w:t>33</w:t>
      </w:r>
      <w:r>
        <w:fldChar w:fldCharType="end"/>
      </w:r>
    </w:p>
    <w:p w14:paraId="60367D26" w14:textId="32382AFC" w:rsidR="00801FD2" w:rsidRPr="00823F94" w:rsidRDefault="00801FD2">
      <w:pPr>
        <w:pStyle w:val="TOC4"/>
        <w:rPr>
          <w:rFonts w:ascii="Calibri" w:hAnsi="Calibri" w:cs="Vrinda"/>
          <w:sz w:val="22"/>
          <w:szCs w:val="28"/>
          <w:lang w:eastAsia="en-GB" w:bidi="bn-IN"/>
        </w:rPr>
      </w:pPr>
      <w:r w:rsidRPr="003A3742">
        <w:rPr>
          <w:rFonts w:eastAsia="Malgun Gothic"/>
        </w:rPr>
        <w:t>5.1.6.4</w:t>
      </w:r>
      <w:r w:rsidRPr="00823F94">
        <w:rPr>
          <w:rFonts w:ascii="Calibri" w:hAnsi="Calibri" w:cs="Vrinda"/>
          <w:sz w:val="22"/>
          <w:szCs w:val="28"/>
          <w:lang w:eastAsia="en-GB" w:bidi="bn-IN"/>
        </w:rPr>
        <w:tab/>
      </w:r>
      <w:r w:rsidRPr="003A3742">
        <w:rPr>
          <w:rFonts w:eastAsia="Malgun Gothic"/>
        </w:rPr>
        <w:t>Spatial Resolutions</w:t>
      </w:r>
      <w:r>
        <w:tab/>
      </w:r>
      <w:r>
        <w:fldChar w:fldCharType="begin" w:fldLock="1"/>
      </w:r>
      <w:r>
        <w:instrText xml:space="preserve"> PAGEREF _Toc74859346 \h </w:instrText>
      </w:r>
      <w:r>
        <w:fldChar w:fldCharType="separate"/>
      </w:r>
      <w:r>
        <w:t>33</w:t>
      </w:r>
      <w:r>
        <w:fldChar w:fldCharType="end"/>
      </w:r>
    </w:p>
    <w:p w14:paraId="256BF7A5" w14:textId="7662BBD1" w:rsidR="00801FD2" w:rsidRPr="00823F94" w:rsidRDefault="00801FD2">
      <w:pPr>
        <w:pStyle w:val="TOC4"/>
        <w:rPr>
          <w:rFonts w:ascii="Calibri" w:hAnsi="Calibri" w:cs="Vrinda"/>
          <w:sz w:val="22"/>
          <w:szCs w:val="28"/>
          <w:lang w:eastAsia="en-GB" w:bidi="bn-IN"/>
        </w:rPr>
      </w:pPr>
      <w:r w:rsidRPr="003A3742">
        <w:rPr>
          <w:rFonts w:eastAsia="Malgun Gothic"/>
        </w:rPr>
        <w:t>5.1.6.5</w:t>
      </w:r>
      <w:r w:rsidRPr="00823F94">
        <w:rPr>
          <w:rFonts w:ascii="Calibri" w:hAnsi="Calibri" w:cs="Vrinda"/>
          <w:sz w:val="22"/>
          <w:szCs w:val="28"/>
          <w:lang w:eastAsia="en-GB" w:bidi="bn-IN"/>
        </w:rPr>
        <w:tab/>
      </w:r>
      <w:r w:rsidRPr="003A3742">
        <w:rPr>
          <w:rFonts w:eastAsia="Malgun Gothic"/>
        </w:rPr>
        <w:t>Colour information and Transfer Characteristics</w:t>
      </w:r>
      <w:r>
        <w:tab/>
      </w:r>
      <w:r>
        <w:fldChar w:fldCharType="begin" w:fldLock="1"/>
      </w:r>
      <w:r>
        <w:instrText xml:space="preserve"> PAGEREF _Toc74859347 \h </w:instrText>
      </w:r>
      <w:r>
        <w:fldChar w:fldCharType="separate"/>
      </w:r>
      <w:r>
        <w:t>34</w:t>
      </w:r>
      <w:r>
        <w:fldChar w:fldCharType="end"/>
      </w:r>
    </w:p>
    <w:p w14:paraId="3A082A71" w14:textId="045AF794" w:rsidR="00801FD2" w:rsidRPr="00823F94" w:rsidRDefault="00801FD2">
      <w:pPr>
        <w:pStyle w:val="TOC4"/>
        <w:rPr>
          <w:rFonts w:ascii="Calibri" w:hAnsi="Calibri" w:cs="Vrinda"/>
          <w:sz w:val="22"/>
          <w:szCs w:val="28"/>
          <w:lang w:eastAsia="en-GB" w:bidi="bn-IN"/>
        </w:rPr>
      </w:pPr>
      <w:r w:rsidRPr="003A3742">
        <w:rPr>
          <w:rFonts w:eastAsia="Malgun Gothic"/>
        </w:rPr>
        <w:t>5.1.6.6</w:t>
      </w:r>
      <w:r w:rsidRPr="00823F94">
        <w:rPr>
          <w:rFonts w:ascii="Calibri" w:hAnsi="Calibri" w:cs="Vrinda"/>
          <w:sz w:val="22"/>
          <w:szCs w:val="28"/>
          <w:lang w:eastAsia="en-GB" w:bidi="bn-IN"/>
        </w:rPr>
        <w:tab/>
      </w:r>
      <w:r w:rsidRPr="003A3742">
        <w:rPr>
          <w:rFonts w:eastAsia="Malgun Gothic"/>
        </w:rPr>
        <w:t>Frame rates</w:t>
      </w:r>
      <w:r>
        <w:tab/>
      </w:r>
      <w:r>
        <w:fldChar w:fldCharType="begin" w:fldLock="1"/>
      </w:r>
      <w:r>
        <w:instrText xml:space="preserve"> PAGEREF _Toc74859348 \h </w:instrText>
      </w:r>
      <w:r>
        <w:fldChar w:fldCharType="separate"/>
      </w:r>
      <w:r>
        <w:t>34</w:t>
      </w:r>
      <w:r>
        <w:fldChar w:fldCharType="end"/>
      </w:r>
    </w:p>
    <w:p w14:paraId="6650FF0D" w14:textId="404E0D8D" w:rsidR="00801FD2" w:rsidRPr="00823F94" w:rsidRDefault="00801FD2">
      <w:pPr>
        <w:pStyle w:val="TOC4"/>
        <w:rPr>
          <w:rFonts w:ascii="Calibri" w:hAnsi="Calibri" w:cs="Vrinda"/>
          <w:sz w:val="22"/>
          <w:szCs w:val="28"/>
          <w:lang w:eastAsia="en-GB" w:bidi="bn-IN"/>
        </w:rPr>
      </w:pPr>
      <w:r w:rsidRPr="003A3742">
        <w:rPr>
          <w:rFonts w:eastAsia="Malgun Gothic"/>
        </w:rPr>
        <w:t>5.1.6.7</w:t>
      </w:r>
      <w:r w:rsidRPr="00823F94">
        <w:rPr>
          <w:rFonts w:ascii="Calibri" w:hAnsi="Calibri" w:cs="Vrinda"/>
          <w:sz w:val="22"/>
          <w:szCs w:val="28"/>
          <w:lang w:eastAsia="en-GB" w:bidi="bn-IN"/>
        </w:rPr>
        <w:tab/>
      </w:r>
      <w:r w:rsidRPr="003A3742">
        <w:rPr>
          <w:rFonts w:eastAsia="Malgun Gothic"/>
        </w:rPr>
        <w:t>Random access point</w:t>
      </w:r>
      <w:r>
        <w:tab/>
      </w:r>
      <w:r>
        <w:fldChar w:fldCharType="begin" w:fldLock="1"/>
      </w:r>
      <w:r>
        <w:instrText xml:space="preserve"> PAGEREF _Toc74859349 \h </w:instrText>
      </w:r>
      <w:r>
        <w:fldChar w:fldCharType="separate"/>
      </w:r>
      <w:r>
        <w:t>35</w:t>
      </w:r>
      <w:r>
        <w:fldChar w:fldCharType="end"/>
      </w:r>
    </w:p>
    <w:p w14:paraId="4C5572EF" w14:textId="53EB1845" w:rsidR="00801FD2" w:rsidRPr="00823F94" w:rsidRDefault="00801FD2">
      <w:pPr>
        <w:pStyle w:val="TOC4"/>
        <w:rPr>
          <w:rFonts w:ascii="Calibri" w:hAnsi="Calibri" w:cs="Vrinda"/>
          <w:sz w:val="22"/>
          <w:szCs w:val="28"/>
          <w:lang w:eastAsia="en-GB" w:bidi="bn-IN"/>
        </w:rPr>
      </w:pPr>
      <w:r w:rsidRPr="003A3742">
        <w:rPr>
          <w:rFonts w:eastAsia="Malgun Gothic"/>
        </w:rPr>
        <w:t>5.1.6.8</w:t>
      </w:r>
      <w:r w:rsidRPr="00823F94">
        <w:rPr>
          <w:rFonts w:ascii="Calibri" w:hAnsi="Calibri" w:cs="Vrinda"/>
          <w:sz w:val="22"/>
          <w:szCs w:val="28"/>
          <w:lang w:eastAsia="en-GB" w:bidi="bn-IN"/>
        </w:rPr>
        <w:tab/>
      </w:r>
      <w:r w:rsidRPr="003A3742">
        <w:rPr>
          <w:rFonts w:eastAsia="Malgun Gothic"/>
        </w:rPr>
        <w:t>Video and Sequence Parameter Sets</w:t>
      </w:r>
      <w:r>
        <w:tab/>
      </w:r>
      <w:r>
        <w:fldChar w:fldCharType="begin" w:fldLock="1"/>
      </w:r>
      <w:r>
        <w:instrText xml:space="preserve"> PAGEREF _Toc74859350 \h </w:instrText>
      </w:r>
      <w:r>
        <w:fldChar w:fldCharType="separate"/>
      </w:r>
      <w:r>
        <w:t>35</w:t>
      </w:r>
      <w:r>
        <w:fldChar w:fldCharType="end"/>
      </w:r>
    </w:p>
    <w:p w14:paraId="0527132B" w14:textId="579AB446" w:rsidR="00801FD2" w:rsidRPr="00823F94" w:rsidRDefault="00801FD2">
      <w:pPr>
        <w:pStyle w:val="TOC4"/>
        <w:rPr>
          <w:rFonts w:ascii="Calibri" w:hAnsi="Calibri" w:cs="Vrinda"/>
          <w:sz w:val="22"/>
          <w:szCs w:val="28"/>
          <w:lang w:eastAsia="en-GB" w:bidi="bn-IN"/>
        </w:rPr>
      </w:pPr>
      <w:r w:rsidRPr="003A3742">
        <w:rPr>
          <w:rFonts w:eastAsia="Malgun Gothic"/>
        </w:rPr>
        <w:t>5.1.6.9</w:t>
      </w:r>
      <w:r w:rsidRPr="00823F94">
        <w:rPr>
          <w:rFonts w:ascii="Calibri" w:hAnsi="Calibri" w:cs="Vrinda"/>
          <w:sz w:val="22"/>
          <w:szCs w:val="28"/>
          <w:lang w:eastAsia="en-GB" w:bidi="bn-IN"/>
        </w:rPr>
        <w:tab/>
      </w:r>
      <w:r w:rsidRPr="003A3742">
        <w:rPr>
          <w:rFonts w:eastAsia="Malgun Gothic"/>
        </w:rPr>
        <w:t>Video usability information</w:t>
      </w:r>
      <w:r>
        <w:tab/>
      </w:r>
      <w:r>
        <w:fldChar w:fldCharType="begin" w:fldLock="1"/>
      </w:r>
      <w:r>
        <w:instrText xml:space="preserve"> PAGEREF _Toc74859351 \h </w:instrText>
      </w:r>
      <w:r>
        <w:fldChar w:fldCharType="separate"/>
      </w:r>
      <w:r>
        <w:t>35</w:t>
      </w:r>
      <w:r>
        <w:fldChar w:fldCharType="end"/>
      </w:r>
    </w:p>
    <w:p w14:paraId="47171204" w14:textId="1C9AAFB4" w:rsidR="00801FD2" w:rsidRPr="00823F94" w:rsidRDefault="00801FD2">
      <w:pPr>
        <w:pStyle w:val="TOC4"/>
        <w:rPr>
          <w:rFonts w:ascii="Calibri" w:hAnsi="Calibri" w:cs="Vrinda"/>
          <w:sz w:val="22"/>
          <w:szCs w:val="28"/>
          <w:lang w:eastAsia="en-GB" w:bidi="bn-IN"/>
        </w:rPr>
      </w:pPr>
      <w:r w:rsidRPr="003A3742">
        <w:rPr>
          <w:rFonts w:eastAsia="Malgun Gothic"/>
        </w:rPr>
        <w:t>5.1.6.10</w:t>
      </w:r>
      <w:r w:rsidRPr="00823F94">
        <w:rPr>
          <w:rFonts w:ascii="Calibri" w:hAnsi="Calibri" w:cs="Vrinda"/>
          <w:sz w:val="22"/>
          <w:szCs w:val="28"/>
          <w:lang w:eastAsia="en-GB" w:bidi="bn-IN"/>
        </w:rPr>
        <w:tab/>
      </w:r>
      <w:r w:rsidRPr="003A3742">
        <w:rPr>
          <w:rFonts w:eastAsia="Malgun Gothic"/>
        </w:rPr>
        <w:t>Omni-directional Projection Formats</w:t>
      </w:r>
      <w:r>
        <w:tab/>
      </w:r>
      <w:r>
        <w:fldChar w:fldCharType="begin" w:fldLock="1"/>
      </w:r>
      <w:r>
        <w:instrText xml:space="preserve"> PAGEREF _Toc74859352 \h </w:instrText>
      </w:r>
      <w:r>
        <w:fldChar w:fldCharType="separate"/>
      </w:r>
      <w:r>
        <w:t>36</w:t>
      </w:r>
      <w:r>
        <w:fldChar w:fldCharType="end"/>
      </w:r>
    </w:p>
    <w:p w14:paraId="5B1B0289" w14:textId="7225B658" w:rsidR="00801FD2" w:rsidRPr="00823F94" w:rsidRDefault="00801FD2">
      <w:pPr>
        <w:pStyle w:val="TOC4"/>
        <w:rPr>
          <w:rFonts w:ascii="Calibri" w:hAnsi="Calibri" w:cs="Vrinda"/>
          <w:sz w:val="22"/>
          <w:szCs w:val="28"/>
          <w:lang w:eastAsia="en-GB" w:bidi="bn-IN"/>
        </w:rPr>
      </w:pPr>
      <w:r w:rsidRPr="003A3742">
        <w:rPr>
          <w:rFonts w:eastAsia="Malgun Gothic"/>
        </w:rPr>
        <w:t>5.1.6.11</w:t>
      </w:r>
      <w:r w:rsidRPr="00823F94">
        <w:rPr>
          <w:rFonts w:ascii="Calibri" w:hAnsi="Calibri" w:cs="Vrinda"/>
          <w:sz w:val="22"/>
          <w:szCs w:val="28"/>
          <w:lang w:eastAsia="en-GB" w:bidi="bn-IN"/>
        </w:rPr>
        <w:tab/>
      </w:r>
      <w:r w:rsidRPr="003A3742">
        <w:rPr>
          <w:rFonts w:eastAsia="Malgun Gothic"/>
        </w:rPr>
        <w:t>Restricted Coverage</w:t>
      </w:r>
      <w:r>
        <w:tab/>
      </w:r>
      <w:r>
        <w:fldChar w:fldCharType="begin" w:fldLock="1"/>
      </w:r>
      <w:r>
        <w:instrText xml:space="preserve"> PAGEREF _Toc74859353 \h </w:instrText>
      </w:r>
      <w:r>
        <w:fldChar w:fldCharType="separate"/>
      </w:r>
      <w:r>
        <w:t>36</w:t>
      </w:r>
      <w:r>
        <w:fldChar w:fldCharType="end"/>
      </w:r>
    </w:p>
    <w:p w14:paraId="363D2EDE" w14:textId="3F754AE6" w:rsidR="00801FD2" w:rsidRPr="00823F94" w:rsidRDefault="00801FD2">
      <w:pPr>
        <w:pStyle w:val="TOC4"/>
        <w:rPr>
          <w:rFonts w:ascii="Calibri" w:hAnsi="Calibri" w:cs="Vrinda"/>
          <w:sz w:val="22"/>
          <w:szCs w:val="28"/>
          <w:lang w:eastAsia="en-GB" w:bidi="bn-IN"/>
        </w:rPr>
      </w:pPr>
      <w:r w:rsidRPr="003A3742">
        <w:rPr>
          <w:rFonts w:eastAsia="Malgun Gothic"/>
        </w:rPr>
        <w:t>5.1.6.12</w:t>
      </w:r>
      <w:r w:rsidRPr="00823F94">
        <w:rPr>
          <w:rFonts w:ascii="Calibri" w:hAnsi="Calibri" w:cs="Vrinda"/>
          <w:sz w:val="22"/>
          <w:szCs w:val="28"/>
          <w:lang w:eastAsia="en-GB" w:bidi="bn-IN"/>
        </w:rPr>
        <w:tab/>
      </w:r>
      <w:r w:rsidRPr="003A3742">
        <w:rPr>
          <w:rFonts w:eastAsia="Malgun Gothic"/>
        </w:rPr>
        <w:t>Viewport-Optimized Content</w:t>
      </w:r>
      <w:r>
        <w:tab/>
      </w:r>
      <w:r>
        <w:fldChar w:fldCharType="begin" w:fldLock="1"/>
      </w:r>
      <w:r>
        <w:instrText xml:space="preserve"> PAGEREF _Toc74859354 \h </w:instrText>
      </w:r>
      <w:r>
        <w:fldChar w:fldCharType="separate"/>
      </w:r>
      <w:r>
        <w:t>36</w:t>
      </w:r>
      <w:r>
        <w:fldChar w:fldCharType="end"/>
      </w:r>
    </w:p>
    <w:p w14:paraId="643BC01B" w14:textId="064783D5" w:rsidR="00801FD2" w:rsidRPr="00823F94" w:rsidRDefault="00801FD2">
      <w:pPr>
        <w:pStyle w:val="TOC4"/>
        <w:rPr>
          <w:rFonts w:ascii="Calibri" w:hAnsi="Calibri" w:cs="Vrinda"/>
          <w:sz w:val="22"/>
          <w:szCs w:val="28"/>
          <w:lang w:eastAsia="en-GB" w:bidi="bn-IN"/>
        </w:rPr>
      </w:pPr>
      <w:r w:rsidRPr="003A3742">
        <w:rPr>
          <w:rFonts w:eastAsia="Malgun Gothic"/>
        </w:rPr>
        <w:t>5.1.6.13</w:t>
      </w:r>
      <w:r w:rsidRPr="00823F94">
        <w:rPr>
          <w:rFonts w:ascii="Calibri" w:hAnsi="Calibri" w:cs="Vrinda"/>
          <w:sz w:val="22"/>
          <w:szCs w:val="28"/>
          <w:lang w:eastAsia="en-GB" w:bidi="bn-IN"/>
        </w:rPr>
        <w:tab/>
      </w:r>
      <w:r w:rsidRPr="003A3742">
        <w:rPr>
          <w:rFonts w:eastAsia="Malgun Gothic"/>
        </w:rPr>
        <w:t>Frame packing arrangement</w:t>
      </w:r>
      <w:r>
        <w:tab/>
      </w:r>
      <w:r>
        <w:fldChar w:fldCharType="begin" w:fldLock="1"/>
      </w:r>
      <w:r>
        <w:instrText xml:space="preserve"> PAGEREF _Toc74859355 \h </w:instrText>
      </w:r>
      <w:r>
        <w:fldChar w:fldCharType="separate"/>
      </w:r>
      <w:r>
        <w:t>36</w:t>
      </w:r>
      <w:r>
        <w:fldChar w:fldCharType="end"/>
      </w:r>
    </w:p>
    <w:p w14:paraId="6345B442" w14:textId="64346A0F" w:rsidR="00801FD2" w:rsidRPr="00823F94" w:rsidRDefault="00801FD2">
      <w:pPr>
        <w:pStyle w:val="TOC4"/>
        <w:rPr>
          <w:rFonts w:ascii="Calibri" w:hAnsi="Calibri" w:cs="Vrinda"/>
          <w:sz w:val="22"/>
          <w:szCs w:val="28"/>
          <w:lang w:eastAsia="en-GB" w:bidi="bn-IN"/>
        </w:rPr>
      </w:pPr>
      <w:r w:rsidRPr="003A3742">
        <w:rPr>
          <w:rFonts w:eastAsia="Malgun Gothic"/>
        </w:rPr>
        <w:t>5.1.6.14</w:t>
      </w:r>
      <w:r w:rsidRPr="00823F94">
        <w:rPr>
          <w:rFonts w:ascii="Calibri" w:hAnsi="Calibri" w:cs="Vrinda"/>
          <w:sz w:val="22"/>
          <w:szCs w:val="28"/>
          <w:lang w:eastAsia="en-GB" w:bidi="bn-IN"/>
        </w:rPr>
        <w:tab/>
      </w:r>
      <w:r w:rsidRPr="003A3742">
        <w:rPr>
          <w:rFonts w:eastAsia="Malgun Gothic"/>
        </w:rPr>
        <w:t>Other VR Metadata</w:t>
      </w:r>
      <w:r>
        <w:tab/>
      </w:r>
      <w:r>
        <w:fldChar w:fldCharType="begin" w:fldLock="1"/>
      </w:r>
      <w:r>
        <w:instrText xml:space="preserve"> PAGEREF _Toc74859356 \h </w:instrText>
      </w:r>
      <w:r>
        <w:fldChar w:fldCharType="separate"/>
      </w:r>
      <w:r>
        <w:t>37</w:t>
      </w:r>
      <w:r>
        <w:fldChar w:fldCharType="end"/>
      </w:r>
    </w:p>
    <w:p w14:paraId="042129C3" w14:textId="3E9F6740" w:rsidR="00801FD2" w:rsidRPr="00823F94" w:rsidRDefault="00801FD2">
      <w:pPr>
        <w:pStyle w:val="TOC4"/>
        <w:rPr>
          <w:rFonts w:ascii="Calibri" w:hAnsi="Calibri" w:cs="Vrinda"/>
          <w:sz w:val="22"/>
          <w:szCs w:val="28"/>
          <w:lang w:eastAsia="en-GB" w:bidi="bn-IN"/>
        </w:rPr>
      </w:pPr>
      <w:r w:rsidRPr="003A3742">
        <w:rPr>
          <w:rFonts w:eastAsia="Malgun Gothic"/>
        </w:rPr>
        <w:t>5.1.6.15</w:t>
      </w:r>
      <w:r w:rsidRPr="00823F94">
        <w:rPr>
          <w:rFonts w:ascii="Calibri" w:hAnsi="Calibri" w:cs="Vrinda"/>
          <w:sz w:val="22"/>
          <w:szCs w:val="28"/>
          <w:lang w:eastAsia="en-GB" w:bidi="bn-IN"/>
        </w:rPr>
        <w:tab/>
      </w:r>
      <w:r w:rsidRPr="003A3742">
        <w:rPr>
          <w:rFonts w:eastAsia="Malgun Gothic"/>
        </w:rPr>
        <w:t>Receiver Compatibility</w:t>
      </w:r>
      <w:r>
        <w:tab/>
      </w:r>
      <w:r>
        <w:fldChar w:fldCharType="begin" w:fldLock="1"/>
      </w:r>
      <w:r>
        <w:instrText xml:space="preserve"> PAGEREF _Toc74859357 \h </w:instrText>
      </w:r>
      <w:r>
        <w:fldChar w:fldCharType="separate"/>
      </w:r>
      <w:r>
        <w:t>37</w:t>
      </w:r>
      <w:r>
        <w:fldChar w:fldCharType="end"/>
      </w:r>
    </w:p>
    <w:p w14:paraId="074BD2E5" w14:textId="69253D8F" w:rsidR="00801FD2" w:rsidRPr="00823F94" w:rsidRDefault="00801FD2">
      <w:pPr>
        <w:pStyle w:val="TOC3"/>
        <w:rPr>
          <w:rFonts w:ascii="Calibri" w:hAnsi="Calibri" w:cs="Vrinda"/>
          <w:sz w:val="22"/>
          <w:szCs w:val="28"/>
          <w:lang w:eastAsia="en-GB" w:bidi="bn-IN"/>
        </w:rPr>
      </w:pPr>
      <w:r w:rsidRPr="003A3742">
        <w:rPr>
          <w:rFonts w:eastAsia="Malgun Gothic"/>
        </w:rPr>
        <w:t>5.1.7</w:t>
      </w:r>
      <w:r w:rsidRPr="00823F94">
        <w:rPr>
          <w:rFonts w:ascii="Calibri" w:hAnsi="Calibri" w:cs="Vrinda"/>
          <w:sz w:val="22"/>
          <w:szCs w:val="28"/>
          <w:lang w:eastAsia="en-GB" w:bidi="bn-IN"/>
        </w:rPr>
        <w:tab/>
      </w:r>
      <w:r w:rsidRPr="003A3742">
        <w:rPr>
          <w:rFonts w:eastAsia="Malgun Gothic"/>
        </w:rPr>
        <w:t>Main 8K H.265/HEVC</w:t>
      </w:r>
      <w:r>
        <w:tab/>
      </w:r>
      <w:r>
        <w:fldChar w:fldCharType="begin" w:fldLock="1"/>
      </w:r>
      <w:r>
        <w:instrText xml:space="preserve"> PAGEREF _Toc74859358 \h </w:instrText>
      </w:r>
      <w:r>
        <w:fldChar w:fldCharType="separate"/>
      </w:r>
      <w:r>
        <w:t>37</w:t>
      </w:r>
      <w:r>
        <w:fldChar w:fldCharType="end"/>
      </w:r>
    </w:p>
    <w:p w14:paraId="02E63F63" w14:textId="7D5E9A6E" w:rsidR="00801FD2" w:rsidRPr="00823F94" w:rsidRDefault="00801FD2">
      <w:pPr>
        <w:pStyle w:val="TOC4"/>
        <w:rPr>
          <w:rFonts w:ascii="Calibri" w:hAnsi="Calibri" w:cs="Vrinda"/>
          <w:sz w:val="22"/>
          <w:szCs w:val="28"/>
          <w:lang w:eastAsia="en-GB" w:bidi="bn-IN"/>
        </w:rPr>
      </w:pPr>
      <w:r w:rsidRPr="003A3742">
        <w:rPr>
          <w:rFonts w:eastAsia="Malgun Gothic"/>
        </w:rPr>
        <w:t>5.1.7.1</w:t>
      </w:r>
      <w:r w:rsidRPr="00823F94">
        <w:rPr>
          <w:rFonts w:ascii="Calibri" w:hAnsi="Calibri" w:cs="Vrinda"/>
          <w:sz w:val="22"/>
          <w:szCs w:val="28"/>
          <w:lang w:eastAsia="en-GB" w:bidi="bn-IN"/>
        </w:rPr>
        <w:tab/>
      </w:r>
      <w:r w:rsidRPr="003A3742">
        <w:rPr>
          <w:rFonts w:eastAsia="Malgun Gothic"/>
        </w:rPr>
        <w:t>General</w:t>
      </w:r>
      <w:r>
        <w:tab/>
      </w:r>
      <w:r>
        <w:fldChar w:fldCharType="begin" w:fldLock="1"/>
      </w:r>
      <w:r>
        <w:instrText xml:space="preserve"> PAGEREF _Toc74859359 \h </w:instrText>
      </w:r>
      <w:r>
        <w:fldChar w:fldCharType="separate"/>
      </w:r>
      <w:r>
        <w:t>37</w:t>
      </w:r>
      <w:r>
        <w:fldChar w:fldCharType="end"/>
      </w:r>
    </w:p>
    <w:p w14:paraId="561A622D" w14:textId="2D04D97E" w:rsidR="00801FD2" w:rsidRPr="00823F94" w:rsidRDefault="00801FD2">
      <w:pPr>
        <w:pStyle w:val="TOC4"/>
        <w:rPr>
          <w:rFonts w:ascii="Calibri" w:hAnsi="Calibri" w:cs="Vrinda"/>
          <w:sz w:val="22"/>
          <w:szCs w:val="28"/>
          <w:lang w:eastAsia="en-GB" w:bidi="bn-IN"/>
        </w:rPr>
      </w:pPr>
      <w:r w:rsidRPr="003A3742">
        <w:rPr>
          <w:rFonts w:eastAsia="Malgun Gothic"/>
        </w:rPr>
        <w:t>5.1.7.2</w:t>
      </w:r>
      <w:r w:rsidRPr="00823F94">
        <w:rPr>
          <w:rFonts w:ascii="Calibri" w:hAnsi="Calibri" w:cs="Vrinda"/>
          <w:sz w:val="22"/>
          <w:szCs w:val="28"/>
          <w:lang w:eastAsia="en-GB" w:bidi="bn-IN"/>
        </w:rPr>
        <w:tab/>
      </w:r>
      <w:r w:rsidRPr="003A3742">
        <w:rPr>
          <w:rFonts w:eastAsia="Malgun Gothic"/>
        </w:rPr>
        <w:t>Profile and level</w:t>
      </w:r>
      <w:r>
        <w:tab/>
      </w:r>
      <w:r>
        <w:fldChar w:fldCharType="begin" w:fldLock="1"/>
      </w:r>
      <w:r>
        <w:instrText xml:space="preserve"> PAGEREF _Toc74859360 \h </w:instrText>
      </w:r>
      <w:r>
        <w:fldChar w:fldCharType="separate"/>
      </w:r>
      <w:r>
        <w:t>38</w:t>
      </w:r>
      <w:r>
        <w:fldChar w:fldCharType="end"/>
      </w:r>
    </w:p>
    <w:p w14:paraId="4D352E71" w14:textId="10345697" w:rsidR="00801FD2" w:rsidRPr="00823F94" w:rsidRDefault="00801FD2">
      <w:pPr>
        <w:pStyle w:val="TOC4"/>
        <w:rPr>
          <w:rFonts w:ascii="Calibri" w:hAnsi="Calibri" w:cs="Vrinda"/>
          <w:sz w:val="22"/>
          <w:szCs w:val="28"/>
          <w:lang w:eastAsia="en-GB" w:bidi="bn-IN"/>
        </w:rPr>
      </w:pPr>
      <w:r w:rsidRPr="003A3742">
        <w:rPr>
          <w:rFonts w:eastAsia="Malgun Gothic"/>
        </w:rPr>
        <w:t>5.1.7.3</w:t>
      </w:r>
      <w:r w:rsidRPr="00823F94">
        <w:rPr>
          <w:rFonts w:ascii="Calibri" w:hAnsi="Calibri" w:cs="Vrinda"/>
          <w:sz w:val="22"/>
          <w:szCs w:val="28"/>
          <w:lang w:eastAsia="en-GB" w:bidi="bn-IN"/>
        </w:rPr>
        <w:tab/>
      </w:r>
      <w:r w:rsidRPr="003A3742">
        <w:rPr>
          <w:rFonts w:eastAsia="Malgun Gothic"/>
        </w:rPr>
        <w:t>Bit depth</w:t>
      </w:r>
      <w:r>
        <w:tab/>
      </w:r>
      <w:r>
        <w:fldChar w:fldCharType="begin" w:fldLock="1"/>
      </w:r>
      <w:r>
        <w:instrText xml:space="preserve"> PAGEREF _Toc74859361 \h </w:instrText>
      </w:r>
      <w:r>
        <w:fldChar w:fldCharType="separate"/>
      </w:r>
      <w:r>
        <w:t>38</w:t>
      </w:r>
      <w:r>
        <w:fldChar w:fldCharType="end"/>
      </w:r>
    </w:p>
    <w:p w14:paraId="0C438A95" w14:textId="7F921FEE" w:rsidR="00801FD2" w:rsidRPr="00823F94" w:rsidRDefault="00801FD2">
      <w:pPr>
        <w:pStyle w:val="TOC4"/>
        <w:rPr>
          <w:rFonts w:ascii="Calibri" w:hAnsi="Calibri" w:cs="Vrinda"/>
          <w:sz w:val="22"/>
          <w:szCs w:val="28"/>
          <w:lang w:eastAsia="en-GB" w:bidi="bn-IN"/>
        </w:rPr>
      </w:pPr>
      <w:r w:rsidRPr="003A3742">
        <w:rPr>
          <w:rFonts w:eastAsia="Malgun Gothic"/>
        </w:rPr>
        <w:t>5.1.7.4</w:t>
      </w:r>
      <w:r w:rsidRPr="00823F94">
        <w:rPr>
          <w:rFonts w:ascii="Calibri" w:hAnsi="Calibri" w:cs="Vrinda"/>
          <w:sz w:val="22"/>
          <w:szCs w:val="28"/>
          <w:lang w:eastAsia="en-GB" w:bidi="bn-IN"/>
        </w:rPr>
        <w:tab/>
      </w:r>
      <w:r w:rsidRPr="003A3742">
        <w:rPr>
          <w:rFonts w:eastAsia="Malgun Gothic"/>
        </w:rPr>
        <w:t>Spatial Resolutions</w:t>
      </w:r>
      <w:r>
        <w:tab/>
      </w:r>
      <w:r>
        <w:fldChar w:fldCharType="begin" w:fldLock="1"/>
      </w:r>
      <w:r>
        <w:instrText xml:space="preserve"> PAGEREF _Toc74859362 \h </w:instrText>
      </w:r>
      <w:r>
        <w:fldChar w:fldCharType="separate"/>
      </w:r>
      <w:r>
        <w:t>38</w:t>
      </w:r>
      <w:r>
        <w:fldChar w:fldCharType="end"/>
      </w:r>
    </w:p>
    <w:p w14:paraId="16282E54" w14:textId="20399EDF" w:rsidR="00801FD2" w:rsidRPr="00823F94" w:rsidRDefault="00801FD2">
      <w:pPr>
        <w:pStyle w:val="TOC4"/>
        <w:rPr>
          <w:rFonts w:ascii="Calibri" w:hAnsi="Calibri" w:cs="Vrinda"/>
          <w:sz w:val="22"/>
          <w:szCs w:val="28"/>
          <w:lang w:eastAsia="en-GB" w:bidi="bn-IN"/>
        </w:rPr>
      </w:pPr>
      <w:r w:rsidRPr="003A3742">
        <w:rPr>
          <w:rFonts w:eastAsia="Malgun Gothic"/>
        </w:rPr>
        <w:t>5.1.7.5</w:t>
      </w:r>
      <w:r w:rsidRPr="00823F94">
        <w:rPr>
          <w:rFonts w:ascii="Calibri" w:hAnsi="Calibri" w:cs="Vrinda"/>
          <w:sz w:val="22"/>
          <w:szCs w:val="28"/>
          <w:lang w:eastAsia="en-GB" w:bidi="bn-IN"/>
        </w:rPr>
        <w:tab/>
      </w:r>
      <w:r w:rsidRPr="003A3742">
        <w:rPr>
          <w:rFonts w:eastAsia="Malgun Gothic"/>
        </w:rPr>
        <w:t>Colour information and Transfer Characteristics</w:t>
      </w:r>
      <w:r>
        <w:tab/>
      </w:r>
      <w:r>
        <w:fldChar w:fldCharType="begin" w:fldLock="1"/>
      </w:r>
      <w:r>
        <w:instrText xml:space="preserve"> PAGEREF _Toc74859363 \h </w:instrText>
      </w:r>
      <w:r>
        <w:fldChar w:fldCharType="separate"/>
      </w:r>
      <w:r>
        <w:t>39</w:t>
      </w:r>
      <w:r>
        <w:fldChar w:fldCharType="end"/>
      </w:r>
    </w:p>
    <w:p w14:paraId="1E8608D6" w14:textId="52208A8D" w:rsidR="00801FD2" w:rsidRPr="00823F94" w:rsidRDefault="00801FD2">
      <w:pPr>
        <w:pStyle w:val="TOC4"/>
        <w:rPr>
          <w:rFonts w:ascii="Calibri" w:hAnsi="Calibri" w:cs="Vrinda"/>
          <w:sz w:val="22"/>
          <w:szCs w:val="28"/>
          <w:lang w:eastAsia="en-GB" w:bidi="bn-IN"/>
        </w:rPr>
      </w:pPr>
      <w:r w:rsidRPr="003A3742">
        <w:rPr>
          <w:rFonts w:eastAsia="Malgun Gothic"/>
        </w:rPr>
        <w:t>5.1.7.6</w:t>
      </w:r>
      <w:r w:rsidRPr="00823F94">
        <w:rPr>
          <w:rFonts w:ascii="Calibri" w:hAnsi="Calibri" w:cs="Vrinda"/>
          <w:sz w:val="22"/>
          <w:szCs w:val="28"/>
          <w:lang w:eastAsia="en-GB" w:bidi="bn-IN"/>
        </w:rPr>
        <w:tab/>
      </w:r>
      <w:r w:rsidRPr="003A3742">
        <w:rPr>
          <w:rFonts w:eastAsia="Malgun Gothic"/>
        </w:rPr>
        <w:t>Frame rates</w:t>
      </w:r>
      <w:r>
        <w:tab/>
      </w:r>
      <w:r>
        <w:fldChar w:fldCharType="begin" w:fldLock="1"/>
      </w:r>
      <w:r>
        <w:instrText xml:space="preserve"> PAGEREF _Toc74859364 \h </w:instrText>
      </w:r>
      <w:r>
        <w:fldChar w:fldCharType="separate"/>
      </w:r>
      <w:r>
        <w:t>39</w:t>
      </w:r>
      <w:r>
        <w:fldChar w:fldCharType="end"/>
      </w:r>
    </w:p>
    <w:p w14:paraId="170DB5B0" w14:textId="0B617A0E" w:rsidR="00801FD2" w:rsidRPr="00823F94" w:rsidRDefault="00801FD2">
      <w:pPr>
        <w:pStyle w:val="TOC4"/>
        <w:rPr>
          <w:rFonts w:ascii="Calibri" w:hAnsi="Calibri" w:cs="Vrinda"/>
          <w:sz w:val="22"/>
          <w:szCs w:val="28"/>
          <w:lang w:eastAsia="en-GB" w:bidi="bn-IN"/>
        </w:rPr>
      </w:pPr>
      <w:r w:rsidRPr="003A3742">
        <w:rPr>
          <w:rFonts w:eastAsia="Malgun Gothic"/>
        </w:rPr>
        <w:t>5.1.7.7</w:t>
      </w:r>
      <w:r w:rsidRPr="00823F94">
        <w:rPr>
          <w:rFonts w:ascii="Calibri" w:hAnsi="Calibri" w:cs="Vrinda"/>
          <w:sz w:val="22"/>
          <w:szCs w:val="28"/>
          <w:lang w:eastAsia="en-GB" w:bidi="bn-IN"/>
        </w:rPr>
        <w:tab/>
      </w:r>
      <w:r w:rsidRPr="003A3742">
        <w:rPr>
          <w:rFonts w:eastAsia="Malgun Gothic"/>
        </w:rPr>
        <w:t>Random access point</w:t>
      </w:r>
      <w:r>
        <w:tab/>
      </w:r>
      <w:r>
        <w:fldChar w:fldCharType="begin" w:fldLock="1"/>
      </w:r>
      <w:r>
        <w:instrText xml:space="preserve"> PAGEREF _Toc74859365 \h </w:instrText>
      </w:r>
      <w:r>
        <w:fldChar w:fldCharType="separate"/>
      </w:r>
      <w:r>
        <w:t>40</w:t>
      </w:r>
      <w:r>
        <w:fldChar w:fldCharType="end"/>
      </w:r>
    </w:p>
    <w:p w14:paraId="03FFE068" w14:textId="2A5170EE" w:rsidR="00801FD2" w:rsidRPr="00823F94" w:rsidRDefault="00801FD2">
      <w:pPr>
        <w:pStyle w:val="TOC4"/>
        <w:rPr>
          <w:rFonts w:ascii="Calibri" w:hAnsi="Calibri" w:cs="Vrinda"/>
          <w:sz w:val="22"/>
          <w:szCs w:val="28"/>
          <w:lang w:eastAsia="en-GB" w:bidi="bn-IN"/>
        </w:rPr>
      </w:pPr>
      <w:r w:rsidRPr="003A3742">
        <w:rPr>
          <w:rFonts w:eastAsia="Malgun Gothic"/>
        </w:rPr>
        <w:t>5.1.7.8</w:t>
      </w:r>
      <w:r w:rsidRPr="00823F94">
        <w:rPr>
          <w:rFonts w:ascii="Calibri" w:hAnsi="Calibri" w:cs="Vrinda"/>
          <w:sz w:val="22"/>
          <w:szCs w:val="28"/>
          <w:lang w:eastAsia="en-GB" w:bidi="bn-IN"/>
        </w:rPr>
        <w:tab/>
      </w:r>
      <w:r w:rsidRPr="003A3742">
        <w:rPr>
          <w:rFonts w:eastAsia="Malgun Gothic"/>
        </w:rPr>
        <w:t>Video and Sequence Parameter Sets</w:t>
      </w:r>
      <w:r>
        <w:tab/>
      </w:r>
      <w:r>
        <w:fldChar w:fldCharType="begin" w:fldLock="1"/>
      </w:r>
      <w:r>
        <w:instrText xml:space="preserve"> PAGEREF _Toc74859366 \h </w:instrText>
      </w:r>
      <w:r>
        <w:fldChar w:fldCharType="separate"/>
      </w:r>
      <w:r>
        <w:t>40</w:t>
      </w:r>
      <w:r>
        <w:fldChar w:fldCharType="end"/>
      </w:r>
    </w:p>
    <w:p w14:paraId="0A50A37E" w14:textId="471BD248" w:rsidR="00801FD2" w:rsidRPr="00823F94" w:rsidRDefault="00801FD2">
      <w:pPr>
        <w:pStyle w:val="TOC4"/>
        <w:rPr>
          <w:rFonts w:ascii="Calibri" w:hAnsi="Calibri" w:cs="Vrinda"/>
          <w:sz w:val="22"/>
          <w:szCs w:val="28"/>
          <w:lang w:eastAsia="en-GB" w:bidi="bn-IN"/>
        </w:rPr>
      </w:pPr>
      <w:r w:rsidRPr="003A3742">
        <w:rPr>
          <w:rFonts w:eastAsia="Malgun Gothic"/>
        </w:rPr>
        <w:t>5.1.7.9</w:t>
      </w:r>
      <w:r w:rsidRPr="00823F94">
        <w:rPr>
          <w:rFonts w:ascii="Calibri" w:hAnsi="Calibri" w:cs="Vrinda"/>
          <w:sz w:val="22"/>
          <w:szCs w:val="28"/>
          <w:lang w:eastAsia="en-GB" w:bidi="bn-IN"/>
        </w:rPr>
        <w:tab/>
      </w:r>
      <w:r w:rsidRPr="003A3742">
        <w:rPr>
          <w:rFonts w:eastAsia="Malgun Gothic"/>
        </w:rPr>
        <w:t>Video usability information</w:t>
      </w:r>
      <w:r>
        <w:tab/>
      </w:r>
      <w:r>
        <w:fldChar w:fldCharType="begin" w:fldLock="1"/>
      </w:r>
      <w:r>
        <w:instrText xml:space="preserve"> PAGEREF _Toc74859367 \h </w:instrText>
      </w:r>
      <w:r>
        <w:fldChar w:fldCharType="separate"/>
      </w:r>
      <w:r>
        <w:t>40</w:t>
      </w:r>
      <w:r>
        <w:fldChar w:fldCharType="end"/>
      </w:r>
    </w:p>
    <w:p w14:paraId="529CC49B" w14:textId="645F23CD" w:rsidR="00801FD2" w:rsidRPr="00823F94" w:rsidRDefault="00801FD2">
      <w:pPr>
        <w:pStyle w:val="TOC4"/>
        <w:rPr>
          <w:rFonts w:ascii="Calibri" w:hAnsi="Calibri" w:cs="Vrinda"/>
          <w:sz w:val="22"/>
          <w:szCs w:val="28"/>
          <w:lang w:eastAsia="en-GB" w:bidi="bn-IN"/>
        </w:rPr>
      </w:pPr>
      <w:r w:rsidRPr="003A3742">
        <w:rPr>
          <w:rFonts w:eastAsia="Malgun Gothic"/>
        </w:rPr>
        <w:t>5.1.7.10</w:t>
      </w:r>
      <w:r w:rsidRPr="00823F94">
        <w:rPr>
          <w:rFonts w:ascii="Calibri" w:hAnsi="Calibri" w:cs="Vrinda"/>
          <w:sz w:val="22"/>
          <w:szCs w:val="28"/>
          <w:lang w:eastAsia="en-GB" w:bidi="bn-IN"/>
        </w:rPr>
        <w:tab/>
      </w:r>
      <w:r w:rsidRPr="003A3742">
        <w:rPr>
          <w:rFonts w:eastAsia="Malgun Gothic"/>
        </w:rPr>
        <w:t>Omni-directional Projection Formats</w:t>
      </w:r>
      <w:r>
        <w:tab/>
      </w:r>
      <w:r>
        <w:fldChar w:fldCharType="begin" w:fldLock="1"/>
      </w:r>
      <w:r>
        <w:instrText xml:space="preserve"> PAGEREF _Toc74859368 \h </w:instrText>
      </w:r>
      <w:r>
        <w:fldChar w:fldCharType="separate"/>
      </w:r>
      <w:r>
        <w:t>40</w:t>
      </w:r>
      <w:r>
        <w:fldChar w:fldCharType="end"/>
      </w:r>
    </w:p>
    <w:p w14:paraId="632F521C" w14:textId="75E9BD75" w:rsidR="00801FD2" w:rsidRPr="00823F94" w:rsidRDefault="00801FD2">
      <w:pPr>
        <w:pStyle w:val="TOC4"/>
        <w:rPr>
          <w:rFonts w:ascii="Calibri" w:hAnsi="Calibri" w:cs="Vrinda"/>
          <w:sz w:val="22"/>
          <w:szCs w:val="28"/>
          <w:lang w:eastAsia="en-GB" w:bidi="bn-IN"/>
        </w:rPr>
      </w:pPr>
      <w:r w:rsidRPr="003A3742">
        <w:rPr>
          <w:rFonts w:eastAsia="Malgun Gothic"/>
        </w:rPr>
        <w:t>5.1.7.11</w:t>
      </w:r>
      <w:r w:rsidRPr="00823F94">
        <w:rPr>
          <w:rFonts w:ascii="Calibri" w:hAnsi="Calibri" w:cs="Vrinda"/>
          <w:sz w:val="22"/>
          <w:szCs w:val="28"/>
          <w:lang w:eastAsia="en-GB" w:bidi="bn-IN"/>
        </w:rPr>
        <w:tab/>
      </w:r>
      <w:r w:rsidRPr="003A3742">
        <w:rPr>
          <w:rFonts w:eastAsia="Malgun Gothic"/>
        </w:rPr>
        <w:t>Restricted Coverage</w:t>
      </w:r>
      <w:r>
        <w:tab/>
      </w:r>
      <w:r>
        <w:fldChar w:fldCharType="begin" w:fldLock="1"/>
      </w:r>
      <w:r>
        <w:instrText xml:space="preserve"> PAGEREF _Toc74859369 \h </w:instrText>
      </w:r>
      <w:r>
        <w:fldChar w:fldCharType="separate"/>
      </w:r>
      <w:r>
        <w:t>40</w:t>
      </w:r>
      <w:r>
        <w:fldChar w:fldCharType="end"/>
      </w:r>
    </w:p>
    <w:p w14:paraId="296DFA47" w14:textId="34C55911" w:rsidR="00801FD2" w:rsidRPr="00823F94" w:rsidRDefault="00801FD2">
      <w:pPr>
        <w:pStyle w:val="TOC4"/>
        <w:rPr>
          <w:rFonts w:ascii="Calibri" w:hAnsi="Calibri" w:cs="Vrinda"/>
          <w:sz w:val="22"/>
          <w:szCs w:val="28"/>
          <w:lang w:eastAsia="en-GB" w:bidi="bn-IN"/>
        </w:rPr>
      </w:pPr>
      <w:r w:rsidRPr="003A3742">
        <w:rPr>
          <w:rFonts w:eastAsia="Malgun Gothic"/>
        </w:rPr>
        <w:t>5.1.7.12</w:t>
      </w:r>
      <w:r w:rsidRPr="00823F94">
        <w:rPr>
          <w:rFonts w:ascii="Calibri" w:hAnsi="Calibri" w:cs="Vrinda"/>
          <w:sz w:val="22"/>
          <w:szCs w:val="28"/>
          <w:lang w:eastAsia="en-GB" w:bidi="bn-IN"/>
        </w:rPr>
        <w:tab/>
      </w:r>
      <w:r w:rsidRPr="003A3742">
        <w:rPr>
          <w:rFonts w:eastAsia="Malgun Gothic"/>
        </w:rPr>
        <w:t>Frame packing arrangement</w:t>
      </w:r>
      <w:r>
        <w:tab/>
      </w:r>
      <w:r>
        <w:fldChar w:fldCharType="begin" w:fldLock="1"/>
      </w:r>
      <w:r>
        <w:instrText xml:space="preserve"> PAGEREF _Toc74859370 \h </w:instrText>
      </w:r>
      <w:r>
        <w:fldChar w:fldCharType="separate"/>
      </w:r>
      <w:r>
        <w:t>40</w:t>
      </w:r>
      <w:r>
        <w:fldChar w:fldCharType="end"/>
      </w:r>
    </w:p>
    <w:p w14:paraId="7B27442A" w14:textId="03D7EE5A" w:rsidR="00801FD2" w:rsidRPr="00823F94" w:rsidRDefault="00801FD2">
      <w:pPr>
        <w:pStyle w:val="TOC4"/>
        <w:rPr>
          <w:rFonts w:ascii="Calibri" w:hAnsi="Calibri" w:cs="Vrinda"/>
          <w:sz w:val="22"/>
          <w:szCs w:val="28"/>
          <w:lang w:eastAsia="en-GB" w:bidi="bn-IN"/>
        </w:rPr>
      </w:pPr>
      <w:r w:rsidRPr="003A3742">
        <w:rPr>
          <w:rFonts w:eastAsia="Malgun Gothic"/>
        </w:rPr>
        <w:t>5.1.7.13</w:t>
      </w:r>
      <w:r w:rsidRPr="00823F94">
        <w:rPr>
          <w:rFonts w:ascii="Calibri" w:hAnsi="Calibri" w:cs="Vrinda"/>
          <w:sz w:val="22"/>
          <w:szCs w:val="28"/>
          <w:lang w:eastAsia="en-GB" w:bidi="bn-IN"/>
        </w:rPr>
        <w:tab/>
      </w:r>
      <w:r w:rsidRPr="003A3742">
        <w:rPr>
          <w:rFonts w:eastAsia="Malgun Gothic"/>
        </w:rPr>
        <w:t>Other VR Metadata</w:t>
      </w:r>
      <w:r>
        <w:tab/>
      </w:r>
      <w:r>
        <w:fldChar w:fldCharType="begin" w:fldLock="1"/>
      </w:r>
      <w:r>
        <w:instrText xml:space="preserve"> PAGEREF _Toc74859371 \h </w:instrText>
      </w:r>
      <w:r>
        <w:fldChar w:fldCharType="separate"/>
      </w:r>
      <w:r>
        <w:t>40</w:t>
      </w:r>
      <w:r>
        <w:fldChar w:fldCharType="end"/>
      </w:r>
    </w:p>
    <w:p w14:paraId="2C6EFF50" w14:textId="1CF8B11A" w:rsidR="00801FD2" w:rsidRPr="00823F94" w:rsidRDefault="00801FD2">
      <w:pPr>
        <w:pStyle w:val="TOC4"/>
        <w:rPr>
          <w:rFonts w:ascii="Calibri" w:hAnsi="Calibri" w:cs="Vrinda"/>
          <w:sz w:val="22"/>
          <w:szCs w:val="28"/>
          <w:lang w:eastAsia="en-GB" w:bidi="bn-IN"/>
        </w:rPr>
      </w:pPr>
      <w:r w:rsidRPr="003A3742">
        <w:rPr>
          <w:rFonts w:eastAsia="Malgun Gothic"/>
        </w:rPr>
        <w:t>5.1.7.14</w:t>
      </w:r>
      <w:r w:rsidRPr="00823F94">
        <w:rPr>
          <w:rFonts w:ascii="Calibri" w:hAnsi="Calibri" w:cs="Vrinda"/>
          <w:sz w:val="22"/>
          <w:szCs w:val="28"/>
          <w:lang w:eastAsia="en-GB" w:bidi="bn-IN"/>
        </w:rPr>
        <w:tab/>
      </w:r>
      <w:r w:rsidRPr="003A3742">
        <w:rPr>
          <w:rFonts w:eastAsia="Malgun Gothic"/>
        </w:rPr>
        <w:t>Receiver Compatibility</w:t>
      </w:r>
      <w:r>
        <w:tab/>
      </w:r>
      <w:r>
        <w:fldChar w:fldCharType="begin" w:fldLock="1"/>
      </w:r>
      <w:r>
        <w:instrText xml:space="preserve"> PAGEREF _Toc74859372 \h </w:instrText>
      </w:r>
      <w:r>
        <w:fldChar w:fldCharType="separate"/>
      </w:r>
      <w:r>
        <w:t>41</w:t>
      </w:r>
      <w:r>
        <w:fldChar w:fldCharType="end"/>
      </w:r>
    </w:p>
    <w:p w14:paraId="394563E0" w14:textId="1DAD587C" w:rsidR="00801FD2" w:rsidRPr="00823F94" w:rsidRDefault="00801FD2">
      <w:pPr>
        <w:pStyle w:val="TOC2"/>
        <w:rPr>
          <w:rFonts w:ascii="Calibri" w:hAnsi="Calibri" w:cs="Vrinda"/>
          <w:sz w:val="22"/>
          <w:szCs w:val="28"/>
          <w:lang w:eastAsia="en-GB" w:bidi="bn-IN"/>
        </w:rPr>
      </w:pPr>
      <w:r w:rsidRPr="003A3742">
        <w:rPr>
          <w:rFonts w:eastAsia="Malgun Gothic"/>
        </w:rPr>
        <w:t>5.2</w:t>
      </w:r>
      <w:r w:rsidRPr="00823F94">
        <w:rPr>
          <w:rFonts w:ascii="Calibri" w:hAnsi="Calibri" w:cs="Vrinda"/>
          <w:sz w:val="22"/>
          <w:szCs w:val="28"/>
          <w:lang w:eastAsia="en-GB" w:bidi="bn-IN"/>
        </w:rPr>
        <w:tab/>
      </w:r>
      <w:r w:rsidRPr="003A3742">
        <w:rPr>
          <w:rFonts w:eastAsia="Malgun Gothic"/>
        </w:rPr>
        <w:t>Video Media Profiles</w:t>
      </w:r>
      <w:r>
        <w:tab/>
      </w:r>
      <w:r>
        <w:fldChar w:fldCharType="begin" w:fldLock="1"/>
      </w:r>
      <w:r>
        <w:instrText xml:space="preserve"> PAGEREF _Toc74859373 \h </w:instrText>
      </w:r>
      <w:r>
        <w:fldChar w:fldCharType="separate"/>
      </w:r>
      <w:r>
        <w:t>41</w:t>
      </w:r>
      <w:r>
        <w:fldChar w:fldCharType="end"/>
      </w:r>
    </w:p>
    <w:p w14:paraId="36154A9D" w14:textId="6CBCFD9C" w:rsidR="00801FD2" w:rsidRPr="00823F94" w:rsidRDefault="00801FD2">
      <w:pPr>
        <w:pStyle w:val="TOC3"/>
        <w:rPr>
          <w:rFonts w:ascii="Calibri" w:hAnsi="Calibri" w:cs="Vrinda"/>
          <w:sz w:val="22"/>
          <w:szCs w:val="28"/>
          <w:lang w:eastAsia="en-GB" w:bidi="bn-IN"/>
        </w:rPr>
      </w:pPr>
      <w:r w:rsidRPr="003A3742">
        <w:rPr>
          <w:rFonts w:eastAsia="Malgun Gothic"/>
        </w:rPr>
        <w:t>5.2.1</w:t>
      </w:r>
      <w:r w:rsidRPr="00823F94">
        <w:rPr>
          <w:rFonts w:ascii="Calibri" w:hAnsi="Calibri" w:cs="Vrinda"/>
          <w:sz w:val="22"/>
          <w:szCs w:val="28"/>
          <w:lang w:eastAsia="en-GB" w:bidi="bn-IN"/>
        </w:rPr>
        <w:tab/>
      </w:r>
      <w:r w:rsidRPr="003A3742">
        <w:rPr>
          <w:rFonts w:eastAsia="Malgun Gothic"/>
        </w:rPr>
        <w:t>Introduction and Overview</w:t>
      </w:r>
      <w:r>
        <w:tab/>
      </w:r>
      <w:r>
        <w:fldChar w:fldCharType="begin" w:fldLock="1"/>
      </w:r>
      <w:r>
        <w:instrText xml:space="preserve"> PAGEREF _Toc74859374 \h </w:instrText>
      </w:r>
      <w:r>
        <w:fldChar w:fldCharType="separate"/>
      </w:r>
      <w:r>
        <w:t>41</w:t>
      </w:r>
      <w:r>
        <w:fldChar w:fldCharType="end"/>
      </w:r>
    </w:p>
    <w:p w14:paraId="69DC3263" w14:textId="37BC9825" w:rsidR="00801FD2" w:rsidRPr="00823F94" w:rsidRDefault="00801FD2">
      <w:pPr>
        <w:pStyle w:val="TOC3"/>
        <w:rPr>
          <w:rFonts w:ascii="Calibri" w:hAnsi="Calibri" w:cs="Vrinda"/>
          <w:sz w:val="22"/>
          <w:szCs w:val="28"/>
          <w:lang w:eastAsia="en-GB" w:bidi="bn-IN"/>
        </w:rPr>
      </w:pPr>
      <w:r w:rsidRPr="003A3742">
        <w:rPr>
          <w:rFonts w:eastAsia="Malgun Gothic"/>
        </w:rPr>
        <w:t>5.2.2</w:t>
      </w:r>
      <w:r w:rsidRPr="00823F94">
        <w:rPr>
          <w:rFonts w:ascii="Calibri" w:hAnsi="Calibri" w:cs="Vrinda"/>
          <w:sz w:val="22"/>
          <w:szCs w:val="28"/>
          <w:lang w:eastAsia="en-GB" w:bidi="bn-IN"/>
        </w:rPr>
        <w:tab/>
      </w:r>
      <w:r w:rsidRPr="003A3742">
        <w:rPr>
          <w:rFonts w:eastAsia="Malgun Gothic"/>
        </w:rPr>
        <w:t>Basic Video Media Profile</w:t>
      </w:r>
      <w:r>
        <w:tab/>
      </w:r>
      <w:r>
        <w:fldChar w:fldCharType="begin" w:fldLock="1"/>
      </w:r>
      <w:r>
        <w:instrText xml:space="preserve"> PAGEREF _Toc74859375 \h </w:instrText>
      </w:r>
      <w:r>
        <w:fldChar w:fldCharType="separate"/>
      </w:r>
      <w:r>
        <w:t>41</w:t>
      </w:r>
      <w:r>
        <w:fldChar w:fldCharType="end"/>
      </w:r>
    </w:p>
    <w:p w14:paraId="3F85F980" w14:textId="4EC9DA05" w:rsidR="00801FD2" w:rsidRPr="00823F94" w:rsidRDefault="00801FD2">
      <w:pPr>
        <w:pStyle w:val="TOC4"/>
        <w:rPr>
          <w:rFonts w:ascii="Calibri" w:hAnsi="Calibri" w:cs="Vrinda"/>
          <w:sz w:val="22"/>
          <w:szCs w:val="28"/>
          <w:lang w:eastAsia="en-GB" w:bidi="bn-IN"/>
        </w:rPr>
      </w:pPr>
      <w:r w:rsidRPr="003A3742">
        <w:rPr>
          <w:rFonts w:eastAsia="Malgun Gothic"/>
        </w:rPr>
        <w:t>5.2.2.1</w:t>
      </w:r>
      <w:r w:rsidRPr="00823F94">
        <w:rPr>
          <w:rFonts w:ascii="Calibri" w:hAnsi="Calibri" w:cs="Vrinda"/>
          <w:sz w:val="22"/>
          <w:szCs w:val="28"/>
          <w:lang w:eastAsia="en-GB" w:bidi="bn-IN"/>
        </w:rPr>
        <w:tab/>
      </w:r>
      <w:r w:rsidRPr="003A3742">
        <w:rPr>
          <w:rFonts w:eastAsia="Malgun Gothic"/>
        </w:rPr>
        <w:t>Overview</w:t>
      </w:r>
      <w:r>
        <w:tab/>
      </w:r>
      <w:r>
        <w:fldChar w:fldCharType="begin" w:fldLock="1"/>
      </w:r>
      <w:r>
        <w:instrText xml:space="preserve"> PAGEREF _Toc74859376 \h </w:instrText>
      </w:r>
      <w:r>
        <w:fldChar w:fldCharType="separate"/>
      </w:r>
      <w:r>
        <w:t>41</w:t>
      </w:r>
      <w:r>
        <w:fldChar w:fldCharType="end"/>
      </w:r>
    </w:p>
    <w:p w14:paraId="11C16ECE" w14:textId="1D56FCDF" w:rsidR="00801FD2" w:rsidRPr="00823F94" w:rsidRDefault="00801FD2">
      <w:pPr>
        <w:pStyle w:val="TOC4"/>
        <w:rPr>
          <w:rFonts w:ascii="Calibri" w:hAnsi="Calibri" w:cs="Vrinda"/>
          <w:sz w:val="22"/>
          <w:szCs w:val="28"/>
          <w:lang w:eastAsia="en-GB" w:bidi="bn-IN"/>
        </w:rPr>
      </w:pPr>
      <w:r w:rsidRPr="003A3742">
        <w:rPr>
          <w:rFonts w:eastAsia="Malgun Gothic"/>
        </w:rPr>
        <w:t>5.2.2.2</w:t>
      </w:r>
      <w:r w:rsidRPr="00823F94">
        <w:rPr>
          <w:rFonts w:ascii="Calibri" w:hAnsi="Calibri" w:cs="Vrinda"/>
          <w:sz w:val="22"/>
          <w:szCs w:val="28"/>
          <w:lang w:eastAsia="en-GB" w:bidi="bn-IN"/>
        </w:rPr>
        <w:tab/>
      </w:r>
      <w:r w:rsidRPr="003A3742">
        <w:rPr>
          <w:rFonts w:eastAsia="Malgun Gothic"/>
        </w:rPr>
        <w:t>File Format Signaling and Encapsulation</w:t>
      </w:r>
      <w:r>
        <w:tab/>
      </w:r>
      <w:r>
        <w:fldChar w:fldCharType="begin" w:fldLock="1"/>
      </w:r>
      <w:r>
        <w:instrText xml:space="preserve"> PAGEREF _Toc74859377 \h </w:instrText>
      </w:r>
      <w:r>
        <w:fldChar w:fldCharType="separate"/>
      </w:r>
      <w:r>
        <w:t>41</w:t>
      </w:r>
      <w:r>
        <w:fldChar w:fldCharType="end"/>
      </w:r>
    </w:p>
    <w:p w14:paraId="44C49D5E" w14:textId="6F9A5E27" w:rsidR="00801FD2" w:rsidRPr="00823F94" w:rsidRDefault="00801FD2">
      <w:pPr>
        <w:pStyle w:val="TOC4"/>
        <w:rPr>
          <w:rFonts w:ascii="Calibri" w:hAnsi="Calibri" w:cs="Vrinda"/>
          <w:sz w:val="22"/>
          <w:szCs w:val="28"/>
          <w:lang w:eastAsia="en-GB" w:bidi="bn-IN"/>
        </w:rPr>
      </w:pPr>
      <w:r w:rsidRPr="003A3742">
        <w:rPr>
          <w:rFonts w:eastAsia="Malgun Gothic"/>
        </w:rPr>
        <w:t>5.2.2.3</w:t>
      </w:r>
      <w:r w:rsidRPr="00823F94">
        <w:rPr>
          <w:rFonts w:ascii="Calibri" w:hAnsi="Calibri" w:cs="Vrinda"/>
          <w:sz w:val="22"/>
          <w:szCs w:val="28"/>
          <w:lang w:eastAsia="en-GB" w:bidi="bn-IN"/>
        </w:rPr>
        <w:tab/>
      </w:r>
      <w:r w:rsidRPr="003A3742">
        <w:rPr>
          <w:rFonts w:eastAsia="Malgun Gothic"/>
        </w:rPr>
        <w:t>DASH Integration</w:t>
      </w:r>
      <w:r>
        <w:tab/>
      </w:r>
      <w:r>
        <w:fldChar w:fldCharType="begin" w:fldLock="1"/>
      </w:r>
      <w:r>
        <w:instrText xml:space="preserve"> PAGEREF _Toc74859378 \h </w:instrText>
      </w:r>
      <w:r>
        <w:fldChar w:fldCharType="separate"/>
      </w:r>
      <w:r>
        <w:t>43</w:t>
      </w:r>
      <w:r>
        <w:fldChar w:fldCharType="end"/>
      </w:r>
    </w:p>
    <w:p w14:paraId="45D5F265" w14:textId="14AC500B" w:rsidR="00801FD2" w:rsidRPr="00823F94" w:rsidRDefault="00801FD2">
      <w:pPr>
        <w:pStyle w:val="TOC5"/>
        <w:rPr>
          <w:rFonts w:ascii="Calibri" w:hAnsi="Calibri" w:cs="Vrinda"/>
          <w:sz w:val="22"/>
          <w:szCs w:val="28"/>
          <w:lang w:eastAsia="en-GB" w:bidi="bn-IN"/>
        </w:rPr>
      </w:pPr>
      <w:r w:rsidRPr="003A3742">
        <w:rPr>
          <w:rFonts w:eastAsia="Malgun Gothic"/>
        </w:rPr>
        <w:t>5.2.2.3.1</w:t>
      </w:r>
      <w:r w:rsidRPr="00823F94">
        <w:rPr>
          <w:rFonts w:ascii="Calibri" w:hAnsi="Calibri" w:cs="Vrinda"/>
          <w:sz w:val="22"/>
          <w:szCs w:val="28"/>
          <w:lang w:eastAsia="en-GB" w:bidi="bn-IN"/>
        </w:rPr>
        <w:tab/>
      </w:r>
      <w:r w:rsidRPr="003A3742">
        <w:rPr>
          <w:rFonts w:eastAsia="Malgun Gothic"/>
        </w:rPr>
        <w:t>Definition</w:t>
      </w:r>
      <w:r>
        <w:tab/>
      </w:r>
      <w:r>
        <w:fldChar w:fldCharType="begin" w:fldLock="1"/>
      </w:r>
      <w:r>
        <w:instrText xml:space="preserve"> PAGEREF _Toc74859379 \h </w:instrText>
      </w:r>
      <w:r>
        <w:fldChar w:fldCharType="separate"/>
      </w:r>
      <w:r>
        <w:t>43</w:t>
      </w:r>
      <w:r>
        <w:fldChar w:fldCharType="end"/>
      </w:r>
    </w:p>
    <w:p w14:paraId="3BC0DEF7" w14:textId="0CE6B683" w:rsidR="00801FD2" w:rsidRPr="00823F94" w:rsidRDefault="00801FD2">
      <w:pPr>
        <w:pStyle w:val="TOC5"/>
        <w:rPr>
          <w:rFonts w:ascii="Calibri" w:hAnsi="Calibri" w:cs="Vrinda"/>
          <w:sz w:val="22"/>
          <w:szCs w:val="28"/>
          <w:lang w:eastAsia="en-GB" w:bidi="bn-IN"/>
        </w:rPr>
      </w:pPr>
      <w:r w:rsidRPr="003A3742">
        <w:rPr>
          <w:rFonts w:eastAsia="Malgun Gothic"/>
        </w:rPr>
        <w:t>5.2.2.3.2</w:t>
      </w:r>
      <w:r w:rsidRPr="00823F94">
        <w:rPr>
          <w:rFonts w:ascii="Calibri" w:hAnsi="Calibri" w:cs="Vrinda"/>
          <w:sz w:val="22"/>
          <w:szCs w:val="28"/>
          <w:lang w:eastAsia="en-GB" w:bidi="bn-IN"/>
        </w:rPr>
        <w:tab/>
      </w:r>
      <w:r w:rsidRPr="003A3742">
        <w:rPr>
          <w:rFonts w:eastAsia="Malgun Gothic"/>
        </w:rPr>
        <w:t>Additional Restrictions for DASH Representations</w:t>
      </w:r>
      <w:r>
        <w:tab/>
      </w:r>
      <w:r>
        <w:fldChar w:fldCharType="begin" w:fldLock="1"/>
      </w:r>
      <w:r>
        <w:instrText xml:space="preserve"> PAGEREF _Toc74859380 \h </w:instrText>
      </w:r>
      <w:r>
        <w:fldChar w:fldCharType="separate"/>
      </w:r>
      <w:r>
        <w:t>43</w:t>
      </w:r>
      <w:r>
        <w:fldChar w:fldCharType="end"/>
      </w:r>
    </w:p>
    <w:p w14:paraId="71366E23" w14:textId="7BF6A44A" w:rsidR="00801FD2" w:rsidRPr="00823F94" w:rsidRDefault="00801FD2">
      <w:pPr>
        <w:pStyle w:val="TOC5"/>
        <w:rPr>
          <w:rFonts w:ascii="Calibri" w:hAnsi="Calibri" w:cs="Vrinda"/>
          <w:sz w:val="22"/>
          <w:szCs w:val="28"/>
          <w:lang w:eastAsia="en-GB" w:bidi="bn-IN"/>
        </w:rPr>
      </w:pPr>
      <w:r w:rsidRPr="003A3742">
        <w:rPr>
          <w:rFonts w:eastAsia="Malgun Gothic"/>
        </w:rPr>
        <w:t>5.2.2.3.3</w:t>
      </w:r>
      <w:r w:rsidRPr="00823F94">
        <w:rPr>
          <w:rFonts w:ascii="Calibri" w:hAnsi="Calibri" w:cs="Vrinda"/>
          <w:sz w:val="22"/>
          <w:szCs w:val="28"/>
          <w:lang w:eastAsia="en-GB" w:bidi="bn-IN"/>
        </w:rPr>
        <w:tab/>
      </w:r>
      <w:r w:rsidRPr="003A3742">
        <w:rPr>
          <w:rFonts w:eastAsia="Malgun Gothic"/>
        </w:rPr>
        <w:t>DASH Adaptation Set Constraints</w:t>
      </w:r>
      <w:r>
        <w:tab/>
      </w:r>
      <w:r>
        <w:fldChar w:fldCharType="begin" w:fldLock="1"/>
      </w:r>
      <w:r>
        <w:instrText xml:space="preserve"> PAGEREF _Toc74859381 \h </w:instrText>
      </w:r>
      <w:r>
        <w:fldChar w:fldCharType="separate"/>
      </w:r>
      <w:r>
        <w:t>43</w:t>
      </w:r>
      <w:r>
        <w:fldChar w:fldCharType="end"/>
      </w:r>
    </w:p>
    <w:p w14:paraId="502C2EB3" w14:textId="0F2B538A" w:rsidR="00801FD2" w:rsidRPr="00823F94" w:rsidRDefault="00801FD2">
      <w:pPr>
        <w:pStyle w:val="TOC3"/>
        <w:rPr>
          <w:rFonts w:ascii="Calibri" w:hAnsi="Calibri" w:cs="Vrinda"/>
          <w:sz w:val="22"/>
          <w:szCs w:val="28"/>
          <w:lang w:eastAsia="en-GB" w:bidi="bn-IN"/>
        </w:rPr>
      </w:pPr>
      <w:r w:rsidRPr="003A3742">
        <w:rPr>
          <w:rFonts w:eastAsia="Malgun Gothic"/>
        </w:rPr>
        <w:t>5.2.3</w:t>
      </w:r>
      <w:r w:rsidRPr="00823F94">
        <w:rPr>
          <w:rFonts w:ascii="Calibri" w:hAnsi="Calibri" w:cs="Vrinda"/>
          <w:sz w:val="22"/>
          <w:szCs w:val="28"/>
          <w:lang w:eastAsia="en-GB" w:bidi="bn-IN"/>
        </w:rPr>
        <w:tab/>
      </w:r>
      <w:r w:rsidRPr="003A3742">
        <w:rPr>
          <w:rFonts w:eastAsia="Malgun Gothic"/>
        </w:rPr>
        <w:t>Main Video Media Profile</w:t>
      </w:r>
      <w:r>
        <w:tab/>
      </w:r>
      <w:r>
        <w:fldChar w:fldCharType="begin" w:fldLock="1"/>
      </w:r>
      <w:r>
        <w:instrText xml:space="preserve"> PAGEREF _Toc74859382 \h </w:instrText>
      </w:r>
      <w:r>
        <w:fldChar w:fldCharType="separate"/>
      </w:r>
      <w:r>
        <w:t>44</w:t>
      </w:r>
      <w:r>
        <w:fldChar w:fldCharType="end"/>
      </w:r>
    </w:p>
    <w:p w14:paraId="4A0857C7" w14:textId="03B0E40E" w:rsidR="00801FD2" w:rsidRPr="00823F94" w:rsidRDefault="00801FD2">
      <w:pPr>
        <w:pStyle w:val="TOC4"/>
        <w:rPr>
          <w:rFonts w:ascii="Calibri" w:hAnsi="Calibri" w:cs="Vrinda"/>
          <w:sz w:val="22"/>
          <w:szCs w:val="28"/>
          <w:lang w:eastAsia="en-GB" w:bidi="bn-IN"/>
        </w:rPr>
      </w:pPr>
      <w:r w:rsidRPr="003A3742">
        <w:rPr>
          <w:rFonts w:eastAsia="Malgun Gothic"/>
        </w:rPr>
        <w:t>5.2.3.1</w:t>
      </w:r>
      <w:r w:rsidRPr="00823F94">
        <w:rPr>
          <w:rFonts w:ascii="Calibri" w:hAnsi="Calibri" w:cs="Vrinda"/>
          <w:sz w:val="22"/>
          <w:szCs w:val="28"/>
          <w:lang w:eastAsia="en-GB" w:bidi="bn-IN"/>
        </w:rPr>
        <w:tab/>
      </w:r>
      <w:r w:rsidRPr="003A3742">
        <w:rPr>
          <w:rFonts w:eastAsia="Malgun Gothic"/>
        </w:rPr>
        <w:t>Overview</w:t>
      </w:r>
      <w:r>
        <w:tab/>
      </w:r>
      <w:r>
        <w:fldChar w:fldCharType="begin" w:fldLock="1"/>
      </w:r>
      <w:r>
        <w:instrText xml:space="preserve"> PAGEREF _Toc74859383 \h </w:instrText>
      </w:r>
      <w:r>
        <w:fldChar w:fldCharType="separate"/>
      </w:r>
      <w:r>
        <w:t>44</w:t>
      </w:r>
      <w:r>
        <w:fldChar w:fldCharType="end"/>
      </w:r>
    </w:p>
    <w:p w14:paraId="3D1C4376" w14:textId="58919454" w:rsidR="00801FD2" w:rsidRPr="00823F94" w:rsidRDefault="00801FD2">
      <w:pPr>
        <w:pStyle w:val="TOC4"/>
        <w:rPr>
          <w:rFonts w:ascii="Calibri" w:hAnsi="Calibri" w:cs="Vrinda"/>
          <w:sz w:val="22"/>
          <w:szCs w:val="28"/>
          <w:lang w:eastAsia="en-GB" w:bidi="bn-IN"/>
        </w:rPr>
      </w:pPr>
      <w:r w:rsidRPr="003A3742">
        <w:rPr>
          <w:rFonts w:eastAsia="Malgun Gothic"/>
        </w:rPr>
        <w:t>5.2.3.2</w:t>
      </w:r>
      <w:r w:rsidRPr="00823F94">
        <w:rPr>
          <w:rFonts w:ascii="Calibri" w:hAnsi="Calibri" w:cs="Vrinda"/>
          <w:sz w:val="22"/>
          <w:szCs w:val="28"/>
          <w:lang w:eastAsia="en-GB" w:bidi="bn-IN"/>
        </w:rPr>
        <w:tab/>
      </w:r>
      <w:r w:rsidRPr="003A3742">
        <w:rPr>
          <w:rFonts w:eastAsia="Malgun Gothic"/>
        </w:rPr>
        <w:t>File Format Signaling and Encapsulation</w:t>
      </w:r>
      <w:r>
        <w:tab/>
      </w:r>
      <w:r>
        <w:fldChar w:fldCharType="begin" w:fldLock="1"/>
      </w:r>
      <w:r>
        <w:instrText xml:space="preserve"> PAGEREF _Toc74859384 \h </w:instrText>
      </w:r>
      <w:r>
        <w:fldChar w:fldCharType="separate"/>
      </w:r>
      <w:r>
        <w:t>45</w:t>
      </w:r>
      <w:r>
        <w:fldChar w:fldCharType="end"/>
      </w:r>
    </w:p>
    <w:p w14:paraId="0054DB5D" w14:textId="40DDFA3B" w:rsidR="00801FD2" w:rsidRPr="00823F94" w:rsidRDefault="00801FD2">
      <w:pPr>
        <w:pStyle w:val="TOC4"/>
        <w:rPr>
          <w:rFonts w:ascii="Calibri" w:hAnsi="Calibri" w:cs="Vrinda"/>
          <w:sz w:val="22"/>
          <w:szCs w:val="28"/>
          <w:lang w:eastAsia="en-GB" w:bidi="bn-IN"/>
        </w:rPr>
      </w:pPr>
      <w:r w:rsidRPr="003A3742">
        <w:rPr>
          <w:rFonts w:eastAsia="Malgun Gothic"/>
        </w:rPr>
        <w:t>5.2.3.3</w:t>
      </w:r>
      <w:r w:rsidRPr="00823F94">
        <w:rPr>
          <w:rFonts w:ascii="Calibri" w:hAnsi="Calibri" w:cs="Vrinda"/>
          <w:sz w:val="22"/>
          <w:szCs w:val="28"/>
          <w:lang w:eastAsia="en-GB" w:bidi="bn-IN"/>
        </w:rPr>
        <w:tab/>
      </w:r>
      <w:r w:rsidRPr="003A3742">
        <w:rPr>
          <w:rFonts w:eastAsia="Malgun Gothic"/>
        </w:rPr>
        <w:t>DASH Integration</w:t>
      </w:r>
      <w:r>
        <w:tab/>
      </w:r>
      <w:r>
        <w:fldChar w:fldCharType="begin" w:fldLock="1"/>
      </w:r>
      <w:r>
        <w:instrText xml:space="preserve"> PAGEREF _Toc74859385 \h </w:instrText>
      </w:r>
      <w:r>
        <w:fldChar w:fldCharType="separate"/>
      </w:r>
      <w:r>
        <w:t>46</w:t>
      </w:r>
      <w:r>
        <w:fldChar w:fldCharType="end"/>
      </w:r>
    </w:p>
    <w:p w14:paraId="52703BED" w14:textId="41BBDE51" w:rsidR="00801FD2" w:rsidRPr="00823F94" w:rsidRDefault="00801FD2">
      <w:pPr>
        <w:pStyle w:val="TOC5"/>
        <w:rPr>
          <w:rFonts w:ascii="Calibri" w:hAnsi="Calibri" w:cs="Vrinda"/>
          <w:sz w:val="22"/>
          <w:szCs w:val="28"/>
          <w:lang w:eastAsia="en-GB" w:bidi="bn-IN"/>
        </w:rPr>
      </w:pPr>
      <w:r w:rsidRPr="003A3742">
        <w:rPr>
          <w:rFonts w:eastAsia="Malgun Gothic"/>
        </w:rPr>
        <w:t>5.2.3.3.1</w:t>
      </w:r>
      <w:r w:rsidRPr="00823F94">
        <w:rPr>
          <w:rFonts w:ascii="Calibri" w:hAnsi="Calibri" w:cs="Vrinda"/>
          <w:sz w:val="22"/>
          <w:szCs w:val="28"/>
          <w:lang w:eastAsia="en-GB" w:bidi="bn-IN"/>
        </w:rPr>
        <w:tab/>
      </w:r>
      <w:r w:rsidRPr="003A3742">
        <w:rPr>
          <w:rFonts w:eastAsia="Malgun Gothic"/>
        </w:rPr>
        <w:t>Definition</w:t>
      </w:r>
      <w:r>
        <w:tab/>
      </w:r>
      <w:r>
        <w:fldChar w:fldCharType="begin" w:fldLock="1"/>
      </w:r>
      <w:r>
        <w:instrText xml:space="preserve"> PAGEREF _Toc74859386 \h </w:instrText>
      </w:r>
      <w:r>
        <w:fldChar w:fldCharType="separate"/>
      </w:r>
      <w:r>
        <w:t>46</w:t>
      </w:r>
      <w:r>
        <w:fldChar w:fldCharType="end"/>
      </w:r>
    </w:p>
    <w:p w14:paraId="36B7D555" w14:textId="031073A3" w:rsidR="00801FD2" w:rsidRPr="00823F94" w:rsidRDefault="00801FD2">
      <w:pPr>
        <w:pStyle w:val="TOC5"/>
        <w:rPr>
          <w:rFonts w:ascii="Calibri" w:hAnsi="Calibri" w:cs="Vrinda"/>
          <w:sz w:val="22"/>
          <w:szCs w:val="28"/>
          <w:lang w:eastAsia="en-GB" w:bidi="bn-IN"/>
        </w:rPr>
      </w:pPr>
      <w:r w:rsidRPr="003A3742">
        <w:rPr>
          <w:rFonts w:eastAsia="Malgun Gothic"/>
        </w:rPr>
        <w:t>5.2.3.3.2</w:t>
      </w:r>
      <w:r w:rsidRPr="00823F94">
        <w:rPr>
          <w:rFonts w:ascii="Calibri" w:hAnsi="Calibri" w:cs="Vrinda"/>
          <w:sz w:val="22"/>
          <w:szCs w:val="28"/>
          <w:lang w:eastAsia="en-GB" w:bidi="bn-IN"/>
        </w:rPr>
        <w:tab/>
      </w:r>
      <w:r w:rsidRPr="003A3742">
        <w:rPr>
          <w:rFonts w:eastAsia="Malgun Gothic"/>
        </w:rPr>
        <w:t>Additional Restrictions for DASH Representations</w:t>
      </w:r>
      <w:r>
        <w:tab/>
      </w:r>
      <w:r>
        <w:fldChar w:fldCharType="begin" w:fldLock="1"/>
      </w:r>
      <w:r>
        <w:instrText xml:space="preserve"> PAGEREF _Toc74859387 \h </w:instrText>
      </w:r>
      <w:r>
        <w:fldChar w:fldCharType="separate"/>
      </w:r>
      <w:r>
        <w:t>46</w:t>
      </w:r>
      <w:r>
        <w:fldChar w:fldCharType="end"/>
      </w:r>
    </w:p>
    <w:p w14:paraId="457FE4C3" w14:textId="185139AE" w:rsidR="00801FD2" w:rsidRPr="00823F94" w:rsidRDefault="00801FD2">
      <w:pPr>
        <w:pStyle w:val="TOC5"/>
        <w:rPr>
          <w:rFonts w:ascii="Calibri" w:hAnsi="Calibri" w:cs="Vrinda"/>
          <w:sz w:val="22"/>
          <w:szCs w:val="28"/>
          <w:lang w:eastAsia="en-GB" w:bidi="bn-IN"/>
        </w:rPr>
      </w:pPr>
      <w:r w:rsidRPr="003A3742">
        <w:rPr>
          <w:rFonts w:eastAsia="Malgun Gothic"/>
        </w:rPr>
        <w:t>5.2.3.3.3</w:t>
      </w:r>
      <w:r w:rsidRPr="00823F94">
        <w:rPr>
          <w:rFonts w:ascii="Calibri" w:hAnsi="Calibri" w:cs="Vrinda"/>
          <w:sz w:val="22"/>
          <w:szCs w:val="28"/>
          <w:lang w:eastAsia="en-GB" w:bidi="bn-IN"/>
        </w:rPr>
        <w:tab/>
      </w:r>
      <w:r w:rsidRPr="003A3742">
        <w:rPr>
          <w:rFonts w:eastAsia="Malgun Gothic"/>
        </w:rPr>
        <w:t>DASH Adaptation Set Constraints</w:t>
      </w:r>
      <w:r>
        <w:tab/>
      </w:r>
      <w:r>
        <w:fldChar w:fldCharType="begin" w:fldLock="1"/>
      </w:r>
      <w:r>
        <w:instrText xml:space="preserve"> PAGEREF _Toc74859388 \h </w:instrText>
      </w:r>
      <w:r>
        <w:fldChar w:fldCharType="separate"/>
      </w:r>
      <w:r>
        <w:t>47</w:t>
      </w:r>
      <w:r>
        <w:fldChar w:fldCharType="end"/>
      </w:r>
    </w:p>
    <w:p w14:paraId="5677E03C" w14:textId="7D30327A" w:rsidR="00801FD2" w:rsidRPr="00823F94" w:rsidRDefault="00801FD2">
      <w:pPr>
        <w:pStyle w:val="TOC5"/>
        <w:rPr>
          <w:rFonts w:ascii="Calibri" w:hAnsi="Calibri" w:cs="Vrinda"/>
          <w:sz w:val="22"/>
          <w:szCs w:val="28"/>
          <w:lang w:eastAsia="en-GB" w:bidi="bn-IN"/>
        </w:rPr>
      </w:pPr>
      <w:r w:rsidRPr="003A3742">
        <w:rPr>
          <w:rFonts w:eastAsia="Malgun Gothic"/>
        </w:rPr>
        <w:t>5.2.3.3.4</w:t>
      </w:r>
      <w:r w:rsidRPr="00823F94">
        <w:rPr>
          <w:rFonts w:ascii="Calibri" w:hAnsi="Calibri" w:cs="Vrinda"/>
          <w:sz w:val="22"/>
          <w:szCs w:val="28"/>
          <w:lang w:eastAsia="en-GB" w:bidi="bn-IN"/>
        </w:rPr>
        <w:tab/>
      </w:r>
      <w:r w:rsidRPr="003A3742">
        <w:rPr>
          <w:rFonts w:eastAsia="Malgun Gothic"/>
        </w:rPr>
        <w:t>Adaptation Set Ensembles for Viewport-Optimized offering</w:t>
      </w:r>
      <w:r>
        <w:tab/>
      </w:r>
      <w:r>
        <w:fldChar w:fldCharType="begin" w:fldLock="1"/>
      </w:r>
      <w:r>
        <w:instrText xml:space="preserve"> PAGEREF _Toc74859389 \h </w:instrText>
      </w:r>
      <w:r>
        <w:fldChar w:fldCharType="separate"/>
      </w:r>
      <w:r>
        <w:t>48</w:t>
      </w:r>
      <w:r>
        <w:fldChar w:fldCharType="end"/>
      </w:r>
    </w:p>
    <w:p w14:paraId="4FE23E01" w14:textId="748D5A3D" w:rsidR="00801FD2" w:rsidRPr="00823F94" w:rsidRDefault="00801FD2">
      <w:pPr>
        <w:pStyle w:val="TOC3"/>
        <w:rPr>
          <w:rFonts w:ascii="Calibri" w:hAnsi="Calibri" w:cs="Vrinda"/>
          <w:sz w:val="22"/>
          <w:szCs w:val="28"/>
          <w:lang w:eastAsia="en-GB" w:bidi="bn-IN"/>
        </w:rPr>
      </w:pPr>
      <w:r w:rsidRPr="003A3742">
        <w:rPr>
          <w:rFonts w:eastAsia="Malgun Gothic"/>
        </w:rPr>
        <w:t>5.2.4</w:t>
      </w:r>
      <w:r w:rsidRPr="00823F94">
        <w:rPr>
          <w:rFonts w:ascii="Calibri" w:hAnsi="Calibri" w:cs="Vrinda"/>
          <w:sz w:val="22"/>
          <w:szCs w:val="28"/>
          <w:lang w:eastAsia="en-GB" w:bidi="bn-IN"/>
        </w:rPr>
        <w:tab/>
      </w:r>
      <w:r w:rsidRPr="003A3742">
        <w:rPr>
          <w:rFonts w:eastAsia="Malgun Gothic"/>
        </w:rPr>
        <w:t>Advanced Video Media Profile</w:t>
      </w:r>
      <w:r>
        <w:tab/>
      </w:r>
      <w:r>
        <w:fldChar w:fldCharType="begin" w:fldLock="1"/>
      </w:r>
      <w:r>
        <w:instrText xml:space="preserve"> PAGEREF _Toc74859390 \h </w:instrText>
      </w:r>
      <w:r>
        <w:fldChar w:fldCharType="separate"/>
      </w:r>
      <w:r>
        <w:t>49</w:t>
      </w:r>
      <w:r>
        <w:fldChar w:fldCharType="end"/>
      </w:r>
    </w:p>
    <w:p w14:paraId="35718EE5" w14:textId="335E5DEC" w:rsidR="00801FD2" w:rsidRPr="00823F94" w:rsidRDefault="00801FD2">
      <w:pPr>
        <w:pStyle w:val="TOC4"/>
        <w:rPr>
          <w:rFonts w:ascii="Calibri" w:hAnsi="Calibri" w:cs="Vrinda"/>
          <w:sz w:val="22"/>
          <w:szCs w:val="28"/>
          <w:lang w:eastAsia="en-GB" w:bidi="bn-IN"/>
        </w:rPr>
      </w:pPr>
      <w:r w:rsidRPr="003A3742">
        <w:rPr>
          <w:rFonts w:eastAsia="Malgun Gothic"/>
        </w:rPr>
        <w:t>5.2.4.1</w:t>
      </w:r>
      <w:r w:rsidRPr="00823F94">
        <w:rPr>
          <w:rFonts w:ascii="Calibri" w:hAnsi="Calibri" w:cs="Vrinda"/>
          <w:sz w:val="22"/>
          <w:szCs w:val="28"/>
          <w:lang w:eastAsia="en-GB" w:bidi="bn-IN"/>
        </w:rPr>
        <w:tab/>
      </w:r>
      <w:r w:rsidRPr="003A3742">
        <w:rPr>
          <w:rFonts w:eastAsia="Malgun Gothic"/>
        </w:rPr>
        <w:t>Overview</w:t>
      </w:r>
      <w:r>
        <w:tab/>
      </w:r>
      <w:r>
        <w:fldChar w:fldCharType="begin" w:fldLock="1"/>
      </w:r>
      <w:r>
        <w:instrText xml:space="preserve"> PAGEREF _Toc74859391 \h </w:instrText>
      </w:r>
      <w:r>
        <w:fldChar w:fldCharType="separate"/>
      </w:r>
      <w:r>
        <w:t>49</w:t>
      </w:r>
      <w:r>
        <w:fldChar w:fldCharType="end"/>
      </w:r>
    </w:p>
    <w:p w14:paraId="6083BB8F" w14:textId="545F578F" w:rsidR="00801FD2" w:rsidRPr="00823F94" w:rsidRDefault="00801FD2">
      <w:pPr>
        <w:pStyle w:val="TOC4"/>
        <w:rPr>
          <w:rFonts w:ascii="Calibri" w:hAnsi="Calibri" w:cs="Vrinda"/>
          <w:sz w:val="22"/>
          <w:szCs w:val="28"/>
          <w:lang w:eastAsia="en-GB" w:bidi="bn-IN"/>
        </w:rPr>
      </w:pPr>
      <w:r w:rsidRPr="003A3742">
        <w:rPr>
          <w:rFonts w:eastAsia="Malgun Gothic"/>
        </w:rPr>
        <w:t>5.2.4.2</w:t>
      </w:r>
      <w:r w:rsidRPr="00823F94">
        <w:rPr>
          <w:rFonts w:ascii="Calibri" w:hAnsi="Calibri" w:cs="Vrinda"/>
          <w:sz w:val="22"/>
          <w:szCs w:val="28"/>
          <w:lang w:eastAsia="en-GB" w:bidi="bn-IN"/>
        </w:rPr>
        <w:tab/>
      </w:r>
      <w:r w:rsidRPr="003A3742">
        <w:rPr>
          <w:rFonts w:eastAsia="Malgun Gothic"/>
        </w:rPr>
        <w:t>File Format Signaling and Encapsulation</w:t>
      </w:r>
      <w:r>
        <w:tab/>
      </w:r>
      <w:r>
        <w:fldChar w:fldCharType="begin" w:fldLock="1"/>
      </w:r>
      <w:r>
        <w:instrText xml:space="preserve"> PAGEREF _Toc74859392 \h </w:instrText>
      </w:r>
      <w:r>
        <w:fldChar w:fldCharType="separate"/>
      </w:r>
      <w:r>
        <w:t>49</w:t>
      </w:r>
      <w:r>
        <w:fldChar w:fldCharType="end"/>
      </w:r>
    </w:p>
    <w:p w14:paraId="38BF4B05" w14:textId="370DB3C5" w:rsidR="00801FD2" w:rsidRPr="00823F94" w:rsidRDefault="00801FD2">
      <w:pPr>
        <w:pStyle w:val="TOC4"/>
        <w:rPr>
          <w:rFonts w:ascii="Calibri" w:hAnsi="Calibri" w:cs="Vrinda"/>
          <w:sz w:val="22"/>
          <w:szCs w:val="28"/>
          <w:lang w:eastAsia="en-GB" w:bidi="bn-IN"/>
        </w:rPr>
      </w:pPr>
      <w:r w:rsidRPr="003A3742">
        <w:rPr>
          <w:rFonts w:eastAsia="Malgun Gothic"/>
        </w:rPr>
        <w:t>5.2.4.3</w:t>
      </w:r>
      <w:r w:rsidRPr="00823F94">
        <w:rPr>
          <w:rFonts w:ascii="Calibri" w:hAnsi="Calibri" w:cs="Vrinda"/>
          <w:sz w:val="22"/>
          <w:szCs w:val="28"/>
          <w:lang w:eastAsia="en-GB" w:bidi="bn-IN"/>
        </w:rPr>
        <w:tab/>
      </w:r>
      <w:r w:rsidRPr="003A3742">
        <w:rPr>
          <w:rFonts w:eastAsia="Malgun Gothic"/>
        </w:rPr>
        <w:t>DASH Integration</w:t>
      </w:r>
      <w:r>
        <w:tab/>
      </w:r>
      <w:r>
        <w:fldChar w:fldCharType="begin" w:fldLock="1"/>
      </w:r>
      <w:r>
        <w:instrText xml:space="preserve"> PAGEREF _Toc74859393 \h </w:instrText>
      </w:r>
      <w:r>
        <w:fldChar w:fldCharType="separate"/>
      </w:r>
      <w:r>
        <w:t>51</w:t>
      </w:r>
      <w:r>
        <w:fldChar w:fldCharType="end"/>
      </w:r>
    </w:p>
    <w:p w14:paraId="1DADD224" w14:textId="28F40CE2" w:rsidR="00801FD2" w:rsidRPr="00823F94" w:rsidRDefault="00801FD2">
      <w:pPr>
        <w:pStyle w:val="TOC5"/>
        <w:rPr>
          <w:rFonts w:ascii="Calibri" w:hAnsi="Calibri" w:cs="Vrinda"/>
          <w:sz w:val="22"/>
          <w:szCs w:val="28"/>
          <w:lang w:eastAsia="en-GB" w:bidi="bn-IN"/>
        </w:rPr>
      </w:pPr>
      <w:r w:rsidRPr="003A3742">
        <w:rPr>
          <w:rFonts w:eastAsia="Malgun Gothic"/>
        </w:rPr>
        <w:t>5.2.4.3.1</w:t>
      </w:r>
      <w:r w:rsidRPr="00823F94">
        <w:rPr>
          <w:rFonts w:ascii="Calibri" w:hAnsi="Calibri" w:cs="Vrinda"/>
          <w:sz w:val="22"/>
          <w:szCs w:val="28"/>
          <w:lang w:eastAsia="en-GB" w:bidi="bn-IN"/>
        </w:rPr>
        <w:tab/>
      </w:r>
      <w:r w:rsidRPr="003A3742">
        <w:rPr>
          <w:rFonts w:eastAsia="Malgun Gothic"/>
        </w:rPr>
        <w:t>Definition</w:t>
      </w:r>
      <w:r>
        <w:tab/>
      </w:r>
      <w:r>
        <w:fldChar w:fldCharType="begin" w:fldLock="1"/>
      </w:r>
      <w:r>
        <w:instrText xml:space="preserve"> PAGEREF _Toc74859394 \h </w:instrText>
      </w:r>
      <w:r>
        <w:fldChar w:fldCharType="separate"/>
      </w:r>
      <w:r>
        <w:t>51</w:t>
      </w:r>
      <w:r>
        <w:fldChar w:fldCharType="end"/>
      </w:r>
    </w:p>
    <w:p w14:paraId="306361F5" w14:textId="3AD826D6" w:rsidR="00801FD2" w:rsidRPr="00823F94" w:rsidRDefault="00801FD2">
      <w:pPr>
        <w:pStyle w:val="TOC5"/>
        <w:rPr>
          <w:rFonts w:ascii="Calibri" w:hAnsi="Calibri" w:cs="Vrinda"/>
          <w:sz w:val="22"/>
          <w:szCs w:val="28"/>
          <w:lang w:eastAsia="en-GB" w:bidi="bn-IN"/>
        </w:rPr>
      </w:pPr>
      <w:r w:rsidRPr="003A3742">
        <w:rPr>
          <w:rFonts w:eastAsia="Malgun Gothic"/>
        </w:rPr>
        <w:t>5.2.4.3.2</w:t>
      </w:r>
      <w:r w:rsidRPr="00823F94">
        <w:rPr>
          <w:rFonts w:ascii="Calibri" w:hAnsi="Calibri" w:cs="Vrinda"/>
          <w:sz w:val="22"/>
          <w:szCs w:val="28"/>
          <w:lang w:eastAsia="en-GB" w:bidi="bn-IN"/>
        </w:rPr>
        <w:tab/>
      </w:r>
      <w:r w:rsidRPr="003A3742">
        <w:rPr>
          <w:rFonts w:eastAsia="Malgun Gothic"/>
        </w:rPr>
        <w:t>Additional Restrictions for DASH Representations</w:t>
      </w:r>
      <w:r>
        <w:tab/>
      </w:r>
      <w:r>
        <w:fldChar w:fldCharType="begin" w:fldLock="1"/>
      </w:r>
      <w:r>
        <w:instrText xml:space="preserve"> PAGEREF _Toc74859395 \h </w:instrText>
      </w:r>
      <w:r>
        <w:fldChar w:fldCharType="separate"/>
      </w:r>
      <w:r>
        <w:t>51</w:t>
      </w:r>
      <w:r>
        <w:fldChar w:fldCharType="end"/>
      </w:r>
    </w:p>
    <w:p w14:paraId="6FB1B44A" w14:textId="0CDC968F" w:rsidR="00801FD2" w:rsidRPr="00823F94" w:rsidRDefault="00801FD2">
      <w:pPr>
        <w:pStyle w:val="TOC5"/>
        <w:rPr>
          <w:rFonts w:ascii="Calibri" w:hAnsi="Calibri" w:cs="Vrinda"/>
          <w:sz w:val="22"/>
          <w:szCs w:val="28"/>
          <w:lang w:eastAsia="en-GB" w:bidi="bn-IN"/>
        </w:rPr>
      </w:pPr>
      <w:r w:rsidRPr="003A3742">
        <w:rPr>
          <w:rFonts w:eastAsia="Malgun Gothic"/>
        </w:rPr>
        <w:t>5.2.4.3.3</w:t>
      </w:r>
      <w:r w:rsidRPr="00823F94">
        <w:rPr>
          <w:rFonts w:ascii="Calibri" w:hAnsi="Calibri" w:cs="Vrinda"/>
          <w:sz w:val="22"/>
          <w:szCs w:val="28"/>
          <w:lang w:eastAsia="en-GB" w:bidi="bn-IN"/>
        </w:rPr>
        <w:tab/>
      </w:r>
      <w:r w:rsidRPr="003A3742">
        <w:rPr>
          <w:rFonts w:eastAsia="Malgun Gothic"/>
        </w:rPr>
        <w:t>DASH Adaptation Set Constraints</w:t>
      </w:r>
      <w:r>
        <w:tab/>
      </w:r>
      <w:r>
        <w:fldChar w:fldCharType="begin" w:fldLock="1"/>
      </w:r>
      <w:r>
        <w:instrText xml:space="preserve"> PAGEREF _Toc74859396 \h </w:instrText>
      </w:r>
      <w:r>
        <w:fldChar w:fldCharType="separate"/>
      </w:r>
      <w:r>
        <w:t>53</w:t>
      </w:r>
      <w:r>
        <w:fldChar w:fldCharType="end"/>
      </w:r>
    </w:p>
    <w:p w14:paraId="0F5E753E" w14:textId="03C50AED" w:rsidR="00801FD2" w:rsidRPr="00823F94" w:rsidRDefault="00801FD2">
      <w:pPr>
        <w:pStyle w:val="TOC5"/>
        <w:rPr>
          <w:rFonts w:ascii="Calibri" w:hAnsi="Calibri" w:cs="Vrinda"/>
          <w:sz w:val="22"/>
          <w:szCs w:val="28"/>
          <w:lang w:eastAsia="en-GB" w:bidi="bn-IN"/>
        </w:rPr>
      </w:pPr>
      <w:r w:rsidRPr="003A3742">
        <w:rPr>
          <w:rFonts w:eastAsia="Malgun Gothic"/>
        </w:rPr>
        <w:t>5.2.4.3.4</w:t>
      </w:r>
      <w:r w:rsidRPr="00823F94">
        <w:rPr>
          <w:rFonts w:ascii="Calibri" w:hAnsi="Calibri" w:cs="Vrinda"/>
          <w:sz w:val="22"/>
          <w:szCs w:val="28"/>
          <w:lang w:eastAsia="en-GB" w:bidi="bn-IN"/>
        </w:rPr>
        <w:tab/>
      </w:r>
      <w:r w:rsidRPr="003A3742">
        <w:rPr>
          <w:rFonts w:eastAsia="Malgun Gothic"/>
        </w:rPr>
        <w:t>Adaptation Set Constraints for Viewport Selection</w:t>
      </w:r>
      <w:r>
        <w:tab/>
      </w:r>
      <w:r>
        <w:fldChar w:fldCharType="begin" w:fldLock="1"/>
      </w:r>
      <w:r>
        <w:instrText xml:space="preserve"> PAGEREF _Toc74859397 \h </w:instrText>
      </w:r>
      <w:r>
        <w:fldChar w:fldCharType="separate"/>
      </w:r>
      <w:r>
        <w:t>54</w:t>
      </w:r>
      <w:r>
        <w:fldChar w:fldCharType="end"/>
      </w:r>
    </w:p>
    <w:p w14:paraId="35C496D4" w14:textId="1D77CD95" w:rsidR="00801FD2" w:rsidRPr="00823F94" w:rsidRDefault="00801FD2">
      <w:pPr>
        <w:pStyle w:val="TOC1"/>
        <w:rPr>
          <w:rFonts w:ascii="Calibri" w:hAnsi="Calibri" w:cs="Vrinda"/>
          <w:szCs w:val="28"/>
          <w:lang w:eastAsia="en-GB" w:bidi="bn-IN"/>
        </w:rPr>
      </w:pPr>
      <w:r w:rsidRPr="003A3742">
        <w:rPr>
          <w:rFonts w:eastAsia="Malgun Gothic"/>
        </w:rPr>
        <w:lastRenderedPageBreak/>
        <w:t>6</w:t>
      </w:r>
      <w:r w:rsidRPr="00823F94">
        <w:rPr>
          <w:rFonts w:ascii="Calibri" w:hAnsi="Calibri" w:cs="Vrinda"/>
          <w:szCs w:val="28"/>
          <w:lang w:eastAsia="en-GB" w:bidi="bn-IN"/>
        </w:rPr>
        <w:tab/>
      </w:r>
      <w:r w:rsidRPr="003A3742">
        <w:rPr>
          <w:rFonts w:eastAsia="Malgun Gothic"/>
        </w:rPr>
        <w:t>Audio</w:t>
      </w:r>
      <w:r>
        <w:tab/>
      </w:r>
      <w:r>
        <w:fldChar w:fldCharType="begin" w:fldLock="1"/>
      </w:r>
      <w:r>
        <w:instrText xml:space="preserve"> PAGEREF _Toc74859398 \h </w:instrText>
      </w:r>
      <w:r>
        <w:fldChar w:fldCharType="separate"/>
      </w:r>
      <w:r>
        <w:t>55</w:t>
      </w:r>
      <w:r>
        <w:fldChar w:fldCharType="end"/>
      </w:r>
    </w:p>
    <w:p w14:paraId="51DB0B8C" w14:textId="7601AB05" w:rsidR="00801FD2" w:rsidRPr="00823F94" w:rsidRDefault="00801FD2">
      <w:pPr>
        <w:pStyle w:val="TOC2"/>
        <w:rPr>
          <w:rFonts w:ascii="Calibri" w:hAnsi="Calibri" w:cs="Vrinda"/>
          <w:sz w:val="22"/>
          <w:szCs w:val="28"/>
          <w:lang w:eastAsia="en-GB" w:bidi="bn-IN"/>
        </w:rPr>
      </w:pPr>
      <w:r w:rsidRPr="003A3742">
        <w:rPr>
          <w:rFonts w:eastAsia="Malgun Gothic"/>
        </w:rPr>
        <w:t>6.1</w:t>
      </w:r>
      <w:r w:rsidRPr="00823F94">
        <w:rPr>
          <w:rFonts w:ascii="Calibri" w:hAnsi="Calibri" w:cs="Vrinda"/>
          <w:sz w:val="22"/>
          <w:szCs w:val="28"/>
          <w:lang w:eastAsia="en-GB" w:bidi="bn-IN"/>
        </w:rPr>
        <w:tab/>
      </w:r>
      <w:r w:rsidRPr="003A3742">
        <w:rPr>
          <w:rFonts w:eastAsia="Malgun Gothic"/>
        </w:rPr>
        <w:t>Audio Operation Points</w:t>
      </w:r>
      <w:r>
        <w:tab/>
      </w:r>
      <w:r>
        <w:fldChar w:fldCharType="begin" w:fldLock="1"/>
      </w:r>
      <w:r>
        <w:instrText xml:space="preserve"> PAGEREF _Toc74859399 \h </w:instrText>
      </w:r>
      <w:r>
        <w:fldChar w:fldCharType="separate"/>
      </w:r>
      <w:r>
        <w:t>55</w:t>
      </w:r>
      <w:r>
        <w:fldChar w:fldCharType="end"/>
      </w:r>
    </w:p>
    <w:p w14:paraId="5B56CD1A" w14:textId="53376EEF" w:rsidR="00801FD2" w:rsidRPr="00823F94" w:rsidRDefault="00801FD2">
      <w:pPr>
        <w:pStyle w:val="TOC3"/>
        <w:rPr>
          <w:rFonts w:ascii="Calibri" w:hAnsi="Calibri" w:cs="Vrinda"/>
          <w:sz w:val="22"/>
          <w:szCs w:val="28"/>
          <w:lang w:eastAsia="en-GB" w:bidi="bn-IN"/>
        </w:rPr>
      </w:pPr>
      <w:r w:rsidRPr="003A3742">
        <w:rPr>
          <w:rFonts w:eastAsia="Malgun Gothic"/>
        </w:rPr>
        <w:t>6.1.1</w:t>
      </w:r>
      <w:r w:rsidRPr="00823F94">
        <w:rPr>
          <w:rFonts w:ascii="Calibri" w:hAnsi="Calibri" w:cs="Vrinda"/>
          <w:sz w:val="22"/>
          <w:szCs w:val="28"/>
          <w:lang w:eastAsia="en-GB" w:bidi="bn-IN"/>
        </w:rPr>
        <w:tab/>
      </w:r>
      <w:r w:rsidRPr="003A3742">
        <w:rPr>
          <w:rFonts w:eastAsia="Malgun Gothic"/>
        </w:rPr>
        <w:t>Definition of Operation Point</w:t>
      </w:r>
      <w:r>
        <w:tab/>
      </w:r>
      <w:r>
        <w:fldChar w:fldCharType="begin" w:fldLock="1"/>
      </w:r>
      <w:r>
        <w:instrText xml:space="preserve"> PAGEREF _Toc74859400 \h </w:instrText>
      </w:r>
      <w:r>
        <w:fldChar w:fldCharType="separate"/>
      </w:r>
      <w:r>
        <w:t>55</w:t>
      </w:r>
      <w:r>
        <w:fldChar w:fldCharType="end"/>
      </w:r>
    </w:p>
    <w:p w14:paraId="2C075715" w14:textId="7ACFE9CC" w:rsidR="00801FD2" w:rsidRPr="00823F94" w:rsidRDefault="00801FD2">
      <w:pPr>
        <w:pStyle w:val="TOC3"/>
        <w:rPr>
          <w:rFonts w:ascii="Calibri" w:hAnsi="Calibri" w:cs="Vrinda"/>
          <w:sz w:val="22"/>
          <w:szCs w:val="28"/>
          <w:lang w:eastAsia="en-GB" w:bidi="bn-IN"/>
        </w:rPr>
      </w:pPr>
      <w:r w:rsidRPr="003A3742">
        <w:rPr>
          <w:rFonts w:eastAsia="Malgun Gothic"/>
        </w:rPr>
        <w:t>6.1.2</w:t>
      </w:r>
      <w:r w:rsidRPr="00823F94">
        <w:rPr>
          <w:rFonts w:ascii="Calibri" w:hAnsi="Calibri" w:cs="Vrinda"/>
          <w:sz w:val="22"/>
          <w:szCs w:val="28"/>
          <w:lang w:eastAsia="en-GB" w:bidi="bn-IN"/>
        </w:rPr>
        <w:tab/>
      </w:r>
      <w:r w:rsidRPr="003A3742">
        <w:rPr>
          <w:rFonts w:eastAsia="Malgun Gothic"/>
        </w:rPr>
        <w:t>Parameters of Audio Operation Point</w:t>
      </w:r>
      <w:r>
        <w:tab/>
      </w:r>
      <w:r>
        <w:fldChar w:fldCharType="begin" w:fldLock="1"/>
      </w:r>
      <w:r>
        <w:instrText xml:space="preserve"> PAGEREF _Toc74859401 \h </w:instrText>
      </w:r>
      <w:r>
        <w:fldChar w:fldCharType="separate"/>
      </w:r>
      <w:r>
        <w:t>55</w:t>
      </w:r>
      <w:r>
        <w:fldChar w:fldCharType="end"/>
      </w:r>
    </w:p>
    <w:p w14:paraId="30A4850A" w14:textId="1E4F20D3" w:rsidR="00801FD2" w:rsidRPr="00823F94" w:rsidRDefault="00801FD2">
      <w:pPr>
        <w:pStyle w:val="TOC3"/>
        <w:rPr>
          <w:rFonts w:ascii="Calibri" w:hAnsi="Calibri" w:cs="Vrinda"/>
          <w:sz w:val="22"/>
          <w:szCs w:val="28"/>
          <w:lang w:eastAsia="en-GB" w:bidi="bn-IN"/>
        </w:rPr>
      </w:pPr>
      <w:r w:rsidRPr="003A3742">
        <w:rPr>
          <w:rFonts w:eastAsia="Malgun Gothic"/>
        </w:rPr>
        <w:t>6.1.3</w:t>
      </w:r>
      <w:r w:rsidRPr="00823F94">
        <w:rPr>
          <w:rFonts w:ascii="Calibri" w:hAnsi="Calibri" w:cs="Vrinda"/>
          <w:sz w:val="22"/>
          <w:szCs w:val="28"/>
          <w:lang w:eastAsia="en-GB" w:bidi="bn-IN"/>
        </w:rPr>
        <w:tab/>
      </w:r>
      <w:r w:rsidRPr="003A3742">
        <w:rPr>
          <w:rFonts w:eastAsia="Malgun Gothic"/>
        </w:rPr>
        <w:t>Summary of Audio Operation Points</w:t>
      </w:r>
      <w:r>
        <w:tab/>
      </w:r>
      <w:r>
        <w:fldChar w:fldCharType="begin" w:fldLock="1"/>
      </w:r>
      <w:r>
        <w:instrText xml:space="preserve"> PAGEREF _Toc74859402 \h </w:instrText>
      </w:r>
      <w:r>
        <w:fldChar w:fldCharType="separate"/>
      </w:r>
      <w:r>
        <w:t>56</w:t>
      </w:r>
      <w:r>
        <w:fldChar w:fldCharType="end"/>
      </w:r>
    </w:p>
    <w:p w14:paraId="3290A441" w14:textId="5ACBE773" w:rsidR="00801FD2" w:rsidRPr="00823F94" w:rsidRDefault="00801FD2">
      <w:pPr>
        <w:pStyle w:val="TOC3"/>
        <w:rPr>
          <w:rFonts w:ascii="Calibri" w:hAnsi="Calibri" w:cs="Vrinda"/>
          <w:sz w:val="22"/>
          <w:szCs w:val="28"/>
          <w:lang w:eastAsia="en-GB" w:bidi="bn-IN"/>
        </w:rPr>
      </w:pPr>
      <w:r w:rsidRPr="003A3742">
        <w:rPr>
          <w:rFonts w:eastAsia="Malgun Gothic"/>
        </w:rPr>
        <w:t>6.1.4</w:t>
      </w:r>
      <w:r w:rsidRPr="00823F94">
        <w:rPr>
          <w:rFonts w:ascii="Calibri" w:hAnsi="Calibri" w:cs="Vrinda"/>
          <w:sz w:val="22"/>
          <w:szCs w:val="28"/>
          <w:lang w:eastAsia="en-GB" w:bidi="bn-IN"/>
        </w:rPr>
        <w:tab/>
      </w:r>
      <w:r w:rsidRPr="003A3742">
        <w:rPr>
          <w:rFonts w:eastAsia="Malgun Gothic"/>
        </w:rPr>
        <w:t>3GPP MPEG-H Audio Operation Point</w:t>
      </w:r>
      <w:r>
        <w:tab/>
      </w:r>
      <w:r>
        <w:fldChar w:fldCharType="begin" w:fldLock="1"/>
      </w:r>
      <w:r>
        <w:instrText xml:space="preserve"> PAGEREF _Toc74859403 \h </w:instrText>
      </w:r>
      <w:r>
        <w:fldChar w:fldCharType="separate"/>
      </w:r>
      <w:r>
        <w:t>56</w:t>
      </w:r>
      <w:r>
        <w:fldChar w:fldCharType="end"/>
      </w:r>
    </w:p>
    <w:p w14:paraId="71FA205C" w14:textId="724A6A2D" w:rsidR="00801FD2" w:rsidRPr="00823F94" w:rsidRDefault="00801FD2">
      <w:pPr>
        <w:pStyle w:val="TOC4"/>
        <w:rPr>
          <w:rFonts w:ascii="Calibri" w:hAnsi="Calibri" w:cs="Vrinda"/>
          <w:sz w:val="22"/>
          <w:szCs w:val="28"/>
          <w:lang w:eastAsia="en-GB" w:bidi="bn-IN"/>
        </w:rPr>
      </w:pPr>
      <w:r w:rsidRPr="003A3742">
        <w:rPr>
          <w:rFonts w:eastAsia="Malgun Gothic"/>
        </w:rPr>
        <w:t>6.1.4.1</w:t>
      </w:r>
      <w:r w:rsidRPr="00823F94">
        <w:rPr>
          <w:rFonts w:ascii="Calibri" w:hAnsi="Calibri" w:cs="Vrinda"/>
          <w:sz w:val="22"/>
          <w:szCs w:val="28"/>
          <w:lang w:eastAsia="en-GB" w:bidi="bn-IN"/>
        </w:rPr>
        <w:tab/>
      </w:r>
      <w:r w:rsidRPr="003A3742">
        <w:rPr>
          <w:rFonts w:eastAsia="Malgun Gothic"/>
        </w:rPr>
        <w:t>Overview</w:t>
      </w:r>
      <w:r>
        <w:tab/>
      </w:r>
      <w:r>
        <w:fldChar w:fldCharType="begin" w:fldLock="1"/>
      </w:r>
      <w:r>
        <w:instrText xml:space="preserve"> PAGEREF _Toc74859404 \h </w:instrText>
      </w:r>
      <w:r>
        <w:fldChar w:fldCharType="separate"/>
      </w:r>
      <w:r>
        <w:t>56</w:t>
      </w:r>
      <w:r>
        <w:fldChar w:fldCharType="end"/>
      </w:r>
    </w:p>
    <w:p w14:paraId="23B865F4" w14:textId="00469F92" w:rsidR="00801FD2" w:rsidRPr="00823F94" w:rsidRDefault="00801FD2">
      <w:pPr>
        <w:pStyle w:val="TOC4"/>
        <w:rPr>
          <w:rFonts w:ascii="Calibri" w:hAnsi="Calibri" w:cs="Vrinda"/>
          <w:sz w:val="22"/>
          <w:szCs w:val="28"/>
          <w:lang w:eastAsia="en-GB" w:bidi="bn-IN"/>
        </w:rPr>
      </w:pPr>
      <w:r w:rsidRPr="003A3742">
        <w:rPr>
          <w:rFonts w:eastAsia="Malgun Gothic"/>
        </w:rPr>
        <w:t>6.1.4.2</w:t>
      </w:r>
      <w:r w:rsidRPr="00823F94">
        <w:rPr>
          <w:rFonts w:ascii="Calibri" w:hAnsi="Calibri" w:cs="Vrinda"/>
          <w:sz w:val="22"/>
          <w:szCs w:val="28"/>
          <w:lang w:eastAsia="en-GB" w:bidi="bn-IN"/>
        </w:rPr>
        <w:tab/>
      </w:r>
      <w:r w:rsidRPr="003A3742">
        <w:rPr>
          <w:rFonts w:eastAsia="Malgun Gothic"/>
        </w:rPr>
        <w:t>Bitstream requirements</w:t>
      </w:r>
      <w:r>
        <w:tab/>
      </w:r>
      <w:r>
        <w:fldChar w:fldCharType="begin" w:fldLock="1"/>
      </w:r>
      <w:r>
        <w:instrText xml:space="preserve"> PAGEREF _Toc74859405 \h </w:instrText>
      </w:r>
      <w:r>
        <w:fldChar w:fldCharType="separate"/>
      </w:r>
      <w:r>
        <w:t>56</w:t>
      </w:r>
      <w:r>
        <w:fldChar w:fldCharType="end"/>
      </w:r>
    </w:p>
    <w:p w14:paraId="742C1748" w14:textId="545D587F" w:rsidR="00801FD2" w:rsidRPr="00823F94" w:rsidRDefault="00801FD2">
      <w:pPr>
        <w:pStyle w:val="TOC4"/>
        <w:rPr>
          <w:rFonts w:ascii="Calibri" w:hAnsi="Calibri" w:cs="Vrinda"/>
          <w:sz w:val="22"/>
          <w:szCs w:val="28"/>
          <w:lang w:eastAsia="en-GB" w:bidi="bn-IN"/>
        </w:rPr>
      </w:pPr>
      <w:r w:rsidRPr="003A3742">
        <w:rPr>
          <w:rFonts w:eastAsia="Malgun Gothic"/>
        </w:rPr>
        <w:t>6.1.4.3</w:t>
      </w:r>
      <w:r w:rsidRPr="00823F94">
        <w:rPr>
          <w:rFonts w:ascii="Calibri" w:hAnsi="Calibri" w:cs="Vrinda"/>
          <w:sz w:val="22"/>
          <w:szCs w:val="28"/>
          <w:lang w:eastAsia="en-GB" w:bidi="bn-IN"/>
        </w:rPr>
        <w:tab/>
      </w:r>
      <w:r w:rsidRPr="003A3742">
        <w:rPr>
          <w:rFonts w:eastAsia="Malgun Gothic"/>
        </w:rPr>
        <w:t>Receiver requirements</w:t>
      </w:r>
      <w:r>
        <w:tab/>
      </w:r>
      <w:r>
        <w:fldChar w:fldCharType="begin" w:fldLock="1"/>
      </w:r>
      <w:r>
        <w:instrText xml:space="preserve"> PAGEREF _Toc74859406 \h </w:instrText>
      </w:r>
      <w:r>
        <w:fldChar w:fldCharType="separate"/>
      </w:r>
      <w:r>
        <w:t>57</w:t>
      </w:r>
      <w:r>
        <w:fldChar w:fldCharType="end"/>
      </w:r>
    </w:p>
    <w:p w14:paraId="5A861699" w14:textId="25D48B18" w:rsidR="00801FD2" w:rsidRPr="00823F94" w:rsidRDefault="00801FD2">
      <w:pPr>
        <w:pStyle w:val="TOC5"/>
        <w:rPr>
          <w:rFonts w:ascii="Calibri" w:hAnsi="Calibri" w:cs="Vrinda"/>
          <w:sz w:val="22"/>
          <w:szCs w:val="28"/>
          <w:lang w:eastAsia="en-GB" w:bidi="bn-IN"/>
        </w:rPr>
      </w:pPr>
      <w:r w:rsidRPr="003A3742">
        <w:rPr>
          <w:rFonts w:eastAsia="Malgun Gothic"/>
        </w:rPr>
        <w:t>6.1.4.3.1</w:t>
      </w:r>
      <w:r w:rsidRPr="00823F94">
        <w:rPr>
          <w:rFonts w:ascii="Calibri" w:hAnsi="Calibri" w:cs="Vrinda"/>
          <w:sz w:val="22"/>
          <w:szCs w:val="28"/>
          <w:lang w:eastAsia="en-GB" w:bidi="bn-IN"/>
        </w:rPr>
        <w:tab/>
      </w:r>
      <w:r w:rsidRPr="003A3742">
        <w:rPr>
          <w:rFonts w:eastAsia="Malgun Gothic"/>
        </w:rPr>
        <w:t>General</w:t>
      </w:r>
      <w:r>
        <w:tab/>
      </w:r>
      <w:r>
        <w:fldChar w:fldCharType="begin" w:fldLock="1"/>
      </w:r>
      <w:r>
        <w:instrText xml:space="preserve"> PAGEREF _Toc74859407 \h </w:instrText>
      </w:r>
      <w:r>
        <w:fldChar w:fldCharType="separate"/>
      </w:r>
      <w:r>
        <w:t>57</w:t>
      </w:r>
      <w:r>
        <w:fldChar w:fldCharType="end"/>
      </w:r>
    </w:p>
    <w:p w14:paraId="651DC5B8" w14:textId="7218F701" w:rsidR="00801FD2" w:rsidRPr="00823F94" w:rsidRDefault="00801FD2">
      <w:pPr>
        <w:pStyle w:val="TOC5"/>
        <w:rPr>
          <w:rFonts w:ascii="Calibri" w:hAnsi="Calibri" w:cs="Vrinda"/>
          <w:sz w:val="22"/>
          <w:szCs w:val="28"/>
          <w:lang w:eastAsia="en-GB" w:bidi="bn-IN"/>
        </w:rPr>
      </w:pPr>
      <w:r w:rsidRPr="003A3742">
        <w:rPr>
          <w:rFonts w:eastAsia="Malgun Gothic"/>
        </w:rPr>
        <w:t>6.1.4.3.2</w:t>
      </w:r>
      <w:r w:rsidRPr="00823F94">
        <w:rPr>
          <w:rFonts w:ascii="Calibri" w:hAnsi="Calibri" w:cs="Vrinda"/>
          <w:sz w:val="22"/>
          <w:szCs w:val="28"/>
          <w:lang w:eastAsia="en-GB" w:bidi="bn-IN"/>
        </w:rPr>
        <w:tab/>
      </w:r>
      <w:r w:rsidRPr="003A3742">
        <w:rPr>
          <w:rFonts w:eastAsia="Malgun Gothic"/>
        </w:rPr>
        <w:t>Decoding process</w:t>
      </w:r>
      <w:r>
        <w:tab/>
      </w:r>
      <w:r>
        <w:fldChar w:fldCharType="begin" w:fldLock="1"/>
      </w:r>
      <w:r>
        <w:instrText xml:space="preserve"> PAGEREF _Toc74859408 \h </w:instrText>
      </w:r>
      <w:r>
        <w:fldChar w:fldCharType="separate"/>
      </w:r>
      <w:r>
        <w:t>57</w:t>
      </w:r>
      <w:r>
        <w:fldChar w:fldCharType="end"/>
      </w:r>
    </w:p>
    <w:p w14:paraId="42371164" w14:textId="26F75826" w:rsidR="00801FD2" w:rsidRPr="00823F94" w:rsidRDefault="00801FD2">
      <w:pPr>
        <w:pStyle w:val="TOC5"/>
        <w:rPr>
          <w:rFonts w:ascii="Calibri" w:hAnsi="Calibri" w:cs="Vrinda"/>
          <w:sz w:val="22"/>
          <w:szCs w:val="28"/>
          <w:lang w:eastAsia="en-GB" w:bidi="bn-IN"/>
        </w:rPr>
      </w:pPr>
      <w:r w:rsidRPr="003A3742">
        <w:rPr>
          <w:rFonts w:eastAsia="Malgun Gothic"/>
        </w:rPr>
        <w:t>6.1.4.3.3</w:t>
      </w:r>
      <w:r w:rsidRPr="00823F94">
        <w:rPr>
          <w:rFonts w:ascii="Calibri" w:hAnsi="Calibri" w:cs="Vrinda"/>
          <w:sz w:val="22"/>
          <w:szCs w:val="28"/>
          <w:lang w:eastAsia="en-GB" w:bidi="bn-IN"/>
        </w:rPr>
        <w:tab/>
      </w:r>
      <w:r w:rsidRPr="003A3742">
        <w:rPr>
          <w:rFonts w:eastAsia="Candara"/>
        </w:rPr>
        <w:t>Random Access</w:t>
      </w:r>
      <w:r>
        <w:tab/>
      </w:r>
      <w:r>
        <w:fldChar w:fldCharType="begin" w:fldLock="1"/>
      </w:r>
      <w:r>
        <w:instrText xml:space="preserve"> PAGEREF _Toc74859409 \h </w:instrText>
      </w:r>
      <w:r>
        <w:fldChar w:fldCharType="separate"/>
      </w:r>
      <w:r>
        <w:t>57</w:t>
      </w:r>
      <w:r>
        <w:fldChar w:fldCharType="end"/>
      </w:r>
    </w:p>
    <w:p w14:paraId="55A2F23B" w14:textId="1A803F31" w:rsidR="00801FD2" w:rsidRPr="00823F94" w:rsidRDefault="00801FD2">
      <w:pPr>
        <w:pStyle w:val="TOC5"/>
        <w:rPr>
          <w:rFonts w:ascii="Calibri" w:hAnsi="Calibri" w:cs="Vrinda"/>
          <w:sz w:val="22"/>
          <w:szCs w:val="28"/>
          <w:lang w:eastAsia="en-GB" w:bidi="bn-IN"/>
        </w:rPr>
      </w:pPr>
      <w:r w:rsidRPr="003A3742">
        <w:rPr>
          <w:rFonts w:eastAsia="Malgun Gothic"/>
        </w:rPr>
        <w:t>6.1.4.3.4</w:t>
      </w:r>
      <w:r w:rsidRPr="00823F94">
        <w:rPr>
          <w:rFonts w:ascii="Calibri" w:hAnsi="Calibri" w:cs="Vrinda"/>
          <w:sz w:val="22"/>
          <w:szCs w:val="28"/>
          <w:lang w:eastAsia="en-GB" w:bidi="bn-IN"/>
        </w:rPr>
        <w:tab/>
      </w:r>
      <w:r w:rsidRPr="003A3742">
        <w:rPr>
          <w:rFonts w:eastAsia="Candara"/>
        </w:rPr>
        <w:t>Configuration change</w:t>
      </w:r>
      <w:r>
        <w:tab/>
      </w:r>
      <w:r>
        <w:fldChar w:fldCharType="begin" w:fldLock="1"/>
      </w:r>
      <w:r>
        <w:instrText xml:space="preserve"> PAGEREF _Toc74859410 \h </w:instrText>
      </w:r>
      <w:r>
        <w:fldChar w:fldCharType="separate"/>
      </w:r>
      <w:r>
        <w:t>58</w:t>
      </w:r>
      <w:r>
        <w:fldChar w:fldCharType="end"/>
      </w:r>
    </w:p>
    <w:p w14:paraId="6733B785" w14:textId="36B9707D" w:rsidR="00801FD2" w:rsidRPr="00823F94" w:rsidRDefault="00801FD2">
      <w:pPr>
        <w:pStyle w:val="TOC5"/>
        <w:rPr>
          <w:rFonts w:ascii="Calibri" w:hAnsi="Calibri" w:cs="Vrinda"/>
          <w:sz w:val="22"/>
          <w:szCs w:val="28"/>
          <w:lang w:eastAsia="en-GB" w:bidi="bn-IN"/>
        </w:rPr>
      </w:pPr>
      <w:r w:rsidRPr="003A3742">
        <w:rPr>
          <w:rFonts w:eastAsia="Malgun Gothic"/>
        </w:rPr>
        <w:t>6.1.4.3.5</w:t>
      </w:r>
      <w:r w:rsidRPr="00823F94">
        <w:rPr>
          <w:rFonts w:ascii="Calibri" w:hAnsi="Calibri" w:cs="Vrinda"/>
          <w:sz w:val="22"/>
          <w:szCs w:val="28"/>
          <w:lang w:eastAsia="en-GB" w:bidi="bn-IN"/>
        </w:rPr>
        <w:tab/>
      </w:r>
      <w:r w:rsidRPr="003A3742">
        <w:rPr>
          <w:rFonts w:eastAsia="Candara"/>
        </w:rPr>
        <w:t>MPEG-H Multi-stream Audio</w:t>
      </w:r>
      <w:r>
        <w:tab/>
      </w:r>
      <w:r>
        <w:fldChar w:fldCharType="begin" w:fldLock="1"/>
      </w:r>
      <w:r>
        <w:instrText xml:space="preserve"> PAGEREF _Toc74859411 \h </w:instrText>
      </w:r>
      <w:r>
        <w:fldChar w:fldCharType="separate"/>
      </w:r>
      <w:r>
        <w:t>58</w:t>
      </w:r>
      <w:r>
        <w:fldChar w:fldCharType="end"/>
      </w:r>
    </w:p>
    <w:p w14:paraId="46144D58" w14:textId="5B126D5D" w:rsidR="00801FD2" w:rsidRPr="00823F94" w:rsidRDefault="00801FD2">
      <w:pPr>
        <w:pStyle w:val="TOC5"/>
        <w:rPr>
          <w:rFonts w:ascii="Calibri" w:hAnsi="Calibri" w:cs="Vrinda"/>
          <w:sz w:val="22"/>
          <w:szCs w:val="28"/>
          <w:lang w:eastAsia="en-GB" w:bidi="bn-IN"/>
        </w:rPr>
      </w:pPr>
      <w:r w:rsidRPr="003A3742">
        <w:rPr>
          <w:rFonts w:eastAsia="Malgun Gothic"/>
        </w:rPr>
        <w:t>6.1.4.3.6</w:t>
      </w:r>
      <w:r w:rsidRPr="00823F94">
        <w:rPr>
          <w:rFonts w:ascii="Calibri" w:hAnsi="Calibri" w:cs="Vrinda"/>
          <w:sz w:val="22"/>
          <w:szCs w:val="28"/>
          <w:lang w:eastAsia="en-GB" w:bidi="bn-IN"/>
        </w:rPr>
        <w:tab/>
      </w:r>
      <w:r w:rsidRPr="003A3742">
        <w:rPr>
          <w:rFonts w:eastAsia="Malgun Gothic"/>
        </w:rPr>
        <w:t>Rendering requirements</w:t>
      </w:r>
      <w:r>
        <w:tab/>
      </w:r>
      <w:r>
        <w:fldChar w:fldCharType="begin" w:fldLock="1"/>
      </w:r>
      <w:r>
        <w:instrText xml:space="preserve"> PAGEREF _Toc74859412 \h </w:instrText>
      </w:r>
      <w:r>
        <w:fldChar w:fldCharType="separate"/>
      </w:r>
      <w:r>
        <w:t>58</w:t>
      </w:r>
      <w:r>
        <w:fldChar w:fldCharType="end"/>
      </w:r>
    </w:p>
    <w:p w14:paraId="13E8159E" w14:textId="54D19A47" w:rsidR="00801FD2" w:rsidRPr="00823F94" w:rsidRDefault="00801FD2">
      <w:pPr>
        <w:pStyle w:val="TOC2"/>
        <w:rPr>
          <w:rFonts w:ascii="Calibri" w:hAnsi="Calibri" w:cs="Vrinda"/>
          <w:sz w:val="22"/>
          <w:szCs w:val="28"/>
          <w:lang w:eastAsia="en-GB" w:bidi="bn-IN"/>
        </w:rPr>
      </w:pPr>
      <w:r w:rsidRPr="003A3742">
        <w:rPr>
          <w:rFonts w:eastAsia="Malgun Gothic"/>
        </w:rPr>
        <w:t>6.2</w:t>
      </w:r>
      <w:r w:rsidRPr="00823F94">
        <w:rPr>
          <w:rFonts w:ascii="Calibri" w:hAnsi="Calibri" w:cs="Vrinda"/>
          <w:sz w:val="22"/>
          <w:szCs w:val="28"/>
          <w:lang w:eastAsia="en-GB" w:bidi="bn-IN"/>
        </w:rPr>
        <w:tab/>
      </w:r>
      <w:r w:rsidRPr="003A3742">
        <w:rPr>
          <w:rFonts w:eastAsia="Malgun Gothic"/>
        </w:rPr>
        <w:t>Audio Media Profiles</w:t>
      </w:r>
      <w:r>
        <w:tab/>
      </w:r>
      <w:r>
        <w:fldChar w:fldCharType="begin" w:fldLock="1"/>
      </w:r>
      <w:r>
        <w:instrText xml:space="preserve"> PAGEREF _Toc74859413 \h </w:instrText>
      </w:r>
      <w:r>
        <w:fldChar w:fldCharType="separate"/>
      </w:r>
      <w:r>
        <w:t>60</w:t>
      </w:r>
      <w:r>
        <w:fldChar w:fldCharType="end"/>
      </w:r>
    </w:p>
    <w:p w14:paraId="49921069" w14:textId="540B4BD1" w:rsidR="00801FD2" w:rsidRPr="00823F94" w:rsidRDefault="00801FD2">
      <w:pPr>
        <w:pStyle w:val="TOC3"/>
        <w:rPr>
          <w:rFonts w:ascii="Calibri" w:hAnsi="Calibri" w:cs="Vrinda"/>
          <w:sz w:val="22"/>
          <w:szCs w:val="28"/>
          <w:lang w:eastAsia="en-GB" w:bidi="bn-IN"/>
        </w:rPr>
      </w:pPr>
      <w:r w:rsidRPr="003A3742">
        <w:rPr>
          <w:rFonts w:eastAsia="Malgun Gothic"/>
        </w:rPr>
        <w:t>6.2.1</w:t>
      </w:r>
      <w:r w:rsidRPr="00823F94">
        <w:rPr>
          <w:rFonts w:ascii="Calibri" w:hAnsi="Calibri" w:cs="Vrinda"/>
          <w:sz w:val="22"/>
          <w:szCs w:val="28"/>
          <w:lang w:eastAsia="en-GB" w:bidi="bn-IN"/>
        </w:rPr>
        <w:tab/>
      </w:r>
      <w:r w:rsidRPr="003A3742">
        <w:rPr>
          <w:rFonts w:eastAsia="Malgun Gothic"/>
        </w:rPr>
        <w:t>Introduction and Overview</w:t>
      </w:r>
      <w:r>
        <w:tab/>
      </w:r>
      <w:r>
        <w:fldChar w:fldCharType="begin" w:fldLock="1"/>
      </w:r>
      <w:r>
        <w:instrText xml:space="preserve"> PAGEREF _Toc74859414 \h </w:instrText>
      </w:r>
      <w:r>
        <w:fldChar w:fldCharType="separate"/>
      </w:r>
      <w:r>
        <w:t>60</w:t>
      </w:r>
      <w:r>
        <w:fldChar w:fldCharType="end"/>
      </w:r>
    </w:p>
    <w:p w14:paraId="038C66F6" w14:textId="577A1964" w:rsidR="00801FD2" w:rsidRPr="00823F94" w:rsidRDefault="00801FD2">
      <w:pPr>
        <w:pStyle w:val="TOC3"/>
        <w:rPr>
          <w:rFonts w:ascii="Calibri" w:hAnsi="Calibri" w:cs="Vrinda"/>
          <w:sz w:val="22"/>
          <w:szCs w:val="28"/>
          <w:lang w:eastAsia="en-GB" w:bidi="bn-IN"/>
        </w:rPr>
      </w:pPr>
      <w:r w:rsidRPr="003A3742">
        <w:rPr>
          <w:rFonts w:eastAsia="Malgun Gothic"/>
        </w:rPr>
        <w:t>6.2.2</w:t>
      </w:r>
      <w:r w:rsidRPr="00823F94">
        <w:rPr>
          <w:rFonts w:ascii="Calibri" w:hAnsi="Calibri" w:cs="Vrinda"/>
          <w:sz w:val="22"/>
          <w:szCs w:val="28"/>
          <w:lang w:eastAsia="en-GB" w:bidi="bn-IN"/>
        </w:rPr>
        <w:tab/>
      </w:r>
      <w:r w:rsidRPr="003A3742">
        <w:rPr>
          <w:rFonts w:eastAsia="Malgun Gothic"/>
        </w:rPr>
        <w:t>OMAF 3D Audio Baseline Media Profile</w:t>
      </w:r>
      <w:r>
        <w:tab/>
      </w:r>
      <w:r>
        <w:fldChar w:fldCharType="begin" w:fldLock="1"/>
      </w:r>
      <w:r>
        <w:instrText xml:space="preserve"> PAGEREF _Toc74859415 \h </w:instrText>
      </w:r>
      <w:r>
        <w:fldChar w:fldCharType="separate"/>
      </w:r>
      <w:r>
        <w:t>60</w:t>
      </w:r>
      <w:r>
        <w:fldChar w:fldCharType="end"/>
      </w:r>
    </w:p>
    <w:p w14:paraId="3C56A48A" w14:textId="3B31EABB" w:rsidR="00801FD2" w:rsidRPr="00823F94" w:rsidRDefault="00801FD2">
      <w:pPr>
        <w:pStyle w:val="TOC4"/>
        <w:rPr>
          <w:rFonts w:ascii="Calibri" w:hAnsi="Calibri" w:cs="Vrinda"/>
          <w:sz w:val="22"/>
          <w:szCs w:val="28"/>
          <w:lang w:eastAsia="en-GB" w:bidi="bn-IN"/>
        </w:rPr>
      </w:pPr>
      <w:r w:rsidRPr="003A3742">
        <w:rPr>
          <w:rFonts w:eastAsia="Malgun Gothic"/>
        </w:rPr>
        <w:t>6.2.2.1</w:t>
      </w:r>
      <w:r w:rsidRPr="00823F94">
        <w:rPr>
          <w:rFonts w:ascii="Calibri" w:hAnsi="Calibri" w:cs="Vrinda"/>
          <w:sz w:val="22"/>
          <w:szCs w:val="28"/>
          <w:lang w:eastAsia="en-GB" w:bidi="bn-IN"/>
        </w:rPr>
        <w:tab/>
      </w:r>
      <w:r w:rsidRPr="003A3742">
        <w:rPr>
          <w:rFonts w:eastAsia="Malgun Gothic"/>
        </w:rPr>
        <w:t>Overview</w:t>
      </w:r>
      <w:r>
        <w:tab/>
      </w:r>
      <w:r>
        <w:fldChar w:fldCharType="begin" w:fldLock="1"/>
      </w:r>
      <w:r>
        <w:instrText xml:space="preserve"> PAGEREF _Toc74859416 \h </w:instrText>
      </w:r>
      <w:r>
        <w:fldChar w:fldCharType="separate"/>
      </w:r>
      <w:r>
        <w:t>60</w:t>
      </w:r>
      <w:r>
        <w:fldChar w:fldCharType="end"/>
      </w:r>
    </w:p>
    <w:p w14:paraId="62F30C4F" w14:textId="181DA11A" w:rsidR="00801FD2" w:rsidRPr="00823F94" w:rsidRDefault="00801FD2">
      <w:pPr>
        <w:pStyle w:val="TOC4"/>
        <w:rPr>
          <w:rFonts w:ascii="Calibri" w:hAnsi="Calibri" w:cs="Vrinda"/>
          <w:sz w:val="22"/>
          <w:szCs w:val="28"/>
          <w:lang w:eastAsia="en-GB" w:bidi="bn-IN"/>
        </w:rPr>
      </w:pPr>
      <w:r w:rsidRPr="003A3742">
        <w:rPr>
          <w:rFonts w:eastAsia="Malgun Gothic"/>
        </w:rPr>
        <w:t>6.2.2.2</w:t>
      </w:r>
      <w:r w:rsidRPr="00823F94">
        <w:rPr>
          <w:rFonts w:ascii="Calibri" w:hAnsi="Calibri" w:cs="Vrinda"/>
          <w:sz w:val="22"/>
          <w:szCs w:val="28"/>
          <w:lang w:eastAsia="en-GB" w:bidi="bn-IN"/>
        </w:rPr>
        <w:tab/>
      </w:r>
      <w:r w:rsidRPr="003A3742">
        <w:rPr>
          <w:rFonts w:eastAsia="Malgun Gothic"/>
        </w:rPr>
        <w:t>File Format Signaling and Encapsulation</w:t>
      </w:r>
      <w:r>
        <w:tab/>
      </w:r>
      <w:r>
        <w:fldChar w:fldCharType="begin" w:fldLock="1"/>
      </w:r>
      <w:r>
        <w:instrText xml:space="preserve"> PAGEREF _Toc74859417 \h </w:instrText>
      </w:r>
      <w:r>
        <w:fldChar w:fldCharType="separate"/>
      </w:r>
      <w:r>
        <w:t>60</w:t>
      </w:r>
      <w:r>
        <w:fldChar w:fldCharType="end"/>
      </w:r>
    </w:p>
    <w:p w14:paraId="212C2C29" w14:textId="154CA6BC" w:rsidR="00801FD2" w:rsidRPr="00823F94" w:rsidRDefault="00801FD2">
      <w:pPr>
        <w:pStyle w:val="TOC5"/>
        <w:rPr>
          <w:rFonts w:ascii="Calibri" w:hAnsi="Calibri" w:cs="Vrinda"/>
          <w:sz w:val="22"/>
          <w:szCs w:val="28"/>
          <w:lang w:eastAsia="en-GB" w:bidi="bn-IN"/>
        </w:rPr>
      </w:pPr>
      <w:r>
        <w:t>6.2.2.2.1</w:t>
      </w:r>
      <w:r w:rsidRPr="00823F94">
        <w:rPr>
          <w:rFonts w:ascii="Calibri" w:hAnsi="Calibri" w:cs="Vrinda"/>
          <w:sz w:val="22"/>
          <w:szCs w:val="28"/>
          <w:lang w:eastAsia="en-GB" w:bidi="bn-IN"/>
        </w:rPr>
        <w:tab/>
      </w:r>
      <w:r>
        <w:t>General</w:t>
      </w:r>
      <w:r>
        <w:tab/>
      </w:r>
      <w:r>
        <w:fldChar w:fldCharType="begin" w:fldLock="1"/>
      </w:r>
      <w:r>
        <w:instrText xml:space="preserve"> PAGEREF _Toc74859418 \h </w:instrText>
      </w:r>
      <w:r>
        <w:fldChar w:fldCharType="separate"/>
      </w:r>
      <w:r>
        <w:t>60</w:t>
      </w:r>
      <w:r>
        <w:fldChar w:fldCharType="end"/>
      </w:r>
    </w:p>
    <w:p w14:paraId="36A6E53B" w14:textId="2CBC9C1E" w:rsidR="00801FD2" w:rsidRPr="00823F94" w:rsidRDefault="00801FD2">
      <w:pPr>
        <w:pStyle w:val="TOC5"/>
        <w:rPr>
          <w:rFonts w:ascii="Calibri" w:hAnsi="Calibri" w:cs="Vrinda"/>
          <w:sz w:val="22"/>
          <w:szCs w:val="28"/>
          <w:lang w:eastAsia="en-GB" w:bidi="bn-IN"/>
        </w:rPr>
      </w:pPr>
      <w:r w:rsidRPr="003A3742">
        <w:rPr>
          <w:rFonts w:eastAsia="Candara"/>
        </w:rPr>
        <w:t>6.2.2.2.2</w:t>
      </w:r>
      <w:r w:rsidRPr="00823F94">
        <w:rPr>
          <w:rFonts w:ascii="Calibri" w:hAnsi="Calibri" w:cs="Vrinda"/>
          <w:sz w:val="22"/>
          <w:szCs w:val="28"/>
          <w:lang w:eastAsia="en-GB" w:bidi="bn-IN"/>
        </w:rPr>
        <w:tab/>
      </w:r>
      <w:r w:rsidRPr="003A3742">
        <w:rPr>
          <w:rFonts w:eastAsia="Candara"/>
        </w:rPr>
        <w:t>Configuration change constraints</w:t>
      </w:r>
      <w:r>
        <w:tab/>
      </w:r>
      <w:r>
        <w:fldChar w:fldCharType="begin" w:fldLock="1"/>
      </w:r>
      <w:r>
        <w:instrText xml:space="preserve"> PAGEREF _Toc74859419 \h </w:instrText>
      </w:r>
      <w:r>
        <w:fldChar w:fldCharType="separate"/>
      </w:r>
      <w:r>
        <w:t>61</w:t>
      </w:r>
      <w:r>
        <w:fldChar w:fldCharType="end"/>
      </w:r>
    </w:p>
    <w:p w14:paraId="3BB4D516" w14:textId="1D11450A" w:rsidR="00801FD2" w:rsidRPr="00823F94" w:rsidRDefault="00801FD2">
      <w:pPr>
        <w:pStyle w:val="TOC4"/>
        <w:rPr>
          <w:rFonts w:ascii="Calibri" w:hAnsi="Calibri" w:cs="Vrinda"/>
          <w:sz w:val="22"/>
          <w:szCs w:val="28"/>
          <w:lang w:eastAsia="en-GB" w:bidi="bn-IN"/>
        </w:rPr>
      </w:pPr>
      <w:r w:rsidRPr="003A3742">
        <w:rPr>
          <w:rFonts w:eastAsia="Candara"/>
        </w:rPr>
        <w:t>6.2.2.3</w:t>
      </w:r>
      <w:r w:rsidRPr="00823F94">
        <w:rPr>
          <w:rFonts w:ascii="Calibri" w:hAnsi="Calibri" w:cs="Vrinda"/>
          <w:sz w:val="22"/>
          <w:szCs w:val="28"/>
          <w:lang w:eastAsia="en-GB" w:bidi="bn-IN"/>
        </w:rPr>
        <w:tab/>
      </w:r>
      <w:r w:rsidRPr="003A3742">
        <w:rPr>
          <w:rFonts w:eastAsia="Candara"/>
        </w:rPr>
        <w:t>Multi-stream constraints</w:t>
      </w:r>
      <w:r>
        <w:tab/>
      </w:r>
      <w:r>
        <w:fldChar w:fldCharType="begin" w:fldLock="1"/>
      </w:r>
      <w:r>
        <w:instrText xml:space="preserve"> PAGEREF _Toc74859420 \h </w:instrText>
      </w:r>
      <w:r>
        <w:fldChar w:fldCharType="separate"/>
      </w:r>
      <w:r>
        <w:t>61</w:t>
      </w:r>
      <w:r>
        <w:fldChar w:fldCharType="end"/>
      </w:r>
    </w:p>
    <w:p w14:paraId="235F7FDD" w14:textId="313007BB" w:rsidR="00801FD2" w:rsidRPr="00823F94" w:rsidRDefault="00801FD2">
      <w:pPr>
        <w:pStyle w:val="TOC4"/>
        <w:rPr>
          <w:rFonts w:ascii="Calibri" w:hAnsi="Calibri" w:cs="Vrinda"/>
          <w:sz w:val="22"/>
          <w:szCs w:val="28"/>
          <w:lang w:eastAsia="en-GB" w:bidi="bn-IN"/>
        </w:rPr>
      </w:pPr>
      <w:r w:rsidRPr="003A3742">
        <w:rPr>
          <w:rFonts w:eastAsia="Malgun Gothic"/>
        </w:rPr>
        <w:t>6.2.2.3a</w:t>
      </w:r>
      <w:r w:rsidRPr="00823F94">
        <w:rPr>
          <w:rFonts w:ascii="Calibri" w:hAnsi="Calibri" w:cs="Vrinda"/>
          <w:sz w:val="22"/>
          <w:szCs w:val="28"/>
          <w:lang w:eastAsia="en-GB" w:bidi="bn-IN"/>
        </w:rPr>
        <w:tab/>
      </w:r>
      <w:r w:rsidRPr="003A3742">
        <w:rPr>
          <w:rFonts w:eastAsia="Malgun Gothic"/>
        </w:rPr>
        <w:t>Additional Restrictions for DASH Representations</w:t>
      </w:r>
      <w:r>
        <w:tab/>
      </w:r>
      <w:r>
        <w:fldChar w:fldCharType="begin" w:fldLock="1"/>
      </w:r>
      <w:r>
        <w:instrText xml:space="preserve"> PAGEREF _Toc74859421 \h </w:instrText>
      </w:r>
      <w:r>
        <w:fldChar w:fldCharType="separate"/>
      </w:r>
      <w:r>
        <w:t>61</w:t>
      </w:r>
      <w:r>
        <w:fldChar w:fldCharType="end"/>
      </w:r>
    </w:p>
    <w:p w14:paraId="21B91715" w14:textId="18DAC395" w:rsidR="00801FD2" w:rsidRPr="00823F94" w:rsidRDefault="00801FD2">
      <w:pPr>
        <w:pStyle w:val="TOC4"/>
        <w:rPr>
          <w:rFonts w:ascii="Calibri" w:hAnsi="Calibri" w:cs="Vrinda"/>
          <w:sz w:val="22"/>
          <w:szCs w:val="28"/>
          <w:lang w:eastAsia="en-GB" w:bidi="bn-IN"/>
        </w:rPr>
      </w:pPr>
      <w:r w:rsidRPr="003A3742">
        <w:rPr>
          <w:rFonts w:eastAsia="Malgun Gothic"/>
        </w:rPr>
        <w:t>6.2.2.4</w:t>
      </w:r>
      <w:r w:rsidRPr="00823F94">
        <w:rPr>
          <w:rFonts w:ascii="Calibri" w:hAnsi="Calibri" w:cs="Vrinda"/>
          <w:sz w:val="22"/>
          <w:szCs w:val="28"/>
          <w:lang w:eastAsia="en-GB" w:bidi="bn-IN"/>
        </w:rPr>
        <w:tab/>
      </w:r>
      <w:r w:rsidRPr="003A3742">
        <w:rPr>
          <w:rFonts w:eastAsia="Malgun Gothic"/>
        </w:rPr>
        <w:t>DASH Adaptation Set Constraints</w:t>
      </w:r>
      <w:r>
        <w:tab/>
      </w:r>
      <w:r>
        <w:fldChar w:fldCharType="begin" w:fldLock="1"/>
      </w:r>
      <w:r>
        <w:instrText xml:space="preserve"> PAGEREF _Toc74859422 \h </w:instrText>
      </w:r>
      <w:r>
        <w:fldChar w:fldCharType="separate"/>
      </w:r>
      <w:r>
        <w:t>61</w:t>
      </w:r>
      <w:r>
        <w:fldChar w:fldCharType="end"/>
      </w:r>
    </w:p>
    <w:p w14:paraId="54B73348" w14:textId="152F36C7" w:rsidR="00801FD2" w:rsidRPr="00823F94" w:rsidRDefault="00801FD2">
      <w:pPr>
        <w:pStyle w:val="TOC5"/>
        <w:rPr>
          <w:rFonts w:ascii="Calibri" w:hAnsi="Calibri" w:cs="Vrinda"/>
          <w:sz w:val="22"/>
          <w:szCs w:val="28"/>
          <w:lang w:eastAsia="en-GB" w:bidi="bn-IN"/>
        </w:rPr>
      </w:pPr>
      <w:r w:rsidRPr="003A3742">
        <w:rPr>
          <w:rFonts w:eastAsia="Malgun Gothic"/>
        </w:rPr>
        <w:t>6.2.2.4.1</w:t>
      </w:r>
      <w:r w:rsidRPr="00823F94">
        <w:rPr>
          <w:rFonts w:ascii="Calibri" w:hAnsi="Calibri" w:cs="Vrinda"/>
          <w:sz w:val="22"/>
          <w:szCs w:val="28"/>
          <w:lang w:eastAsia="en-GB" w:bidi="bn-IN"/>
        </w:rPr>
        <w:tab/>
      </w:r>
      <w:r w:rsidRPr="003A3742">
        <w:rPr>
          <w:rFonts w:eastAsia="Candara"/>
        </w:rPr>
        <w:t>General</w:t>
      </w:r>
      <w:r>
        <w:tab/>
      </w:r>
      <w:r>
        <w:fldChar w:fldCharType="begin" w:fldLock="1"/>
      </w:r>
      <w:r>
        <w:instrText xml:space="preserve"> PAGEREF _Toc74859423 \h </w:instrText>
      </w:r>
      <w:r>
        <w:fldChar w:fldCharType="separate"/>
      </w:r>
      <w:r>
        <w:t>61</w:t>
      </w:r>
      <w:r>
        <w:fldChar w:fldCharType="end"/>
      </w:r>
    </w:p>
    <w:p w14:paraId="133722E8" w14:textId="1B21FE88" w:rsidR="00801FD2" w:rsidRPr="00823F94" w:rsidRDefault="00801FD2">
      <w:pPr>
        <w:pStyle w:val="TOC5"/>
        <w:rPr>
          <w:rFonts w:ascii="Calibri" w:hAnsi="Calibri" w:cs="Vrinda"/>
          <w:sz w:val="22"/>
          <w:szCs w:val="28"/>
          <w:lang w:eastAsia="en-GB" w:bidi="bn-IN"/>
        </w:rPr>
      </w:pPr>
      <w:r w:rsidRPr="003A3742">
        <w:rPr>
          <w:rFonts w:eastAsia="Malgun Gothic"/>
        </w:rPr>
        <w:t>6.2.2.4.2</w:t>
      </w:r>
      <w:r w:rsidRPr="00823F94">
        <w:rPr>
          <w:rFonts w:ascii="Calibri" w:hAnsi="Calibri" w:cs="Vrinda"/>
          <w:sz w:val="22"/>
          <w:szCs w:val="28"/>
          <w:lang w:eastAsia="en-GB" w:bidi="bn-IN"/>
        </w:rPr>
        <w:tab/>
      </w:r>
      <w:r w:rsidRPr="003A3742">
        <w:rPr>
          <w:rFonts w:eastAsia="Candara"/>
        </w:rPr>
        <w:t>DASH Adaptive Bitrate Switching</w:t>
      </w:r>
      <w:r>
        <w:tab/>
      </w:r>
      <w:r>
        <w:fldChar w:fldCharType="begin" w:fldLock="1"/>
      </w:r>
      <w:r>
        <w:instrText xml:space="preserve"> PAGEREF _Toc74859424 \h </w:instrText>
      </w:r>
      <w:r>
        <w:fldChar w:fldCharType="separate"/>
      </w:r>
      <w:r>
        <w:t>61</w:t>
      </w:r>
      <w:r>
        <w:fldChar w:fldCharType="end"/>
      </w:r>
    </w:p>
    <w:p w14:paraId="4542D847" w14:textId="12FBAC22" w:rsidR="00801FD2" w:rsidRPr="00823F94" w:rsidRDefault="00801FD2">
      <w:pPr>
        <w:pStyle w:val="TOC1"/>
        <w:rPr>
          <w:rFonts w:ascii="Calibri" w:hAnsi="Calibri" w:cs="Vrinda"/>
          <w:szCs w:val="28"/>
          <w:lang w:eastAsia="en-GB" w:bidi="bn-IN"/>
        </w:rPr>
      </w:pPr>
      <w:r w:rsidRPr="003A3742">
        <w:rPr>
          <w:rFonts w:eastAsia="Malgun Gothic"/>
        </w:rPr>
        <w:t>7</w:t>
      </w:r>
      <w:r w:rsidRPr="00823F94">
        <w:rPr>
          <w:rFonts w:ascii="Calibri" w:hAnsi="Calibri" w:cs="Vrinda"/>
          <w:szCs w:val="28"/>
          <w:lang w:eastAsia="en-GB" w:bidi="bn-IN"/>
        </w:rPr>
        <w:tab/>
      </w:r>
      <w:r w:rsidRPr="003A3742">
        <w:rPr>
          <w:rFonts w:eastAsia="Malgun Gothic"/>
        </w:rPr>
        <w:t>Metadata</w:t>
      </w:r>
      <w:r>
        <w:tab/>
      </w:r>
      <w:r>
        <w:fldChar w:fldCharType="begin" w:fldLock="1"/>
      </w:r>
      <w:r>
        <w:instrText xml:space="preserve"> PAGEREF _Toc74859425 \h </w:instrText>
      </w:r>
      <w:r>
        <w:fldChar w:fldCharType="separate"/>
      </w:r>
      <w:r>
        <w:t>62</w:t>
      </w:r>
      <w:r>
        <w:fldChar w:fldCharType="end"/>
      </w:r>
    </w:p>
    <w:p w14:paraId="306FE5E6" w14:textId="6F498EB2" w:rsidR="00801FD2" w:rsidRPr="00823F94" w:rsidRDefault="00801FD2">
      <w:pPr>
        <w:pStyle w:val="TOC2"/>
        <w:rPr>
          <w:rFonts w:ascii="Calibri" w:hAnsi="Calibri" w:cs="Vrinda"/>
          <w:sz w:val="22"/>
          <w:szCs w:val="28"/>
          <w:lang w:eastAsia="en-GB" w:bidi="bn-IN"/>
        </w:rPr>
      </w:pPr>
      <w:r w:rsidRPr="003A3742">
        <w:rPr>
          <w:rFonts w:eastAsia="Malgun Gothic"/>
        </w:rPr>
        <w:t>7.1</w:t>
      </w:r>
      <w:r w:rsidRPr="00823F94">
        <w:rPr>
          <w:rFonts w:ascii="Calibri" w:hAnsi="Calibri" w:cs="Vrinda"/>
          <w:sz w:val="22"/>
          <w:szCs w:val="28"/>
          <w:lang w:eastAsia="en-GB" w:bidi="bn-IN"/>
        </w:rPr>
        <w:tab/>
      </w:r>
      <w:r w:rsidRPr="003A3742">
        <w:rPr>
          <w:rFonts w:eastAsia="Malgun Gothic"/>
        </w:rPr>
        <w:t>Presentation without Pose Information to 2D Screens</w:t>
      </w:r>
      <w:r>
        <w:tab/>
      </w:r>
      <w:r>
        <w:fldChar w:fldCharType="begin" w:fldLock="1"/>
      </w:r>
      <w:r>
        <w:instrText xml:space="preserve"> PAGEREF _Toc74859426 \h </w:instrText>
      </w:r>
      <w:r>
        <w:fldChar w:fldCharType="separate"/>
      </w:r>
      <w:r>
        <w:t>62</w:t>
      </w:r>
      <w:r>
        <w:fldChar w:fldCharType="end"/>
      </w:r>
    </w:p>
    <w:p w14:paraId="4FD374AE" w14:textId="3334D7DD" w:rsidR="00801FD2" w:rsidRPr="00823F94" w:rsidRDefault="00801FD2">
      <w:pPr>
        <w:pStyle w:val="TOC1"/>
        <w:rPr>
          <w:rFonts w:ascii="Calibri" w:hAnsi="Calibri" w:cs="Vrinda"/>
          <w:szCs w:val="28"/>
          <w:lang w:eastAsia="en-GB" w:bidi="bn-IN"/>
        </w:rPr>
      </w:pPr>
      <w:r>
        <w:t>8</w:t>
      </w:r>
      <w:r w:rsidRPr="00823F94">
        <w:rPr>
          <w:rFonts w:ascii="Calibri" w:hAnsi="Calibri" w:cs="Vrinda"/>
          <w:szCs w:val="28"/>
          <w:lang w:eastAsia="en-GB" w:bidi="bn-IN"/>
        </w:rPr>
        <w:tab/>
      </w:r>
      <w:r>
        <w:t>VR Presentation</w:t>
      </w:r>
      <w:r>
        <w:tab/>
      </w:r>
      <w:r>
        <w:fldChar w:fldCharType="begin" w:fldLock="1"/>
      </w:r>
      <w:r>
        <w:instrText xml:space="preserve"> PAGEREF _Toc74859427 \h </w:instrText>
      </w:r>
      <w:r>
        <w:fldChar w:fldCharType="separate"/>
      </w:r>
      <w:r>
        <w:t>62</w:t>
      </w:r>
      <w:r>
        <w:fldChar w:fldCharType="end"/>
      </w:r>
    </w:p>
    <w:p w14:paraId="7E302607" w14:textId="5A78A56D" w:rsidR="00801FD2" w:rsidRPr="00823F94" w:rsidRDefault="00801FD2">
      <w:pPr>
        <w:pStyle w:val="TOC2"/>
        <w:rPr>
          <w:rFonts w:ascii="Calibri" w:hAnsi="Calibri" w:cs="Vrinda"/>
          <w:sz w:val="22"/>
          <w:szCs w:val="28"/>
          <w:lang w:eastAsia="en-GB" w:bidi="bn-IN"/>
        </w:rPr>
      </w:pPr>
      <w:r>
        <w:t>8.1</w:t>
      </w:r>
      <w:r w:rsidRPr="00823F94">
        <w:rPr>
          <w:rFonts w:ascii="Calibri" w:hAnsi="Calibri" w:cs="Vrinda"/>
          <w:sz w:val="22"/>
          <w:szCs w:val="28"/>
          <w:lang w:eastAsia="en-GB" w:bidi="bn-IN"/>
        </w:rPr>
        <w:tab/>
      </w:r>
      <w:r>
        <w:t>Definition</w:t>
      </w:r>
      <w:r>
        <w:tab/>
      </w:r>
      <w:r>
        <w:fldChar w:fldCharType="begin" w:fldLock="1"/>
      </w:r>
      <w:r>
        <w:instrText xml:space="preserve"> PAGEREF _Toc74859428 \h </w:instrText>
      </w:r>
      <w:r>
        <w:fldChar w:fldCharType="separate"/>
      </w:r>
      <w:r>
        <w:t>62</w:t>
      </w:r>
      <w:r>
        <w:fldChar w:fldCharType="end"/>
      </w:r>
    </w:p>
    <w:p w14:paraId="182FCD30" w14:textId="17259FD9" w:rsidR="00801FD2" w:rsidRPr="00823F94" w:rsidRDefault="00801FD2">
      <w:pPr>
        <w:pStyle w:val="TOC2"/>
        <w:rPr>
          <w:rFonts w:ascii="Calibri" w:hAnsi="Calibri" w:cs="Vrinda"/>
          <w:sz w:val="22"/>
          <w:szCs w:val="28"/>
          <w:lang w:eastAsia="en-GB" w:bidi="bn-IN"/>
        </w:rPr>
      </w:pPr>
      <w:r>
        <w:t>8.2</w:t>
      </w:r>
      <w:r w:rsidRPr="00823F94">
        <w:rPr>
          <w:rFonts w:ascii="Calibri" w:hAnsi="Calibri" w:cs="Vrinda"/>
          <w:sz w:val="22"/>
          <w:szCs w:val="28"/>
          <w:lang w:eastAsia="en-GB" w:bidi="bn-IN"/>
        </w:rPr>
        <w:tab/>
      </w:r>
      <w:r>
        <w:t>3GPP VR File</w:t>
      </w:r>
      <w:r>
        <w:tab/>
      </w:r>
      <w:r>
        <w:fldChar w:fldCharType="begin" w:fldLock="1"/>
      </w:r>
      <w:r>
        <w:instrText xml:space="preserve"> PAGEREF _Toc74859429 \h </w:instrText>
      </w:r>
      <w:r>
        <w:fldChar w:fldCharType="separate"/>
      </w:r>
      <w:r>
        <w:t>62</w:t>
      </w:r>
      <w:r>
        <w:fldChar w:fldCharType="end"/>
      </w:r>
    </w:p>
    <w:p w14:paraId="7CDF5A9D" w14:textId="5C17DA38" w:rsidR="00801FD2" w:rsidRPr="00823F94" w:rsidRDefault="00801FD2">
      <w:pPr>
        <w:pStyle w:val="TOC2"/>
        <w:rPr>
          <w:rFonts w:ascii="Calibri" w:hAnsi="Calibri" w:cs="Vrinda"/>
          <w:sz w:val="22"/>
          <w:szCs w:val="28"/>
          <w:lang w:eastAsia="en-GB" w:bidi="bn-IN"/>
        </w:rPr>
      </w:pPr>
      <w:r>
        <w:t>8.3</w:t>
      </w:r>
      <w:r w:rsidRPr="00823F94">
        <w:rPr>
          <w:rFonts w:ascii="Calibri" w:hAnsi="Calibri" w:cs="Vrinda"/>
          <w:sz w:val="22"/>
          <w:szCs w:val="28"/>
          <w:lang w:eastAsia="en-GB" w:bidi="bn-IN"/>
        </w:rPr>
        <w:tab/>
      </w:r>
      <w:r>
        <w:t>3GPP VR DASH Media Presentation</w:t>
      </w:r>
      <w:r>
        <w:tab/>
      </w:r>
      <w:r>
        <w:fldChar w:fldCharType="begin" w:fldLock="1"/>
      </w:r>
      <w:r>
        <w:instrText xml:space="preserve"> PAGEREF _Toc74859430 \h </w:instrText>
      </w:r>
      <w:r>
        <w:fldChar w:fldCharType="separate"/>
      </w:r>
      <w:r>
        <w:t>62</w:t>
      </w:r>
      <w:r>
        <w:fldChar w:fldCharType="end"/>
      </w:r>
    </w:p>
    <w:p w14:paraId="1FA4315F" w14:textId="6F8931C2" w:rsidR="00801FD2" w:rsidRPr="00823F94" w:rsidRDefault="00801FD2">
      <w:pPr>
        <w:pStyle w:val="TOC1"/>
        <w:rPr>
          <w:rFonts w:ascii="Calibri" w:hAnsi="Calibri" w:cs="Vrinda"/>
          <w:szCs w:val="28"/>
          <w:lang w:eastAsia="en-GB" w:bidi="bn-IN"/>
        </w:rPr>
      </w:pPr>
      <w:r>
        <w:t>9</w:t>
      </w:r>
      <w:r w:rsidRPr="00823F94">
        <w:rPr>
          <w:rFonts w:ascii="Calibri" w:hAnsi="Calibri" w:cs="Vrinda"/>
          <w:szCs w:val="28"/>
          <w:lang w:eastAsia="en-GB" w:bidi="bn-IN"/>
        </w:rPr>
        <w:tab/>
      </w:r>
      <w:r>
        <w:t>VR Metrics</w:t>
      </w:r>
      <w:r>
        <w:tab/>
      </w:r>
      <w:r>
        <w:fldChar w:fldCharType="begin" w:fldLock="1"/>
      </w:r>
      <w:r>
        <w:instrText xml:space="preserve"> PAGEREF _Toc74859431 \h </w:instrText>
      </w:r>
      <w:r>
        <w:fldChar w:fldCharType="separate"/>
      </w:r>
      <w:r>
        <w:t>63</w:t>
      </w:r>
      <w:r>
        <w:fldChar w:fldCharType="end"/>
      </w:r>
    </w:p>
    <w:p w14:paraId="7906D88F" w14:textId="79E17619" w:rsidR="00801FD2" w:rsidRPr="00823F94" w:rsidRDefault="00801FD2">
      <w:pPr>
        <w:pStyle w:val="TOC2"/>
        <w:rPr>
          <w:rFonts w:ascii="Calibri" w:hAnsi="Calibri" w:cs="Vrinda"/>
          <w:sz w:val="22"/>
          <w:szCs w:val="28"/>
          <w:lang w:eastAsia="en-GB" w:bidi="bn-IN"/>
        </w:rPr>
      </w:pPr>
      <w:r>
        <w:t>9.1</w:t>
      </w:r>
      <w:r w:rsidRPr="00823F94">
        <w:rPr>
          <w:rFonts w:ascii="Calibri" w:hAnsi="Calibri" w:cs="Vrinda"/>
          <w:sz w:val="22"/>
          <w:szCs w:val="28"/>
          <w:lang w:eastAsia="en-GB" w:bidi="bn-IN"/>
        </w:rPr>
        <w:tab/>
      </w:r>
      <w:r>
        <w:t>General</w:t>
      </w:r>
      <w:r>
        <w:tab/>
      </w:r>
      <w:r>
        <w:fldChar w:fldCharType="begin" w:fldLock="1"/>
      </w:r>
      <w:r>
        <w:instrText xml:space="preserve"> PAGEREF _Toc74859432 \h </w:instrText>
      </w:r>
      <w:r>
        <w:fldChar w:fldCharType="separate"/>
      </w:r>
      <w:r>
        <w:t>63</w:t>
      </w:r>
      <w:r>
        <w:fldChar w:fldCharType="end"/>
      </w:r>
    </w:p>
    <w:p w14:paraId="16AED7FE" w14:textId="2DE8B5BC" w:rsidR="00801FD2" w:rsidRPr="00823F94" w:rsidRDefault="00801FD2">
      <w:pPr>
        <w:pStyle w:val="TOC2"/>
        <w:rPr>
          <w:rFonts w:ascii="Calibri" w:hAnsi="Calibri" w:cs="Vrinda"/>
          <w:sz w:val="22"/>
          <w:szCs w:val="28"/>
          <w:lang w:eastAsia="en-GB" w:bidi="bn-IN"/>
        </w:rPr>
      </w:pPr>
      <w:r>
        <w:rPr>
          <w:lang w:eastAsia="zh-CN"/>
        </w:rPr>
        <w:t>9</w:t>
      </w:r>
      <w:r>
        <w:t>.2</w:t>
      </w:r>
      <w:r w:rsidRPr="00823F94">
        <w:rPr>
          <w:rFonts w:ascii="Calibri" w:hAnsi="Calibri" w:cs="Vrinda"/>
          <w:sz w:val="22"/>
          <w:szCs w:val="28"/>
          <w:lang w:eastAsia="en-GB" w:bidi="bn-IN"/>
        </w:rPr>
        <w:tab/>
      </w:r>
      <w:r>
        <w:rPr>
          <w:lang w:eastAsia="zh-CN"/>
        </w:rPr>
        <w:t>VR Client Reference Architecture</w:t>
      </w:r>
      <w:r>
        <w:tab/>
      </w:r>
      <w:r>
        <w:fldChar w:fldCharType="begin" w:fldLock="1"/>
      </w:r>
      <w:r>
        <w:instrText xml:space="preserve"> PAGEREF _Toc74859433 \h </w:instrText>
      </w:r>
      <w:r>
        <w:fldChar w:fldCharType="separate"/>
      </w:r>
      <w:r>
        <w:t>63</w:t>
      </w:r>
      <w:r>
        <w:fldChar w:fldCharType="end"/>
      </w:r>
    </w:p>
    <w:p w14:paraId="4CA0F06F" w14:textId="6D10764E" w:rsidR="00801FD2" w:rsidRPr="00823F94" w:rsidRDefault="00801FD2">
      <w:pPr>
        <w:pStyle w:val="TOC3"/>
        <w:rPr>
          <w:rFonts w:ascii="Calibri" w:hAnsi="Calibri" w:cs="Vrinda"/>
          <w:sz w:val="22"/>
          <w:szCs w:val="28"/>
          <w:lang w:eastAsia="en-GB" w:bidi="bn-IN"/>
        </w:rPr>
      </w:pPr>
      <w:r>
        <w:rPr>
          <w:lang w:eastAsia="zh-CN"/>
        </w:rPr>
        <w:t>9.2.1</w:t>
      </w:r>
      <w:r w:rsidRPr="00823F94">
        <w:rPr>
          <w:rFonts w:ascii="Calibri" w:hAnsi="Calibri" w:cs="Vrinda"/>
          <w:sz w:val="22"/>
          <w:szCs w:val="28"/>
          <w:lang w:eastAsia="en-GB" w:bidi="bn-IN"/>
        </w:rPr>
        <w:tab/>
      </w:r>
      <w:r>
        <w:rPr>
          <w:lang w:eastAsia="zh-CN"/>
        </w:rPr>
        <w:t>Architecture</w:t>
      </w:r>
      <w:r>
        <w:tab/>
      </w:r>
      <w:r>
        <w:fldChar w:fldCharType="begin" w:fldLock="1"/>
      </w:r>
      <w:r>
        <w:instrText xml:space="preserve"> PAGEREF _Toc74859434 \h </w:instrText>
      </w:r>
      <w:r>
        <w:fldChar w:fldCharType="separate"/>
      </w:r>
      <w:r>
        <w:t>63</w:t>
      </w:r>
      <w:r>
        <w:fldChar w:fldCharType="end"/>
      </w:r>
    </w:p>
    <w:p w14:paraId="55349EE6" w14:textId="07203DC8" w:rsidR="00801FD2" w:rsidRPr="00823F94" w:rsidRDefault="00801FD2">
      <w:pPr>
        <w:pStyle w:val="TOC3"/>
        <w:rPr>
          <w:rFonts w:ascii="Calibri" w:hAnsi="Calibri" w:cs="Vrinda"/>
          <w:sz w:val="22"/>
          <w:szCs w:val="28"/>
          <w:lang w:eastAsia="en-GB" w:bidi="bn-IN"/>
        </w:rPr>
      </w:pPr>
      <w:r>
        <w:rPr>
          <w:lang w:eastAsia="zh-CN"/>
        </w:rPr>
        <w:t>9.2.1</w:t>
      </w:r>
      <w:r w:rsidRPr="00823F94">
        <w:rPr>
          <w:rFonts w:ascii="Calibri" w:hAnsi="Calibri" w:cs="Vrinda"/>
          <w:sz w:val="22"/>
          <w:szCs w:val="28"/>
          <w:lang w:eastAsia="en-GB" w:bidi="bn-IN"/>
        </w:rPr>
        <w:tab/>
      </w:r>
      <w:r>
        <w:rPr>
          <w:lang w:eastAsia="zh-CN"/>
        </w:rPr>
        <w:t>Observation Point 1</w:t>
      </w:r>
      <w:r>
        <w:tab/>
      </w:r>
      <w:r>
        <w:fldChar w:fldCharType="begin" w:fldLock="1"/>
      </w:r>
      <w:r>
        <w:instrText xml:space="preserve"> PAGEREF _Toc74859435 \h </w:instrText>
      </w:r>
      <w:r>
        <w:fldChar w:fldCharType="separate"/>
      </w:r>
      <w:r>
        <w:t>63</w:t>
      </w:r>
      <w:r>
        <w:fldChar w:fldCharType="end"/>
      </w:r>
    </w:p>
    <w:p w14:paraId="5EC0CFD2" w14:textId="05FB9CEB" w:rsidR="00801FD2" w:rsidRPr="00823F94" w:rsidRDefault="00801FD2">
      <w:pPr>
        <w:pStyle w:val="TOC3"/>
        <w:rPr>
          <w:rFonts w:ascii="Calibri" w:hAnsi="Calibri" w:cs="Vrinda"/>
          <w:sz w:val="22"/>
          <w:szCs w:val="28"/>
          <w:lang w:eastAsia="en-GB" w:bidi="bn-IN"/>
        </w:rPr>
      </w:pPr>
      <w:r>
        <w:rPr>
          <w:lang w:eastAsia="zh-CN"/>
        </w:rPr>
        <w:t>9.2.2</w:t>
      </w:r>
      <w:r w:rsidRPr="00823F94">
        <w:rPr>
          <w:rFonts w:ascii="Calibri" w:hAnsi="Calibri" w:cs="Vrinda"/>
          <w:sz w:val="22"/>
          <w:szCs w:val="28"/>
          <w:lang w:eastAsia="en-GB" w:bidi="bn-IN"/>
        </w:rPr>
        <w:tab/>
      </w:r>
      <w:r>
        <w:rPr>
          <w:lang w:eastAsia="zh-CN"/>
        </w:rPr>
        <w:t>Observation Point 2</w:t>
      </w:r>
      <w:r>
        <w:tab/>
      </w:r>
      <w:r>
        <w:fldChar w:fldCharType="begin" w:fldLock="1"/>
      </w:r>
      <w:r>
        <w:instrText xml:space="preserve"> PAGEREF _Toc74859436 \h </w:instrText>
      </w:r>
      <w:r>
        <w:fldChar w:fldCharType="separate"/>
      </w:r>
      <w:r>
        <w:t>64</w:t>
      </w:r>
      <w:r>
        <w:fldChar w:fldCharType="end"/>
      </w:r>
    </w:p>
    <w:p w14:paraId="25F18534" w14:textId="54F68BCE" w:rsidR="00801FD2" w:rsidRPr="00823F94" w:rsidRDefault="00801FD2">
      <w:pPr>
        <w:pStyle w:val="TOC3"/>
        <w:rPr>
          <w:rFonts w:ascii="Calibri" w:hAnsi="Calibri" w:cs="Vrinda"/>
          <w:sz w:val="22"/>
          <w:szCs w:val="28"/>
          <w:lang w:eastAsia="en-GB" w:bidi="bn-IN"/>
        </w:rPr>
      </w:pPr>
      <w:r>
        <w:rPr>
          <w:lang w:eastAsia="zh-CN"/>
        </w:rPr>
        <w:t>9.2.3</w:t>
      </w:r>
      <w:r w:rsidRPr="00823F94">
        <w:rPr>
          <w:rFonts w:ascii="Calibri" w:hAnsi="Calibri" w:cs="Vrinda"/>
          <w:sz w:val="22"/>
          <w:szCs w:val="28"/>
          <w:lang w:eastAsia="en-GB" w:bidi="bn-IN"/>
        </w:rPr>
        <w:tab/>
      </w:r>
      <w:r>
        <w:rPr>
          <w:lang w:eastAsia="zh-CN"/>
        </w:rPr>
        <w:t>Observation Point 3</w:t>
      </w:r>
      <w:r>
        <w:tab/>
      </w:r>
      <w:r>
        <w:fldChar w:fldCharType="begin" w:fldLock="1"/>
      </w:r>
      <w:r>
        <w:instrText xml:space="preserve"> PAGEREF _Toc74859437 \h </w:instrText>
      </w:r>
      <w:r>
        <w:fldChar w:fldCharType="separate"/>
      </w:r>
      <w:r>
        <w:t>64</w:t>
      </w:r>
      <w:r>
        <w:fldChar w:fldCharType="end"/>
      </w:r>
    </w:p>
    <w:p w14:paraId="3D8FF488" w14:textId="64B2D767" w:rsidR="00801FD2" w:rsidRPr="00823F94" w:rsidRDefault="00801FD2">
      <w:pPr>
        <w:pStyle w:val="TOC3"/>
        <w:rPr>
          <w:rFonts w:ascii="Calibri" w:hAnsi="Calibri" w:cs="Vrinda"/>
          <w:sz w:val="22"/>
          <w:szCs w:val="28"/>
          <w:lang w:eastAsia="en-GB" w:bidi="bn-IN"/>
        </w:rPr>
      </w:pPr>
      <w:r>
        <w:rPr>
          <w:lang w:eastAsia="zh-CN"/>
        </w:rPr>
        <w:t>9.2.4</w:t>
      </w:r>
      <w:r w:rsidRPr="00823F94">
        <w:rPr>
          <w:rFonts w:ascii="Calibri" w:hAnsi="Calibri" w:cs="Vrinda"/>
          <w:sz w:val="22"/>
          <w:szCs w:val="28"/>
          <w:lang w:eastAsia="en-GB" w:bidi="bn-IN"/>
        </w:rPr>
        <w:tab/>
      </w:r>
      <w:r>
        <w:rPr>
          <w:lang w:eastAsia="zh-CN"/>
        </w:rPr>
        <w:t>Observation Point 4</w:t>
      </w:r>
      <w:r>
        <w:tab/>
      </w:r>
      <w:r>
        <w:fldChar w:fldCharType="begin" w:fldLock="1"/>
      </w:r>
      <w:r>
        <w:instrText xml:space="preserve"> PAGEREF _Toc74859438 \h </w:instrText>
      </w:r>
      <w:r>
        <w:fldChar w:fldCharType="separate"/>
      </w:r>
      <w:r>
        <w:t>64</w:t>
      </w:r>
      <w:r>
        <w:fldChar w:fldCharType="end"/>
      </w:r>
    </w:p>
    <w:p w14:paraId="56A4DAAC" w14:textId="321C9718" w:rsidR="00801FD2" w:rsidRPr="00823F94" w:rsidRDefault="00801FD2">
      <w:pPr>
        <w:pStyle w:val="TOC3"/>
        <w:rPr>
          <w:rFonts w:ascii="Calibri" w:hAnsi="Calibri" w:cs="Vrinda"/>
          <w:sz w:val="22"/>
          <w:szCs w:val="28"/>
          <w:lang w:eastAsia="en-GB" w:bidi="bn-IN"/>
        </w:rPr>
      </w:pPr>
      <w:r>
        <w:rPr>
          <w:lang w:eastAsia="zh-CN"/>
        </w:rPr>
        <w:t>9.2.5</w:t>
      </w:r>
      <w:r w:rsidRPr="00823F94">
        <w:rPr>
          <w:rFonts w:ascii="Calibri" w:hAnsi="Calibri" w:cs="Vrinda"/>
          <w:sz w:val="22"/>
          <w:szCs w:val="28"/>
          <w:lang w:eastAsia="en-GB" w:bidi="bn-IN"/>
        </w:rPr>
        <w:tab/>
      </w:r>
      <w:r>
        <w:rPr>
          <w:lang w:eastAsia="zh-CN"/>
        </w:rPr>
        <w:t>Observation Point 5</w:t>
      </w:r>
      <w:r>
        <w:tab/>
      </w:r>
      <w:r>
        <w:fldChar w:fldCharType="begin" w:fldLock="1"/>
      </w:r>
      <w:r>
        <w:instrText xml:space="preserve"> PAGEREF _Toc74859439 \h </w:instrText>
      </w:r>
      <w:r>
        <w:fldChar w:fldCharType="separate"/>
      </w:r>
      <w:r>
        <w:t>65</w:t>
      </w:r>
      <w:r>
        <w:fldChar w:fldCharType="end"/>
      </w:r>
    </w:p>
    <w:p w14:paraId="0D65ED73" w14:textId="28AB520B" w:rsidR="00801FD2" w:rsidRPr="00823F94" w:rsidRDefault="00801FD2">
      <w:pPr>
        <w:pStyle w:val="TOC2"/>
        <w:rPr>
          <w:rFonts w:ascii="Calibri" w:hAnsi="Calibri" w:cs="Vrinda"/>
          <w:sz w:val="22"/>
          <w:szCs w:val="28"/>
          <w:lang w:eastAsia="en-GB" w:bidi="bn-IN"/>
        </w:rPr>
      </w:pPr>
      <w:r>
        <w:rPr>
          <w:lang w:eastAsia="zh-CN"/>
        </w:rPr>
        <w:t>9</w:t>
      </w:r>
      <w:r>
        <w:t>.3</w:t>
      </w:r>
      <w:r w:rsidRPr="00823F94">
        <w:rPr>
          <w:rFonts w:ascii="Calibri" w:hAnsi="Calibri" w:cs="Vrinda"/>
          <w:sz w:val="22"/>
          <w:szCs w:val="28"/>
          <w:lang w:eastAsia="en-GB" w:bidi="bn-IN"/>
        </w:rPr>
        <w:tab/>
      </w:r>
      <w:r>
        <w:rPr>
          <w:lang w:eastAsia="zh-CN"/>
        </w:rPr>
        <w:t>Metrics Definitions</w:t>
      </w:r>
      <w:r>
        <w:tab/>
      </w:r>
      <w:r>
        <w:fldChar w:fldCharType="begin" w:fldLock="1"/>
      </w:r>
      <w:r>
        <w:instrText xml:space="preserve"> PAGEREF _Toc74859440 \h </w:instrText>
      </w:r>
      <w:r>
        <w:fldChar w:fldCharType="separate"/>
      </w:r>
      <w:r>
        <w:t>65</w:t>
      </w:r>
      <w:r>
        <w:fldChar w:fldCharType="end"/>
      </w:r>
    </w:p>
    <w:p w14:paraId="1A531D03" w14:textId="67447145" w:rsidR="00801FD2" w:rsidRPr="00823F94" w:rsidRDefault="00801FD2">
      <w:pPr>
        <w:pStyle w:val="TOC3"/>
        <w:rPr>
          <w:rFonts w:ascii="Calibri" w:hAnsi="Calibri" w:cs="Vrinda"/>
          <w:sz w:val="22"/>
          <w:szCs w:val="28"/>
          <w:lang w:eastAsia="en-GB" w:bidi="bn-IN"/>
        </w:rPr>
      </w:pPr>
      <w:r>
        <w:rPr>
          <w:lang w:eastAsia="zh-CN"/>
        </w:rPr>
        <w:t>9.3.1</w:t>
      </w:r>
      <w:r w:rsidRPr="00823F94">
        <w:rPr>
          <w:rFonts w:ascii="Calibri" w:hAnsi="Calibri" w:cs="Vrinda"/>
          <w:sz w:val="22"/>
          <w:szCs w:val="28"/>
          <w:lang w:eastAsia="en-GB" w:bidi="bn-IN"/>
        </w:rPr>
        <w:tab/>
      </w:r>
      <w:r>
        <w:rPr>
          <w:lang w:eastAsia="zh-CN"/>
        </w:rPr>
        <w:t>General</w:t>
      </w:r>
      <w:r>
        <w:tab/>
      </w:r>
      <w:r>
        <w:fldChar w:fldCharType="begin" w:fldLock="1"/>
      </w:r>
      <w:r>
        <w:instrText xml:space="preserve"> PAGEREF _Toc74859441 \h </w:instrText>
      </w:r>
      <w:r>
        <w:fldChar w:fldCharType="separate"/>
      </w:r>
      <w:r>
        <w:t>65</w:t>
      </w:r>
      <w:r>
        <w:fldChar w:fldCharType="end"/>
      </w:r>
    </w:p>
    <w:p w14:paraId="018CB377" w14:textId="580EBDE0" w:rsidR="00801FD2" w:rsidRPr="00823F94" w:rsidRDefault="00801FD2">
      <w:pPr>
        <w:pStyle w:val="TOC3"/>
        <w:rPr>
          <w:rFonts w:ascii="Calibri" w:hAnsi="Calibri" w:cs="Vrinda"/>
          <w:sz w:val="22"/>
          <w:szCs w:val="28"/>
          <w:lang w:eastAsia="en-GB" w:bidi="bn-IN"/>
        </w:rPr>
      </w:pPr>
      <w:r>
        <w:rPr>
          <w:lang w:eastAsia="ko-KR"/>
        </w:rPr>
        <w:t>9.3.2 Comparable quality viewport switching latency</w:t>
      </w:r>
      <w:r>
        <w:tab/>
      </w:r>
      <w:r>
        <w:fldChar w:fldCharType="begin" w:fldLock="1"/>
      </w:r>
      <w:r>
        <w:instrText xml:space="preserve"> PAGEREF _Toc74859442 \h </w:instrText>
      </w:r>
      <w:r>
        <w:fldChar w:fldCharType="separate"/>
      </w:r>
      <w:r>
        <w:t>65</w:t>
      </w:r>
      <w:r>
        <w:fldChar w:fldCharType="end"/>
      </w:r>
    </w:p>
    <w:p w14:paraId="0DCD98A0" w14:textId="6C784F28" w:rsidR="00801FD2" w:rsidRPr="00823F94" w:rsidRDefault="00801FD2">
      <w:pPr>
        <w:pStyle w:val="TOC3"/>
        <w:rPr>
          <w:rFonts w:ascii="Calibri" w:hAnsi="Calibri" w:cs="Vrinda"/>
          <w:sz w:val="22"/>
          <w:szCs w:val="28"/>
          <w:lang w:eastAsia="en-GB" w:bidi="bn-IN"/>
        </w:rPr>
      </w:pPr>
      <w:r>
        <w:rPr>
          <w:lang w:eastAsia="ko-KR"/>
        </w:rPr>
        <w:t>9.3.3 Rendered viewports</w:t>
      </w:r>
      <w:r>
        <w:tab/>
      </w:r>
      <w:r>
        <w:fldChar w:fldCharType="begin" w:fldLock="1"/>
      </w:r>
      <w:r>
        <w:instrText xml:space="preserve"> PAGEREF _Toc74859443 \h </w:instrText>
      </w:r>
      <w:r>
        <w:fldChar w:fldCharType="separate"/>
      </w:r>
      <w:r>
        <w:t>68</w:t>
      </w:r>
      <w:r>
        <w:fldChar w:fldCharType="end"/>
      </w:r>
    </w:p>
    <w:p w14:paraId="2364F50A" w14:textId="312D60A3" w:rsidR="00801FD2" w:rsidRPr="00823F94" w:rsidRDefault="00801FD2">
      <w:pPr>
        <w:pStyle w:val="TOC3"/>
        <w:rPr>
          <w:rFonts w:ascii="Calibri" w:hAnsi="Calibri" w:cs="Vrinda"/>
          <w:sz w:val="22"/>
          <w:szCs w:val="28"/>
          <w:lang w:eastAsia="en-GB" w:bidi="bn-IN"/>
        </w:rPr>
      </w:pPr>
      <w:r>
        <w:t>9.3.4</w:t>
      </w:r>
      <w:r w:rsidRPr="00823F94">
        <w:rPr>
          <w:rFonts w:ascii="Calibri" w:hAnsi="Calibri" w:cs="Vrinda"/>
          <w:sz w:val="22"/>
          <w:szCs w:val="28"/>
          <w:lang w:eastAsia="en-GB" w:bidi="bn-IN"/>
        </w:rPr>
        <w:tab/>
      </w:r>
      <w:r>
        <w:t xml:space="preserve">VR </w:t>
      </w:r>
      <w:r>
        <w:rPr>
          <w:lang w:eastAsia="zh-CN"/>
        </w:rPr>
        <w:t>Device information</w:t>
      </w:r>
      <w:r>
        <w:tab/>
      </w:r>
      <w:r>
        <w:fldChar w:fldCharType="begin" w:fldLock="1"/>
      </w:r>
      <w:r>
        <w:instrText xml:space="preserve"> PAGEREF _Toc74859444 \h </w:instrText>
      </w:r>
      <w:r>
        <w:fldChar w:fldCharType="separate"/>
      </w:r>
      <w:r>
        <w:t>69</w:t>
      </w:r>
      <w:r>
        <w:fldChar w:fldCharType="end"/>
      </w:r>
    </w:p>
    <w:p w14:paraId="7319477A" w14:textId="1D88F0F6" w:rsidR="00801FD2" w:rsidRPr="00823F94" w:rsidRDefault="00801FD2">
      <w:pPr>
        <w:pStyle w:val="TOC2"/>
        <w:rPr>
          <w:rFonts w:ascii="Calibri" w:hAnsi="Calibri" w:cs="Vrinda"/>
          <w:sz w:val="22"/>
          <w:szCs w:val="28"/>
          <w:lang w:eastAsia="en-GB" w:bidi="bn-IN"/>
        </w:rPr>
      </w:pPr>
      <w:r>
        <w:rPr>
          <w:lang w:eastAsia="zh-CN"/>
        </w:rPr>
        <w:t>9</w:t>
      </w:r>
      <w:r>
        <w:t>.4</w:t>
      </w:r>
      <w:r w:rsidRPr="00823F94">
        <w:rPr>
          <w:rFonts w:ascii="Calibri" w:hAnsi="Calibri" w:cs="Vrinda"/>
          <w:sz w:val="22"/>
          <w:szCs w:val="28"/>
          <w:lang w:eastAsia="en-GB" w:bidi="bn-IN"/>
        </w:rPr>
        <w:tab/>
      </w:r>
      <w:r>
        <w:rPr>
          <w:lang w:eastAsia="zh-CN"/>
        </w:rPr>
        <w:t>Metrics Configuration and Reporting</w:t>
      </w:r>
      <w:r>
        <w:tab/>
      </w:r>
      <w:r>
        <w:fldChar w:fldCharType="begin" w:fldLock="1"/>
      </w:r>
      <w:r>
        <w:instrText xml:space="preserve"> PAGEREF _Toc74859445 \h </w:instrText>
      </w:r>
      <w:r>
        <w:fldChar w:fldCharType="separate"/>
      </w:r>
      <w:r>
        <w:t>69</w:t>
      </w:r>
      <w:r>
        <w:fldChar w:fldCharType="end"/>
      </w:r>
    </w:p>
    <w:p w14:paraId="2BD7F66A" w14:textId="56700DE3" w:rsidR="00801FD2" w:rsidRPr="00823F94" w:rsidRDefault="00801FD2">
      <w:pPr>
        <w:pStyle w:val="TOC3"/>
        <w:rPr>
          <w:rFonts w:ascii="Calibri" w:hAnsi="Calibri" w:cs="Vrinda"/>
          <w:sz w:val="22"/>
          <w:szCs w:val="28"/>
          <w:lang w:eastAsia="en-GB" w:bidi="bn-IN"/>
        </w:rPr>
      </w:pPr>
      <w:r>
        <w:rPr>
          <w:lang w:eastAsia="zh-CN"/>
        </w:rPr>
        <w:t>9.4.1</w:t>
      </w:r>
      <w:r w:rsidRPr="00823F94">
        <w:rPr>
          <w:rFonts w:ascii="Calibri" w:hAnsi="Calibri" w:cs="Vrinda"/>
          <w:sz w:val="22"/>
          <w:szCs w:val="28"/>
          <w:lang w:eastAsia="en-GB" w:bidi="bn-IN"/>
        </w:rPr>
        <w:tab/>
      </w:r>
      <w:r>
        <w:rPr>
          <w:lang w:eastAsia="zh-CN"/>
        </w:rPr>
        <w:t>Configuration</w:t>
      </w:r>
      <w:r>
        <w:tab/>
      </w:r>
      <w:r>
        <w:fldChar w:fldCharType="begin" w:fldLock="1"/>
      </w:r>
      <w:r>
        <w:instrText xml:space="preserve"> PAGEREF _Toc74859446 \h </w:instrText>
      </w:r>
      <w:r>
        <w:fldChar w:fldCharType="separate"/>
      </w:r>
      <w:r>
        <w:t>69</w:t>
      </w:r>
      <w:r>
        <w:fldChar w:fldCharType="end"/>
      </w:r>
    </w:p>
    <w:p w14:paraId="17150FB6" w14:textId="639BB730" w:rsidR="00801FD2" w:rsidRPr="00823F94" w:rsidRDefault="00801FD2">
      <w:pPr>
        <w:pStyle w:val="TOC3"/>
        <w:rPr>
          <w:rFonts w:ascii="Calibri" w:hAnsi="Calibri" w:cs="Vrinda"/>
          <w:sz w:val="22"/>
          <w:szCs w:val="28"/>
          <w:lang w:eastAsia="en-GB" w:bidi="bn-IN"/>
        </w:rPr>
      </w:pPr>
      <w:r>
        <w:rPr>
          <w:lang w:eastAsia="zh-CN"/>
        </w:rPr>
        <w:t>9.4.2</w:t>
      </w:r>
      <w:r w:rsidRPr="00823F94">
        <w:rPr>
          <w:rFonts w:ascii="Calibri" w:hAnsi="Calibri" w:cs="Vrinda"/>
          <w:sz w:val="22"/>
          <w:szCs w:val="28"/>
          <w:lang w:eastAsia="en-GB" w:bidi="bn-IN"/>
        </w:rPr>
        <w:tab/>
      </w:r>
      <w:r>
        <w:rPr>
          <w:lang w:eastAsia="zh-CN"/>
        </w:rPr>
        <w:t>Reporting</w:t>
      </w:r>
      <w:r>
        <w:tab/>
      </w:r>
      <w:r>
        <w:fldChar w:fldCharType="begin" w:fldLock="1"/>
      </w:r>
      <w:r>
        <w:instrText xml:space="preserve"> PAGEREF _Toc74859447 \h </w:instrText>
      </w:r>
      <w:r>
        <w:fldChar w:fldCharType="separate"/>
      </w:r>
      <w:r>
        <w:t>70</w:t>
      </w:r>
      <w:r>
        <w:fldChar w:fldCharType="end"/>
      </w:r>
    </w:p>
    <w:p w14:paraId="1E086C5F" w14:textId="2B2AA0E6" w:rsidR="00801FD2" w:rsidRPr="00823F94" w:rsidRDefault="00801FD2">
      <w:pPr>
        <w:pStyle w:val="TOC3"/>
        <w:rPr>
          <w:rFonts w:ascii="Calibri" w:hAnsi="Calibri" w:cs="Vrinda"/>
          <w:sz w:val="22"/>
          <w:szCs w:val="28"/>
          <w:lang w:eastAsia="en-GB" w:bidi="bn-IN"/>
        </w:rPr>
      </w:pPr>
      <w:r>
        <w:rPr>
          <w:lang w:eastAsia="zh-CN"/>
        </w:rPr>
        <w:t>9.4.3</w:t>
      </w:r>
      <w:r w:rsidRPr="00823F94">
        <w:rPr>
          <w:rFonts w:ascii="Calibri" w:hAnsi="Calibri" w:cs="Vrinda"/>
          <w:sz w:val="22"/>
          <w:szCs w:val="28"/>
          <w:lang w:eastAsia="en-GB" w:bidi="bn-IN"/>
        </w:rPr>
        <w:tab/>
      </w:r>
      <w:r>
        <w:rPr>
          <w:lang w:eastAsia="zh-CN"/>
        </w:rPr>
        <w:t>Reporting Format</w:t>
      </w:r>
      <w:r>
        <w:tab/>
      </w:r>
      <w:r>
        <w:fldChar w:fldCharType="begin" w:fldLock="1"/>
      </w:r>
      <w:r>
        <w:instrText xml:space="preserve"> PAGEREF _Toc74859448 \h </w:instrText>
      </w:r>
      <w:r>
        <w:fldChar w:fldCharType="separate"/>
      </w:r>
      <w:r>
        <w:t>70</w:t>
      </w:r>
      <w:r>
        <w:fldChar w:fldCharType="end"/>
      </w:r>
    </w:p>
    <w:p w14:paraId="44323547" w14:textId="2298D972" w:rsidR="00801FD2" w:rsidRPr="00823F94" w:rsidRDefault="00801FD2">
      <w:pPr>
        <w:pStyle w:val="TOC8"/>
        <w:rPr>
          <w:rFonts w:ascii="Calibri" w:hAnsi="Calibri" w:cs="Vrinda"/>
          <w:b w:val="0"/>
          <w:szCs w:val="28"/>
          <w:lang w:eastAsia="en-GB" w:bidi="bn-IN"/>
        </w:rPr>
      </w:pPr>
      <w:r>
        <w:t>Annex A (informative): Content Generation Guidelines</w:t>
      </w:r>
      <w:r>
        <w:tab/>
      </w:r>
      <w:r>
        <w:fldChar w:fldCharType="begin" w:fldLock="1"/>
      </w:r>
      <w:r>
        <w:instrText xml:space="preserve"> PAGEREF _Toc74859449 \h </w:instrText>
      </w:r>
      <w:r>
        <w:fldChar w:fldCharType="separate"/>
      </w:r>
      <w:r>
        <w:t>72</w:t>
      </w:r>
      <w:r>
        <w:fldChar w:fldCharType="end"/>
      </w:r>
    </w:p>
    <w:p w14:paraId="5532CA8B" w14:textId="56815C44" w:rsidR="00801FD2" w:rsidRPr="00823F94" w:rsidRDefault="00801FD2">
      <w:pPr>
        <w:pStyle w:val="TOC1"/>
        <w:rPr>
          <w:rFonts w:ascii="Calibri" w:hAnsi="Calibri" w:cs="Vrinda"/>
          <w:szCs w:val="28"/>
          <w:lang w:eastAsia="en-GB" w:bidi="bn-IN"/>
        </w:rPr>
      </w:pPr>
      <w:r w:rsidRPr="003A3742">
        <w:rPr>
          <w:rFonts w:eastAsia="Malgun Gothic"/>
        </w:rPr>
        <w:t>A.1</w:t>
      </w:r>
      <w:r w:rsidRPr="00823F94">
        <w:rPr>
          <w:rFonts w:ascii="Calibri" w:hAnsi="Calibri" w:cs="Vrinda"/>
          <w:szCs w:val="28"/>
          <w:lang w:eastAsia="en-GB" w:bidi="bn-IN"/>
        </w:rPr>
        <w:tab/>
      </w:r>
      <w:r w:rsidRPr="003A3742">
        <w:rPr>
          <w:rFonts w:eastAsia="Malgun Gothic"/>
        </w:rPr>
        <w:t>Introduction</w:t>
      </w:r>
      <w:r>
        <w:tab/>
      </w:r>
      <w:r>
        <w:fldChar w:fldCharType="begin" w:fldLock="1"/>
      </w:r>
      <w:r>
        <w:instrText xml:space="preserve"> PAGEREF _Toc74859450 \h </w:instrText>
      </w:r>
      <w:r>
        <w:fldChar w:fldCharType="separate"/>
      </w:r>
      <w:r>
        <w:t>72</w:t>
      </w:r>
      <w:r>
        <w:fldChar w:fldCharType="end"/>
      </w:r>
    </w:p>
    <w:p w14:paraId="189129F7" w14:textId="059E92C5" w:rsidR="00801FD2" w:rsidRPr="00823F94" w:rsidRDefault="00801FD2">
      <w:pPr>
        <w:pStyle w:val="TOC1"/>
        <w:rPr>
          <w:rFonts w:ascii="Calibri" w:hAnsi="Calibri" w:cs="Vrinda"/>
          <w:szCs w:val="28"/>
          <w:lang w:eastAsia="en-GB" w:bidi="bn-IN"/>
        </w:rPr>
      </w:pPr>
      <w:r w:rsidRPr="003A3742">
        <w:rPr>
          <w:rFonts w:eastAsia="Malgun Gothic"/>
        </w:rPr>
        <w:t>A.2</w:t>
      </w:r>
      <w:r w:rsidRPr="00823F94">
        <w:rPr>
          <w:rFonts w:ascii="Calibri" w:hAnsi="Calibri" w:cs="Vrinda"/>
          <w:szCs w:val="28"/>
          <w:lang w:eastAsia="en-GB" w:bidi="bn-IN"/>
        </w:rPr>
        <w:tab/>
      </w:r>
      <w:r w:rsidRPr="003A3742">
        <w:rPr>
          <w:rFonts w:eastAsia="Malgun Gothic"/>
        </w:rPr>
        <w:t>Video</w:t>
      </w:r>
      <w:r>
        <w:tab/>
      </w:r>
      <w:r>
        <w:fldChar w:fldCharType="begin" w:fldLock="1"/>
      </w:r>
      <w:r>
        <w:instrText xml:space="preserve"> PAGEREF _Toc74859451 \h </w:instrText>
      </w:r>
      <w:r>
        <w:fldChar w:fldCharType="separate"/>
      </w:r>
      <w:r>
        <w:t>72</w:t>
      </w:r>
      <w:r>
        <w:fldChar w:fldCharType="end"/>
      </w:r>
    </w:p>
    <w:p w14:paraId="140398B0" w14:textId="474E771A" w:rsidR="00801FD2" w:rsidRPr="00823F94" w:rsidRDefault="00801FD2">
      <w:pPr>
        <w:pStyle w:val="TOC2"/>
        <w:rPr>
          <w:rFonts w:ascii="Calibri" w:hAnsi="Calibri" w:cs="Vrinda"/>
          <w:sz w:val="22"/>
          <w:szCs w:val="28"/>
          <w:lang w:eastAsia="en-GB" w:bidi="bn-IN"/>
        </w:rPr>
      </w:pPr>
      <w:r w:rsidRPr="003A3742">
        <w:rPr>
          <w:rFonts w:eastAsia="Malgun Gothic"/>
        </w:rPr>
        <w:t>A.2.1</w:t>
      </w:r>
      <w:r w:rsidRPr="00823F94">
        <w:rPr>
          <w:rFonts w:ascii="Calibri" w:hAnsi="Calibri" w:cs="Vrinda"/>
          <w:sz w:val="22"/>
          <w:szCs w:val="28"/>
          <w:lang w:eastAsia="en-GB" w:bidi="bn-IN"/>
        </w:rPr>
        <w:tab/>
      </w:r>
      <w:r w:rsidRPr="003A3742">
        <w:rPr>
          <w:rFonts w:eastAsia="Malgun Gothic"/>
        </w:rPr>
        <w:t>Overview</w:t>
      </w:r>
      <w:r>
        <w:tab/>
      </w:r>
      <w:r>
        <w:fldChar w:fldCharType="begin" w:fldLock="1"/>
      </w:r>
      <w:r>
        <w:instrText xml:space="preserve"> PAGEREF _Toc74859452 \h </w:instrText>
      </w:r>
      <w:r>
        <w:fldChar w:fldCharType="separate"/>
      </w:r>
      <w:r>
        <w:t>72</w:t>
      </w:r>
      <w:r>
        <w:fldChar w:fldCharType="end"/>
      </w:r>
    </w:p>
    <w:p w14:paraId="69055500" w14:textId="5895661B" w:rsidR="00801FD2" w:rsidRPr="00823F94" w:rsidRDefault="00801FD2">
      <w:pPr>
        <w:pStyle w:val="TOC2"/>
        <w:rPr>
          <w:rFonts w:ascii="Calibri" w:hAnsi="Calibri" w:cs="Vrinda"/>
          <w:sz w:val="22"/>
          <w:szCs w:val="28"/>
          <w:lang w:eastAsia="en-GB" w:bidi="bn-IN"/>
        </w:rPr>
      </w:pPr>
      <w:r w:rsidRPr="003A3742">
        <w:rPr>
          <w:rFonts w:eastAsia="Malgun Gothic"/>
        </w:rPr>
        <w:t>A.2.2</w:t>
      </w:r>
      <w:r w:rsidRPr="00823F94">
        <w:rPr>
          <w:rFonts w:ascii="Calibri" w:hAnsi="Calibri" w:cs="Vrinda"/>
          <w:sz w:val="22"/>
          <w:szCs w:val="28"/>
          <w:lang w:eastAsia="en-GB" w:bidi="bn-IN"/>
        </w:rPr>
        <w:tab/>
      </w:r>
      <w:r w:rsidRPr="003A3742">
        <w:rPr>
          <w:rFonts w:eastAsia="Malgun Gothic"/>
        </w:rPr>
        <w:t>Decoded Texture Signal Constraints</w:t>
      </w:r>
      <w:r>
        <w:tab/>
      </w:r>
      <w:r>
        <w:fldChar w:fldCharType="begin" w:fldLock="1"/>
      </w:r>
      <w:r>
        <w:instrText xml:space="preserve"> PAGEREF _Toc74859453 \h </w:instrText>
      </w:r>
      <w:r>
        <w:fldChar w:fldCharType="separate"/>
      </w:r>
      <w:r>
        <w:t>72</w:t>
      </w:r>
      <w:r>
        <w:fldChar w:fldCharType="end"/>
      </w:r>
    </w:p>
    <w:p w14:paraId="0C9AE2A1" w14:textId="62330FEC" w:rsidR="00801FD2" w:rsidRPr="00823F94" w:rsidRDefault="00801FD2">
      <w:pPr>
        <w:pStyle w:val="TOC3"/>
        <w:rPr>
          <w:rFonts w:ascii="Calibri" w:hAnsi="Calibri" w:cs="Vrinda"/>
          <w:sz w:val="22"/>
          <w:szCs w:val="28"/>
          <w:lang w:eastAsia="en-GB" w:bidi="bn-IN"/>
        </w:rPr>
      </w:pPr>
      <w:r w:rsidRPr="003A3742">
        <w:rPr>
          <w:rFonts w:eastAsia="Malgun Gothic"/>
        </w:rPr>
        <w:t>A.2.2.1</w:t>
      </w:r>
      <w:r w:rsidRPr="00823F94">
        <w:rPr>
          <w:rFonts w:ascii="Calibri" w:hAnsi="Calibri" w:cs="Vrinda"/>
          <w:sz w:val="22"/>
          <w:szCs w:val="28"/>
          <w:lang w:eastAsia="en-GB" w:bidi="bn-IN"/>
        </w:rPr>
        <w:tab/>
      </w:r>
      <w:r w:rsidRPr="003A3742">
        <w:rPr>
          <w:rFonts w:eastAsia="Malgun Gothic"/>
        </w:rPr>
        <w:t>General</w:t>
      </w:r>
      <w:r>
        <w:tab/>
      </w:r>
      <w:r>
        <w:fldChar w:fldCharType="begin" w:fldLock="1"/>
      </w:r>
      <w:r>
        <w:instrText xml:space="preserve"> PAGEREF _Toc74859454 \h </w:instrText>
      </w:r>
      <w:r>
        <w:fldChar w:fldCharType="separate"/>
      </w:r>
      <w:r>
        <w:t>72</w:t>
      </w:r>
      <w:r>
        <w:fldChar w:fldCharType="end"/>
      </w:r>
    </w:p>
    <w:p w14:paraId="2CF4F71B" w14:textId="412319B7" w:rsidR="00801FD2" w:rsidRPr="00823F94" w:rsidRDefault="00801FD2">
      <w:pPr>
        <w:pStyle w:val="TOC3"/>
        <w:rPr>
          <w:rFonts w:ascii="Calibri" w:hAnsi="Calibri" w:cs="Vrinda"/>
          <w:sz w:val="22"/>
          <w:szCs w:val="28"/>
          <w:lang w:eastAsia="en-GB" w:bidi="bn-IN"/>
        </w:rPr>
      </w:pPr>
      <w:r w:rsidRPr="003A3742">
        <w:rPr>
          <w:rFonts w:eastAsia="Malgun Gothic"/>
        </w:rPr>
        <w:t>A.2.2.2</w:t>
      </w:r>
      <w:r w:rsidRPr="00823F94">
        <w:rPr>
          <w:rFonts w:ascii="Calibri" w:hAnsi="Calibri" w:cs="Vrinda"/>
          <w:sz w:val="22"/>
          <w:szCs w:val="28"/>
          <w:lang w:eastAsia="en-GB" w:bidi="bn-IN"/>
        </w:rPr>
        <w:tab/>
      </w:r>
      <w:r w:rsidRPr="003A3742">
        <w:rPr>
          <w:rFonts w:eastAsia="Malgun Gothic"/>
        </w:rPr>
        <w:t>Constraints for Main and Flexible H.265/HEVC Operation Point</w:t>
      </w:r>
      <w:r>
        <w:tab/>
      </w:r>
      <w:r>
        <w:fldChar w:fldCharType="begin" w:fldLock="1"/>
      </w:r>
      <w:r>
        <w:instrText xml:space="preserve"> PAGEREF _Toc74859455 \h </w:instrText>
      </w:r>
      <w:r>
        <w:fldChar w:fldCharType="separate"/>
      </w:r>
      <w:r>
        <w:t>72</w:t>
      </w:r>
      <w:r>
        <w:fldChar w:fldCharType="end"/>
      </w:r>
    </w:p>
    <w:p w14:paraId="4CB89EA0" w14:textId="55452779" w:rsidR="00801FD2" w:rsidRPr="00823F94" w:rsidRDefault="00801FD2">
      <w:pPr>
        <w:pStyle w:val="TOC3"/>
        <w:rPr>
          <w:rFonts w:ascii="Calibri" w:hAnsi="Calibri" w:cs="Vrinda"/>
          <w:sz w:val="22"/>
          <w:szCs w:val="28"/>
          <w:lang w:eastAsia="en-GB" w:bidi="bn-IN"/>
        </w:rPr>
      </w:pPr>
      <w:r w:rsidRPr="003A3742">
        <w:rPr>
          <w:rFonts w:eastAsia="Malgun Gothic"/>
        </w:rPr>
        <w:lastRenderedPageBreak/>
        <w:t>A.2.2.2a</w:t>
      </w:r>
      <w:r w:rsidRPr="00823F94">
        <w:rPr>
          <w:rFonts w:ascii="Calibri" w:hAnsi="Calibri" w:cs="Vrinda"/>
          <w:sz w:val="22"/>
          <w:szCs w:val="28"/>
          <w:lang w:eastAsia="en-GB" w:bidi="bn-IN"/>
        </w:rPr>
        <w:tab/>
      </w:r>
      <w:r w:rsidRPr="003A3742">
        <w:rPr>
          <w:rFonts w:eastAsia="Malgun Gothic"/>
        </w:rPr>
        <w:t>Constraints for Main 8K H.265/HEVC Operation Point</w:t>
      </w:r>
      <w:r>
        <w:tab/>
      </w:r>
      <w:r>
        <w:fldChar w:fldCharType="begin" w:fldLock="1"/>
      </w:r>
      <w:r>
        <w:instrText xml:space="preserve"> PAGEREF _Toc74859456 \h </w:instrText>
      </w:r>
      <w:r>
        <w:fldChar w:fldCharType="separate"/>
      </w:r>
      <w:r>
        <w:t>73</w:t>
      </w:r>
      <w:r>
        <w:fldChar w:fldCharType="end"/>
      </w:r>
    </w:p>
    <w:p w14:paraId="61AA3577" w14:textId="5F4D7AF7" w:rsidR="00801FD2" w:rsidRPr="00823F94" w:rsidRDefault="00801FD2">
      <w:pPr>
        <w:pStyle w:val="TOC2"/>
        <w:rPr>
          <w:rFonts w:ascii="Calibri" w:hAnsi="Calibri" w:cs="Vrinda"/>
          <w:sz w:val="22"/>
          <w:szCs w:val="28"/>
          <w:lang w:eastAsia="en-GB" w:bidi="bn-IN"/>
        </w:rPr>
      </w:pPr>
      <w:r w:rsidRPr="003A3742">
        <w:rPr>
          <w:rFonts w:eastAsia="Malgun Gothic"/>
        </w:rPr>
        <w:t>A.2.3</w:t>
      </w:r>
      <w:r w:rsidRPr="00823F94">
        <w:rPr>
          <w:rFonts w:ascii="Calibri" w:hAnsi="Calibri" w:cs="Vrinda"/>
          <w:sz w:val="22"/>
          <w:szCs w:val="28"/>
          <w:lang w:eastAsia="en-GB" w:bidi="bn-IN"/>
        </w:rPr>
        <w:tab/>
      </w:r>
      <w:r w:rsidRPr="003A3742">
        <w:rPr>
          <w:rFonts w:eastAsia="Malgun Gothic"/>
        </w:rPr>
        <w:t>Conversion of ERP Signals to CMP</w:t>
      </w:r>
      <w:r>
        <w:tab/>
      </w:r>
      <w:r>
        <w:fldChar w:fldCharType="begin" w:fldLock="1"/>
      </w:r>
      <w:r>
        <w:instrText xml:space="preserve"> PAGEREF _Toc74859457 \h </w:instrText>
      </w:r>
      <w:r>
        <w:fldChar w:fldCharType="separate"/>
      </w:r>
      <w:r>
        <w:t>74</w:t>
      </w:r>
      <w:r>
        <w:fldChar w:fldCharType="end"/>
      </w:r>
    </w:p>
    <w:p w14:paraId="59D21229" w14:textId="50A4A716" w:rsidR="00801FD2" w:rsidRPr="00823F94" w:rsidRDefault="00801FD2">
      <w:pPr>
        <w:pStyle w:val="TOC3"/>
        <w:rPr>
          <w:rFonts w:ascii="Calibri" w:hAnsi="Calibri" w:cs="Vrinda"/>
          <w:sz w:val="22"/>
          <w:szCs w:val="28"/>
          <w:lang w:eastAsia="en-GB" w:bidi="bn-IN"/>
        </w:rPr>
      </w:pPr>
      <w:r w:rsidRPr="003A3742">
        <w:rPr>
          <w:rFonts w:eastAsia="Malgun Gothic"/>
        </w:rPr>
        <w:t>A.2.3.1</w:t>
      </w:r>
      <w:r w:rsidRPr="00823F94">
        <w:rPr>
          <w:rFonts w:ascii="Calibri" w:hAnsi="Calibri" w:cs="Vrinda"/>
          <w:sz w:val="22"/>
          <w:szCs w:val="28"/>
          <w:lang w:eastAsia="en-GB" w:bidi="bn-IN"/>
        </w:rPr>
        <w:tab/>
      </w:r>
      <w:r w:rsidRPr="003A3742">
        <w:rPr>
          <w:rFonts w:eastAsia="Malgun Gothic"/>
        </w:rPr>
        <w:t>General</w:t>
      </w:r>
      <w:r>
        <w:tab/>
      </w:r>
      <w:r>
        <w:fldChar w:fldCharType="begin" w:fldLock="1"/>
      </w:r>
      <w:r>
        <w:instrText xml:space="preserve"> PAGEREF _Toc74859458 \h </w:instrText>
      </w:r>
      <w:r>
        <w:fldChar w:fldCharType="separate"/>
      </w:r>
      <w:r>
        <w:t>74</w:t>
      </w:r>
      <w:r>
        <w:fldChar w:fldCharType="end"/>
      </w:r>
    </w:p>
    <w:p w14:paraId="6B0F995E" w14:textId="3AFEC2C5" w:rsidR="00801FD2" w:rsidRPr="00823F94" w:rsidRDefault="00801FD2">
      <w:pPr>
        <w:pStyle w:val="TOC3"/>
        <w:rPr>
          <w:rFonts w:ascii="Calibri" w:hAnsi="Calibri" w:cs="Vrinda"/>
          <w:sz w:val="22"/>
          <w:szCs w:val="28"/>
          <w:lang w:eastAsia="en-GB" w:bidi="bn-IN"/>
        </w:rPr>
      </w:pPr>
      <w:r w:rsidRPr="003A3742">
        <w:rPr>
          <w:rFonts w:eastAsia="Malgun Gothic"/>
        </w:rPr>
        <w:t>A.2.3.2</w:t>
      </w:r>
      <w:r w:rsidRPr="00823F94">
        <w:rPr>
          <w:rFonts w:ascii="Calibri" w:hAnsi="Calibri" w:cs="Vrinda"/>
          <w:sz w:val="22"/>
          <w:szCs w:val="28"/>
          <w:lang w:eastAsia="en-GB" w:bidi="bn-IN"/>
        </w:rPr>
        <w:tab/>
      </w:r>
      <w:r w:rsidRPr="003A3742">
        <w:rPr>
          <w:rFonts w:eastAsia="Malgun Gothic"/>
        </w:rPr>
        <w:t>Equirectangular Projection (ERP)</w:t>
      </w:r>
      <w:r>
        <w:tab/>
      </w:r>
      <w:r>
        <w:fldChar w:fldCharType="begin" w:fldLock="1"/>
      </w:r>
      <w:r>
        <w:instrText xml:space="preserve"> PAGEREF _Toc74859459 \h </w:instrText>
      </w:r>
      <w:r>
        <w:fldChar w:fldCharType="separate"/>
      </w:r>
      <w:r>
        <w:t>75</w:t>
      </w:r>
      <w:r>
        <w:fldChar w:fldCharType="end"/>
      </w:r>
    </w:p>
    <w:p w14:paraId="507B8942" w14:textId="64CCDEC5" w:rsidR="00801FD2" w:rsidRPr="00823F94" w:rsidRDefault="00801FD2">
      <w:pPr>
        <w:pStyle w:val="TOC3"/>
        <w:rPr>
          <w:rFonts w:ascii="Calibri" w:hAnsi="Calibri" w:cs="Vrinda"/>
          <w:sz w:val="22"/>
          <w:szCs w:val="28"/>
          <w:lang w:eastAsia="en-GB" w:bidi="bn-IN"/>
        </w:rPr>
      </w:pPr>
      <w:r w:rsidRPr="003A3742">
        <w:rPr>
          <w:rFonts w:eastAsia="Malgun Gothic"/>
        </w:rPr>
        <w:t>A.2.3.3</w:t>
      </w:r>
      <w:r w:rsidRPr="00823F94">
        <w:rPr>
          <w:rFonts w:ascii="Calibri" w:hAnsi="Calibri" w:cs="Vrinda"/>
          <w:sz w:val="22"/>
          <w:szCs w:val="28"/>
          <w:lang w:eastAsia="en-GB" w:bidi="bn-IN"/>
        </w:rPr>
        <w:tab/>
      </w:r>
      <w:r w:rsidRPr="003A3742">
        <w:rPr>
          <w:rFonts w:eastAsia="Malgun Gothic"/>
        </w:rPr>
        <w:t>Cubemap Projection (CMP)</w:t>
      </w:r>
      <w:r>
        <w:tab/>
      </w:r>
      <w:r>
        <w:fldChar w:fldCharType="begin" w:fldLock="1"/>
      </w:r>
      <w:r>
        <w:instrText xml:space="preserve"> PAGEREF _Toc74859460 \h </w:instrText>
      </w:r>
      <w:r>
        <w:fldChar w:fldCharType="separate"/>
      </w:r>
      <w:r>
        <w:t>75</w:t>
      </w:r>
      <w:r>
        <w:fldChar w:fldCharType="end"/>
      </w:r>
    </w:p>
    <w:p w14:paraId="2E4D8836" w14:textId="1AC4E2A8" w:rsidR="00801FD2" w:rsidRPr="00823F94" w:rsidRDefault="00801FD2">
      <w:pPr>
        <w:pStyle w:val="TOC3"/>
        <w:rPr>
          <w:rFonts w:ascii="Calibri" w:hAnsi="Calibri" w:cs="Vrinda"/>
          <w:sz w:val="22"/>
          <w:szCs w:val="28"/>
          <w:lang w:eastAsia="en-GB" w:bidi="bn-IN"/>
        </w:rPr>
      </w:pPr>
      <w:r w:rsidRPr="003A3742">
        <w:rPr>
          <w:rFonts w:eastAsia="Malgun Gothic"/>
        </w:rPr>
        <w:t>A.2.3.4</w:t>
      </w:r>
      <w:r w:rsidRPr="00823F94">
        <w:rPr>
          <w:rFonts w:ascii="Calibri" w:hAnsi="Calibri" w:cs="Vrinda"/>
          <w:sz w:val="22"/>
          <w:szCs w:val="28"/>
          <w:lang w:eastAsia="en-GB" w:bidi="bn-IN"/>
        </w:rPr>
        <w:tab/>
      </w:r>
      <w:r w:rsidRPr="003A3742">
        <w:rPr>
          <w:rFonts w:eastAsia="Malgun Gothic"/>
        </w:rPr>
        <w:t>Conversion between two projection formats</w:t>
      </w:r>
      <w:r>
        <w:tab/>
      </w:r>
      <w:r>
        <w:fldChar w:fldCharType="begin" w:fldLock="1"/>
      </w:r>
      <w:r>
        <w:instrText xml:space="preserve"> PAGEREF _Toc74859461 \h </w:instrText>
      </w:r>
      <w:r>
        <w:fldChar w:fldCharType="separate"/>
      </w:r>
      <w:r>
        <w:t>76</w:t>
      </w:r>
      <w:r>
        <w:fldChar w:fldCharType="end"/>
      </w:r>
    </w:p>
    <w:p w14:paraId="6F6F5449" w14:textId="47EA6D8A" w:rsidR="00801FD2" w:rsidRPr="00823F94" w:rsidRDefault="00801FD2">
      <w:pPr>
        <w:pStyle w:val="TOC8"/>
        <w:rPr>
          <w:rFonts w:ascii="Calibri" w:hAnsi="Calibri" w:cs="Vrinda"/>
          <w:b w:val="0"/>
          <w:szCs w:val="28"/>
          <w:lang w:eastAsia="en-GB" w:bidi="bn-IN"/>
        </w:rPr>
      </w:pPr>
      <w:r>
        <w:t>Annex B (informative): Example External Binaural Renderer</w:t>
      </w:r>
      <w:r>
        <w:tab/>
      </w:r>
      <w:r>
        <w:fldChar w:fldCharType="begin" w:fldLock="1"/>
      </w:r>
      <w:r>
        <w:instrText xml:space="preserve"> PAGEREF _Toc74859462 \h </w:instrText>
      </w:r>
      <w:r>
        <w:fldChar w:fldCharType="separate"/>
      </w:r>
      <w:r>
        <w:t>78</w:t>
      </w:r>
      <w:r>
        <w:fldChar w:fldCharType="end"/>
      </w:r>
    </w:p>
    <w:p w14:paraId="1D01581A" w14:textId="30181937" w:rsidR="00801FD2" w:rsidRPr="00823F94" w:rsidRDefault="00801FD2">
      <w:pPr>
        <w:pStyle w:val="TOC1"/>
        <w:rPr>
          <w:rFonts w:ascii="Calibri" w:hAnsi="Calibri" w:cs="Vrinda"/>
          <w:szCs w:val="28"/>
          <w:lang w:eastAsia="en-GB" w:bidi="bn-IN"/>
        </w:rPr>
      </w:pPr>
      <w:r w:rsidRPr="003A3742">
        <w:rPr>
          <w:rFonts w:eastAsia="Candara"/>
        </w:rPr>
        <w:t>B.</w:t>
      </w:r>
      <w:r>
        <w:t>1</w:t>
      </w:r>
      <w:r w:rsidRPr="00823F94">
        <w:rPr>
          <w:rFonts w:ascii="Calibri" w:hAnsi="Calibri" w:cs="Vrinda"/>
          <w:szCs w:val="28"/>
          <w:lang w:eastAsia="en-GB" w:bidi="bn-IN"/>
        </w:rPr>
        <w:tab/>
      </w:r>
      <w:r>
        <w:t>General</w:t>
      </w:r>
      <w:r>
        <w:tab/>
      </w:r>
      <w:r>
        <w:fldChar w:fldCharType="begin" w:fldLock="1"/>
      </w:r>
      <w:r>
        <w:instrText xml:space="preserve"> PAGEREF _Toc74859463 \h </w:instrText>
      </w:r>
      <w:r>
        <w:fldChar w:fldCharType="separate"/>
      </w:r>
      <w:r>
        <w:t>78</w:t>
      </w:r>
      <w:r>
        <w:fldChar w:fldCharType="end"/>
      </w:r>
    </w:p>
    <w:p w14:paraId="579DA05B" w14:textId="37DF5DEC" w:rsidR="00801FD2" w:rsidRPr="00823F94" w:rsidRDefault="00801FD2">
      <w:pPr>
        <w:pStyle w:val="TOC1"/>
        <w:rPr>
          <w:rFonts w:ascii="Calibri" w:hAnsi="Calibri" w:cs="Vrinda"/>
          <w:szCs w:val="28"/>
          <w:lang w:eastAsia="en-GB" w:bidi="bn-IN"/>
        </w:rPr>
      </w:pPr>
      <w:r w:rsidRPr="003A3742">
        <w:rPr>
          <w:rFonts w:eastAsia="Candara"/>
        </w:rPr>
        <w:t>B.2</w:t>
      </w:r>
      <w:r w:rsidRPr="00823F94">
        <w:rPr>
          <w:rFonts w:ascii="Calibri" w:hAnsi="Calibri" w:cs="Vrinda"/>
          <w:szCs w:val="28"/>
          <w:lang w:eastAsia="en-GB" w:bidi="bn-IN"/>
        </w:rPr>
        <w:tab/>
      </w:r>
      <w:r>
        <w:t>Interfaces</w:t>
      </w:r>
      <w:r>
        <w:tab/>
      </w:r>
      <w:r>
        <w:fldChar w:fldCharType="begin" w:fldLock="1"/>
      </w:r>
      <w:r>
        <w:instrText xml:space="preserve"> PAGEREF _Toc74859464 \h </w:instrText>
      </w:r>
      <w:r>
        <w:fldChar w:fldCharType="separate"/>
      </w:r>
      <w:r>
        <w:t>78</w:t>
      </w:r>
      <w:r>
        <w:fldChar w:fldCharType="end"/>
      </w:r>
    </w:p>
    <w:p w14:paraId="551DA4C4" w14:textId="337FE919" w:rsidR="00801FD2" w:rsidRPr="00823F94" w:rsidRDefault="00801FD2">
      <w:pPr>
        <w:pStyle w:val="TOC2"/>
        <w:rPr>
          <w:rFonts w:ascii="Calibri" w:hAnsi="Calibri" w:cs="Vrinda"/>
          <w:sz w:val="22"/>
          <w:szCs w:val="28"/>
          <w:lang w:eastAsia="en-GB" w:bidi="bn-IN"/>
        </w:rPr>
      </w:pPr>
      <w:r w:rsidRPr="003A3742">
        <w:rPr>
          <w:rFonts w:eastAsia="Candara"/>
        </w:rPr>
        <w:t>B.2.1</w:t>
      </w:r>
      <w:r w:rsidRPr="00823F94">
        <w:rPr>
          <w:rFonts w:ascii="Calibri" w:hAnsi="Calibri" w:cs="Vrinda"/>
          <w:sz w:val="22"/>
          <w:szCs w:val="28"/>
          <w:lang w:eastAsia="en-GB" w:bidi="bn-IN"/>
        </w:rPr>
        <w:tab/>
      </w:r>
      <w:r>
        <w:t>Interface for Audio Data and Metadata</w:t>
      </w:r>
      <w:r>
        <w:tab/>
      </w:r>
      <w:r>
        <w:fldChar w:fldCharType="begin" w:fldLock="1"/>
      </w:r>
      <w:r>
        <w:instrText xml:space="preserve"> PAGEREF _Toc74859465 \h </w:instrText>
      </w:r>
      <w:r>
        <w:fldChar w:fldCharType="separate"/>
      </w:r>
      <w:r>
        <w:t>78</w:t>
      </w:r>
      <w:r>
        <w:fldChar w:fldCharType="end"/>
      </w:r>
    </w:p>
    <w:p w14:paraId="6D46C7A5" w14:textId="0DD3C32E" w:rsidR="00801FD2" w:rsidRPr="00823F94" w:rsidRDefault="00801FD2">
      <w:pPr>
        <w:pStyle w:val="TOC2"/>
        <w:rPr>
          <w:rFonts w:ascii="Calibri" w:hAnsi="Calibri" w:cs="Vrinda"/>
          <w:sz w:val="22"/>
          <w:szCs w:val="28"/>
          <w:lang w:eastAsia="en-GB" w:bidi="bn-IN"/>
        </w:rPr>
      </w:pPr>
      <w:r w:rsidRPr="003A3742">
        <w:rPr>
          <w:rFonts w:eastAsia="Candara"/>
        </w:rPr>
        <w:t>B.2.2</w:t>
      </w:r>
      <w:r w:rsidRPr="00823F94">
        <w:rPr>
          <w:rFonts w:ascii="Calibri" w:hAnsi="Calibri" w:cs="Vrinda"/>
          <w:sz w:val="22"/>
          <w:szCs w:val="28"/>
          <w:lang w:eastAsia="en-GB" w:bidi="bn-IN"/>
        </w:rPr>
        <w:tab/>
      </w:r>
      <w:r>
        <w:t>Head Tracking Interface.</w:t>
      </w:r>
      <w:r>
        <w:tab/>
      </w:r>
      <w:r>
        <w:fldChar w:fldCharType="begin" w:fldLock="1"/>
      </w:r>
      <w:r>
        <w:instrText xml:space="preserve"> PAGEREF _Toc74859466 \h </w:instrText>
      </w:r>
      <w:r>
        <w:fldChar w:fldCharType="separate"/>
      </w:r>
      <w:r>
        <w:t>79</w:t>
      </w:r>
      <w:r>
        <w:fldChar w:fldCharType="end"/>
      </w:r>
    </w:p>
    <w:p w14:paraId="4F65F9FB" w14:textId="06015097" w:rsidR="00801FD2" w:rsidRPr="00823F94" w:rsidRDefault="00801FD2">
      <w:pPr>
        <w:pStyle w:val="TOC2"/>
        <w:rPr>
          <w:rFonts w:ascii="Calibri" w:hAnsi="Calibri" w:cs="Vrinda"/>
          <w:sz w:val="22"/>
          <w:szCs w:val="28"/>
          <w:lang w:eastAsia="en-GB" w:bidi="bn-IN"/>
        </w:rPr>
      </w:pPr>
      <w:r w:rsidRPr="003A3742">
        <w:rPr>
          <w:rFonts w:eastAsia="Candara"/>
        </w:rPr>
        <w:t>B.2.3</w:t>
      </w:r>
      <w:r w:rsidRPr="00823F94">
        <w:rPr>
          <w:rFonts w:ascii="Calibri" w:hAnsi="Calibri" w:cs="Vrinda"/>
          <w:sz w:val="22"/>
          <w:szCs w:val="28"/>
          <w:lang w:eastAsia="en-GB" w:bidi="bn-IN"/>
        </w:rPr>
        <w:tab/>
      </w:r>
      <w:r>
        <w:t>Interface for Head-Related Impulse Responses</w:t>
      </w:r>
      <w:r>
        <w:tab/>
      </w:r>
      <w:r>
        <w:fldChar w:fldCharType="begin" w:fldLock="1"/>
      </w:r>
      <w:r>
        <w:instrText xml:space="preserve"> PAGEREF _Toc74859467 \h </w:instrText>
      </w:r>
      <w:r>
        <w:fldChar w:fldCharType="separate"/>
      </w:r>
      <w:r>
        <w:t>79</w:t>
      </w:r>
      <w:r>
        <w:fldChar w:fldCharType="end"/>
      </w:r>
    </w:p>
    <w:p w14:paraId="1633E189" w14:textId="747FAACB" w:rsidR="00801FD2" w:rsidRPr="00823F94" w:rsidRDefault="00801FD2">
      <w:pPr>
        <w:pStyle w:val="TOC1"/>
        <w:rPr>
          <w:rFonts w:ascii="Calibri" w:hAnsi="Calibri" w:cs="Vrinda"/>
          <w:szCs w:val="28"/>
          <w:lang w:eastAsia="en-GB" w:bidi="bn-IN"/>
        </w:rPr>
      </w:pPr>
      <w:r w:rsidRPr="003A3742">
        <w:rPr>
          <w:rFonts w:eastAsia="Candara"/>
        </w:rPr>
        <w:t>B.3</w:t>
      </w:r>
      <w:r w:rsidRPr="00823F94">
        <w:rPr>
          <w:rFonts w:ascii="Calibri" w:hAnsi="Calibri" w:cs="Vrinda"/>
          <w:szCs w:val="28"/>
          <w:lang w:eastAsia="en-GB" w:bidi="bn-IN"/>
        </w:rPr>
        <w:tab/>
      </w:r>
      <w:r>
        <w:t>Preprocessing</w:t>
      </w:r>
      <w:r>
        <w:tab/>
      </w:r>
      <w:r>
        <w:fldChar w:fldCharType="begin" w:fldLock="1"/>
      </w:r>
      <w:r>
        <w:instrText xml:space="preserve"> PAGEREF _Toc74859468 \h </w:instrText>
      </w:r>
      <w:r>
        <w:fldChar w:fldCharType="separate"/>
      </w:r>
      <w:r>
        <w:t>79</w:t>
      </w:r>
      <w:r>
        <w:fldChar w:fldCharType="end"/>
      </w:r>
    </w:p>
    <w:p w14:paraId="5F6005F5" w14:textId="47CC50FE" w:rsidR="00801FD2" w:rsidRPr="00823F94" w:rsidRDefault="00801FD2">
      <w:pPr>
        <w:pStyle w:val="TOC2"/>
        <w:rPr>
          <w:rFonts w:ascii="Calibri" w:hAnsi="Calibri" w:cs="Vrinda"/>
          <w:sz w:val="22"/>
          <w:szCs w:val="28"/>
          <w:lang w:eastAsia="en-GB" w:bidi="bn-IN"/>
        </w:rPr>
      </w:pPr>
      <w:r w:rsidRPr="003A3742">
        <w:rPr>
          <w:rFonts w:eastAsia="Candara"/>
        </w:rPr>
        <w:t>B.3.1</w:t>
      </w:r>
      <w:r w:rsidRPr="00823F94">
        <w:rPr>
          <w:rFonts w:ascii="Calibri" w:hAnsi="Calibri" w:cs="Vrinda"/>
          <w:sz w:val="22"/>
          <w:szCs w:val="28"/>
          <w:lang w:eastAsia="en-GB" w:bidi="bn-IN"/>
        </w:rPr>
        <w:tab/>
      </w:r>
      <w:r>
        <w:t>Channel Content</w:t>
      </w:r>
      <w:r>
        <w:tab/>
      </w:r>
      <w:r>
        <w:fldChar w:fldCharType="begin" w:fldLock="1"/>
      </w:r>
      <w:r>
        <w:instrText xml:space="preserve"> PAGEREF _Toc74859469 \h </w:instrText>
      </w:r>
      <w:r>
        <w:fldChar w:fldCharType="separate"/>
      </w:r>
      <w:r>
        <w:t>79</w:t>
      </w:r>
      <w:r>
        <w:fldChar w:fldCharType="end"/>
      </w:r>
    </w:p>
    <w:p w14:paraId="01D162E5" w14:textId="50604405" w:rsidR="00801FD2" w:rsidRPr="00823F94" w:rsidRDefault="00801FD2">
      <w:pPr>
        <w:pStyle w:val="TOC2"/>
        <w:rPr>
          <w:rFonts w:ascii="Calibri" w:hAnsi="Calibri" w:cs="Vrinda"/>
          <w:sz w:val="22"/>
          <w:szCs w:val="28"/>
          <w:lang w:eastAsia="en-GB" w:bidi="bn-IN"/>
        </w:rPr>
      </w:pPr>
      <w:r w:rsidRPr="003A3742">
        <w:rPr>
          <w:rFonts w:eastAsia="Candara"/>
        </w:rPr>
        <w:t>B.3.2</w:t>
      </w:r>
      <w:r w:rsidRPr="00823F94">
        <w:rPr>
          <w:rFonts w:ascii="Calibri" w:hAnsi="Calibri" w:cs="Vrinda"/>
          <w:sz w:val="22"/>
          <w:szCs w:val="28"/>
          <w:lang w:eastAsia="en-GB" w:bidi="bn-IN"/>
        </w:rPr>
        <w:tab/>
      </w:r>
      <w:r>
        <w:t>Object Content</w:t>
      </w:r>
      <w:r>
        <w:tab/>
      </w:r>
      <w:r>
        <w:fldChar w:fldCharType="begin" w:fldLock="1"/>
      </w:r>
      <w:r>
        <w:instrText xml:space="preserve"> PAGEREF _Toc74859470 \h </w:instrText>
      </w:r>
      <w:r>
        <w:fldChar w:fldCharType="separate"/>
      </w:r>
      <w:r>
        <w:t>79</w:t>
      </w:r>
      <w:r>
        <w:fldChar w:fldCharType="end"/>
      </w:r>
    </w:p>
    <w:p w14:paraId="58CBAB54" w14:textId="37F27D80" w:rsidR="00801FD2" w:rsidRPr="00823F94" w:rsidRDefault="00801FD2">
      <w:pPr>
        <w:pStyle w:val="TOC2"/>
        <w:rPr>
          <w:rFonts w:ascii="Calibri" w:hAnsi="Calibri" w:cs="Vrinda"/>
          <w:sz w:val="22"/>
          <w:szCs w:val="28"/>
          <w:lang w:eastAsia="en-GB" w:bidi="bn-IN"/>
        </w:rPr>
      </w:pPr>
      <w:r w:rsidRPr="003A3742">
        <w:rPr>
          <w:rFonts w:eastAsia="Candara"/>
        </w:rPr>
        <w:t>B.3.3</w:t>
      </w:r>
      <w:r w:rsidRPr="00823F94">
        <w:rPr>
          <w:rFonts w:ascii="Calibri" w:hAnsi="Calibri" w:cs="Vrinda"/>
          <w:sz w:val="22"/>
          <w:szCs w:val="28"/>
          <w:lang w:eastAsia="en-GB" w:bidi="bn-IN"/>
        </w:rPr>
        <w:tab/>
      </w:r>
      <w:r>
        <w:t>HOA Content</w:t>
      </w:r>
      <w:r>
        <w:tab/>
      </w:r>
      <w:r>
        <w:fldChar w:fldCharType="begin" w:fldLock="1"/>
      </w:r>
      <w:r>
        <w:instrText xml:space="preserve"> PAGEREF _Toc74859471 \h </w:instrText>
      </w:r>
      <w:r>
        <w:fldChar w:fldCharType="separate"/>
      </w:r>
      <w:r>
        <w:t>79</w:t>
      </w:r>
      <w:r>
        <w:fldChar w:fldCharType="end"/>
      </w:r>
    </w:p>
    <w:p w14:paraId="1878A1F1" w14:textId="450C56CB" w:rsidR="00801FD2" w:rsidRPr="00823F94" w:rsidRDefault="00801FD2">
      <w:pPr>
        <w:pStyle w:val="TOC2"/>
        <w:rPr>
          <w:rFonts w:ascii="Calibri" w:hAnsi="Calibri" w:cs="Vrinda"/>
          <w:sz w:val="22"/>
          <w:szCs w:val="28"/>
          <w:lang w:eastAsia="en-GB" w:bidi="bn-IN"/>
        </w:rPr>
      </w:pPr>
      <w:r w:rsidRPr="003A3742">
        <w:rPr>
          <w:rFonts w:eastAsia="Candara"/>
        </w:rPr>
        <w:t>B.3.4</w:t>
      </w:r>
      <w:r w:rsidRPr="00823F94">
        <w:rPr>
          <w:rFonts w:ascii="Calibri" w:hAnsi="Calibri" w:cs="Vrinda"/>
          <w:sz w:val="22"/>
          <w:szCs w:val="28"/>
          <w:lang w:eastAsia="en-GB" w:bidi="bn-IN"/>
        </w:rPr>
        <w:tab/>
      </w:r>
      <w:r>
        <w:t>Non-diegetic Content</w:t>
      </w:r>
      <w:r>
        <w:tab/>
      </w:r>
      <w:r>
        <w:fldChar w:fldCharType="begin" w:fldLock="1"/>
      </w:r>
      <w:r>
        <w:instrText xml:space="preserve"> PAGEREF _Toc74859472 \h </w:instrText>
      </w:r>
      <w:r>
        <w:fldChar w:fldCharType="separate"/>
      </w:r>
      <w:r>
        <w:t>79</w:t>
      </w:r>
      <w:r>
        <w:fldChar w:fldCharType="end"/>
      </w:r>
    </w:p>
    <w:p w14:paraId="66E95EA9" w14:textId="48FD2628" w:rsidR="00801FD2" w:rsidRPr="00823F94" w:rsidRDefault="00801FD2">
      <w:pPr>
        <w:pStyle w:val="TOC1"/>
        <w:rPr>
          <w:rFonts w:ascii="Calibri" w:hAnsi="Calibri" w:cs="Vrinda"/>
          <w:szCs w:val="28"/>
          <w:lang w:eastAsia="en-GB" w:bidi="bn-IN"/>
        </w:rPr>
      </w:pPr>
      <w:r w:rsidRPr="003A3742">
        <w:rPr>
          <w:rFonts w:eastAsia="Candara"/>
        </w:rPr>
        <w:t>B.4</w:t>
      </w:r>
      <w:r w:rsidRPr="00823F94">
        <w:rPr>
          <w:rFonts w:ascii="Calibri" w:hAnsi="Calibri" w:cs="Vrinda"/>
          <w:szCs w:val="28"/>
          <w:lang w:eastAsia="en-GB" w:bidi="bn-IN"/>
        </w:rPr>
        <w:tab/>
      </w:r>
      <w:r>
        <w:t>Scene Displacement Processing</w:t>
      </w:r>
      <w:r>
        <w:tab/>
      </w:r>
      <w:r>
        <w:fldChar w:fldCharType="begin" w:fldLock="1"/>
      </w:r>
      <w:r>
        <w:instrText xml:space="preserve"> PAGEREF _Toc74859473 \h </w:instrText>
      </w:r>
      <w:r>
        <w:fldChar w:fldCharType="separate"/>
      </w:r>
      <w:r>
        <w:t>80</w:t>
      </w:r>
      <w:r>
        <w:fldChar w:fldCharType="end"/>
      </w:r>
    </w:p>
    <w:p w14:paraId="21E15782" w14:textId="6B3C77FF" w:rsidR="00801FD2" w:rsidRPr="00823F94" w:rsidRDefault="00801FD2">
      <w:pPr>
        <w:pStyle w:val="TOC2"/>
        <w:rPr>
          <w:rFonts w:ascii="Calibri" w:hAnsi="Calibri" w:cs="Vrinda"/>
          <w:sz w:val="22"/>
          <w:szCs w:val="28"/>
          <w:lang w:eastAsia="en-GB" w:bidi="bn-IN"/>
        </w:rPr>
      </w:pPr>
      <w:r>
        <w:t>B.4.1</w:t>
      </w:r>
      <w:r w:rsidRPr="00823F94">
        <w:rPr>
          <w:rFonts w:ascii="Calibri" w:hAnsi="Calibri" w:cs="Vrinda"/>
          <w:sz w:val="22"/>
          <w:szCs w:val="28"/>
          <w:lang w:eastAsia="en-GB" w:bidi="bn-IN"/>
        </w:rPr>
        <w:tab/>
      </w:r>
      <w:r>
        <w:t>General</w:t>
      </w:r>
      <w:r>
        <w:tab/>
      </w:r>
      <w:r>
        <w:fldChar w:fldCharType="begin" w:fldLock="1"/>
      </w:r>
      <w:r>
        <w:instrText xml:space="preserve"> PAGEREF _Toc74859474 \h </w:instrText>
      </w:r>
      <w:r>
        <w:fldChar w:fldCharType="separate"/>
      </w:r>
      <w:r>
        <w:t>80</w:t>
      </w:r>
      <w:r>
        <w:fldChar w:fldCharType="end"/>
      </w:r>
    </w:p>
    <w:p w14:paraId="5CE6CF18" w14:textId="3F6E4A08" w:rsidR="00801FD2" w:rsidRPr="00823F94" w:rsidRDefault="00801FD2">
      <w:pPr>
        <w:pStyle w:val="TOC2"/>
        <w:rPr>
          <w:rFonts w:ascii="Calibri" w:hAnsi="Calibri" w:cs="Vrinda"/>
          <w:sz w:val="22"/>
          <w:szCs w:val="28"/>
          <w:lang w:eastAsia="en-GB" w:bidi="bn-IN"/>
        </w:rPr>
      </w:pPr>
      <w:r>
        <w:t>B.4.2</w:t>
      </w:r>
      <w:r w:rsidRPr="00823F94">
        <w:rPr>
          <w:rFonts w:ascii="Calibri" w:hAnsi="Calibri" w:cs="Vrinda"/>
          <w:sz w:val="22"/>
          <w:szCs w:val="28"/>
          <w:lang w:eastAsia="en-GB" w:bidi="bn-IN"/>
        </w:rPr>
        <w:tab/>
      </w:r>
      <w:r>
        <w:t>Applying Scene Displacement Information</w:t>
      </w:r>
      <w:r>
        <w:tab/>
      </w:r>
      <w:r>
        <w:fldChar w:fldCharType="begin" w:fldLock="1"/>
      </w:r>
      <w:r>
        <w:instrText xml:space="preserve"> PAGEREF _Toc74859475 \h </w:instrText>
      </w:r>
      <w:r>
        <w:fldChar w:fldCharType="separate"/>
      </w:r>
      <w:r>
        <w:t>80</w:t>
      </w:r>
      <w:r>
        <w:fldChar w:fldCharType="end"/>
      </w:r>
    </w:p>
    <w:p w14:paraId="1DA3C6C1" w14:textId="104791DD" w:rsidR="00801FD2" w:rsidRPr="00823F94" w:rsidRDefault="00801FD2">
      <w:pPr>
        <w:pStyle w:val="TOC1"/>
        <w:rPr>
          <w:rFonts w:ascii="Calibri" w:hAnsi="Calibri" w:cs="Vrinda"/>
          <w:szCs w:val="28"/>
          <w:lang w:eastAsia="en-GB" w:bidi="bn-IN"/>
        </w:rPr>
      </w:pPr>
      <w:r w:rsidRPr="003A3742">
        <w:rPr>
          <w:rFonts w:eastAsia="Candara"/>
        </w:rPr>
        <w:t>B.5</w:t>
      </w:r>
      <w:r w:rsidRPr="00823F94">
        <w:rPr>
          <w:rFonts w:ascii="Calibri" w:hAnsi="Calibri" w:cs="Vrinda"/>
          <w:szCs w:val="28"/>
          <w:lang w:eastAsia="en-GB" w:bidi="bn-IN"/>
        </w:rPr>
        <w:tab/>
      </w:r>
      <w:r>
        <w:t>Headphone Output Signal Computation</w:t>
      </w:r>
      <w:r>
        <w:tab/>
      </w:r>
      <w:r>
        <w:fldChar w:fldCharType="begin" w:fldLock="1"/>
      </w:r>
      <w:r>
        <w:instrText xml:space="preserve"> PAGEREF _Toc74859476 \h </w:instrText>
      </w:r>
      <w:r>
        <w:fldChar w:fldCharType="separate"/>
      </w:r>
      <w:r>
        <w:t>80</w:t>
      </w:r>
      <w:r>
        <w:fldChar w:fldCharType="end"/>
      </w:r>
    </w:p>
    <w:p w14:paraId="2F0C9755" w14:textId="42A575FD" w:rsidR="00801FD2" w:rsidRPr="00823F94" w:rsidRDefault="00801FD2">
      <w:pPr>
        <w:pStyle w:val="TOC2"/>
        <w:rPr>
          <w:rFonts w:ascii="Calibri" w:hAnsi="Calibri" w:cs="Vrinda"/>
          <w:sz w:val="22"/>
          <w:szCs w:val="28"/>
          <w:lang w:eastAsia="en-GB" w:bidi="bn-IN"/>
        </w:rPr>
      </w:pPr>
      <w:r>
        <w:t>B.5.1</w:t>
      </w:r>
      <w:r w:rsidRPr="00823F94">
        <w:rPr>
          <w:rFonts w:ascii="Calibri" w:hAnsi="Calibri" w:cs="Vrinda"/>
          <w:sz w:val="22"/>
          <w:szCs w:val="28"/>
          <w:lang w:eastAsia="en-GB" w:bidi="bn-IN"/>
        </w:rPr>
        <w:tab/>
      </w:r>
      <w:r>
        <w:t>General</w:t>
      </w:r>
      <w:r>
        <w:tab/>
      </w:r>
      <w:r>
        <w:fldChar w:fldCharType="begin" w:fldLock="1"/>
      </w:r>
      <w:r>
        <w:instrText xml:space="preserve"> PAGEREF _Toc74859477 \h </w:instrText>
      </w:r>
      <w:r>
        <w:fldChar w:fldCharType="separate"/>
      </w:r>
      <w:r>
        <w:t>80</w:t>
      </w:r>
      <w:r>
        <w:fldChar w:fldCharType="end"/>
      </w:r>
    </w:p>
    <w:p w14:paraId="11165AB8" w14:textId="20DBB192" w:rsidR="00801FD2" w:rsidRPr="00823F94" w:rsidRDefault="00801FD2">
      <w:pPr>
        <w:pStyle w:val="TOC2"/>
        <w:rPr>
          <w:rFonts w:ascii="Calibri" w:hAnsi="Calibri" w:cs="Vrinda"/>
          <w:sz w:val="22"/>
          <w:szCs w:val="28"/>
          <w:lang w:eastAsia="en-GB" w:bidi="bn-IN"/>
        </w:rPr>
      </w:pPr>
      <w:r w:rsidRPr="003A3742">
        <w:rPr>
          <w:rFonts w:eastAsia="Candara"/>
        </w:rPr>
        <w:t>B.5.2</w:t>
      </w:r>
      <w:r w:rsidRPr="00823F94">
        <w:rPr>
          <w:rFonts w:ascii="Calibri" w:hAnsi="Calibri" w:cs="Vrinda"/>
          <w:sz w:val="22"/>
          <w:szCs w:val="28"/>
          <w:lang w:eastAsia="en-GB" w:bidi="bn-IN"/>
        </w:rPr>
        <w:tab/>
      </w:r>
      <w:r>
        <w:t>HRIR Selection</w:t>
      </w:r>
      <w:r>
        <w:tab/>
      </w:r>
      <w:r>
        <w:fldChar w:fldCharType="begin" w:fldLock="1"/>
      </w:r>
      <w:r>
        <w:instrText xml:space="preserve"> PAGEREF _Toc74859478 \h </w:instrText>
      </w:r>
      <w:r>
        <w:fldChar w:fldCharType="separate"/>
      </w:r>
      <w:r>
        <w:t>80</w:t>
      </w:r>
      <w:r>
        <w:fldChar w:fldCharType="end"/>
      </w:r>
    </w:p>
    <w:p w14:paraId="21A2F939" w14:textId="6A595E3E" w:rsidR="00801FD2" w:rsidRPr="00823F94" w:rsidRDefault="00801FD2">
      <w:pPr>
        <w:pStyle w:val="TOC2"/>
        <w:rPr>
          <w:rFonts w:ascii="Calibri" w:hAnsi="Calibri" w:cs="Vrinda"/>
          <w:sz w:val="22"/>
          <w:szCs w:val="28"/>
          <w:lang w:eastAsia="en-GB" w:bidi="bn-IN"/>
        </w:rPr>
      </w:pPr>
      <w:r w:rsidRPr="003A3742">
        <w:rPr>
          <w:rFonts w:eastAsia="Candara"/>
        </w:rPr>
        <w:t>B.</w:t>
      </w:r>
      <w:r>
        <w:t>5.3</w:t>
      </w:r>
      <w:r w:rsidRPr="00823F94">
        <w:rPr>
          <w:rFonts w:ascii="Calibri" w:hAnsi="Calibri" w:cs="Vrinda"/>
          <w:sz w:val="22"/>
          <w:szCs w:val="28"/>
          <w:lang w:eastAsia="en-GB" w:bidi="bn-IN"/>
        </w:rPr>
        <w:tab/>
      </w:r>
      <w:r>
        <w:t>Initialization</w:t>
      </w:r>
      <w:r>
        <w:tab/>
      </w:r>
      <w:r>
        <w:fldChar w:fldCharType="begin" w:fldLock="1"/>
      </w:r>
      <w:r>
        <w:instrText xml:space="preserve"> PAGEREF _Toc74859479 \h </w:instrText>
      </w:r>
      <w:r>
        <w:fldChar w:fldCharType="separate"/>
      </w:r>
      <w:r>
        <w:t>80</w:t>
      </w:r>
      <w:r>
        <w:fldChar w:fldCharType="end"/>
      </w:r>
    </w:p>
    <w:p w14:paraId="043FB1EA" w14:textId="63AB6B73" w:rsidR="00801FD2" w:rsidRPr="00823F94" w:rsidRDefault="00801FD2">
      <w:pPr>
        <w:pStyle w:val="TOC2"/>
        <w:rPr>
          <w:rFonts w:ascii="Calibri" w:hAnsi="Calibri" w:cs="Vrinda"/>
          <w:sz w:val="22"/>
          <w:szCs w:val="28"/>
          <w:lang w:eastAsia="en-GB" w:bidi="bn-IN"/>
        </w:rPr>
      </w:pPr>
      <w:r w:rsidRPr="003A3742">
        <w:rPr>
          <w:rFonts w:eastAsia="Candara"/>
        </w:rPr>
        <w:t>B.</w:t>
      </w:r>
      <w:r>
        <w:t>5.4</w:t>
      </w:r>
      <w:r w:rsidRPr="00823F94">
        <w:rPr>
          <w:rFonts w:ascii="Calibri" w:hAnsi="Calibri" w:cs="Vrinda"/>
          <w:sz w:val="22"/>
          <w:szCs w:val="28"/>
          <w:lang w:eastAsia="en-GB" w:bidi="bn-IN"/>
        </w:rPr>
        <w:tab/>
      </w:r>
      <w:r>
        <w:t>Convolution and Crossfade</w:t>
      </w:r>
      <w:r>
        <w:tab/>
      </w:r>
      <w:r>
        <w:fldChar w:fldCharType="begin" w:fldLock="1"/>
      </w:r>
      <w:r>
        <w:instrText xml:space="preserve"> PAGEREF _Toc74859480 \h </w:instrText>
      </w:r>
      <w:r>
        <w:fldChar w:fldCharType="separate"/>
      </w:r>
      <w:r>
        <w:t>81</w:t>
      </w:r>
      <w:r>
        <w:fldChar w:fldCharType="end"/>
      </w:r>
    </w:p>
    <w:p w14:paraId="1A9905F2" w14:textId="4138FBE4" w:rsidR="00801FD2" w:rsidRPr="00823F94" w:rsidRDefault="00801FD2">
      <w:pPr>
        <w:pStyle w:val="TOC2"/>
        <w:rPr>
          <w:rFonts w:ascii="Calibri" w:hAnsi="Calibri" w:cs="Vrinda"/>
          <w:sz w:val="22"/>
          <w:szCs w:val="28"/>
          <w:lang w:eastAsia="en-GB" w:bidi="bn-IN"/>
        </w:rPr>
      </w:pPr>
      <w:r w:rsidRPr="003A3742">
        <w:rPr>
          <w:rFonts w:eastAsia="Candara"/>
        </w:rPr>
        <w:t>B.5.5</w:t>
      </w:r>
      <w:r w:rsidRPr="00823F94">
        <w:rPr>
          <w:rFonts w:ascii="Calibri" w:hAnsi="Calibri" w:cs="Vrinda"/>
          <w:sz w:val="22"/>
          <w:szCs w:val="28"/>
          <w:lang w:eastAsia="en-GB" w:bidi="bn-IN"/>
        </w:rPr>
        <w:tab/>
      </w:r>
      <w:r>
        <w:t>Binaural Downmix</w:t>
      </w:r>
      <w:r>
        <w:tab/>
      </w:r>
      <w:r>
        <w:fldChar w:fldCharType="begin" w:fldLock="1"/>
      </w:r>
      <w:r>
        <w:instrText xml:space="preserve"> PAGEREF _Toc74859481 \h </w:instrText>
      </w:r>
      <w:r>
        <w:fldChar w:fldCharType="separate"/>
      </w:r>
      <w:r>
        <w:t>81</w:t>
      </w:r>
      <w:r>
        <w:fldChar w:fldCharType="end"/>
      </w:r>
    </w:p>
    <w:p w14:paraId="7B85E7A2" w14:textId="3CA14CDB" w:rsidR="00801FD2" w:rsidRPr="00823F94" w:rsidRDefault="00801FD2">
      <w:pPr>
        <w:pStyle w:val="TOC2"/>
        <w:rPr>
          <w:rFonts w:ascii="Calibri" w:hAnsi="Calibri" w:cs="Vrinda"/>
          <w:sz w:val="22"/>
          <w:szCs w:val="28"/>
          <w:lang w:eastAsia="en-GB" w:bidi="bn-IN"/>
        </w:rPr>
      </w:pPr>
      <w:r w:rsidRPr="003A3742">
        <w:rPr>
          <w:rFonts w:eastAsia="Candara"/>
        </w:rPr>
        <w:t>B.5.6</w:t>
      </w:r>
      <w:r w:rsidRPr="00823F94">
        <w:rPr>
          <w:rFonts w:ascii="Calibri" w:hAnsi="Calibri" w:cs="Vrinda"/>
          <w:sz w:val="22"/>
          <w:szCs w:val="28"/>
          <w:lang w:eastAsia="en-GB" w:bidi="bn-IN"/>
        </w:rPr>
        <w:tab/>
      </w:r>
      <w:r>
        <w:t>Complexity</w:t>
      </w:r>
      <w:r>
        <w:tab/>
      </w:r>
      <w:r>
        <w:fldChar w:fldCharType="begin" w:fldLock="1"/>
      </w:r>
      <w:r>
        <w:instrText xml:space="preserve"> PAGEREF _Toc74859482 \h </w:instrText>
      </w:r>
      <w:r>
        <w:fldChar w:fldCharType="separate"/>
      </w:r>
      <w:r>
        <w:t>82</w:t>
      </w:r>
      <w:r>
        <w:fldChar w:fldCharType="end"/>
      </w:r>
    </w:p>
    <w:p w14:paraId="5B142012" w14:textId="1C2E47B6" w:rsidR="00801FD2" w:rsidRPr="00823F94" w:rsidRDefault="00801FD2">
      <w:pPr>
        <w:pStyle w:val="TOC2"/>
        <w:rPr>
          <w:rFonts w:ascii="Calibri" w:hAnsi="Calibri" w:cs="Vrinda"/>
          <w:sz w:val="22"/>
          <w:szCs w:val="28"/>
          <w:lang w:eastAsia="en-GB" w:bidi="bn-IN"/>
        </w:rPr>
      </w:pPr>
      <w:r w:rsidRPr="003A3742">
        <w:rPr>
          <w:rFonts w:eastAsia="Candara"/>
        </w:rPr>
        <w:t>B.5.7</w:t>
      </w:r>
      <w:r w:rsidRPr="00823F94">
        <w:rPr>
          <w:rFonts w:ascii="Calibri" w:hAnsi="Calibri" w:cs="Vrinda"/>
          <w:sz w:val="22"/>
          <w:szCs w:val="28"/>
          <w:lang w:eastAsia="en-GB" w:bidi="bn-IN"/>
        </w:rPr>
        <w:tab/>
      </w:r>
      <w:r>
        <w:t>Motion Latency</w:t>
      </w:r>
      <w:r>
        <w:tab/>
      </w:r>
      <w:r>
        <w:fldChar w:fldCharType="begin" w:fldLock="1"/>
      </w:r>
      <w:r>
        <w:instrText xml:space="preserve"> PAGEREF _Toc74859483 \h </w:instrText>
      </w:r>
      <w:r>
        <w:fldChar w:fldCharType="separate"/>
      </w:r>
      <w:r>
        <w:t>82</w:t>
      </w:r>
      <w:r>
        <w:fldChar w:fldCharType="end"/>
      </w:r>
    </w:p>
    <w:p w14:paraId="2E1F33DF" w14:textId="77A4BD4B" w:rsidR="00801FD2" w:rsidRPr="00823F94" w:rsidRDefault="00801FD2">
      <w:pPr>
        <w:pStyle w:val="TOC8"/>
        <w:rPr>
          <w:rFonts w:ascii="Calibri" w:hAnsi="Calibri" w:cs="Vrinda"/>
          <w:b w:val="0"/>
          <w:szCs w:val="28"/>
          <w:lang w:eastAsia="en-GB" w:bidi="bn-IN"/>
        </w:rPr>
      </w:pPr>
      <w:r>
        <w:t>Annex C (informative): Registration Information</w:t>
      </w:r>
      <w:r>
        <w:tab/>
      </w:r>
      <w:r>
        <w:fldChar w:fldCharType="begin" w:fldLock="1"/>
      </w:r>
      <w:r>
        <w:instrText xml:space="preserve"> PAGEREF _Toc74859484 \h </w:instrText>
      </w:r>
      <w:r>
        <w:fldChar w:fldCharType="separate"/>
      </w:r>
      <w:r>
        <w:t>83</w:t>
      </w:r>
      <w:r>
        <w:fldChar w:fldCharType="end"/>
      </w:r>
    </w:p>
    <w:p w14:paraId="7E15C9F9" w14:textId="112B3863" w:rsidR="00801FD2" w:rsidRPr="00823F94" w:rsidRDefault="00801FD2">
      <w:pPr>
        <w:pStyle w:val="TOC1"/>
        <w:rPr>
          <w:rFonts w:ascii="Calibri" w:hAnsi="Calibri" w:cs="Vrinda"/>
          <w:szCs w:val="28"/>
          <w:lang w:eastAsia="en-GB" w:bidi="bn-IN"/>
        </w:rPr>
      </w:pPr>
      <w:r>
        <w:t>C.1</w:t>
      </w:r>
      <w:r w:rsidRPr="00823F94">
        <w:rPr>
          <w:rFonts w:ascii="Calibri" w:hAnsi="Calibri" w:cs="Vrinda"/>
          <w:szCs w:val="28"/>
          <w:lang w:eastAsia="en-GB" w:bidi="bn-IN"/>
        </w:rPr>
        <w:tab/>
      </w:r>
      <w:r>
        <w:t>3GPP Registered URIs</w:t>
      </w:r>
      <w:r>
        <w:tab/>
      </w:r>
      <w:r>
        <w:fldChar w:fldCharType="begin" w:fldLock="1"/>
      </w:r>
      <w:r>
        <w:instrText xml:space="preserve"> PAGEREF _Toc74859485 \h </w:instrText>
      </w:r>
      <w:r>
        <w:fldChar w:fldCharType="separate"/>
      </w:r>
      <w:r>
        <w:t>83</w:t>
      </w:r>
      <w:r>
        <w:fldChar w:fldCharType="end"/>
      </w:r>
    </w:p>
    <w:p w14:paraId="24F25F1A" w14:textId="4354E44A" w:rsidR="00801FD2" w:rsidRPr="00823F94" w:rsidRDefault="00801FD2">
      <w:pPr>
        <w:pStyle w:val="TOC8"/>
        <w:rPr>
          <w:rFonts w:ascii="Calibri" w:hAnsi="Calibri" w:cs="Vrinda"/>
          <w:b w:val="0"/>
          <w:szCs w:val="28"/>
          <w:lang w:eastAsia="en-GB" w:bidi="bn-IN"/>
        </w:rPr>
      </w:pPr>
      <w:r>
        <w:t>Annex D (informative): VR metrics calculation examples</w:t>
      </w:r>
      <w:r>
        <w:tab/>
      </w:r>
      <w:r>
        <w:fldChar w:fldCharType="begin" w:fldLock="1"/>
      </w:r>
      <w:r>
        <w:instrText xml:space="preserve"> PAGEREF _Toc74859486 \h </w:instrText>
      </w:r>
      <w:r>
        <w:fldChar w:fldCharType="separate"/>
      </w:r>
      <w:r>
        <w:t>84</w:t>
      </w:r>
      <w:r>
        <w:fldChar w:fldCharType="end"/>
      </w:r>
    </w:p>
    <w:p w14:paraId="013735DA" w14:textId="453C3D85" w:rsidR="00801FD2" w:rsidRPr="00823F94" w:rsidRDefault="00801FD2">
      <w:pPr>
        <w:pStyle w:val="TOC1"/>
        <w:rPr>
          <w:rFonts w:ascii="Calibri" w:hAnsi="Calibri" w:cs="Vrinda"/>
          <w:szCs w:val="28"/>
          <w:lang w:eastAsia="en-GB" w:bidi="bn-IN"/>
        </w:rPr>
      </w:pPr>
      <w:r>
        <w:t xml:space="preserve">D.1 </w:t>
      </w:r>
      <w:r w:rsidRPr="00823F94">
        <w:rPr>
          <w:rFonts w:ascii="Calibri" w:hAnsi="Calibri" w:cs="Vrinda"/>
          <w:szCs w:val="28"/>
          <w:lang w:eastAsia="en-GB" w:bidi="bn-IN"/>
        </w:rPr>
        <w:tab/>
      </w:r>
      <w:r>
        <w:t>Comparable quality viewport switching latency</w:t>
      </w:r>
      <w:r>
        <w:tab/>
      </w:r>
      <w:r>
        <w:fldChar w:fldCharType="begin" w:fldLock="1"/>
      </w:r>
      <w:r>
        <w:instrText xml:space="preserve"> PAGEREF _Toc74859487 \h </w:instrText>
      </w:r>
      <w:r>
        <w:fldChar w:fldCharType="separate"/>
      </w:r>
      <w:r>
        <w:t>84</w:t>
      </w:r>
      <w:r>
        <w:fldChar w:fldCharType="end"/>
      </w:r>
    </w:p>
    <w:p w14:paraId="3E1991A9" w14:textId="73C4902F" w:rsidR="00801FD2" w:rsidRPr="00823F94" w:rsidRDefault="00801FD2">
      <w:pPr>
        <w:pStyle w:val="TOC1"/>
        <w:rPr>
          <w:rFonts w:ascii="Calibri" w:hAnsi="Calibri" w:cs="Vrinda"/>
          <w:szCs w:val="28"/>
          <w:lang w:eastAsia="en-GB" w:bidi="bn-IN"/>
        </w:rPr>
      </w:pPr>
      <w:r>
        <w:t>D.2 Rendered viewports</w:t>
      </w:r>
      <w:r>
        <w:tab/>
      </w:r>
      <w:r>
        <w:fldChar w:fldCharType="begin" w:fldLock="1"/>
      </w:r>
      <w:r>
        <w:instrText xml:space="preserve"> PAGEREF _Toc74859488 \h </w:instrText>
      </w:r>
      <w:r>
        <w:fldChar w:fldCharType="separate"/>
      </w:r>
      <w:r>
        <w:t>86</w:t>
      </w:r>
      <w:r>
        <w:fldChar w:fldCharType="end"/>
      </w:r>
    </w:p>
    <w:p w14:paraId="75F5D357" w14:textId="7A58F3D7" w:rsidR="00801FD2" w:rsidRPr="00823F94" w:rsidRDefault="00801FD2">
      <w:pPr>
        <w:pStyle w:val="TOC8"/>
        <w:rPr>
          <w:rFonts w:ascii="Calibri" w:hAnsi="Calibri" w:cs="Vrinda"/>
          <w:b w:val="0"/>
          <w:szCs w:val="28"/>
          <w:lang w:eastAsia="en-GB" w:bidi="bn-IN"/>
        </w:rPr>
      </w:pPr>
      <w:r>
        <w:t>Annex E (informative): Change history</w:t>
      </w:r>
      <w:r>
        <w:tab/>
      </w:r>
      <w:r>
        <w:fldChar w:fldCharType="begin" w:fldLock="1"/>
      </w:r>
      <w:r>
        <w:instrText xml:space="preserve"> PAGEREF _Toc74859489 \h </w:instrText>
      </w:r>
      <w:r>
        <w:fldChar w:fldCharType="separate"/>
      </w:r>
      <w:r>
        <w:t>89</w:t>
      </w:r>
      <w:r>
        <w:fldChar w:fldCharType="end"/>
      </w:r>
    </w:p>
    <w:p w14:paraId="4CB87DFA" w14:textId="72B998D4" w:rsidR="00080512" w:rsidRPr="00AA2708" w:rsidRDefault="00801FD2">
      <w:r>
        <w:rPr>
          <w:noProof/>
          <w:sz w:val="22"/>
        </w:rPr>
        <w:fldChar w:fldCharType="end"/>
      </w:r>
    </w:p>
    <w:p w14:paraId="5CC5C5A5" w14:textId="77777777" w:rsidR="00080512" w:rsidRPr="00AA2708" w:rsidRDefault="00080512">
      <w:pPr>
        <w:pStyle w:val="Heading1"/>
      </w:pPr>
      <w:r w:rsidRPr="00AA2708">
        <w:br w:type="page"/>
      </w:r>
      <w:bookmarkStart w:id="13" w:name="_Toc19383149"/>
      <w:bookmarkStart w:id="14" w:name="_Toc36232067"/>
      <w:bookmarkStart w:id="15" w:name="_Toc73529475"/>
      <w:bookmarkStart w:id="16" w:name="_Toc73530814"/>
      <w:bookmarkStart w:id="17" w:name="_Toc74859283"/>
      <w:r w:rsidRPr="00AA2708">
        <w:lastRenderedPageBreak/>
        <w:t>Foreword</w:t>
      </w:r>
      <w:bookmarkEnd w:id="13"/>
      <w:bookmarkEnd w:id="14"/>
      <w:bookmarkEnd w:id="15"/>
      <w:bookmarkEnd w:id="16"/>
      <w:bookmarkEnd w:id="17"/>
    </w:p>
    <w:p w14:paraId="2A3C4560" w14:textId="77777777" w:rsidR="00080512" w:rsidRPr="00AA2708" w:rsidRDefault="00080512">
      <w:r w:rsidRPr="00AA2708">
        <w:t>This Technical Specification has been produced by the 3</w:t>
      </w:r>
      <w:r w:rsidR="00F04712" w:rsidRPr="00AA2708">
        <w:t>rd</w:t>
      </w:r>
      <w:r w:rsidRPr="00AA2708">
        <w:t xml:space="preserve"> Generation Partnership Project (3GPP).</w:t>
      </w:r>
    </w:p>
    <w:p w14:paraId="653E4612" w14:textId="77777777" w:rsidR="00080512" w:rsidRPr="00AA2708" w:rsidRDefault="00080512">
      <w:r w:rsidRPr="00AA2708">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21130459" w14:textId="77777777" w:rsidR="00080512" w:rsidRPr="00AA2708" w:rsidRDefault="00080512">
      <w:pPr>
        <w:pStyle w:val="B10"/>
      </w:pPr>
      <w:r w:rsidRPr="00AA2708">
        <w:t>Version x.y.z</w:t>
      </w:r>
    </w:p>
    <w:p w14:paraId="719A7BB5" w14:textId="77777777" w:rsidR="00080512" w:rsidRPr="00AA2708" w:rsidRDefault="00080512">
      <w:pPr>
        <w:pStyle w:val="B10"/>
      </w:pPr>
      <w:r w:rsidRPr="00AA2708">
        <w:t>where:</w:t>
      </w:r>
    </w:p>
    <w:p w14:paraId="4E88C37E" w14:textId="77777777" w:rsidR="00080512" w:rsidRPr="00AA2708" w:rsidRDefault="00080512">
      <w:pPr>
        <w:pStyle w:val="B2"/>
      </w:pPr>
      <w:r w:rsidRPr="00AA2708">
        <w:t>x</w:t>
      </w:r>
      <w:r w:rsidRPr="00AA2708">
        <w:tab/>
        <w:t>the first digit:</w:t>
      </w:r>
    </w:p>
    <w:p w14:paraId="6FC0929C" w14:textId="77777777" w:rsidR="00080512" w:rsidRPr="00AA2708" w:rsidRDefault="00080512">
      <w:pPr>
        <w:pStyle w:val="B3"/>
      </w:pPr>
      <w:r w:rsidRPr="00AA2708">
        <w:t>1</w:t>
      </w:r>
      <w:r w:rsidRPr="00AA2708">
        <w:tab/>
        <w:t>presented to TSG for information;</w:t>
      </w:r>
    </w:p>
    <w:p w14:paraId="49C562B5" w14:textId="77777777" w:rsidR="00080512" w:rsidRPr="00AA2708" w:rsidRDefault="00080512">
      <w:pPr>
        <w:pStyle w:val="B3"/>
      </w:pPr>
      <w:r w:rsidRPr="00AA2708">
        <w:t>2</w:t>
      </w:r>
      <w:r w:rsidRPr="00AA2708">
        <w:tab/>
        <w:t>presented to TSG for approval;</w:t>
      </w:r>
    </w:p>
    <w:p w14:paraId="3468934B" w14:textId="77777777" w:rsidR="00080512" w:rsidRPr="00AA2708" w:rsidRDefault="00080512">
      <w:pPr>
        <w:pStyle w:val="B3"/>
      </w:pPr>
      <w:r w:rsidRPr="00AA2708">
        <w:t>3</w:t>
      </w:r>
      <w:r w:rsidRPr="00AA2708">
        <w:tab/>
        <w:t>or greater indicates TSG approved document under change control.</w:t>
      </w:r>
    </w:p>
    <w:p w14:paraId="2AE78069" w14:textId="77777777" w:rsidR="00080512" w:rsidRPr="00AA2708" w:rsidRDefault="00080512">
      <w:pPr>
        <w:pStyle w:val="B2"/>
      </w:pPr>
      <w:r w:rsidRPr="00AA2708">
        <w:t>y</w:t>
      </w:r>
      <w:r w:rsidRPr="00AA2708">
        <w:tab/>
        <w:t>the second digit is incremented for all changes of substance, i.e. technical enhancements, corrections, updates, etc.</w:t>
      </w:r>
    </w:p>
    <w:p w14:paraId="0E35FFA9" w14:textId="77777777" w:rsidR="00080512" w:rsidRPr="00AA2708" w:rsidRDefault="00080512">
      <w:pPr>
        <w:pStyle w:val="B2"/>
      </w:pPr>
      <w:r w:rsidRPr="00AA2708">
        <w:t>z</w:t>
      </w:r>
      <w:r w:rsidRPr="00AA2708">
        <w:tab/>
        <w:t>the third digit is incremented when editorial only changes have been incorporated in the document.</w:t>
      </w:r>
    </w:p>
    <w:p w14:paraId="489D9CC2" w14:textId="77777777" w:rsidR="0031473F" w:rsidRDefault="0031473F" w:rsidP="0031473F">
      <w:bookmarkStart w:id="18" w:name="_Toc19383150"/>
      <w:bookmarkStart w:id="19" w:name="_Toc36232068"/>
      <w:r>
        <w:t>In the present document, modal verbs have the following meanings:</w:t>
      </w:r>
    </w:p>
    <w:p w14:paraId="61939850" w14:textId="77777777" w:rsidR="0031473F" w:rsidRDefault="0031473F" w:rsidP="0031473F">
      <w:pPr>
        <w:pStyle w:val="EX"/>
      </w:pPr>
      <w:r w:rsidRPr="008C384C">
        <w:rPr>
          <w:b/>
        </w:rPr>
        <w:t>shall</w:t>
      </w:r>
      <w:r>
        <w:tab/>
      </w:r>
      <w:r>
        <w:tab/>
        <w:t>indicates a mandatory requirement to do something</w:t>
      </w:r>
    </w:p>
    <w:p w14:paraId="76472D18" w14:textId="77777777" w:rsidR="0031473F" w:rsidRDefault="0031473F" w:rsidP="0031473F">
      <w:pPr>
        <w:pStyle w:val="EX"/>
      </w:pPr>
      <w:r w:rsidRPr="008C384C">
        <w:rPr>
          <w:b/>
        </w:rPr>
        <w:t>shall not</w:t>
      </w:r>
      <w:r>
        <w:tab/>
        <w:t>indicates an interdiction (prohibition) to do something</w:t>
      </w:r>
    </w:p>
    <w:p w14:paraId="2399F179" w14:textId="77777777" w:rsidR="0031473F" w:rsidRPr="004D3578" w:rsidRDefault="0031473F" w:rsidP="0031473F">
      <w:r>
        <w:t>The constructions "shall" and "shall not" are confined to the context of normative provisions, and do not appear in Technical Reports.</w:t>
      </w:r>
    </w:p>
    <w:p w14:paraId="63D17D41" w14:textId="77777777" w:rsidR="0031473F" w:rsidRPr="004D3578" w:rsidRDefault="0031473F" w:rsidP="0031473F">
      <w:r>
        <w:t xml:space="preserve">The constructions "must" and "must not" are not used as substitutes for "shall" and "shall not". Their use is avoided insofar as possible, and they are </w:t>
      </w:r>
      <w:r w:rsidRPr="001F1132">
        <w:t>not</w:t>
      </w:r>
      <w:r>
        <w:t xml:space="preserve"> used in a normative context except in a direct citation from an external, referenced, non-3GPP document, or so as to maintain continuity of style when extending or modifying the provisions of such a referenced document.</w:t>
      </w:r>
    </w:p>
    <w:p w14:paraId="76BF1FB2" w14:textId="77777777" w:rsidR="0031473F" w:rsidRDefault="0031473F" w:rsidP="0031473F">
      <w:pPr>
        <w:pStyle w:val="EX"/>
      </w:pPr>
      <w:r w:rsidRPr="008C384C">
        <w:rPr>
          <w:b/>
        </w:rPr>
        <w:t>should</w:t>
      </w:r>
      <w:r>
        <w:tab/>
      </w:r>
      <w:r>
        <w:tab/>
        <w:t>indicates a recommendation to do something</w:t>
      </w:r>
    </w:p>
    <w:p w14:paraId="1D2FDDE3" w14:textId="77777777" w:rsidR="0031473F" w:rsidRDefault="0031473F" w:rsidP="0031473F">
      <w:pPr>
        <w:pStyle w:val="EX"/>
      </w:pPr>
      <w:r w:rsidRPr="008C384C">
        <w:rPr>
          <w:b/>
        </w:rPr>
        <w:t>should not</w:t>
      </w:r>
      <w:r>
        <w:tab/>
        <w:t>indicates a recommendation not to do something</w:t>
      </w:r>
    </w:p>
    <w:p w14:paraId="5060086F" w14:textId="77777777" w:rsidR="0031473F" w:rsidRDefault="0031473F" w:rsidP="0031473F">
      <w:pPr>
        <w:pStyle w:val="EX"/>
      </w:pPr>
      <w:r w:rsidRPr="00774DA4">
        <w:rPr>
          <w:b/>
        </w:rPr>
        <w:t>may</w:t>
      </w:r>
      <w:r>
        <w:tab/>
      </w:r>
      <w:r>
        <w:tab/>
        <w:t>indicates permission to do something</w:t>
      </w:r>
    </w:p>
    <w:p w14:paraId="0F30624B" w14:textId="77777777" w:rsidR="0031473F" w:rsidRDefault="0031473F" w:rsidP="0031473F">
      <w:pPr>
        <w:pStyle w:val="EX"/>
      </w:pPr>
      <w:r w:rsidRPr="00774DA4">
        <w:rPr>
          <w:b/>
        </w:rPr>
        <w:t>need not</w:t>
      </w:r>
      <w:r>
        <w:tab/>
        <w:t>indicates permission not to do something</w:t>
      </w:r>
    </w:p>
    <w:p w14:paraId="4E37942A" w14:textId="77777777" w:rsidR="0031473F" w:rsidRDefault="0031473F" w:rsidP="0031473F">
      <w:r>
        <w:t>The construction "may not" is ambiguous and is not used in normative elements. The unambiguous constructions "might not" or "shall not" are used instead, depending upon the meaning intended.</w:t>
      </w:r>
    </w:p>
    <w:p w14:paraId="453BDC95" w14:textId="77777777" w:rsidR="0031473F" w:rsidRDefault="0031473F" w:rsidP="0031473F">
      <w:pPr>
        <w:pStyle w:val="EX"/>
      </w:pPr>
      <w:r w:rsidRPr="00774DA4">
        <w:rPr>
          <w:b/>
        </w:rPr>
        <w:t>can</w:t>
      </w:r>
      <w:r>
        <w:tab/>
      </w:r>
      <w:r>
        <w:tab/>
        <w:t>indicates that something is possible</w:t>
      </w:r>
    </w:p>
    <w:p w14:paraId="248A2B5A" w14:textId="77777777" w:rsidR="0031473F" w:rsidRDefault="0031473F" w:rsidP="0031473F">
      <w:pPr>
        <w:pStyle w:val="EX"/>
      </w:pPr>
      <w:r w:rsidRPr="00774DA4">
        <w:rPr>
          <w:b/>
        </w:rPr>
        <w:t>cannot</w:t>
      </w:r>
      <w:r>
        <w:tab/>
      </w:r>
      <w:r>
        <w:tab/>
        <w:t>indicates that something is impossible</w:t>
      </w:r>
    </w:p>
    <w:p w14:paraId="63ADF2C3" w14:textId="77777777" w:rsidR="0031473F" w:rsidRDefault="0031473F" w:rsidP="0031473F">
      <w:r>
        <w:t>The constructions "can" and "cannot" are not substitutes for "may" and "need not".</w:t>
      </w:r>
    </w:p>
    <w:p w14:paraId="2346FF3A" w14:textId="77777777" w:rsidR="0031473F" w:rsidRDefault="0031473F" w:rsidP="0031473F">
      <w:pPr>
        <w:pStyle w:val="EX"/>
      </w:pPr>
      <w:r w:rsidRPr="00774DA4">
        <w:rPr>
          <w:b/>
        </w:rPr>
        <w:t>will</w:t>
      </w:r>
      <w:r>
        <w:tab/>
      </w:r>
      <w:r>
        <w:tab/>
        <w:t>indicates that something is certain or expected to happen as a result of action taken by an agency the behaviour of which is outside the scope of the present document</w:t>
      </w:r>
    </w:p>
    <w:p w14:paraId="75BA2C7C" w14:textId="77777777" w:rsidR="0031473F" w:rsidRDefault="0031473F" w:rsidP="0031473F">
      <w:pPr>
        <w:pStyle w:val="EX"/>
      </w:pPr>
      <w:r w:rsidRPr="00774DA4">
        <w:rPr>
          <w:b/>
        </w:rPr>
        <w:t>will</w:t>
      </w:r>
      <w:r>
        <w:rPr>
          <w:b/>
        </w:rPr>
        <w:t xml:space="preserve"> not</w:t>
      </w:r>
      <w:r>
        <w:tab/>
      </w:r>
      <w:r>
        <w:tab/>
        <w:t>indicates that something is certain or expected not to happen as a result of action taken by an agency the behaviour of which is outside the scope of the present document</w:t>
      </w:r>
    </w:p>
    <w:p w14:paraId="024977C7" w14:textId="77777777" w:rsidR="0031473F" w:rsidRDefault="0031473F" w:rsidP="0031473F">
      <w:pPr>
        <w:pStyle w:val="EX"/>
      </w:pPr>
      <w:r>
        <w:rPr>
          <w:b/>
        </w:rPr>
        <w:t>might</w:t>
      </w:r>
      <w:r w:rsidRPr="001F1132">
        <w:tab/>
        <w:t xml:space="preserve">indicates a likelihood that something will happen as a result of </w:t>
      </w:r>
      <w:r>
        <w:t xml:space="preserve">action taken by </w:t>
      </w:r>
      <w:r w:rsidRPr="001F1132">
        <w:t>some agency the</w:t>
      </w:r>
      <w:r>
        <w:t xml:space="preserve"> behaviour of which is outside the scope of the present document</w:t>
      </w:r>
    </w:p>
    <w:p w14:paraId="5784C1F7" w14:textId="77777777" w:rsidR="0031473F" w:rsidRDefault="0031473F" w:rsidP="0031473F">
      <w:pPr>
        <w:pStyle w:val="EX"/>
      </w:pPr>
      <w:r>
        <w:rPr>
          <w:b/>
        </w:rPr>
        <w:lastRenderedPageBreak/>
        <w:t>might not</w:t>
      </w:r>
      <w:r w:rsidRPr="001F1132">
        <w:tab/>
        <w:t xml:space="preserve">indicates a likelihood that something will </w:t>
      </w:r>
      <w:r>
        <w:t xml:space="preserve">not </w:t>
      </w:r>
      <w:r w:rsidRPr="001F1132">
        <w:t xml:space="preserve">happen as a result of </w:t>
      </w:r>
      <w:r>
        <w:t xml:space="preserve">action taken by </w:t>
      </w:r>
      <w:r w:rsidRPr="001F1132">
        <w:t>some agency the</w:t>
      </w:r>
      <w:r>
        <w:t xml:space="preserve"> behaviour of which is outside the scope of the present document</w:t>
      </w:r>
    </w:p>
    <w:p w14:paraId="1B12152D" w14:textId="77777777" w:rsidR="0031473F" w:rsidRDefault="0031473F" w:rsidP="0031473F">
      <w:r>
        <w:t>In addition:</w:t>
      </w:r>
    </w:p>
    <w:p w14:paraId="1FC30DCE" w14:textId="77777777" w:rsidR="0031473F" w:rsidRDefault="0031473F" w:rsidP="0031473F">
      <w:pPr>
        <w:pStyle w:val="EX"/>
      </w:pPr>
      <w:r w:rsidRPr="00647114">
        <w:rPr>
          <w:b/>
        </w:rPr>
        <w:t>is</w:t>
      </w:r>
      <w:r>
        <w:tab/>
        <w:t>(or any other verb in the indicative mood) indicates a statement of fact</w:t>
      </w:r>
    </w:p>
    <w:p w14:paraId="18F562FE" w14:textId="77777777" w:rsidR="0031473F" w:rsidRDefault="0031473F" w:rsidP="0031473F">
      <w:pPr>
        <w:pStyle w:val="EX"/>
      </w:pPr>
      <w:r w:rsidRPr="00647114">
        <w:rPr>
          <w:b/>
        </w:rPr>
        <w:t>is not</w:t>
      </w:r>
      <w:r>
        <w:tab/>
        <w:t>(or any other negative verb in the indicative mood) indicates a statement of fact</w:t>
      </w:r>
    </w:p>
    <w:p w14:paraId="18E364DF" w14:textId="77777777" w:rsidR="0031473F" w:rsidRPr="004D3578" w:rsidRDefault="0031473F" w:rsidP="0031473F">
      <w:r>
        <w:t>The constructions "is" and "is not" do not indicate requirements.</w:t>
      </w:r>
    </w:p>
    <w:p w14:paraId="66A17422" w14:textId="77777777" w:rsidR="00080512" w:rsidRPr="00AA2708" w:rsidRDefault="00080512">
      <w:pPr>
        <w:pStyle w:val="Heading1"/>
      </w:pPr>
      <w:bookmarkStart w:id="20" w:name="_Toc73529476"/>
      <w:bookmarkStart w:id="21" w:name="_Toc73530815"/>
      <w:bookmarkStart w:id="22" w:name="_Toc74859284"/>
      <w:r w:rsidRPr="00AA2708">
        <w:t>Introduction</w:t>
      </w:r>
      <w:bookmarkEnd w:id="18"/>
      <w:bookmarkEnd w:id="19"/>
      <w:bookmarkEnd w:id="20"/>
      <w:bookmarkEnd w:id="21"/>
      <w:bookmarkEnd w:id="22"/>
    </w:p>
    <w:p w14:paraId="5AF1343C" w14:textId="77777777" w:rsidR="00080512" w:rsidRPr="00AA2708" w:rsidRDefault="00A606D5" w:rsidP="000C5627">
      <w:r w:rsidRPr="00AA2708">
        <w:t>The present document</w:t>
      </w:r>
      <w:r w:rsidR="000C5627" w:rsidRPr="00AA2708">
        <w:t xml:space="preserve"> provides technologies for interoperable Virtual Reality services with focus on streaming and consumption.</w:t>
      </w:r>
    </w:p>
    <w:p w14:paraId="726DD39C" w14:textId="77777777" w:rsidR="000C5627" w:rsidRPr="00AA2708" w:rsidRDefault="000C5627" w:rsidP="000C5627">
      <w:r w:rsidRPr="00AA2708">
        <w:t xml:space="preserve">Virtual Reality (VR) is the ability to be virtually present in a space created by the rendering of natural and/or synthetic image and sound correlated by the movements of the immersed user </w:t>
      </w:r>
      <w:r w:rsidRPr="00AA2708">
        <w:rPr>
          <w:rFonts w:eastAsia="Malgun Gothic"/>
        </w:rPr>
        <w:t>allowing interacting with that world</w:t>
      </w:r>
      <w:r w:rsidRPr="00AA2708">
        <w:t xml:space="preserve">. </w:t>
      </w:r>
    </w:p>
    <w:p w14:paraId="7A5C0480" w14:textId="77777777" w:rsidR="000C5627" w:rsidRPr="00AA2708" w:rsidRDefault="000C5627" w:rsidP="000C5627">
      <w:r w:rsidRPr="00AA2708">
        <w:t>Suitable media formats for providing immersive experiences are specified to enable Virtual Reality Services in the context of 3GPP bearer and user services.</w:t>
      </w:r>
    </w:p>
    <w:p w14:paraId="37259404" w14:textId="77777777" w:rsidR="00080512" w:rsidRPr="00AA2708" w:rsidRDefault="00080512">
      <w:pPr>
        <w:pStyle w:val="Heading1"/>
      </w:pPr>
      <w:r w:rsidRPr="00AA2708">
        <w:br w:type="page"/>
      </w:r>
      <w:bookmarkStart w:id="23" w:name="_Toc19383151"/>
      <w:bookmarkStart w:id="24" w:name="_Toc36232069"/>
      <w:bookmarkStart w:id="25" w:name="_Toc73529477"/>
      <w:bookmarkStart w:id="26" w:name="_Toc73530816"/>
      <w:bookmarkStart w:id="27" w:name="_Toc74859285"/>
      <w:r w:rsidRPr="00AA2708">
        <w:lastRenderedPageBreak/>
        <w:t>1</w:t>
      </w:r>
      <w:r w:rsidRPr="00AA2708">
        <w:tab/>
        <w:t>Scope</w:t>
      </w:r>
      <w:bookmarkEnd w:id="23"/>
      <w:bookmarkEnd w:id="24"/>
      <w:bookmarkEnd w:id="25"/>
      <w:bookmarkEnd w:id="26"/>
      <w:bookmarkEnd w:id="27"/>
    </w:p>
    <w:p w14:paraId="37AC3E7C" w14:textId="77777777" w:rsidR="00080512" w:rsidRPr="00AA2708" w:rsidRDefault="003F4E9A">
      <w:r w:rsidRPr="00AA2708">
        <w:t xml:space="preserve">The present document defines </w:t>
      </w:r>
      <w:r w:rsidR="00284623" w:rsidRPr="00AA2708">
        <w:t xml:space="preserve">interoperable formats </w:t>
      </w:r>
      <w:r w:rsidRPr="00AA2708">
        <w:t>for Virtual Reality</w:t>
      </w:r>
      <w:r w:rsidR="000C5627" w:rsidRPr="00AA2708">
        <w:t xml:space="preserve"> for streaming services</w:t>
      </w:r>
      <w:r w:rsidRPr="00AA2708">
        <w:t xml:space="preserve">. Specifically, </w:t>
      </w:r>
      <w:r w:rsidR="00A606D5" w:rsidRPr="00AA2708">
        <w:t>the present document</w:t>
      </w:r>
      <w:r w:rsidRPr="00AA2708">
        <w:t xml:space="preserve"> defines </w:t>
      </w:r>
      <w:r w:rsidR="00284623" w:rsidRPr="00AA2708">
        <w:t>operation points</w:t>
      </w:r>
      <w:r w:rsidRPr="00AA2708">
        <w:t>, media profiles and presentation profiles for Virtual Reality.</w:t>
      </w:r>
      <w:r w:rsidR="000C5627" w:rsidRPr="00AA2708">
        <w:t xml:space="preserve"> The </w:t>
      </w:r>
      <w:r w:rsidR="00715897" w:rsidRPr="00AA2708">
        <w:t xml:space="preserve">present document </w:t>
      </w:r>
      <w:r w:rsidR="000C5627" w:rsidRPr="00AA2708">
        <w:t xml:space="preserve">builds on the findings and conclusions in TR 26.918 </w:t>
      </w:r>
      <w:r w:rsidR="00B540A0" w:rsidRPr="00AA2708">
        <w:t>[2]</w:t>
      </w:r>
      <w:r w:rsidR="000C5627" w:rsidRPr="00AA2708">
        <w:t>.</w:t>
      </w:r>
    </w:p>
    <w:p w14:paraId="65E5FD80" w14:textId="77777777" w:rsidR="00080512" w:rsidRPr="00AA2708" w:rsidRDefault="00080512">
      <w:pPr>
        <w:pStyle w:val="Heading1"/>
      </w:pPr>
      <w:bookmarkStart w:id="28" w:name="_Toc19383152"/>
      <w:bookmarkStart w:id="29" w:name="_Toc36232070"/>
      <w:bookmarkStart w:id="30" w:name="_Toc73529478"/>
      <w:bookmarkStart w:id="31" w:name="_Toc73530817"/>
      <w:bookmarkStart w:id="32" w:name="_Toc74859286"/>
      <w:r w:rsidRPr="00AA2708">
        <w:t>2</w:t>
      </w:r>
      <w:r w:rsidRPr="00AA2708">
        <w:tab/>
        <w:t>References</w:t>
      </w:r>
      <w:bookmarkEnd w:id="28"/>
      <w:bookmarkEnd w:id="29"/>
      <w:bookmarkEnd w:id="30"/>
      <w:bookmarkEnd w:id="31"/>
      <w:bookmarkEnd w:id="32"/>
    </w:p>
    <w:p w14:paraId="433B0B44" w14:textId="77777777" w:rsidR="00080512" w:rsidRPr="00AA2708" w:rsidRDefault="00080512">
      <w:r w:rsidRPr="00AA2708">
        <w:t>The following documents contain provisions which, through reference in this text, constitute provisions of the present document.</w:t>
      </w:r>
    </w:p>
    <w:p w14:paraId="4B2BFB88" w14:textId="77777777" w:rsidR="00080512" w:rsidRPr="00AA2708" w:rsidRDefault="00051834" w:rsidP="00051834">
      <w:pPr>
        <w:pStyle w:val="B10"/>
      </w:pPr>
      <w:bookmarkStart w:id="33" w:name="OLE_LINK1"/>
      <w:bookmarkStart w:id="34" w:name="OLE_LINK2"/>
      <w:bookmarkStart w:id="35" w:name="OLE_LINK3"/>
      <w:bookmarkStart w:id="36" w:name="OLE_LINK4"/>
      <w:r w:rsidRPr="00AA2708">
        <w:t>-</w:t>
      </w:r>
      <w:r w:rsidRPr="00AA2708">
        <w:tab/>
      </w:r>
      <w:r w:rsidR="00080512" w:rsidRPr="00AA2708">
        <w:t>References ar</w:t>
      </w:r>
      <w:r w:rsidR="00080512" w:rsidRPr="0031473F">
        <w:t>e either specific (identified by date of publication, edition numbe</w:t>
      </w:r>
      <w:r w:rsidR="00DC4DA2" w:rsidRPr="0031473F">
        <w:t>r, version num</w:t>
      </w:r>
      <w:r w:rsidR="00DC4DA2" w:rsidRPr="00B20DCE">
        <w:t>ber, etc.) or non</w:t>
      </w:r>
      <w:r w:rsidR="00DC4DA2" w:rsidRPr="00B20DCE">
        <w:noBreakHyphen/>
      </w:r>
      <w:r w:rsidR="00080512" w:rsidRPr="00AA2708">
        <w:t>specific.</w:t>
      </w:r>
    </w:p>
    <w:p w14:paraId="715D6359" w14:textId="77777777" w:rsidR="00080512" w:rsidRPr="00AA2708" w:rsidRDefault="00051834" w:rsidP="00051834">
      <w:pPr>
        <w:pStyle w:val="B10"/>
      </w:pPr>
      <w:r w:rsidRPr="00AA2708">
        <w:t>-</w:t>
      </w:r>
      <w:r w:rsidRPr="00AA2708">
        <w:tab/>
      </w:r>
      <w:r w:rsidR="00080512" w:rsidRPr="00AA2708">
        <w:t>For a specific reference, subsequent revisions do not apply.</w:t>
      </w:r>
    </w:p>
    <w:p w14:paraId="26B95075" w14:textId="77777777" w:rsidR="00080512" w:rsidRPr="00AA2708" w:rsidRDefault="00051834" w:rsidP="00051834">
      <w:pPr>
        <w:pStyle w:val="B10"/>
      </w:pPr>
      <w:r w:rsidRPr="00AA2708">
        <w:t>-</w:t>
      </w:r>
      <w:r w:rsidRPr="00AA2708">
        <w:tab/>
      </w:r>
      <w:r w:rsidR="00080512" w:rsidRPr="00AA2708">
        <w:t>For a non-specific reference, the latest version applies. In the case of a reference to a 3GPP document (including a GSM document), a non-specific reference implicitly refers to the latest version of that document</w:t>
      </w:r>
      <w:r w:rsidR="00080512" w:rsidRPr="00AA2708">
        <w:rPr>
          <w:i/>
        </w:rPr>
        <w:t xml:space="preserve"> in the same Release as the present document</w:t>
      </w:r>
      <w:r w:rsidR="00080512" w:rsidRPr="00AA2708">
        <w:t>.</w:t>
      </w:r>
    </w:p>
    <w:bookmarkEnd w:id="33"/>
    <w:bookmarkEnd w:id="34"/>
    <w:bookmarkEnd w:id="35"/>
    <w:bookmarkEnd w:id="36"/>
    <w:p w14:paraId="2E506D8D" w14:textId="77777777" w:rsidR="00EC4A25" w:rsidRPr="00AA2708" w:rsidRDefault="00EC4A25" w:rsidP="00EC4A25">
      <w:pPr>
        <w:pStyle w:val="EX"/>
      </w:pPr>
      <w:r w:rsidRPr="00AA2708">
        <w:t>[1]</w:t>
      </w:r>
      <w:r w:rsidRPr="00AA2708">
        <w:tab/>
      </w:r>
      <w:r w:rsidR="00835BC6" w:rsidRPr="00AA2708">
        <w:t>3GPP TR 21.905:</w:t>
      </w:r>
      <w:r w:rsidRPr="00AA2708">
        <w:t xml:space="preserve"> "Vocabulary for 3GPP Specifications".</w:t>
      </w:r>
    </w:p>
    <w:p w14:paraId="5E8773EA" w14:textId="77777777" w:rsidR="00080512" w:rsidRPr="00AA2708" w:rsidRDefault="003F4E9A" w:rsidP="000C5627">
      <w:pPr>
        <w:pStyle w:val="EX"/>
      </w:pPr>
      <w:bookmarkStart w:id="37" w:name="REF_26918"/>
      <w:r w:rsidRPr="00AA2708">
        <w:t>[2]</w:t>
      </w:r>
      <w:bookmarkEnd w:id="37"/>
      <w:r w:rsidRPr="00AA2708">
        <w:tab/>
      </w:r>
      <w:r w:rsidR="00835BC6" w:rsidRPr="00AA2708">
        <w:t>3GPP TR 26.918:</w:t>
      </w:r>
      <w:r w:rsidRPr="00AA2708">
        <w:t xml:space="preserve"> "Virtual Reality (VR) media services over 3GPP".</w:t>
      </w:r>
    </w:p>
    <w:p w14:paraId="0D76D2F8" w14:textId="77777777" w:rsidR="005B40AA" w:rsidRPr="00AA2708" w:rsidRDefault="005B40AA" w:rsidP="005B40AA">
      <w:pPr>
        <w:pStyle w:val="EX"/>
      </w:pPr>
      <w:r w:rsidRPr="00AA2708">
        <w:t>[</w:t>
      </w:r>
      <w:bookmarkStart w:id="38" w:name="REF_BT709"/>
      <w:r w:rsidRPr="00AA2708">
        <w:t>3</w:t>
      </w:r>
      <w:bookmarkEnd w:id="38"/>
      <w:r w:rsidRPr="00AA2708">
        <w:t>]</w:t>
      </w:r>
      <w:r w:rsidRPr="00AA2708">
        <w:tab/>
        <w:t>Recommendation ITU-R BT.709-6 (06/2015): "Parameter values for the HDTV standards for production and international programme exchange".</w:t>
      </w:r>
    </w:p>
    <w:p w14:paraId="22882A58" w14:textId="77777777" w:rsidR="005B40AA" w:rsidRPr="00AA2708" w:rsidRDefault="005B40AA" w:rsidP="005B40AA">
      <w:pPr>
        <w:pStyle w:val="EX"/>
      </w:pPr>
      <w:r w:rsidRPr="00AA2708">
        <w:t>[</w:t>
      </w:r>
      <w:bookmarkStart w:id="39" w:name="REF_BT2020"/>
      <w:r w:rsidRPr="00AA2708">
        <w:t>4</w:t>
      </w:r>
      <w:bookmarkEnd w:id="39"/>
      <w:r w:rsidRPr="00AA2708">
        <w:t>]</w:t>
      </w:r>
      <w:r w:rsidRPr="00AA2708">
        <w:tab/>
        <w:t>Recommendation ITU-R BT.2020-2 (10/2015): "Parameter values for ultra-high definition television systems for production and international programme exchange".</w:t>
      </w:r>
    </w:p>
    <w:p w14:paraId="5CCD38ED" w14:textId="77777777" w:rsidR="005B40AA" w:rsidRPr="00AA2708" w:rsidRDefault="005B40AA" w:rsidP="005B40AA">
      <w:pPr>
        <w:pStyle w:val="EX"/>
      </w:pPr>
      <w:r w:rsidRPr="00AA2708">
        <w:t>[</w:t>
      </w:r>
      <w:bookmarkStart w:id="40" w:name="REF_H264"/>
      <w:r w:rsidRPr="00AA2708">
        <w:t>5</w:t>
      </w:r>
      <w:bookmarkEnd w:id="40"/>
      <w:r w:rsidRPr="00AA2708">
        <w:t>]</w:t>
      </w:r>
      <w:r w:rsidRPr="00AA2708">
        <w:tab/>
        <w:t>Recommendation ITU-T H.264 (04/2017): "Advanced video coding for generic audiovisual services" | ISO/IEC 14496-10:2014: "Information technology – Coding of audio-visual objects – Part 10: Advanced Video Coding".</w:t>
      </w:r>
    </w:p>
    <w:p w14:paraId="480DB676" w14:textId="77777777" w:rsidR="000E245C" w:rsidRPr="00AA2708" w:rsidRDefault="000E245C" w:rsidP="000E245C">
      <w:pPr>
        <w:pStyle w:val="EX"/>
      </w:pPr>
      <w:r w:rsidRPr="00AA2708">
        <w:t>[</w:t>
      </w:r>
      <w:bookmarkStart w:id="41" w:name="REF_H265"/>
      <w:r w:rsidRPr="00AA2708">
        <w:t>6</w:t>
      </w:r>
      <w:bookmarkEnd w:id="41"/>
      <w:r w:rsidRPr="00AA2708">
        <w:t>]</w:t>
      </w:r>
      <w:r w:rsidRPr="00AA2708">
        <w:tab/>
        <w:t>Recommendation ITU-T H.265 (02/2018): "High efficiency video coding" | ISO/IEC 23008-2:2018: "High Efficiency Coding and Media Delivery in Heterogeneous Environments – Part 2: High Efficiency Video Coding".</w:t>
      </w:r>
    </w:p>
    <w:p w14:paraId="511DA8F4" w14:textId="77777777" w:rsidR="005B40AA" w:rsidRPr="00AA2708" w:rsidRDefault="005B40AA" w:rsidP="000E245C">
      <w:pPr>
        <w:pStyle w:val="EX"/>
      </w:pPr>
      <w:r w:rsidRPr="00AA2708">
        <w:t>[</w:t>
      </w:r>
      <w:bookmarkStart w:id="42" w:name="REF_26244"/>
      <w:r w:rsidRPr="00AA2708">
        <w:t>7</w:t>
      </w:r>
      <w:bookmarkEnd w:id="42"/>
      <w:r w:rsidRPr="00AA2708">
        <w:t>]</w:t>
      </w:r>
      <w:r w:rsidRPr="00AA2708">
        <w:tab/>
      </w:r>
      <w:r w:rsidR="00FB3559" w:rsidRPr="00AA2708">
        <w:t>void</w:t>
      </w:r>
      <w:r w:rsidR="00835BC6" w:rsidRPr="00AA2708">
        <w:t>.</w:t>
      </w:r>
    </w:p>
    <w:p w14:paraId="79E77B8B" w14:textId="77777777" w:rsidR="005B40AA" w:rsidRPr="00AA2708" w:rsidRDefault="005B40AA" w:rsidP="005B40AA">
      <w:pPr>
        <w:pStyle w:val="EX"/>
      </w:pPr>
      <w:r w:rsidRPr="00AA2708">
        <w:t>[</w:t>
      </w:r>
      <w:bookmarkStart w:id="43" w:name="REF_26247"/>
      <w:r w:rsidRPr="00AA2708">
        <w:t>8</w:t>
      </w:r>
      <w:bookmarkEnd w:id="43"/>
      <w:r w:rsidRPr="00AA2708">
        <w:t>]</w:t>
      </w:r>
      <w:r w:rsidRPr="00AA2708">
        <w:tab/>
      </w:r>
      <w:r w:rsidR="00835BC6" w:rsidRPr="00AA2708">
        <w:t>3GPP</w:t>
      </w:r>
      <w:r w:rsidR="00835BC6" w:rsidRPr="0031473F">
        <w:t> TS 26.247:</w:t>
      </w:r>
      <w:r w:rsidRPr="00B20DCE">
        <w:t xml:space="preserve"> "Transparent end-to-end Packet-switched</w:t>
      </w:r>
      <w:r w:rsidRPr="00AA2708">
        <w:t xml:space="preserve"> Streaming Service (PSS); Progressive Download and Dynamic Adaptive Streaming over HTTP (3GP-DASH)".</w:t>
      </w:r>
    </w:p>
    <w:p w14:paraId="407B7AB5" w14:textId="77777777" w:rsidR="005B40AA" w:rsidRPr="00AA2708" w:rsidRDefault="005B40AA" w:rsidP="005B40AA">
      <w:pPr>
        <w:pStyle w:val="EX"/>
      </w:pPr>
      <w:r w:rsidRPr="00AA2708">
        <w:t>[</w:t>
      </w:r>
      <w:bookmarkStart w:id="44" w:name="REF_14496_15"/>
      <w:r w:rsidRPr="00AA2708">
        <w:t>9</w:t>
      </w:r>
      <w:bookmarkEnd w:id="44"/>
      <w:r w:rsidRPr="00AA2708">
        <w:t>]</w:t>
      </w:r>
      <w:r w:rsidRPr="00AA2708">
        <w:tab/>
        <w:t>ISO/IEC 14496-15: "Information technology - Coding of audio-visual objects - Part 15: Carriage of network abstraction layer (NAL) unit structured video in ISO base media file format".</w:t>
      </w:r>
    </w:p>
    <w:p w14:paraId="5C1F4B4B" w14:textId="77777777" w:rsidR="005B40AA" w:rsidRPr="00AA2708" w:rsidRDefault="005B40AA" w:rsidP="005B40AA">
      <w:pPr>
        <w:pStyle w:val="EX"/>
      </w:pPr>
      <w:r w:rsidRPr="00AA2708">
        <w:t>[</w:t>
      </w:r>
      <w:bookmarkStart w:id="45" w:name="REF_23001_8"/>
      <w:r w:rsidRPr="00AA2708">
        <w:t>10</w:t>
      </w:r>
      <w:bookmarkEnd w:id="45"/>
      <w:r w:rsidRPr="00AA2708">
        <w:t>]</w:t>
      </w:r>
      <w:r w:rsidRPr="00AA2708">
        <w:tab/>
        <w:t>ISO/IEC 23001-8</w:t>
      </w:r>
      <w:r w:rsidR="00E52564" w:rsidRPr="00AA2708">
        <w:t>:</w:t>
      </w:r>
      <w:r w:rsidRPr="00AA2708">
        <w:t xml:space="preserve"> "Information technology -- MPEG systems technologies -- Part 8: Coding-independent code points".</w:t>
      </w:r>
    </w:p>
    <w:p w14:paraId="37985869" w14:textId="77777777" w:rsidR="005B40AA" w:rsidRPr="00AA2708" w:rsidRDefault="005B40AA" w:rsidP="005B40AA">
      <w:pPr>
        <w:pStyle w:val="EX"/>
      </w:pPr>
      <w:r w:rsidRPr="00AA2708">
        <w:t>[</w:t>
      </w:r>
      <w:bookmarkStart w:id="46" w:name="REF_BT2100"/>
      <w:r w:rsidRPr="00AA2708">
        <w:t>11</w:t>
      </w:r>
      <w:bookmarkEnd w:id="46"/>
      <w:r w:rsidRPr="00AA2708">
        <w:t>]</w:t>
      </w:r>
      <w:r w:rsidRPr="00AA2708">
        <w:tab/>
        <w:t>Recommendation ITU</w:t>
      </w:r>
      <w:r w:rsidRPr="00AA2708">
        <w:noBreakHyphen/>
        <w:t>R BT.2100-1: "Image parameter values for high dynamic range television for use in production and international programme exchange".</w:t>
      </w:r>
    </w:p>
    <w:p w14:paraId="6A8477A7" w14:textId="77777777" w:rsidR="001D66F6" w:rsidRPr="00AA2708" w:rsidRDefault="001D66F6" w:rsidP="005B40AA">
      <w:pPr>
        <w:pStyle w:val="EX"/>
      </w:pPr>
      <w:r w:rsidRPr="00AA2708">
        <w:t>[</w:t>
      </w:r>
      <w:bookmarkStart w:id="47" w:name="REF_26116"/>
      <w:r w:rsidRPr="00AA2708">
        <w:t>12</w:t>
      </w:r>
      <w:bookmarkEnd w:id="47"/>
      <w:r w:rsidRPr="00AA2708">
        <w:t>]</w:t>
      </w:r>
      <w:r w:rsidRPr="00AA2708">
        <w:tab/>
      </w:r>
      <w:r w:rsidR="00835BC6" w:rsidRPr="00AA2708">
        <w:t>3GPP TS 26.116:</w:t>
      </w:r>
      <w:r w:rsidRPr="00AA2708">
        <w:t xml:space="preserve"> "</w:t>
      </w:r>
      <w:r w:rsidRPr="00AA2708">
        <w:rPr>
          <w:color w:val="444444"/>
          <w:sz w:val="18"/>
          <w:szCs w:val="18"/>
        </w:rPr>
        <w:t>T</w:t>
      </w:r>
      <w:r w:rsidRPr="00AA2708">
        <w:t>elevision (TV) over 3GPP services; Video profiles".</w:t>
      </w:r>
    </w:p>
    <w:p w14:paraId="76EF34C1" w14:textId="77777777" w:rsidR="00C04B6F" w:rsidRPr="00AA2708" w:rsidRDefault="00C04B6F" w:rsidP="00C04B6F">
      <w:pPr>
        <w:pStyle w:val="EX"/>
      </w:pPr>
      <w:r w:rsidRPr="00AA2708">
        <w:t>[</w:t>
      </w:r>
      <w:bookmarkStart w:id="48" w:name="REF_23090_2"/>
      <w:r w:rsidRPr="00AA2708">
        <w:t>1</w:t>
      </w:r>
      <w:r w:rsidR="00E31852" w:rsidRPr="00AA2708">
        <w:t>3</w:t>
      </w:r>
      <w:bookmarkEnd w:id="48"/>
      <w:r w:rsidRPr="00AA2708">
        <w:t>]</w:t>
      </w:r>
      <w:r w:rsidRPr="00AA2708">
        <w:tab/>
        <w:t>ISO/IEC 2309</w:t>
      </w:r>
      <w:r w:rsidR="00123186" w:rsidRPr="00AA2708">
        <w:t>0</w:t>
      </w:r>
      <w:r w:rsidRPr="00AA2708">
        <w:t>-2: "Coded representation of immersive media -- Part 2: Omnidirectional media format".</w:t>
      </w:r>
    </w:p>
    <w:p w14:paraId="51C7D051" w14:textId="77777777" w:rsidR="00E31852" w:rsidRPr="00AA2708" w:rsidRDefault="00E31852" w:rsidP="00C04B6F">
      <w:pPr>
        <w:pStyle w:val="EX"/>
      </w:pPr>
      <w:r w:rsidRPr="00AA2708">
        <w:t>[</w:t>
      </w:r>
      <w:bookmarkStart w:id="49" w:name="REF_23091_2"/>
      <w:r w:rsidRPr="00AA2708">
        <w:t>14</w:t>
      </w:r>
      <w:bookmarkEnd w:id="49"/>
      <w:r w:rsidRPr="00AA2708">
        <w:t>]</w:t>
      </w:r>
      <w:r w:rsidRPr="00AA2708">
        <w:tab/>
        <w:t>ISO/IEC</w:t>
      </w:r>
      <w:r w:rsidR="003963B5" w:rsidRPr="00AA2708">
        <w:t xml:space="preserve"> DIS</w:t>
      </w:r>
      <w:r w:rsidRPr="00AA2708">
        <w:t xml:space="preserve"> 23091-2: "Information technology -- Coding-independent code points -- Part 2: Video".</w:t>
      </w:r>
    </w:p>
    <w:p w14:paraId="798F852B" w14:textId="77777777" w:rsidR="00C04B6F" w:rsidRPr="00AA2708" w:rsidRDefault="000453E0" w:rsidP="000453E0">
      <w:pPr>
        <w:pStyle w:val="EX"/>
      </w:pPr>
      <w:r w:rsidRPr="00AA2708">
        <w:t>[</w:t>
      </w:r>
      <w:bookmarkStart w:id="50" w:name="REF_26260"/>
      <w:r w:rsidRPr="00AA2708">
        <w:t>15</w:t>
      </w:r>
      <w:bookmarkEnd w:id="50"/>
      <w:r w:rsidRPr="00AA2708">
        <w:t>]</w:t>
      </w:r>
      <w:r w:rsidRPr="00AA2708">
        <w:tab/>
      </w:r>
      <w:r w:rsidR="00835BC6" w:rsidRPr="00AA2708">
        <w:t>3GPP TS 26.260:</w:t>
      </w:r>
      <w:r w:rsidRPr="00AA2708">
        <w:t xml:space="preserve"> "Objective test methodologies for the evaluation of immersive audio systems".</w:t>
      </w:r>
    </w:p>
    <w:p w14:paraId="11F4C958" w14:textId="77777777" w:rsidR="000453E0" w:rsidRPr="00AA2708" w:rsidRDefault="000453E0" w:rsidP="000453E0">
      <w:pPr>
        <w:pStyle w:val="EX"/>
      </w:pPr>
      <w:r w:rsidRPr="00AA2708">
        <w:lastRenderedPageBreak/>
        <w:t>[</w:t>
      </w:r>
      <w:bookmarkStart w:id="51" w:name="REF_26259"/>
      <w:r w:rsidRPr="00AA2708">
        <w:t>16</w:t>
      </w:r>
      <w:bookmarkEnd w:id="51"/>
      <w:r w:rsidRPr="00AA2708">
        <w:t>]</w:t>
      </w:r>
      <w:r w:rsidRPr="00AA2708">
        <w:tab/>
      </w:r>
      <w:r w:rsidR="00835BC6" w:rsidRPr="00AA2708">
        <w:t>3GPP TS 26.259:</w:t>
      </w:r>
      <w:r w:rsidRPr="00AA2708">
        <w:t xml:space="preserve"> "Subjective test methodologies for the evaluation of immersive audio systems".</w:t>
      </w:r>
    </w:p>
    <w:p w14:paraId="76DCFF38" w14:textId="77777777" w:rsidR="00E52564" w:rsidRPr="00AA2708" w:rsidRDefault="00E52564" w:rsidP="000453E0">
      <w:pPr>
        <w:pStyle w:val="EX"/>
      </w:pPr>
      <w:r w:rsidRPr="00AA2708">
        <w:t>[</w:t>
      </w:r>
      <w:bookmarkStart w:id="52" w:name="REF_14496_12"/>
      <w:r w:rsidRPr="00AA2708">
        <w:t>1</w:t>
      </w:r>
      <w:r w:rsidR="001D66F6" w:rsidRPr="00AA2708">
        <w:t>7</w:t>
      </w:r>
      <w:bookmarkEnd w:id="52"/>
      <w:r w:rsidRPr="00AA2708">
        <w:t>]</w:t>
      </w:r>
      <w:r w:rsidRPr="00AA2708">
        <w:tab/>
      </w:r>
      <w:r w:rsidRPr="00AA2708">
        <w:rPr>
          <w:lang w:eastAsia="ko-KR"/>
        </w:rPr>
        <w:t xml:space="preserve">ISO/IEC 14496-12: </w:t>
      </w:r>
      <w:r w:rsidRPr="00AA2708">
        <w:t>"Information technology -- Coding of audio-visual objects -- Part 12: ISO base media file format".</w:t>
      </w:r>
    </w:p>
    <w:p w14:paraId="173807C6" w14:textId="77777777" w:rsidR="00E836DA" w:rsidRPr="00AA2708" w:rsidRDefault="00E836DA" w:rsidP="00E836DA">
      <w:pPr>
        <w:pStyle w:val="EX"/>
      </w:pPr>
      <w:r w:rsidRPr="00AA2708">
        <w:t>[</w:t>
      </w:r>
      <w:bookmarkStart w:id="53" w:name="REF_23009_1"/>
      <w:r w:rsidRPr="00AA2708">
        <w:t>18</w:t>
      </w:r>
      <w:bookmarkEnd w:id="53"/>
      <w:r w:rsidRPr="00AA2708">
        <w:t>]</w:t>
      </w:r>
      <w:r w:rsidRPr="00AA2708">
        <w:tab/>
      </w:r>
      <w:r w:rsidRPr="00AA2708">
        <w:rPr>
          <w:lang w:eastAsia="ko-KR"/>
        </w:rPr>
        <w:t xml:space="preserve">ISO/IEC 23009-1: </w:t>
      </w:r>
      <w:r w:rsidRPr="00AA2708">
        <w:t>"Information technology -- Dynamic adaptive streaming over HTTP (DASH) -- Part 1: Media presentation description and segment formats".</w:t>
      </w:r>
    </w:p>
    <w:p w14:paraId="5B8EF74B" w14:textId="77777777" w:rsidR="00A420D4" w:rsidRPr="00AA2708" w:rsidRDefault="00A420D4" w:rsidP="007211E4">
      <w:pPr>
        <w:pStyle w:val="EX"/>
      </w:pPr>
      <w:r w:rsidRPr="00AA2708">
        <w:t>[</w:t>
      </w:r>
      <w:bookmarkStart w:id="54" w:name="M3DA"/>
      <w:r w:rsidR="000F7CC0" w:rsidRPr="00AA2708">
        <w:t>19</w:t>
      </w:r>
      <w:bookmarkEnd w:id="54"/>
      <w:r w:rsidRPr="00AA2708">
        <w:t>]</w:t>
      </w:r>
      <w:r w:rsidR="002D7FAF" w:rsidRPr="00AA2708">
        <w:tab/>
      </w:r>
      <w:r w:rsidRPr="00AA2708">
        <w:t>ISO/IEC 23008-3:2015: "Information technology -- High efficiency coding and media delivery in heterogeneous environments - Part 3: 3D audio", ISO/IEC 23008-3:2015/Amd2:2016: "MPEG-H 3D Audio File Format Support ", ISO/IEC 23008-3:2015/Amd 3:2017: "MPEG-H 3D Audio Phase 2", ISO/IEC 23008-3:2015/Amd 5: "Audio metadata enhancements".</w:t>
      </w:r>
    </w:p>
    <w:p w14:paraId="16B1D336" w14:textId="77777777" w:rsidR="00A420D4" w:rsidRPr="00AA2708" w:rsidRDefault="00A420D4" w:rsidP="00A420D4">
      <w:pPr>
        <w:pStyle w:val="EX"/>
        <w:rPr>
          <w:rFonts w:eastAsia="Malgun Gothic"/>
        </w:rPr>
      </w:pPr>
      <w:r w:rsidRPr="00AA2708">
        <w:rPr>
          <w:rFonts w:eastAsia="Candara"/>
        </w:rPr>
        <w:t>[</w:t>
      </w:r>
      <w:r w:rsidR="00284623" w:rsidRPr="00AA2708">
        <w:rPr>
          <w:rFonts w:eastAsia="Candara"/>
        </w:rPr>
        <w:t>2</w:t>
      </w:r>
      <w:r w:rsidR="000F7CC0" w:rsidRPr="00AA2708">
        <w:rPr>
          <w:rFonts w:eastAsia="Candara"/>
        </w:rPr>
        <w:t>0</w:t>
      </w:r>
      <w:r w:rsidRPr="00AA2708">
        <w:rPr>
          <w:rFonts w:eastAsia="Candara"/>
        </w:rPr>
        <w:t>]</w:t>
      </w:r>
      <w:r w:rsidR="002D7FAF" w:rsidRPr="00AA2708">
        <w:rPr>
          <w:rFonts w:eastAsia="Candara"/>
        </w:rPr>
        <w:tab/>
      </w:r>
      <w:r w:rsidRPr="00AA2708">
        <w:t>IETF RFC 6381: "The 'Codecs' and 'Profiles' Parameters for "Bucket" Media Types", R. Gellens, D. Singer, P. Frojdh, August 2011.</w:t>
      </w:r>
    </w:p>
    <w:p w14:paraId="3F0085B9" w14:textId="77777777" w:rsidR="00A420D4" w:rsidRPr="00AA2708" w:rsidRDefault="00A420D4" w:rsidP="007211E4">
      <w:pPr>
        <w:pStyle w:val="EX"/>
        <w:rPr>
          <w:rFonts w:eastAsia="Candara"/>
        </w:rPr>
      </w:pPr>
      <w:r w:rsidRPr="00AA2708">
        <w:t>[</w:t>
      </w:r>
      <w:bookmarkStart w:id="55" w:name="AES_SOFA"/>
      <w:r w:rsidR="00284623" w:rsidRPr="00AA2708">
        <w:t>2</w:t>
      </w:r>
      <w:r w:rsidR="000F7CC0" w:rsidRPr="00AA2708">
        <w:t>1</w:t>
      </w:r>
      <w:bookmarkEnd w:id="55"/>
      <w:r w:rsidRPr="00AA2708">
        <w:t>]</w:t>
      </w:r>
      <w:r w:rsidRPr="00AA2708">
        <w:tab/>
      </w:r>
      <w:r w:rsidR="00D4512E" w:rsidRPr="00AA2708">
        <w:t xml:space="preserve">AES69-2015: </w:t>
      </w:r>
      <w:r w:rsidR="007211E4" w:rsidRPr="00AA2708">
        <w:t>"</w:t>
      </w:r>
      <w:r w:rsidRPr="00AA2708">
        <w:t>AES standard for file exchange - Spatial acoustic data file format</w:t>
      </w:r>
      <w:r w:rsidR="007211E4" w:rsidRPr="00AA2708">
        <w:t>"</w:t>
      </w:r>
      <w:r w:rsidRPr="00AA2708">
        <w:t>, 2015</w:t>
      </w:r>
      <w:r w:rsidR="007211E4" w:rsidRPr="00AA2708">
        <w:t>.</w:t>
      </w:r>
    </w:p>
    <w:p w14:paraId="1216F283" w14:textId="77777777" w:rsidR="00080512" w:rsidRPr="00AA2708" w:rsidRDefault="00080512">
      <w:pPr>
        <w:pStyle w:val="Heading1"/>
      </w:pPr>
      <w:bookmarkStart w:id="56" w:name="_Toc19383153"/>
      <w:bookmarkStart w:id="57" w:name="_Toc36232071"/>
      <w:bookmarkStart w:id="58" w:name="_Toc73529479"/>
      <w:bookmarkStart w:id="59" w:name="_Toc73530818"/>
      <w:bookmarkStart w:id="60" w:name="_Toc74859287"/>
      <w:r w:rsidRPr="00AA2708">
        <w:t>3</w:t>
      </w:r>
      <w:r w:rsidRPr="00AA2708">
        <w:tab/>
        <w:t xml:space="preserve">Definitions, </w:t>
      </w:r>
      <w:r w:rsidR="008028A4" w:rsidRPr="00AA2708">
        <w:t>symbols and abbreviations</w:t>
      </w:r>
      <w:bookmarkEnd w:id="56"/>
      <w:bookmarkEnd w:id="57"/>
      <w:bookmarkEnd w:id="58"/>
      <w:bookmarkEnd w:id="59"/>
      <w:bookmarkEnd w:id="60"/>
    </w:p>
    <w:p w14:paraId="15623913" w14:textId="77777777" w:rsidR="00080512" w:rsidRPr="00AA2708" w:rsidRDefault="00080512">
      <w:pPr>
        <w:pStyle w:val="Heading2"/>
      </w:pPr>
      <w:bookmarkStart w:id="61" w:name="_Toc19383154"/>
      <w:bookmarkStart w:id="62" w:name="_Toc36232072"/>
      <w:bookmarkStart w:id="63" w:name="_Toc73529480"/>
      <w:bookmarkStart w:id="64" w:name="_Toc73530819"/>
      <w:bookmarkStart w:id="65" w:name="_Toc74859288"/>
      <w:r w:rsidRPr="00AA2708">
        <w:t>3.1</w:t>
      </w:r>
      <w:r w:rsidRPr="00AA2708">
        <w:tab/>
        <w:t>Definitions</w:t>
      </w:r>
      <w:bookmarkEnd w:id="61"/>
      <w:bookmarkEnd w:id="62"/>
      <w:bookmarkEnd w:id="63"/>
      <w:bookmarkEnd w:id="64"/>
      <w:bookmarkEnd w:id="65"/>
    </w:p>
    <w:p w14:paraId="74344B31" w14:textId="77777777" w:rsidR="00080512" w:rsidRPr="00AA2708" w:rsidRDefault="00080512">
      <w:r w:rsidRPr="00AA2708">
        <w:t xml:space="preserve">For the purposes of the present document, the terms and definitions given in </w:t>
      </w:r>
      <w:r w:rsidR="00835BC6" w:rsidRPr="00AA2708">
        <w:t xml:space="preserve"> TR 21.905 [</w:t>
      </w:r>
      <w:r w:rsidR="004D3578" w:rsidRPr="00AA2708">
        <w:t>1</w:t>
      </w:r>
      <w:r w:rsidRPr="00AA2708">
        <w:t xml:space="preserve">] and the following apply. A term defined in the present document takes precedence over the definition of the same term, if any, in </w:t>
      </w:r>
      <w:r w:rsidR="00835BC6" w:rsidRPr="00AA2708">
        <w:t xml:space="preserve"> TR 21.905 [</w:t>
      </w:r>
      <w:r w:rsidR="004D3578" w:rsidRPr="00AA2708">
        <w:t>1</w:t>
      </w:r>
      <w:r w:rsidRPr="00AA2708">
        <w:t>].</w:t>
      </w:r>
    </w:p>
    <w:p w14:paraId="153586F9" w14:textId="77777777" w:rsidR="00D161D1" w:rsidRPr="00AA2708" w:rsidRDefault="00151671" w:rsidP="000453E0">
      <w:r w:rsidRPr="00AA2708">
        <w:rPr>
          <w:b/>
        </w:rPr>
        <w:t>b</w:t>
      </w:r>
      <w:r w:rsidR="00D161D1" w:rsidRPr="00AA2708">
        <w:rPr>
          <w:b/>
        </w:rPr>
        <w:t>itstream:</w:t>
      </w:r>
      <w:r w:rsidR="00D161D1" w:rsidRPr="00AA2708">
        <w:t xml:space="preserve"> </w:t>
      </w:r>
      <w:r w:rsidR="00505F46" w:rsidRPr="00AA2708">
        <w:t xml:space="preserve">a </w:t>
      </w:r>
      <w:r w:rsidR="00D161D1" w:rsidRPr="00AA2708">
        <w:t>bitstream that conforms to a video encoding format and certain Operation Point</w:t>
      </w:r>
      <w:r w:rsidR="00835BC6" w:rsidRPr="00AA2708">
        <w:t>.</w:t>
      </w:r>
    </w:p>
    <w:p w14:paraId="4187AEC9" w14:textId="77777777" w:rsidR="00D161D1" w:rsidRPr="00AA2708" w:rsidRDefault="00151671" w:rsidP="00D161D1">
      <w:r w:rsidRPr="00AA2708">
        <w:rPr>
          <w:b/>
        </w:rPr>
        <w:t>f</w:t>
      </w:r>
      <w:r w:rsidR="00D161D1" w:rsidRPr="00AA2708">
        <w:rPr>
          <w:b/>
        </w:rPr>
        <w:t>ield</w:t>
      </w:r>
      <w:r w:rsidR="00D161D1" w:rsidRPr="00AA2708">
        <w:rPr>
          <w:rFonts w:hint="eastAsia"/>
          <w:b/>
        </w:rPr>
        <w:t xml:space="preserve"> </w:t>
      </w:r>
      <w:r w:rsidR="00D161D1" w:rsidRPr="00AA2708">
        <w:rPr>
          <w:b/>
        </w:rPr>
        <w:t>of view</w:t>
      </w:r>
      <w:r w:rsidR="00D161D1" w:rsidRPr="00AA2708">
        <w:rPr>
          <w:lang w:eastAsia="ko-KR"/>
        </w:rPr>
        <w:t>:</w:t>
      </w:r>
      <w:r w:rsidR="00D161D1" w:rsidRPr="00AA2708">
        <w:t xml:space="preserve"> the extent of visible area expressed with vertical and horizontal angles, in degrees in the 3GPP 3DOF reference system</w:t>
      </w:r>
      <w:r w:rsidR="00835BC6" w:rsidRPr="00AA2708">
        <w:t>.</w:t>
      </w:r>
    </w:p>
    <w:p w14:paraId="0D4934EE" w14:textId="77777777" w:rsidR="00D161D1" w:rsidRPr="00AA2708" w:rsidRDefault="00151671" w:rsidP="000453E0">
      <w:r w:rsidRPr="00AA2708">
        <w:rPr>
          <w:b/>
        </w:rPr>
        <w:t>o</w:t>
      </w:r>
      <w:r w:rsidR="00D161D1" w:rsidRPr="00AA2708">
        <w:rPr>
          <w:b/>
        </w:rPr>
        <w:t xml:space="preserve">peration </w:t>
      </w:r>
      <w:r w:rsidR="00DF55D7" w:rsidRPr="00AA2708">
        <w:rPr>
          <w:b/>
        </w:rPr>
        <w:t>point</w:t>
      </w:r>
      <w:r w:rsidR="00D161D1" w:rsidRPr="00AA2708">
        <w:rPr>
          <w:b/>
        </w:rPr>
        <w:t xml:space="preserve">: </w:t>
      </w:r>
      <w:r w:rsidR="00505F46" w:rsidRPr="00AA2708">
        <w:t>a</w:t>
      </w:r>
      <w:r w:rsidR="00DF55D7" w:rsidRPr="00AA2708">
        <w:t xml:space="preserve"> </w:t>
      </w:r>
      <w:r w:rsidR="00D161D1" w:rsidRPr="00AA2708">
        <w:t>collection of discrete combinations of different content formats including spatial and temporal resolutions, colour mapping, transfer functions, rendering metadata and the encoding format.</w:t>
      </w:r>
    </w:p>
    <w:p w14:paraId="4C80551E" w14:textId="77777777" w:rsidR="00A43BD1" w:rsidRPr="00AA2708" w:rsidRDefault="00151671" w:rsidP="00A43BD1">
      <w:r w:rsidRPr="00AA2708">
        <w:rPr>
          <w:b/>
        </w:rPr>
        <w:t>p</w:t>
      </w:r>
      <w:r w:rsidR="00A43BD1" w:rsidRPr="00AA2708">
        <w:rPr>
          <w:b/>
        </w:rPr>
        <w:t>ose</w:t>
      </w:r>
      <w:r w:rsidR="00A43BD1" w:rsidRPr="00AA2708">
        <w:t xml:space="preserve">: position derived by the head tracking sensor expressed by </w:t>
      </w:r>
      <w:r w:rsidR="00DF55D7" w:rsidRPr="00AA2708">
        <w:t>(</w:t>
      </w:r>
      <w:r w:rsidR="00A43BD1" w:rsidRPr="00AA2708">
        <w:t>azimuth; elevation; tilt angle</w:t>
      </w:r>
      <w:r w:rsidR="00DF55D7" w:rsidRPr="00AA2708">
        <w:t>)</w:t>
      </w:r>
      <w:r w:rsidR="00A43BD1" w:rsidRPr="00AA2708">
        <w:t>.</w:t>
      </w:r>
    </w:p>
    <w:p w14:paraId="724E44C0" w14:textId="77777777" w:rsidR="00D161D1" w:rsidRPr="00AA2708" w:rsidRDefault="00151671" w:rsidP="000453E0">
      <w:r w:rsidRPr="00AA2708">
        <w:rPr>
          <w:b/>
        </w:rPr>
        <w:t>r</w:t>
      </w:r>
      <w:r w:rsidR="00D161D1" w:rsidRPr="00AA2708">
        <w:rPr>
          <w:b/>
        </w:rPr>
        <w:t>eceiver:</w:t>
      </w:r>
      <w:r w:rsidR="00D161D1" w:rsidRPr="00AA2708">
        <w:t xml:space="preserve"> </w:t>
      </w:r>
      <w:r w:rsidR="00505F46" w:rsidRPr="00AA2708">
        <w:t xml:space="preserve">a </w:t>
      </w:r>
      <w:r w:rsidR="00D161D1" w:rsidRPr="00AA2708">
        <w:t>receiver that can decode and render any bitstream that is conforming to a certain Operation Point.</w:t>
      </w:r>
    </w:p>
    <w:p w14:paraId="3FB06652" w14:textId="77777777" w:rsidR="00D161D1" w:rsidRPr="00AA2708" w:rsidRDefault="00151671">
      <w:pPr>
        <w:rPr>
          <w:lang w:eastAsia="ko-KR"/>
        </w:rPr>
      </w:pPr>
      <w:r w:rsidRPr="00AA2708">
        <w:rPr>
          <w:b/>
        </w:rPr>
        <w:t>v</w:t>
      </w:r>
      <w:r w:rsidR="00A43BD1" w:rsidRPr="00AA2708">
        <w:rPr>
          <w:b/>
        </w:rPr>
        <w:t>iewport</w:t>
      </w:r>
      <w:r w:rsidR="00A43BD1" w:rsidRPr="00AA2708">
        <w:t xml:space="preserve">: </w:t>
      </w:r>
      <w:r w:rsidR="00505F46" w:rsidRPr="00AA2708">
        <w:t xml:space="preserve">the </w:t>
      </w:r>
      <w:r w:rsidR="00A43BD1" w:rsidRPr="00AA2708">
        <w:t>part of the 3DOF content to render based on the pose and the field of view</w:t>
      </w:r>
      <w:r w:rsidR="00DF55D7" w:rsidRPr="00AA2708">
        <w:t>.</w:t>
      </w:r>
      <w:r w:rsidR="00A43BD1" w:rsidRPr="00AA2708">
        <w:rPr>
          <w:lang w:eastAsia="ko-KR"/>
        </w:rPr>
        <w:t xml:space="preserve"> </w:t>
      </w:r>
    </w:p>
    <w:p w14:paraId="6D523945" w14:textId="77777777" w:rsidR="00080512" w:rsidRPr="00AA2708" w:rsidRDefault="00080512">
      <w:pPr>
        <w:pStyle w:val="Heading2"/>
      </w:pPr>
      <w:bookmarkStart w:id="66" w:name="_Toc19383155"/>
      <w:bookmarkStart w:id="67" w:name="_Toc36232073"/>
      <w:bookmarkStart w:id="68" w:name="_Toc73529481"/>
      <w:bookmarkStart w:id="69" w:name="_Toc73530820"/>
      <w:bookmarkStart w:id="70" w:name="_Toc74859289"/>
      <w:r w:rsidRPr="00AA2708">
        <w:t>3.2</w:t>
      </w:r>
      <w:r w:rsidRPr="00AA2708">
        <w:tab/>
        <w:t>Symbols</w:t>
      </w:r>
      <w:bookmarkEnd w:id="66"/>
      <w:bookmarkEnd w:id="67"/>
      <w:bookmarkEnd w:id="68"/>
      <w:bookmarkEnd w:id="69"/>
      <w:bookmarkEnd w:id="70"/>
    </w:p>
    <w:p w14:paraId="066BF1F9" w14:textId="77777777" w:rsidR="00080512" w:rsidRPr="00AA2708" w:rsidRDefault="00080512">
      <w:pPr>
        <w:keepNext/>
      </w:pPr>
      <w:r w:rsidRPr="00AA2708">
        <w:t>For the purposes of the present document, the following symbols apply:</w:t>
      </w:r>
    </w:p>
    <w:p w14:paraId="762E9221" w14:textId="77777777" w:rsidR="00080512" w:rsidRPr="00AA2708" w:rsidRDefault="0062538C">
      <w:pPr>
        <w:pStyle w:val="EW"/>
      </w:pPr>
      <w:r w:rsidRPr="00AA2708">
        <w:t>α</w:t>
      </w:r>
      <w:r w:rsidR="00080512" w:rsidRPr="00AA2708">
        <w:tab/>
      </w:r>
      <w:r w:rsidRPr="00AA2708">
        <w:t>yaw of the 3GPP 3DOF coordinate system</w:t>
      </w:r>
    </w:p>
    <w:p w14:paraId="73A8F06D" w14:textId="77777777" w:rsidR="0062538C" w:rsidRPr="00AA2708" w:rsidRDefault="0062538C">
      <w:pPr>
        <w:pStyle w:val="EW"/>
      </w:pPr>
      <w:r w:rsidRPr="00AA2708">
        <w:t>β</w:t>
      </w:r>
      <w:r w:rsidRPr="00AA2708">
        <w:tab/>
        <w:t>pitch of the 3GPP 3DOF coordinate system</w:t>
      </w:r>
    </w:p>
    <w:p w14:paraId="331C69EE" w14:textId="77777777" w:rsidR="0062538C" w:rsidRPr="00AA2708" w:rsidRDefault="0062538C">
      <w:pPr>
        <w:pStyle w:val="EW"/>
      </w:pPr>
      <w:r w:rsidRPr="00AA2708">
        <w:t>γ</w:t>
      </w:r>
      <w:r w:rsidRPr="00AA2708">
        <w:tab/>
        <w:t>roll of the 3GPP 3DOF coordinate system</w:t>
      </w:r>
    </w:p>
    <w:p w14:paraId="64188B54" w14:textId="77777777" w:rsidR="0062538C" w:rsidRPr="00AA2708" w:rsidRDefault="0062538C">
      <w:pPr>
        <w:pStyle w:val="EW"/>
      </w:pPr>
      <w:r w:rsidRPr="00AA2708">
        <w:t>ϕ</w:t>
      </w:r>
      <w:r w:rsidRPr="00AA2708">
        <w:tab/>
        <w:t>azimuth of the 3GPP 3DOF coordinate system</w:t>
      </w:r>
    </w:p>
    <w:p w14:paraId="1CA5F461" w14:textId="77777777" w:rsidR="00080512" w:rsidRPr="00AA2708" w:rsidRDefault="0062538C" w:rsidP="006C59E1">
      <w:pPr>
        <w:pStyle w:val="EW"/>
      </w:pPr>
      <w:r w:rsidRPr="00AA2708">
        <w:t>θ</w:t>
      </w:r>
      <w:r w:rsidRPr="00AA2708">
        <w:tab/>
        <w:t>elevation of the 3GPP 3DOF coordinate system</w:t>
      </w:r>
    </w:p>
    <w:p w14:paraId="259CDF11" w14:textId="77777777" w:rsidR="00080512" w:rsidRPr="00AA2708" w:rsidRDefault="00080512">
      <w:pPr>
        <w:pStyle w:val="Heading2"/>
      </w:pPr>
      <w:bookmarkStart w:id="71" w:name="_Toc19383156"/>
      <w:bookmarkStart w:id="72" w:name="_Toc36232074"/>
      <w:bookmarkStart w:id="73" w:name="_Toc73529482"/>
      <w:bookmarkStart w:id="74" w:name="_Toc73530821"/>
      <w:bookmarkStart w:id="75" w:name="_Toc74859290"/>
      <w:r w:rsidRPr="00AA2708">
        <w:t>3.3</w:t>
      </w:r>
      <w:r w:rsidRPr="00AA2708">
        <w:tab/>
        <w:t>Abbreviations</w:t>
      </w:r>
      <w:bookmarkEnd w:id="71"/>
      <w:bookmarkEnd w:id="72"/>
      <w:bookmarkEnd w:id="73"/>
      <w:bookmarkEnd w:id="74"/>
      <w:bookmarkEnd w:id="75"/>
    </w:p>
    <w:p w14:paraId="0E266100" w14:textId="77777777" w:rsidR="00AC474A" w:rsidRPr="00AA2708" w:rsidRDefault="00AC474A" w:rsidP="00AC474A">
      <w:pPr>
        <w:keepNext/>
      </w:pPr>
      <w:r w:rsidRPr="00AA2708">
        <w:t xml:space="preserve">For the purposes of the present document, the abbreviations given in </w:t>
      </w:r>
      <w:r w:rsidR="00835BC6" w:rsidRPr="00AA2708">
        <w:t xml:space="preserve"> TR 21.905 [</w:t>
      </w:r>
      <w:r w:rsidRPr="00AA2708">
        <w:t xml:space="preserve">1] and the following apply. An abbreviation defined in the present document takes precedence over the definition of the same abbreviation, if any, in </w:t>
      </w:r>
      <w:r w:rsidR="00835BC6" w:rsidRPr="00AA2708">
        <w:t xml:space="preserve"> TR 21.905 [</w:t>
      </w:r>
      <w:r w:rsidRPr="00AA2708">
        <w:t>1].</w:t>
      </w:r>
    </w:p>
    <w:p w14:paraId="7163FDF6" w14:textId="77777777" w:rsidR="00AC474A" w:rsidRPr="00AA2708" w:rsidRDefault="00AC474A" w:rsidP="006C59E1">
      <w:pPr>
        <w:pStyle w:val="EW"/>
      </w:pPr>
      <w:r w:rsidRPr="00AA2708">
        <w:t>3DOF</w:t>
      </w:r>
      <w:r w:rsidRPr="00AA2708">
        <w:tab/>
        <w:t>3 Degrees of freedom</w:t>
      </w:r>
    </w:p>
    <w:p w14:paraId="2412B2B7" w14:textId="77777777" w:rsidR="00E954FD" w:rsidRPr="00B20DCE" w:rsidRDefault="00E954FD" w:rsidP="00E954FD">
      <w:pPr>
        <w:pStyle w:val="EW"/>
      </w:pPr>
      <w:r w:rsidRPr="0031473F">
        <w:t>ACN</w:t>
      </w:r>
      <w:r w:rsidR="00F21CE1" w:rsidRPr="0031473F">
        <w:tab/>
        <w:t>Ambisonics Channel Number</w:t>
      </w:r>
    </w:p>
    <w:p w14:paraId="7C5EE321" w14:textId="77777777" w:rsidR="00E954FD" w:rsidRPr="00B20DCE" w:rsidRDefault="00E954FD" w:rsidP="00E954FD">
      <w:pPr>
        <w:pStyle w:val="EW"/>
      </w:pPr>
      <w:r w:rsidRPr="00B20DCE">
        <w:t>API</w:t>
      </w:r>
      <w:r w:rsidRPr="00B20DCE">
        <w:tab/>
        <w:t>Application Programming Interface</w:t>
      </w:r>
    </w:p>
    <w:p w14:paraId="5F3C6238" w14:textId="77777777" w:rsidR="00E954FD" w:rsidRPr="00AA2708" w:rsidRDefault="00E954FD" w:rsidP="00AC474A">
      <w:pPr>
        <w:pStyle w:val="EW"/>
      </w:pPr>
      <w:r w:rsidRPr="00AA2708">
        <w:t>AVC</w:t>
      </w:r>
      <w:r w:rsidRPr="00AA2708">
        <w:tab/>
        <w:t>Advanced Video Coding</w:t>
      </w:r>
    </w:p>
    <w:p w14:paraId="2A90FAA7" w14:textId="77777777" w:rsidR="00D4512E" w:rsidRPr="00AA2708" w:rsidRDefault="00D4512E" w:rsidP="00AC474A">
      <w:pPr>
        <w:pStyle w:val="EW"/>
      </w:pPr>
      <w:r w:rsidRPr="00AA2708">
        <w:t>BMFF</w:t>
      </w:r>
      <w:r w:rsidRPr="00AA2708">
        <w:tab/>
        <w:t>Base Media File Format</w:t>
      </w:r>
    </w:p>
    <w:p w14:paraId="16EC9942" w14:textId="77777777" w:rsidR="00743D79" w:rsidRPr="00AA2708" w:rsidRDefault="00743D79" w:rsidP="00AC474A">
      <w:pPr>
        <w:pStyle w:val="EW"/>
      </w:pPr>
      <w:r w:rsidRPr="00AA2708">
        <w:lastRenderedPageBreak/>
        <w:t>BRIR</w:t>
      </w:r>
      <w:r w:rsidRPr="00AA2708">
        <w:tab/>
        <w:t>Binaural Room Impulse Response</w:t>
      </w:r>
    </w:p>
    <w:p w14:paraId="0DC0427C" w14:textId="77777777" w:rsidR="00D4512E" w:rsidRPr="00AA2708" w:rsidRDefault="00D4512E" w:rsidP="00AC474A">
      <w:pPr>
        <w:pStyle w:val="EW"/>
      </w:pPr>
      <w:r w:rsidRPr="00AA2708">
        <w:t>CMP</w:t>
      </w:r>
      <w:r w:rsidRPr="00AA2708">
        <w:tab/>
        <w:t>Cube-Map Projection</w:t>
      </w:r>
    </w:p>
    <w:p w14:paraId="23C349CB" w14:textId="77777777" w:rsidR="006D6434" w:rsidRPr="00AA2708" w:rsidRDefault="006D6434" w:rsidP="00AC474A">
      <w:pPr>
        <w:pStyle w:val="EW"/>
      </w:pPr>
      <w:r w:rsidRPr="00AA2708">
        <w:t>CIBR</w:t>
      </w:r>
      <w:r w:rsidRPr="00AA2708">
        <w:tab/>
        <w:t>Common Informative Binaural Renderer</w:t>
      </w:r>
    </w:p>
    <w:p w14:paraId="15F2B3CF" w14:textId="77777777" w:rsidR="00AC474A" w:rsidRPr="00AA2708" w:rsidRDefault="00AC474A" w:rsidP="00AC474A">
      <w:pPr>
        <w:pStyle w:val="EW"/>
      </w:pPr>
      <w:r w:rsidRPr="00AA2708">
        <w:t>DASH</w:t>
      </w:r>
      <w:r w:rsidRPr="00AA2708">
        <w:tab/>
        <w:t>Dynamic Adaptive Streaming over HTTP</w:t>
      </w:r>
    </w:p>
    <w:p w14:paraId="1AE8D57B" w14:textId="77777777" w:rsidR="00D4512E" w:rsidRPr="00AA2708" w:rsidRDefault="00D4512E" w:rsidP="00AC474A">
      <w:pPr>
        <w:pStyle w:val="EW"/>
      </w:pPr>
      <w:r w:rsidRPr="00AA2708">
        <w:t>DRC</w:t>
      </w:r>
      <w:r w:rsidRPr="00AA2708">
        <w:tab/>
        <w:t>Dynamic Range Control</w:t>
      </w:r>
    </w:p>
    <w:p w14:paraId="71529BE2" w14:textId="77777777" w:rsidR="00F21CE1" w:rsidRPr="00AA2708" w:rsidRDefault="00F21CE1" w:rsidP="00EE49B0">
      <w:pPr>
        <w:pStyle w:val="EW"/>
      </w:pPr>
      <w:r w:rsidRPr="00AA2708">
        <w:t>EOTF</w:t>
      </w:r>
      <w:r w:rsidRPr="00AA2708">
        <w:tab/>
        <w:t>Electro-Optical Transfer Function</w:t>
      </w:r>
    </w:p>
    <w:p w14:paraId="093322E4" w14:textId="77777777" w:rsidR="00AC474A" w:rsidRPr="00AA2708" w:rsidRDefault="00AC474A" w:rsidP="00AC474A">
      <w:pPr>
        <w:pStyle w:val="EW"/>
      </w:pPr>
      <w:r w:rsidRPr="00AA2708">
        <w:t>ERP</w:t>
      </w:r>
      <w:r w:rsidRPr="00AA2708">
        <w:tab/>
        <w:t>Equi</w:t>
      </w:r>
      <w:r w:rsidR="00D4512E" w:rsidRPr="00AA2708">
        <w:t>R</w:t>
      </w:r>
      <w:r w:rsidRPr="00AA2708">
        <w:t xml:space="preserve">ectangular </w:t>
      </w:r>
      <w:r w:rsidR="00D4512E" w:rsidRPr="00AA2708">
        <w:t>P</w:t>
      </w:r>
      <w:r w:rsidRPr="00AA2708">
        <w:t>rojection</w:t>
      </w:r>
    </w:p>
    <w:p w14:paraId="09CE4CFD" w14:textId="77777777" w:rsidR="00F21CE1" w:rsidRPr="00AA2708" w:rsidRDefault="00F21CE1" w:rsidP="00AC474A">
      <w:pPr>
        <w:pStyle w:val="EW"/>
      </w:pPr>
      <w:r w:rsidRPr="00AA2708">
        <w:t>ESD</w:t>
      </w:r>
      <w:r w:rsidRPr="00AA2708">
        <w:tab/>
        <w:t>Equivalent Spatial Domain</w:t>
      </w:r>
    </w:p>
    <w:p w14:paraId="4A6C3650" w14:textId="77777777" w:rsidR="00F21CE1" w:rsidRPr="00AA2708" w:rsidRDefault="00F21CE1" w:rsidP="00AC474A">
      <w:pPr>
        <w:pStyle w:val="EW"/>
      </w:pPr>
      <w:r w:rsidRPr="00AA2708">
        <w:t>FFT</w:t>
      </w:r>
      <w:r w:rsidRPr="00AA2708">
        <w:tab/>
        <w:t>Fast Fourier Transform</w:t>
      </w:r>
    </w:p>
    <w:p w14:paraId="346C81F1" w14:textId="77777777" w:rsidR="00F21CE1" w:rsidRPr="00AA2708" w:rsidRDefault="00F21CE1" w:rsidP="00AC474A">
      <w:pPr>
        <w:pStyle w:val="EW"/>
      </w:pPr>
      <w:r w:rsidRPr="00AA2708">
        <w:t>FIR</w:t>
      </w:r>
      <w:r w:rsidRPr="00AA2708">
        <w:tab/>
        <w:t>Finite Impulse Response</w:t>
      </w:r>
    </w:p>
    <w:p w14:paraId="41C1BD16" w14:textId="77777777" w:rsidR="000F7CC0" w:rsidRPr="00AA2708" w:rsidRDefault="000F7CC0" w:rsidP="00AC474A">
      <w:pPr>
        <w:pStyle w:val="EW"/>
      </w:pPr>
      <w:r w:rsidRPr="00AA2708">
        <w:t>FOA</w:t>
      </w:r>
      <w:r w:rsidRPr="00AA2708">
        <w:tab/>
        <w:t>First Order Ambisonics</w:t>
      </w:r>
    </w:p>
    <w:p w14:paraId="407FDA38" w14:textId="77777777" w:rsidR="00AC474A" w:rsidRPr="00AA2708" w:rsidRDefault="00AC474A" w:rsidP="00AC474A">
      <w:pPr>
        <w:pStyle w:val="EW"/>
      </w:pPr>
      <w:r w:rsidRPr="00AA2708">
        <w:t>FOV</w:t>
      </w:r>
      <w:r w:rsidRPr="00AA2708">
        <w:tab/>
        <w:t xml:space="preserve">Field </w:t>
      </w:r>
      <w:r w:rsidR="00F21CE1" w:rsidRPr="00AA2708">
        <w:t>O</w:t>
      </w:r>
      <w:r w:rsidRPr="00AA2708">
        <w:t xml:space="preserve">f </w:t>
      </w:r>
      <w:r w:rsidR="00F21CE1" w:rsidRPr="00AA2708">
        <w:t>V</w:t>
      </w:r>
      <w:r w:rsidRPr="00AA2708">
        <w:t>iew</w:t>
      </w:r>
    </w:p>
    <w:p w14:paraId="03E37F66" w14:textId="77777777" w:rsidR="00F21CE1" w:rsidRPr="00AA2708" w:rsidRDefault="00F21CE1" w:rsidP="00AC474A">
      <w:pPr>
        <w:pStyle w:val="EW"/>
      </w:pPr>
      <w:r w:rsidRPr="00AA2708">
        <w:t>GPU</w:t>
      </w:r>
      <w:r w:rsidRPr="00AA2708">
        <w:tab/>
        <w:t>Graphics Processing Unit</w:t>
      </w:r>
    </w:p>
    <w:p w14:paraId="499B127E" w14:textId="77777777" w:rsidR="00F21CE1" w:rsidRPr="00AA2708" w:rsidRDefault="00F21CE1" w:rsidP="00AC474A">
      <w:pPr>
        <w:pStyle w:val="EW"/>
      </w:pPr>
      <w:r w:rsidRPr="00AA2708">
        <w:t>HDR</w:t>
      </w:r>
      <w:r w:rsidRPr="00AA2708">
        <w:tab/>
        <w:t>High Dynamic Range</w:t>
      </w:r>
    </w:p>
    <w:p w14:paraId="5D214C94" w14:textId="77777777" w:rsidR="00F21CE1" w:rsidRPr="00AA2708" w:rsidRDefault="00F21CE1" w:rsidP="00AC474A">
      <w:pPr>
        <w:pStyle w:val="EW"/>
      </w:pPr>
      <w:r w:rsidRPr="00AA2708">
        <w:t>HDTV</w:t>
      </w:r>
      <w:r w:rsidRPr="00AA2708">
        <w:tab/>
        <w:t>High Definition TeleVision</w:t>
      </w:r>
    </w:p>
    <w:p w14:paraId="6183BDAE" w14:textId="77777777" w:rsidR="00F21CE1" w:rsidRPr="00AA2708" w:rsidRDefault="00F21CE1" w:rsidP="00AC474A">
      <w:pPr>
        <w:pStyle w:val="EW"/>
      </w:pPr>
      <w:r w:rsidRPr="00AA2708">
        <w:t>HEVC</w:t>
      </w:r>
      <w:r w:rsidRPr="00AA2708">
        <w:tab/>
        <w:t>High Efficiency Video Coding</w:t>
      </w:r>
    </w:p>
    <w:p w14:paraId="161095FA" w14:textId="77777777" w:rsidR="00AC474A" w:rsidRPr="00AA2708" w:rsidRDefault="00AC474A" w:rsidP="00AC474A">
      <w:pPr>
        <w:pStyle w:val="EW"/>
      </w:pPr>
      <w:r w:rsidRPr="00AA2708">
        <w:t>HMD</w:t>
      </w:r>
      <w:r w:rsidRPr="00AA2708">
        <w:tab/>
        <w:t>Head Mounted Display</w:t>
      </w:r>
    </w:p>
    <w:p w14:paraId="15566287" w14:textId="77777777" w:rsidR="00AC474A" w:rsidRPr="00AA2708" w:rsidRDefault="00AC474A" w:rsidP="00AC474A">
      <w:pPr>
        <w:pStyle w:val="EW"/>
      </w:pPr>
      <w:r w:rsidRPr="00AA2708">
        <w:t>HOA</w:t>
      </w:r>
      <w:r w:rsidRPr="00AA2708">
        <w:tab/>
        <w:t>High Order Ambisonics</w:t>
      </w:r>
    </w:p>
    <w:p w14:paraId="2E0E8C31" w14:textId="77777777" w:rsidR="00F21CE1" w:rsidRPr="00AA2708" w:rsidRDefault="00F21CE1" w:rsidP="00AC474A">
      <w:pPr>
        <w:pStyle w:val="EW"/>
      </w:pPr>
      <w:r w:rsidRPr="00AA2708">
        <w:t>HRD</w:t>
      </w:r>
      <w:r w:rsidRPr="00AA2708">
        <w:tab/>
        <w:t>Hypothetical Reference Decoder</w:t>
      </w:r>
    </w:p>
    <w:p w14:paraId="7F2501A6" w14:textId="77777777" w:rsidR="00F91902" w:rsidRPr="00AA2708" w:rsidRDefault="00F91902" w:rsidP="00AC474A">
      <w:pPr>
        <w:pStyle w:val="EW"/>
      </w:pPr>
      <w:r w:rsidRPr="00AA2708">
        <w:t>HRIR</w:t>
      </w:r>
      <w:r w:rsidRPr="00AA2708">
        <w:tab/>
        <w:t>Head-Related Impulse Responses</w:t>
      </w:r>
    </w:p>
    <w:p w14:paraId="49BD32F1" w14:textId="77777777" w:rsidR="00AC474A" w:rsidRPr="00AA2708" w:rsidRDefault="00AC474A" w:rsidP="00AC474A">
      <w:pPr>
        <w:pStyle w:val="EW"/>
        <w:rPr>
          <w:lang w:eastAsia="fr-FR"/>
        </w:rPr>
      </w:pPr>
      <w:r w:rsidRPr="00AA2708">
        <w:t>HRTF</w:t>
      </w:r>
      <w:r w:rsidRPr="00AA2708">
        <w:tab/>
        <w:t>Head</w:t>
      </w:r>
      <w:r w:rsidRPr="00AA2708">
        <w:rPr>
          <w:lang w:eastAsia="fr-FR"/>
        </w:rPr>
        <w:t>-</w:t>
      </w:r>
      <w:r w:rsidR="00F91902" w:rsidRPr="00AA2708">
        <w:rPr>
          <w:lang w:eastAsia="fr-FR"/>
        </w:rPr>
        <w:t>R</w:t>
      </w:r>
      <w:r w:rsidRPr="00AA2708">
        <w:rPr>
          <w:lang w:eastAsia="fr-FR"/>
        </w:rPr>
        <w:t xml:space="preserve">elated </w:t>
      </w:r>
      <w:r w:rsidR="00F91902" w:rsidRPr="00AA2708">
        <w:rPr>
          <w:lang w:eastAsia="fr-FR"/>
        </w:rPr>
        <w:t>T</w:t>
      </w:r>
      <w:r w:rsidRPr="00AA2708">
        <w:rPr>
          <w:lang w:eastAsia="fr-FR"/>
        </w:rPr>
        <w:t xml:space="preserve">ransfer </w:t>
      </w:r>
      <w:r w:rsidR="00F91902" w:rsidRPr="00AA2708">
        <w:rPr>
          <w:lang w:eastAsia="fr-FR"/>
        </w:rPr>
        <w:t>F</w:t>
      </w:r>
      <w:r w:rsidRPr="00AA2708">
        <w:rPr>
          <w:lang w:eastAsia="fr-FR"/>
        </w:rPr>
        <w:t>unction</w:t>
      </w:r>
    </w:p>
    <w:p w14:paraId="7A582848" w14:textId="77777777" w:rsidR="00F91902" w:rsidRPr="00534608" w:rsidRDefault="00F91902" w:rsidP="00AC474A">
      <w:pPr>
        <w:pStyle w:val="EW"/>
        <w:rPr>
          <w:lang w:val="de-DE"/>
          <w:rPrChange w:id="76" w:author="Thomas Stockhammer" w:date="2021-06-08T11:04:00Z">
            <w:rPr/>
          </w:rPrChange>
        </w:rPr>
      </w:pPr>
      <w:r w:rsidRPr="00534608">
        <w:rPr>
          <w:lang w:val="de-DE"/>
          <w:rPrChange w:id="77" w:author="Thomas Stockhammer" w:date="2021-06-08T11:04:00Z">
            <w:rPr/>
          </w:rPrChange>
        </w:rPr>
        <w:t>HTTP</w:t>
      </w:r>
      <w:r w:rsidRPr="00534608">
        <w:rPr>
          <w:lang w:val="de-DE"/>
          <w:rPrChange w:id="78" w:author="Thomas Stockhammer" w:date="2021-06-08T11:04:00Z">
            <w:rPr/>
          </w:rPrChange>
        </w:rPr>
        <w:tab/>
        <w:t>HyperText Transfer Protocol</w:t>
      </w:r>
    </w:p>
    <w:p w14:paraId="230E3F1B" w14:textId="77777777" w:rsidR="00F91902" w:rsidRPr="00534608" w:rsidRDefault="00F91902" w:rsidP="00AC474A">
      <w:pPr>
        <w:pStyle w:val="EW"/>
        <w:rPr>
          <w:lang w:val="de-DE"/>
          <w:rPrChange w:id="79" w:author="Thomas Stockhammer" w:date="2021-06-08T11:04:00Z">
            <w:rPr/>
          </w:rPrChange>
        </w:rPr>
      </w:pPr>
      <w:r w:rsidRPr="00534608">
        <w:rPr>
          <w:lang w:val="de-DE"/>
          <w:rPrChange w:id="80" w:author="Thomas Stockhammer" w:date="2021-06-08T11:04:00Z">
            <w:rPr/>
          </w:rPrChange>
        </w:rPr>
        <w:t>IFFT</w:t>
      </w:r>
      <w:r w:rsidRPr="00534608">
        <w:rPr>
          <w:lang w:val="de-DE"/>
          <w:rPrChange w:id="81" w:author="Thomas Stockhammer" w:date="2021-06-08T11:04:00Z">
            <w:rPr/>
          </w:rPrChange>
        </w:rPr>
        <w:tab/>
        <w:t>Inverse FFT</w:t>
      </w:r>
    </w:p>
    <w:p w14:paraId="7497A67A" w14:textId="77777777" w:rsidR="00F91902" w:rsidRPr="00534608" w:rsidRDefault="00F91902" w:rsidP="00AC474A">
      <w:pPr>
        <w:pStyle w:val="EW"/>
        <w:rPr>
          <w:lang w:val="de-DE"/>
          <w:rPrChange w:id="82" w:author="Thomas Stockhammer" w:date="2021-06-08T11:04:00Z">
            <w:rPr/>
          </w:rPrChange>
        </w:rPr>
      </w:pPr>
      <w:r w:rsidRPr="00534608">
        <w:rPr>
          <w:lang w:val="de-DE"/>
          <w:rPrChange w:id="83" w:author="Thomas Stockhammer" w:date="2021-06-08T11:04:00Z">
            <w:rPr/>
          </w:rPrChange>
        </w:rPr>
        <w:t>IRFFT</w:t>
      </w:r>
      <w:r w:rsidRPr="00534608">
        <w:rPr>
          <w:lang w:val="de-DE"/>
          <w:rPrChange w:id="84" w:author="Thomas Stockhammer" w:date="2021-06-08T11:04:00Z">
            <w:rPr/>
          </w:rPrChange>
        </w:rPr>
        <w:tab/>
        <w:t>Inverse RFFT</w:t>
      </w:r>
    </w:p>
    <w:p w14:paraId="78DA94F2" w14:textId="77777777" w:rsidR="00F91902" w:rsidRPr="00AA2708" w:rsidRDefault="00F91902" w:rsidP="00AC474A">
      <w:pPr>
        <w:pStyle w:val="EW"/>
      </w:pPr>
      <w:r w:rsidRPr="00AA2708">
        <w:t>MAE</w:t>
      </w:r>
      <w:r w:rsidRPr="00AA2708">
        <w:tab/>
        <w:t>MPEG-H Audio Metadata information</w:t>
      </w:r>
    </w:p>
    <w:p w14:paraId="74910737" w14:textId="77777777" w:rsidR="008E2DE9" w:rsidRPr="00AA2708" w:rsidRDefault="008E2DE9" w:rsidP="00AC474A">
      <w:pPr>
        <w:pStyle w:val="EW"/>
      </w:pPr>
      <w:r w:rsidRPr="00AA2708">
        <w:t>MCC</w:t>
      </w:r>
      <w:r w:rsidRPr="00AA2708">
        <w:tab/>
        <w:t>Metrics Collection and Computation</w:t>
      </w:r>
    </w:p>
    <w:p w14:paraId="7ACEBA32" w14:textId="77777777" w:rsidR="00F91902" w:rsidRPr="00AA2708" w:rsidRDefault="00F91902" w:rsidP="00AC474A">
      <w:pPr>
        <w:pStyle w:val="EW"/>
      </w:pPr>
      <w:r w:rsidRPr="00AA2708">
        <w:t>MHAS</w:t>
      </w:r>
      <w:r w:rsidRPr="00AA2708">
        <w:tab/>
        <w:t>MPEG-H Audio Stream</w:t>
      </w:r>
    </w:p>
    <w:p w14:paraId="67C9FBAF" w14:textId="77777777" w:rsidR="00F91902" w:rsidRPr="00AA2708" w:rsidRDefault="00F91902" w:rsidP="00AC474A">
      <w:pPr>
        <w:pStyle w:val="EW"/>
      </w:pPr>
      <w:r w:rsidRPr="00AA2708">
        <w:t>MIME</w:t>
      </w:r>
      <w:r w:rsidRPr="00AA2708">
        <w:tab/>
        <w:t>Multipurpose Internet Mail Extensions</w:t>
      </w:r>
    </w:p>
    <w:p w14:paraId="4AC95B97" w14:textId="77777777" w:rsidR="00F91902" w:rsidRPr="00AA2708" w:rsidRDefault="00F91902" w:rsidP="00AC474A">
      <w:pPr>
        <w:pStyle w:val="EW"/>
      </w:pPr>
      <w:r w:rsidRPr="00AA2708">
        <w:t>MPD</w:t>
      </w:r>
      <w:r w:rsidRPr="00AA2708">
        <w:tab/>
        <w:t>Media Presentation Description</w:t>
      </w:r>
    </w:p>
    <w:p w14:paraId="29CB82BA" w14:textId="77777777" w:rsidR="00F91902" w:rsidRPr="00AA2708" w:rsidRDefault="00F91902" w:rsidP="00AC474A">
      <w:pPr>
        <w:pStyle w:val="EW"/>
      </w:pPr>
      <w:r w:rsidRPr="00AA2708">
        <w:t>MPEG</w:t>
      </w:r>
      <w:r w:rsidRPr="00AA2708">
        <w:tab/>
        <w:t>Moving Pictures Experts Group</w:t>
      </w:r>
    </w:p>
    <w:p w14:paraId="7F62EF5C" w14:textId="77777777" w:rsidR="00F91902" w:rsidRPr="00AA2708" w:rsidRDefault="00F91902" w:rsidP="00AC474A">
      <w:pPr>
        <w:pStyle w:val="EW"/>
      </w:pPr>
      <w:r w:rsidRPr="00AA2708">
        <w:t>NAL</w:t>
      </w:r>
      <w:r w:rsidRPr="00AA2708">
        <w:tab/>
        <w:t>Network Abstraction Layer</w:t>
      </w:r>
    </w:p>
    <w:p w14:paraId="11859BCE" w14:textId="77777777" w:rsidR="00AC474A" w:rsidRPr="00AA2708" w:rsidRDefault="00AC474A" w:rsidP="00AC474A">
      <w:pPr>
        <w:pStyle w:val="EW"/>
      </w:pPr>
      <w:r w:rsidRPr="00AA2708">
        <w:t>OMAF</w:t>
      </w:r>
      <w:r w:rsidRPr="00AA2708">
        <w:tab/>
        <w:t>Omnidirectional MediA Format</w:t>
      </w:r>
    </w:p>
    <w:p w14:paraId="4DB6D938" w14:textId="77777777" w:rsidR="00F91902" w:rsidRPr="00AA2708" w:rsidRDefault="00F91902" w:rsidP="00AC474A">
      <w:pPr>
        <w:pStyle w:val="EW"/>
      </w:pPr>
      <w:r w:rsidRPr="00AA2708">
        <w:t>PCM</w:t>
      </w:r>
      <w:r w:rsidRPr="00AA2708">
        <w:tab/>
        <w:t>Pulse Code Modulation</w:t>
      </w:r>
    </w:p>
    <w:p w14:paraId="7AB819B3" w14:textId="77777777" w:rsidR="00F91902" w:rsidRPr="00AA2708" w:rsidRDefault="00F91902" w:rsidP="00AC474A">
      <w:pPr>
        <w:pStyle w:val="EW"/>
      </w:pPr>
      <w:r w:rsidRPr="00AA2708">
        <w:t>RAP</w:t>
      </w:r>
      <w:r w:rsidRPr="00AA2708">
        <w:tab/>
        <w:t>Random Access Point</w:t>
      </w:r>
    </w:p>
    <w:p w14:paraId="03BED880" w14:textId="77777777" w:rsidR="00F91902" w:rsidRPr="00AA2708" w:rsidRDefault="00F91902" w:rsidP="00AC474A">
      <w:pPr>
        <w:pStyle w:val="EW"/>
      </w:pPr>
      <w:r w:rsidRPr="00AA2708">
        <w:t>RFFT</w:t>
      </w:r>
      <w:r w:rsidRPr="00AA2708">
        <w:tab/>
        <w:t>Real FFT</w:t>
      </w:r>
    </w:p>
    <w:p w14:paraId="4B844C57" w14:textId="77777777" w:rsidR="00F91902" w:rsidRPr="00AA2708" w:rsidRDefault="00F91902" w:rsidP="00AC474A">
      <w:pPr>
        <w:pStyle w:val="EW"/>
      </w:pPr>
      <w:r w:rsidRPr="00AA2708">
        <w:t>RWP</w:t>
      </w:r>
      <w:r w:rsidRPr="00AA2708">
        <w:tab/>
        <w:t>Region-Wise Packing</w:t>
      </w:r>
    </w:p>
    <w:p w14:paraId="2D717508" w14:textId="77777777" w:rsidR="00F91902" w:rsidRPr="0053243A" w:rsidRDefault="00F91902" w:rsidP="00AC474A">
      <w:pPr>
        <w:pStyle w:val="EW"/>
      </w:pPr>
      <w:r w:rsidRPr="0053243A">
        <w:t>SDR</w:t>
      </w:r>
      <w:r w:rsidRPr="0053243A">
        <w:tab/>
        <w:t>Standard Dynamic Range</w:t>
      </w:r>
    </w:p>
    <w:p w14:paraId="74A37C0F" w14:textId="77777777" w:rsidR="00F91902" w:rsidRPr="0053243A" w:rsidRDefault="00F91902" w:rsidP="00AC474A">
      <w:pPr>
        <w:pStyle w:val="EW"/>
      </w:pPr>
      <w:r w:rsidRPr="0053243A">
        <w:t>SEI</w:t>
      </w:r>
      <w:r w:rsidRPr="0053243A">
        <w:tab/>
        <w:t>Supplemental Enhancement Information</w:t>
      </w:r>
    </w:p>
    <w:p w14:paraId="3EDB4894" w14:textId="77777777" w:rsidR="00EE49B0" w:rsidRPr="00AA2708" w:rsidRDefault="00EE49B0" w:rsidP="00AC474A">
      <w:pPr>
        <w:pStyle w:val="EW"/>
      </w:pPr>
      <w:r w:rsidRPr="00AA2708">
        <w:t>SN3D</w:t>
      </w:r>
      <w:r w:rsidRPr="00AA2708">
        <w:tab/>
        <w:t>Schmidt semi-normalisation</w:t>
      </w:r>
    </w:p>
    <w:p w14:paraId="7D7C3CCA" w14:textId="77777777" w:rsidR="00F91902" w:rsidRPr="0031473F" w:rsidRDefault="00F91902" w:rsidP="00AC474A">
      <w:pPr>
        <w:pStyle w:val="EW"/>
      </w:pPr>
      <w:r w:rsidRPr="0031473F">
        <w:t>SOFA</w:t>
      </w:r>
      <w:r w:rsidRPr="0031473F">
        <w:tab/>
        <w:t>Spatially Oriented Format for Acoustics</w:t>
      </w:r>
    </w:p>
    <w:p w14:paraId="22350839" w14:textId="77777777" w:rsidR="00F91902" w:rsidRPr="00AA2708" w:rsidRDefault="00F91902" w:rsidP="00AC474A">
      <w:pPr>
        <w:pStyle w:val="EW"/>
      </w:pPr>
      <w:r w:rsidRPr="00B20DCE">
        <w:t>SPS</w:t>
      </w:r>
      <w:r w:rsidRPr="00B20DCE">
        <w:tab/>
      </w:r>
      <w:r w:rsidRPr="00AA2708">
        <w:t>Sequence Parameter Set</w:t>
      </w:r>
    </w:p>
    <w:p w14:paraId="6789297A" w14:textId="77777777" w:rsidR="00F91902" w:rsidRPr="00AA2708" w:rsidRDefault="00EE49B0" w:rsidP="00AC474A">
      <w:pPr>
        <w:pStyle w:val="EW"/>
      </w:pPr>
      <w:r w:rsidRPr="00AA2708">
        <w:t>SRQR</w:t>
      </w:r>
      <w:r w:rsidRPr="00AA2708">
        <w:tab/>
        <w:t>Spherical Region-wise Quality Ranking</w:t>
      </w:r>
    </w:p>
    <w:p w14:paraId="1409250F" w14:textId="77777777" w:rsidR="00EE49B0" w:rsidRPr="00AA2708" w:rsidRDefault="00EE49B0" w:rsidP="00AC474A">
      <w:pPr>
        <w:pStyle w:val="EW"/>
      </w:pPr>
      <w:r w:rsidRPr="00AA2708">
        <w:t>VCL</w:t>
      </w:r>
      <w:r w:rsidRPr="00AA2708">
        <w:tab/>
        <w:t>Video Coding Layer</w:t>
      </w:r>
    </w:p>
    <w:p w14:paraId="3DDF6DF7" w14:textId="77777777" w:rsidR="00EE49B0" w:rsidRPr="00AA2708" w:rsidRDefault="00EE49B0" w:rsidP="00EE49B0">
      <w:pPr>
        <w:pStyle w:val="EW"/>
      </w:pPr>
      <w:r w:rsidRPr="00AA2708">
        <w:t>VST</w:t>
      </w:r>
      <w:r w:rsidRPr="00AA2708">
        <w:tab/>
        <w:t>Virtual Studio Technology</w:t>
      </w:r>
    </w:p>
    <w:p w14:paraId="3F8A7B71" w14:textId="77777777" w:rsidR="00EE49B0" w:rsidRPr="00AA2708" w:rsidRDefault="00EE49B0" w:rsidP="00DE2C61">
      <w:pPr>
        <w:pStyle w:val="EW"/>
      </w:pPr>
      <w:r w:rsidRPr="00AA2708">
        <w:t>VUI</w:t>
      </w:r>
      <w:r w:rsidRPr="00AA2708">
        <w:tab/>
        <w:t>Video Usability Information</w:t>
      </w:r>
    </w:p>
    <w:p w14:paraId="3EAE684E" w14:textId="77777777" w:rsidR="00080512" w:rsidRPr="00AA2708" w:rsidRDefault="00AC474A" w:rsidP="000E245C">
      <w:pPr>
        <w:pStyle w:val="EW"/>
      </w:pPr>
      <w:r w:rsidRPr="00AA2708">
        <w:t>VR</w:t>
      </w:r>
      <w:r w:rsidRPr="00AA2708">
        <w:tab/>
        <w:t>Virtual Reality</w:t>
      </w:r>
    </w:p>
    <w:p w14:paraId="43E45266" w14:textId="77777777" w:rsidR="00080512" w:rsidRPr="00AA2708" w:rsidRDefault="00080512" w:rsidP="0076544B">
      <w:pPr>
        <w:pStyle w:val="Heading1"/>
      </w:pPr>
      <w:bookmarkStart w:id="85" w:name="_Toc19383157"/>
      <w:bookmarkStart w:id="86" w:name="_Toc36232075"/>
      <w:bookmarkStart w:id="87" w:name="_Toc73529483"/>
      <w:bookmarkStart w:id="88" w:name="_Toc73530822"/>
      <w:bookmarkStart w:id="89" w:name="_Toc74859291"/>
      <w:r w:rsidRPr="00AA2708">
        <w:t>4</w:t>
      </w:r>
      <w:r w:rsidRPr="00AA2708">
        <w:tab/>
      </w:r>
      <w:r w:rsidR="0076544B" w:rsidRPr="00AA2708">
        <w:t>Architectures and Interfaces for Virtual Reality</w:t>
      </w:r>
      <w:bookmarkEnd w:id="85"/>
      <w:bookmarkEnd w:id="86"/>
      <w:bookmarkEnd w:id="87"/>
      <w:bookmarkEnd w:id="88"/>
      <w:bookmarkEnd w:id="89"/>
    </w:p>
    <w:p w14:paraId="2939F9A2" w14:textId="77777777" w:rsidR="00080512" w:rsidRPr="00B20DCE" w:rsidRDefault="00080512">
      <w:pPr>
        <w:pStyle w:val="Heading2"/>
      </w:pPr>
      <w:bookmarkStart w:id="90" w:name="_Toc19383158"/>
      <w:bookmarkStart w:id="91" w:name="_Toc36232076"/>
      <w:bookmarkStart w:id="92" w:name="_Toc73529484"/>
      <w:bookmarkStart w:id="93" w:name="_Toc73530823"/>
      <w:bookmarkStart w:id="94" w:name="_Toc74859292"/>
      <w:r w:rsidRPr="00AA2708">
        <w:t>4.1</w:t>
      </w:r>
      <w:r w:rsidRPr="00AA2708">
        <w:tab/>
      </w:r>
      <w:r w:rsidR="009D1498" w:rsidRPr="00AA2708">
        <w:t>Definitions</w:t>
      </w:r>
      <w:r w:rsidR="0076544B" w:rsidRPr="0031473F">
        <w:t xml:space="preserve"> and Reference Syste</w:t>
      </w:r>
      <w:r w:rsidR="0076544B" w:rsidRPr="00B20DCE">
        <w:t>ms</w:t>
      </w:r>
      <w:bookmarkEnd w:id="90"/>
      <w:bookmarkEnd w:id="91"/>
      <w:bookmarkEnd w:id="92"/>
      <w:bookmarkEnd w:id="93"/>
      <w:bookmarkEnd w:id="94"/>
    </w:p>
    <w:p w14:paraId="302A88E1" w14:textId="77777777" w:rsidR="00071D6B" w:rsidRPr="00AA2708" w:rsidRDefault="00071D6B" w:rsidP="00071D6B">
      <w:pPr>
        <w:pStyle w:val="Heading3"/>
        <w:rPr>
          <w:shd w:val="clear" w:color="auto" w:fill="FFFFFF"/>
        </w:rPr>
      </w:pPr>
      <w:bookmarkStart w:id="95" w:name="_Toc19383159"/>
      <w:bookmarkStart w:id="96" w:name="_Toc36232077"/>
      <w:bookmarkStart w:id="97" w:name="_Toc73529485"/>
      <w:bookmarkStart w:id="98" w:name="_Toc73530824"/>
      <w:bookmarkStart w:id="99" w:name="_Toc74859293"/>
      <w:r w:rsidRPr="00AA2708">
        <w:t>4.1.1</w:t>
      </w:r>
      <w:r w:rsidRPr="00AA2708">
        <w:tab/>
        <w:t>Overview</w:t>
      </w:r>
      <w:bookmarkEnd w:id="95"/>
      <w:bookmarkEnd w:id="96"/>
      <w:bookmarkEnd w:id="97"/>
      <w:bookmarkEnd w:id="98"/>
      <w:bookmarkEnd w:id="99"/>
    </w:p>
    <w:p w14:paraId="6AD1EF16" w14:textId="77777777" w:rsidR="00071D6B" w:rsidRPr="00AA2708" w:rsidRDefault="00071D6B" w:rsidP="007211E4">
      <w:pPr>
        <w:rPr>
          <w:shd w:val="clear" w:color="auto" w:fill="FFFFFF"/>
        </w:rPr>
      </w:pPr>
      <w:r w:rsidRPr="00AA2708">
        <w:rPr>
          <w:shd w:val="clear" w:color="auto" w:fill="FFFFFF"/>
        </w:rPr>
        <w:t>Virtual reality is a rendered version of a delivered visual and audio scene. The rendering is designed to mimic the visual and audio sensory stimuli of the real world as naturally as possible to an observer or user as they move within the limits defined by the application.</w:t>
      </w:r>
    </w:p>
    <w:p w14:paraId="12CE068C" w14:textId="77777777" w:rsidR="00071D6B" w:rsidRPr="00AA2708" w:rsidRDefault="00071D6B" w:rsidP="007211E4">
      <w:r w:rsidRPr="00AA2708">
        <w:lastRenderedPageBreak/>
        <w:t xml:space="preserve">Virtual reality usually, but not necessarily, </w:t>
      </w:r>
      <w:r w:rsidR="00901ACF" w:rsidRPr="00AA2708">
        <w:t xml:space="preserve">assumes </w:t>
      </w:r>
      <w:r w:rsidRPr="00AA2708">
        <w:t>a user to wear a head mounted display (HMD), to completely replace the user's field of view with a simulated visual component, and to wear headphones, to provide the user with the accompanying audio as shown in Figure 4</w:t>
      </w:r>
      <w:r w:rsidR="00151671" w:rsidRPr="00AA2708">
        <w:t>.</w:t>
      </w:r>
      <w:r w:rsidRPr="00AA2708">
        <w:t>1</w:t>
      </w:r>
      <w:r w:rsidR="00DF55D7" w:rsidRPr="00AA2708">
        <w:t>-1</w:t>
      </w:r>
      <w:r w:rsidRPr="00AA2708">
        <w:t xml:space="preserve">. </w:t>
      </w:r>
    </w:p>
    <w:p w14:paraId="04DDDD8A" w14:textId="77777777" w:rsidR="00071D6B" w:rsidRPr="00AA2708" w:rsidRDefault="0040518F" w:rsidP="006729F2">
      <w:pPr>
        <w:pStyle w:val="TH"/>
        <w:rPr>
          <w:shd w:val="clear" w:color="auto" w:fill="FFFFFF"/>
        </w:rPr>
      </w:pPr>
      <w:r w:rsidRPr="00AA2708">
        <w:object w:dxaOrig="8104" w:dyaOrig="6294" w14:anchorId="13A871E9">
          <v:shape id="_x0000_i1027" type="#_x0000_t75" style="width:344.5pt;height:267.95pt" o:ole="">
            <v:imagedata r:id="rId10" o:title=""/>
          </v:shape>
          <o:OLEObject Type="Embed" ProgID="Visio.Drawing.11" ShapeID="_x0000_i1027" DrawAspect="Content" ObjectID="_1685472217" r:id="rId11"/>
        </w:object>
      </w:r>
    </w:p>
    <w:p w14:paraId="4E889ED8" w14:textId="77777777" w:rsidR="00071D6B" w:rsidRPr="00AA2708" w:rsidRDefault="00071D6B" w:rsidP="006729F2">
      <w:pPr>
        <w:pStyle w:val="TF"/>
      </w:pPr>
      <w:r w:rsidRPr="00AA2708">
        <w:t xml:space="preserve">Figure </w:t>
      </w:r>
      <w:r w:rsidRPr="0031473F">
        <w:rPr>
          <w:lang w:eastAsia="ko-KR"/>
        </w:rPr>
        <w:t>4</w:t>
      </w:r>
      <w:r w:rsidR="0062538C" w:rsidRPr="0031473F">
        <w:rPr>
          <w:lang w:eastAsia="ko-KR"/>
        </w:rPr>
        <w:t>.</w:t>
      </w:r>
      <w:r w:rsidRPr="0031473F">
        <w:rPr>
          <w:lang w:eastAsia="ko-KR"/>
        </w:rPr>
        <w:t>1</w:t>
      </w:r>
      <w:r w:rsidR="00DF55D7" w:rsidRPr="00B20DCE">
        <w:rPr>
          <w:lang w:eastAsia="ko-KR"/>
        </w:rPr>
        <w:t>-</w:t>
      </w:r>
      <w:r w:rsidR="00DF55D7" w:rsidRPr="00B20DCE">
        <w:t>1</w:t>
      </w:r>
      <w:r w:rsidR="00151671" w:rsidRPr="00AA2708">
        <w:t>:</w:t>
      </w:r>
      <w:r w:rsidR="0062538C" w:rsidRPr="00AA2708">
        <w:rPr>
          <w:lang w:eastAsia="ko-KR"/>
        </w:rPr>
        <w:t xml:space="preserve"> </w:t>
      </w:r>
      <w:r w:rsidRPr="00AA2708">
        <w:t>Reference System</w:t>
      </w:r>
    </w:p>
    <w:p w14:paraId="6A42A8A5" w14:textId="77777777" w:rsidR="00CA2647" w:rsidRPr="00AA2708" w:rsidRDefault="00CA2647" w:rsidP="00151671">
      <w:pPr>
        <w:tabs>
          <w:tab w:val="left" w:pos="2065"/>
        </w:tabs>
      </w:pPr>
      <w:r w:rsidRPr="00AA2708">
        <w:t>Some form of head and motion tracking of the user in VR is usually also necessary to allow the simulated visual and audio components to be updated in order to ensure that, from the user</w:t>
      </w:r>
      <w:r w:rsidR="00151671" w:rsidRPr="00AA2708">
        <w:t>'</w:t>
      </w:r>
      <w:r w:rsidRPr="00AA2708">
        <w:t>s perspective, items and sound sources remain consistent with the user</w:t>
      </w:r>
      <w:r w:rsidR="00151671" w:rsidRPr="00AA2708">
        <w:t>'</w:t>
      </w:r>
      <w:r w:rsidRPr="00AA2708">
        <w:t>s movements. Sensors typically are able to track the user</w:t>
      </w:r>
      <w:r w:rsidR="00715897" w:rsidRPr="00AA2708">
        <w:t>'</w:t>
      </w:r>
      <w:r w:rsidR="00CC6B9C" w:rsidRPr="00AA2708">
        <w:t>s</w:t>
      </w:r>
      <w:r w:rsidRPr="00AA2708">
        <w:t xml:space="preserve"> pose in the </w:t>
      </w:r>
      <w:r w:rsidR="00CC6B9C" w:rsidRPr="00AA2708">
        <w:t>reference</w:t>
      </w:r>
      <w:r w:rsidRPr="00AA2708">
        <w:t xml:space="preserve"> system. Additional means to interact with the virtual reality simulation may be provided but are not strictly necessary.</w:t>
      </w:r>
    </w:p>
    <w:p w14:paraId="1A4CBC87" w14:textId="77777777" w:rsidR="00CA2647" w:rsidRPr="00AA2708" w:rsidRDefault="00CA2647" w:rsidP="00151671">
      <w:r w:rsidRPr="00AA2708">
        <w:t xml:space="preserve">VR users are expected to be able to look around from a single observation point in 3D space defined by either a producer or the position of </w:t>
      </w:r>
      <w:r w:rsidR="00CC6B9C" w:rsidRPr="00AA2708">
        <w:t>one or multiple</w:t>
      </w:r>
      <w:r w:rsidRPr="00AA2708">
        <w:t xml:space="preserve"> capturing devices. When VR media including video and audio is consumed with a head-mounted display or a smartphone, only the area of the spherical video that corresponds to the user</w:t>
      </w:r>
      <w:r w:rsidR="00151671" w:rsidRPr="00AA2708">
        <w:t>'</w:t>
      </w:r>
      <w:r w:rsidRPr="00AA2708">
        <w:t xml:space="preserve">s viewport </w:t>
      </w:r>
      <w:r w:rsidR="00CC6B9C" w:rsidRPr="00AA2708">
        <w:t xml:space="preserve">is </w:t>
      </w:r>
      <w:r w:rsidRPr="00AA2708">
        <w:t xml:space="preserve">rendered, as if the user were in the spot where the video and audio were captured. </w:t>
      </w:r>
    </w:p>
    <w:p w14:paraId="0CE940D1" w14:textId="77777777" w:rsidR="00CA2647" w:rsidRPr="00AA2708" w:rsidRDefault="00CA2647" w:rsidP="00151671">
      <w:r w:rsidRPr="00AA2708">
        <w:t xml:space="preserve">This ability to look around and listen from a </w:t>
      </w:r>
      <w:r w:rsidRPr="00AA2708">
        <w:rPr>
          <w:i/>
        </w:rPr>
        <w:t>centre point</w:t>
      </w:r>
      <w:r w:rsidRPr="00AA2708">
        <w:t xml:space="preserve"> in 3D space is defined as 3 degrees of freedom (3DOF)</w:t>
      </w:r>
      <w:r w:rsidR="00A606D5" w:rsidRPr="00AA2708">
        <w:t>.</w:t>
      </w:r>
      <w:r w:rsidR="00DC45D9" w:rsidRPr="00AA2708">
        <w:t xml:space="preserve"> </w:t>
      </w:r>
      <w:r w:rsidR="00A606D5" w:rsidRPr="00AA2708">
        <w:t>According to the figure 4.1</w:t>
      </w:r>
      <w:r w:rsidR="004B5ED6" w:rsidRPr="00AA2708">
        <w:t>-1</w:t>
      </w:r>
      <w:r w:rsidR="00A606D5" w:rsidRPr="00AA2708">
        <w:t>:</w:t>
      </w:r>
    </w:p>
    <w:p w14:paraId="6B68471F" w14:textId="77777777" w:rsidR="00CA2647" w:rsidRPr="00AA2708" w:rsidRDefault="006729F2" w:rsidP="00151671">
      <w:pPr>
        <w:pStyle w:val="B10"/>
      </w:pPr>
      <w:r w:rsidRPr="00AA2708">
        <w:t>-</w:t>
      </w:r>
      <w:r w:rsidRPr="00AA2708">
        <w:tab/>
      </w:r>
      <w:r w:rsidR="00CA2647" w:rsidRPr="00AA2708">
        <w:t>tilting side to side on the X-axis is referred</w:t>
      </w:r>
      <w:r w:rsidR="00CA2647" w:rsidRPr="0031473F">
        <w:t xml:space="preserve"> to as </w:t>
      </w:r>
      <w:r w:rsidR="00CA2647" w:rsidRPr="0031473F">
        <w:rPr>
          <w:i/>
        </w:rPr>
        <w:t>Roll</w:t>
      </w:r>
      <w:r w:rsidR="00CA2647" w:rsidRPr="0031473F">
        <w:t xml:space="preserve">ing, also expressed </w:t>
      </w:r>
      <w:r w:rsidR="00CA2647" w:rsidRPr="00B20DCE">
        <w:t xml:space="preserve">as </w:t>
      </w:r>
      <w:r w:rsidR="00CA2647" w:rsidRPr="00B20DCE">
        <w:rPr>
          <w:rFonts w:ascii="Courier New" w:hAnsi="Courier New"/>
        </w:rPr>
        <w:t>γ</w:t>
      </w:r>
    </w:p>
    <w:p w14:paraId="1A7D6F1E" w14:textId="77777777" w:rsidR="00CA2647" w:rsidRPr="00AA2708" w:rsidRDefault="006729F2" w:rsidP="00151671">
      <w:pPr>
        <w:pStyle w:val="B10"/>
      </w:pPr>
      <w:r w:rsidRPr="00AA2708">
        <w:t>-</w:t>
      </w:r>
      <w:r w:rsidRPr="00AA2708">
        <w:tab/>
      </w:r>
      <w:r w:rsidR="00CA2647" w:rsidRPr="00AA2708">
        <w:t xml:space="preserve">tilting forward and backward on the Y-axis is referred to as </w:t>
      </w:r>
      <w:r w:rsidR="00CA2647" w:rsidRPr="00AA2708">
        <w:rPr>
          <w:i/>
        </w:rPr>
        <w:t>Pitch</w:t>
      </w:r>
      <w:r w:rsidR="00CA2647" w:rsidRPr="00AA2708">
        <w:t xml:space="preserve">ing, also expressed as </w:t>
      </w:r>
      <w:r w:rsidR="00CA2647" w:rsidRPr="00AA2708">
        <w:rPr>
          <w:rFonts w:ascii="Courier New" w:hAnsi="Courier New"/>
        </w:rPr>
        <w:t>β</w:t>
      </w:r>
    </w:p>
    <w:p w14:paraId="591C994E" w14:textId="77777777" w:rsidR="00CA2647" w:rsidRPr="00AA2708" w:rsidRDefault="006729F2" w:rsidP="00151671">
      <w:pPr>
        <w:pStyle w:val="B10"/>
      </w:pPr>
      <w:r w:rsidRPr="00AA2708">
        <w:t>-</w:t>
      </w:r>
      <w:r w:rsidRPr="00AA2708">
        <w:tab/>
      </w:r>
      <w:r w:rsidR="00CA2647" w:rsidRPr="00AA2708">
        <w:t xml:space="preserve">turning left and right on the Z-axis is referred to as </w:t>
      </w:r>
      <w:r w:rsidR="00CA2647" w:rsidRPr="00AA2708">
        <w:rPr>
          <w:i/>
        </w:rPr>
        <w:t>Yaw</w:t>
      </w:r>
      <w:r w:rsidR="00CA2647" w:rsidRPr="00AA2708">
        <w:t xml:space="preserve">ing, also expressed as </w:t>
      </w:r>
      <w:r w:rsidR="00CA2647" w:rsidRPr="00AA2708">
        <w:rPr>
          <w:rFonts w:ascii="Courier New" w:hAnsi="Courier New"/>
        </w:rPr>
        <w:t>α</w:t>
      </w:r>
    </w:p>
    <w:p w14:paraId="39322326" w14:textId="77777777" w:rsidR="00071D6B" w:rsidRPr="00AA2708" w:rsidRDefault="00CA2647" w:rsidP="00151671">
      <w:pPr>
        <w:keepNext/>
        <w:keepLines/>
      </w:pPr>
      <w:r w:rsidRPr="00AA2708">
        <w:t xml:space="preserve">It is worth noting that this </w:t>
      </w:r>
      <w:r w:rsidRPr="00AA2708">
        <w:rPr>
          <w:i/>
        </w:rPr>
        <w:t>centre point</w:t>
      </w:r>
      <w:r w:rsidRPr="00AA2708">
        <w:t xml:space="preserve"> is not necessarily static - it may be moving. Users or producers may also select from a few different observational points, but each observation point in 3D space only permits the user 3 degrees of freedom. For a full 3DOF VR experience, such video content may be combined with simultaneously captured audio, binaurally rendered with an appropriate Binaural Room Impulse Response (BRIR). The third relevant aspect is the interactivity: Only if the content is presented to the user in such a way that the movements are instantaneously reflected in the rendering , then the user will perceive a full immersive experience.</w:t>
      </w:r>
      <w:r w:rsidR="00CC6B9C" w:rsidRPr="00AA2708">
        <w:t xml:space="preserve"> For details on immersive rendering latencies, refer to </w:t>
      </w:r>
      <w:r w:rsidR="00835BC6" w:rsidRPr="00AA2708">
        <w:t>TR 26.918 [</w:t>
      </w:r>
      <w:r w:rsidR="00760611" w:rsidRPr="00AA2708">
        <w:t>2]</w:t>
      </w:r>
      <w:r w:rsidR="00CC6B9C" w:rsidRPr="00AA2708">
        <w:t>.</w:t>
      </w:r>
    </w:p>
    <w:p w14:paraId="537B2C2A" w14:textId="77777777" w:rsidR="00071D6B" w:rsidRPr="0031473F" w:rsidRDefault="00071D6B" w:rsidP="00151671">
      <w:pPr>
        <w:pStyle w:val="Heading3"/>
        <w:rPr>
          <w:shd w:val="clear" w:color="auto" w:fill="FFFFFF"/>
        </w:rPr>
      </w:pPr>
      <w:bookmarkStart w:id="100" w:name="_Toc19383160"/>
      <w:bookmarkStart w:id="101" w:name="_Toc36232078"/>
      <w:bookmarkStart w:id="102" w:name="_Toc73529486"/>
      <w:bookmarkStart w:id="103" w:name="_Toc73530825"/>
      <w:bookmarkStart w:id="104" w:name="_Toc74859294"/>
      <w:r w:rsidRPr="00AA2708">
        <w:t>4.1.2</w:t>
      </w:r>
      <w:r w:rsidRPr="00AA2708">
        <w:tab/>
      </w:r>
      <w:r w:rsidR="001C12FB" w:rsidRPr="00AA2708">
        <w:t xml:space="preserve">3GPP 3DOF </w:t>
      </w:r>
      <w:r w:rsidRPr="0031473F">
        <w:t>Coordinate System</w:t>
      </w:r>
      <w:bookmarkEnd w:id="100"/>
      <w:bookmarkEnd w:id="101"/>
      <w:bookmarkEnd w:id="102"/>
      <w:bookmarkEnd w:id="103"/>
      <w:bookmarkEnd w:id="104"/>
    </w:p>
    <w:p w14:paraId="375A2C69" w14:textId="77777777" w:rsidR="00071D6B" w:rsidRPr="00AA2708" w:rsidRDefault="00CA2647" w:rsidP="00151671">
      <w:pPr>
        <w:spacing w:after="160" w:line="256" w:lineRule="auto"/>
        <w:rPr>
          <w:szCs w:val="22"/>
          <w:lang w:eastAsia="ko-KR"/>
        </w:rPr>
      </w:pPr>
      <w:r w:rsidRPr="00AA2708">
        <w:rPr>
          <w:szCs w:val="22"/>
          <w:lang w:eastAsia="ko-KR"/>
        </w:rPr>
        <w:t>The coordinate system is specified for defining the sphere coordinates azimuth (</w:t>
      </w:r>
      <w:r w:rsidRPr="00AA2708">
        <w:rPr>
          <w:rFonts w:ascii="Courier New" w:hAnsi="Courier New"/>
        </w:rPr>
        <w:sym w:font="Symbol" w:char="F066"/>
      </w:r>
      <w:r w:rsidRPr="00AA2708">
        <w:rPr>
          <w:szCs w:val="22"/>
          <w:lang w:eastAsia="ko-KR"/>
        </w:rPr>
        <w:t>) and elevation (</w:t>
      </w:r>
      <w:r w:rsidRPr="00AA2708">
        <w:rPr>
          <w:rFonts w:ascii="Courier New" w:hAnsi="Courier New"/>
        </w:rPr>
        <w:sym w:font="Symbol" w:char="F071"/>
      </w:r>
      <w:r w:rsidRPr="00AA2708">
        <w:rPr>
          <w:szCs w:val="22"/>
          <w:lang w:eastAsia="ko-KR"/>
        </w:rPr>
        <w:t>) for identifying a location of a point on the unit sphere, as well as the rotation angles yaw (</w:t>
      </w:r>
      <w:r w:rsidRPr="00AA2708">
        <w:rPr>
          <w:rFonts w:ascii="Courier New" w:hAnsi="Courier New"/>
        </w:rPr>
        <w:t>α</w:t>
      </w:r>
      <w:r w:rsidRPr="00AA2708">
        <w:rPr>
          <w:szCs w:val="22"/>
          <w:lang w:eastAsia="ko-KR"/>
        </w:rPr>
        <w:fldChar w:fldCharType="begin"/>
      </w:r>
      <w:r w:rsidRPr="00AA2708">
        <w:rPr>
          <w:szCs w:val="22"/>
          <w:lang w:eastAsia="ko-KR"/>
        </w:rPr>
        <w:instrText xml:space="preserve"> QUOTE </w:instrText>
      </w:r>
      <w:r w:rsidR="00823F94">
        <w:rPr>
          <w:szCs w:val="22"/>
          <w:lang w:eastAsia="ko-KR"/>
        </w:rPr>
        <w:pict w14:anchorId="4026C4E5">
          <v:shape id="_x0000_i1028" type="#_x0000_t75" style="width:5.9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60&quot;/&gt;&lt;w:doNotEmbedSystemFonts/&gt;&lt;w:bordersDontSurroundHeader/&gt;&lt;w:bordersDontSurroundFooter/&gt;&lt;w:stylePaneFormatFilter w:val=&quot;3F01&quot;/&gt;&lt;w:defaultTabStop w:val=&quot;720&quot;/&gt;&lt;w:doNotHyphenateCaps/&gt;&lt;w:displayHorizontalDrawingGridEvery w:val=&quot;0&quot;/&gt;&lt;w:displayVerticalDrawingGridEvery w:val=&quot;0&quot;/&gt;&lt;w:useMarginsForDrawingGridOrigin/&gt;&lt;w:doNotShadeFormData/&gt;&lt;w:characterSpacingControl w:val=&quot;DontCompress&quot;/&gt;&lt;w:webPageEncoding w:val=&quot;windows-1252&quot;/&gt;&lt;w:optimizeForBrowser/&gt;&lt;w:relyOnVML/&gt;&lt;w:allowPNG/&gt;&lt;w:targetScreenSz w:val=&quot;800x600&quot;/&gt;&lt;w:validateAgainstSchema/&gt;&lt;w:saveInvalidXML w:val=&quot;off&quot;/&gt;&lt;w:ignoreMixedContent w:val=&quot;off&quot;/&gt;&lt;w:alwaysShowPlaceholderText w:val=&quot;off&quot;/&gt;&lt;w:endnotePr&gt;&lt;w:numFmt w:val=&quot;decimal&quot;/&gt;&lt;/w:endnotePr&gt;&lt;w:compat&gt;&lt;w:breakWrappedTables/&gt;&lt;w:snapToGridInCell/&gt;&lt;w:wrapTextWithPunct/&gt;&lt;w:useAsianBreakRules/&gt;&lt;w:dontGrowAutofit/&gt;&lt;w:useFELayout/&gt;&lt;/w:compat&gt;&lt;wsp:rsids&gt;&lt;wsp:rsidRoot wsp:val=&quot;00A81156&quot;/&gt;&lt;wsp:rsid wsp:val=&quot;00000204&quot;/&gt;&lt;wsp:rsid wsp:val=&quot;000003C2&quot;/&gt;&lt;wsp:rsid wsp:val=&quot;00001204&quot;/&gt;&lt;wsp:rsid wsp:val=&quot;000017FB&quot;/&gt;&lt;wsp:rsid wsp:val=&quot;00001E69&quot;/&gt;&lt;wsp:rsid wsp:val=&quot;0000213C&quot;/&gt;&lt;wsp:rsid wsp:val=&quot;00002446&quot;/&gt;&lt;wsp:rsid wsp:val=&quot;0000293B&quot;/&gt;&lt;wsp:rsid wsp:val=&quot;00003E77&quot;/&gt;&lt;wsp:rsid wsp:val=&quot;00003F5E&quot;/&gt;&lt;wsp:rsid wsp:val=&quot;00004891&quot;/&gt;&lt;wsp:rsid wsp:val=&quot;00005FEC&quot;/&gt;&lt;wsp:rsid wsp:val=&quot;000060A6&quot;/&gt;&lt;wsp:rsid wsp:val=&quot;0000660D&quot;/&gt;&lt;wsp:rsid wsp:val=&quot;0000666D&quot;/&gt;&lt;wsp:rsid wsp:val=&quot;000073C5&quot;/&gt;&lt;wsp:rsid wsp:val=&quot;0000749B&quot;/&gt;&lt;wsp:rsid wsp:val=&quot;00007E98&quot;/&gt;&lt;wsp:rsid wsp:val=&quot;000100AF&quot;/&gt;&lt;wsp:rsid wsp:val=&quot;00010473&quot;/&gt;&lt;wsp:rsid wsp:val=&quot;00010D4E&quot;/&gt;&lt;wsp:rsid wsp:val=&quot;00010DBA&quot;/&gt;&lt;wsp:rsid wsp:val=&quot;00010E2A&quot;/&gt;&lt;wsp:rsid wsp:val=&quot;0001159E&quot;/&gt;&lt;wsp:rsid wsp:val=&quot;00012A25&quot;/&gt;&lt;wsp:rsid wsp:val=&quot;00013058&quot;/&gt;&lt;wsp:rsid wsp:val=&quot;0001311E&quot;/&gt;&lt;wsp:rsid wsp:val=&quot;00013247&quot;/&gt;&lt;wsp:rsid wsp:val=&quot;00013D4B&quot;/&gt;&lt;wsp:rsid wsp:val=&quot;00013FF1&quot;/&gt;&lt;wsp:rsid wsp:val=&quot;00014672&quot;/&gt;&lt;wsp:rsid wsp:val=&quot;00015AA2&quot;/&gt;&lt;wsp:rsid wsp:val=&quot;00015BF8&quot;/&gt;&lt;wsp:rsid wsp:val=&quot;00015CDB&quot;/&gt;&lt;wsp:rsid wsp:val=&quot;0001647F&quot;/&gt;&lt;wsp:rsid wsp:val=&quot;00016986&quot;/&gt;&lt;wsp:rsid wsp:val=&quot;00016ED6&quot;/&gt;&lt;wsp:rsid wsp:val=&quot;00017554&quot;/&gt;&lt;wsp:rsid wsp:val=&quot;00017751&quot;/&gt;&lt;wsp:rsid wsp:val=&quot;00017AA1&quot;/&gt;&lt;wsp:rsid wsp:val=&quot;00017D09&quot;/&gt;&lt;wsp:rsid wsp:val=&quot;00017F20&quot;/&gt;&lt;wsp:rsid wsp:val=&quot;000202FA&quot;/&gt;&lt;wsp:rsid wsp:val=&quot;0002030A&quot;/&gt;&lt;wsp:rsid wsp:val=&quot;0002079F&quot;/&gt;&lt;wsp:rsid wsp:val=&quot;00021381&quot;/&gt;&lt;wsp:rsid wsp:val=&quot;0002198D&quot;/&gt;&lt;wsp:rsid wsp:val=&quot;00021AB7&quot;/&gt;&lt;wsp:rsid wsp:val=&quot;00021B72&quot;/&gt;&lt;wsp:rsid wsp:val=&quot;00021FD9&quot;/&gt;&lt;wsp:rsid wsp:val=&quot;00022C26&quot;/&gt;&lt;wsp:rsid wsp:val=&quot;00023566&quot;/&gt;&lt;wsp:rsid wsp:val=&quot;00023695&quot;/&gt;&lt;wsp:rsid wsp:val=&quot;00023800&quot;/&gt;&lt;wsp:rsid wsp:val=&quot;00023E41&quot;/&gt;&lt;wsp:rsid wsp:val=&quot;00024788&quot;/&gt;&lt;wsp:rsid wsp:val=&quot;00024C2D&quot;/&gt;&lt;wsp:rsid wsp:val=&quot;00024D14&quot;/&gt;&lt;wsp:rsid wsp:val=&quot;00024FB8&quot;/&gt;&lt;wsp:rsid wsp:val=&quot;00025DE1&quot;/&gt;&lt;wsp:rsid wsp:val=&quot;00025F0C&quot;/&gt;&lt;wsp:rsid wsp:val=&quot;00026517&quot;/&gt;&lt;wsp:rsid wsp:val=&quot;000272BD&quot;/&gt;&lt;wsp:rsid wsp:val=&quot;000279A7&quot;/&gt;&lt;wsp:rsid wsp:val=&quot;0003042A&quot;/&gt;&lt;wsp:rsid wsp:val=&quot;000306E5&quot;/&gt;&lt;wsp:rsid wsp:val=&quot;000306FD&quot;/&gt;&lt;wsp:rsid wsp:val=&quot;00030F89&quot;/&gt;&lt;wsp:rsid wsp:val=&quot;0003135F&quot;/&gt;&lt;wsp:rsid wsp:val=&quot;00031446&quot;/&gt;&lt;wsp:rsid wsp:val=&quot;00031CF6&quot;/&gt;&lt;wsp:rsid wsp:val=&quot;00031D0C&quot;/&gt;&lt;wsp:rsid wsp:val=&quot;00032A9A&quot;/&gt;&lt;wsp:rsid wsp:val=&quot;00032D70&quot;/&gt;&lt;wsp:rsid wsp:val=&quot;0003368F&quot;/&gt;&lt;wsp:rsid wsp:val=&quot;000340D9&quot;/&gt;&lt;wsp:rsid wsp:val=&quot;0003420D&quot;/&gt;&lt;wsp:rsid wsp:val=&quot;000355F4&quot;/&gt;&lt;wsp:rsid wsp:val=&quot;00035785&quot;/&gt;&lt;wsp:rsid wsp:val=&quot;00036099&quot;/&gt;&lt;wsp:rsid wsp:val=&quot;0003652F&quot;/&gt;&lt;wsp:rsid wsp:val=&quot;00036791&quot;/&gt;&lt;wsp:rsid wsp:val=&quot;00036B3D&quot;/&gt;&lt;wsp:rsid wsp:val=&quot;00037811&quot;/&gt;&lt;wsp:rsid wsp:val=&quot;000378D9&quot;/&gt;&lt;wsp:rsid wsp:val=&quot;00040022&quot;/&gt;&lt;wsp:rsid wsp:val=&quot;000401AD&quot;/&gt;&lt;wsp:rsid wsp:val=&quot;00040577&quot;/&gt;&lt;wsp:rsid wsp:val=&quot;000406C0&quot;/&gt;&lt;wsp:rsid wsp:val=&quot;00040A75&quot;/&gt;&lt;wsp:rsid wsp:val=&quot;0004102E&quot;/&gt;&lt;wsp:rsid wsp:val=&quot;00041566&quot;/&gt;&lt;wsp:rsid wsp:val=&quot;00041B51&quot;/&gt;&lt;wsp:rsid wsp:val=&quot;0004225D&quot;/&gt;&lt;wsp:rsid wsp:val=&quot;00042932&quot;/&gt;&lt;wsp:rsid wsp:val=&quot;00042A70&quot;/&gt;&lt;wsp:rsid wsp:val=&quot;00043283&quot;/&gt;&lt;wsp:rsid wsp:val=&quot;000441BF&quot;/&gt;&lt;wsp:rsid wsp:val=&quot;00045126&quot;/&gt;&lt;wsp:rsid wsp:val=&quot;00045282&quot;/&gt;&lt;wsp:rsid wsp:val=&quot;00045775&quot;/&gt;&lt;wsp:rsid wsp:val=&quot;000469D2&quot;/&gt;&lt;wsp:rsid wsp:val=&quot;00046CFD&quot;/&gt;&lt;wsp:rsid wsp:val=&quot;0004724F&quot;/&gt;&lt;wsp:rsid wsp:val=&quot;00047370&quot;/&gt;&lt;wsp:rsid wsp:val=&quot;00047DF8&quot;/&gt;&lt;wsp:rsid wsp:val=&quot;0005072D&quot;/&gt;&lt;wsp:rsid wsp:val=&quot;00050739&quot;/&gt;&lt;wsp:rsid wsp:val=&quot;000509CC&quot;/&gt;&lt;wsp:rsid wsp:val=&quot;00051686&quot;/&gt;&lt;wsp:rsid wsp:val=&quot;00051998&quot;/&gt;&lt;wsp:rsid wsp:val=&quot;00051F75&quot;/&gt;&lt;wsp:rsid wsp:val=&quot;000526FC&quot;/&gt;&lt;wsp:rsid wsp:val=&quot;00052812&quot;/&gt;&lt;wsp:rsid wsp:val=&quot;00052A44&quot;/&gt;&lt;wsp:rsid wsp:val=&quot;00052FEC&quot;/&gt;&lt;wsp:rsid wsp:val=&quot;000546F3&quot;/&gt;&lt;wsp:rsid wsp:val=&quot;00054C5E&quot;/&gt;&lt;wsp:rsid wsp:val=&quot;00055181&quot;/&gt;&lt;wsp:rsid wsp:val=&quot;0005560F&quot;/&gt;&lt;wsp:rsid wsp:val=&quot;0005597C&quot;/&gt;&lt;wsp:rsid wsp:val=&quot;00055CD4&quot;/&gt;&lt;wsp:rsid wsp:val=&quot;00056962&quot;/&gt;&lt;wsp:rsid wsp:val=&quot;00056967&quot;/&gt;&lt;wsp:rsid wsp:val=&quot;00056B83&quot;/&gt;&lt;wsp:rsid wsp:val=&quot;00057200&quot;/&gt;&lt;wsp:rsid wsp:val=&quot;00057328&quot;/&gt;&lt;wsp:rsid wsp:val=&quot;0005754D&quot;/&gt;&lt;wsp:rsid wsp:val=&quot;0005762D&quot;/&gt;&lt;wsp:rsid wsp:val=&quot;00057A06&quot;/&gt;&lt;wsp:rsid wsp:val=&quot;00057B9B&quot;/&gt;&lt;wsp:rsid wsp:val=&quot;0006002A&quot;/&gt;&lt;wsp:rsid wsp:val=&quot;0006008A&quot;/&gt;&lt;wsp:rsid wsp:val=&quot;000600B5&quot;/&gt;&lt;wsp:rsid wsp:val=&quot;000604C6&quot;/&gt;&lt;wsp:rsid wsp:val=&quot;000611BD&quot;/&gt;&lt;wsp:rsid wsp:val=&quot;00061627&quot;/&gt;&lt;wsp:rsid wsp:val=&quot;00062303&quot;/&gt;&lt;wsp:rsid wsp:val=&quot;00062444&quot;/&gt;&lt;wsp:rsid wsp:val=&quot;0006295F&quot;/&gt;&lt;wsp:rsid wsp:val=&quot;000629AC&quot;/&gt;&lt;wsp:rsid wsp:val=&quot;000630EB&quot;/&gt;&lt;wsp:rsid wsp:val=&quot;00063322&quot;/&gt;&lt;wsp:rsid wsp:val=&quot;0006347F&quot;/&gt;&lt;wsp:rsid wsp:val=&quot;00063AC1&quot;/&gt;&lt;wsp:rsid wsp:val=&quot;00064607&quot;/&gt;&lt;wsp:rsid wsp:val=&quot;00064617&quot;/&gt;&lt;wsp:rsid wsp:val=&quot;00065D55&quot;/&gt;&lt;wsp:rsid wsp:val=&quot;0006625D&quot;/&gt;&lt;wsp:rsid wsp:val=&quot;0006681C&quot;/&gt;&lt;wsp:rsid wsp:val=&quot;00066BF8&quot;/&gt;&lt;wsp:rsid wsp:val=&quot;00066C9A&quot;/&gt;&lt;wsp:rsid wsp:val=&quot;00066D0A&quot;/&gt;&lt;wsp:rsid wsp:val=&quot;00066DA7&quot;/&gt;&lt;wsp:rsid wsp:val=&quot;0006741A&quot;/&gt;&lt;wsp:rsid wsp:val=&quot;000677BD&quot;/&gt;&lt;wsp:rsid wsp:val=&quot;00070465&quot;/&gt;&lt;wsp:rsid wsp:val=&quot;0007065F&quot;/&gt;&lt;wsp:rsid wsp:val=&quot;00070D88&quot;/&gt;&lt;wsp:rsid wsp:val=&quot;000716D7&quot;/&gt;&lt;wsp:rsid wsp:val=&quot;000721C5&quot;/&gt;&lt;wsp:rsid wsp:val=&quot;00073BE9&quot;/&gt;&lt;wsp:rsid wsp:val=&quot;000745C3&quot;/&gt;&lt;wsp:rsid wsp:val=&quot;00074A1E&quot;/&gt;&lt;wsp:rsid wsp:val=&quot;00074A8B&quot;/&gt;&lt;wsp:rsid wsp:val=&quot;00074D21&quot;/&gt;&lt;wsp:rsid wsp:val=&quot;0007515D&quot;/&gt;&lt;wsp:rsid wsp:val=&quot;00075B9D&quot;/&gt;&lt;wsp:rsid wsp:val=&quot;00077954&quot;/&gt;&lt;wsp:rsid wsp:val=&quot;00077B2F&quot;/&gt;&lt;wsp:rsid wsp:val=&quot;00077BC2&quot;/&gt;&lt;wsp:rsid wsp:val=&quot;00077BF2&quot;/&gt;&lt;wsp:rsid wsp:val=&quot;00077E97&quot;/&gt;&lt;wsp:rsid wsp:val=&quot;00080030&quot;/&gt;&lt;wsp:rsid wsp:val=&quot;00080090&quot;/&gt;&lt;wsp:rsid wsp:val=&quot;00080093&quot;/&gt;&lt;wsp:rsid wsp:val=&quot;000803C3&quot;/&gt;&lt;wsp:rsid wsp:val=&quot;00081913&quot;/&gt;&lt;wsp:rsid wsp:val=&quot;00082854&quot;/&gt;&lt;wsp:rsid wsp:val=&quot;000839ED&quot;/&gt;&lt;wsp:rsid wsp:val=&quot;00083AF2&quot;/&gt;&lt;wsp:rsid wsp:val=&quot;000840A2&quot;/&gt;&lt;wsp:rsid wsp:val=&quot;00084964&quot;/&gt;&lt;wsp:rsid wsp:val=&quot;00084F05&quot;/&gt;&lt;wsp:rsid wsp:val=&quot;00085FD0&quot;/&gt;&lt;wsp:rsid wsp:val=&quot;000865A1&quot;/&gt;&lt;wsp:rsid wsp:val=&quot;000865CA&quot;/&gt;&lt;wsp:rsid wsp:val=&quot;00086CF9&quot;/&gt;&lt;wsp:rsid wsp:val=&quot;00086DFD&quot;/&gt;&lt;wsp:rsid wsp:val=&quot;00086E35&quot;/&gt;&lt;wsp:rsid wsp:val=&quot;00086EED&quot;/&gt;&lt;wsp:rsid wsp:val=&quot;00087674&quot;/&gt;&lt;wsp:rsid wsp:val=&quot;000876CF&quot;/&gt;&lt;wsp:rsid wsp:val=&quot;00087C6C&quot;/&gt;&lt;wsp:rsid wsp:val=&quot;00087FFD&quot;/&gt;&lt;wsp:rsid wsp:val=&quot;00090092&quot;/&gt;&lt;wsp:rsid wsp:val=&quot;0009053D&quot;/&gt;&lt;wsp:rsid wsp:val=&quot;000908E2&quot;/&gt;&lt;wsp:rsid wsp:val=&quot;00090CA6&quot;/&gt;&lt;wsp:rsid wsp:val=&quot;00090D8F&quot;/&gt;&lt;wsp:rsid wsp:val=&quot;00091067&quot;/&gt;&lt;wsp:rsid wsp:val=&quot;00091228&quot;/&gt;&lt;wsp:rsid wsp:val=&quot;00091DAC&quot;/&gt;&lt;wsp:rsid wsp:val=&quot;00091E9B&quot;/&gt;&lt;wsp:rsid wsp:val=&quot;00092878&quot;/&gt;&lt;wsp:rsid wsp:val=&quot;00093367&quot;/&gt;&lt;wsp:rsid wsp:val=&quot;00093829&quot;/&gt;&lt;wsp:rsid wsp:val=&quot;00093B85&quot;/&gt;&lt;wsp:rsid wsp:val=&quot;00093D14&quot;/&gt;&lt;wsp:rsid wsp:val=&quot;00093D9F&quot;/&gt;&lt;wsp:rsid wsp:val=&quot;0009442B&quot;/&gt;&lt;wsp:rsid wsp:val=&quot;00094667&quot;/&gt;&lt;wsp:rsid wsp:val=&quot;0009479B&quot;/&gt;&lt;wsp:rsid wsp:val=&quot;000947AF&quot;/&gt;&lt;wsp:rsid wsp:val=&quot;000949DD&quot;/&gt;&lt;wsp:rsid wsp:val=&quot;00096008&quot;/&gt;&lt;wsp:rsid wsp:val=&quot;0009639D&quot;/&gt;&lt;wsp:rsid wsp:val=&quot;00096F3D&quot;/&gt;&lt;wsp:rsid wsp:val=&quot;000971F9&quot;/&gt;&lt;wsp:rsid wsp:val=&quot;000A0686&quot;/&gt;&lt;wsp:rsid wsp:val=&quot;000A0F95&quot;/&gt;&lt;wsp:rsid wsp:val=&quot;000A1105&quot;/&gt;&lt;wsp:rsid wsp:val=&quot;000A1410&quot;/&gt;&lt;wsp:rsid wsp:val=&quot;000A14E2&quot;/&gt;&lt;wsp:rsid wsp:val=&quot;000A1555&quot;/&gt;&lt;wsp:rsid wsp:val=&quot;000A26D8&quot;/&gt;&lt;wsp:rsid wsp:val=&quot;000A2F02&quot;/&gt;&lt;wsp:rsid wsp:val=&quot;000A30D6&quot;/&gt;&lt;wsp:rsid wsp:val=&quot;000A386B&quot;/&gt;&lt;wsp:rsid wsp:val=&quot;000A3F9A&quot;/&gt;&lt;wsp:rsid wsp:val=&quot;000A4405&quot;/&gt;&lt;wsp:rsid wsp:val=&quot;000A47AB&quot;/&gt;&lt;wsp:rsid wsp:val=&quot;000A4BAD&quot;/&gt;&lt;wsp:rsid wsp:val=&quot;000A4C2C&quot;/&gt;&lt;wsp:rsid wsp:val=&quot;000A4FF8&quot;/&gt;&lt;wsp:rsid wsp:val=&quot;000A5E51&quot;/&gt;&lt;wsp:rsid wsp:val=&quot;000A5FCA&quot;/&gt;&lt;wsp:rsid wsp:val=&quot;000A6067&quot;/&gt;&lt;wsp:rsid wsp:val=&quot;000A62B4&quot;/&gt;&lt;wsp:rsid wsp:val=&quot;000A6441&quot;/&gt;&lt;wsp:rsid wsp:val=&quot;000A6BE2&quot;/&gt;&lt;wsp:rsid wsp:val=&quot;000A6C92&quot;/&gt;&lt;wsp:rsid wsp:val=&quot;000A70FC&quot;/&gt;&lt;wsp:rsid wsp:val=&quot;000A7330&quot;/&gt;&lt;wsp:rsid wsp:val=&quot;000A73B2&quot;/&gt;&lt;wsp:rsid wsp:val=&quot;000B0191&quot;/&gt;&lt;wsp:rsid wsp:val=&quot;000B067E&quot;/&gt;&lt;wsp:rsid wsp:val=&quot;000B0826&quot;/&gt;&lt;wsp:rsid wsp:val=&quot;000B0B0B&quot;/&gt;&lt;wsp:rsid wsp:val=&quot;000B106F&quot;/&gt;&lt;wsp:rsid wsp:val=&quot;000B1280&quot;/&gt;&lt;wsp:rsid wsp:val=&quot;000B16FC&quot;/&gt;&lt;wsp:rsid wsp:val=&quot;000B2255&quot;/&gt;&lt;wsp:rsid wsp:val=&quot;000B2D0C&quot;/&gt;&lt;wsp:rsid wsp:val=&quot;000B2FA0&quot;/&gt;&lt;wsp:rsid wsp:val=&quot;000B324A&quot;/&gt;&lt;wsp:rsid wsp:val=&quot;000B3793&quot;/&gt;&lt;wsp:rsid wsp:val=&quot;000B42E4&quot;/&gt;&lt;wsp:rsid wsp:val=&quot;000B45A7&quot;/&gt;&lt;wsp:rsid wsp:val=&quot;000B4946&quot;/&gt;&lt;wsp:rsid wsp:val=&quot;000B49DA&quot;/&gt;&lt;wsp:rsid wsp:val=&quot;000B4E5A&quot;/&gt;&lt;wsp:rsid wsp:val=&quot;000B5036&quot;/&gt;&lt;wsp:rsid wsp:val=&quot;000B5D60&quot;/&gt;&lt;wsp:rsid wsp:val=&quot;000B5F77&quot;/&gt;&lt;wsp:rsid wsp:val=&quot;000B68A2&quot;/&gt;&lt;wsp:rsid wsp:val=&quot;000B780B&quot;/&gt;&lt;wsp:rsid wsp:val=&quot;000B7B61&quot;/&gt;&lt;wsp:rsid wsp:val=&quot;000C0A25&quot;/&gt;&lt;wsp:rsid wsp:val=&quot;000C0F6F&quot;/&gt;&lt;wsp:rsid wsp:val=&quot;000C1B0F&quot;/&gt;&lt;wsp:rsid wsp:val=&quot;000C1BF1&quot;/&gt;&lt;wsp:rsid wsp:val=&quot;000C1C67&quot;/&gt;&lt;wsp:rsid wsp:val=&quot;000C1DB5&quot;/&gt;&lt;wsp:rsid wsp:val=&quot;000C1FC2&quot;/&gt;&lt;wsp:rsid wsp:val=&quot;000C2691&quot;/&gt;&lt;wsp:rsid wsp:val=&quot;000C2DFC&quot;/&gt;&lt;wsp:rsid wsp:val=&quot;000C4950&quot;/&gt;&lt;wsp:rsid wsp:val=&quot;000C526E&quot;/&gt;&lt;wsp:rsid wsp:val=&quot;000C5AC4&quot;/&gt;&lt;wsp:rsid wsp:val=&quot;000C5DEA&quot;/&gt;&lt;wsp:rsid wsp:val=&quot;000C5F83&quot;/&gt;&lt;wsp:rsid wsp:val=&quot;000C7BAE&quot;/&gt;&lt;wsp:rsid wsp:val=&quot;000C7CBC&quot;/&gt;&lt;wsp:rsid wsp:val=&quot;000D0522&quot;/&gt;&lt;wsp:rsid wsp:val=&quot;000D0955&quot;/&gt;&lt;wsp:rsid wsp:val=&quot;000D0C24&quot;/&gt;&lt;wsp:rsid wsp:val=&quot;000D108D&quot;/&gt;&lt;wsp:rsid wsp:val=&quot;000D1B87&quot;/&gt;&lt;wsp:rsid wsp:val=&quot;000D1CE1&quot;/&gt;&lt;wsp:rsid wsp:val=&quot;000D1E95&quot;/&gt;&lt;wsp:rsid wsp:val=&quot;000D2291&quot;/&gt;&lt;wsp:rsid wsp:val=&quot;000D4022&quot;/&gt;&lt;wsp:rsid wsp:val=&quot;000D41F1&quot;/&gt;&lt;wsp:rsid wsp:val=&quot;000D48CC&quot;/&gt;&lt;wsp:rsid wsp:val=&quot;000D4C6D&quot;/&gt;&lt;wsp:rsid wsp:val=&quot;000D4F15&quot;/&gt;&lt;wsp:rsid wsp:val=&quot;000D566A&quot;/&gt;&lt;wsp:rsid wsp:val=&quot;000D5882&quot;/&gt;&lt;wsp:rsid wsp:val=&quot;000D5BB2&quot;/&gt;&lt;wsp:rsid wsp:val=&quot;000D5E71&quot;/&gt;&lt;wsp:rsid wsp:val=&quot;000D6FE8&quot;/&gt;&lt;wsp:rsid wsp:val=&quot;000D7D0A&quot;/&gt;&lt;wsp:rsid wsp:val=&quot;000D7DD9&quot;/&gt;&lt;wsp:rsid wsp:val=&quot;000E089D&quot;/&gt;&lt;wsp:rsid wsp:val=&quot;000E0C92&quot;/&gt;&lt;wsp:rsid wsp:val=&quot;000E1312&quot;/&gt;&lt;wsp:rsid wsp:val=&quot;000E1C02&quot;/&gt;&lt;wsp:rsid wsp:val=&quot;000E2351&quot;/&gt;&lt;wsp:rsid wsp:val=&quot;000E32F8&quot;/&gt;&lt;wsp:rsid wsp:val=&quot;000E4E9D&quot;/&gt;&lt;wsp:rsid wsp:val=&quot;000E52FD&quot;/&gt;&lt;wsp:rsid wsp:val=&quot;000E5332&quot;/&gt;&lt;wsp:rsid wsp:val=&quot;000E53A7&quot;/&gt;&lt;wsp:rsid wsp:val=&quot;000E53C5&quot;/&gt;&lt;wsp:rsid wsp:val=&quot;000E5527&quot;/&gt;&lt;wsp:rsid wsp:val=&quot;000E5C00&quot;/&gt;&lt;wsp:rsid wsp:val=&quot;000E5FAE&quot;/&gt;&lt;wsp:rsid wsp:val=&quot;000E64D7&quot;/&gt;&lt;wsp:rsid wsp:val=&quot;000E6667&quot;/&gt;&lt;wsp:rsid wsp:val=&quot;000E6958&quot;/&gt;&lt;wsp:rsid wsp:val=&quot;000E6C57&quot;/&gt;&lt;wsp:rsid wsp:val=&quot;000E71B1&quot;/&gt;&lt;wsp:rsid wsp:val=&quot;000E7453&quot;/&gt;&lt;wsp:rsid wsp:val=&quot;000E7953&quot;/&gt;&lt;wsp:rsid wsp:val=&quot;000E7C7F&quot;/&gt;&lt;wsp:rsid wsp:val=&quot;000E7CBF&quot;/&gt;&lt;wsp:rsid wsp:val=&quot;000F091F&quot;/&gt;&lt;wsp:rsid wsp:val=&quot;000F0C7D&quot;/&gt;&lt;wsp:rsid wsp:val=&quot;000F149C&quot;/&gt;&lt;wsp:rsid wsp:val=&quot;000F173A&quot;/&gt;&lt;wsp:rsid wsp:val=&quot;000F196B&quot;/&gt;&lt;wsp:rsid wsp:val=&quot;000F19BD&quot;/&gt;&lt;wsp:rsid wsp:val=&quot;000F214F&quot;/&gt;&lt;wsp:rsid wsp:val=&quot;000F239E&quot;/&gt;&lt;wsp:rsid wsp:val=&quot;000F2935&quot;/&gt;&lt;wsp:rsid wsp:val=&quot;000F2B03&quot;/&gt;&lt;wsp:rsid wsp:val=&quot;000F301A&quot;/&gt;&lt;wsp:rsid wsp:val=&quot;000F350D&quot;/&gt;&lt;wsp:rsid wsp:val=&quot;000F36B0&quot;/&gt;&lt;wsp:rsid wsp:val=&quot;000F38C2&quot;/&gt;&lt;wsp:rsid wsp:val=&quot;000F4557&quot;/&gt;&lt;wsp:rsid wsp:val=&quot;000F479D&quot;/&gt;&lt;wsp:rsid wsp:val=&quot;000F5086&quot;/&gt;&lt;wsp:rsid wsp:val=&quot;000F56A0&quot;/&gt;&lt;wsp:rsid wsp:val=&quot;000F6455&quot;/&gt;&lt;wsp:rsid wsp:val=&quot;000F6793&quot;/&gt;&lt;wsp:rsid wsp:val=&quot;000F726C&quot;/&gt;&lt;wsp:rsid wsp:val=&quot;000F746F&quot;/&gt;&lt;wsp:rsid wsp:val=&quot;000F7BCE&quot;/&gt;&lt;wsp:rsid wsp:val=&quot;000F7BEF&quot;/&gt;&lt;wsp:rsid wsp:val=&quot;00100130&quot;/&gt;&lt;wsp:rsid wsp:val=&quot;00100208&quot;/&gt;&lt;wsp:rsid wsp:val=&quot;00100900&quot;/&gt;&lt;wsp:rsid wsp:val=&quot;00101B34&quot;/&gt;&lt;wsp:rsid wsp:val=&quot;0010226C&quot;/&gt;&lt;wsp:rsid wsp:val=&quot;00103038&quot;/&gt;&lt;wsp:rsid wsp:val=&quot;001032E8&quot;/&gt;&lt;wsp:rsid wsp:val=&quot;00103355&quot;/&gt;&lt;wsp:rsid wsp:val=&quot;00103CCF&quot;/&gt;&lt;wsp:rsid wsp:val=&quot;00103D59&quot;/&gt;&lt;wsp:rsid wsp:val=&quot;00104253&quot;/&gt;&lt;wsp:rsid wsp:val=&quot;001042BD&quot;/&gt;&lt;wsp:rsid wsp:val=&quot;00104C59&quot;/&gt;&lt;wsp:rsid wsp:val=&quot;00105585&quot;/&gt;&lt;wsp:rsid wsp:val=&quot;0010568F&quot;/&gt;&lt;wsp:rsid wsp:val=&quot;00105911&quot;/&gt;&lt;wsp:rsid wsp:val=&quot;00105B1F&quot;/&gt;&lt;wsp:rsid wsp:val=&quot;00105E3B&quot;/&gt;&lt;wsp:rsid wsp:val=&quot;001068E6&quot;/&gt;&lt;wsp:rsid wsp:val=&quot;00107B74&quot;/&gt;&lt;wsp:rsid wsp:val=&quot;00107C74&quot;/&gt;&lt;wsp:rsid wsp:val=&quot;00107E38&quot;/&gt;&lt;wsp:rsid wsp:val=&quot;001100E6&quot;/&gt;&lt;wsp:rsid wsp:val=&quot;00110D13&quot;/&gt;&lt;wsp:rsid wsp:val=&quot;00111011&quot;/&gt;&lt;wsp:rsid wsp:val=&quot;001113CA&quot;/&gt;&lt;wsp:rsid wsp:val=&quot;00112242&quot;/&gt;&lt;wsp:rsid wsp:val=&quot;00112CCC&quot;/&gt;&lt;wsp:rsid wsp:val=&quot;00112DB9&quot;/&gt;&lt;wsp:rsid wsp:val=&quot;0011301C&quot;/&gt;&lt;wsp:rsid wsp:val=&quot;001130C6&quot;/&gt;&lt;wsp:rsid wsp:val=&quot;00113146&quot;/&gt;&lt;wsp:rsid wsp:val=&quot;00113354&quot;/&gt;&lt;wsp:rsid wsp:val=&quot;0011398D&quot;/&gt;&lt;wsp:rsid wsp:val=&quot;00113B6F&quot;/&gt;&lt;wsp:rsid wsp:val=&quot;001143E8&quot;/&gt;&lt;wsp:rsid wsp:val=&quot;001145CB&quot;/&gt;&lt;wsp:rsid wsp:val=&quot;00114DDF&quot;/&gt;&lt;wsp:rsid wsp:val=&quot;001153F3&quot;/&gt;&lt;wsp:rsid wsp:val=&quot;00115BB9&quot;/&gt;&lt;wsp:rsid wsp:val=&quot;00115C0A&quot;/&gt;&lt;wsp:rsid wsp:val=&quot;00115E3E&quot;/&gt;&lt;wsp:rsid wsp:val=&quot;00115E7E&quot;/&gt;&lt;wsp:rsid wsp:val=&quot;0011603C&quot;/&gt;&lt;wsp:rsid wsp:val=&quot;00116255&quot;/&gt;&lt;wsp:rsid wsp:val=&quot;00116724&quot;/&gt;&lt;wsp:rsid wsp:val=&quot;001167E6&quot;/&gt;&lt;wsp:rsid wsp:val=&quot;00116F18&quot;/&gt;&lt;wsp:rsid wsp:val=&quot;00116F3C&quot;/&gt;&lt;wsp:rsid wsp:val=&quot;00117606&quot;/&gt;&lt;wsp:rsid wsp:val=&quot;0011782F&quot;/&gt;&lt;wsp:rsid wsp:val=&quot;00120293&quot;/&gt;&lt;wsp:rsid wsp:val=&quot;0012050C&quot;/&gt;&lt;wsp:rsid wsp:val=&quot;00120900&quot;/&gt;&lt;wsp:rsid wsp:val=&quot;00120FEE&quot;/&gt;&lt;wsp:rsid wsp:val=&quot;0012103A&quot;/&gt;&lt;wsp:rsid wsp:val=&quot;0012200D&quot;/&gt;&lt;wsp:rsid wsp:val=&quot;00122108&quot;/&gt;&lt;wsp:rsid wsp:val=&quot;00122141&quot;/&gt;&lt;wsp:rsid wsp:val=&quot;00122537&quot;/&gt;&lt;wsp:rsid wsp:val=&quot;0012270D&quot;/&gt;&lt;wsp:rsid wsp:val=&quot;00122876&quot;/&gt;&lt;wsp:rsid wsp:val=&quot;00122FFF&quot;/&gt;&lt;wsp:rsid wsp:val=&quot;0012307A&quot;/&gt;&lt;wsp:rsid wsp:val=&quot;001233D7&quot;/&gt;&lt;wsp:rsid wsp:val=&quot;00124047&quot;/&gt;&lt;wsp:rsid wsp:val=&quot;001243F9&quot;/&gt;&lt;wsp:rsid wsp:val=&quot;00124EB4&quot;/&gt;&lt;wsp:rsid wsp:val=&quot;00125425&quot;/&gt;&lt;wsp:rsid wsp:val=&quot;00125C13&quot;/&gt;&lt;wsp:rsid wsp:val=&quot;001264A4&quot;/&gt;&lt;wsp:rsid wsp:val=&quot;001267AF&quot;/&gt;&lt;wsp:rsid wsp:val=&quot;00126D59&quot;/&gt;&lt;wsp:rsid wsp:val=&quot;0012735F&quot;/&gt;&lt;wsp:rsid wsp:val=&quot;0012754A&quot;/&gt;&lt;wsp:rsid wsp:val=&quot;0012771D&quot;/&gt;&lt;wsp:rsid wsp:val=&quot;00127908&quot;/&gt;&lt;wsp:rsid wsp:val=&quot;001303CD&quot;/&gt;&lt;wsp:rsid wsp:val=&quot;0013107D&quot;/&gt;&lt;wsp:rsid wsp:val=&quot;00131114&quot;/&gt;&lt;wsp:rsid wsp:val=&quot;001314BD&quot;/&gt;&lt;wsp:rsid wsp:val=&quot;001321AE&quot;/&gt;&lt;wsp:rsid wsp:val=&quot;00133C44&quot;/&gt;&lt;wsp:rsid wsp:val=&quot;00133C6E&quot;/&gt;&lt;wsp:rsid wsp:val=&quot;001345A2&quot;/&gt;&lt;wsp:rsid wsp:val=&quot;00134707&quot;/&gt;&lt;wsp:rsid wsp:val=&quot;001348C9&quot;/&gt;&lt;wsp:rsid wsp:val=&quot;00134C54&quot;/&gt;&lt;wsp:rsid wsp:val=&quot;00134EF4&quot;/&gt;&lt;wsp:rsid wsp:val=&quot;00134FEF&quot;/&gt;&lt;wsp:rsid wsp:val=&quot;001350B8&quot;/&gt;&lt;wsp:rsid wsp:val=&quot;00136056&quot;/&gt;&lt;wsp:rsid wsp:val=&quot;001360C1&quot;/&gt;&lt;wsp:rsid wsp:val=&quot;001366A8&quot;/&gt;&lt;wsp:rsid wsp:val=&quot;00136993&quot;/&gt;&lt;wsp:rsid wsp:val=&quot;0013754B&quot;/&gt;&lt;wsp:rsid wsp:val=&quot;00140480&quot;/&gt;&lt;wsp:rsid wsp:val=&quot;00140871&quot;/&gt;&lt;wsp:rsid wsp:val=&quot;00140983&quot;/&gt;&lt;wsp:rsid wsp:val=&quot;00141EC4&quot;/&gt;&lt;wsp:rsid wsp:val=&quot;001423CC&quot;/&gt;&lt;wsp:rsid wsp:val=&quot;001426C1&quot;/&gt;&lt;wsp:rsid wsp:val=&quot;001429C7&quot;/&gt;&lt;wsp:rsid wsp:val=&quot;00142A74&quot;/&gt;&lt;wsp:rsid wsp:val=&quot;00142D3D&quot;/&gt;&lt;wsp:rsid wsp:val=&quot;00143787&quot;/&gt;&lt;wsp:rsid wsp:val=&quot;00143B3B&quot;/&gt;&lt;wsp:rsid wsp:val=&quot;00143E79&quot;/&gt;&lt;wsp:rsid wsp:val=&quot;00143EBD&quot;/&gt;&lt;wsp:rsid wsp:val=&quot;0014576C&quot;/&gt;&lt;wsp:rsid wsp:val=&quot;001458D2&quot;/&gt;&lt;wsp:rsid wsp:val=&quot;001472BF&quot;/&gt;&lt;wsp:rsid wsp:val=&quot;001477DB&quot;/&gt;&lt;wsp:rsid wsp:val=&quot;00147FA8&quot;/&gt;&lt;wsp:rsid wsp:val=&quot;00150323&quot;/&gt;&lt;wsp:rsid wsp:val=&quot;0015071D&quot;/&gt;&lt;wsp:rsid wsp:val=&quot;00150DB4&quot;/&gt;&lt;wsp:rsid wsp:val=&quot;0015139B&quot;/&gt;&lt;wsp:rsid wsp:val=&quot;001523FD&quot;/&gt;&lt;wsp:rsid wsp:val=&quot;00152960&quot;/&gt;&lt;wsp:rsid wsp:val=&quot;00152F2E&quot;/&gt;&lt;wsp:rsid wsp:val=&quot;001535EE&quot;/&gt;&lt;wsp:rsid wsp:val=&quot;001538B3&quot;/&gt;&lt;wsp:rsid wsp:val=&quot;00153BF5&quot;/&gt;&lt;wsp:rsid wsp:val=&quot;0015501D&quot;/&gt;&lt;wsp:rsid wsp:val=&quot;00155099&quot;/&gt;&lt;wsp:rsid wsp:val=&quot;0015591B&quot;/&gt;&lt;wsp:rsid wsp:val=&quot;00155D81&quot;/&gt;&lt;wsp:rsid wsp:val=&quot;00156649&quot;/&gt;&lt;wsp:rsid wsp:val=&quot;00156B85&quot;/&gt;&lt;wsp:rsid wsp:val=&quot;00156C00&quot;/&gt;&lt;wsp:rsid wsp:val=&quot;0015721A&quot;/&gt;&lt;wsp:rsid wsp:val=&quot;00157A87&quot;/&gt;&lt;wsp:rsid wsp:val=&quot;0016061B&quot;/&gt;&lt;wsp:rsid wsp:val=&quot;00161818&quot;/&gt;&lt;wsp:rsid wsp:val=&quot;00161B83&quot;/&gt;&lt;wsp:rsid wsp:val=&quot;00161D03&quot;/&gt;&lt;wsp:rsid wsp:val=&quot;00162123&quot;/&gt;&lt;wsp:rsid wsp:val=&quot;0016304D&quot;/&gt;&lt;wsp:rsid wsp:val=&quot;001634E1&quot;/&gt;&lt;wsp:rsid wsp:val=&quot;00163A85&quot;/&gt;&lt;wsp:rsid wsp:val=&quot;00163D5D&quot;/&gt;&lt;wsp:rsid wsp:val=&quot;00163FE9&quot;/&gt;&lt;wsp:rsid wsp:val=&quot;00164126&quot;/&gt;&lt;wsp:rsid wsp:val=&quot;00164425&quot;/&gt;&lt;wsp:rsid wsp:val=&quot;001647E7&quot;/&gt;&lt;wsp:rsid wsp:val=&quot;00164E14&quot;/&gt;&lt;wsp:rsid wsp:val=&quot;001650B8&quot;/&gt;&lt;wsp:rsid wsp:val=&quot;00165749&quot;/&gt;&lt;wsp:rsid wsp:val=&quot;00165F3D&quot;/&gt;&lt;wsp:rsid wsp:val=&quot;001660C2&quot;/&gt;&lt;wsp:rsid wsp:val=&quot;0016616A&quot;/&gt;&lt;wsp:rsid wsp:val=&quot;00166A26&quot;/&gt;&lt;wsp:rsid wsp:val=&quot;00166C98&quot;/&gt;&lt;wsp:rsid wsp:val=&quot;00166EC6&quot;/&gt;&lt;wsp:rsid wsp:val=&quot;00166FF3&quot;/&gt;&lt;wsp:rsid wsp:val=&quot;00167586&quot;/&gt;&lt;wsp:rsid wsp:val=&quot;00167BAA&quot;/&gt;&lt;wsp:rsid wsp:val=&quot;00167DE0&quot;/&gt;&lt;wsp:rsid wsp:val=&quot;00167FCD&quot;/&gt;&lt;wsp:rsid wsp:val=&quot;001709CD&quot;/&gt;&lt;wsp:rsid wsp:val=&quot;00171AA2&quot;/&gt;&lt;wsp:rsid wsp:val=&quot;00171BBF&quot;/&gt;&lt;wsp:rsid wsp:val=&quot;00172639&quot;/&gt;&lt;wsp:rsid wsp:val=&quot;00172763&quot;/&gt;&lt;wsp:rsid wsp:val=&quot;00172DC1&quot;/&gt;&lt;wsp:rsid wsp:val=&quot;0017303C&quot;/&gt;&lt;wsp:rsid wsp:val=&quot;00174445&quot;/&gt;&lt;wsp:rsid wsp:val=&quot;00174807&quot;/&gt;&lt;wsp:rsid wsp:val=&quot;00175231&quot;/&gt;&lt;wsp:rsid wsp:val=&quot;001756C9&quot;/&gt;&lt;wsp:rsid wsp:val=&quot;001756DA&quot;/&gt;&lt;wsp:rsid wsp:val=&quot;0017582B&quot;/&gt;&lt;wsp:rsid wsp:val=&quot;001758EC&quot;/&gt;&lt;wsp:rsid wsp:val=&quot;00175B84&quot;/&gt;&lt;wsp:rsid wsp:val=&quot;0017619D&quot;/&gt;&lt;wsp:rsid wsp:val=&quot;00176258&quot;/&gt;&lt;wsp:rsid wsp:val=&quot;00176392&quot;/&gt;&lt;wsp:rsid wsp:val=&quot;00176520&quot;/&gt;&lt;wsp:rsid wsp:val=&quot;00177329&quot;/&gt;&lt;wsp:rsid wsp:val=&quot;00177497&quot;/&gt;&lt;wsp:rsid wsp:val=&quot;00177650&quot;/&gt;&lt;wsp:rsid wsp:val=&quot;00177846&quot;/&gt;&lt;wsp:rsid wsp:val=&quot;00177CBE&quot;/&gt;&lt;wsp:rsid wsp:val=&quot;00180C02&quot;/&gt;&lt;wsp:rsid wsp:val=&quot;00180CA4&quot;/&gt;&lt;wsp:rsid wsp:val=&quot;00181B8D&quot;/&gt;&lt;wsp:rsid wsp:val=&quot;00181C24&quot;/&gt;&lt;wsp:rsid wsp:val=&quot;00182201&quot;/&gt;&lt;wsp:rsid wsp:val=&quot;00182384&quot;/&gt;&lt;wsp:rsid wsp:val=&quot;0018256A&quot;/&gt;&lt;wsp:rsid wsp:val=&quot;001826BF&quot;/&gt;&lt;wsp:rsid wsp:val=&quot;00183C0F&quot;/&gt;&lt;wsp:rsid wsp:val=&quot;00183DEE&quot;/&gt;&lt;wsp:rsid wsp:val=&quot;001840E2&quot;/&gt;&lt;wsp:rsid wsp:val=&quot;001843DD&quot;/&gt;&lt;wsp:rsid wsp:val=&quot;00184476&quot;/&gt;&lt;wsp:rsid wsp:val=&quot;001845A9&quot;/&gt;&lt;wsp:rsid wsp:val=&quot;001847BD&quot;/&gt;&lt;wsp:rsid wsp:val=&quot;001847BE&quot;/&gt;&lt;wsp:rsid wsp:val=&quot;00185BA8&quot;/&gt;&lt;wsp:rsid wsp:val=&quot;00187E11&quot;/&gt;&lt;wsp:rsid wsp:val=&quot;001906EB&quot;/&gt;&lt;wsp:rsid wsp:val=&quot;00190CDD&quot;/&gt;&lt;wsp:rsid wsp:val=&quot;0019103F&quot;/&gt;&lt;wsp:rsid wsp:val=&quot;00191FAE&quot;/&gt;&lt;wsp:rsid wsp:val=&quot;00193CB1&quot;/&gt;&lt;wsp:rsid wsp:val=&quot;00194A99&quot;/&gt;&lt;wsp:rsid wsp:val=&quot;0019556B&quot;/&gt;&lt;wsp:rsid wsp:val=&quot;00195644&quot;/&gt;&lt;wsp:rsid wsp:val=&quot;001959B2&quot;/&gt;&lt;wsp:rsid wsp:val=&quot;00195E4D&quot;/&gt;&lt;wsp:rsid wsp:val=&quot;00195F71&quot;/&gt;&lt;wsp:rsid wsp:val=&quot;00196089&quot;/&gt;&lt;wsp:rsid wsp:val=&quot;001979BA&quot;/&gt;&lt;wsp:rsid wsp:val=&quot;00197C67&quot;/&gt;&lt;wsp:rsid wsp:val=&quot;001A06AB&quot;/&gt;&lt;wsp:rsid wsp:val=&quot;001A06F3&quot;/&gt;&lt;wsp:rsid wsp:val=&quot;001A0940&quot;/&gt;&lt;wsp:rsid wsp:val=&quot;001A0B87&quot;/&gt;&lt;wsp:rsid wsp:val=&quot;001A0D7A&quot;/&gt;&lt;wsp:rsid wsp:val=&quot;001A13F4&quot;/&gt;&lt;wsp:rsid wsp:val=&quot;001A160C&quot;/&gt;&lt;wsp:rsid wsp:val=&quot;001A17E3&quot;/&gt;&lt;wsp:rsid wsp:val=&quot;001A20BA&quot;/&gt;&lt;wsp:rsid wsp:val=&quot;001A219A&quot;/&gt;&lt;wsp:rsid wsp:val=&quot;001A22EE&quot;/&gt;&lt;wsp:rsid wsp:val=&quot;001A28B9&quot;/&gt;&lt;wsp:rsid wsp:val=&quot;001A3E1E&quot;/&gt;&lt;wsp:rsid wsp:val=&quot;001A408C&quot;/&gt;&lt;wsp:rsid wsp:val=&quot;001A5030&quot;/&gt;&lt;wsp:rsid wsp:val=&quot;001A68FF&quot;/&gt;&lt;wsp:rsid wsp:val=&quot;001A6A27&quot;/&gt;&lt;wsp:rsid wsp:val=&quot;001A6C7E&quot;/&gt;&lt;wsp:rsid wsp:val=&quot;001A6C91&quot;/&gt;&lt;wsp:rsid wsp:val=&quot;001A6ED6&quot;/&gt;&lt;wsp:rsid wsp:val=&quot;001A71D8&quot;/&gt;&lt;wsp:rsid wsp:val=&quot;001A7223&quot;/&gt;&lt;wsp:rsid wsp:val=&quot;001A74D3&quot;/&gt;&lt;wsp:rsid wsp:val=&quot;001A7984&quot;/&gt;&lt;wsp:rsid wsp:val=&quot;001B0222&quot;/&gt;&lt;wsp:rsid wsp:val=&quot;001B0BA5&quot;/&gt;&lt;wsp:rsid wsp:val=&quot;001B1327&quot;/&gt;&lt;wsp:rsid wsp:val=&quot;001B132D&quot;/&gt;&lt;wsp:rsid wsp:val=&quot;001B1B8C&quot;/&gt;&lt;wsp:rsid wsp:val=&quot;001B2B6A&quot;/&gt;&lt;wsp:rsid wsp:val=&quot;001B387E&quot;/&gt;&lt;wsp:rsid wsp:val=&quot;001B3DFB&quot;/&gt;&lt;wsp:rsid wsp:val=&quot;001B3EFC&quot;/&gt;&lt;wsp:rsid wsp:val=&quot;001B41F9&quot;/&gt;&lt;wsp:rsid wsp:val=&quot;001B4DC3&quot;/&gt;&lt;wsp:rsid wsp:val=&quot;001B5297&quot;/&gt;&lt;wsp:rsid wsp:val=&quot;001B53B3&quot;/&gt;&lt;wsp:rsid wsp:val=&quot;001B57AF&quot;/&gt;&lt;wsp:rsid wsp:val=&quot;001B5822&quot;/&gt;&lt;wsp:rsid wsp:val=&quot;001B62C3&quot;/&gt;&lt;wsp:rsid wsp:val=&quot;001B65AC&quot;/&gt;&lt;wsp:rsid wsp:val=&quot;001B6D30&quot;/&gt;&lt;wsp:rsid wsp:val=&quot;001B7619&quot;/&gt;&lt;wsp:rsid wsp:val=&quot;001B7CD9&quot;/&gt;&lt;wsp:rsid wsp:val=&quot;001B7F13&quot;/&gt;&lt;wsp:rsid wsp:val=&quot;001C06D6&quot;/&gt;&lt;wsp:rsid wsp:val=&quot;001C0C18&quot;/&gt;&lt;wsp:rsid wsp:val=&quot;001C0DC4&quot;/&gt;&lt;wsp:rsid wsp:val=&quot;001C10B5&quot;/&gt;&lt;wsp:rsid wsp:val=&quot;001C1761&quot;/&gt;&lt;wsp:rsid wsp:val=&quot;001C1A58&quot;/&gt;&lt;wsp:rsid wsp:val=&quot;001C1F57&quot;/&gt;&lt;wsp:rsid wsp:val=&quot;001C2225&quot;/&gt;&lt;wsp:rsid wsp:val=&quot;001C2C7E&quot;/&gt;&lt;wsp:rsid wsp:val=&quot;001C31B8&quot;/&gt;&lt;wsp:rsid wsp:val=&quot;001C3666&quot;/&gt;&lt;wsp:rsid wsp:val=&quot;001C3C44&quot;/&gt;&lt;wsp:rsid wsp:val=&quot;001C3E48&quot;/&gt;&lt;wsp:rsid wsp:val=&quot;001C46C9&quot;/&gt;&lt;wsp:rsid wsp:val=&quot;001C491E&quot;/&gt;&lt;wsp:rsid wsp:val=&quot;001C4CE8&quot;/&gt;&lt;wsp:rsid wsp:val=&quot;001C4CF6&quot;/&gt;&lt;wsp:rsid wsp:val=&quot;001C5145&quot;/&gt;&lt;wsp:rsid wsp:val=&quot;001C5651&quot;/&gt;&lt;wsp:rsid wsp:val=&quot;001C585A&quot;/&gt;&lt;wsp:rsid wsp:val=&quot;001C6587&quot;/&gt;&lt;wsp:rsid wsp:val=&quot;001C6881&quot;/&gt;&lt;wsp:rsid wsp:val=&quot;001C688B&quot;/&gt;&lt;wsp:rsid wsp:val=&quot;001C71C9&quot;/&gt;&lt;wsp:rsid wsp:val=&quot;001C72A8&quot;/&gt;&lt;wsp:rsid wsp:val=&quot;001C744F&quot;/&gt;&lt;wsp:rsid wsp:val=&quot;001C758C&quot;/&gt;&lt;wsp:rsid wsp:val=&quot;001C777F&quot;/&gt;&lt;wsp:rsid wsp:val=&quot;001C7CB0&quot;/&gt;&lt;wsp:rsid wsp:val=&quot;001D0340&quot;/&gt;&lt;wsp:rsid wsp:val=&quot;001D0D7A&quot;/&gt;&lt;wsp:rsid wsp:val=&quot;001D108C&quot;/&gt;&lt;wsp:rsid wsp:val=&quot;001D13B7&quot;/&gt;&lt;wsp:rsid wsp:val=&quot;001D16D4&quot;/&gt;&lt;wsp:rsid wsp:val=&quot;001D198C&quot;/&gt;&lt;wsp:rsid wsp:val=&quot;001D1BE6&quot;/&gt;&lt;wsp:rsid wsp:val=&quot;001D1E88&quot;/&gt;&lt;wsp:rsid wsp:val=&quot;001D29FE&quot;/&gt;&lt;wsp:rsid wsp:val=&quot;001D2F89&quot;/&gt;&lt;wsp:rsid wsp:val=&quot;001D3116&quot;/&gt;&lt;wsp:rsid wsp:val=&quot;001D316A&quot;/&gt;&lt;wsp:rsid wsp:val=&quot;001D3271&quot;/&gt;&lt;wsp:rsid wsp:val=&quot;001D4E9E&quot;/&gt;&lt;wsp:rsid wsp:val=&quot;001D53BE&quot;/&gt;&lt;wsp:rsid wsp:val=&quot;001D5D45&quot;/&gt;&lt;wsp:rsid wsp:val=&quot;001D6507&quot;/&gt;&lt;wsp:rsid wsp:val=&quot;001D6EB1&quot;/&gt;&lt;wsp:rsid wsp:val=&quot;001D6F30&quot;/&gt;&lt;wsp:rsid wsp:val=&quot;001D7C46&quot;/&gt;&lt;wsp:rsid wsp:val=&quot;001D7E51&quot;/&gt;&lt;wsp:rsid wsp:val=&quot;001D7FBD&quot;/&gt;&lt;wsp:rsid wsp:val=&quot;001E03CE&quot;/&gt;&lt;wsp:rsid wsp:val=&quot;001E0657&quot;/&gt;&lt;wsp:rsid wsp:val=&quot;001E0769&quot;/&gt;&lt;wsp:rsid wsp:val=&quot;001E148A&quot;/&gt;&lt;wsp:rsid wsp:val=&quot;001E1A3D&quot;/&gt;&lt;wsp:rsid wsp:val=&quot;001E228D&quot;/&gt;&lt;wsp:rsid wsp:val=&quot;001E277C&quot;/&gt;&lt;wsp:rsid wsp:val=&quot;001E295A&quot;/&gt;&lt;wsp:rsid wsp:val=&quot;001E2DBE&quot;/&gt;&lt;wsp:rsid wsp:val=&quot;001E33D6&quot;/&gt;&lt;wsp:rsid wsp:val=&quot;001E66FA&quot;/&gt;&lt;wsp:rsid wsp:val=&quot;001E6B4F&quot;/&gt;&lt;wsp:rsid wsp:val=&quot;001E6F5F&quot;/&gt;&lt;wsp:rsid wsp:val=&quot;001E743A&quot;/&gt;&lt;wsp:rsid wsp:val=&quot;001E7D5D&quot;/&gt;&lt;wsp:rsid wsp:val=&quot;001E7E41&quot;/&gt;&lt;wsp:rsid wsp:val=&quot;001F0546&quot;/&gt;&lt;wsp:rsid wsp:val=&quot;001F0B39&quot;/&gt;&lt;wsp:rsid wsp:val=&quot;001F0D8A&quot;/&gt;&lt;wsp:rsid wsp:val=&quot;001F106E&quot;/&gt;&lt;wsp:rsid wsp:val=&quot;001F1091&quot;/&gt;&lt;wsp:rsid wsp:val=&quot;001F15E1&quot;/&gt;&lt;wsp:rsid wsp:val=&quot;001F1EFA&quot;/&gt;&lt;wsp:rsid wsp:val=&quot;001F1FE1&quot;/&gt;&lt;wsp:rsid wsp:val=&quot;001F2FE6&quot;/&gt;&lt;wsp:rsid wsp:val=&quot;001F35F6&quot;/&gt;&lt;wsp:rsid wsp:val=&quot;001F3B35&quot;/&gt;&lt;wsp:rsid wsp:val=&quot;001F4007&quot;/&gt;&lt;wsp:rsid wsp:val=&quot;001F428F&quot;/&gt;&lt;wsp:rsid wsp:val=&quot;001F4C12&quot;/&gt;&lt;wsp:rsid wsp:val=&quot;001F57EE&quot;/&gt;&lt;wsp:rsid wsp:val=&quot;001F5C7F&quot;/&gt;&lt;wsp:rsid wsp:val=&quot;001F5F5D&quot;/&gt;&lt;wsp:rsid wsp:val=&quot;001F6401&quot;/&gt;&lt;wsp:rsid wsp:val=&quot;001F69D1&quot;/&gt;&lt;wsp:rsid wsp:val=&quot;001F6C22&quot;/&gt;&lt;wsp:rsid wsp:val=&quot;001F7C27&quot;/&gt;&lt;wsp:rsid wsp:val=&quot;001F7D57&quot;/&gt;&lt;wsp:rsid wsp:val=&quot;002005AD&quot;/&gt;&lt;wsp:rsid wsp:val=&quot;00200AB4&quot;/&gt;&lt;wsp:rsid wsp:val=&quot;00200D74&quot;/&gt;&lt;wsp:rsid wsp:val=&quot;00200F71&quot;/&gt;&lt;wsp:rsid wsp:val=&quot;00201A01&quot;/&gt;&lt;wsp:rsid wsp:val=&quot;00201C9B&quot;/&gt;&lt;wsp:rsid wsp:val=&quot;00201DA7&quot;/&gt;&lt;wsp:rsid wsp:val=&quot;00201EC0&quot;/&gt;&lt;wsp:rsid wsp:val=&quot;00201F11&quot;/&gt;&lt;wsp:rsid wsp:val=&quot;002022EE&quot;/&gt;&lt;wsp:rsid wsp:val=&quot;002026F6&quot;/&gt;&lt;wsp:rsid wsp:val=&quot;00203D3F&quot;/&gt;&lt;wsp:rsid wsp:val=&quot;00204261&quot;/&gt;&lt;wsp:rsid wsp:val=&quot;002046FF&quot;/&gt;&lt;wsp:rsid wsp:val=&quot;00204700&quot;/&gt;&lt;wsp:rsid wsp:val=&quot;00204A72&quot;/&gt;&lt;wsp:rsid wsp:val=&quot;00204D7A&quot;/&gt;&lt;wsp:rsid wsp:val=&quot;00204E6A&quot;/&gt;&lt;wsp:rsid wsp:val=&quot;00204F95&quot;/&gt;&lt;wsp:rsid wsp:val=&quot;00205364&quot;/&gt;&lt;wsp:rsid wsp:val=&quot;00206982&quot;/&gt;&lt;wsp:rsid wsp:val=&quot;002105DD&quot;/&gt;&lt;wsp:rsid wsp:val=&quot;002106E3&quot;/&gt;&lt;wsp:rsid wsp:val=&quot;00210BF5&quot;/&gt;&lt;wsp:rsid wsp:val=&quot;00210CAA&quot;/&gt;&lt;wsp:rsid wsp:val=&quot;00210F78&quot;/&gt;&lt;wsp:rsid wsp:val=&quot;0021117D&quot;/&gt;&lt;wsp:rsid wsp:val=&quot;00212862&quot;/&gt;&lt;wsp:rsid wsp:val=&quot;002130D7&quot;/&gt;&lt;wsp:rsid wsp:val=&quot;00213464&quot;/&gt;&lt;wsp:rsid wsp:val=&quot;00213B70&quot;/&gt;&lt;wsp:rsid wsp:val=&quot;00213C2E&quot;/&gt;&lt;wsp:rsid wsp:val=&quot;00213F71&quot;/&gt;&lt;wsp:rsid wsp:val=&quot;00214248&quot;/&gt;&lt;wsp:rsid wsp:val=&quot;00214BC1&quot;/&gt;&lt;wsp:rsid wsp:val=&quot;0021535F&quot;/&gt;&lt;wsp:rsid wsp:val=&quot;00215729&quot;/&gt;&lt;wsp:rsid wsp:val=&quot;00215CF9&quot;/&gt;&lt;wsp:rsid wsp:val=&quot;00216406&quot;/&gt;&lt;wsp:rsid wsp:val=&quot;00216BB8&quot;/&gt;&lt;wsp:rsid wsp:val=&quot;002170A6&quot;/&gt;&lt;wsp:rsid wsp:val=&quot;00217427&quot;/&gt;&lt;wsp:rsid wsp:val=&quot;00217C9D&quot;/&gt;&lt;wsp:rsid wsp:val=&quot;0022013C&quot;/&gt;&lt;wsp:rsid wsp:val=&quot;002201E0&quot;/&gt;&lt;wsp:rsid wsp:val=&quot;00221356&quot;/&gt;&lt;wsp:rsid wsp:val=&quot;00221D9B&quot;/&gt;&lt;wsp:rsid wsp:val=&quot;0022222B&quot;/&gt;&lt;wsp:rsid wsp:val=&quot;002228FA&quot;/&gt;&lt;wsp:rsid wsp:val=&quot;00222ADB&quot;/&gt;&lt;wsp:rsid wsp:val=&quot;00222B0E&quot;/&gt;&lt;wsp:rsid wsp:val=&quot;00222D4F&quot;/&gt;&lt;wsp:rsid wsp:val=&quot;002232C7&quot;/&gt;&lt;wsp:rsid wsp:val=&quot;002235EE&quot;/&gt;&lt;wsp:rsid wsp:val=&quot;00224F12&quot;/&gt;&lt;wsp:rsid wsp:val=&quot;002252E4&quot;/&gt;&lt;wsp:rsid wsp:val=&quot;00225BFC&quot;/&gt;&lt;wsp:rsid wsp:val=&quot;00226335&quot;/&gt;&lt;wsp:rsid wsp:val=&quot;00226D3F&quot;/&gt;&lt;wsp:rsid wsp:val=&quot;00227449&quot;/&gt;&lt;wsp:rsid wsp:val=&quot;00227598&quot;/&gt;&lt;wsp:rsid wsp:val=&quot;00227D23&quot;/&gt;&lt;wsp:rsid wsp:val=&quot;002309E2&quot;/&gt;&lt;wsp:rsid wsp:val=&quot;00230EF4&quot;/&gt;&lt;wsp:rsid wsp:val=&quot;00231BBB&quot;/&gt;&lt;wsp:rsid wsp:val=&quot;00231CB9&quot;/&gt;&lt;wsp:rsid wsp:val=&quot;00231E51&quot;/&gt;&lt;wsp:rsid wsp:val=&quot;00231F50&quot;/&gt;&lt;wsp:rsid wsp:val=&quot;00232253&quot;/&gt;&lt;wsp:rsid wsp:val=&quot;002323E8&quot;/&gt;&lt;wsp:rsid wsp:val=&quot;00232646&quot;/&gt;&lt;wsp:rsid wsp:val=&quot;002333E2&quot;/&gt;&lt;wsp:rsid wsp:val=&quot;00233439&quot;/&gt;&lt;wsp:rsid wsp:val=&quot;0023353F&quot;/&gt;&lt;wsp:rsid wsp:val=&quot;00233AD8&quot;/&gt;&lt;wsp:rsid wsp:val=&quot;00233F6D&quot;/&gt;&lt;wsp:rsid wsp:val=&quot;00233F9E&quot;/&gt;&lt;wsp:rsid wsp:val=&quot;002349E0&quot;/&gt;&lt;wsp:rsid wsp:val=&quot;00234A02&quot;/&gt;&lt;wsp:rsid wsp:val=&quot;00234D93&quot;/&gt;&lt;wsp:rsid wsp:val=&quot;00235671&quot;/&gt;&lt;wsp:rsid wsp:val=&quot;00235D34&quot;/&gt;&lt;wsp:rsid wsp:val=&quot;00235D62&quot;/&gt;&lt;wsp:rsid wsp:val=&quot;00236322&quot;/&gt;&lt;wsp:rsid wsp:val=&quot;00236A4E&quot;/&gt;&lt;wsp:rsid wsp:val=&quot;002370DB&quot;/&gt;&lt;wsp:rsid wsp:val=&quot;0023721B&quot;/&gt;&lt;wsp:rsid wsp:val=&quot;00237495&quot;/&gt;&lt;wsp:rsid wsp:val=&quot;0024047F&quot;/&gt;&lt;wsp:rsid wsp:val=&quot;002404A6&quot;/&gt;&lt;wsp:rsid wsp:val=&quot;00240C98&quot;/&gt;&lt;wsp:rsid wsp:val=&quot;00241635&quot;/&gt;&lt;wsp:rsid wsp:val=&quot;00241C74&quot;/&gt;&lt;wsp:rsid wsp:val=&quot;002424DA&quot;/&gt;&lt;wsp:rsid wsp:val=&quot;00242A2D&quot;/&gt;&lt;wsp:rsid wsp:val=&quot;00242B43&quot;/&gt;&lt;wsp:rsid wsp:val=&quot;00242C62&quot;/&gt;&lt;wsp:rsid wsp:val=&quot;00242FE2&quot;/&gt;&lt;wsp:rsid wsp:val=&quot;00243C44&quot;/&gt;&lt;wsp:rsid wsp:val=&quot;00243CE5&quot;/&gt;&lt;wsp:rsid wsp:val=&quot;00244FF0&quot;/&gt;&lt;wsp:rsid wsp:val=&quot;00245AE3&quot;/&gt;&lt;wsp:rsid wsp:val=&quot;00245F95&quot;/&gt;&lt;wsp:rsid wsp:val=&quot;00246821&quot;/&gt;&lt;wsp:rsid wsp:val=&quot;00246A9C&quot;/&gt;&lt;wsp:rsid wsp:val=&quot;00246B76&quot;/&gt;&lt;wsp:rsid wsp:val=&quot;0024736D&quot;/&gt;&lt;wsp:rsid wsp:val=&quot;0024751E&quot;/&gt;&lt;wsp:rsid wsp:val=&quot;00247D9E&quot;/&gt;&lt;wsp:rsid wsp:val=&quot;00247E97&quot;/&gt;&lt;wsp:rsid wsp:val=&quot;00247ED7&quot;/&gt;&lt;wsp:rsid wsp:val=&quot;0025084F&quot;/&gt;&lt;wsp:rsid wsp:val=&quot;00250DB7&quot;/&gt;&lt;wsp:rsid wsp:val=&quot;00250E11&quot;/&gt;&lt;wsp:rsid wsp:val=&quot;00251158&quot;/&gt;&lt;wsp:rsid wsp:val=&quot;00251249&quot;/&gt;&lt;wsp:rsid wsp:val=&quot;00251346&quot;/&gt;&lt;wsp:rsid wsp:val=&quot;00251753&quot;/&gt;&lt;wsp:rsid wsp:val=&quot;00251B8E&quot;/&gt;&lt;wsp:rsid wsp:val=&quot;00252697&quot;/&gt;&lt;wsp:rsid wsp:val=&quot;00252F95&quot;/&gt;&lt;wsp:rsid wsp:val=&quot;002538EA&quot;/&gt;&lt;wsp:rsid wsp:val=&quot;002543ED&quot;/&gt;&lt;wsp:rsid wsp:val=&quot;00254955&quot;/&gt;&lt;wsp:rsid wsp:val=&quot;002564C2&quot;/&gt;&lt;wsp:rsid wsp:val=&quot;00256983&quot;/&gt;&lt;wsp:rsid wsp:val=&quot;00256A14&quot;/&gt;&lt;wsp:rsid wsp:val=&quot;00256BCF&quot;/&gt;&lt;wsp:rsid wsp:val=&quot;00256E00&quot;/&gt;&lt;wsp:rsid wsp:val=&quot;0025757B&quot;/&gt;&lt;wsp:rsid wsp:val=&quot;002576C9&quot;/&gt;&lt;wsp:rsid wsp:val=&quot;0026015D&quot;/&gt;&lt;wsp:rsid wsp:val=&quot;00260592&quot;/&gt;&lt;wsp:rsid wsp:val=&quot;00260690&quot;/&gt;&lt;wsp:rsid wsp:val=&quot;00260CDF&quot;/&gt;&lt;wsp:rsid wsp:val=&quot;002615EA&quot;/&gt;&lt;wsp:rsid wsp:val=&quot;00261914&quot;/&gt;&lt;wsp:rsid wsp:val=&quot;00261A3A&quot;/&gt;&lt;wsp:rsid wsp:val=&quot;00261AB1&quot;/&gt;&lt;wsp:rsid wsp:val=&quot;00261EE9&quot;/&gt;&lt;wsp:rsid wsp:val=&quot;00261F07&quot;/&gt;&lt;wsp:rsid wsp:val=&quot;00261F22&quot;/&gt;&lt;wsp:rsid wsp:val=&quot;002623E4&quot;/&gt;&lt;wsp:rsid wsp:val=&quot;002626EC&quot;/&gt;&lt;wsp:rsid wsp:val=&quot;0026297A&quot;/&gt;&lt;wsp:rsid wsp:val=&quot;002636E7&quot;/&gt;&lt;wsp:rsid wsp:val=&quot;00263F36&quot;/&gt;&lt;wsp:rsid wsp:val=&quot;00264C54&quot;/&gt;&lt;wsp:rsid wsp:val=&quot;0027057C&quot;/&gt;&lt;wsp:rsid wsp:val=&quot;002706C3&quot;/&gt;&lt;wsp:rsid wsp:val=&quot;0027093E&quot;/&gt;&lt;wsp:rsid wsp:val=&quot;002710D6&quot;/&gt;&lt;wsp:rsid wsp:val=&quot;0027214B&quot;/&gt;&lt;wsp:rsid wsp:val=&quot;002728D3&quot;/&gt;&lt;wsp:rsid wsp:val=&quot;00273C89&quot;/&gt;&lt;wsp:rsid wsp:val=&quot;002746D4&quot;/&gt;&lt;wsp:rsid wsp:val=&quot;0027475A&quot;/&gt;&lt;wsp:rsid wsp:val=&quot;00274B73&quot;/&gt;&lt;wsp:rsid wsp:val=&quot;002751E6&quot;/&gt;&lt;wsp:rsid wsp:val=&quot;00275259&quot;/&gt;&lt;wsp:rsid wsp:val=&quot;00276221&quot;/&gt;&lt;wsp:rsid wsp:val=&quot;002766FE&quot;/&gt;&lt;wsp:rsid wsp:val=&quot;002770F9&quot;/&gt;&lt;wsp:rsid wsp:val=&quot;002771FF&quot;/&gt;&lt;wsp:rsid wsp:val=&quot;00277BB7&quot;/&gt;&lt;wsp:rsid wsp:val=&quot;00277E65&quot;/&gt;&lt;wsp:rsid wsp:val=&quot;00280259&quot;/&gt;&lt;wsp:rsid wsp:val=&quot;002819DE&quot;/&gt;&lt;wsp:rsid wsp:val=&quot;0028243A&quot;/&gt;&lt;wsp:rsid wsp:val=&quot;00282F0A&quot;/&gt;&lt;wsp:rsid wsp:val=&quot;00283174&quot;/&gt;&lt;wsp:rsid wsp:val=&quot;00283DEC&quot;/&gt;&lt;wsp:rsid wsp:val=&quot;00284744&quot;/&gt;&lt;wsp:rsid wsp:val=&quot;0028498A&quot;/&gt;&lt;wsp:rsid wsp:val=&quot;00284A9D&quot;/&gt;&lt;wsp:rsid wsp:val=&quot;00284F81&quot;/&gt;&lt;wsp:rsid wsp:val=&quot;0028537D&quot;/&gt;&lt;wsp:rsid wsp:val=&quot;00285690&quot;/&gt;&lt;wsp:rsid wsp:val=&quot;00285FBC&quot;/&gt;&lt;wsp:rsid wsp:val=&quot;0028643E&quot;/&gt;&lt;wsp:rsid wsp:val=&quot;002864A9&quot;/&gt;&lt;wsp:rsid wsp:val=&quot;0028674D&quot;/&gt;&lt;wsp:rsid wsp:val=&quot;002868B8&quot;/&gt;&lt;wsp:rsid wsp:val=&quot;0028717C&quot;/&gt;&lt;wsp:rsid wsp:val=&quot;00287755&quot;/&gt;&lt;wsp:rsid wsp:val=&quot;002879C2&quot;/&gt;&lt;wsp:rsid wsp:val=&quot;002905BF&quot;/&gt;&lt;wsp:rsid wsp:val=&quot;00290638&quot;/&gt;&lt;wsp:rsid wsp:val=&quot;00290AE8&quot;/&gt;&lt;wsp:rsid wsp:val=&quot;00290D35&quot;/&gt;&lt;wsp:rsid wsp:val=&quot;002911C4&quot;/&gt;&lt;wsp:rsid wsp:val=&quot;00291454&quot;/&gt;&lt;wsp:rsid wsp:val=&quot;00291527&quot;/&gt;&lt;wsp:rsid wsp:val=&quot;0029184D&quot;/&gt;&lt;wsp:rsid wsp:val=&quot;002920FF&quot;/&gt;&lt;wsp:rsid wsp:val=&quot;0029275F&quot;/&gt;&lt;wsp:rsid wsp:val=&quot;0029293F&quot;/&gt;&lt;wsp:rsid wsp:val=&quot;00292E39&quot;/&gt;&lt;wsp:rsid wsp:val=&quot;00293640&quot;/&gt;&lt;wsp:rsid wsp:val=&quot;002936D5&quot;/&gt;&lt;wsp:rsid wsp:val=&quot;00293A3D&quot;/&gt;&lt;wsp:rsid wsp:val=&quot;00293FDD&quot;/&gt;&lt;wsp:rsid wsp:val=&quot;0029461C&quot;/&gt;&lt;wsp:rsid wsp:val=&quot;002947A4&quot;/&gt;&lt;wsp:rsid wsp:val=&quot;00294EF9&quot;/&gt;&lt;wsp:rsid wsp:val=&quot;00295293&quot;/&gt;&lt;wsp:rsid wsp:val=&quot;00295761&quot;/&gt;&lt;wsp:rsid wsp:val=&quot;00295BD0&quot;/&gt;&lt;wsp:rsid wsp:val=&quot;00295E8B&quot;/&gt;&lt;wsp:rsid wsp:val=&quot;00297514&quot;/&gt;&lt;wsp:rsid wsp:val=&quot;002976EC&quot;/&gt;&lt;wsp:rsid wsp:val=&quot;0029795B&quot;/&gt;&lt;wsp:rsid wsp:val=&quot;00297B77&quot;/&gt;&lt;wsp:rsid wsp:val=&quot;00297EB8&quot;/&gt;&lt;wsp:rsid wsp:val=&quot;002A0A85&quot;/&gt;&lt;wsp:rsid wsp:val=&quot;002A0DAF&quot;/&gt;&lt;wsp:rsid wsp:val=&quot;002A0FA8&quot;/&gt;&lt;wsp:rsid wsp:val=&quot;002A1578&quot;/&gt;&lt;wsp:rsid wsp:val=&quot;002A19C6&quot;/&gt;&lt;wsp:rsid wsp:val=&quot;002A1CEC&quot;/&gt;&lt;wsp:rsid wsp:val=&quot;002A1FF2&quot;/&gt;&lt;wsp:rsid wsp:val=&quot;002A238A&quot;/&gt;&lt;wsp:rsid wsp:val=&quot;002A2C89&quot;/&gt;&lt;wsp:rsid wsp:val=&quot;002A3214&quot;/&gt;&lt;wsp:rsid wsp:val=&quot;002A38AF&quot;/&gt;&lt;wsp:rsid wsp:val=&quot;002A3E46&quot;/&gt;&lt;wsp:rsid wsp:val=&quot;002A462A&quot;/&gt;&lt;wsp:rsid wsp:val=&quot;002A4631&quot;/&gt;&lt;wsp:rsid wsp:val=&quot;002A4F89&quot;/&gt;&lt;wsp:rsid wsp:val=&quot;002A53CD&quot;/&gt;&lt;wsp:rsid wsp:val=&quot;002A558E&quot;/&gt;&lt;wsp:rsid wsp:val=&quot;002A5BD4&quot;/&gt;&lt;wsp:rsid wsp:val=&quot;002A5D0C&quot;/&gt;&lt;wsp:rsid wsp:val=&quot;002A6358&quot;/&gt;&lt;wsp:rsid wsp:val=&quot;002A6507&quot;/&gt;&lt;wsp:rsid wsp:val=&quot;002A6794&quot;/&gt;&lt;wsp:rsid wsp:val=&quot;002A6831&quot;/&gt;&lt;wsp:rsid wsp:val=&quot;002A68B9&quot;/&gt;&lt;wsp:rsid wsp:val=&quot;002A6C57&quot;/&gt;&lt;wsp:rsid wsp:val=&quot;002A6D06&quot;/&gt;&lt;wsp:rsid wsp:val=&quot;002A7572&quot;/&gt;&lt;wsp:rsid wsp:val=&quot;002A764D&quot;/&gt;&lt;wsp:rsid wsp:val=&quot;002A7CDA&quot;/&gt;&lt;wsp:rsid wsp:val=&quot;002A7EFC&quot;/&gt;&lt;wsp:rsid wsp:val=&quot;002A7FEE&quot;/&gt;&lt;wsp:rsid wsp:val=&quot;002B05B8&quot;/&gt;&lt;wsp:rsid wsp:val=&quot;002B0F7B&quot;/&gt;&lt;wsp:rsid wsp:val=&quot;002B18B0&quot;/&gt;&lt;wsp:rsid wsp:val=&quot;002B1C6C&quot;/&gt;&lt;wsp:rsid wsp:val=&quot;002B20E6&quot;/&gt;&lt;wsp:rsid wsp:val=&quot;002B2BDF&quot;/&gt;&lt;wsp:rsid wsp:val=&quot;002B2E4F&quot;/&gt;&lt;wsp:rsid wsp:val=&quot;002B2F27&quot;/&gt;&lt;wsp:rsid wsp:val=&quot;002B3567&quot;/&gt;&lt;wsp:rsid wsp:val=&quot;002B386F&quot;/&gt;&lt;wsp:rsid wsp:val=&quot;002B3A2A&quot;/&gt;&lt;wsp:rsid wsp:val=&quot;002B496B&quot;/&gt;&lt;wsp:rsid wsp:val=&quot;002B4D89&quot;/&gt;&lt;wsp:rsid wsp:val=&quot;002B52FE&quot;/&gt;&lt;wsp:rsid wsp:val=&quot;002B5A90&quot;/&gt;&lt;wsp:rsid wsp:val=&quot;002B5BC7&quot;/&gt;&lt;wsp:rsid wsp:val=&quot;002B6CFB&quot;/&gt;&lt;wsp:rsid wsp:val=&quot;002B7AD1&quot;/&gt;&lt;wsp:rsid wsp:val=&quot;002B7DCC&quot;/&gt;&lt;wsp:rsid wsp:val=&quot;002B7F56&quot;/&gt;&lt;wsp:rsid wsp:val=&quot;002C0090&quot;/&gt;&lt;wsp:rsid wsp:val=&quot;002C0BAE&quot;/&gt;&lt;wsp:rsid wsp:val=&quot;002C1732&quot;/&gt;&lt;wsp:rsid wsp:val=&quot;002C1A35&quot;/&gt;&lt;wsp:rsid wsp:val=&quot;002C1E7F&quot;/&gt;&lt;wsp:rsid wsp:val=&quot;002C2ACB&quot;/&gt;&lt;wsp:rsid wsp:val=&quot;002C2B84&quot;/&gt;&lt;wsp:rsid wsp:val=&quot;002C2D17&quot;/&gt;&lt;wsp:rsid wsp:val=&quot;002C2D6C&quot;/&gt;&lt;wsp:rsid wsp:val=&quot;002C303D&quot;/&gt;&lt;wsp:rsid wsp:val=&quot;002C3C97&quot;/&gt;&lt;wsp:rsid wsp:val=&quot;002C3CAC&quot;/&gt;&lt;wsp:rsid wsp:val=&quot;002C3F57&quot;/&gt;&lt;wsp:rsid wsp:val=&quot;002C4168&quot;/&gt;&lt;wsp:rsid wsp:val=&quot;002C4A3A&quot;/&gt;&lt;wsp:rsid wsp:val=&quot;002C4B66&quot;/&gt;&lt;wsp:rsid wsp:val=&quot;002C50EF&quot;/&gt;&lt;wsp:rsid wsp:val=&quot;002C5652&quot;/&gt;&lt;wsp:rsid wsp:val=&quot;002C62CC&quot;/&gt;&lt;wsp:rsid wsp:val=&quot;002C6620&quot;/&gt;&lt;wsp:rsid wsp:val=&quot;002C6F19&quot;/&gt;&lt;wsp:rsid wsp:val=&quot;002C7299&quot;/&gt;&lt;wsp:rsid wsp:val=&quot;002C73B4&quot;/&gt;&lt;wsp:rsid wsp:val=&quot;002D005E&quot;/&gt;&lt;wsp:rsid wsp:val=&quot;002D02C6&quot;/&gt;&lt;wsp:rsid wsp:val=&quot;002D0EC2&quot;/&gt;&lt;wsp:rsid wsp:val=&quot;002D0FE9&quot;/&gt;&lt;wsp:rsid wsp:val=&quot;002D19D0&quot;/&gt;&lt;wsp:rsid wsp:val=&quot;002D2D7D&quot;/&gt;&lt;wsp:rsid wsp:val=&quot;002D2DC2&quot;/&gt;&lt;wsp:rsid wsp:val=&quot;002D31E0&quot;/&gt;&lt;wsp:rsid wsp:val=&quot;002D366D&quot;/&gt;&lt;wsp:rsid wsp:val=&quot;002D416E&quot;/&gt;&lt;wsp:rsid wsp:val=&quot;002D41E0&quot;/&gt;&lt;wsp:rsid wsp:val=&quot;002D50C6&quot;/&gt;&lt;wsp:rsid wsp:val=&quot;002D60B6&quot;/&gt;&lt;wsp:rsid wsp:val=&quot;002D6C0A&quot;/&gt;&lt;wsp:rsid wsp:val=&quot;002D7142&quot;/&gt;&lt;wsp:rsid wsp:val=&quot;002D768C&quot;/&gt;&lt;wsp:rsid wsp:val=&quot;002E06D5&quot;/&gt;&lt;wsp:rsid wsp:val=&quot;002E0F26&quot;/&gt;&lt;wsp:rsid wsp:val=&quot;002E1E26&quot;/&gt;&lt;wsp:rsid wsp:val=&quot;002E1FE3&quot;/&gt;&lt;wsp:rsid wsp:val=&quot;002E21BC&quot;/&gt;&lt;wsp:rsid wsp:val=&quot;002E2A6F&quot;/&gt;&lt;wsp:rsid wsp:val=&quot;002E3758&quot;/&gt;&lt;wsp:rsid wsp:val=&quot;002E4607&quot;/&gt;&lt;wsp:rsid wsp:val=&quot;002E492D&quot;/&gt;&lt;wsp:rsid wsp:val=&quot;002E5FB3&quot;/&gt;&lt;wsp:rsid wsp:val=&quot;002E5FC1&quot;/&gt;&lt;wsp:rsid wsp:val=&quot;002E66CF&quot;/&gt;&lt;wsp:rsid wsp:val=&quot;002E6904&quot;/&gt;&lt;wsp:rsid wsp:val=&quot;002E696F&quot;/&gt;&lt;wsp:rsid wsp:val=&quot;002E6A0F&quot;/&gt;&lt;wsp:rsid wsp:val=&quot;002E6C3B&quot;/&gt;&lt;wsp:rsid wsp:val=&quot;002E6C8F&quot;/&gt;&lt;wsp:rsid wsp:val=&quot;002E6CD2&quot;/&gt;&lt;wsp:rsid wsp:val=&quot;002E7AE6&quot;/&gt;&lt;wsp:rsid wsp:val=&quot;002F011C&quot;/&gt;&lt;wsp:rsid wsp:val=&quot;002F02C0&quot;/&gt;&lt;wsp:rsid wsp:val=&quot;002F14BE&quot;/&gt;&lt;wsp:rsid wsp:val=&quot;002F16AC&quot;/&gt;&lt;wsp:rsid wsp:val=&quot;002F23D5&quot;/&gt;&lt;wsp:rsid wsp:val=&quot;002F25A0&quot;/&gt;&lt;wsp:rsid wsp:val=&quot;002F25A5&quot;/&gt;&lt;wsp:rsid wsp:val=&quot;002F285F&quot;/&gt;&lt;wsp:rsid wsp:val=&quot;002F2D08&quot;/&gt;&lt;wsp:rsid wsp:val=&quot;002F318A&quot;/&gt;&lt;wsp:rsid wsp:val=&quot;002F47F1&quot;/&gt;&lt;wsp:rsid wsp:val=&quot;002F492D&quot;/&gt;&lt;wsp:rsid wsp:val=&quot;002F4F0A&quot;/&gt;&lt;wsp:rsid wsp:val=&quot;002F5130&quot;/&gt;&lt;wsp:rsid wsp:val=&quot;002F5366&quot;/&gt;&lt;wsp:rsid wsp:val=&quot;002F65C9&quot;/&gt;&lt;wsp:rsid wsp:val=&quot;002F70DC&quot;/&gt;&lt;wsp:rsid wsp:val=&quot;002F71EB&quot;/&gt;&lt;wsp:rsid wsp:val=&quot;002F7268&quot;/&gt;&lt;wsp:rsid wsp:val=&quot;002F7434&quot;/&gt;&lt;wsp:rsid wsp:val=&quot;002F768D&quot;/&gt;&lt;wsp:rsid wsp:val=&quot;002F79B2&quot;/&gt;&lt;wsp:rsid wsp:val=&quot;002F7E5D&quot;/&gt;&lt;wsp:rsid wsp:val=&quot;00300A75&quot;/&gt;&lt;wsp:rsid wsp:val=&quot;00300BAA&quot;/&gt;&lt;wsp:rsid wsp:val=&quot;00301EE8&quot;/&gt;&lt;wsp:rsid wsp:val=&quot;00301FAF&quot;/&gt;&lt;wsp:rsid wsp:val=&quot;00301FDB&quot;/&gt;&lt;wsp:rsid wsp:val=&quot;0030309B&quot;/&gt;&lt;wsp:rsid wsp:val=&quot;003036D7&quot;/&gt;&lt;wsp:rsid wsp:val=&quot;003039A5&quot;/&gt;&lt;wsp:rsid wsp:val=&quot;00303E77&quot;/&gt;&lt;wsp:rsid wsp:val=&quot;0030473E&quot;/&gt;&lt;wsp:rsid wsp:val=&quot;00305838&quot;/&gt;&lt;wsp:rsid wsp:val=&quot;003059DA&quot;/&gt;&lt;wsp:rsid wsp:val=&quot;00305CDB&quot;/&gt;&lt;wsp:rsid wsp:val=&quot;0030629D&quot;/&gt;&lt;wsp:rsid wsp:val=&quot;00307EBB&quot;/&gt;&lt;wsp:rsid wsp:val=&quot;00310577&quot;/&gt;&lt;wsp:rsid wsp:val=&quot;00310894&quot;/&gt;&lt;wsp:rsid wsp:val=&quot;00310DE0&quot;/&gt;&lt;wsp:rsid wsp:val=&quot;00310EDF&quot;/&gt;&lt;wsp:rsid wsp:val=&quot;00310EFC&quot;/&gt;&lt;wsp:rsid wsp:val=&quot;00310FE5&quot;/&gt;&lt;wsp:rsid wsp:val=&quot;00311122&quot;/&gt;&lt;wsp:rsid wsp:val=&quot;0031148B&quot;/&gt;&lt;wsp:rsid wsp:val=&quot;003119FA&quot;/&gt;&lt;wsp:rsid wsp:val=&quot;00311D39&quot;/&gt;&lt;wsp:rsid wsp:val=&quot;00312088&quot;/&gt;&lt;wsp:rsid wsp:val=&quot;003127AD&quot;/&gt;&lt;wsp:rsid wsp:val=&quot;0031388A&quot;/&gt;&lt;wsp:rsid wsp:val=&quot;0031389F&quot;/&gt;&lt;wsp:rsid wsp:val=&quot;00313DDD&quot;/&gt;&lt;wsp:rsid wsp:val=&quot;0031429D&quot;/&gt;&lt;wsp:rsid wsp:val=&quot;00314590&quot;/&gt;&lt;wsp:rsid wsp:val=&quot;00314624&quot;/&gt;&lt;wsp:rsid wsp:val=&quot;00314A35&quot;/&gt;&lt;wsp:rsid wsp:val=&quot;00314EA4&quot;/&gt;&lt;wsp:rsid wsp:val=&quot;003152CE&quot;/&gt;&lt;wsp:rsid wsp:val=&quot;00315635&quot;/&gt;&lt;wsp:rsid wsp:val=&quot;00315751&quot;/&gt;&lt;wsp:rsid wsp:val=&quot;00315C06&quot;/&gt;&lt;wsp:rsid wsp:val=&quot;00317141&quot;/&gt;&lt;wsp:rsid wsp:val=&quot;0032008A&quot;/&gt;&lt;wsp:rsid wsp:val=&quot;00320A87&quot;/&gt;&lt;wsp:rsid wsp:val=&quot;00320C9A&quot;/&gt;&lt;wsp:rsid wsp:val=&quot;00320FBC&quot;/&gt;&lt;wsp:rsid wsp:val=&quot;003229BD&quot;/&gt;&lt;wsp:rsid wsp:val=&quot;00322CB5&quot;/&gt;&lt;wsp:rsid wsp:val=&quot;00323099&quot;/&gt;&lt;wsp:rsid wsp:val=&quot;00323628&quot;/&gt;&lt;wsp:rsid wsp:val=&quot;00323A8D&quot;/&gt;&lt;wsp:rsid wsp:val=&quot;00323B43&quot;/&gt;&lt;wsp:rsid wsp:val=&quot;00323E2E&quot;/&gt;&lt;wsp:rsid wsp:val=&quot;00324168&quot;/&gt;&lt;wsp:rsid wsp:val=&quot;003241D6&quot;/&gt;&lt;wsp:rsid wsp:val=&quot;003249AA&quot;/&gt;&lt;wsp:rsid wsp:val=&quot;00324A8F&quot;/&gt;&lt;wsp:rsid wsp:val=&quot;00324D3E&quot;/&gt;&lt;wsp:rsid wsp:val=&quot;0032579B&quot;/&gt;&lt;wsp:rsid wsp:val=&quot;00325F1E&quot;/&gt;&lt;wsp:rsid wsp:val=&quot;0032611B&quot;/&gt;&lt;wsp:rsid wsp:val=&quot;00326380&quot;/&gt;&lt;wsp:rsid wsp:val=&quot;0032778E&quot;/&gt;&lt;wsp:rsid wsp:val=&quot;00330816&quot;/&gt;&lt;wsp:rsid wsp:val=&quot;00330DF3&quot;/&gt;&lt;wsp:rsid wsp:val=&quot;00331357&quot;/&gt;&lt;wsp:rsid wsp:val=&quot;003319F1&quot;/&gt;&lt;wsp:rsid wsp:val=&quot;00332640&quot;/&gt;&lt;wsp:rsid wsp:val=&quot;00332EE8&quot;/&gt;&lt;wsp:rsid wsp:val=&quot;0033302D&quot;/&gt;&lt;wsp:rsid wsp:val=&quot;00333107&quot;/&gt;&lt;wsp:rsid wsp:val=&quot;0033311A&quot;/&gt;&lt;wsp:rsid wsp:val=&quot;0033375B&quot;/&gt;&lt;wsp:rsid wsp:val=&quot;003337E0&quot;/&gt;&lt;wsp:rsid wsp:val=&quot;003342AF&quot;/&gt;&lt;wsp:rsid wsp:val=&quot;00334D1A&quot;/&gt;&lt;wsp:rsid wsp:val=&quot;0033505F&quot;/&gt;&lt;wsp:rsid wsp:val=&quot;003352F2&quot;/&gt;&lt;wsp:rsid wsp:val=&quot;00335638&quot;/&gt;&lt;wsp:rsid wsp:val=&quot;00335805&quot;/&gt;&lt;wsp:rsid wsp:val=&quot;00335BBC&quot;/&gt;&lt;wsp:rsid wsp:val=&quot;00335ED4&quot;/&gt;&lt;wsp:rsid wsp:val=&quot;0033632B&quot;/&gt;&lt;wsp:rsid wsp:val=&quot;0033649B&quot;/&gt;&lt;wsp:rsid wsp:val=&quot;00336DD4&quot;/&gt;&lt;wsp:rsid wsp:val=&quot;0033709F&quot;/&gt;&lt;wsp:rsid wsp:val=&quot;00337300&quot;/&gt;&lt;wsp:rsid wsp:val=&quot;00337431&quot;/&gt;&lt;wsp:rsid wsp:val=&quot;003407E3&quot;/&gt;&lt;wsp:rsid wsp:val=&quot;00340C6A&quot;/&gt;&lt;wsp:rsid wsp:val=&quot;00341459&quot;/&gt;&lt;wsp:rsid wsp:val=&quot;00341CAA&quot;/&gt;&lt;wsp:rsid wsp:val=&quot;003423CA&quot;/&gt;&lt;wsp:rsid wsp:val=&quot;00342EEF&quot;/&gt;&lt;wsp:rsid wsp:val=&quot;00342F9B&quot;/&gt;&lt;wsp:rsid wsp:val=&quot;003430EA&quot;/&gt;&lt;wsp:rsid wsp:val=&quot;00343246&quot;/&gt;&lt;wsp:rsid wsp:val=&quot;003434B8&quot;/&gt;&lt;wsp:rsid wsp:val=&quot;003439D4&quot;/&gt;&lt;wsp:rsid wsp:val=&quot;00343BAE&quot;/&gt;&lt;wsp:rsid wsp:val=&quot;00343F1F&quot;/&gt;&lt;wsp:rsid wsp:val=&quot;003441F0&quot;/&gt;&lt;wsp:rsid wsp:val=&quot;0034428A&quot;/&gt;&lt;wsp:rsid wsp:val=&quot;00344446&quot;/&gt;&lt;wsp:rsid wsp:val=&quot;003447DC&quot;/&gt;&lt;wsp:rsid wsp:val=&quot;00344F67&quot;/&gt;&lt;wsp:rsid wsp:val=&quot;00345588&quot;/&gt;&lt;wsp:rsid wsp:val=&quot;00345761&quot;/&gt;&lt;wsp:rsid wsp:val=&quot;003457C8&quot;/&gt;&lt;wsp:rsid wsp:val=&quot;00345D73&quot;/&gt;&lt;wsp:rsid wsp:val=&quot;0034637E&quot;/&gt;&lt;wsp:rsid wsp:val=&quot;003465FF&quot;/&gt;&lt;wsp:rsid wsp:val=&quot;00346950&quot;/&gt;&lt;wsp:rsid wsp:val=&quot;00346A8E&quot;/&gt;&lt;wsp:rsid wsp:val=&quot;00346E89&quot;/&gt;&lt;wsp:rsid wsp:val=&quot;0034750F&quot;/&gt;&lt;wsp:rsid wsp:val=&quot;00347D5A&quot;/&gt;&lt;wsp:rsid wsp:val=&quot;003501E4&quot;/&gt;&lt;wsp:rsid wsp:val=&quot;003502CA&quot;/&gt;&lt;wsp:rsid wsp:val=&quot;00350CA9&quot;/&gt;&lt;wsp:rsid wsp:val=&quot;00350D13&quot;/&gt;&lt;wsp:rsid wsp:val=&quot;00351A0E&quot;/&gt;&lt;wsp:rsid wsp:val=&quot;00354722&quot;/&gt;&lt;wsp:rsid wsp:val=&quot;00354AAE&quot;/&gt;&lt;wsp:rsid wsp:val=&quot;003553F8&quot;/&gt;&lt;wsp:rsid wsp:val=&quot;0035573D&quot;/&gt;&lt;wsp:rsid wsp:val=&quot;00355F13&quot;/&gt;&lt;wsp:rsid wsp:val=&quot;00356938&quot;/&gt;&lt;wsp:rsid wsp:val=&quot;00356ACB&quot;/&gt;&lt;wsp:rsid wsp:val=&quot;00356B58&quot;/&gt;&lt;wsp:rsid wsp:val=&quot;0035778E&quot;/&gt;&lt;wsp:rsid wsp:val=&quot;003578AC&quot;/&gt;&lt;wsp:rsid wsp:val=&quot;003600FE&quot;/&gt;&lt;wsp:rsid wsp:val=&quot;00360529&quot;/&gt;&lt;wsp:rsid wsp:val=&quot;003606C4&quot;/&gt;&lt;wsp:rsid wsp:val=&quot;00360DB0&quot;/&gt;&lt;wsp:rsid wsp:val=&quot;00361016&quot;/&gt;&lt;wsp:rsid wsp:val=&quot;003618EE&quot;/&gt;&lt;wsp:rsid wsp:val=&quot;00361991&quot;/&gt;&lt;wsp:rsid wsp:val=&quot;0036206A&quot;/&gt;&lt;wsp:rsid wsp:val=&quot;00362A3A&quot;/&gt;&lt;wsp:rsid wsp:val=&quot;00362FFE&quot;/&gt;&lt;wsp:rsid wsp:val=&quot;0036300A&quot;/&gt;&lt;wsp:rsid wsp:val=&quot;0036328F&quot;/&gt;&lt;wsp:rsid wsp:val=&quot;003637CA&quot;/&gt;&lt;wsp:rsid wsp:val=&quot;00363D3D&quot;/&gt;&lt;wsp:rsid wsp:val=&quot;00363E1B&quot;/&gt;&lt;wsp:rsid wsp:val=&quot;00363F28&quot;/&gt;&lt;wsp:rsid wsp:val=&quot;00363F29&quot;/&gt;&lt;wsp:rsid wsp:val=&quot;00364D63&quot;/&gt;&lt;wsp:rsid wsp:val=&quot;00366A51&quot;/&gt;&lt;wsp:rsid wsp:val=&quot;003674F9&quot;/&gt;&lt;wsp:rsid wsp:val=&quot;00367719&quot;/&gt;&lt;wsp:rsid wsp:val=&quot;0036783D&quot;/&gt;&lt;wsp:rsid wsp:val=&quot;003705B9&quot;/&gt;&lt;wsp:rsid wsp:val=&quot;00370C0C&quot;/&gt;&lt;wsp:rsid wsp:val=&quot;00370E2F&quot;/&gt;&lt;wsp:rsid wsp:val=&quot;00371593&quot;/&gt;&lt;wsp:rsid wsp:val=&quot;003727FF&quot;/&gt;&lt;wsp:rsid wsp:val=&quot;00372B64&quot;/&gt;&lt;wsp:rsid wsp:val=&quot;00373738&quot;/&gt;&lt;wsp:rsid wsp:val=&quot;00373A5D&quot;/&gt;&lt;wsp:rsid wsp:val=&quot;00373BF6&quot;/&gt;&lt;wsp:rsid wsp:val=&quot;00373F47&quot;/&gt;&lt;wsp:rsid wsp:val=&quot;003759E9&quot;/&gt;&lt;wsp:rsid wsp:val=&quot;00375C38&quot;/&gt;&lt;wsp:rsid wsp:val=&quot;00375F41&quot;/&gt;&lt;wsp:rsid wsp:val=&quot;003763EF&quot;/&gt;&lt;wsp:rsid wsp:val=&quot;00376724&quot;/&gt;&lt;wsp:rsid wsp:val=&quot;003769C5&quot;/&gt;&lt;wsp:rsid wsp:val=&quot;00376BEF&quot;/&gt;&lt;wsp:rsid wsp:val=&quot;00376DFD&quot;/&gt;&lt;wsp:rsid wsp:val=&quot;0037751B&quot;/&gt;&lt;wsp:rsid wsp:val=&quot;00377792&quot;/&gt;&lt;wsp:rsid wsp:val=&quot;0037788C&quot;/&gt;&lt;wsp:rsid wsp:val=&quot;00377C03&quot;/&gt;&lt;wsp:rsid wsp:val=&quot;003808DE&quot;/&gt;&lt;wsp:rsid wsp:val=&quot;00380E4C&quot;/&gt;&lt;wsp:rsid wsp:val=&quot;00381CAA&quot;/&gt;&lt;wsp:rsid wsp:val=&quot;003823E4&quot;/&gt;&lt;wsp:rsid wsp:val=&quot;00382E5E&quot;/&gt;&lt;wsp:rsid wsp:val=&quot;00383E49&quot;/&gt;&lt;wsp:rsid wsp:val=&quot;00384221&quot;/&gt;&lt;wsp:rsid wsp:val=&quot;0038473A&quot;/&gt;&lt;wsp:rsid wsp:val=&quot;0038481B&quot;/&gt;&lt;wsp:rsid wsp:val=&quot;00384860&quot;/&gt;&lt;wsp:rsid wsp:val=&quot;00384E36&quot;/&gt;&lt;wsp:rsid wsp:val=&quot;00385BE0&quot;/&gt;&lt;wsp:rsid wsp:val=&quot;003861CB&quot;/&gt;&lt;wsp:rsid wsp:val=&quot;00386561&quot;/&gt;&lt;wsp:rsid wsp:val=&quot;00386D4B&quot;/&gt;&lt;wsp:rsid wsp:val=&quot;00387099&quot;/&gt;&lt;wsp:rsid wsp:val=&quot;0038709C&quot;/&gt;&lt;wsp:rsid wsp:val=&quot;003870FC&quot;/&gt;&lt;wsp:rsid wsp:val=&quot;00387586&quot;/&gt;&lt;wsp:rsid wsp:val=&quot;003875E5&quot;/&gt;&lt;wsp:rsid wsp:val=&quot;00387948&quot;/&gt;&lt;wsp:rsid wsp:val=&quot;00390164&quot;/&gt;&lt;wsp:rsid wsp:val=&quot;003909DD&quot;/&gt;&lt;wsp:rsid wsp:val=&quot;003915CB&quot;/&gt;&lt;wsp:rsid wsp:val=&quot;00391F4F&quot;/&gt;&lt;wsp:rsid wsp:val=&quot;0039207C&quot;/&gt;&lt;wsp:rsid wsp:val=&quot;00392E58&quot;/&gt;&lt;wsp:rsid wsp:val=&quot;0039460B&quot;/&gt;&lt;wsp:rsid wsp:val=&quot;00394EB9&quot;/&gt;&lt;wsp:rsid wsp:val=&quot;00395048&quot;/&gt;&lt;wsp:rsid wsp:val=&quot;003952B6&quot;/&gt;&lt;wsp:rsid wsp:val=&quot;00396A33&quot;/&gt;&lt;wsp:rsid wsp:val=&quot;00396CAD&quot;/&gt;&lt;wsp:rsid wsp:val=&quot;003970C5&quot;/&gt;&lt;wsp:rsid wsp:val=&quot;003974EA&quot;/&gt;&lt;wsp:rsid wsp:val=&quot;00397A0D&quot;/&gt;&lt;wsp:rsid wsp:val=&quot;00397F28&quot;/&gt;&lt;wsp:rsid wsp:val=&quot;003A00CE&quot;/&gt;&lt;wsp:rsid wsp:val=&quot;003A02C4&quot;/&gt;&lt;wsp:rsid wsp:val=&quot;003A03DF&quot;/&gt;&lt;wsp:rsid wsp:val=&quot;003A04DD&quot;/&gt;&lt;wsp:rsid wsp:val=&quot;003A05A8&quot;/&gt;&lt;wsp:rsid wsp:val=&quot;003A0D7A&quot;/&gt;&lt;wsp:rsid wsp:val=&quot;003A1314&quot;/&gt;&lt;wsp:rsid wsp:val=&quot;003A1449&quot;/&gt;&lt;wsp:rsid wsp:val=&quot;003A1CF2&quot;/&gt;&lt;wsp:rsid wsp:val=&quot;003A21C8&quot;/&gt;&lt;wsp:rsid wsp:val=&quot;003A23A8&quot;/&gt;&lt;wsp:rsid wsp:val=&quot;003A29B3&quot;/&gt;&lt;wsp:rsid wsp:val=&quot;003A2E1B&quot;/&gt;&lt;wsp:rsid wsp:val=&quot;003A2FE9&quot;/&gt;&lt;wsp:rsid wsp:val=&quot;003A381F&quot;/&gt;&lt;wsp:rsid wsp:val=&quot;003A3DC6&quot;/&gt;&lt;wsp:rsid wsp:val=&quot;003A3EB2&quot;/&gt;&lt;wsp:rsid wsp:val=&quot;003A43B9&quot;/&gt;&lt;wsp:rsid wsp:val=&quot;003A544B&quot;/&gt;&lt;wsp:rsid wsp:val=&quot;003A588B&quot;/&gt;&lt;wsp:rsid wsp:val=&quot;003A78B1&quot;/&gt;&lt;wsp:rsid wsp:val=&quot;003A7A61&quot;/&gt;&lt;wsp:rsid wsp:val=&quot;003B0DE1&quot;/&gt;&lt;wsp:rsid wsp:val=&quot;003B169A&quot;/&gt;&lt;wsp:rsid wsp:val=&quot;003B196D&quot;/&gt;&lt;wsp:rsid wsp:val=&quot;003B1AF6&quot;/&gt;&lt;wsp:rsid wsp:val=&quot;003B1C5C&quot;/&gt;&lt;wsp:rsid wsp:val=&quot;003B1D3E&quot;/&gt;&lt;wsp:rsid wsp:val=&quot;003B2A94&quot;/&gt;&lt;wsp:rsid wsp:val=&quot;003B3C6A&quot;/&gt;&lt;wsp:rsid wsp:val=&quot;003B3EF0&quot;/&gt;&lt;wsp:rsid wsp:val=&quot;003B4175&quot;/&gt;&lt;wsp:rsid wsp:val=&quot;003B490C&quot;/&gt;&lt;wsp:rsid wsp:val=&quot;003B4DF0&quot;/&gt;&lt;wsp:rsid wsp:val=&quot;003B5979&quot;/&gt;&lt;wsp:rsid wsp:val=&quot;003B59BD&quot;/&gt;&lt;wsp:rsid wsp:val=&quot;003B67BF&quot;/&gt;&lt;wsp:rsid wsp:val=&quot;003B7A81&quot;/&gt;&lt;wsp:rsid wsp:val=&quot;003C054B&quot;/&gt;&lt;wsp:rsid wsp:val=&quot;003C0E2E&quot;/&gt;&lt;wsp:rsid wsp:val=&quot;003C117F&quot;/&gt;&lt;wsp:rsid wsp:val=&quot;003C131E&quot;/&gt;&lt;wsp:rsid wsp:val=&quot;003C1BC1&quot;/&gt;&lt;wsp:rsid wsp:val=&quot;003C24A7&quot;/&gt;&lt;wsp:rsid wsp:val=&quot;003C36CB&quot;/&gt;&lt;wsp:rsid wsp:val=&quot;003C37BE&quot;/&gt;&lt;wsp:rsid wsp:val=&quot;003C3C2F&quot;/&gt;&lt;wsp:rsid wsp:val=&quot;003C4845&quot;/&gt;&lt;wsp:rsid wsp:val=&quot;003C4EAF&quot;/&gt;&lt;wsp:rsid wsp:val=&quot;003C4F38&quot;/&gt;&lt;wsp:rsid wsp:val=&quot;003C5722&quot;/&gt;&lt;wsp:rsid wsp:val=&quot;003C5A31&quot;/&gt;&lt;wsp:rsid wsp:val=&quot;003C679D&quot;/&gt;&lt;wsp:rsid wsp:val=&quot;003C6840&quot;/&gt;&lt;wsp:rsid wsp:val=&quot;003C6981&quot;/&gt;&lt;wsp:rsid wsp:val=&quot;003C71A9&quot;/&gt;&lt;wsp:rsid wsp:val=&quot;003C7365&quot;/&gt;&lt;wsp:rsid wsp:val=&quot;003C742C&quot;/&gt;&lt;wsp:rsid wsp:val=&quot;003C785E&quot;/&gt;&lt;wsp:rsid wsp:val=&quot;003D0D82&quot;/&gt;&lt;wsp:rsid wsp:val=&quot;003D19CF&quot;/&gt;&lt;wsp:rsid wsp:val=&quot;003D1A36&quot;/&gt;&lt;wsp:rsid wsp:val=&quot;003D2597&quot;/&gt;&lt;wsp:rsid wsp:val=&quot;003D29D0&quot;/&gt;&lt;wsp:rsid wsp:val=&quot;003D2F82&quot;/&gt;&lt;wsp:rsid wsp:val=&quot;003D3FFB&quot;/&gt;&lt;wsp:rsid wsp:val=&quot;003D44D6&quot;/&gt;&lt;wsp:rsid wsp:val=&quot;003D5103&quot;/&gt;&lt;wsp:rsid wsp:val=&quot;003D68C8&quot;/&gt;&lt;wsp:rsid wsp:val=&quot;003D6E2D&quot;/&gt;&lt;wsp:rsid wsp:val=&quot;003D6FDF&quot;/&gt;&lt;wsp:rsid wsp:val=&quot;003D73C6&quot;/&gt;&lt;wsp:rsid wsp:val=&quot;003D75B9&quot;/&gt;&lt;wsp:rsid wsp:val=&quot;003D7F75&quot;/&gt;&lt;wsp:rsid wsp:val=&quot;003E031D&quot;/&gt;&lt;wsp:rsid wsp:val=&quot;003E0955&quot;/&gt;&lt;wsp:rsid wsp:val=&quot;003E1286&quot;/&gt;&lt;wsp:rsid wsp:val=&quot;003E1757&quot;/&gt;&lt;wsp:rsid wsp:val=&quot;003E1BED&quot;/&gt;&lt;wsp:rsid wsp:val=&quot;003E32BB&quot;/&gt;&lt;wsp:rsid wsp:val=&quot;003E3794&quot;/&gt;&lt;wsp:rsid wsp:val=&quot;003E3F46&quot;/&gt;&lt;wsp:rsid wsp:val=&quot;003E49A1&quot;/&gt;&lt;wsp:rsid wsp:val=&quot;003E4D1C&quot;/&gt;&lt;wsp:rsid wsp:val=&quot;003E648A&quot;/&gt;&lt;wsp:rsid wsp:val=&quot;003E64DD&quot;/&gt;&lt;wsp:rsid wsp:val=&quot;003E6BF8&quot;/&gt;&lt;wsp:rsid wsp:val=&quot;003E6D9E&quot;/&gt;&lt;wsp:rsid wsp:val=&quot;003E6DA0&quot;/&gt;&lt;wsp:rsid wsp:val=&quot;003E723E&quot;/&gt;&lt;wsp:rsid wsp:val=&quot;003E72BD&quot;/&gt;&lt;wsp:rsid wsp:val=&quot;003E7A93&quot;/&gt;&lt;wsp:rsid wsp:val=&quot;003F004E&quot;/&gt;&lt;wsp:rsid wsp:val=&quot;003F009D&quot;/&gt;&lt;wsp:rsid wsp:val=&quot;003F047A&quot;/&gt;&lt;wsp:rsid wsp:val=&quot;003F08FB&quot;/&gt;&lt;wsp:rsid wsp:val=&quot;003F0942&quot;/&gt;&lt;wsp:rsid wsp:val=&quot;003F09C2&quot;/&gt;&lt;wsp:rsid wsp:val=&quot;003F11CF&quot;/&gt;&lt;wsp:rsid wsp:val=&quot;003F1A73&quot;/&gt;&lt;wsp:rsid wsp:val=&quot;003F1EE2&quot;/&gt;&lt;wsp:rsid wsp:val=&quot;003F24A6&quot;/&gt;&lt;wsp:rsid wsp:val=&quot;003F3414&quot;/&gt;&lt;wsp:rsid wsp:val=&quot;003F34BE&quot;/&gt;&lt;wsp:rsid wsp:val=&quot;003F3CC0&quot;/&gt;&lt;wsp:rsid wsp:val=&quot;003F3E1A&quot;/&gt;&lt;wsp:rsid wsp:val=&quot;003F4350&quot;/&gt;&lt;wsp:rsid wsp:val=&quot;003F4C57&quot;/&gt;&lt;wsp:rsid wsp:val=&quot;003F4F02&quot;/&gt;&lt;wsp:rsid wsp:val=&quot;003F5062&quot;/&gt;&lt;wsp:rsid wsp:val=&quot;003F57A8&quot;/&gt;&lt;wsp:rsid wsp:val=&quot;003F5D8A&quot;/&gt;&lt;wsp:rsid wsp:val=&quot;003F5DD2&quot;/&gt;&lt;wsp:rsid wsp:val=&quot;003F628A&quot;/&gt;&lt;wsp:rsid wsp:val=&quot;003F652C&quot;/&gt;&lt;wsp:rsid wsp:val=&quot;003F6822&quot;/&gt;&lt;wsp:rsid wsp:val=&quot;00400A4B&quot;/&gt;&lt;wsp:rsid wsp:val=&quot;004010DD&quot;/&gt;&lt;wsp:rsid wsp:val=&quot;00401867&quot;/&gt;&lt;wsp:rsid wsp:val=&quot;00402048&quot;/&gt;&lt;wsp:rsid wsp:val=&quot;0040249A&quot;/&gt;&lt;wsp:rsid wsp:val=&quot;004026D6&quot;/&gt;&lt;wsp:rsid wsp:val=&quot;00402ED3&quot;/&gt;&lt;wsp:rsid wsp:val=&quot;0040359D&quot;/&gt;&lt;wsp:rsid wsp:val=&quot;00405415&quot;/&gt;&lt;wsp:rsid wsp:val=&quot;00405940&quot;/&gt;&lt;wsp:rsid wsp:val=&quot;00405F98&quot;/&gt;&lt;wsp:rsid wsp:val=&quot;004066C9&quot;/&gt;&lt;wsp:rsid wsp:val=&quot;0040673F&quot;/&gt;&lt;wsp:rsid wsp:val=&quot;004068AB&quot;/&gt;&lt;wsp:rsid wsp:val=&quot;00410409&quot;/&gt;&lt;wsp:rsid wsp:val=&quot;00410A5E&quot;/&gt;&lt;wsp:rsid wsp:val=&quot;00410E98&quot;/&gt;&lt;wsp:rsid wsp:val=&quot;00412B41&quot;/&gt;&lt;wsp:rsid wsp:val=&quot;00412BAD&quot;/&gt;&lt;wsp:rsid wsp:val=&quot;00412D9A&quot;/&gt;&lt;wsp:rsid wsp:val=&quot;00412F56&quot;/&gt;&lt;wsp:rsid wsp:val=&quot;00413E4A&quot;/&gt;&lt;wsp:rsid wsp:val=&quot;00415202&quot;/&gt;&lt;wsp:rsid wsp:val=&quot;00415206&quot;/&gt;&lt;wsp:rsid wsp:val=&quot;00415B8F&quot;/&gt;&lt;wsp:rsid wsp:val=&quot;004162D1&quot;/&gt;&lt;wsp:rsid wsp:val=&quot;00416974&quot;/&gt;&lt;wsp:rsid wsp:val=&quot;00416F04&quot;/&gt;&lt;wsp:rsid wsp:val=&quot;00417638&quot;/&gt;&lt;wsp:rsid wsp:val=&quot;00417F41&quot;/&gt;&lt;wsp:rsid wsp:val=&quot;00420081&quot;/&gt;&lt;wsp:rsid wsp:val=&quot;00420659&quot;/&gt;&lt;wsp:rsid wsp:val=&quot;004206E1&quot;/&gt;&lt;wsp:rsid wsp:val=&quot;00420917&quot;/&gt;&lt;wsp:rsid wsp:val=&quot;0042449D&quot;/&gt;&lt;wsp:rsid wsp:val=&quot;004252EC&quot;/&gt;&lt;wsp:rsid wsp:val=&quot;00425985&quot;/&gt;&lt;wsp:rsid wsp:val=&quot;00425FC1&quot;/&gt;&lt;wsp:rsid wsp:val=&quot;0042622E&quot;/&gt;&lt;wsp:rsid wsp:val=&quot;0042690E&quot;/&gt;&lt;wsp:rsid wsp:val=&quot;00426AE4&quot;/&gt;&lt;wsp:rsid wsp:val=&quot;00426D3A&quot;/&gt;&lt;wsp:rsid wsp:val=&quot;00426DEE&quot;/&gt;&lt;wsp:rsid wsp:val=&quot;004277C3&quot;/&gt;&lt;wsp:rsid wsp:val=&quot;00427D72&quot;/&gt;&lt;wsp:rsid wsp:val=&quot;00427DCE&quot;/&gt;&lt;wsp:rsid wsp:val=&quot;004302AE&quot;/&gt;&lt;wsp:rsid wsp:val=&quot;0043064D&quot;/&gt;&lt;wsp:rsid wsp:val=&quot;00430851&quot;/&gt;&lt;wsp:rsid wsp:val=&quot;00431125&quot;/&gt;&lt;wsp:rsid wsp:val=&quot;004312D8&quot;/&gt;&lt;wsp:rsid wsp:val=&quot;004326AA&quot;/&gt;&lt;wsp:rsid wsp:val=&quot;00432AE2&quot;/&gt;&lt;wsp:rsid wsp:val=&quot;004333FA&quot;/&gt;&lt;wsp:rsid wsp:val=&quot;00433D4E&quot;/&gt;&lt;wsp:rsid wsp:val=&quot;00433EFF&quot;/&gt;&lt;wsp:rsid wsp:val=&quot;0043477E&quot;/&gt;&lt;wsp:rsid wsp:val=&quot;0043498F&quot;/&gt;&lt;wsp:rsid wsp:val=&quot;00435086&quot;/&gt;&lt;wsp:rsid wsp:val=&quot;00435B51&quot;/&gt;&lt;wsp:rsid wsp:val=&quot;00436042&quot;/&gt;&lt;wsp:rsid wsp:val=&quot;00436C5C&quot;/&gt;&lt;wsp:rsid wsp:val=&quot;0043731C&quot;/&gt;&lt;wsp:rsid wsp:val=&quot;00437386&quot;/&gt;&lt;wsp:rsid wsp:val=&quot;00437511&quot;/&gt;&lt;wsp:rsid wsp:val=&quot;00440340&quot;/&gt;&lt;wsp:rsid wsp:val=&quot;004403B3&quot;/&gt;&lt;wsp:rsid wsp:val=&quot;00440989&quot;/&gt;&lt;wsp:rsid wsp:val=&quot;00440C2C&quot;/&gt;&lt;wsp:rsid wsp:val=&quot;00441117&quot;/&gt;&lt;wsp:rsid wsp:val=&quot;00441450&quot;/&gt;&lt;wsp:rsid wsp:val=&quot;00441C32&quot;/&gt;&lt;wsp:rsid wsp:val=&quot;00441E44&quot;/&gt;&lt;wsp:rsid wsp:val=&quot;00441E8D&quot;/&gt;&lt;wsp:rsid wsp:val=&quot;00441FAD&quot;/&gt;&lt;wsp:rsid wsp:val=&quot;004421AA&quot;/&gt;&lt;wsp:rsid wsp:val=&quot;00442A76&quot;/&gt;&lt;wsp:rsid wsp:val=&quot;00444609&quot;/&gt;&lt;wsp:rsid wsp:val=&quot;00444953&quot;/&gt;&lt;wsp:rsid wsp:val=&quot;00444B2B&quot;/&gt;&lt;wsp:rsid wsp:val=&quot;00444B97&quot;/&gt;&lt;wsp:rsid wsp:val=&quot;00444ECF&quot;/&gt;&lt;wsp:rsid wsp:val=&quot;00444FFA&quot;/&gt;&lt;wsp:rsid wsp:val=&quot;00445028&quot;/&gt;&lt;wsp:rsid wsp:val=&quot;0044517F&quot;/&gt;&lt;wsp:rsid wsp:val=&quot;004457B4&quot;/&gt;&lt;wsp:rsid wsp:val=&quot;00445E43&quot;/&gt;&lt;wsp:rsid wsp:val=&quot;004464B5&quot;/&gt;&lt;wsp:rsid wsp:val=&quot;00446618&quot;/&gt;&lt;wsp:rsid wsp:val=&quot;00446F34&quot;/&gt;&lt;wsp:rsid wsp:val=&quot;00447626&quot;/&gt;&lt;wsp:rsid wsp:val=&quot;00447C37&quot;/&gt;&lt;wsp:rsid wsp:val=&quot;00451513&quot;/&gt;&lt;wsp:rsid wsp:val=&quot;00451899&quot;/&gt;&lt;wsp:rsid wsp:val=&quot;00451D60&quot;/&gt;&lt;wsp:rsid wsp:val=&quot;00452001&quot;/&gt;&lt;wsp:rsid wsp:val=&quot;0045320C&quot;/&gt;&lt;wsp:rsid wsp:val=&quot;0045365A&quot;/&gt;&lt;wsp:rsid wsp:val=&quot;00453B10&quot;/&gt;&lt;wsp:rsid wsp:val=&quot;00453F3E&quot;/&gt;&lt;wsp:rsid wsp:val=&quot;004548CE&quot;/&gt;&lt;wsp:rsid wsp:val=&quot;00455044&quot;/&gt;&lt;wsp:rsid wsp:val=&quot;00455256&quot;/&gt;&lt;wsp:rsid wsp:val=&quot;0045546F&quot;/&gt;&lt;wsp:rsid wsp:val=&quot;004555DD&quot;/&gt;&lt;wsp:rsid wsp:val=&quot;00456196&quot;/&gt;&lt;wsp:rsid wsp:val=&quot;004567E6&quot;/&gt;&lt;wsp:rsid wsp:val=&quot;00456A9A&quot;/&gt;&lt;wsp:rsid wsp:val=&quot;00457549&quot;/&gt;&lt;wsp:rsid wsp:val=&quot;00457840&quot;/&gt;&lt;wsp:rsid wsp:val=&quot;00457986&quot;/&gt;&lt;wsp:rsid wsp:val=&quot;00460CE7&quot;/&gt;&lt;wsp:rsid wsp:val=&quot;00460FDC&quot;/&gt;&lt;wsp:rsid wsp:val=&quot;00461525&quot;/&gt;&lt;wsp:rsid wsp:val=&quot;004618A1&quot;/&gt;&lt;wsp:rsid wsp:val=&quot;00461968&quot;/&gt;&lt;wsp:rsid wsp:val=&quot;00461FA0&quot;/&gt;&lt;wsp:rsid wsp:val=&quot;004622D9&quot;/&gt;&lt;wsp:rsid wsp:val=&quot;0046262B&quot;/&gt;&lt;wsp:rsid wsp:val=&quot;00462826&quot;/&gt;&lt;wsp:rsid wsp:val=&quot;00462DAD&quot;/&gt;&lt;wsp:rsid wsp:val=&quot;00463EDF&quot;/&gt;&lt;wsp:rsid wsp:val=&quot;00464473&quot;/&gt;&lt;wsp:rsid wsp:val=&quot;00464562&quot;/&gt;&lt;wsp:rsid wsp:val=&quot;004647D6&quot;/&gt;&lt;wsp:rsid wsp:val=&quot;0046481A&quot;/&gt;&lt;wsp:rsid wsp:val=&quot;004652EA&quot;/&gt;&lt;wsp:rsid wsp:val=&quot;00465EF7&quot;/&gt;&lt;wsp:rsid wsp:val=&quot;004664BA&quot;/&gt;&lt;wsp:rsid wsp:val=&quot;00466D7F&quot;/&gt;&lt;wsp:rsid wsp:val=&quot;0046731D&quot;/&gt;&lt;wsp:rsid wsp:val=&quot;00467C51&quot;/&gt;&lt;wsp:rsid wsp:val=&quot;00467F77&quot;/&gt;&lt;wsp:rsid wsp:val=&quot;004701EC&quot;/&gt;&lt;wsp:rsid wsp:val=&quot;00470544&quot;/&gt;&lt;wsp:rsid wsp:val=&quot;00470704&quot;/&gt;&lt;wsp:rsid wsp:val=&quot;00470ACE&quot;/&gt;&lt;wsp:rsid wsp:val=&quot;00470FB5&quot;/&gt;&lt;wsp:rsid wsp:val=&quot;00471C71&quot;/&gt;&lt;wsp:rsid wsp:val=&quot;0047247C&quot;/&gt;&lt;wsp:rsid wsp:val=&quot;004731C4&quot;/&gt;&lt;wsp:rsid wsp:val=&quot;00473358&quot;/&gt;&lt;wsp:rsid wsp:val=&quot;004735A0&quot;/&gt;&lt;wsp:rsid wsp:val=&quot;00473F8E&quot;/&gt;&lt;wsp:rsid wsp:val=&quot;00474139&quot;/&gt;&lt;wsp:rsid wsp:val=&quot;00475690&quot;/&gt;&lt;wsp:rsid wsp:val=&quot;00475AD8&quot;/&gt;&lt;wsp:rsid wsp:val=&quot;0047644F&quot;/&gt;&lt;wsp:rsid wsp:val=&quot;00477517&quot;/&gt;&lt;wsp:rsid wsp:val=&quot;00477672&quot;/&gt;&lt;wsp:rsid wsp:val=&quot;00477FFB&quot;/&gt;&lt;wsp:rsid wsp:val=&quot;004805E2&quot;/&gt;&lt;wsp:rsid wsp:val=&quot;00480F78&quot;/&gt;&lt;wsp:rsid wsp:val=&quot;00481574&quot;/&gt;&lt;wsp:rsid wsp:val=&quot;00481BDC&quot;/&gt;&lt;wsp:rsid wsp:val=&quot;00482145&quot;/&gt;&lt;wsp:rsid wsp:val=&quot;004825A3&quot;/&gt;&lt;wsp:rsid wsp:val=&quot;0048288F&quot;/&gt;&lt;wsp:rsid wsp:val=&quot;00483717&quot;/&gt;&lt;wsp:rsid wsp:val=&quot;00483ACC&quot;/&gt;&lt;wsp:rsid wsp:val=&quot;00483F1A&quot;/&gt;&lt;wsp:rsid wsp:val=&quot;0048407F&quot;/&gt;&lt;wsp:rsid wsp:val=&quot;0048461E&quot;/&gt;&lt;wsp:rsid wsp:val=&quot;00484919&quot;/&gt;&lt;wsp:rsid wsp:val=&quot;00484BAF&quot;/&gt;&lt;wsp:rsid wsp:val=&quot;00484FDC&quot;/&gt;&lt;wsp:rsid wsp:val=&quot;004855BF&quot;/&gt;&lt;wsp:rsid wsp:val=&quot;004858EE&quot;/&gt;&lt;wsp:rsid wsp:val=&quot;0048614B&quot;/&gt;&lt;wsp:rsid wsp:val=&quot;00486951&quot;/&gt;&lt;wsp:rsid wsp:val=&quot;0048750A&quot;/&gt;&lt;wsp:rsid wsp:val=&quot;00490120&quot;/&gt;&lt;wsp:rsid wsp:val=&quot;0049024E&quot;/&gt;&lt;wsp:rsid wsp:val=&quot;00490385&quot;/&gt;&lt;wsp:rsid wsp:val=&quot;004904B4&quot;/&gt;&lt;wsp:rsid wsp:val=&quot;00490AB5&quot;/&gt;&lt;wsp:rsid wsp:val=&quot;00490E5B&quot;/&gt;&lt;wsp:rsid wsp:val=&quot;00491500&quot;/&gt;&lt;wsp:rsid wsp:val=&quot;004915F5&quot;/&gt;&lt;wsp:rsid wsp:val=&quot;0049163D&quot;/&gt;&lt;wsp:rsid wsp:val=&quot;004918A9&quot;/&gt;&lt;wsp:rsid wsp:val=&quot;00491C77&quot;/&gt;&lt;wsp:rsid wsp:val=&quot;00492272&quot;/&gt;&lt;wsp:rsid wsp:val=&quot;00492A05&quot;/&gt;&lt;wsp:rsid wsp:val=&quot;004934D1&quot;/&gt;&lt;wsp:rsid wsp:val=&quot;00494C7C&quot;/&gt;&lt;wsp:rsid wsp:val=&quot;00495647&quot;/&gt;&lt;wsp:rsid wsp:val=&quot;004963A6&quot;/&gt;&lt;wsp:rsid wsp:val=&quot;0049661B&quot;/&gt;&lt;wsp:rsid wsp:val=&quot;004966A0&quot;/&gt;&lt;wsp:rsid wsp:val=&quot;0049685A&quot;/&gt;&lt;wsp:rsid wsp:val=&quot;0049695C&quot;/&gt;&lt;wsp:rsid wsp:val=&quot;00496A7C&quot;/&gt;&lt;wsp:rsid wsp:val=&quot;00496C57&quot;/&gt;&lt;wsp:rsid wsp:val=&quot;0049739F&quot;/&gt;&lt;wsp:rsid wsp:val=&quot;00497953&quot;/&gt;&lt;wsp:rsid wsp:val=&quot;00497CF8&quot;/&gt;&lt;wsp:rsid wsp:val=&quot;004A0193&quot;/&gt;&lt;wsp:rsid wsp:val=&quot;004A075F&quot;/&gt;&lt;wsp:rsid wsp:val=&quot;004A0798&quot;/&gt;&lt;wsp:rsid wsp:val=&quot;004A1681&quot;/&gt;&lt;wsp:rsid wsp:val=&quot;004A1C29&quot;/&gt;&lt;wsp:rsid wsp:val=&quot;004A1F16&quot;/&gt;&lt;wsp:rsid wsp:val=&quot;004A263B&quot;/&gt;&lt;wsp:rsid wsp:val=&quot;004A2B2A&quot;/&gt;&lt;wsp:rsid wsp:val=&quot;004A2BB5&quot;/&gt;&lt;wsp:rsid wsp:val=&quot;004A33F3&quot;/&gt;&lt;wsp:rsid wsp:val=&quot;004A3B41&quot;/&gt;&lt;wsp:rsid wsp:val=&quot;004A3CBF&quot;/&gt;&lt;wsp:rsid wsp:val=&quot;004A50BD&quot;/&gt;&lt;wsp:rsid wsp:val=&quot;004A511A&quot;/&gt;&lt;wsp:rsid wsp:val=&quot;004A5143&quot;/&gt;&lt;wsp:rsid wsp:val=&quot;004A6020&quot;/&gt;&lt;wsp:rsid wsp:val=&quot;004A6443&quot;/&gt;&lt;wsp:rsid wsp:val=&quot;004A7447&quot;/&gt;&lt;wsp:rsid wsp:val=&quot;004A76A9&quot;/&gt;&lt;wsp:rsid wsp:val=&quot;004A7D67&quot;/&gt;&lt;wsp:rsid wsp:val=&quot;004B01CC&quot;/&gt;&lt;wsp:rsid wsp:val=&quot;004B14F2&quot;/&gt;&lt;wsp:rsid wsp:val=&quot;004B176A&quot;/&gt;&lt;wsp:rsid wsp:val=&quot;004B2061&quot;/&gt;&lt;wsp:rsid wsp:val=&quot;004B21F3&quot;/&gt;&lt;wsp:rsid wsp:val=&quot;004B23FD&quot;/&gt;&lt;wsp:rsid wsp:val=&quot;004B2E65&quot;/&gt;&lt;wsp:rsid wsp:val=&quot;004B326E&quot;/&gt;&lt;wsp:rsid wsp:val=&quot;004B33CF&quot;/&gt;&lt;wsp:rsid wsp:val=&quot;004B5313&quot;/&gt;&lt;wsp:rsid wsp:val=&quot;004B55F1&quot;/&gt;&lt;wsp:rsid wsp:val=&quot;004B5FBF&quot;/&gt;&lt;wsp:rsid wsp:val=&quot;004B69E3&quot;/&gt;&lt;wsp:rsid wsp:val=&quot;004B71BE&quot;/&gt;&lt;wsp:rsid wsp:val=&quot;004B7315&quot;/&gt;&lt;wsp:rsid wsp:val=&quot;004B7860&quot;/&gt;&lt;wsp:rsid wsp:val=&quot;004B787D&quot;/&gt;&lt;wsp:rsid wsp:val=&quot;004C0044&quot;/&gt;&lt;wsp:rsid wsp:val=&quot;004C0898&quot;/&gt;&lt;wsp:rsid wsp:val=&quot;004C1142&quot;/&gt;&lt;wsp:rsid wsp:val=&quot;004C14DD&quot;/&gt;&lt;wsp:rsid wsp:val=&quot;004C1676&quot;/&gt;&lt;wsp:rsid wsp:val=&quot;004C21A7&quot;/&gt;&lt;wsp:rsid wsp:val=&quot;004C2315&quot;/&gt;&lt;wsp:rsid wsp:val=&quot;004C23B6&quot;/&gt;&lt;wsp:rsid wsp:val=&quot;004C313E&quot;/&gt;&lt;wsp:rsid wsp:val=&quot;004C36F0&quot;/&gt;&lt;wsp:rsid wsp:val=&quot;004C399E&quot;/&gt;&lt;wsp:rsid wsp:val=&quot;004C46A3&quot;/&gt;&lt;wsp:rsid wsp:val=&quot;004C4ECE&quot;/&gt;&lt;wsp:rsid wsp:val=&quot;004C5240&quot;/&gt;&lt;wsp:rsid wsp:val=&quot;004C5E8C&quot;/&gt;&lt;wsp:rsid wsp:val=&quot;004C622A&quot;/&gt;&lt;wsp:rsid wsp:val=&quot;004C6EC7&quot;/&gt;&lt;wsp:rsid wsp:val=&quot;004C73BB&quot;/&gt;&lt;wsp:rsid wsp:val=&quot;004D09E3&quot;/&gt;&lt;wsp:rsid wsp:val=&quot;004D0BB3&quot;/&gt;&lt;wsp:rsid wsp:val=&quot;004D1245&quot;/&gt;&lt;wsp:rsid wsp:val=&quot;004D1296&quot;/&gt;&lt;wsp:rsid wsp:val=&quot;004D17C7&quot;/&gt;&lt;wsp:rsid wsp:val=&quot;004D1A72&quot;/&gt;&lt;wsp:rsid wsp:val=&quot;004D1C79&quot;/&gt;&lt;wsp:rsid wsp:val=&quot;004D2067&quot;/&gt;&lt;wsp:rsid wsp:val=&quot;004D2F9F&quot;/&gt;&lt;wsp:rsid wsp:val=&quot;004D3714&quot;/&gt;&lt;wsp:rsid wsp:val=&quot;004D395A&quot;/&gt;&lt;wsp:rsid wsp:val=&quot;004D4441&quot;/&gt;&lt;wsp:rsid wsp:val=&quot;004D499E&quot;/&gt;&lt;wsp:rsid wsp:val=&quot;004D4F41&quot;/&gt;&lt;wsp:rsid wsp:val=&quot;004D4F47&quot;/&gt;&lt;wsp:rsid wsp:val=&quot;004D574A&quot;/&gt;&lt;wsp:rsid wsp:val=&quot;004D5BE2&quot;/&gt;&lt;wsp:rsid wsp:val=&quot;004D5EAA&quot;/&gt;&lt;wsp:rsid wsp:val=&quot;004D7087&quot;/&gt;&lt;wsp:rsid wsp:val=&quot;004D7219&quot;/&gt;&lt;wsp:rsid wsp:val=&quot;004D735F&quot;/&gt;&lt;wsp:rsid wsp:val=&quot;004D7882&quot;/&gt;&lt;wsp:rsid wsp:val=&quot;004D791F&quot;/&gt;&lt;wsp:rsid wsp:val=&quot;004D7C3F&quot;/&gt;&lt;wsp:rsid wsp:val=&quot;004D7DF8&quot;/&gt;&lt;wsp:rsid wsp:val=&quot;004D7FBB&quot;/&gt;&lt;wsp:rsid wsp:val=&quot;004E0782&quot;/&gt;&lt;wsp:rsid wsp:val=&quot;004E0AE3&quot;/&gt;&lt;wsp:rsid wsp:val=&quot;004E0FA9&quot;/&gt;&lt;wsp:rsid wsp:val=&quot;004E154D&quot;/&gt;&lt;wsp:rsid wsp:val=&quot;004E1635&quot;/&gt;&lt;wsp:rsid wsp:val=&quot;004E17FA&quot;/&gt;&lt;wsp:rsid wsp:val=&quot;004E19B5&quot;/&gt;&lt;wsp:rsid wsp:val=&quot;004E1AB6&quot;/&gt;&lt;wsp:rsid wsp:val=&quot;004E1FD2&quot;/&gt;&lt;wsp:rsid wsp:val=&quot;004E1FF4&quot;/&gt;&lt;wsp:rsid wsp:val=&quot;004E2085&quot;/&gt;&lt;wsp:rsid wsp:val=&quot;004E21FD&quot;/&gt;&lt;wsp:rsid wsp:val=&quot;004E2451&quot;/&gt;&lt;wsp:rsid wsp:val=&quot;004E2FCA&quot;/&gt;&lt;wsp:rsid wsp:val=&quot;004E3A93&quot;/&gt;&lt;wsp:rsid wsp:val=&quot;004E4076&quot;/&gt;&lt;wsp:rsid wsp:val=&quot;004E4123&quot;/&gt;&lt;wsp:rsid wsp:val=&quot;004E4299&quot;/&gt;&lt;wsp:rsid wsp:val=&quot;004E4A1C&quot;/&gt;&lt;wsp:rsid wsp:val=&quot;004E54C5&quot;/&gt;&lt;wsp:rsid wsp:val=&quot;004E63F8&quot;/&gt;&lt;wsp:rsid wsp:val=&quot;004E681D&quot;/&gt;&lt;wsp:rsid wsp:val=&quot;004E6F8F&quot;/&gt;&lt;wsp:rsid wsp:val=&quot;004E751A&quot;/&gt;&lt;wsp:rsid wsp:val=&quot;004E7682&quot;/&gt;&lt;wsp:rsid wsp:val=&quot;004E77A8&quot;/&gt;&lt;wsp:rsid wsp:val=&quot;004E7855&quot;/&gt;&lt;wsp:rsid wsp:val=&quot;004E78D6&quot;/&gt;&lt;wsp:rsid wsp:val=&quot;004E78EB&quot;/&gt;&lt;wsp:rsid wsp:val=&quot;004F011A&quot;/&gt;&lt;wsp:rsid wsp:val=&quot;004F0B80&quot;/&gt;&lt;wsp:rsid wsp:val=&quot;004F142F&quot;/&gt;&lt;wsp:rsid wsp:val=&quot;004F17DB&quot;/&gt;&lt;wsp:rsid wsp:val=&quot;004F1B6B&quot;/&gt;&lt;wsp:rsid wsp:val=&quot;004F1C9E&quot;/&gt;&lt;wsp:rsid wsp:val=&quot;004F285E&quot;/&gt;&lt;wsp:rsid wsp:val=&quot;004F2A33&quot;/&gt;&lt;wsp:rsid wsp:val=&quot;004F340F&quot;/&gt;&lt;wsp:rsid wsp:val=&quot;004F36C7&quot;/&gt;&lt;wsp:rsid wsp:val=&quot;004F41B7&quot;/&gt;&lt;wsp:rsid wsp:val=&quot;004F4D07&quot;/&gt;&lt;wsp:rsid wsp:val=&quot;004F53EB&quot;/&gt;&lt;wsp:rsid wsp:val=&quot;004F5CE8&quot;/&gt;&lt;wsp:rsid wsp:val=&quot;004F5F53&quot;/&gt;&lt;wsp:rsid wsp:val=&quot;004F618B&quot;/&gt;&lt;wsp:rsid wsp:val=&quot;004F6842&quot;/&gt;&lt;wsp:rsid wsp:val=&quot;004F6950&quot;/&gt;&lt;wsp:rsid wsp:val=&quot;004F7718&quot;/&gt;&lt;wsp:rsid wsp:val=&quot;004F7D99&quot;/&gt;&lt;wsp:rsid wsp:val=&quot;004F7E03&quot;/&gt;&lt;wsp:rsid wsp:val=&quot;00500965&quot;/&gt;&lt;wsp:rsid wsp:val=&quot;00500A9D&quot;/&gt;&lt;wsp:rsid wsp:val=&quot;00500DE8&quot;/&gt;&lt;wsp:rsid wsp:val=&quot;00500F6A&quot;/&gt;&lt;wsp:rsid wsp:val=&quot;00501AE6&quot;/&gt;&lt;wsp:rsid wsp:val=&quot;00502234&quot;/&gt;&lt;wsp:rsid wsp:val=&quot;00502837&quot;/&gt;&lt;wsp:rsid wsp:val=&quot;00502CE1&quot;/&gt;&lt;wsp:rsid wsp:val=&quot;00502FC0&quot;/&gt;&lt;wsp:rsid wsp:val=&quot;005037D7&quot;/&gt;&lt;wsp:rsid wsp:val=&quot;00503A6C&quot;/&gt;&lt;wsp:rsid wsp:val=&quot;0050416D&quot;/&gt;&lt;wsp:rsid wsp:val=&quot;005046CC&quot;/&gt;&lt;wsp:rsid wsp:val=&quot;00504912&quot;/&gt;&lt;wsp:rsid wsp:val=&quot;00504AB2&quot;/&gt;&lt;wsp:rsid wsp:val=&quot;0050540E&quot;/&gt;&lt;wsp:rsid wsp:val=&quot;00505ECC&quot;/&gt;&lt;wsp:rsid wsp:val=&quot;005060A3&quot;/&gt;&lt;wsp:rsid wsp:val=&quot;0050641D&quot;/&gt;&lt;wsp:rsid wsp:val=&quot;0050643A&quot;/&gt;&lt;wsp:rsid wsp:val=&quot;005065F6&quot;/&gt;&lt;wsp:rsid wsp:val=&quot;005066CB&quot;/&gt;&lt;wsp:rsid wsp:val=&quot;0050733E&quot;/&gt;&lt;wsp:rsid wsp:val=&quot;0050739B&quot;/&gt;&lt;wsp:rsid wsp:val=&quot;005074BF&quot;/&gt;&lt;wsp:rsid wsp:val=&quot;00507DAF&quot;/&gt;&lt;wsp:rsid wsp:val=&quot;00507E70&quot;/&gt;&lt;wsp:rsid wsp:val=&quot;005103C9&quot;/&gt;&lt;wsp:rsid wsp:val=&quot;00510969&quot;/&gt;&lt;wsp:rsid wsp:val=&quot;00512322&quot;/&gt;&lt;wsp:rsid wsp:val=&quot;00512401&quot;/&gt;&lt;wsp:rsid wsp:val=&quot;00512486&quot;/&gt;&lt;wsp:rsid wsp:val=&quot;00512710&quot;/&gt;&lt;wsp:rsid wsp:val=&quot;00512BB9&quot;/&gt;&lt;wsp:rsid wsp:val=&quot;00512FAB&quot;/&gt;&lt;wsp:rsid wsp:val=&quot;00513748&quot;/&gt;&lt;wsp:rsid wsp:val=&quot;00513E82&quot;/&gt;&lt;wsp:rsid wsp:val=&quot;00513F10&quot;/&gt;&lt;wsp:rsid wsp:val=&quot;00514956&quot;/&gt;&lt;wsp:rsid wsp:val=&quot;0051510B&quot;/&gt;&lt;wsp:rsid wsp:val=&quot;00516404&quot;/&gt;&lt;wsp:rsid wsp:val=&quot;0051640C&quot;/&gt;&lt;wsp:rsid wsp:val=&quot;00516A05&quot;/&gt;&lt;wsp:rsid wsp:val=&quot;00516C0D&quot;/&gt;&lt;wsp:rsid wsp:val=&quot;00516C44&quot;/&gt;&lt;wsp:rsid wsp:val=&quot;00516DFB&quot;/&gt;&lt;wsp:rsid wsp:val=&quot;00517254&quot;/&gt;&lt;wsp:rsid wsp:val=&quot;00517368&quot;/&gt;&lt;wsp:rsid wsp:val=&quot;0052068C&quot;/&gt;&lt;wsp:rsid wsp:val=&quot;0052117A&quot;/&gt;&lt;wsp:rsid wsp:val=&quot;00521773&quot;/&gt;&lt;wsp:rsid wsp:val=&quot;005219B0&quot;/&gt;&lt;wsp:rsid wsp:val=&quot;00521AA7&quot;/&gt;&lt;wsp:rsid wsp:val=&quot;005220FB&quot;/&gt;&lt;wsp:rsid wsp:val=&quot;00522550&quot;/&gt;&lt;wsp:rsid wsp:val=&quot;00522EA7&quot;/&gt;&lt;wsp:rsid wsp:val=&quot;00523154&quot;/&gt;&lt;wsp:rsid wsp:val=&quot;00524D70&quot;/&gt;&lt;wsp:rsid wsp:val=&quot;00524E60&quot;/&gt;&lt;wsp:rsid wsp:val=&quot;00524E89&quot;/&gt;&lt;wsp:rsid wsp:val=&quot;005251B9&quot;/&gt;&lt;wsp:rsid wsp:val=&quot;00525A8F&quot;/&gt;&lt;wsp:rsid wsp:val=&quot;00525B1A&quot;/&gt;&lt;wsp:rsid wsp:val=&quot;00525C01&quot;/&gt;&lt;wsp:rsid wsp:val=&quot;00525F52&quot;/&gt;&lt;wsp:rsid wsp:val=&quot;005263D0&quot;/&gt;&lt;wsp:rsid wsp:val=&quot;00526D00&quot;/&gt;&lt;wsp:rsid wsp:val=&quot;005270ED&quot;/&gt;&lt;wsp:rsid wsp:val=&quot;005271F4&quot;/&gt;&lt;wsp:rsid wsp:val=&quot;005274C9&quot;/&gt;&lt;wsp:rsid wsp:val=&quot;00527811&quot;/&gt;&lt;wsp:rsid wsp:val=&quot;005308C1&quot;/&gt;&lt;wsp:rsid wsp:val=&quot;00530B23&quot;/&gt;&lt;wsp:rsid wsp:val=&quot;0053178F&quot;/&gt;&lt;wsp:rsid wsp:val=&quot;00531D2F&quot;/&gt;&lt;wsp:rsid wsp:val=&quot;00531D33&quot;/&gt;&lt;wsp:rsid wsp:val=&quot;005329F2&quot;/&gt;&lt;wsp:rsid wsp:val=&quot;0053433F&quot;/&gt;&lt;wsp:rsid wsp:val=&quot;00534EFC&quot;/&gt;&lt;wsp:rsid wsp:val=&quot;0053557E&quot;/&gt;&lt;wsp:rsid wsp:val=&quot;00535BB4&quot;/&gt;&lt;wsp:rsid wsp:val=&quot;00535C48&quot;/&gt;&lt;wsp:rsid wsp:val=&quot;00535D6A&quot;/&gt;&lt;wsp:rsid wsp:val=&quot;00536597&quot;/&gt;&lt;wsp:rsid wsp:val=&quot;00536A6A&quot;/&gt;&lt;wsp:rsid wsp:val=&quot;00536B89&quot;/&gt;&lt;wsp:rsid wsp:val=&quot;005373C2&quot;/&gt;&lt;wsp:rsid wsp:val=&quot;005374EF&quot;/&gt;&lt;wsp:rsid wsp:val=&quot;0053752F&quot;/&gt;&lt;wsp:rsid wsp:val=&quot;00537F0C&quot;/&gt;&lt;wsp:rsid wsp:val=&quot;00540175&quot;/&gt;&lt;wsp:rsid wsp:val=&quot;00540447&quot;/&gt;&lt;wsp:rsid wsp:val=&quot;0054047E&quot;/&gt;&lt;wsp:rsid wsp:val=&quot;00540637&quot;/&gt;&lt;wsp:rsid wsp:val=&quot;00540B9A&quot;/&gt;&lt;wsp:rsid wsp:val=&quot;00540C0B&quot;/&gt;&lt;wsp:rsid wsp:val=&quot;005411BA&quot;/&gt;&lt;wsp:rsid wsp:val=&quot;00541444&quot;/&gt;&lt;wsp:rsid wsp:val=&quot;00541A1D&quot;/&gt;&lt;wsp:rsid wsp:val=&quot;00541C5F&quot;/&gt;&lt;wsp:rsid wsp:val=&quot;00541C6F&quot;/&gt;&lt;wsp:rsid wsp:val=&quot;0054207B&quot;/&gt;&lt;wsp:rsid wsp:val=&quot;00543413&quot;/&gt;&lt;wsp:rsid wsp:val=&quot;005439F1&quot;/&gt;&lt;wsp:rsid wsp:val=&quot;00543CCB&quot;/&gt;&lt;wsp:rsid wsp:val=&quot;00543E1E&quot;/&gt;&lt;wsp:rsid wsp:val=&quot;00543E82&quot;/&gt;&lt;wsp:rsid wsp:val=&quot;0054496B&quot;/&gt;&lt;wsp:rsid wsp:val=&quot;0054499B&quot;/&gt;&lt;wsp:rsid wsp:val=&quot;00544DDE&quot;/&gt;&lt;wsp:rsid wsp:val=&quot;00544EBA&quot;/&gt;&lt;wsp:rsid wsp:val=&quot;00545351&quot;/&gt;&lt;wsp:rsid wsp:val=&quot;005459DB&quot;/&gt;&lt;wsp:rsid wsp:val=&quot;00545C62&quot;/&gt;&lt;wsp:rsid wsp:val=&quot;00545E3C&quot;/&gt;&lt;wsp:rsid wsp:val=&quot;00547EBD&quot;/&gt;&lt;wsp:rsid wsp:val=&quot;0055012C&quot;/&gt;&lt;wsp:rsid wsp:val=&quot;005504EB&quot;/&gt;&lt;wsp:rsid wsp:val=&quot;005508CB&quot;/&gt;&lt;wsp:rsid wsp:val=&quot;005509DE&quot;/&gt;&lt;wsp:rsid wsp:val=&quot;00550D37&quot;/&gt;&lt;wsp:rsid wsp:val=&quot;00551007&quot;/&gt;&lt;wsp:rsid wsp:val=&quot;00551097&quot;/&gt;&lt;wsp:rsid wsp:val=&quot;00551CC7&quot;/&gt;&lt;wsp:rsid wsp:val=&quot;005530D6&quot;/&gt;&lt;wsp:rsid wsp:val=&quot;00553393&quot;/&gt;&lt;wsp:rsid wsp:val=&quot;00553425&quot;/&gt;&lt;wsp:rsid wsp:val=&quot;00553BF5&quot;/&gt;&lt;wsp:rsid wsp:val=&quot;0055600E&quot;/&gt;&lt;wsp:rsid wsp:val=&quot;00556081&quot;/&gt;&lt;wsp:rsid wsp:val=&quot;00556103&quot;/&gt;&lt;wsp:rsid wsp:val=&quot;00556A41&quot;/&gt;&lt;wsp:rsid wsp:val=&quot;00556C3F&quot;/&gt;&lt;wsp:rsid wsp:val=&quot;0055717F&quot;/&gt;&lt;wsp:rsid wsp:val=&quot;00557538&quot;/&gt;&lt;wsp:rsid wsp:val=&quot;00557CC4&quot;/&gt;&lt;wsp:rsid wsp:val=&quot;00557E47&quot;/&gt;&lt;wsp:rsid wsp:val=&quot;00560175&quot;/&gt;&lt;wsp:rsid wsp:val=&quot;0056024A&quot;/&gt;&lt;wsp:rsid wsp:val=&quot;0056091E&quot;/&gt;&lt;wsp:rsid wsp:val=&quot;00560F3D&quot;/&gt;&lt;wsp:rsid wsp:val=&quot;0056190B&quot;/&gt;&lt;wsp:rsid wsp:val=&quot;005621C0&quot;/&gt;&lt;wsp:rsid wsp:val=&quot;00562CD7&quot;/&gt;&lt;wsp:rsid wsp:val=&quot;00563A90&quot;/&gt;&lt;wsp:rsid wsp:val=&quot;0056418B&quot;/&gt;&lt;wsp:rsid wsp:val=&quot;00564E30&quot;/&gt;&lt;wsp:rsid wsp:val=&quot;00564EB9&quot;/&gt;&lt;wsp:rsid wsp:val=&quot;00564F91&quot;/&gt;&lt;wsp:rsid wsp:val=&quot;0056504C&quot;/&gt;&lt;wsp:rsid wsp:val=&quot;005650A8&quot;/&gt;&lt;wsp:rsid wsp:val=&quot;0056568B&quot;/&gt;&lt;wsp:rsid wsp:val=&quot;005660FF&quot;/&gt;&lt;wsp:rsid wsp:val=&quot;00566674&quot;/&gt;&lt;wsp:rsid wsp:val=&quot;00567EE1&quot;/&gt;&lt;wsp:rsid wsp:val=&quot;0057016E&quot;/&gt;&lt;wsp:rsid wsp:val=&quot;005705AA&quot;/&gt;&lt;wsp:rsid wsp:val=&quot;005725CF&quot;/&gt;&lt;wsp:rsid wsp:val=&quot;00572A43&quot;/&gt;&lt;wsp:rsid wsp:val=&quot;00572CB8&quot;/&gt;&lt;wsp:rsid wsp:val=&quot;00572D16&quot;/&gt;&lt;wsp:rsid wsp:val=&quot;00573040&quot;/&gt;&lt;wsp:rsid wsp:val=&quot;00573156&quot;/&gt;&lt;wsp:rsid wsp:val=&quot;00573D89&quot;/&gt;&lt;wsp:rsid wsp:val=&quot;00574755&quot;/&gt;&lt;wsp:rsid wsp:val=&quot;0057487C&quot;/&gt;&lt;wsp:rsid wsp:val=&quot;00574A85&quot;/&gt;&lt;wsp:rsid wsp:val=&quot;00574C70&quot;/&gt;&lt;wsp:rsid wsp:val=&quot;005752D0&quot;/&gt;&lt;wsp:rsid wsp:val=&quot;00575749&quot;/&gt;&lt;wsp:rsid wsp:val=&quot;005757A8&quot;/&gt;&lt;wsp:rsid wsp:val=&quot;005759D5&quot;/&gt;&lt;wsp:rsid wsp:val=&quot;00575BE0&quot;/&gt;&lt;wsp:rsid wsp:val=&quot;0057624F&quot;/&gt;&lt;wsp:rsid wsp:val=&quot;00576620&quot;/&gt;&lt;wsp:rsid wsp:val=&quot;00577E49&quot;/&gt;&lt;wsp:rsid wsp:val=&quot;0058077B&quot;/&gt;&lt;wsp:rsid wsp:val=&quot;005807BB&quot;/&gt;&lt;wsp:rsid wsp:val=&quot;0058085D&quot;/&gt;&lt;wsp:rsid wsp:val=&quot;00580DEB&quot;/&gt;&lt;wsp:rsid wsp:val=&quot;00581073&quot;/&gt;&lt;wsp:rsid wsp:val=&quot;0058149B&quot;/&gt;&lt;wsp:rsid wsp:val=&quot;0058163E&quot;/&gt;&lt;wsp:rsid wsp:val=&quot;005817C1&quot;/&gt;&lt;wsp:rsid wsp:val=&quot;00581823&quot;/&gt;&lt;wsp:rsid wsp:val=&quot;005818B0&quot;/&gt;&lt;wsp:rsid wsp:val=&quot;00582130&quot;/&gt;&lt;wsp:rsid wsp:val=&quot;005827FD&quot;/&gt;&lt;wsp:rsid wsp:val=&quot;00582BAA&quot;/&gt;&lt;wsp:rsid wsp:val=&quot;005830BC&quot;/&gt;&lt;wsp:rsid wsp:val=&quot;00583ACE&quot;/&gt;&lt;wsp:rsid wsp:val=&quot;00583B03&quot;/&gt;&lt;wsp:rsid wsp:val=&quot;005845ED&quot;/&gt;&lt;wsp:rsid wsp:val=&quot;00585472&quot;/&gt;&lt;wsp:rsid wsp:val=&quot;00585690&quot;/&gt;&lt;wsp:rsid wsp:val=&quot;00585753&quot;/&gt;&lt;wsp:rsid wsp:val=&quot;00586489&quot;/&gt;&lt;wsp:rsid wsp:val=&quot;00586BEC&quot;/&gt;&lt;wsp:rsid wsp:val=&quot;00587B22&quot;/&gt;&lt;wsp:rsid wsp:val=&quot;005900C3&quot;/&gt;&lt;wsp:rsid wsp:val=&quot;005905EE&quot;/&gt;&lt;wsp:rsid wsp:val=&quot;00590C7D&quot;/&gt;&lt;wsp:rsid wsp:val=&quot;0059121C&quot;/&gt;&lt;wsp:rsid wsp:val=&quot;005912E3&quot;/&gt;&lt;wsp:rsid wsp:val=&quot;00591897&quot;/&gt;&lt;wsp:rsid wsp:val=&quot;00592491&quot;/&gt;&lt;wsp:rsid wsp:val=&quot;0059267E&quot;/&gt;&lt;wsp:rsid wsp:val=&quot;00592B8A&quot;/&gt;&lt;wsp:rsid wsp:val=&quot;00592C7B&quot;/&gt;&lt;wsp:rsid wsp:val=&quot;00592D90&quot;/&gt;&lt;wsp:rsid wsp:val=&quot;00593499&quot;/&gt;&lt;wsp:rsid wsp:val=&quot;00593A89&quot;/&gt;&lt;wsp:rsid wsp:val=&quot;00593BA5&quot;/&gt;&lt;wsp:rsid wsp:val=&quot;00594859&quot;/&gt;&lt;wsp:rsid wsp:val=&quot;00594A41&quot;/&gt;&lt;wsp:rsid wsp:val=&quot;00594CBC&quot;/&gt;&lt;wsp:rsid wsp:val=&quot;00594FEB&quot;/&gt;&lt;wsp:rsid wsp:val=&quot;0059539E&quot;/&gt;&lt;wsp:rsid wsp:val=&quot;00595C9D&quot;/&gt;&lt;wsp:rsid wsp:val=&quot;00595D6B&quot;/&gt;&lt;wsp:rsid wsp:val=&quot;005968B7&quot;/&gt;&lt;wsp:rsid wsp:val=&quot;00596C04&quot;/&gt;&lt;wsp:rsid wsp:val=&quot;00596EBF&quot;/&gt;&lt;wsp:rsid wsp:val=&quot;00597A38&quot;/&gt;&lt;wsp:rsid wsp:val=&quot;00597B34&quot;/&gt;&lt;wsp:rsid wsp:val=&quot;00597E42&quot;/&gt;&lt;wsp:rsid wsp:val=&quot;00597F64&quot;/&gt;&lt;wsp:rsid wsp:val=&quot;005A027F&quot;/&gt;&lt;wsp:rsid wsp:val=&quot;005A0625&quot;/&gt;&lt;wsp:rsid wsp:val=&quot;005A09DE&quot;/&gt;&lt;wsp:rsid wsp:val=&quot;005A0F52&quot;/&gt;&lt;wsp:rsid wsp:val=&quot;005A12D9&quot;/&gt;&lt;wsp:rsid wsp:val=&quot;005A12FC&quot;/&gt;&lt;wsp:rsid wsp:val=&quot;005A164C&quot;/&gt;&lt;wsp:rsid wsp:val=&quot;005A1B6A&quot;/&gt;&lt;wsp:rsid wsp:val=&quot;005A1D57&quot;/&gt;&lt;wsp:rsid wsp:val=&quot;005A274E&quot;/&gt;&lt;wsp:rsid wsp:val=&quot;005A3A6B&quot;/&gt;&lt;wsp:rsid wsp:val=&quot;005A483C&quot;/&gt;&lt;wsp:rsid wsp:val=&quot;005A56A0&quot;/&gt;&lt;wsp:rsid wsp:val=&quot;005A5893&quot;/&gt;&lt;wsp:rsid wsp:val=&quot;005A595D&quot;/&gt;&lt;wsp:rsid wsp:val=&quot;005A62D6&quot;/&gt;&lt;wsp:rsid wsp:val=&quot;005A65D8&quot;/&gt;&lt;wsp:rsid wsp:val=&quot;005A68FE&quot;/&gt;&lt;wsp:rsid wsp:val=&quot;005A738A&quot;/&gt;&lt;wsp:rsid wsp:val=&quot;005A76E1&quot;/&gt;&lt;wsp:rsid wsp:val=&quot;005A7BB3&quot;/&gt;&lt;wsp:rsid wsp:val=&quot;005A7F66&quot;/&gt;&lt;wsp:rsid wsp:val=&quot;005B0386&quot;/&gt;&lt;wsp:rsid wsp:val=&quot;005B0735&quot;/&gt;&lt;wsp:rsid wsp:val=&quot;005B0886&quot;/&gt;&lt;wsp:rsid wsp:val=&quot;005B1136&quot;/&gt;&lt;wsp:rsid wsp:val=&quot;005B14A3&quot;/&gt;&lt;wsp:rsid wsp:val=&quot;005B19C1&quot;/&gt;&lt;wsp:rsid wsp:val=&quot;005B201D&quot;/&gt;&lt;wsp:rsid wsp:val=&quot;005B2285&quot;/&gt;&lt;wsp:rsid wsp:val=&quot;005B424D&quot;/&gt;&lt;wsp:rsid wsp:val=&quot;005B4AA1&quot;/&gt;&lt;wsp:rsid wsp:val=&quot;005B4C7C&quot;/&gt;&lt;wsp:rsid wsp:val=&quot;005B4E18&quot;/&gt;&lt;wsp:rsid wsp:val=&quot;005B651A&quot;/&gt;&lt;wsp:rsid wsp:val=&quot;005B68FD&quot;/&gt;&lt;wsp:rsid wsp:val=&quot;005B6B1E&quot;/&gt;&lt;wsp:rsid wsp:val=&quot;005B6D46&quot;/&gt;&lt;wsp:rsid wsp:val=&quot;005B7130&quot;/&gt;&lt;wsp:rsid wsp:val=&quot;005B7705&quot;/&gt;&lt;wsp:rsid wsp:val=&quot;005B787F&quot;/&gt;&lt;wsp:rsid wsp:val=&quot;005B7B8B&quot;/&gt;&lt;wsp:rsid wsp:val=&quot;005B7D51&quot;/&gt;&lt;wsp:rsid wsp:val=&quot;005B7DB3&quot;/&gt;&lt;wsp:rsid wsp:val=&quot;005C0776&quot;/&gt;&lt;wsp:rsid wsp:val=&quot;005C0BC6&quot;/&gt;&lt;wsp:rsid wsp:val=&quot;005C122F&quot;/&gt;&lt;wsp:rsid wsp:val=&quot;005C1320&quot;/&gt;&lt;wsp:rsid wsp:val=&quot;005C150C&quot;/&gt;&lt;wsp:rsid wsp:val=&quot;005C152E&quot;/&gt;&lt;wsp:rsid wsp:val=&quot;005C2010&quot;/&gt;&lt;wsp:rsid wsp:val=&quot;005C2751&quot;/&gt;&lt;wsp:rsid wsp:val=&quot;005C2D32&quot;/&gt;&lt;wsp:rsid wsp:val=&quot;005C2FC3&quot;/&gt;&lt;wsp:rsid wsp:val=&quot;005C36D2&quot;/&gt;&lt;wsp:rsid wsp:val=&quot;005C3D59&quot;/&gt;&lt;wsp:rsid wsp:val=&quot;005C3E20&quot;/&gt;&lt;wsp:rsid wsp:val=&quot;005C454C&quot;/&gt;&lt;wsp:rsid wsp:val=&quot;005C497F&quot;/&gt;&lt;wsp:rsid wsp:val=&quot;005C4B3C&quot;/&gt;&lt;wsp:rsid wsp:val=&quot;005C4DBF&quot;/&gt;&lt;wsp:rsid wsp:val=&quot;005C54A7&quot;/&gt;&lt;wsp:rsid wsp:val=&quot;005C58FD&quot;/&gt;&lt;wsp:rsid wsp:val=&quot;005C5FA8&quot;/&gt;&lt;wsp:rsid wsp:val=&quot;005C61F4&quot;/&gt;&lt;wsp:rsid wsp:val=&quot;005C65A3&quot;/&gt;&lt;wsp:rsid wsp:val=&quot;005C7153&quot;/&gt;&lt;wsp:rsid wsp:val=&quot;005C787A&quot;/&gt;&lt;wsp:rsid wsp:val=&quot;005C7891&quot;/&gt;&lt;wsp:rsid wsp:val=&quot;005C7EC7&quot;/&gt;&lt;wsp:rsid wsp:val=&quot;005D011A&quot;/&gt;&lt;wsp:rsid wsp:val=&quot;005D026F&quot;/&gt;&lt;wsp:rsid wsp:val=&quot;005D08D5&quot;/&gt;&lt;wsp:rsid wsp:val=&quot;005D14C7&quot;/&gt;&lt;wsp:rsid wsp:val=&quot;005D168F&quot;/&gt;&lt;wsp:rsid wsp:val=&quot;005D20B7&quot;/&gt;&lt;wsp:rsid wsp:val=&quot;005D28EC&quot;/&gt;&lt;wsp:rsid wsp:val=&quot;005D2959&quot;/&gt;&lt;wsp:rsid wsp:val=&quot;005D299C&quot;/&gt;&lt;wsp:rsid wsp:val=&quot;005D35AC&quot;/&gt;&lt;wsp:rsid wsp:val=&quot;005D3E1D&quot;/&gt;&lt;wsp:rsid wsp:val=&quot;005D3F5B&quot;/&gt;&lt;wsp:rsid wsp:val=&quot;005D405A&quot;/&gt;&lt;wsp:rsid wsp:val=&quot;005D431C&quot;/&gt;&lt;wsp:rsid wsp:val=&quot;005D44D7&quot;/&gt;&lt;wsp:rsid wsp:val=&quot;005D470B&quot;/&gt;&lt;wsp:rsid wsp:val=&quot;005D4B82&quot;/&gt;&lt;wsp:rsid wsp:val=&quot;005D4C63&quot;/&gt;&lt;wsp:rsid wsp:val=&quot;005D5E23&quot;/&gt;&lt;wsp:rsid wsp:val=&quot;005D61D8&quot;/&gt;&lt;wsp:rsid wsp:val=&quot;005D6FC2&quot;/&gt;&lt;wsp:rsid wsp:val=&quot;005D7606&quot;/&gt;&lt;wsp:rsid wsp:val=&quot;005D7CD1&quot;/&gt;&lt;wsp:rsid wsp:val=&quot;005E0EE8&quot;/&gt;&lt;wsp:rsid wsp:val=&quot;005E1754&quot;/&gt;&lt;wsp:rsid wsp:val=&quot;005E1CDE&quot;/&gt;&lt;wsp:rsid wsp:val=&quot;005E1D5D&quot;/&gt;&lt;wsp:rsid wsp:val=&quot;005E21F6&quot;/&gt;&lt;wsp:rsid wsp:val=&quot;005E2992&quot;/&gt;&lt;wsp:rsid wsp:val=&quot;005E330F&quot;/&gt;&lt;wsp:rsid wsp:val=&quot;005E3A6C&quot;/&gt;&lt;wsp:rsid wsp:val=&quot;005E49B1&quot;/&gt;&lt;wsp:rsid wsp:val=&quot;005E61A5&quot;/&gt;&lt;wsp:rsid wsp:val=&quot;005E6363&quot;/&gt;&lt;wsp:rsid wsp:val=&quot;005E6A66&quot;/&gt;&lt;wsp:rsid wsp:val=&quot;005E6F38&quot;/&gt;&lt;wsp:rsid wsp:val=&quot;005E751B&quot;/&gt;&lt;wsp:rsid wsp:val=&quot;005E782D&quot;/&gt;&lt;wsp:rsid wsp:val=&quot;005F0572&quot;/&gt;&lt;wsp:rsid wsp:val=&quot;005F06A0&quot;/&gt;&lt;wsp:rsid wsp:val=&quot;005F0E1A&quot;/&gt;&lt;wsp:rsid wsp:val=&quot;005F0F4E&quot;/&gt;&lt;wsp:rsid wsp:val=&quot;005F12F2&quot;/&gt;&lt;wsp:rsid wsp:val=&quot;005F1C6B&quot;/&gt;&lt;wsp:rsid wsp:val=&quot;005F21EB&quot;/&gt;&lt;wsp:rsid wsp:val=&quot;005F25E3&quot;/&gt;&lt;wsp:rsid wsp:val=&quot;005F2EB9&quot;/&gt;&lt;wsp:rsid wsp:val=&quot;005F3068&quot;/&gt;&lt;wsp:rsid wsp:val=&quot;005F32F9&quot;/&gt;&lt;wsp:rsid wsp:val=&quot;005F3380&quot;/&gt;&lt;wsp:rsid wsp:val=&quot;005F33CD&quot;/&gt;&lt;wsp:rsid wsp:val=&quot;005F352A&quot;/&gt;&lt;wsp:rsid wsp:val=&quot;005F36E6&quot;/&gt;&lt;wsp:rsid wsp:val=&quot;005F3BAF&quot;/&gt;&lt;wsp:rsid wsp:val=&quot;005F3BCA&quot;/&gt;&lt;wsp:rsid wsp:val=&quot;005F45F6&quot;/&gt;&lt;wsp:rsid wsp:val=&quot;005F481D&quot;/&gt;&lt;wsp:rsid wsp:val=&quot;005F6D29&quot;/&gt;&lt;wsp:rsid wsp:val=&quot;005F7646&quot;/&gt;&lt;wsp:rsid wsp:val=&quot;005F7760&quot;/&gt;&lt;wsp:rsid wsp:val=&quot;0060055B&quot;/&gt;&lt;wsp:rsid wsp:val=&quot;00601E11&quot;/&gt;&lt;wsp:rsid wsp:val=&quot;006027C9&quot;/&gt;&lt;wsp:rsid wsp:val=&quot;006028EE&quot;/&gt;&lt;wsp:rsid wsp:val=&quot;00602D7B&quot;/&gt;&lt;wsp:rsid wsp:val=&quot;00603659&quot;/&gt;&lt;wsp:rsid wsp:val=&quot;00603947&quot;/&gt;&lt;wsp:rsid wsp:val=&quot;006045BA&quot;/&gt;&lt;wsp:rsid wsp:val=&quot;006053EB&quot;/&gt;&lt;wsp:rsid wsp:val=&quot;00605584&quot;/&gt;&lt;wsp:rsid wsp:val=&quot;00605E7D&quot;/&gt;&lt;wsp:rsid wsp:val=&quot;00606989&quot;/&gt;&lt;wsp:rsid wsp:val=&quot;00606AFE&quot;/&gt;&lt;wsp:rsid wsp:val=&quot;00607606&quot;/&gt;&lt;wsp:rsid wsp:val=&quot;006077BC&quot;/&gt;&lt;wsp:rsid wsp:val=&quot;00607E6E&quot;/&gt;&lt;wsp:rsid wsp:val=&quot;0061082C&quot;/&gt;&lt;wsp:rsid wsp:val=&quot;0061095D&quot;/&gt;&lt;wsp:rsid wsp:val=&quot;00610BEF&quot;/&gt;&lt;wsp:rsid wsp:val=&quot;00611784&quot;/&gt;&lt;wsp:rsid wsp:val=&quot;0061190F&quot;/&gt;&lt;wsp:rsid wsp:val=&quot;006119D4&quot;/&gt;&lt;wsp:rsid wsp:val=&quot;00612354&quot;/&gt;&lt;wsp:rsid wsp:val=&quot;00612486&quot;/&gt;&lt;wsp:rsid wsp:val=&quot;00612513&quot;/&gt;&lt;wsp:rsid wsp:val=&quot;00612574&quot;/&gt;&lt;wsp:rsid wsp:val=&quot;006132DA&quot;/&gt;&lt;wsp:rsid wsp:val=&quot;00613E1E&quot;/&gt;&lt;wsp:rsid wsp:val=&quot;00614053&quot;/&gt;&lt;wsp:rsid wsp:val=&quot;006142E8&quot;/&gt;&lt;wsp:rsid wsp:val=&quot;006144E1&quot;/&gt;&lt;wsp:rsid wsp:val=&quot;006149A2&quot;/&gt;&lt;wsp:rsid wsp:val=&quot;0061540D&quot;/&gt;&lt;wsp:rsid wsp:val=&quot;00615CED&quot;/&gt;&lt;wsp:rsid wsp:val=&quot;006160AE&quot;/&gt;&lt;wsp:rsid wsp:val=&quot;00616274&quot;/&gt;&lt;wsp:rsid wsp:val=&quot;00616576&quot;/&gt;&lt;wsp:rsid wsp:val=&quot;00616B1B&quot;/&gt;&lt;wsp:rsid wsp:val=&quot;0061713B&quot;/&gt;&lt;wsp:rsid wsp:val=&quot;00617615&quot;/&gt;&lt;wsp:rsid wsp:val=&quot;006179A2&quot;/&gt;&lt;wsp:rsid wsp:val=&quot;006179D2&quot;/&gt;&lt;wsp:rsid wsp:val=&quot;0062072E&quot;/&gt;&lt;wsp:rsid wsp:val=&quot;0062088D&quot;/&gt;&lt;wsp:rsid wsp:val=&quot;006208B1&quot;/&gt;&lt;wsp:rsid wsp:val=&quot;00621B5E&quot;/&gt;&lt;wsp:rsid wsp:val=&quot;0062240B&quot;/&gt;&lt;wsp:rsid wsp:val=&quot;00622836&quot;/&gt;&lt;wsp:rsid wsp:val=&quot;00622AE1&quot;/&gt;&lt;wsp:rsid wsp:val=&quot;00623339&quot;/&gt;&lt;wsp:rsid wsp:val=&quot;006239F1&quot;/&gt;&lt;wsp:rsid wsp:val=&quot;0062425D&quot;/&gt;&lt;wsp:rsid wsp:val=&quot;0062465D&quot;/&gt;&lt;wsp:rsid wsp:val=&quot;006246B0&quot;/&gt;&lt;wsp:rsid wsp:val=&quot;006249BA&quot;/&gt;&lt;wsp:rsid wsp:val=&quot;00624FB2&quot;/&gt;&lt;wsp:rsid wsp:val=&quot;00625062&quot;/&gt;&lt;wsp:rsid wsp:val=&quot;006254B8&quot;/&gt;&lt;wsp:rsid wsp:val=&quot;00626307&quot;/&gt;&lt;wsp:rsid wsp:val=&quot;0062651D&quot;/&gt;&lt;wsp:rsid wsp:val=&quot;0062671C&quot;/&gt;&lt;wsp:rsid wsp:val=&quot;00626B02&quot;/&gt;&lt;wsp:rsid wsp:val=&quot;00626B0A&quot;/&gt;&lt;wsp:rsid wsp:val=&quot;00626B21&quot;/&gt;&lt;wsp:rsid wsp:val=&quot;00626C9E&quot;/&gt;&lt;wsp:rsid wsp:val=&quot;00626DDE&quot;/&gt;&lt;wsp:rsid wsp:val=&quot;006275E6&quot;/&gt;&lt;wsp:rsid wsp:val=&quot;00627675&quot;/&gt;&lt;wsp:rsid wsp:val=&quot;00627E77&quot;/&gt;&lt;wsp:rsid wsp:val=&quot;006308BE&quot;/&gt;&lt;wsp:rsid wsp:val=&quot;00630DB0&quot;/&gt;&lt;wsp:rsid wsp:val=&quot;00630FD9&quot;/&gt;&lt;wsp:rsid wsp:val=&quot;0063135D&quot;/&gt;&lt;wsp:rsid wsp:val=&quot;0063189A&quot;/&gt;&lt;wsp:rsid wsp:val=&quot;006329B9&quot;/&gt;&lt;wsp:rsid wsp:val=&quot;006333B6&quot;/&gt;&lt;wsp:rsid wsp:val=&quot;0063346E&quot;/&gt;&lt;wsp:rsid wsp:val=&quot;006335BA&quot;/&gt;&lt;wsp:rsid wsp:val=&quot;006336BC&quot;/&gt;&lt;wsp:rsid wsp:val=&quot;006344CC&quot;/&gt;&lt;wsp:rsid wsp:val=&quot;00634570&quot;/&gt;&lt;wsp:rsid wsp:val=&quot;00634607&quot;/&gt;&lt;wsp:rsid wsp:val=&quot;00634697&quot;/&gt;&lt;wsp:rsid wsp:val=&quot;00634916&quot;/&gt;&lt;wsp:rsid wsp:val=&quot;006350AC&quot;/&gt;&lt;wsp:rsid wsp:val=&quot;0063511E&quot;/&gt;&lt;wsp:rsid wsp:val=&quot;00636ADC&quot;/&gt;&lt;wsp:rsid wsp:val=&quot;006372FD&quot;/&gt;&lt;wsp:rsid wsp:val=&quot;006374B2&quot;/&gt;&lt;wsp:rsid wsp:val=&quot;0064030D&quot;/&gt;&lt;wsp:rsid wsp:val=&quot;00641243&quot;/&gt;&lt;wsp:rsid wsp:val=&quot;00641A74&quot;/&gt;&lt;wsp:rsid wsp:val=&quot;00641C9D&quot;/&gt;&lt;wsp:rsid wsp:val=&quot;0064276C&quot;/&gt;&lt;wsp:rsid wsp:val=&quot;00643440&quot;/&gt;&lt;wsp:rsid wsp:val=&quot;006438E9&quot;/&gt;&lt;wsp:rsid wsp:val=&quot;00643B12&quot;/&gt;&lt;wsp:rsid wsp:val=&quot;00644073&quot;/&gt;&lt;wsp:rsid wsp:val=&quot;00644F99&quot;/&gt;&lt;wsp:rsid wsp:val=&quot;006454F3&quot;/&gt;&lt;wsp:rsid wsp:val=&quot;00645CD8&quot;/&gt;&lt;wsp:rsid wsp:val=&quot;00646148&quot;/&gt;&lt;wsp:rsid wsp:val=&quot;006469A3&quot;/&gt;&lt;wsp:rsid wsp:val=&quot;00646C97&quot;/&gt;&lt;wsp:rsid wsp:val=&quot;00647433&quot;/&gt;&lt;wsp:rsid wsp:val=&quot;00647F66&quot;/&gt;&lt;wsp:rsid wsp:val=&quot;006503C9&quot;/&gt;&lt;wsp:rsid wsp:val=&quot;006509B8&quot;/&gt;&lt;wsp:rsid wsp:val=&quot;0065174F&quot;/&gt;&lt;wsp:rsid wsp:val=&quot;00651ADA&quot;/&gt;&lt;wsp:rsid wsp:val=&quot;00652E9F&quot;/&gt;&lt;wsp:rsid wsp:val=&quot;00653158&quot;/&gt;&lt;wsp:rsid wsp:val=&quot;006539D1&quot;/&gt;&lt;wsp:rsid wsp:val=&quot;00654761&quot;/&gt;&lt;wsp:rsid wsp:val=&quot;00655C1C&quot;/&gt;&lt;wsp:rsid wsp:val=&quot;00655F54&quot;/&gt;&lt;wsp:rsid wsp:val=&quot;006568A8&quot;/&gt;&lt;wsp:rsid wsp:val=&quot;00656B6F&quot;/&gt;&lt;wsp:rsid wsp:val=&quot;00657624&quot;/&gt;&lt;wsp:rsid wsp:val=&quot;00657DB6&quot;/&gt;&lt;wsp:rsid wsp:val=&quot;00660789&quot;/&gt;&lt;wsp:rsid wsp:val=&quot;00660913&quot;/&gt;&lt;wsp:rsid wsp:val=&quot;00660F6D&quot;/&gt;&lt;wsp:rsid wsp:val=&quot;006610B2&quot;/&gt;&lt;wsp:rsid wsp:val=&quot;00661606&quot;/&gt;&lt;wsp:rsid wsp:val=&quot;00661D26&quot;/&gt;&lt;wsp:rsid wsp:val=&quot;00662671&quot;/&gt;&lt;wsp:rsid wsp:val=&quot;00663466&quot;/&gt;&lt;wsp:rsid wsp:val=&quot;0066364B&quot;/&gt;&lt;wsp:rsid wsp:val=&quot;006636D0&quot;/&gt;&lt;wsp:rsid wsp:val=&quot;006640CD&quot;/&gt;&lt;wsp:rsid wsp:val=&quot;006646D4&quot;/&gt;&lt;wsp:rsid wsp:val=&quot;00664799&quot;/&gt;&lt;wsp:rsid wsp:val=&quot;00664E05&quot;/&gt;&lt;wsp:rsid wsp:val=&quot;006653CC&quot;/&gt;&lt;wsp:rsid wsp:val=&quot;0066551F&quot;/&gt;&lt;wsp:rsid wsp:val=&quot;00665BED&quot;/&gt;&lt;wsp:rsid wsp:val=&quot;00666BD6&quot;/&gt;&lt;wsp:rsid wsp:val=&quot;00670063&quot;/&gt;&lt;wsp:rsid wsp:val=&quot;00670EC9&quot;/&gt;&lt;wsp:rsid wsp:val=&quot;0067159C&quot;/&gt;&lt;wsp:rsid wsp:val=&quot;00671641&quot;/&gt;&lt;wsp:rsid wsp:val=&quot;006716DD&quot;/&gt;&lt;wsp:rsid wsp:val=&quot;00671D66&quot;/&gt;&lt;wsp:rsid wsp:val=&quot;006724BC&quot;/&gt;&lt;wsp:rsid wsp:val=&quot;00672B55&quot;/&gt;&lt;wsp:rsid wsp:val=&quot;00672F0F&quot;/&gt;&lt;wsp:rsid wsp:val=&quot;0067303E&quot;/&gt;&lt;wsp:rsid wsp:val=&quot;0067399F&quot;/&gt;&lt;wsp:rsid wsp:val=&quot;00673BCC&quot;/&gt;&lt;wsp:rsid wsp:val=&quot;00673D2A&quot;/&gt;&lt;wsp:rsid wsp:val=&quot;00673E93&quot;/&gt;&lt;wsp:rsid wsp:val=&quot;00673EA3&quot;/&gt;&lt;wsp:rsid wsp:val=&quot;00674483&quot;/&gt;&lt;wsp:rsid wsp:val=&quot;0067501F&quot;/&gt;&lt;wsp:rsid wsp:val=&quot;006756B3&quot;/&gt;&lt;wsp:rsid wsp:val=&quot;00675717&quot;/&gt;&lt;wsp:rsid wsp:val=&quot;00675DF2&quot;/&gt;&lt;wsp:rsid wsp:val=&quot;00675EC8&quot;/&gt;&lt;wsp:rsid wsp:val=&quot;00676446&quot;/&gt;&lt;wsp:rsid wsp:val=&quot;006764A3&quot;/&gt;&lt;wsp:rsid wsp:val=&quot;006766D2&quot;/&gt;&lt;wsp:rsid wsp:val=&quot;00676A4D&quot;/&gt;&lt;wsp:rsid wsp:val=&quot;00676A9E&quot;/&gt;&lt;wsp:rsid wsp:val=&quot;00676F30&quot;/&gt;&lt;wsp:rsid wsp:val=&quot;00676F31&quot;/&gt;&lt;wsp:rsid wsp:val=&quot;006770BE&quot;/&gt;&lt;wsp:rsid wsp:val=&quot;00681053&quot;/&gt;&lt;wsp:rsid wsp:val=&quot;006816D2&quot;/&gt;&lt;wsp:rsid wsp:val=&quot;00681B70&quot;/&gt;&lt;wsp:rsid wsp:val=&quot;006821A3&quot;/&gt;&lt;wsp:rsid wsp:val=&quot;006825C1&quot;/&gt;&lt;wsp:rsid wsp:val=&quot;00682AA8&quot;/&gt;&lt;wsp:rsid wsp:val=&quot;00683E67&quot;/&gt;&lt;wsp:rsid wsp:val=&quot;006844AD&quot;/&gt;&lt;wsp:rsid wsp:val=&quot;006846B0&quot;/&gt;&lt;wsp:rsid wsp:val=&quot;00684B37&quot;/&gt;&lt;wsp:rsid wsp:val=&quot;00684E02&quot;/&gt;&lt;wsp:rsid wsp:val=&quot;00685545&quot;/&gt;&lt;wsp:rsid wsp:val=&quot;00685D00&quot;/&gt;&lt;wsp:rsid wsp:val=&quot;006865DB&quot;/&gt;&lt;wsp:rsid wsp:val=&quot;006868DD&quot;/&gt;&lt;wsp:rsid wsp:val=&quot;00686A01&quot;/&gt;&lt;wsp:rsid wsp:val=&quot;00687457&quot;/&gt;&lt;wsp:rsid wsp:val=&quot;00687F67&quot;/&gt;&lt;wsp:rsid wsp:val=&quot;00687F9A&quot;/&gt;&lt;wsp:rsid wsp:val=&quot;006906ED&quot;/&gt;&lt;wsp:rsid wsp:val=&quot;00691268&quot;/&gt;&lt;wsp:rsid wsp:val=&quot;006912D7&quot;/&gt;&lt;wsp:rsid wsp:val=&quot;00691FC0&quot;/&gt;&lt;wsp:rsid wsp:val=&quot;006924DE&quot;/&gt;&lt;wsp:rsid wsp:val=&quot;00692BD5&quot;/&gt;&lt;wsp:rsid wsp:val=&quot;00693B4F&quot;/&gt;&lt;wsp:rsid wsp:val=&quot;00693C78&quot;/&gt;&lt;wsp:rsid wsp:val=&quot;00693F99&quot;/&gt;&lt;wsp:rsid wsp:val=&quot;0069416D&quot;/&gt;&lt;wsp:rsid wsp:val=&quot;006944E3&quot;/&gt;&lt;wsp:rsid wsp:val=&quot;00694710&quot;/&gt;&lt;wsp:rsid wsp:val=&quot;00695011&quot;/&gt;&lt;wsp:rsid wsp:val=&quot;00695045&quot;/&gt;&lt;wsp:rsid wsp:val=&quot;006951B2&quot;/&gt;&lt;wsp:rsid wsp:val=&quot;0069584B&quot;/&gt;&lt;wsp:rsid wsp:val=&quot;00695B07&quot;/&gt;&lt;wsp:rsid wsp:val=&quot;00696345&quot;/&gt;&lt;wsp:rsid wsp:val=&quot;00696C83&quot;/&gt;&lt;wsp:rsid wsp:val=&quot;00697287&quot;/&gt;&lt;wsp:rsid wsp:val=&quot;0069742F&quot;/&gt;&lt;wsp:rsid wsp:val=&quot;006974DB&quot;/&gt;&lt;wsp:rsid wsp:val=&quot;00697DEC&quot;/&gt;&lt;wsp:rsid wsp:val=&quot;00697ECB&quot;/&gt;&lt;wsp:rsid wsp:val=&quot;00697EF8&quot;/&gt;&lt;wsp:rsid wsp:val=&quot;006A03A4&quot;/&gt;&lt;wsp:rsid wsp:val=&quot;006A08CE&quot;/&gt;&lt;wsp:rsid wsp:val=&quot;006A14B1&quot;/&gt;&lt;wsp:rsid wsp:val=&quot;006A1E70&quot;/&gt;&lt;wsp:rsid wsp:val=&quot;006A1EED&quot;/&gt;&lt;wsp:rsid wsp:val=&quot;006A25A5&quot;/&gt;&lt;wsp:rsid wsp:val=&quot;006A262F&quot;/&gt;&lt;wsp:rsid wsp:val=&quot;006A293E&quot;/&gt;&lt;wsp:rsid wsp:val=&quot;006A2CC9&quot;/&gt;&lt;wsp:rsid wsp:val=&quot;006A340C&quot;/&gt;&lt;wsp:rsid wsp:val=&quot;006A3725&quot;/&gt;&lt;wsp:rsid wsp:val=&quot;006A3B52&quot;/&gt;&lt;wsp:rsid wsp:val=&quot;006A3B61&quot;/&gt;&lt;wsp:rsid wsp:val=&quot;006A3BD4&quot;/&gt;&lt;wsp:rsid wsp:val=&quot;006A4992&quot;/&gt;&lt;wsp:rsid wsp:val=&quot;006A49BC&quot;/&gt;&lt;wsp:rsid wsp:val=&quot;006A50EC&quot;/&gt;&lt;wsp:rsid wsp:val=&quot;006A6940&quot;/&gt;&lt;wsp:rsid wsp:val=&quot;006A7C60&quot;/&gt;&lt;wsp:rsid wsp:val=&quot;006B0505&quot;/&gt;&lt;wsp:rsid wsp:val=&quot;006B08DA&quot;/&gt;&lt;wsp:rsid wsp:val=&quot;006B0BAC&quot;/&gt;&lt;wsp:rsid wsp:val=&quot;006B0CDF&quot;/&gt;&lt;wsp:rsid wsp:val=&quot;006B1C5A&quot;/&gt;&lt;wsp:rsid wsp:val=&quot;006B2302&quot;/&gt;&lt;wsp:rsid wsp:val=&quot;006B2352&quot;/&gt;&lt;wsp:rsid wsp:val=&quot;006B2470&quot;/&gt;&lt;wsp:rsid wsp:val=&quot;006B2899&quot;/&gt;&lt;wsp:rsid wsp:val=&quot;006B32C5&quot;/&gt;&lt;wsp:rsid wsp:val=&quot;006B37C2&quot;/&gt;&lt;wsp:rsid wsp:val=&quot;006B3975&quot;/&gt;&lt;wsp:rsid wsp:val=&quot;006B3DE6&quot;/&gt;&lt;wsp:rsid wsp:val=&quot;006B514A&quot;/&gt;&lt;wsp:rsid wsp:val=&quot;006B53D5&quot;/&gt;&lt;wsp:rsid wsp:val=&quot;006B5ED1&quot;/&gt;&lt;wsp:rsid wsp:val=&quot;006B66EF&quot;/&gt;&lt;wsp:rsid wsp:val=&quot;006B6ED7&quot;/&gt;&lt;wsp:rsid wsp:val=&quot;006B7046&quot;/&gt;&lt;wsp:rsid wsp:val=&quot;006B73FB&quot;/&gt;&lt;wsp:rsid wsp:val=&quot;006B743B&quot;/&gt;&lt;wsp:rsid wsp:val=&quot;006C026C&quot;/&gt;&lt;wsp:rsid wsp:val=&quot;006C03A2&quot;/&gt;&lt;wsp:rsid wsp:val=&quot;006C09D6&quot;/&gt;&lt;wsp:rsid wsp:val=&quot;006C1270&quot;/&gt;&lt;wsp:rsid wsp:val=&quot;006C1F1D&quot;/&gt;&lt;wsp:rsid wsp:val=&quot;006C28DF&quot;/&gt;&lt;wsp:rsid wsp:val=&quot;006C2A59&quot;/&gt;&lt;wsp:rsid wsp:val=&quot;006C2BC6&quot;/&gt;&lt;wsp:rsid wsp:val=&quot;006C323A&quot;/&gt;&lt;wsp:rsid wsp:val=&quot;006C3DAA&quot;/&gt;&lt;wsp:rsid wsp:val=&quot;006C4309&quot;/&gt;&lt;wsp:rsid wsp:val=&quot;006C4B48&quot;/&gt;&lt;wsp:rsid wsp:val=&quot;006C4CB6&quot;/&gt;&lt;wsp:rsid wsp:val=&quot;006C519F&quot;/&gt;&lt;wsp:rsid wsp:val=&quot;006C51AC&quot;/&gt;&lt;wsp:rsid wsp:val=&quot;006C5520&quot;/&gt;&lt;wsp:rsid wsp:val=&quot;006C5601&quot;/&gt;&lt;wsp:rsid wsp:val=&quot;006C5DEA&quot;/&gt;&lt;wsp:rsid wsp:val=&quot;006C6070&quot;/&gt;&lt;wsp:rsid wsp:val=&quot;006C6BE6&quot;/&gt;&lt;wsp:rsid wsp:val=&quot;006C6CD7&quot;/&gt;&lt;wsp:rsid wsp:val=&quot;006C7798&quot;/&gt;&lt;wsp:rsid wsp:val=&quot;006C7CE9&quot;/&gt;&lt;wsp:rsid wsp:val=&quot;006D094B&quot;/&gt;&lt;wsp:rsid wsp:val=&quot;006D0C63&quot;/&gt;&lt;wsp:rsid wsp:val=&quot;006D0D39&quot;/&gt;&lt;wsp:rsid wsp:val=&quot;006D0D69&quot;/&gt;&lt;wsp:rsid wsp:val=&quot;006D1230&quot;/&gt;&lt;wsp:rsid wsp:val=&quot;006D1E2A&quot;/&gt;&lt;wsp:rsid wsp:val=&quot;006D225C&quot;/&gt;&lt;wsp:rsid wsp:val=&quot;006D30B0&quot;/&gt;&lt;wsp:rsid wsp:val=&quot;006D3400&quot;/&gt;&lt;wsp:rsid wsp:val=&quot;006D3F87&quot;/&gt;&lt;wsp:rsid wsp:val=&quot;006D47ED&quot;/&gt;&lt;wsp:rsid wsp:val=&quot;006D4905&quot;/&gt;&lt;wsp:rsid wsp:val=&quot;006D4BEB&quot;/&gt;&lt;wsp:rsid wsp:val=&quot;006D4D5E&quot;/&gt;&lt;wsp:rsid wsp:val=&quot;006D5207&quot;/&gt;&lt;wsp:rsid wsp:val=&quot;006D5236&quot;/&gt;&lt;wsp:rsid wsp:val=&quot;006D5C59&quot;/&gt;&lt;wsp:rsid wsp:val=&quot;006D7162&quot;/&gt;&lt;wsp:rsid wsp:val=&quot;006D73E5&quot;/&gt;&lt;wsp:rsid wsp:val=&quot;006D782C&quot;/&gt;&lt;wsp:rsid wsp:val=&quot;006E051E&quot;/&gt;&lt;wsp:rsid wsp:val=&quot;006E0B28&quot;/&gt;&lt;wsp:rsid wsp:val=&quot;006E18C2&quot;/&gt;&lt;wsp:rsid wsp:val=&quot;006E1FB2&quot;/&gt;&lt;wsp:rsid wsp:val=&quot;006E2151&quot;/&gt;&lt;wsp:rsid wsp:val=&quot;006E22C1&quot;/&gt;&lt;wsp:rsid wsp:val=&quot;006E2716&quot;/&gt;&lt;wsp:rsid wsp:val=&quot;006E2B09&quot;/&gt;&lt;wsp:rsid wsp:val=&quot;006E2D30&quot;/&gt;&lt;wsp:rsid wsp:val=&quot;006E3683&quot;/&gt;&lt;wsp:rsid wsp:val=&quot;006E3938&quot;/&gt;&lt;wsp:rsid wsp:val=&quot;006E3F47&quot;/&gt;&lt;wsp:rsid wsp:val=&quot;006E4F0E&quot;/&gt;&lt;wsp:rsid wsp:val=&quot;006E5397&quot;/&gt;&lt;wsp:rsid wsp:val=&quot;006E54E8&quot;/&gt;&lt;wsp:rsid wsp:val=&quot;006E556B&quot;/&gt;&lt;wsp:rsid wsp:val=&quot;006E599C&quot;/&gt;&lt;wsp:rsid wsp:val=&quot;006E5B3D&quot;/&gt;&lt;wsp:rsid wsp:val=&quot;006E60E6&quot;/&gt;&lt;wsp:rsid wsp:val=&quot;006E6BAD&quot;/&gt;&lt;wsp:rsid wsp:val=&quot;006F09FF&quot;/&gt;&lt;wsp:rsid wsp:val=&quot;006F0C1D&quot;/&gt;&lt;wsp:rsid wsp:val=&quot;006F0D8C&quot;/&gt;&lt;wsp:rsid wsp:val=&quot;006F1137&quot;/&gt;&lt;wsp:rsid wsp:val=&quot;006F188F&quot;/&gt;&lt;wsp:rsid wsp:val=&quot;006F25F6&quot;/&gt;&lt;wsp:rsid wsp:val=&quot;006F2D3C&quot;/&gt;&lt;wsp:rsid wsp:val=&quot;006F4365&quot;/&gt;&lt;wsp:rsid wsp:val=&quot;006F4579&quot;/&gt;&lt;wsp:rsid wsp:val=&quot;006F46A3&quot;/&gt;&lt;wsp:rsid wsp:val=&quot;006F47E7&quot;/&gt;&lt;wsp:rsid wsp:val=&quot;006F48CB&quot;/&gt;&lt;wsp:rsid wsp:val=&quot;006F492E&quot;/&gt;&lt;wsp:rsid wsp:val=&quot;006F4A73&quot;/&gt;&lt;wsp:rsid wsp:val=&quot;006F4BCD&quot;/&gt;&lt;wsp:rsid wsp:val=&quot;006F5459&quot;/&gt;&lt;wsp:rsid wsp:val=&quot;006F5E76&quot;/&gt;&lt;wsp:rsid wsp:val=&quot;006F6DB4&quot;/&gt;&lt;wsp:rsid wsp:val=&quot;006F7531&quot;/&gt;&lt;wsp:rsid wsp:val=&quot;006F75EB&quot;/&gt;&lt;wsp:rsid wsp:val=&quot;006F7FC6&quot;/&gt;&lt;wsp:rsid wsp:val=&quot;00701298&quot;/&gt;&lt;wsp:rsid wsp:val=&quot;0070152A&quot;/&gt;&lt;wsp:rsid wsp:val=&quot;00701968&quot;/&gt;&lt;wsp:rsid wsp:val=&quot;00701C13&quot;/&gt;&lt;wsp:rsid wsp:val=&quot;007025ED&quot;/&gt;&lt;wsp:rsid wsp:val=&quot;007032C7&quot;/&gt;&lt;wsp:rsid wsp:val=&quot;0070347A&quot;/&gt;&lt;wsp:rsid wsp:val=&quot;007037AC&quot;/&gt;&lt;wsp:rsid wsp:val=&quot;007037E6&quot;/&gt;&lt;wsp:rsid wsp:val=&quot;007049E3&quot;/&gt;&lt;wsp:rsid wsp:val=&quot;00705575&quot;/&gt;&lt;wsp:rsid wsp:val=&quot;007055C0&quot;/&gt;&lt;wsp:rsid wsp:val=&quot;007057DF&quot;/&gt;&lt;wsp:rsid wsp:val=&quot;00705EF0&quot;/&gt;&lt;wsp:rsid wsp:val=&quot;00705FF1&quot;/&gt;&lt;wsp:rsid wsp:val=&quot;00706871&quot;/&gt;&lt;wsp:rsid wsp:val=&quot;00706DFD&quot;/&gt;&lt;wsp:rsid wsp:val=&quot;00707E5C&quot;/&gt;&lt;wsp:rsid wsp:val=&quot;00707F1E&quot;/&gt;&lt;wsp:rsid wsp:val=&quot;007108D1&quot;/&gt;&lt;wsp:rsid wsp:val=&quot;00711650&quot;/&gt;&lt;wsp:rsid wsp:val=&quot;007116EF&quot;/&gt;&lt;wsp:rsid wsp:val=&quot;007129A6&quot;/&gt;&lt;wsp:rsid wsp:val=&quot;0071327B&quot;/&gt;&lt;wsp:rsid wsp:val=&quot;007133A3&quot;/&gt;&lt;wsp:rsid wsp:val=&quot;00713B21&quot;/&gt;&lt;wsp:rsid wsp:val=&quot;00713C5D&quot;/&gt;&lt;wsp:rsid wsp:val=&quot;00714BA2&quot;/&gt;&lt;wsp:rsid wsp:val=&quot;00714DAB&quot;/&gt;&lt;wsp:rsid wsp:val=&quot;00715913&quot;/&gt;&lt;wsp:rsid wsp:val=&quot;00716D30&quot;/&gt;&lt;wsp:rsid wsp:val=&quot;0071720A&quot;/&gt;&lt;wsp:rsid wsp:val=&quot;007178B9&quot;/&gt;&lt;wsp:rsid wsp:val=&quot;0072031B&quot;/&gt;&lt;wsp:rsid wsp:val=&quot;00720E69&quot;/&gt;&lt;wsp:rsid wsp:val=&quot;007216C2&quot;/&gt;&lt;wsp:rsid wsp:val=&quot;007229A0&quot;/&gt;&lt;wsp:rsid wsp:val=&quot;00722A5B&quot;/&gt;&lt;wsp:rsid wsp:val=&quot;00722AEA&quot;/&gt;&lt;wsp:rsid wsp:val=&quot;00722BA0&quot;/&gt;&lt;wsp:rsid wsp:val=&quot;00723B54&quot;/&gt;&lt;wsp:rsid wsp:val=&quot;00724277&quot;/&gt;&lt;wsp:rsid wsp:val=&quot;007246F9&quot;/&gt;&lt;wsp:rsid wsp:val=&quot;00725586&quot;/&gt;&lt;wsp:rsid wsp:val=&quot;00725A50&quot;/&gt;&lt;wsp:rsid wsp:val=&quot;00725B5F&quot;/&gt;&lt;wsp:rsid wsp:val=&quot;00726760&quot;/&gt;&lt;wsp:rsid wsp:val=&quot;00726E0F&quot;/&gt;&lt;wsp:rsid wsp:val=&quot;007276D6&quot;/&gt;&lt;wsp:rsid wsp:val=&quot;00727A09&quot;/&gt;&lt;wsp:rsid wsp:val=&quot;00727A7D&quot;/&gt;&lt;wsp:rsid wsp:val=&quot;00730085&quot;/&gt;&lt;wsp:rsid wsp:val=&quot;00731585&quot;/&gt;&lt;wsp:rsid wsp:val=&quot;0073169B&quot;/&gt;&lt;wsp:rsid wsp:val=&quot;007316A5&quot;/&gt;&lt;wsp:rsid wsp:val=&quot;0073180E&quot;/&gt;&lt;wsp:rsid wsp:val=&quot;00732333&quot;/&gt;&lt;wsp:rsid wsp:val=&quot;007329FF&quot;/&gt;&lt;wsp:rsid wsp:val=&quot;00732FBC&quot;/&gt;&lt;wsp:rsid wsp:val=&quot;0073372F&quot;/&gt;&lt;wsp:rsid wsp:val=&quot;00733763&quot;/&gt;&lt;wsp:rsid wsp:val=&quot;00733795&quot;/&gt;&lt;wsp:rsid wsp:val=&quot;00733C96&quot;/&gt;&lt;wsp:rsid wsp:val=&quot;0073464A&quot;/&gt;&lt;wsp:rsid wsp:val=&quot;007348A2&quot;/&gt;&lt;wsp:rsid wsp:val=&quot;00734D57&quot;/&gt;&lt;wsp:rsid wsp:val=&quot;00735132&quot;/&gt;&lt;wsp:rsid wsp:val=&quot;0073573A&quot;/&gt;&lt;wsp:rsid wsp:val=&quot;0073584C&quot;/&gt;&lt;wsp:rsid wsp:val=&quot;00735AF6&quot;/&gt;&lt;wsp:rsid wsp:val=&quot;00736CB5&quot;/&gt;&lt;wsp:rsid wsp:val=&quot;00737018&quot;/&gt;&lt;wsp:rsid wsp:val=&quot;00737C23&quot;/&gt;&lt;wsp:rsid wsp:val=&quot;00737D6C&quot;/&gt;&lt;wsp:rsid wsp:val=&quot;00737EA3&quot;/&gt;&lt;wsp:rsid wsp:val=&quot;00740C90&quot;/&gt;&lt;wsp:rsid wsp:val=&quot;00740E46&quot;/&gt;&lt;wsp:rsid wsp:val=&quot;00740F00&quot;/&gt;&lt;wsp:rsid wsp:val=&quot;0074195A&quot;/&gt;&lt;wsp:rsid wsp:val=&quot;00741A4B&quot;/&gt;&lt;wsp:rsid wsp:val=&quot;00741D55&quot;/&gt;&lt;wsp:rsid wsp:val=&quot;00741E72&quot;/&gt;&lt;wsp:rsid wsp:val=&quot;00742882&quot;/&gt;&lt;wsp:rsid wsp:val=&quot;00744796&quot;/&gt;&lt;wsp:rsid wsp:val=&quot;00744AA2&quot;/&gt;&lt;wsp:rsid wsp:val=&quot;00744B52&quot;/&gt;&lt;wsp:rsid wsp:val=&quot;00745858&quot;/&gt;&lt;wsp:rsid wsp:val=&quot;00745AA8&quot;/&gt;&lt;wsp:rsid wsp:val=&quot;00746C60&quot;/&gt;&lt;wsp:rsid wsp:val=&quot;00747120&quot;/&gt;&lt;wsp:rsid wsp:val=&quot;007501B3&quot;/&gt;&lt;wsp:rsid wsp:val=&quot;00750843&quot;/&gt;&lt;wsp:rsid wsp:val=&quot;00751B52&quot;/&gt;&lt;wsp:rsid wsp:val=&quot;00751F31&quot;/&gt;&lt;wsp:rsid wsp:val=&quot;00751F40&quot;/&gt;&lt;wsp:rsid wsp:val=&quot;007525A3&quot;/&gt;&lt;wsp:rsid wsp:val=&quot;007527F1&quot;/&gt;&lt;wsp:rsid wsp:val=&quot;00753A04&quot;/&gt;&lt;wsp:rsid wsp:val=&quot;00753DAA&quot;/&gt;&lt;wsp:rsid wsp:val=&quot;0075422E&quot;/&gt;&lt;wsp:rsid wsp:val=&quot;00754832&quot;/&gt;&lt;wsp:rsid wsp:val=&quot;007551E2&quot;/&gt;&lt;wsp:rsid wsp:val=&quot;007552C0&quot;/&gt;&lt;wsp:rsid wsp:val=&quot;007555ED&quot;/&gt;&lt;wsp:rsid wsp:val=&quot;00755DF9&quot;/&gt;&lt;wsp:rsid wsp:val=&quot;00755E28&quot;/&gt;&lt;wsp:rsid wsp:val=&quot;00756029&quot;/&gt;&lt;wsp:rsid wsp:val=&quot;007562BF&quot;/&gt;&lt;wsp:rsid wsp:val=&quot;007565A0&quot;/&gt;&lt;wsp:rsid wsp:val=&quot;0075685D&quot;/&gt;&lt;wsp:rsid wsp:val=&quot;00756C38&quot;/&gt;&lt;wsp:rsid wsp:val=&quot;00756D22&quot;/&gt;&lt;wsp:rsid wsp:val=&quot;00757159&quot;/&gt;&lt;wsp:rsid wsp:val=&quot;0075766F&quot;/&gt;&lt;wsp:rsid wsp:val=&quot;00760690&quot;/&gt;&lt;wsp:rsid wsp:val=&quot;00760D1B&quot;/&gt;&lt;wsp:rsid wsp:val=&quot;00760F9E&quot;/&gt;&lt;wsp:rsid wsp:val=&quot;00761034&quot;/&gt;&lt;wsp:rsid wsp:val=&quot;0076144C&quot;/&gt;&lt;wsp:rsid wsp:val=&quot;0076158B&quot;/&gt;&lt;wsp:rsid wsp:val=&quot;00761BD4&quot;/&gt;&lt;wsp:rsid wsp:val=&quot;00761FEE&quot;/&gt;&lt;wsp:rsid wsp:val=&quot;00762075&quot;/&gt;&lt;wsp:rsid wsp:val=&quot;0076209B&quot;/&gt;&lt;wsp:rsid wsp:val=&quot;007623E4&quot;/&gt;&lt;wsp:rsid wsp:val=&quot;007623E7&quot;/&gt;&lt;wsp:rsid wsp:val=&quot;00763889&quot;/&gt;&lt;wsp:rsid wsp:val=&quot;007641D9&quot;/&gt;&lt;wsp:rsid wsp:val=&quot;00764E2A&quot;/&gt;&lt;wsp:rsid wsp:val=&quot;00764E86&quot;/&gt;&lt;wsp:rsid wsp:val=&quot;00765154&quot;/&gt;&lt;wsp:rsid wsp:val=&quot;007654C3&quot;/&gt;&lt;wsp:rsid wsp:val=&quot;00765EC6&quot;/&gt;&lt;wsp:rsid wsp:val=&quot;00766A12&quot;/&gt;&lt;wsp:rsid wsp:val=&quot;007674FC&quot;/&gt;&lt;wsp:rsid wsp:val=&quot;00767CF9&quot;/&gt;&lt;wsp:rsid wsp:val=&quot;00770162&quot;/&gt;&lt;wsp:rsid wsp:val=&quot;00770660&quot;/&gt;&lt;wsp:rsid wsp:val=&quot;00771553&quot;/&gt;&lt;wsp:rsid wsp:val=&quot;00771646&quot;/&gt;&lt;wsp:rsid wsp:val=&quot;00771A05&quot;/&gt;&lt;wsp:rsid wsp:val=&quot;00771E0D&quot;/&gt;&lt;wsp:rsid wsp:val=&quot;00772BB7&quot;/&gt;&lt;wsp:rsid wsp:val=&quot;00772D5E&quot;/&gt;&lt;wsp:rsid wsp:val=&quot;00772F45&quot;/&gt;&lt;wsp:rsid wsp:val=&quot;0077307B&quot;/&gt;&lt;wsp:rsid wsp:val=&quot;00773224&quot;/&gt;&lt;wsp:rsid wsp:val=&quot;00773CDB&quot;/&gt;&lt;wsp:rsid wsp:val=&quot;00774470&quot;/&gt;&lt;wsp:rsid wsp:val=&quot;00774662&quot;/&gt;&lt;wsp:rsid wsp:val=&quot;0077494B&quot;/&gt;&lt;wsp:rsid wsp:val=&quot;007749B7&quot;/&gt;&lt;wsp:rsid wsp:val=&quot;00774AF2&quot;/&gt;&lt;wsp:rsid wsp:val=&quot;00774C61&quot;/&gt;&lt;wsp:rsid wsp:val=&quot;007750C7&quot;/&gt;&lt;wsp:rsid wsp:val=&quot;007755CA&quot;/&gt;&lt;wsp:rsid wsp:val=&quot;0077585A&quot;/&gt;&lt;wsp:rsid wsp:val=&quot;0077632C&quot;/&gt;&lt;wsp:rsid wsp:val=&quot;00776D98&quot;/&gt;&lt;wsp:rsid wsp:val=&quot;00777C14&quot;/&gt;&lt;wsp:rsid wsp:val=&quot;00777FE0&quot;/&gt;&lt;wsp:rsid wsp:val=&quot;00780302&quot;/&gt;&lt;wsp:rsid wsp:val=&quot;0078060E&quot;/&gt;&lt;wsp:rsid wsp:val=&quot;007807F6&quot;/&gt;&lt;wsp:rsid wsp:val=&quot;00780A99&quot;/&gt;&lt;wsp:rsid wsp:val=&quot;00780B54&quot;/&gt;&lt;wsp:rsid wsp:val=&quot;00780F47&quot;/&gt;&lt;wsp:rsid wsp:val=&quot;0078321A&quot;/&gt;&lt;wsp:rsid wsp:val=&quot;00783D46&quot;/&gt;&lt;wsp:rsid wsp:val=&quot;00783E3D&quot;/&gt;&lt;wsp:rsid wsp:val=&quot;0078472A&quot;/&gt;&lt;wsp:rsid wsp:val=&quot;00784914&quot;/&gt;&lt;wsp:rsid wsp:val=&quot;007856F0&quot;/&gt;&lt;wsp:rsid wsp:val=&quot;00785A46&quot;/&gt;&lt;wsp:rsid wsp:val=&quot;00790193&quot;/&gt;&lt;wsp:rsid wsp:val=&quot;00791268&quot;/&gt;&lt;wsp:rsid wsp:val=&quot;00791BB3&quot;/&gt;&lt;wsp:rsid wsp:val=&quot;00791BD6&quot;/&gt;&lt;wsp:rsid wsp:val=&quot;00791CA9&quot;/&gt;&lt;wsp:rsid wsp:val=&quot;00791F54&quot;/&gt;&lt;wsp:rsid wsp:val=&quot;00792074&quot;/&gt;&lt;wsp:rsid wsp:val=&quot;00792C67&quot;/&gt;&lt;wsp:rsid wsp:val=&quot;00792DE4&quot;/&gt;&lt;wsp:rsid wsp:val=&quot;00792E90&quot;/&gt;&lt;wsp:rsid wsp:val=&quot;0079307C&quot;/&gt;&lt;wsp:rsid wsp:val=&quot;00793269&quot;/&gt;&lt;wsp:rsid wsp:val=&quot;00794483&quot;/&gt;&lt;wsp:rsid wsp:val=&quot;007944A0&quot;/&gt;&lt;wsp:rsid wsp:val=&quot;00794531&quot;/&gt;&lt;wsp:rsid wsp:val=&quot;007945B3&quot;/&gt;&lt;wsp:rsid wsp:val=&quot;00794DF5&quot;/&gt;&lt;wsp:rsid wsp:val=&quot;00794F16&quot;/&gt;&lt;wsp:rsid wsp:val=&quot;0079504C&quot;/&gt;&lt;wsp:rsid wsp:val=&quot;00795346&quot;/&gt;&lt;wsp:rsid wsp:val=&quot;007955ED&quot;/&gt;&lt;wsp:rsid wsp:val=&quot;0079604E&quot;/&gt;&lt;wsp:rsid wsp:val=&quot;007960D1&quot;/&gt;&lt;wsp:rsid wsp:val=&quot;00796A7C&quot;/&gt;&lt;wsp:rsid wsp:val=&quot;00796BD0&quot;/&gt;&lt;wsp:rsid wsp:val=&quot;00796D51&quot;/&gt;&lt;wsp:rsid wsp:val=&quot;00796DB6&quot;/&gt;&lt;wsp:rsid wsp:val=&quot;00797C77&quot;/&gt;&lt;wsp:rsid wsp:val=&quot;007A0585&quot;/&gt;&lt;wsp:rsid wsp:val=&quot;007A0AF6&quot;/&gt;&lt;wsp:rsid wsp:val=&quot;007A0CE7&quot;/&gt;&lt;wsp:rsid wsp:val=&quot;007A0F45&quot;/&gt;&lt;wsp:rsid wsp:val=&quot;007A0F6E&quot;/&gt;&lt;wsp:rsid wsp:val=&quot;007A19DB&quot;/&gt;&lt;wsp:rsid wsp:val=&quot;007A20C6&quot;/&gt;&lt;wsp:rsid wsp:val=&quot;007A263C&quot;/&gt;&lt;wsp:rsid wsp:val=&quot;007A2786&quot;/&gt;&lt;wsp:rsid wsp:val=&quot;007A29D4&quot;/&gt;&lt;wsp:rsid wsp:val=&quot;007A2EA4&quot;/&gt;&lt;wsp:rsid wsp:val=&quot;007A2F17&quot;/&gt;&lt;wsp:rsid wsp:val=&quot;007A345A&quot;/&gt;&lt;wsp:rsid wsp:val=&quot;007A3BFE&quot;/&gt;&lt;wsp:rsid wsp:val=&quot;007A5202&quot;/&gt;&lt;wsp:rsid wsp:val=&quot;007A6E99&quot;/&gt;&lt;wsp:rsid wsp:val=&quot;007A6FEB&quot;/&gt;&lt;wsp:rsid wsp:val=&quot;007A704C&quot;/&gt;&lt;wsp:rsid wsp:val=&quot;007A77BF&quot;/&gt;&lt;wsp:rsid wsp:val=&quot;007A7A37&quot;/&gt;&lt;wsp:rsid wsp:val=&quot;007B058D&quot;/&gt;&lt;wsp:rsid wsp:val=&quot;007B1628&quot;/&gt;&lt;wsp:rsid wsp:val=&quot;007B17A9&quot;/&gt;&lt;wsp:rsid wsp:val=&quot;007B2137&quot;/&gt;&lt;wsp:rsid wsp:val=&quot;007B254F&quot;/&gt;&lt;wsp:rsid wsp:val=&quot;007B3064&quot;/&gt;&lt;wsp:rsid wsp:val=&quot;007B31A9&quot;/&gt;&lt;wsp:rsid wsp:val=&quot;007B3214&quot;/&gt;&lt;wsp:rsid wsp:val=&quot;007B4071&quot;/&gt;&lt;wsp:rsid wsp:val=&quot;007B4D5D&quot;/&gt;&lt;wsp:rsid wsp:val=&quot;007B5729&quot;/&gt;&lt;wsp:rsid wsp:val=&quot;007B60B8&quot;/&gt;&lt;wsp:rsid wsp:val=&quot;007B6F95&quot;/&gt;&lt;wsp:rsid wsp:val=&quot;007B7AE5&quot;/&gt;&lt;wsp:rsid wsp:val=&quot;007B7C2C&quot;/&gt;&lt;wsp:rsid wsp:val=&quot;007C0982&quot;/&gt;&lt;wsp:rsid wsp:val=&quot;007C0C6A&quot;/&gt;&lt;wsp:rsid wsp:val=&quot;007C0EEB&quot;/&gt;&lt;wsp:rsid wsp:val=&quot;007C1350&quot;/&gt;&lt;wsp:rsid wsp:val=&quot;007C1633&quot;/&gt;&lt;wsp:rsid wsp:val=&quot;007C16B5&quot;/&gt;&lt;wsp:rsid wsp:val=&quot;007C20F8&quot;/&gt;&lt;wsp:rsid wsp:val=&quot;007C3A80&quot;/&gt;&lt;wsp:rsid wsp:val=&quot;007C41DB&quot;/&gt;&lt;wsp:rsid wsp:val=&quot;007C48E9&quot;/&gt;&lt;wsp:rsid wsp:val=&quot;007C4EF3&quot;/&gt;&lt;wsp:rsid wsp:val=&quot;007C4FBA&quot;/&gt;&lt;wsp:rsid wsp:val=&quot;007C525D&quot;/&gt;&lt;wsp:rsid wsp:val=&quot;007C54F1&quot;/&gt;&lt;wsp:rsid wsp:val=&quot;007C621A&quot;/&gt;&lt;wsp:rsid wsp:val=&quot;007C6781&quot;/&gt;&lt;wsp:rsid wsp:val=&quot;007C6D35&quot;/&gt;&lt;wsp:rsid wsp:val=&quot;007C71C9&quot;/&gt;&lt;wsp:rsid wsp:val=&quot;007C73FF&quot;/&gt;&lt;wsp:rsid wsp:val=&quot;007C7589&quot;/&gt;&lt;wsp:rsid wsp:val=&quot;007C7E84&quot;/&gt;&lt;wsp:rsid wsp:val=&quot;007C7FC7&quot;/&gt;&lt;wsp:rsid wsp:val=&quot;007D043B&quot;/&gt;&lt;wsp:rsid wsp:val=&quot;007D0BE5&quot;/&gt;&lt;wsp:rsid wsp:val=&quot;007D12A5&quot;/&gt;&lt;wsp:rsid wsp:val=&quot;007D19DC&quot;/&gt;&lt;wsp:rsid wsp:val=&quot;007D225D&quot;/&gt;&lt;wsp:rsid wsp:val=&quot;007D239B&quot;/&gt;&lt;wsp:rsid wsp:val=&quot;007D28E7&quot;/&gt;&lt;wsp:rsid wsp:val=&quot;007D3365&quot;/&gt;&lt;wsp:rsid wsp:val=&quot;007D377D&quot;/&gt;&lt;wsp:rsid wsp:val=&quot;007D3A58&quot;/&gt;&lt;wsp:rsid wsp:val=&quot;007D3B10&quot;/&gt;&lt;wsp:rsid wsp:val=&quot;007D4946&quot;/&gt;&lt;wsp:rsid wsp:val=&quot;007D4F94&quot;/&gt;&lt;wsp:rsid wsp:val=&quot;007D7786&quot;/&gt;&lt;wsp:rsid wsp:val=&quot;007D7B7F&quot;/&gt;&lt;wsp:rsid wsp:val=&quot;007E0B15&quot;/&gt;&lt;wsp:rsid wsp:val=&quot;007E0E42&quot;/&gt;&lt;wsp:rsid wsp:val=&quot;007E1F2D&quot;/&gt;&lt;wsp:rsid wsp:val=&quot;007E23B5&quot;/&gt;&lt;wsp:rsid wsp:val=&quot;007E2B5E&quot;/&gt;&lt;wsp:rsid wsp:val=&quot;007E31B1&quot;/&gt;&lt;wsp:rsid wsp:val=&quot;007E3E89&quot;/&gt;&lt;wsp:rsid wsp:val=&quot;007E44CE&quot;/&gt;&lt;wsp:rsid wsp:val=&quot;007E46B7&quot;/&gt;&lt;wsp:rsid wsp:val=&quot;007E4CAE&quot;/&gt;&lt;wsp:rsid wsp:val=&quot;007E4DE7&quot;/&gt;&lt;wsp:rsid wsp:val=&quot;007E5E97&quot;/&gt;&lt;wsp:rsid wsp:val=&quot;007E7295&quot;/&gt;&lt;wsp:rsid wsp:val=&quot;007E7994&quot;/&gt;&lt;wsp:rsid wsp:val=&quot;007F0589&quot;/&gt;&lt;wsp:rsid wsp:val=&quot;007F0F67&quot;/&gt;&lt;wsp:rsid wsp:val=&quot;007F19AA&quot;/&gt;&lt;wsp:rsid wsp:val=&quot;007F1F5A&quot;/&gt;&lt;wsp:rsid wsp:val=&quot;007F215D&quot;/&gt;&lt;wsp:rsid wsp:val=&quot;007F285A&quot;/&gt;&lt;wsp:rsid wsp:val=&quot;007F381A&quot;/&gt;&lt;wsp:rsid wsp:val=&quot;007F3A9C&quot;/&gt;&lt;wsp:rsid wsp:val=&quot;007F439C&quot;/&gt;&lt;wsp:rsid wsp:val=&quot;007F43F7&quot;/&gt;&lt;wsp:rsid wsp:val=&quot;007F52D3&quot;/&gt;&lt;wsp:rsid wsp:val=&quot;007F5E82&quot;/&gt;&lt;wsp:rsid wsp:val=&quot;007F5FE9&quot;/&gt;&lt;wsp:rsid wsp:val=&quot;007F6188&quot;/&gt;&lt;wsp:rsid wsp:val=&quot;007F65F0&quot;/&gt;&lt;wsp:rsid wsp:val=&quot;007F691C&quot;/&gt;&lt;wsp:rsid wsp:val=&quot;007F6A1B&quot;/&gt;&lt;wsp:rsid wsp:val=&quot;007F749D&quot;/&gt;&lt;wsp:rsid wsp:val=&quot;008001D3&quot;/&gt;&lt;wsp:rsid wsp:val=&quot;008006B9&quot;/&gt;&lt;wsp:rsid wsp:val=&quot;00800D2E&quot;/&gt;&lt;wsp:rsid wsp:val=&quot;00800F54&quot;/&gt;&lt;wsp:rsid wsp:val=&quot;00801192&quot;/&gt;&lt;wsp:rsid wsp:val=&quot;00801219&quot;/&gt;&lt;wsp:rsid wsp:val=&quot;00801839&quot;/&gt;&lt;wsp:rsid wsp:val=&quot;00801958&quot;/&gt;&lt;wsp:rsid wsp:val=&quot;0080201F&quot;/&gt;&lt;wsp:rsid wsp:val=&quot;0080202F&quot;/&gt;&lt;wsp:rsid wsp:val=&quot;0080237C&quot;/&gt;&lt;wsp:rsid wsp:val=&quot;00802F75&quot;/&gt;&lt;wsp:rsid wsp:val=&quot;008043BC&quot;/&gt;&lt;wsp:rsid wsp:val=&quot;008044AF&quot;/&gt;&lt;wsp:rsid wsp:val=&quot;00804DFA&quot;/&gt;&lt;wsp:rsid wsp:val=&quot;00805152&quot;/&gt;&lt;wsp:rsid wsp:val=&quot;008051CB&quot;/&gt;&lt;wsp:rsid wsp:val=&quot;008057EC&quot;/&gt;&lt;wsp:rsid wsp:val=&quot;00805997&quot;/&gt;&lt;wsp:rsid wsp:val=&quot;00806DA8&quot;/&gt;&lt;wsp:rsid wsp:val=&quot;00806DF0&quot;/&gt;&lt;wsp:rsid wsp:val=&quot;008070BA&quot;/&gt;&lt;wsp:rsid wsp:val=&quot;00807164&quot;/&gt;&lt;wsp:rsid wsp:val=&quot;00807605&quot;/&gt;&lt;wsp:rsid wsp:val=&quot;00807640&quot;/&gt;&lt;wsp:rsid wsp:val=&quot;00810247&quot;/&gt;&lt;wsp:rsid wsp:val=&quot;0081028F&quot;/&gt;&lt;wsp:rsid wsp:val=&quot;00810A07&quot;/&gt;&lt;wsp:rsid wsp:val=&quot;00811660&quot;/&gt;&lt;wsp:rsid wsp:val=&quot;0081233A&quot;/&gt;&lt;wsp:rsid wsp:val=&quot;00812461&quot;/&gt;&lt;wsp:rsid wsp:val=&quot;00812644&quot;/&gt;&lt;wsp:rsid wsp:val=&quot;00812739&quot;/&gt;&lt;wsp:rsid wsp:val=&quot;00812B5F&quot;/&gt;&lt;wsp:rsid wsp:val=&quot;0081302E&quot;/&gt;&lt;wsp:rsid wsp:val=&quot;00814205&quot;/&gt;&lt;wsp:rsid wsp:val=&quot;00814D40&quot;/&gt;&lt;wsp:rsid wsp:val=&quot;008150C6&quot;/&gt;&lt;wsp:rsid wsp:val=&quot;0081523D&quot;/&gt;&lt;wsp:rsid wsp:val=&quot;00815A8A&quot;/&gt;&lt;wsp:rsid wsp:val=&quot;00815BDE&quot;/&gt;&lt;wsp:rsid wsp:val=&quot;00815FC2&quot;/&gt;&lt;wsp:rsid wsp:val=&quot;008161E3&quot;/&gt;&lt;wsp:rsid wsp:val=&quot;00816935&quot;/&gt;&lt;wsp:rsid wsp:val=&quot;00816B69&quot;/&gt;&lt;wsp:rsid wsp:val=&quot;00817082&quot;/&gt;&lt;wsp:rsid wsp:val=&quot;008170AB&quot;/&gt;&lt;wsp:rsid wsp:val=&quot;00817301&quot;/&gt;&lt;wsp:rsid wsp:val=&quot;0081743B&quot;/&gt;&lt;wsp:rsid wsp:val=&quot;00817C57&quot;/&gt;&lt;wsp:rsid wsp:val=&quot;00817EF3&quot;/&gt;&lt;wsp:rsid wsp:val=&quot;0082059A&quot;/&gt;&lt;wsp:rsid wsp:val=&quot;00821655&quot;/&gt;&lt;wsp:rsid wsp:val=&quot;008217B4&quot;/&gt;&lt;wsp:rsid wsp:val=&quot;00823629&quot;/&gt;&lt;wsp:rsid wsp:val=&quot;00823850&quot;/&gt;&lt;wsp:rsid wsp:val=&quot;00824648&quot;/&gt;&lt;wsp:rsid wsp:val=&quot;00824FC0&quot;/&gt;&lt;wsp:rsid wsp:val=&quot;008252F8&quot;/&gt;&lt;wsp:rsid wsp:val=&quot;008260FA&quot;/&gt;&lt;wsp:rsid wsp:val=&quot;008266CB&quot;/&gt;&lt;wsp:rsid wsp:val=&quot;00827E7B&quot;/&gt;&lt;wsp:rsid wsp:val=&quot;00830241&quot;/&gt;&lt;wsp:rsid wsp:val=&quot;0083096D&quot;/&gt;&lt;wsp:rsid wsp:val=&quot;00831759&quot;/&gt;&lt;wsp:rsid wsp:val=&quot;008318A0&quot;/&gt;&lt;wsp:rsid wsp:val=&quot;008320FE&quot;/&gt;&lt;wsp:rsid wsp:val=&quot;00832398&quot;/&gt;&lt;wsp:rsid wsp:val=&quot;00832DDB&quot;/&gt;&lt;wsp:rsid wsp:val=&quot;00833C36&quot;/&gt;&lt;wsp:rsid wsp:val=&quot;00834187&quot;/&gt;&lt;wsp:rsid wsp:val=&quot;00834BD3&quot;/&gt;&lt;wsp:rsid wsp:val=&quot;00834ECD&quot;/&gt;&lt;wsp:rsid wsp:val=&quot;00835915&quot;/&gt;&lt;wsp:rsid wsp:val=&quot;00835D29&quot;/&gt;&lt;wsp:rsid wsp:val=&quot;00835F70&quot;/&gt;&lt;wsp:rsid wsp:val=&quot;00837271&quot;/&gt;&lt;wsp:rsid wsp:val=&quot;00837906&quot;/&gt;&lt;wsp:rsid wsp:val=&quot;00837E48&quot;/&gt;&lt;wsp:rsid wsp:val=&quot;00840566&quot;/&gt;&lt;wsp:rsid wsp:val=&quot;008406FB&quot;/&gt;&lt;wsp:rsid wsp:val=&quot;00840BC0&quot;/&gt;&lt;wsp:rsid wsp:val=&quot;00840D79&quot;/&gt;&lt;wsp:rsid wsp:val=&quot;00840EBF&quot;/&gt;&lt;wsp:rsid wsp:val=&quot;008418F2&quot;/&gt;&lt;wsp:rsid wsp:val=&quot;00841F3C&quot;/&gt;&lt;wsp:rsid wsp:val=&quot;00843399&quot;/&gt;&lt;wsp:rsid wsp:val=&quot;008434CC&quot;/&gt;&lt;wsp:rsid wsp:val=&quot;008437B4&quot;/&gt;&lt;wsp:rsid wsp:val=&quot;0084445B&quot;/&gt;&lt;wsp:rsid wsp:val=&quot;00844743&quot;/&gt;&lt;wsp:rsid wsp:val=&quot;008454DD&quot;/&gt;&lt;wsp:rsid wsp:val=&quot;008462B3&quot;/&gt;&lt;wsp:rsid wsp:val=&quot;00846304&quot;/&gt;&lt;wsp:rsid wsp:val=&quot;00846746&quot;/&gt;&lt;wsp:rsid wsp:val=&quot;00846891&quot;/&gt;&lt;wsp:rsid wsp:val=&quot;00846AC6&quot;/&gt;&lt;wsp:rsid wsp:val=&quot;00846B1F&quot;/&gt;&lt;wsp:rsid wsp:val=&quot;00846D80&quot;/&gt;&lt;wsp:rsid wsp:val=&quot;008473D6&quot;/&gt;&lt;wsp:rsid wsp:val=&quot;008477C9&quot;/&gt;&lt;wsp:rsid wsp:val=&quot;00847B5E&quot;/&gt;&lt;wsp:rsid wsp:val=&quot;00847E0E&quot;/&gt;&lt;wsp:rsid wsp:val=&quot;008518F2&quot;/&gt;&lt;wsp:rsid wsp:val=&quot;00852C0E&quot;/&gt;&lt;wsp:rsid wsp:val=&quot;00852CB8&quot;/&gt;&lt;wsp:rsid wsp:val=&quot;008530E6&quot;/&gt;&lt;wsp:rsid wsp:val=&quot;0085311A&quot;/&gt;&lt;wsp:rsid wsp:val=&quot;00853B72&quot;/&gt;&lt;wsp:rsid wsp:val=&quot;00853E1E&quot;/&gt;&lt;wsp:rsid wsp:val=&quot;0085515F&quot;/&gt;&lt;wsp:rsid wsp:val=&quot;00855789&quot;/&gt;&lt;wsp:rsid wsp:val=&quot;0085649B&quot;/&gt;&lt;wsp:rsid wsp:val=&quot;00856736&quot;/&gt;&lt;wsp:rsid wsp:val=&quot;00856E9D&quot;/&gt;&lt;wsp:rsid wsp:val=&quot;00857424&quot;/&gt;&lt;wsp:rsid wsp:val=&quot;00857655&quot;/&gt;&lt;wsp:rsid wsp:val=&quot;00857C66&quot;/&gt;&lt;wsp:rsid wsp:val=&quot;00860220&quot;/&gt;&lt;wsp:rsid wsp:val=&quot;008603A1&quot;/&gt;&lt;wsp:rsid wsp:val=&quot;008605DE&quot;/&gt;&lt;wsp:rsid wsp:val=&quot;008607F3&quot;/&gt;&lt;wsp:rsid wsp:val=&quot;008609D4&quot;/&gt;&lt;wsp:rsid wsp:val=&quot;00860A81&quot;/&gt;&lt;wsp:rsid wsp:val=&quot;00861313&quot;/&gt;&lt;wsp:rsid wsp:val=&quot;0086183C&quot;/&gt;&lt;wsp:rsid wsp:val=&quot;00861CA4&quot;/&gt;&lt;wsp:rsid wsp:val=&quot;00863163&quot;/&gt;&lt;wsp:rsid wsp:val=&quot;008637D0&quot;/&gt;&lt;wsp:rsid wsp:val=&quot;00864B51&quot;/&gt;&lt;wsp:rsid wsp:val=&quot;00864EA5&quot;/&gt;&lt;wsp:rsid wsp:val=&quot;00865785&quot;/&gt;&lt;wsp:rsid wsp:val=&quot;00865943&quot;/&gt;&lt;wsp:rsid wsp:val=&quot;00865972&quot;/&gt;&lt;wsp:rsid wsp:val=&quot;0086679C&quot;/&gt;&lt;wsp:rsid wsp:val=&quot;00866E1D&quot;/&gt;&lt;wsp:rsid wsp:val=&quot;0086701F&quot;/&gt;&lt;wsp:rsid wsp:val=&quot;0086761E&quot;/&gt;&lt;wsp:rsid wsp:val=&quot;0087076C&quot;/&gt;&lt;wsp:rsid wsp:val=&quot;0087111D&quot;/&gt;&lt;wsp:rsid wsp:val=&quot;0087171F&quot;/&gt;&lt;wsp:rsid wsp:val=&quot;00871E19&quot;/&gt;&lt;wsp:rsid wsp:val=&quot;008723A9&quot;/&gt;&lt;wsp:rsid wsp:val=&quot;008740C8&quot;/&gt;&lt;wsp:rsid wsp:val=&quot;00874B68&quot;/&gt;&lt;wsp:rsid wsp:val=&quot;00874DE3&quot;/&gt;&lt;wsp:rsid wsp:val=&quot;008756CB&quot;/&gt;&lt;wsp:rsid wsp:val=&quot;00875784&quot;/&gt;&lt;wsp:rsid wsp:val=&quot;008765A8&quot;/&gt;&lt;wsp:rsid wsp:val=&quot;0087688F&quot;/&gt;&lt;wsp:rsid wsp:val=&quot;00876E09&quot;/&gt;&lt;wsp:rsid wsp:val=&quot;0087749D&quot;/&gt;&lt;wsp:rsid wsp:val=&quot;008779A6&quot;/&gt;&lt;wsp:rsid wsp:val=&quot;00877A39&quot;/&gt;&lt;wsp:rsid wsp:val=&quot;00877EAC&quot;/&gt;&lt;wsp:rsid wsp:val=&quot;008804D5&quot;/&gt;&lt;wsp:rsid wsp:val=&quot;00880E19&quot;/&gt;&lt;wsp:rsid wsp:val=&quot;00881D56&quot;/&gt;&lt;wsp:rsid wsp:val=&quot;008820C5&quot;/&gt;&lt;wsp:rsid wsp:val=&quot;00882A6C&quot;/&gt;&lt;wsp:rsid wsp:val=&quot;00882E9F&quot;/&gt;&lt;wsp:rsid wsp:val=&quot;00882F2E&quot;/&gt;&lt;wsp:rsid wsp:val=&quot;008838D5&quot;/&gt;&lt;wsp:rsid wsp:val=&quot;00883B43&quot;/&gt;&lt;wsp:rsid wsp:val=&quot;00884826&quot;/&gt;&lt;wsp:rsid wsp:val=&quot;00884841&quot;/&gt;&lt;wsp:rsid wsp:val=&quot;00884901&quot;/&gt;&lt;wsp:rsid wsp:val=&quot;00884CBC&quot;/&gt;&lt;wsp:rsid wsp:val=&quot;00884F84&quot;/&gt;&lt;wsp:rsid wsp:val=&quot;008850A9&quot;/&gt;&lt;wsp:rsid wsp:val=&quot;00885383&quot;/&gt;&lt;wsp:rsid wsp:val=&quot;008853BD&quot;/&gt;&lt;wsp:rsid wsp:val=&quot;00885745&quot;/&gt;&lt;wsp:rsid wsp:val=&quot;00885925&quot;/&gt;&lt;wsp:rsid wsp:val=&quot;00885FE7&quot;/&gt;&lt;wsp:rsid wsp:val=&quot;00886370&quot;/&gt;&lt;wsp:rsid wsp:val=&quot;008865F8&quot;/&gt;&lt;wsp:rsid wsp:val=&quot;00887643&quot;/&gt;&lt;wsp:rsid wsp:val=&quot;008877E3&quot;/&gt;&lt;wsp:rsid wsp:val=&quot;00887ACD&quot;/&gt;&lt;wsp:rsid wsp:val=&quot;00887C09&quot;/&gt;&lt;wsp:rsid wsp:val=&quot;00890522&quot;/&gt;&lt;wsp:rsid wsp:val=&quot;00890EAA&quot;/&gt;&lt;wsp:rsid wsp:val=&quot;008910DE&quot;/&gt;&lt;wsp:rsid wsp:val=&quot;00891139&quot;/&gt;&lt;wsp:rsid wsp:val=&quot;00891A91&quot;/&gt;&lt;wsp:rsid wsp:val=&quot;00891B50&quot;/&gt;&lt;wsp:rsid wsp:val=&quot;00892523&quot;/&gt;&lt;wsp:rsid wsp:val=&quot;008929F5&quot;/&gt;&lt;wsp:rsid wsp:val=&quot;00892D85&quot;/&gt;&lt;wsp:rsid wsp:val=&quot;00892FBA&quot;/&gt;&lt;wsp:rsid wsp:val=&quot;00893093&quot;/&gt;&lt;wsp:rsid wsp:val=&quot;00893633&quot;/&gt;&lt;wsp:rsid wsp:val=&quot;00893657&quot;/&gt;&lt;wsp:rsid wsp:val=&quot;00893B42&quot;/&gt;&lt;wsp:rsid wsp:val=&quot;00894783&quot;/&gt;&lt;wsp:rsid wsp:val=&quot;00894EE3&quot;/&gt;&lt;wsp:rsid wsp:val=&quot;00894F0B&quot;/&gt;&lt;wsp:rsid wsp:val=&quot;00895280&quot;/&gt;&lt;wsp:rsid wsp:val=&quot;00895A76&quot;/&gt;&lt;wsp:rsid wsp:val=&quot;00895AD1&quot;/&gt;&lt;wsp:rsid wsp:val=&quot;00896404&quot;/&gt;&lt;wsp:rsid wsp:val=&quot;008966C9&quot;/&gt;&lt;wsp:rsid wsp:val=&quot;00897A78&quot;/&gt;&lt;wsp:rsid wsp:val=&quot;00897ACF&quot;/&gt;&lt;wsp:rsid wsp:val=&quot;00897B2C&quot;/&gt;&lt;wsp:rsid wsp:val=&quot;00897DCB&quot;/&gt;&lt;wsp:rsid wsp:val=&quot;00897EEA&quot;/&gt;&lt;wsp:rsid wsp:val=&quot;008A00CC&quot;/&gt;&lt;wsp:rsid wsp:val=&quot;008A0383&quot;/&gt;&lt;wsp:rsid wsp:val=&quot;008A0705&quot;/&gt;&lt;wsp:rsid wsp:val=&quot;008A1329&quot;/&gt;&lt;wsp:rsid wsp:val=&quot;008A247D&quot;/&gt;&lt;wsp:rsid wsp:val=&quot;008A25F2&quot;/&gt;&lt;wsp:rsid wsp:val=&quot;008A2BC0&quot;/&gt;&lt;wsp:rsid wsp:val=&quot;008A2EF7&quot;/&gt;&lt;wsp:rsid wsp:val=&quot;008A2FDE&quot;/&gt;&lt;wsp:rsid wsp:val=&quot;008A3813&quot;/&gt;&lt;wsp:rsid wsp:val=&quot;008A4292&quot;/&gt;&lt;wsp:rsid wsp:val=&quot;008A4DF5&quot;/&gt;&lt;wsp:rsid wsp:val=&quot;008A5F7B&quot;/&gt;&lt;wsp:rsid wsp:val=&quot;008A6B6B&quot;/&gt;&lt;wsp:rsid wsp:val=&quot;008A6F18&quot;/&gt;&lt;wsp:rsid wsp:val=&quot;008A784E&quot;/&gt;&lt;wsp:rsid wsp:val=&quot;008B0387&quot;/&gt;&lt;wsp:rsid wsp:val=&quot;008B0390&quot;/&gt;&lt;wsp:rsid wsp:val=&quot;008B0455&quot;/&gt;&lt;wsp:rsid wsp:val=&quot;008B055B&quot;/&gt;&lt;wsp:rsid wsp:val=&quot;008B08F9&quot;/&gt;&lt;wsp:rsid wsp:val=&quot;008B0C8D&quot;/&gt;&lt;wsp:rsid wsp:val=&quot;008B162E&quot;/&gt;&lt;wsp:rsid wsp:val=&quot;008B163F&quot;/&gt;&lt;wsp:rsid wsp:val=&quot;008B2107&quot;/&gt;&lt;wsp:rsid wsp:val=&quot;008B22A2&quot;/&gt;&lt;wsp:rsid wsp:val=&quot;008B24C5&quot;/&gt;&lt;wsp:rsid wsp:val=&quot;008B344A&quot;/&gt;&lt;wsp:rsid wsp:val=&quot;008B37BA&quot;/&gt;&lt;wsp:rsid wsp:val=&quot;008B48C1&quot;/&gt;&lt;wsp:rsid wsp:val=&quot;008B4982&quot;/&gt;&lt;wsp:rsid wsp:val=&quot;008B4A2E&quot;/&gt;&lt;wsp:rsid wsp:val=&quot;008B4C69&quot;/&gt;&lt;wsp:rsid wsp:val=&quot;008B55F4&quot;/&gt;&lt;wsp:rsid wsp:val=&quot;008B59FC&quot;/&gt;&lt;wsp:rsid wsp:val=&quot;008B5A7D&quot;/&gt;&lt;wsp:rsid wsp:val=&quot;008B6E31&quot;/&gt;&lt;wsp:rsid wsp:val=&quot;008B7729&quot;/&gt;&lt;wsp:rsid wsp:val=&quot;008B7982&quot;/&gt;&lt;wsp:rsid wsp:val=&quot;008B7FA9&quot;/&gt;&lt;wsp:rsid wsp:val=&quot;008C04C5&quot;/&gt;&lt;wsp:rsid wsp:val=&quot;008C092D&quot;/&gt;&lt;wsp:rsid wsp:val=&quot;008C0FF2&quot;/&gt;&lt;wsp:rsid wsp:val=&quot;008C1980&quot;/&gt;&lt;wsp:rsid wsp:val=&quot;008C20BD&quot;/&gt;&lt;wsp:rsid wsp:val=&quot;008C23AD&quot;/&gt;&lt;wsp:rsid wsp:val=&quot;008C2762&quot;/&gt;&lt;wsp:rsid wsp:val=&quot;008C30EB&quot;/&gt;&lt;wsp:rsid wsp:val=&quot;008C332B&quot;/&gt;&lt;wsp:rsid wsp:val=&quot;008C33A3&quot;/&gt;&lt;wsp:rsid wsp:val=&quot;008C38CA&quot;/&gt;&lt;wsp:rsid wsp:val=&quot;008C46C4&quot;/&gt;&lt;wsp:rsid wsp:val=&quot;008C4707&quot;/&gt;&lt;wsp:rsid wsp:val=&quot;008C49CD&quot;/&gt;&lt;wsp:rsid wsp:val=&quot;008C4BB7&quot;/&gt;&lt;wsp:rsid wsp:val=&quot;008C4FAF&quot;/&gt;&lt;wsp:rsid wsp:val=&quot;008C4FFD&quot;/&gt;&lt;wsp:rsid wsp:val=&quot;008C5034&quot;/&gt;&lt;wsp:rsid wsp:val=&quot;008C5C72&quot;/&gt;&lt;wsp:rsid wsp:val=&quot;008C60AC&quot;/&gt;&lt;wsp:rsid wsp:val=&quot;008C6400&quot;/&gt;&lt;wsp:rsid wsp:val=&quot;008C6473&quot;/&gt;&lt;wsp:rsid wsp:val=&quot;008C64E0&quot;/&gt;&lt;wsp:rsid wsp:val=&quot;008C691C&quot;/&gt;&lt;wsp:rsid wsp:val=&quot;008C6DC6&quot;/&gt;&lt;wsp:rsid wsp:val=&quot;008C703E&quot;/&gt;&lt;wsp:rsid wsp:val=&quot;008C7EA7&quot;/&gt;&lt;wsp:rsid wsp:val=&quot;008D0263&quot;/&gt;&lt;wsp:rsid wsp:val=&quot;008D0DF5&quot;/&gt;&lt;wsp:rsid wsp:val=&quot;008D0E3F&quot;/&gt;&lt;wsp:rsid wsp:val=&quot;008D179C&quot;/&gt;&lt;wsp:rsid wsp:val=&quot;008D272F&quot;/&gt;&lt;wsp:rsid wsp:val=&quot;008D3E33&quot;/&gt;&lt;wsp:rsid wsp:val=&quot;008D47C7&quot;/&gt;&lt;wsp:rsid wsp:val=&quot;008D5346&quot;/&gt;&lt;wsp:rsid wsp:val=&quot;008D70D7&quot;/&gt;&lt;wsp:rsid wsp:val=&quot;008D733C&quot;/&gt;&lt;wsp:rsid wsp:val=&quot;008D79ED&quot;/&gt;&lt;wsp:rsid wsp:val=&quot;008D7AC8&quot;/&gt;&lt;wsp:rsid wsp:val=&quot;008E0117&quot;/&gt;&lt;wsp:rsid wsp:val=&quot;008E0B91&quot;/&gt;&lt;wsp:rsid wsp:val=&quot;008E0DBB&quot;/&gt;&lt;wsp:rsid wsp:val=&quot;008E1962&quot;/&gt;&lt;wsp:rsid wsp:val=&quot;008E1F7C&quot;/&gt;&lt;wsp:rsid wsp:val=&quot;008E247C&quot;/&gt;&lt;wsp:rsid wsp:val=&quot;008E2543&quot;/&gt;&lt;wsp:rsid wsp:val=&quot;008E3957&quot;/&gt;&lt;wsp:rsid wsp:val=&quot;008E4871&quot;/&gt;&lt;wsp:rsid wsp:val=&quot;008E4C36&quot;/&gt;&lt;wsp:rsid wsp:val=&quot;008E4D55&quot;/&gt;&lt;wsp:rsid wsp:val=&quot;008E6144&quot;/&gt;&lt;wsp:rsid wsp:val=&quot;008E6598&quot;/&gt;&lt;wsp:rsid wsp:val=&quot;008E67F6&quot;/&gt;&lt;wsp:rsid wsp:val=&quot;008E6C31&quot;/&gt;&lt;wsp:rsid wsp:val=&quot;008E71FC&quot;/&gt;&lt;wsp:rsid wsp:val=&quot;008E7FA3&quot;/&gt;&lt;wsp:rsid wsp:val=&quot;008F093D&quot;/&gt;&lt;wsp:rsid wsp:val=&quot;008F1359&quot;/&gt;&lt;wsp:rsid wsp:val=&quot;008F1816&quot;/&gt;&lt;wsp:rsid wsp:val=&quot;008F1A0A&quot;/&gt;&lt;wsp:rsid wsp:val=&quot;008F1ADD&quot;/&gt;&lt;wsp:rsid wsp:val=&quot;008F1E52&quot;/&gt;&lt;wsp:rsid wsp:val=&quot;008F1EFB&quot;/&gt;&lt;wsp:rsid wsp:val=&quot;008F21A6&quot;/&gt;&lt;wsp:rsid wsp:val=&quot;008F2D52&quot;/&gt;&lt;wsp:rsid wsp:val=&quot;008F2D81&quot;/&gt;&lt;wsp:rsid wsp:val=&quot;008F3027&quot;/&gt;&lt;wsp:rsid wsp:val=&quot;008F3117&quot;/&gt;&lt;wsp:rsid wsp:val=&quot;008F38F6&quot;/&gt;&lt;wsp:rsid wsp:val=&quot;008F392D&quot;/&gt;&lt;wsp:rsid wsp:val=&quot;008F3960&quot;/&gt;&lt;wsp:rsid wsp:val=&quot;008F3B17&quot;/&gt;&lt;wsp:rsid wsp:val=&quot;008F3B31&quot;/&gt;&lt;wsp:rsid wsp:val=&quot;008F3FE9&quot;/&gt;&lt;wsp:rsid wsp:val=&quot;008F5250&quot;/&gt;&lt;wsp:rsid wsp:val=&quot;008F565C&quot;/&gt;&lt;wsp:rsid wsp:val=&quot;008F586A&quot;/&gt;&lt;wsp:rsid wsp:val=&quot;008F65E8&quot;/&gt;&lt;wsp:rsid wsp:val=&quot;008F6ADA&quot;/&gt;&lt;wsp:rsid wsp:val=&quot;008F6AF0&quot;/&gt;&lt;wsp:rsid wsp:val=&quot;008F6EE5&quot;/&gt;&lt;wsp:rsid wsp:val=&quot;008F759C&quot;/&gt;&lt;wsp:rsid wsp:val=&quot;008F75D3&quot;/&gt;&lt;wsp:rsid wsp:val=&quot;009004AD&quot;/&gt;&lt;wsp:rsid wsp:val=&quot;00900C7E&quot;/&gt;&lt;wsp:rsid wsp:val=&quot;00901138&quot;/&gt;&lt;wsp:rsid wsp:val=&quot;0090132A&quot;/&gt;&lt;wsp:rsid wsp:val=&quot;00901DB9&quot;/&gt;&lt;wsp:rsid wsp:val=&quot;009025F2&quot;/&gt;&lt;wsp:rsid wsp:val=&quot;009029F1&quot;/&gt;&lt;wsp:rsid wsp:val=&quot;00902EB7&quot;/&gt;&lt;wsp:rsid wsp:val=&quot;009032BA&quot;/&gt;&lt;wsp:rsid wsp:val=&quot;009032E4&quot;/&gt;&lt;wsp:rsid wsp:val=&quot;00903CA0&quot;/&gt;&lt;wsp:rsid wsp:val=&quot;00903EB5&quot;/&gt;&lt;wsp:rsid wsp:val=&quot;00903F2C&quot;/&gt;&lt;wsp:rsid wsp:val=&quot;009050BD&quot;/&gt;&lt;wsp:rsid wsp:val=&quot;0090575A&quot;/&gt;&lt;wsp:rsid wsp:val=&quot;00905C21&quot;/&gt;&lt;wsp:rsid wsp:val=&quot;009062DC&quot;/&gt;&lt;wsp:rsid wsp:val=&quot;0090676F&quot;/&gt;&lt;wsp:rsid wsp:val=&quot;00906F69&quot;/&gt;&lt;wsp:rsid wsp:val=&quot;0090732B&quot;/&gt;&lt;wsp:rsid wsp:val=&quot;00907D0B&quot;/&gt;&lt;wsp:rsid wsp:val=&quot;00907D55&quot;/&gt;&lt;wsp:rsid wsp:val=&quot;00910389&quot;/&gt;&lt;wsp:rsid wsp:val=&quot;00910537&quot;/&gt;&lt;wsp:rsid wsp:val=&quot;00910F43&quot;/&gt;&lt;wsp:rsid wsp:val=&quot;0091108E&quot;/&gt;&lt;wsp:rsid wsp:val=&quot;00911418&quot;/&gt;&lt;wsp:rsid wsp:val=&quot;00911BE7&quot;/&gt;&lt;wsp:rsid wsp:val=&quot;009122AD&quot;/&gt;&lt;wsp:rsid wsp:val=&quot;00912818&quot;/&gt;&lt;wsp:rsid wsp:val=&quot;00912891&quot;/&gt;&lt;wsp:rsid wsp:val=&quot;00912906&quot;/&gt;&lt;wsp:rsid wsp:val=&quot;00912F73&quot;/&gt;&lt;wsp:rsid wsp:val=&quot;009138C8&quot;/&gt;&lt;wsp:rsid wsp:val=&quot;00913A77&quot;/&gt;&lt;wsp:rsid wsp:val=&quot;00914138&quot;/&gt;&lt;wsp:rsid wsp:val=&quot;009142FF&quot;/&gt;&lt;wsp:rsid wsp:val=&quot;00914806&quot;/&gt;&lt;wsp:rsid wsp:val=&quot;00914DF2&quot;/&gt;&lt;wsp:rsid wsp:val=&quot;00915053&quot;/&gt;&lt;wsp:rsid wsp:val=&quot;00915288&quot;/&gt;&lt;wsp:rsid wsp:val=&quot;00915835&quot;/&gt;&lt;wsp:rsid wsp:val=&quot;00915A05&quot;/&gt;&lt;wsp:rsid wsp:val=&quot;00915F54&quot;/&gt;&lt;wsp:rsid wsp:val=&quot;00916233&quot;/&gt;&lt;wsp:rsid wsp:val=&quot;00916445&quot;/&gt;&lt;wsp:rsid wsp:val=&quot;00916DB3&quot;/&gt;&lt;wsp:rsid wsp:val=&quot;0092010F&quot;/&gt;&lt;wsp:rsid wsp:val=&quot;0092038E&quot;/&gt;&lt;wsp:rsid wsp:val=&quot;009207D8&quot;/&gt;&lt;wsp:rsid wsp:val=&quot;00920B9C&quot;/&gt;&lt;wsp:rsid wsp:val=&quot;00920D10&quot;/&gt;&lt;wsp:rsid wsp:val=&quot;00921854&quot;/&gt;&lt;wsp:rsid wsp:val=&quot;00921C07&quot;/&gt;&lt;wsp:rsid wsp:val=&quot;00921D07&quot;/&gt;&lt;wsp:rsid wsp:val=&quot;00921DB5&quot;/&gt;&lt;wsp:rsid wsp:val=&quot;00923B6D&quot;/&gt;&lt;wsp:rsid wsp:val=&quot;00923CA3&quot;/&gt;&lt;wsp:rsid wsp:val=&quot;00923EA7&quot;/&gt;&lt;wsp:rsid wsp:val=&quot;00923F3D&quot;/&gt;&lt;wsp:rsid wsp:val=&quot;00924893&quot;/&gt;&lt;wsp:rsid wsp:val=&quot;00924E90&quot;/&gt;&lt;wsp:rsid wsp:val=&quot;00925E6E&quot;/&gt;&lt;wsp:rsid wsp:val=&quot;00926030&quot;/&gt;&lt;wsp:rsid wsp:val=&quot;0092617B&quot;/&gt;&lt;wsp:rsid wsp:val=&quot;009261E6&quot;/&gt;&lt;wsp:rsid wsp:val=&quot;009265C3&quot;/&gt;&lt;wsp:rsid wsp:val=&quot;00930018&quot;/&gt;&lt;wsp:rsid wsp:val=&quot;0093014A&quot;/&gt;&lt;wsp:rsid wsp:val=&quot;009303C4&quot;/&gt;&lt;wsp:rsid wsp:val=&quot;009303FA&quot;/&gt;&lt;wsp:rsid wsp:val=&quot;00930569&quot;/&gt;&lt;wsp:rsid wsp:val=&quot;00930A69&quot;/&gt;&lt;wsp:rsid wsp:val=&quot;00931228&quot;/&gt;&lt;wsp:rsid wsp:val=&quot;00931471&quot;/&gt;&lt;wsp:rsid wsp:val=&quot;009315F0&quot;/&gt;&lt;wsp:rsid wsp:val=&quot;009316F4&quot;/&gt;&lt;wsp:rsid wsp:val=&quot;0093181C&quot;/&gt;&lt;wsp:rsid wsp:val=&quot;00932140&quot;/&gt;&lt;wsp:rsid wsp:val=&quot;00932412&quot;/&gt;&lt;wsp:rsid wsp:val=&quot;0093276E&quot;/&gt;&lt;wsp:rsid wsp:val=&quot;00933331&quot;/&gt;&lt;wsp:rsid wsp:val=&quot;0093339E&quot;/&gt;&lt;wsp:rsid wsp:val=&quot;009333E7&quot;/&gt;&lt;wsp:rsid wsp:val=&quot;00934389&quot;/&gt;&lt;wsp:rsid wsp:val=&quot;00934A38&quot;/&gt;&lt;wsp:rsid wsp:val=&quot;00934EF3&quot;/&gt;&lt;wsp:rsid wsp:val=&quot;00935746&quot;/&gt;&lt;wsp:rsid wsp:val=&quot;009365A4&quot;/&gt;&lt;wsp:rsid wsp:val=&quot;009366C5&quot;/&gt;&lt;wsp:rsid wsp:val=&quot;009373C3&quot;/&gt;&lt;wsp:rsid wsp:val=&quot;009375A5&quot;/&gt;&lt;wsp:rsid wsp:val=&quot;009379FB&quot;/&gt;&lt;wsp:rsid wsp:val=&quot;00937F98&quot;/&gt;&lt;wsp:rsid wsp:val=&quot;009403BA&quot;/&gt;&lt;wsp:rsid wsp:val=&quot;0094054A&quot;/&gt;&lt;wsp:rsid wsp:val=&quot;009409F6&quot;/&gt;&lt;wsp:rsid wsp:val=&quot;00940EE7&quot;/&gt;&lt;wsp:rsid wsp:val=&quot;0094153D&quot;/&gt;&lt;wsp:rsid wsp:val=&quot;00941C5E&quot;/&gt;&lt;wsp:rsid wsp:val=&quot;00941F94&quot;/&gt;&lt;wsp:rsid wsp:val=&quot;009421B0&quot;/&gt;&lt;wsp:rsid wsp:val=&quot;00942EC3&quot;/&gt;&lt;wsp:rsid wsp:val=&quot;0094392D&quot;/&gt;&lt;wsp:rsid wsp:val=&quot;00943CB1&quot;/&gt;&lt;wsp:rsid wsp:val=&quot;0094586B&quot;/&gt;&lt;wsp:rsid wsp:val=&quot;00946591&quot;/&gt;&lt;wsp:rsid wsp:val=&quot;009472E9&quot;/&gt;&lt;wsp:rsid wsp:val=&quot;00947B55&quot;/&gt;&lt;wsp:rsid wsp:val=&quot;00947F44&quot;/&gt;&lt;wsp:rsid wsp:val=&quot;0095016C&quot;/&gt;&lt;wsp:rsid wsp:val=&quot;0095043C&quot;/&gt;&lt;wsp:rsid wsp:val=&quot;00950979&quot;/&gt;&lt;wsp:rsid wsp:val=&quot;00950B6D&quot;/&gt;&lt;wsp:rsid wsp:val=&quot;00950FBE&quot;/&gt;&lt;wsp:rsid wsp:val=&quot;009514B0&quot;/&gt;&lt;wsp:rsid wsp:val=&quot;00951786&quot;/&gt;&lt;wsp:rsid wsp:val=&quot;00951CD1&quot;/&gt;&lt;wsp:rsid wsp:val=&quot;00952042&quot;/&gt;&lt;wsp:rsid wsp:val=&quot;00952AFC&quot;/&gt;&lt;wsp:rsid wsp:val=&quot;00952B72&quot;/&gt;&lt;wsp:rsid wsp:val=&quot;00952E4B&quot;/&gt;&lt;wsp:rsid wsp:val=&quot;00952E82&quot;/&gt;&lt;wsp:rsid wsp:val=&quot;00953C41&quot;/&gt;&lt;wsp:rsid wsp:val=&quot;00953E17&quot;/&gt;&lt;wsp:rsid wsp:val=&quot;00954177&quot;/&gt;&lt;wsp:rsid wsp:val=&quot;0095608F&quot;/&gt;&lt;wsp:rsid wsp:val=&quot;00956890&quot;/&gt;&lt;wsp:rsid wsp:val=&quot;00956952&quot;/&gt;&lt;wsp:rsid wsp:val=&quot;0095751E&quot;/&gt;&lt;wsp:rsid wsp:val=&quot;00957F28&quot;/&gt;&lt;wsp:rsid wsp:val=&quot;0096023E&quot;/&gt;&lt;wsp:rsid wsp:val=&quot;00960716&quot;/&gt;&lt;wsp:rsid wsp:val=&quot;00960BD8&quot;/&gt;&lt;wsp:rsid wsp:val=&quot;009611DC&quot;/&gt;&lt;wsp:rsid wsp:val=&quot;009612FB&quot;/&gt;&lt;wsp:rsid wsp:val=&quot;0096175E&quot;/&gt;&lt;wsp:rsid wsp:val=&quot;009623FF&quot;/&gt;&lt;wsp:rsid wsp:val=&quot;00962DAA&quot;/&gt;&lt;wsp:rsid wsp:val=&quot;0096321A&quot;/&gt;&lt;wsp:rsid wsp:val=&quot;00963625&quot;/&gt;&lt;wsp:rsid wsp:val=&quot;00963A69&quot;/&gt;&lt;wsp:rsid wsp:val=&quot;009645A1&quot;/&gt;&lt;wsp:rsid wsp:val=&quot;0096474B&quot;/&gt;&lt;wsp:rsid wsp:val=&quot;009649FB&quot;/&gt;&lt;wsp:rsid wsp:val=&quot;00964CB9&quot;/&gt;&lt;wsp:rsid wsp:val=&quot;00964D4E&quot;/&gt;&lt;wsp:rsid wsp:val=&quot;009661BC&quot;/&gt;&lt;wsp:rsid wsp:val=&quot;009663DB&quot;/&gt;&lt;wsp:rsid wsp:val=&quot;00966553&quot;/&gt;&lt;wsp:rsid wsp:val=&quot;00966C5F&quot;/&gt;&lt;wsp:rsid wsp:val=&quot;009704C8&quot;/&gt;&lt;wsp:rsid wsp:val=&quot;009706C1&quot;/&gt;&lt;wsp:rsid wsp:val=&quot;00970DF4&quot;/&gt;&lt;wsp:rsid wsp:val=&quot;00970F7E&quot;/&gt;&lt;wsp:rsid wsp:val=&quot;00970FC6&quot;/&gt;&lt;wsp:rsid wsp:val=&quot;0097187A&quot;/&gt;&lt;wsp:rsid wsp:val=&quot;009724E0&quot;/&gt;&lt;wsp:rsid wsp:val=&quot;0097279D&quot;/&gt;&lt;wsp:rsid wsp:val=&quot;009729D4&quot;/&gt;&lt;wsp:rsid wsp:val=&quot;00972C16&quot;/&gt;&lt;wsp:rsid wsp:val=&quot;0097307F&quot;/&gt;&lt;wsp:rsid wsp:val=&quot;009734FC&quot;/&gt;&lt;wsp:rsid wsp:val=&quot;009742E3&quot;/&gt;&lt;wsp:rsid wsp:val=&quot;00974940&quot;/&gt;&lt;wsp:rsid wsp:val=&quot;00974D1A&quot;/&gt;&lt;wsp:rsid wsp:val=&quot;00974D8C&quot;/&gt;&lt;wsp:rsid wsp:val=&quot;00976898&quot;/&gt;&lt;wsp:rsid wsp:val=&quot;00976950&quot;/&gt;&lt;wsp:rsid wsp:val=&quot;00977421&quot;/&gt;&lt;wsp:rsid wsp:val=&quot;00980A91&quot;/&gt;&lt;wsp:rsid wsp:val=&quot;009814A2&quot;/&gt;&lt;wsp:rsid wsp:val=&quot;0098154C&quot;/&gt;&lt;wsp:rsid wsp:val=&quot;00981683&quot;/&gt;&lt;wsp:rsid wsp:val=&quot;00981840&quot;/&gt;&lt;wsp:rsid wsp:val=&quot;00981D56&quot;/&gt;&lt;wsp:rsid wsp:val=&quot;00981EF9&quot;/&gt;&lt;wsp:rsid wsp:val=&quot;00982437&quot;/&gt;&lt;wsp:rsid wsp:val=&quot;009827E8&quot;/&gt;&lt;wsp:rsid wsp:val=&quot;009829CB&quot;/&gt;&lt;wsp:rsid wsp:val=&quot;00982AFC&quot;/&gt;&lt;wsp:rsid wsp:val=&quot;00982B7B&quot;/&gt;&lt;wsp:rsid wsp:val=&quot;00982D8B&quot;/&gt;&lt;wsp:rsid wsp:val=&quot;0098322C&quot;/&gt;&lt;wsp:rsid wsp:val=&quot;0098337E&quot;/&gt;&lt;wsp:rsid wsp:val=&quot;00983E37&quot;/&gt;&lt;wsp:rsid wsp:val=&quot;00983E97&quot;/&gt;&lt;wsp:rsid wsp:val=&quot;0098409C&quot;/&gt;&lt;wsp:rsid wsp:val=&quot;009846FE&quot;/&gt;&lt;wsp:rsid wsp:val=&quot;009848DF&quot;/&gt;&lt;wsp:rsid wsp:val=&quot;00984B7B&quot;/&gt;&lt;wsp:rsid wsp:val=&quot;009853C5&quot;/&gt;&lt;wsp:rsid wsp:val=&quot;0098556A&quot;/&gt;&lt;wsp:rsid wsp:val=&quot;00985590&quot;/&gt;&lt;wsp:rsid wsp:val=&quot;00985968&quot;/&gt;&lt;wsp:rsid wsp:val=&quot;009865F9&quot;/&gt;&lt;wsp:rsid wsp:val=&quot;0098682A&quot;/&gt;&lt;wsp:rsid wsp:val=&quot;00986B79&quot;/&gt;&lt;wsp:rsid wsp:val=&quot;00987A93&quot;/&gt;&lt;wsp:rsid wsp:val=&quot;0099019E&quot;/&gt;&lt;wsp:rsid wsp:val=&quot;00990ADC&quot;/&gt;&lt;wsp:rsid wsp:val=&quot;009914F3&quot;/&gt;&lt;wsp:rsid wsp:val=&quot;0099170F&quot;/&gt;&lt;wsp:rsid wsp:val=&quot;00991B6B&quot;/&gt;&lt;wsp:rsid wsp:val=&quot;00991D4F&quot;/&gt;&lt;wsp:rsid wsp:val=&quot;00991DCE&quot;/&gt;&lt;wsp:rsid wsp:val=&quot;009922B2&quot;/&gt;&lt;wsp:rsid wsp:val=&quot;009925CA&quot;/&gt;&lt;wsp:rsid wsp:val=&quot;0099277B&quot;/&gt;&lt;wsp:rsid wsp:val=&quot;009928B2&quot;/&gt;&lt;wsp:rsid wsp:val=&quot;00993300&quot;/&gt;&lt;wsp:rsid wsp:val=&quot;009935B5&quot;/&gt;&lt;wsp:rsid wsp:val=&quot;00993958&quot;/&gt;&lt;wsp:rsid wsp:val=&quot;00993A9F&quot;/&gt;&lt;wsp:rsid wsp:val=&quot;00993DFF&quot;/&gt;&lt;wsp:rsid wsp:val=&quot;00993F99&quot;/&gt;&lt;wsp:rsid wsp:val=&quot;0099433F&quot;/&gt;&lt;wsp:rsid wsp:val=&quot;00995B7B&quot;/&gt;&lt;wsp:rsid wsp:val=&quot;00995EE0&quot;/&gt;&lt;wsp:rsid wsp:val=&quot;009961C0&quot;/&gt;&lt;wsp:rsid wsp:val=&quot;00996AD2&quot;/&gt;&lt;wsp:rsid wsp:val=&quot;00996B89&quot;/&gt;&lt;wsp:rsid wsp:val=&quot;00997491&quot;/&gt;&lt;wsp:rsid wsp:val=&quot;00997665&quot;/&gt;&lt;wsp:rsid wsp:val=&quot;009A0408&quot;/&gt;&lt;wsp:rsid wsp:val=&quot;009A1097&quot;/&gt;&lt;wsp:rsid wsp:val=&quot;009A1ADB&quot;/&gt;&lt;wsp:rsid wsp:val=&quot;009A1CF2&quot;/&gt;&lt;wsp:rsid wsp:val=&quot;009A1D9A&quot;/&gt;&lt;wsp:rsid wsp:val=&quot;009A2115&quot;/&gt;&lt;wsp:rsid wsp:val=&quot;009A24CA&quot;/&gt;&lt;wsp:rsid wsp:val=&quot;009A25C5&quot;/&gt;&lt;wsp:rsid wsp:val=&quot;009A2D24&quot;/&gt;&lt;wsp:rsid wsp:val=&quot;009A341F&quot;/&gt;&lt;wsp:rsid wsp:val=&quot;009A3842&quot;/&gt;&lt;wsp:rsid wsp:val=&quot;009A3910&quot;/&gt;&lt;wsp:rsid wsp:val=&quot;009A3968&quot;/&gt;&lt;wsp:rsid wsp:val=&quot;009A3D9D&quot;/&gt;&lt;wsp:rsid wsp:val=&quot;009A44DD&quot;/&gt;&lt;wsp:rsid wsp:val=&quot;009A4ECF&quot;/&gt;&lt;wsp:rsid wsp:val=&quot;009A563A&quot;/&gt;&lt;wsp:rsid wsp:val=&quot;009A608A&quot;/&gt;&lt;wsp:rsid wsp:val=&quot;009A609C&quot;/&gt;&lt;wsp:rsid wsp:val=&quot;009A62FD&quot;/&gt;&lt;wsp:rsid wsp:val=&quot;009A63AE&quot;/&gt;&lt;wsp:rsid wsp:val=&quot;009A6794&quot;/&gt;&lt;wsp:rsid wsp:val=&quot;009A6C2D&quot;/&gt;&lt;wsp:rsid wsp:val=&quot;009A6F60&quot;/&gt;&lt;wsp:rsid wsp:val=&quot;009A728A&quot;/&gt;&lt;wsp:rsid wsp:val=&quot;009B058A&quot;/&gt;&lt;wsp:rsid wsp:val=&quot;009B0C06&quot;/&gt;&lt;wsp:rsid wsp:val=&quot;009B132B&quot;/&gt;&lt;wsp:rsid wsp:val=&quot;009B140A&quot;/&gt;&lt;wsp:rsid wsp:val=&quot;009B14C2&quot;/&gt;&lt;wsp:rsid wsp:val=&quot;009B1F4E&quot;/&gt;&lt;wsp:rsid wsp:val=&quot;009B21D5&quot;/&gt;&lt;wsp:rsid wsp:val=&quot;009B2AA2&quot;/&gt;&lt;wsp:rsid wsp:val=&quot;009B2BFA&quot;/&gt;&lt;wsp:rsid wsp:val=&quot;009B2F99&quot;/&gt;&lt;wsp:rsid wsp:val=&quot;009B4B98&quot;/&gt;&lt;wsp:rsid wsp:val=&quot;009B581B&quot;/&gt;&lt;wsp:rsid wsp:val=&quot;009B5F00&quot;/&gt;&lt;wsp:rsid wsp:val=&quot;009B6333&quot;/&gt;&lt;wsp:rsid wsp:val=&quot;009B6C80&quot;/&gt;&lt;wsp:rsid wsp:val=&quot;009B7596&quot;/&gt;&lt;wsp:rsid wsp:val=&quot;009B7731&quot;/&gt;&lt;wsp:rsid wsp:val=&quot;009B7853&quot;/&gt;&lt;wsp:rsid wsp:val=&quot;009B7BB2&quot;/&gt;&lt;wsp:rsid wsp:val=&quot;009B7FA6&quot;/&gt;&lt;wsp:rsid wsp:val=&quot;009C08BF&quot;/&gt;&lt;wsp:rsid wsp:val=&quot;009C095B&quot;/&gt;&lt;wsp:rsid wsp:val=&quot;009C0BFE&quot;/&gt;&lt;wsp:rsid wsp:val=&quot;009C0F9F&quot;/&gt;&lt;wsp:rsid wsp:val=&quot;009C2079&quot;/&gt;&lt;wsp:rsid wsp:val=&quot;009C2313&quot;/&gt;&lt;wsp:rsid wsp:val=&quot;009C2688&quot;/&gt;&lt;wsp:rsid wsp:val=&quot;009C26C1&quot;/&gt;&lt;wsp:rsid wsp:val=&quot;009C27B6&quot;/&gt;&lt;wsp:rsid wsp:val=&quot;009C2963&quot;/&gt;&lt;wsp:rsid wsp:val=&quot;009C2AB8&quot;/&gt;&lt;wsp:rsid wsp:val=&quot;009C2FAA&quot;/&gt;&lt;wsp:rsid wsp:val=&quot;009C2FE2&quot;/&gt;&lt;wsp:rsid wsp:val=&quot;009C3276&quot;/&gt;&lt;wsp:rsid wsp:val=&quot;009C3524&quot;/&gt;&lt;wsp:rsid wsp:val=&quot;009C38D8&quot;/&gt;&lt;wsp:rsid wsp:val=&quot;009C38FB&quot;/&gt;&lt;wsp:rsid wsp:val=&quot;009C394F&quot;/&gt;&lt;wsp:rsid wsp:val=&quot;009C4ACA&quot;/&gt;&lt;wsp:rsid wsp:val=&quot;009C5028&quot;/&gt;&lt;wsp:rsid wsp:val=&quot;009C5278&quot;/&gt;&lt;wsp:rsid wsp:val=&quot;009C5AB6&quot;/&gt;&lt;wsp:rsid wsp:val=&quot;009C6306&quot;/&gt;&lt;wsp:rsid wsp:val=&quot;009C676C&quot;/&gt;&lt;wsp:rsid wsp:val=&quot;009C67A1&quot;/&gt;&lt;wsp:rsid wsp:val=&quot;009C69ED&quot;/&gt;&lt;wsp:rsid wsp:val=&quot;009C75EA&quot;/&gt;&lt;wsp:rsid wsp:val=&quot;009D0143&quot;/&gt;&lt;wsp:rsid wsp:val=&quot;009D03D6&quot;/&gt;&lt;wsp:rsid wsp:val=&quot;009D059E&quot;/&gt;&lt;wsp:rsid wsp:val=&quot;009D1553&quot;/&gt;&lt;wsp:rsid wsp:val=&quot;009D1B26&quot;/&gt;&lt;wsp:rsid wsp:val=&quot;009D1C93&quot;/&gt;&lt;wsp:rsid wsp:val=&quot;009D1D5B&quot;/&gt;&lt;wsp:rsid wsp:val=&quot;009D32E0&quot;/&gt;&lt;wsp:rsid wsp:val=&quot;009D3D7A&quot;/&gt;&lt;wsp:rsid wsp:val=&quot;009D3EDE&quot;/&gt;&lt;wsp:rsid wsp:val=&quot;009D4523&quot;/&gt;&lt;wsp:rsid wsp:val=&quot;009D462D&quot;/&gt;&lt;wsp:rsid wsp:val=&quot;009D49B4&quot;/&gt;&lt;wsp:rsid wsp:val=&quot;009D5054&quot;/&gt;&lt;wsp:rsid wsp:val=&quot;009D51EF&quot;/&gt;&lt;wsp:rsid wsp:val=&quot;009D5597&quot;/&gt;&lt;wsp:rsid wsp:val=&quot;009D5BE8&quot;/&gt;&lt;wsp:rsid wsp:val=&quot;009D60E5&quot;/&gt;&lt;wsp:rsid wsp:val=&quot;009D6142&quot;/&gt;&lt;wsp:rsid wsp:val=&quot;009D6152&quot;/&gt;&lt;wsp:rsid wsp:val=&quot;009D6161&quot;/&gt;&lt;wsp:rsid wsp:val=&quot;009D63BE&quot;/&gt;&lt;wsp:rsid wsp:val=&quot;009D69E4&quot;/&gt;&lt;wsp:rsid wsp:val=&quot;009D6E22&quot;/&gt;&lt;wsp:rsid wsp:val=&quot;009D703B&quot;/&gt;&lt;wsp:rsid wsp:val=&quot;009D7290&quot;/&gt;&lt;wsp:rsid wsp:val=&quot;009D7743&quot;/&gt;&lt;wsp:rsid wsp:val=&quot;009E023C&quot;/&gt;&lt;wsp:rsid wsp:val=&quot;009E03B8&quot;/&gt;&lt;wsp:rsid wsp:val=&quot;009E0E6E&quot;/&gt;&lt;wsp:rsid wsp:val=&quot;009E1328&quot;/&gt;&lt;wsp:rsid wsp:val=&quot;009E1C56&quot;/&gt;&lt;wsp:rsid wsp:val=&quot;009E1E48&quot;/&gt;&lt;wsp:rsid wsp:val=&quot;009E2AB4&quot;/&gt;&lt;wsp:rsid wsp:val=&quot;009E2AD0&quot;/&gt;&lt;wsp:rsid wsp:val=&quot;009E2AFA&quot;/&gt;&lt;wsp:rsid wsp:val=&quot;009E3662&quot;/&gt;&lt;wsp:rsid wsp:val=&quot;009E3903&quot;/&gt;&lt;wsp:rsid wsp:val=&quot;009E4B9F&quot;/&gt;&lt;wsp:rsid wsp:val=&quot;009E50C5&quot;/&gt;&lt;wsp:rsid wsp:val=&quot;009E51C8&quot;/&gt;&lt;wsp:rsid wsp:val=&quot;009E5E57&quot;/&gt;&lt;wsp:rsid wsp:val=&quot;009E6298&quot;/&gt;&lt;wsp:rsid wsp:val=&quot;009E62AD&quot;/&gt;&lt;wsp:rsid wsp:val=&quot;009E6A53&quot;/&gt;&lt;wsp:rsid wsp:val=&quot;009E6EE0&quot;/&gt;&lt;wsp:rsid wsp:val=&quot;009E6F8D&quot;/&gt;&lt;wsp:rsid wsp:val=&quot;009E75BA&quot;/&gt;&lt;wsp:rsid wsp:val=&quot;009E7723&quot;/&gt;&lt;wsp:rsid wsp:val=&quot;009F0187&quot;/&gt;&lt;wsp:rsid wsp:val=&quot;009F089F&quot;/&gt;&lt;wsp:rsid wsp:val=&quot;009F1268&quot;/&gt;&lt;wsp:rsid wsp:val=&quot;009F12DA&quot;/&gt;&lt;wsp:rsid wsp:val=&quot;009F1415&quot;/&gt;&lt;wsp:rsid wsp:val=&quot;009F152C&quot;/&gt;&lt;wsp:rsid wsp:val=&quot;009F16ED&quot;/&gt;&lt;wsp:rsid wsp:val=&quot;009F1D36&quot;/&gt;&lt;wsp:rsid wsp:val=&quot;009F1EF3&quot;/&gt;&lt;wsp:rsid wsp:val=&quot;009F23E9&quot;/&gt;&lt;wsp:rsid wsp:val=&quot;009F25CA&quot;/&gt;&lt;wsp:rsid wsp:val=&quot;009F2AC1&quot;/&gt;&lt;wsp:rsid wsp:val=&quot;009F2CC5&quot;/&gt;&lt;wsp:rsid wsp:val=&quot;009F2FDE&quot;/&gt;&lt;wsp:rsid wsp:val=&quot;009F309C&quot;/&gt;&lt;wsp:rsid wsp:val=&quot;009F3305&quot;/&gt;&lt;wsp:rsid wsp:val=&quot;009F3670&quot;/&gt;&lt;wsp:rsid wsp:val=&quot;009F38E4&quot;/&gt;&lt;wsp:rsid wsp:val=&quot;009F3930&quot;/&gt;&lt;wsp:rsid wsp:val=&quot;009F3DEA&quot;/&gt;&lt;wsp:rsid wsp:val=&quot;009F437E&quot;/&gt;&lt;wsp:rsid wsp:val=&quot;009F4E70&quot;/&gt;&lt;wsp:rsid wsp:val=&quot;009F563A&quot;/&gt;&lt;wsp:rsid wsp:val=&quot;009F597D&quot;/&gt;&lt;wsp:rsid wsp:val=&quot;009F599D&quot;/&gt;&lt;wsp:rsid wsp:val=&quot;009F5F19&quot;/&gt;&lt;wsp:rsid wsp:val=&quot;009F66A9&quot;/&gt;&lt;wsp:rsid wsp:val=&quot;009F721E&quot;/&gt;&lt;wsp:rsid wsp:val=&quot;009F754B&quot;/&gt;&lt;wsp:rsid wsp:val=&quot;009F7EDA&quot;/&gt;&lt;wsp:rsid wsp:val=&quot;00A01787&quot;/&gt;&lt;wsp:rsid wsp:val=&quot;00A01CB1&quot;/&gt;&lt;wsp:rsid wsp:val=&quot;00A01DDC&quot;/&gt;&lt;wsp:rsid wsp:val=&quot;00A01FCC&quot;/&gt;&lt;wsp:rsid wsp:val=&quot;00A0275E&quot;/&gt;&lt;wsp:rsid wsp:val=&quot;00A031F7&quot;/&gt;&lt;wsp:rsid wsp:val=&quot;00A036E3&quot;/&gt;&lt;wsp:rsid wsp:val=&quot;00A03C97&quot;/&gt;&lt;wsp:rsid wsp:val=&quot;00A03FAE&quot;/&gt;&lt;wsp:rsid wsp:val=&quot;00A0589F&quot;/&gt;&lt;wsp:rsid wsp:val=&quot;00A06450&quot;/&gt;&lt;wsp:rsid wsp:val=&quot;00A0648E&quot;/&gt;&lt;wsp:rsid wsp:val=&quot;00A06DA2&quot;/&gt;&lt;wsp:rsid wsp:val=&quot;00A06DCA&quot;/&gt;&lt;wsp:rsid wsp:val=&quot;00A06EB9&quot;/&gt;&lt;wsp:rsid wsp:val=&quot;00A075BC&quot;/&gt;&lt;wsp:rsid wsp:val=&quot;00A079D2&quot;/&gt;&lt;wsp:rsid wsp:val=&quot;00A07BE0&quot;/&gt;&lt;wsp:rsid wsp:val=&quot;00A07CE1&quot;/&gt;&lt;wsp:rsid wsp:val=&quot;00A07D56&quot;/&gt;&lt;wsp:rsid wsp:val=&quot;00A10515&quot;/&gt;&lt;wsp:rsid wsp:val=&quot;00A10FA9&quot;/&gt;&lt;wsp:rsid wsp:val=&quot;00A11678&quot;/&gt;&lt;wsp:rsid wsp:val=&quot;00A11EBC&quot;/&gt;&lt;wsp:rsid wsp:val=&quot;00A121C1&quot;/&gt;&lt;wsp:rsid wsp:val=&quot;00A123E9&quot;/&gt;&lt;wsp:rsid wsp:val=&quot;00A130BE&quot;/&gt;&lt;wsp:rsid wsp:val=&quot;00A132BE&quot;/&gt;&lt;wsp:rsid wsp:val=&quot;00A13DCF&quot;/&gt;&lt;wsp:rsid wsp:val=&quot;00A1408F&quot;/&gt;&lt;wsp:rsid wsp:val=&quot;00A15046&quot;/&gt;&lt;wsp:rsid wsp:val=&quot;00A15BD7&quot;/&gt;&lt;wsp:rsid wsp:val=&quot;00A16342&quot;/&gt;&lt;wsp:rsid wsp:val=&quot;00A16505&quot;/&gt;&lt;wsp:rsid wsp:val=&quot;00A168EC&quot;/&gt;&lt;wsp:rsid wsp:val=&quot;00A16A5F&quot;/&gt;&lt;wsp:rsid wsp:val=&quot;00A1744B&quot;/&gt;&lt;wsp:rsid wsp:val=&quot;00A17ABF&quot;/&gt;&lt;wsp:rsid wsp:val=&quot;00A17D79&quot;/&gt;&lt;wsp:rsid wsp:val=&quot;00A212B5&quot;/&gt;&lt;wsp:rsid wsp:val=&quot;00A217EA&quot;/&gt;&lt;wsp:rsid wsp:val=&quot;00A21CB2&quot;/&gt;&lt;wsp:rsid wsp:val=&quot;00A22A93&quot;/&gt;&lt;wsp:rsid wsp:val=&quot;00A22BA4&quot;/&gt;&lt;wsp:rsid wsp:val=&quot;00A23523&quot;/&gt;&lt;wsp:rsid wsp:val=&quot;00A2419D&quot;/&gt;&lt;wsp:rsid wsp:val=&quot;00A2437F&quot;/&gt;&lt;wsp:rsid wsp:val=&quot;00A24507&quot;/&gt;&lt;wsp:rsid wsp:val=&quot;00A247B0&quot;/&gt;&lt;wsp:rsid wsp:val=&quot;00A24905&quot;/&gt;&lt;wsp:rsid wsp:val=&quot;00A25046&quot;/&gt;&lt;wsp:rsid wsp:val=&quot;00A2593C&quot;/&gt;&lt;wsp:rsid wsp:val=&quot;00A266E6&quot;/&gt;&lt;wsp:rsid wsp:val=&quot;00A26C18&quot;/&gt;&lt;wsp:rsid wsp:val=&quot;00A26E9A&quot;/&gt;&lt;wsp:rsid wsp:val=&quot;00A27040&quot;/&gt;&lt;wsp:rsid wsp:val=&quot;00A2714D&quot;/&gt;&lt;wsp:rsid wsp:val=&quot;00A27344&quot;/&gt;&lt;wsp:rsid wsp:val=&quot;00A27912&quot;/&gt;&lt;wsp:rsid wsp:val=&quot;00A2797B&quot;/&gt;&lt;wsp:rsid wsp:val=&quot;00A27D6D&quot;/&gt;&lt;wsp:rsid wsp:val=&quot;00A306AF&quot;/&gt;&lt;wsp:rsid wsp:val=&quot;00A30956&quot;/&gt;&lt;wsp:rsid wsp:val=&quot;00A3110D&quot;/&gt;&lt;wsp:rsid wsp:val=&quot;00A3178B&quot;/&gt;&lt;wsp:rsid wsp:val=&quot;00A31E70&quot;/&gt;&lt;wsp:rsid wsp:val=&quot;00A3282D&quot;/&gt;&lt;wsp:rsid wsp:val=&quot;00A32BF9&quot;/&gt;&lt;wsp:rsid wsp:val=&quot;00A3328D&quot;/&gt;&lt;wsp:rsid wsp:val=&quot;00A3342F&quot;/&gt;&lt;wsp:rsid wsp:val=&quot;00A33DB6&quot;/&gt;&lt;wsp:rsid wsp:val=&quot;00A33E96&quot;/&gt;&lt;wsp:rsid wsp:val=&quot;00A34601&quot;/&gt;&lt;wsp:rsid wsp:val=&quot;00A3506D&quot;/&gt;&lt;wsp:rsid wsp:val=&quot;00A352F7&quot;/&gt;&lt;wsp:rsid wsp:val=&quot;00A3535A&quot;/&gt;&lt;wsp:rsid wsp:val=&quot;00A363F1&quot;/&gt;&lt;wsp:rsid wsp:val=&quot;00A36814&quot;/&gt;&lt;wsp:rsid wsp:val=&quot;00A369A1&quot;/&gt;&lt;wsp:rsid wsp:val=&quot;00A37804&quot;/&gt;&lt;wsp:rsid wsp:val=&quot;00A378A7&quot;/&gt;&lt;wsp:rsid wsp:val=&quot;00A37C38&quot;/&gt;&lt;wsp:rsid wsp:val=&quot;00A40077&quot;/&gt;&lt;wsp:rsid wsp:val=&quot;00A405C5&quot;/&gt;&lt;wsp:rsid wsp:val=&quot;00A40D8C&quot;/&gt;&lt;wsp:rsid wsp:val=&quot;00A414D3&quot;/&gt;&lt;wsp:rsid wsp:val=&quot;00A4195F&quot;/&gt;&lt;wsp:rsid wsp:val=&quot;00A41D38&quot;/&gt;&lt;wsp:rsid wsp:val=&quot;00A41DE2&quot;/&gt;&lt;wsp:rsid wsp:val=&quot;00A431A4&quot;/&gt;&lt;wsp:rsid wsp:val=&quot;00A4326F&quot;/&gt;&lt;wsp:rsid wsp:val=&quot;00A4327E&quot;/&gt;&lt;wsp:rsid wsp:val=&quot;00A4374E&quot;/&gt;&lt;wsp:rsid wsp:val=&quot;00A43B8F&quot;/&gt;&lt;wsp:rsid wsp:val=&quot;00A441F3&quot;/&gt;&lt;wsp:rsid wsp:val=&quot;00A4437E&quot;/&gt;&lt;wsp:rsid wsp:val=&quot;00A4442A&quot;/&gt;&lt;wsp:rsid wsp:val=&quot;00A44ABC&quot;/&gt;&lt;wsp:rsid wsp:val=&quot;00A459CB&quot;/&gt;&lt;wsp:rsid wsp:val=&quot;00A45D87&quot;/&gt;&lt;wsp:rsid wsp:val=&quot;00A45E28&quot;/&gt;&lt;wsp:rsid wsp:val=&quot;00A46138&quot;/&gt;&lt;wsp:rsid wsp:val=&quot;00A47577&quot;/&gt;&lt;wsp:rsid wsp:val=&quot;00A47634&quot;/&gt;&lt;wsp:rsid wsp:val=&quot;00A47E56&quot;/&gt;&lt;wsp:rsid wsp:val=&quot;00A510CF&quot;/&gt;&lt;wsp:rsid wsp:val=&quot;00A51208&quot;/&gt;&lt;wsp:rsid wsp:val=&quot;00A5121F&quot;/&gt;&lt;wsp:rsid wsp:val=&quot;00A513B4&quot;/&gt;&lt;wsp:rsid wsp:val=&quot;00A51C56&quot;/&gt;&lt;wsp:rsid wsp:val=&quot;00A5202C&quot;/&gt;&lt;wsp:rsid wsp:val=&quot;00A5226D&quot;/&gt;&lt;wsp:rsid wsp:val=&quot;00A5270B&quot;/&gt;&lt;wsp:rsid wsp:val=&quot;00A52ABF&quot;/&gt;&lt;wsp:rsid wsp:val=&quot;00A530EC&quot;/&gt;&lt;wsp:rsid wsp:val=&quot;00A533D3&quot;/&gt;&lt;wsp:rsid wsp:val=&quot;00A541A1&quot;/&gt;&lt;wsp:rsid wsp:val=&quot;00A550EB&quot;/&gt;&lt;wsp:rsid wsp:val=&quot;00A553BA&quot;/&gt;&lt;wsp:rsid wsp:val=&quot;00A55D25&quot;/&gt;&lt;wsp:rsid wsp:val=&quot;00A56522&quot;/&gt;&lt;wsp:rsid wsp:val=&quot;00A600DC&quot;/&gt;&lt;wsp:rsid wsp:val=&quot;00A60708&quot;/&gt;&lt;wsp:rsid wsp:val=&quot;00A60A20&quot;/&gt;&lt;wsp:rsid wsp:val=&quot;00A60DBD&quot;/&gt;&lt;wsp:rsid wsp:val=&quot;00A612DB&quot;/&gt;&lt;wsp:rsid wsp:val=&quot;00A61EE8&quot;/&gt;&lt;wsp:rsid wsp:val=&quot;00A62318&quot;/&gt;&lt;wsp:rsid wsp:val=&quot;00A62F7F&quot;/&gt;&lt;wsp:rsid wsp:val=&quot;00A63242&quot;/&gt;&lt;wsp:rsid wsp:val=&quot;00A63915&quot;/&gt;&lt;wsp:rsid wsp:val=&quot;00A63B08&quot;/&gt;&lt;wsp:rsid wsp:val=&quot;00A63BCA&quot;/&gt;&lt;wsp:rsid wsp:val=&quot;00A63C25&quot;/&gt;&lt;wsp:rsid wsp:val=&quot;00A6408D&quot;/&gt;&lt;wsp:rsid wsp:val=&quot;00A64ACC&quot;/&gt;&lt;wsp:rsid wsp:val=&quot;00A64FE5&quot;/&gt;&lt;wsp:rsid wsp:val=&quot;00A6551A&quot;/&gt;&lt;wsp:rsid wsp:val=&quot;00A65A9C&quot;/&gt;&lt;wsp:rsid wsp:val=&quot;00A65E20&quot;/&gt;&lt;wsp:rsid wsp:val=&quot;00A65E31&quot;/&gt;&lt;wsp:rsid wsp:val=&quot;00A6614C&quot;/&gt;&lt;wsp:rsid wsp:val=&quot;00A6649C&quot;/&gt;&lt;wsp:rsid wsp:val=&quot;00A66A17&quot;/&gt;&lt;wsp:rsid wsp:val=&quot;00A704AE&quot;/&gt;&lt;wsp:rsid wsp:val=&quot;00A706F1&quot;/&gt;&lt;wsp:rsid wsp:val=&quot;00A70EE5&quot;/&gt;&lt;wsp:rsid wsp:val=&quot;00A7140D&quot;/&gt;&lt;wsp:rsid wsp:val=&quot;00A715B2&quot;/&gt;&lt;wsp:rsid wsp:val=&quot;00A71C22&quot;/&gt;&lt;wsp:rsid wsp:val=&quot;00A720A0&quot;/&gt;&lt;wsp:rsid wsp:val=&quot;00A72783&quot;/&gt;&lt;wsp:rsid wsp:val=&quot;00A738F8&quot;/&gt;&lt;wsp:rsid wsp:val=&quot;00A73990&quot;/&gt;&lt;wsp:rsid wsp:val=&quot;00A73ABF&quot;/&gt;&lt;wsp:rsid wsp:val=&quot;00A7457E&quot;/&gt;&lt;wsp:rsid wsp:val=&quot;00A7491D&quot;/&gt;&lt;wsp:rsid wsp:val=&quot;00A74BFD&quot;/&gt;&lt;wsp:rsid wsp:val=&quot;00A74EDE&quot;/&gt;&lt;wsp:rsid wsp:val=&quot;00A75AAD&quot;/&gt;&lt;wsp:rsid wsp:val=&quot;00A75DDD&quot;/&gt;&lt;wsp:rsid wsp:val=&quot;00A76041&quot;/&gt;&lt;wsp:rsid wsp:val=&quot;00A765F1&quot;/&gt;&lt;wsp:rsid wsp:val=&quot;00A76AC3&quot;/&gt;&lt;wsp:rsid wsp:val=&quot;00A76F34&quot;/&gt;&lt;wsp:rsid wsp:val=&quot;00A77296&quot;/&gt;&lt;wsp:rsid wsp:val=&quot;00A77E97&quot;/&gt;&lt;wsp:rsid wsp:val=&quot;00A80BAE&quot;/&gt;&lt;wsp:rsid wsp:val=&quot;00A80D77&quot;/&gt;&lt;wsp:rsid wsp:val=&quot;00A80F66&quot;/&gt;&lt;wsp:rsid wsp:val=&quot;00A81156&quot;/&gt;&lt;wsp:rsid wsp:val=&quot;00A815CB&quot;/&gt;&lt;wsp:rsid wsp:val=&quot;00A81CF1&quot;/&gt;&lt;wsp:rsid wsp:val=&quot;00A81E3F&quot;/&gt;&lt;wsp:rsid wsp:val=&quot;00A831C7&quot;/&gt;&lt;wsp:rsid wsp:val=&quot;00A834E2&quot;/&gt;&lt;wsp:rsid wsp:val=&quot;00A83A67&quot;/&gt;&lt;wsp:rsid wsp:val=&quot;00A84264&quot;/&gt;&lt;wsp:rsid wsp:val=&quot;00A84AD0&quot;/&gt;&lt;wsp:rsid wsp:val=&quot;00A85B9B&quot;/&gt;&lt;wsp:rsid wsp:val=&quot;00A8631B&quot;/&gt;&lt;wsp:rsid wsp:val=&quot;00A863D2&quot;/&gt;&lt;wsp:rsid wsp:val=&quot;00A866E5&quot;/&gt;&lt;wsp:rsid wsp:val=&quot;00A86CCB&quot;/&gt;&lt;wsp:rsid wsp:val=&quot;00A910EE&quot;/&gt;&lt;wsp:rsid wsp:val=&quot;00A91CEF&quot;/&gt;&lt;wsp:rsid wsp:val=&quot;00A91E6E&quot;/&gt;&lt;wsp:rsid wsp:val=&quot;00A92016&quot;/&gt;&lt;wsp:rsid wsp:val=&quot;00A92688&quot;/&gt;&lt;wsp:rsid wsp:val=&quot;00A934FA&quot;/&gt;&lt;wsp:rsid wsp:val=&quot;00A936BF&quot;/&gt;&lt;wsp:rsid wsp:val=&quot;00A936C3&quot;/&gt;&lt;wsp:rsid wsp:val=&quot;00A9398D&quot;/&gt;&lt;wsp:rsid wsp:val=&quot;00A93A7C&quot;/&gt;&lt;wsp:rsid wsp:val=&quot;00A93A91&quot;/&gt;&lt;wsp:rsid wsp:val=&quot;00A94606&quot;/&gt;&lt;wsp:rsid wsp:val=&quot;00A94854&quot;/&gt;&lt;wsp:rsid wsp:val=&quot;00A95A51&quot;/&gt;&lt;wsp:rsid wsp:val=&quot;00A95F1F&quot;/&gt;&lt;wsp:rsid wsp:val=&quot;00A96153&quot;/&gt;&lt;wsp:rsid wsp:val=&quot;00A9679B&quot;/&gt;&lt;wsp:rsid wsp:val=&quot;00A96C93&quot;/&gt;&lt;wsp:rsid wsp:val=&quot;00A96E01&quot;/&gt;&lt;wsp:rsid wsp:val=&quot;00A96EA9&quot;/&gt;&lt;wsp:rsid wsp:val=&quot;00A96EBE&quot;/&gt;&lt;wsp:rsid wsp:val=&quot;00A97E24&quot;/&gt;&lt;wsp:rsid wsp:val=&quot;00AA06EE&quot;/&gt;&lt;wsp:rsid wsp:val=&quot;00AA0985&quot;/&gt;&lt;wsp:rsid wsp:val=&quot;00AA0AFC&quot;/&gt;&lt;wsp:rsid wsp:val=&quot;00AA0F06&quot;/&gt;&lt;wsp:rsid wsp:val=&quot;00AA13BB&quot;/&gt;&lt;wsp:rsid wsp:val=&quot;00AA212D&quot;/&gt;&lt;wsp:rsid wsp:val=&quot;00AA2925&quot;/&gt;&lt;wsp:rsid wsp:val=&quot;00AA2BE9&quot;/&gt;&lt;wsp:rsid wsp:val=&quot;00AA37ED&quot;/&gt;&lt;wsp:rsid wsp:val=&quot;00AA384A&quot;/&gt;&lt;wsp:rsid wsp:val=&quot;00AA39C0&quot;/&gt;&lt;wsp:rsid wsp:val=&quot;00AA3EBB&quot;/&gt;&lt;wsp:rsid wsp:val=&quot;00AA3F3D&quot;/&gt;&lt;wsp:rsid wsp:val=&quot;00AA41D7&quot;/&gt;&lt;wsp:rsid wsp:val=&quot;00AA533D&quot;/&gt;&lt;wsp:rsid wsp:val=&quot;00AA58EE&quot;/&gt;&lt;wsp:rsid wsp:val=&quot;00AA5C1E&quot;/&gt;&lt;wsp:rsid wsp:val=&quot;00AA5E3E&quot;/&gt;&lt;wsp:rsid wsp:val=&quot;00AA5F25&quot;/&gt;&lt;wsp:rsid wsp:val=&quot;00AA6393&quot;/&gt;&lt;wsp:rsid wsp:val=&quot;00AA6E28&quot;/&gt;&lt;wsp:rsid wsp:val=&quot;00AA7065&quot;/&gt;&lt;wsp:rsid wsp:val=&quot;00AA7513&quot;/&gt;&lt;wsp:rsid wsp:val=&quot;00AA76FD&quot;/&gt;&lt;wsp:rsid wsp:val=&quot;00AA783B&quot;/&gt;&lt;wsp:rsid wsp:val=&quot;00AB00C4&quot;/&gt;&lt;wsp:rsid wsp:val=&quot;00AB0DF7&quot;/&gt;&lt;wsp:rsid wsp:val=&quot;00AB146F&quot;/&gt;&lt;wsp:rsid wsp:val=&quot;00AB1883&quot;/&gt;&lt;wsp:rsid wsp:val=&quot;00AB1DC1&quot;/&gt;&lt;wsp:rsid wsp:val=&quot;00AB1EB5&quot;/&gt;&lt;wsp:rsid wsp:val=&quot;00AB246D&quot;/&gt;&lt;wsp:rsid wsp:val=&quot;00AB2A9B&quot;/&gt;&lt;wsp:rsid wsp:val=&quot;00AB2B97&quot;/&gt;&lt;wsp:rsid wsp:val=&quot;00AB43CD&quot;/&gt;&lt;wsp:rsid wsp:val=&quot;00AB4C8D&quot;/&gt;&lt;wsp:rsid wsp:val=&quot;00AB4DC8&quot;/&gt;&lt;wsp:rsid wsp:val=&quot;00AB4F47&quot;/&gt;&lt;wsp:rsid wsp:val=&quot;00AB5366&quot;/&gt;&lt;wsp:rsid wsp:val=&quot;00AB549D&quot;/&gt;&lt;wsp:rsid wsp:val=&quot;00AB57AE&quot;/&gt;&lt;wsp:rsid wsp:val=&quot;00AB590F&quot;/&gt;&lt;wsp:rsid wsp:val=&quot;00AB5E94&quot;/&gt;&lt;wsp:rsid wsp:val=&quot;00AB637A&quot;/&gt;&lt;wsp:rsid wsp:val=&quot;00AB6A28&quot;/&gt;&lt;wsp:rsid wsp:val=&quot;00AB72F2&quot;/&gt;&lt;wsp:rsid wsp:val=&quot;00AB743B&quot;/&gt;&lt;wsp:rsid wsp:val=&quot;00AB78F7&quot;/&gt;&lt;wsp:rsid wsp:val=&quot;00AC000D&quot;/&gt;&lt;wsp:rsid wsp:val=&quot;00AC003F&quot;/&gt;&lt;wsp:rsid wsp:val=&quot;00AC0166&quot;/&gt;&lt;wsp:rsid wsp:val=&quot;00AC0AE6&quot;/&gt;&lt;wsp:rsid wsp:val=&quot;00AC0BE7&quot;/&gt;&lt;wsp:rsid wsp:val=&quot;00AC0F58&quot;/&gt;&lt;wsp:rsid wsp:val=&quot;00AC1E81&quot;/&gt;&lt;wsp:rsid wsp:val=&quot;00AC21DA&quot;/&gt;&lt;wsp:rsid wsp:val=&quot;00AC2B3F&quot;/&gt;&lt;wsp:rsid wsp:val=&quot;00AC2F8B&quot;/&gt;&lt;wsp:rsid wsp:val=&quot;00AC326C&quot;/&gt;&lt;wsp:rsid wsp:val=&quot;00AC33EA&quot;/&gt;&lt;wsp:rsid wsp:val=&quot;00AC365B&quot;/&gt;&lt;wsp:rsid wsp:val=&quot;00AC3B98&quot;/&gt;&lt;wsp:rsid wsp:val=&quot;00AC3E6C&quot;/&gt;&lt;wsp:rsid wsp:val=&quot;00AC4335&quot;/&gt;&lt;wsp:rsid wsp:val=&quot;00AC4609&quot;/&gt;&lt;wsp:rsid wsp:val=&quot;00AC4C21&quot;/&gt;&lt;wsp:rsid wsp:val=&quot;00AC5CFD&quot;/&gt;&lt;wsp:rsid wsp:val=&quot;00AC6266&quot;/&gt;&lt;wsp:rsid wsp:val=&quot;00AC6329&quot;/&gt;&lt;wsp:rsid wsp:val=&quot;00AC77F7&quot;/&gt;&lt;wsp:rsid wsp:val=&quot;00AD05F8&quot;/&gt;&lt;wsp:rsid wsp:val=&quot;00AD21C8&quot;/&gt;&lt;wsp:rsid wsp:val=&quot;00AD254A&quot;/&gt;&lt;wsp:rsid wsp:val=&quot;00AD261A&quot;/&gt;&lt;wsp:rsid wsp:val=&quot;00AD263C&quot;/&gt;&lt;wsp:rsid wsp:val=&quot;00AD2AF5&quot;/&gt;&lt;wsp:rsid wsp:val=&quot;00AD30B3&quot;/&gt;&lt;wsp:rsid wsp:val=&quot;00AD32B4&quot;/&gt;&lt;wsp:rsid wsp:val=&quot;00AD3CC1&quot;/&gt;&lt;wsp:rsid wsp:val=&quot;00AD45D9&quot;/&gt;&lt;wsp:rsid wsp:val=&quot;00AD4835&quot;/&gt;&lt;wsp:rsid wsp:val=&quot;00AD4896&quot;/&gt;&lt;wsp:rsid wsp:val=&quot;00AD4E8C&quot;/&gt;&lt;wsp:rsid wsp:val=&quot;00AD4F65&quot;/&gt;&lt;wsp:rsid wsp:val=&quot;00AD57F0&quot;/&gt;&lt;wsp:rsid wsp:val=&quot;00AD5AAB&quot;/&gt;&lt;wsp:rsid wsp:val=&quot;00AD62BE&quot;/&gt;&lt;wsp:rsid wsp:val=&quot;00AD640F&quot;/&gt;&lt;wsp:rsid wsp:val=&quot;00AD67AC&quot;/&gt;&lt;wsp:rsid wsp:val=&quot;00AD6D6A&quot;/&gt;&lt;wsp:rsid wsp:val=&quot;00AD724C&quot;/&gt;&lt;wsp:rsid wsp:val=&quot;00AD773C&quot;/&gt;&lt;wsp:rsid wsp:val=&quot;00AE01DF&quot;/&gt;&lt;wsp:rsid wsp:val=&quot;00AE02C8&quot;/&gt;&lt;wsp:rsid wsp:val=&quot;00AE0C58&quot;/&gt;&lt;wsp:rsid wsp:val=&quot;00AE0C73&quot;/&gt;&lt;wsp:rsid wsp:val=&quot;00AE0EDE&quot;/&gt;&lt;wsp:rsid wsp:val=&quot;00AE0F2C&quot;/&gt;&lt;wsp:rsid wsp:val=&quot;00AE117D&quot;/&gt;&lt;wsp:rsid wsp:val=&quot;00AE1237&quot;/&gt;&lt;wsp:rsid wsp:val=&quot;00AE12ED&quot;/&gt;&lt;wsp:rsid wsp:val=&quot;00AE1442&quot;/&gt;&lt;wsp:rsid wsp:val=&quot;00AE26CE&quot;/&gt;&lt;wsp:rsid wsp:val=&quot;00AE284E&quot;/&gt;&lt;wsp:rsid wsp:val=&quot;00AE2B56&quot;/&gt;&lt;wsp:rsid wsp:val=&quot;00AE3604&quot;/&gt;&lt;wsp:rsid wsp:val=&quot;00AE3FA9&quot;/&gt;&lt;wsp:rsid wsp:val=&quot;00AE5AEE&quot;/&gt;&lt;wsp:rsid wsp:val=&quot;00AE5C22&quot;/&gt;&lt;wsp:rsid wsp:val=&quot;00AE5DCE&quot;/&gt;&lt;wsp:rsid wsp:val=&quot;00AE5E33&quot;/&gt;&lt;wsp:rsid wsp:val=&quot;00AE6A9A&quot;/&gt;&lt;wsp:rsid wsp:val=&quot;00AE6ACE&quot;/&gt;&lt;wsp:rsid wsp:val=&quot;00AE6B20&quot;/&gt;&lt;wsp:rsid wsp:val=&quot;00AE6B61&quot;/&gt;&lt;wsp:rsid wsp:val=&quot;00AE7818&quot;/&gt;&lt;wsp:rsid wsp:val=&quot;00AE7A09&quot;/&gt;&lt;wsp:rsid wsp:val=&quot;00AE7A48&quot;/&gt;&lt;wsp:rsid wsp:val=&quot;00AE7B4C&quot;/&gt;&lt;wsp:rsid wsp:val=&quot;00AE7DE4&quot;/&gt;&lt;wsp:rsid wsp:val=&quot;00AF0070&quot;/&gt;&lt;wsp:rsid wsp:val=&quot;00AF0BBE&quot;/&gt;&lt;wsp:rsid wsp:val=&quot;00AF14A2&quot;/&gt;&lt;wsp:rsid wsp:val=&quot;00AF1565&quot;/&gt;&lt;wsp:rsid wsp:val=&quot;00AF167E&quot;/&gt;&lt;wsp:rsid wsp:val=&quot;00AF18BD&quot;/&gt;&lt;wsp:rsid wsp:val=&quot;00AF1D28&quot;/&gt;&lt;wsp:rsid wsp:val=&quot;00AF1FCD&quot;/&gt;&lt;wsp:rsid wsp:val=&quot;00AF1FE2&quot;/&gt;&lt;wsp:rsid wsp:val=&quot;00AF246A&quot;/&gt;&lt;wsp:rsid wsp:val=&quot;00AF2508&quot;/&gt;&lt;wsp:rsid wsp:val=&quot;00AF254A&quot;/&gt;&lt;wsp:rsid wsp:val=&quot;00AF2932&quot;/&gt;&lt;wsp:rsid wsp:val=&quot;00AF3269&quot;/&gt;&lt;wsp:rsid wsp:val=&quot;00AF34CE&quot;/&gt;&lt;wsp:rsid wsp:val=&quot;00AF3779&quot;/&gt;&lt;wsp:rsid wsp:val=&quot;00AF3F3D&quot;/&gt;&lt;wsp:rsid wsp:val=&quot;00AF42D9&quot;/&gt;&lt;wsp:rsid wsp:val=&quot;00AF49B8&quot;/&gt;&lt;wsp:rsid wsp:val=&quot;00AF4CB8&quot;/&gt;&lt;wsp:rsid wsp:val=&quot;00AF5909&quot;/&gt;&lt;wsp:rsid wsp:val=&quot;00AF5B98&quot;/&gt;&lt;wsp:rsid wsp:val=&quot;00AF5D3D&quot;/&gt;&lt;wsp:rsid wsp:val=&quot;00AF636F&quot;/&gt;&lt;wsp:rsid wsp:val=&quot;00AF6687&quot;/&gt;&lt;wsp:rsid wsp:val=&quot;00AF6A68&quot;/&gt;&lt;wsp:rsid wsp:val=&quot;00AF7203&quot;/&gt;&lt;wsp:rsid wsp:val=&quot;00AF735D&quot;/&gt;&lt;wsp:rsid wsp:val=&quot;00AF7872&quot;/&gt;&lt;wsp:rsid wsp:val=&quot;00AF7963&quot;/&gt;&lt;wsp:rsid wsp:val=&quot;00AF7FFC&quot;/&gt;&lt;wsp:rsid wsp:val=&quot;00B00209&quot;/&gt;&lt;wsp:rsid wsp:val=&quot;00B002D2&quot;/&gt;&lt;wsp:rsid wsp:val=&quot;00B006EF&quot;/&gt;&lt;wsp:rsid wsp:val=&quot;00B00AB0&quot;/&gt;&lt;wsp:rsid wsp:val=&quot;00B01089&quot;/&gt;&lt;wsp:rsid wsp:val=&quot;00B01CD3&quot;/&gt;&lt;wsp:rsid wsp:val=&quot;00B03808&quot;/&gt;&lt;wsp:rsid wsp:val=&quot;00B0440E&quot;/&gt;&lt;wsp:rsid wsp:val=&quot;00B04748&quot;/&gt;&lt;wsp:rsid wsp:val=&quot;00B04A20&quot;/&gt;&lt;wsp:rsid wsp:val=&quot;00B04D8A&quot;/&gt;&lt;wsp:rsid wsp:val=&quot;00B0511C&quot;/&gt;&lt;wsp:rsid wsp:val=&quot;00B05D66&quot;/&gt;&lt;wsp:rsid wsp:val=&quot;00B05D7F&quot;/&gt;&lt;wsp:rsid wsp:val=&quot;00B05DCC&quot;/&gt;&lt;wsp:rsid wsp:val=&quot;00B0623A&quot;/&gt;&lt;wsp:rsid wsp:val=&quot;00B0679A&quot;/&gt;&lt;wsp:rsid wsp:val=&quot;00B067CC&quot;/&gt;&lt;wsp:rsid wsp:val=&quot;00B0700D&quot;/&gt;&lt;wsp:rsid wsp:val=&quot;00B074F0&quot;/&gt;&lt;wsp:rsid wsp:val=&quot;00B0771A&quot;/&gt;&lt;wsp:rsid wsp:val=&quot;00B07F83&quot;/&gt;&lt;wsp:rsid wsp:val=&quot;00B1063D&quot;/&gt;&lt;wsp:rsid wsp:val=&quot;00B1125F&quot;/&gt;&lt;wsp:rsid wsp:val=&quot;00B1144A&quot;/&gt;&lt;wsp:rsid wsp:val=&quot;00B11467&quot;/&gt;&lt;wsp:rsid wsp:val=&quot;00B11898&quot;/&gt;&lt;wsp:rsid wsp:val=&quot;00B1236E&quot;/&gt;&lt;wsp:rsid wsp:val=&quot;00B128E0&quot;/&gt;&lt;wsp:rsid wsp:val=&quot;00B12D91&quot;/&gt;&lt;wsp:rsid wsp:val=&quot;00B13307&quot;/&gt;&lt;wsp:rsid wsp:val=&quot;00B13B9E&quot;/&gt;&lt;wsp:rsid wsp:val=&quot;00B14250&quot;/&gt;&lt;wsp:rsid wsp:val=&quot;00B144C1&quot;/&gt;&lt;wsp:rsid wsp:val=&quot;00B162F8&quot;/&gt;&lt;wsp:rsid wsp:val=&quot;00B163E4&quot;/&gt;&lt;wsp:rsid wsp:val=&quot;00B16451&quot;/&gt;&lt;wsp:rsid wsp:val=&quot;00B16577&quot;/&gt;&lt;wsp:rsid wsp:val=&quot;00B16BD6&quot;/&gt;&lt;wsp:rsid wsp:val=&quot;00B172A1&quot;/&gt;&lt;wsp:rsid wsp:val=&quot;00B17516&quot;/&gt;&lt;wsp:rsid wsp:val=&quot;00B17748&quot;/&gt;&lt;wsp:rsid wsp:val=&quot;00B1797F&quot;/&gt;&lt;wsp:rsid wsp:val=&quot;00B17C25&quot;/&gt;&lt;wsp:rsid wsp:val=&quot;00B20033&quot;/&gt;&lt;wsp:rsid wsp:val=&quot;00B20514&quot;/&gt;&lt;wsp:rsid wsp:val=&quot;00B20835&quot;/&gt;&lt;wsp:rsid wsp:val=&quot;00B20DBC&quot;/&gt;&lt;wsp:rsid wsp:val=&quot;00B2115E&quot;/&gt;&lt;wsp:rsid wsp:val=&quot;00B2118B&quot;/&gt;&lt;wsp:rsid wsp:val=&quot;00B215E8&quot;/&gt;&lt;wsp:rsid wsp:val=&quot;00B21829&quot;/&gt;&lt;wsp:rsid wsp:val=&quot;00B21B71&quot;/&gt;&lt;wsp:rsid wsp:val=&quot;00B21C1E&quot;/&gt;&lt;wsp:rsid wsp:val=&quot;00B21F41&quot;/&gt;&lt;wsp:rsid wsp:val=&quot;00B22D2A&quot;/&gt;&lt;wsp:rsid wsp:val=&quot;00B23086&quot;/&gt;&lt;wsp:rsid wsp:val=&quot;00B2325E&quot;/&gt;&lt;wsp:rsid wsp:val=&quot;00B2383D&quot;/&gt;&lt;wsp:rsid wsp:val=&quot;00B246C5&quot;/&gt;&lt;wsp:rsid wsp:val=&quot;00B25226&quot;/&gt;&lt;wsp:rsid wsp:val=&quot;00B2569F&quot;/&gt;&lt;wsp:rsid wsp:val=&quot;00B25F74&quot;/&gt;&lt;wsp:rsid wsp:val=&quot;00B25FCB&quot;/&gt;&lt;wsp:rsid wsp:val=&quot;00B26727&quot;/&gt;&lt;wsp:rsid wsp:val=&quot;00B26A05&quot;/&gt;&lt;wsp:rsid wsp:val=&quot;00B26E42&quot;/&gt;&lt;wsp:rsid wsp:val=&quot;00B300F0&quot;/&gt;&lt;wsp:rsid wsp:val=&quot;00B303BA&quot;/&gt;&lt;wsp:rsid wsp:val=&quot;00B3070D&quot;/&gt;&lt;wsp:rsid wsp:val=&quot;00B31192&quot;/&gt;&lt;wsp:rsid wsp:val=&quot;00B312EC&quot;/&gt;&lt;wsp:rsid wsp:val=&quot;00B317A9&quot;/&gt;&lt;wsp:rsid wsp:val=&quot;00B31B4F&quot;/&gt;&lt;wsp:rsid wsp:val=&quot;00B31DB4&quot;/&gt;&lt;wsp:rsid wsp:val=&quot;00B3227B&quot;/&gt;&lt;wsp:rsid wsp:val=&quot;00B33420&quot;/&gt;&lt;wsp:rsid wsp:val=&quot;00B3374B&quot;/&gt;&lt;wsp:rsid wsp:val=&quot;00B33918&quot;/&gt;&lt;wsp:rsid wsp:val=&quot;00B33B90&quot;/&gt;&lt;wsp:rsid wsp:val=&quot;00B34422&quot;/&gt;&lt;wsp:rsid wsp:val=&quot;00B34A7C&quot;/&gt;&lt;wsp:rsid wsp:val=&quot;00B34D09&quot;/&gt;&lt;wsp:rsid wsp:val=&quot;00B34DE8&quot;/&gt;&lt;wsp:rsid wsp:val=&quot;00B3512B&quot;/&gt;&lt;wsp:rsid wsp:val=&quot;00B3536B&quot;/&gt;&lt;wsp:rsid wsp:val=&quot;00B3541B&quot;/&gt;&lt;wsp:rsid wsp:val=&quot;00B357B9&quot;/&gt;&lt;wsp:rsid wsp:val=&quot;00B35D11&quot;/&gt;&lt;wsp:rsid wsp:val=&quot;00B35EAB&quot;/&gt;&lt;wsp:rsid wsp:val=&quot;00B362EF&quot;/&gt;&lt;wsp:rsid wsp:val=&quot;00B36781&quot;/&gt;&lt;wsp:rsid wsp:val=&quot;00B36980&quot;/&gt;&lt;wsp:rsid wsp:val=&quot;00B37216&quot;/&gt;&lt;wsp:rsid wsp:val=&quot;00B372B4&quot;/&gt;&lt;wsp:rsid wsp:val=&quot;00B374E9&quot;/&gt;&lt;wsp:rsid wsp:val=&quot;00B375C7&quot;/&gt;&lt;wsp:rsid wsp:val=&quot;00B37E5E&quot;/&gt;&lt;wsp:rsid wsp:val=&quot;00B401A2&quot;/&gt;&lt;wsp:rsid wsp:val=&quot;00B409FD&quot;/&gt;&lt;wsp:rsid wsp:val=&quot;00B40A38&quot;/&gt;&lt;wsp:rsid wsp:val=&quot;00B41184&quot;/&gt;&lt;wsp:rsid wsp:val=&quot;00B4119B&quot;/&gt;&lt;wsp:rsid wsp:val=&quot;00B412C0&quot;/&gt;&lt;wsp:rsid wsp:val=&quot;00B4147B&quot;/&gt;&lt;wsp:rsid wsp:val=&quot;00B42256&quot;/&gt;&lt;wsp:rsid wsp:val=&quot;00B42477&quot;/&gt;&lt;wsp:rsid wsp:val=&quot;00B4255D&quot;/&gt;&lt;wsp:rsid wsp:val=&quot;00B42E2B&quot;/&gt;&lt;wsp:rsid wsp:val=&quot;00B430CE&quot;/&gt;&lt;wsp:rsid wsp:val=&quot;00B436C9&quot;/&gt;&lt;wsp:rsid wsp:val=&quot;00B44422&quot;/&gt;&lt;wsp:rsid wsp:val=&quot;00B452AC&quot;/&gt;&lt;wsp:rsid wsp:val=&quot;00B45821&quot;/&gt;&lt;wsp:rsid wsp:val=&quot;00B45A58&quot;/&gt;&lt;wsp:rsid wsp:val=&quot;00B466B4&quot;/&gt;&lt;wsp:rsid wsp:val=&quot;00B467B3&quot;/&gt;&lt;wsp:rsid wsp:val=&quot;00B46C52&quot;/&gt;&lt;wsp:rsid wsp:val=&quot;00B46E4F&quot;/&gt;&lt;wsp:rsid wsp:val=&quot;00B4773E&quot;/&gt;&lt;wsp:rsid wsp:val=&quot;00B501F4&quot;/&gt;&lt;wsp:rsid wsp:val=&quot;00B50735&quot;/&gt;&lt;wsp:rsid wsp:val=&quot;00B51139&quot;/&gt;&lt;wsp:rsid wsp:val=&quot;00B511C2&quot;/&gt;&lt;wsp:rsid wsp:val=&quot;00B516A4&quot;/&gt;&lt;wsp:rsid wsp:val=&quot;00B51B57&quot;/&gt;&lt;wsp:rsid wsp:val=&quot;00B51C36&quot;/&gt;&lt;wsp:rsid wsp:val=&quot;00B51C7A&quot;/&gt;&lt;wsp:rsid wsp:val=&quot;00B520A0&quot;/&gt;&lt;wsp:rsid wsp:val=&quot;00B5295A&quot;/&gt;&lt;wsp:rsid wsp:val=&quot;00B529DB&quot;/&gt;&lt;wsp:rsid wsp:val=&quot;00B52D34&quot;/&gt;&lt;wsp:rsid wsp:val=&quot;00B53A0E&quot;/&gt;&lt;wsp:rsid wsp:val=&quot;00B547D8&quot;/&gt;&lt;wsp:rsid wsp:val=&quot;00B5480B&quot;/&gt;&lt;wsp:rsid wsp:val=&quot;00B5523E&quot;/&gt;&lt;wsp:rsid wsp:val=&quot;00B55266&quot;/&gt;&lt;wsp:rsid wsp:val=&quot;00B559D0&quot;/&gt;&lt;wsp:rsid wsp:val=&quot;00B561AF&quot;/&gt;&lt;wsp:rsid wsp:val=&quot;00B56AE6&quot;/&gt;&lt;wsp:rsid wsp:val=&quot;00B57589&quot;/&gt;&lt;wsp:rsid wsp:val=&quot;00B57FF3&quot;/&gt;&lt;wsp:rsid wsp:val=&quot;00B6015B&quot;/&gt;&lt;wsp:rsid wsp:val=&quot;00B608F9&quot;/&gt;&lt;wsp:rsid wsp:val=&quot;00B61640&quot;/&gt;&lt;wsp:rsid wsp:val=&quot;00B61AA6&quot;/&gt;&lt;wsp:rsid wsp:val=&quot;00B61B8F&quot;/&gt;&lt;wsp:rsid wsp:val=&quot;00B61C51&quot;/&gt;&lt;wsp:rsid wsp:val=&quot;00B61E50&quot;/&gt;&lt;wsp:rsid wsp:val=&quot;00B622C9&quot;/&gt;&lt;wsp:rsid wsp:val=&quot;00B6237A&quot;/&gt;&lt;wsp:rsid wsp:val=&quot;00B62F4A&quot;/&gt;&lt;wsp:rsid wsp:val=&quot;00B62FA3&quot;/&gt;&lt;wsp:rsid wsp:val=&quot;00B633BB&quot;/&gt;&lt;wsp:rsid wsp:val=&quot;00B63646&quot;/&gt;&lt;wsp:rsid wsp:val=&quot;00B63F14&quot;/&gt;&lt;wsp:rsid wsp:val=&quot;00B64581&quot;/&gt;&lt;wsp:rsid wsp:val=&quot;00B6531D&quot;/&gt;&lt;wsp:rsid wsp:val=&quot;00B6620B&quot;/&gt;&lt;wsp:rsid wsp:val=&quot;00B666D5&quot;/&gt;&lt;wsp:rsid wsp:val=&quot;00B66977&quot;/&gt;&lt;wsp:rsid wsp:val=&quot;00B6722C&quot;/&gt;&lt;wsp:rsid wsp:val=&quot;00B676ED&quot;/&gt;&lt;wsp:rsid wsp:val=&quot;00B67F1F&quot;/&gt;&lt;wsp:rsid wsp:val=&quot;00B70F5B&quot;/&gt;&lt;wsp:rsid wsp:val=&quot;00B7174B&quot;/&gt;&lt;wsp:rsid wsp:val=&quot;00B71941&quot;/&gt;&lt;wsp:rsid wsp:val=&quot;00B71E75&quot;/&gt;&lt;wsp:rsid wsp:val=&quot;00B7278C&quot;/&gt;&lt;wsp:rsid wsp:val=&quot;00B72B82&quot;/&gt;&lt;wsp:rsid wsp:val=&quot;00B72BE2&quot;/&gt;&lt;wsp:rsid wsp:val=&quot;00B72C0D&quot;/&gt;&lt;wsp:rsid wsp:val=&quot;00B72C63&quot;/&gt;&lt;wsp:rsid wsp:val=&quot;00B7303A&quot;/&gt;&lt;wsp:rsid wsp:val=&quot;00B732D7&quot;/&gt;&lt;wsp:rsid wsp:val=&quot;00B7356A&quot;/&gt;&lt;wsp:rsid wsp:val=&quot;00B7371A&quot;/&gt;&lt;wsp:rsid wsp:val=&quot;00B744C5&quot;/&gt;&lt;wsp:rsid wsp:val=&quot;00B74604&quot;/&gt;&lt;wsp:rsid wsp:val=&quot;00B7485C&quot;/&gt;&lt;wsp:rsid wsp:val=&quot;00B74871&quot;/&gt;&lt;wsp:rsid wsp:val=&quot;00B7520C&quot;/&gt;&lt;wsp:rsid wsp:val=&quot;00B76208&quot;/&gt;&lt;wsp:rsid wsp:val=&quot;00B76C8D&quot;/&gt;&lt;wsp:rsid wsp:val=&quot;00B77111&quot;/&gt;&lt;wsp:rsid wsp:val=&quot;00B77F2E&quot;/&gt;&lt;wsp:rsid wsp:val=&quot;00B80330&quot;/&gt;&lt;wsp:rsid wsp:val=&quot;00B80678&quot;/&gt;&lt;wsp:rsid wsp:val=&quot;00B80B65&quot;/&gt;&lt;wsp:rsid wsp:val=&quot;00B80C28&quot;/&gt;&lt;wsp:rsid wsp:val=&quot;00B8249F&quot;/&gt;&lt;wsp:rsid wsp:val=&quot;00B8368A&quot;/&gt;&lt;wsp:rsid wsp:val=&quot;00B83EF6&quot;/&gt;&lt;wsp:rsid wsp:val=&quot;00B853B5&quot;/&gt;&lt;wsp:rsid wsp:val=&quot;00B86AB6&quot;/&gt;&lt;wsp:rsid wsp:val=&quot;00B86C76&quot;/&gt;&lt;wsp:rsid wsp:val=&quot;00B86CC4&quot;/&gt;&lt;wsp:rsid wsp:val=&quot;00B877E3&quot;/&gt;&lt;wsp:rsid wsp:val=&quot;00B87F0E&quot;/&gt;&lt;wsp:rsid wsp:val=&quot;00B90156&quot;/&gt;&lt;wsp:rsid wsp:val=&quot;00B906D3&quot;/&gt;&lt;wsp:rsid wsp:val=&quot;00B90D3F&quot;/&gt;&lt;wsp:rsid wsp:val=&quot;00B9119A&quot;/&gt;&lt;wsp:rsid wsp:val=&quot;00B912B6&quot;/&gt;&lt;wsp:rsid wsp:val=&quot;00B9152D&quot;/&gt;&lt;wsp:rsid wsp:val=&quot;00B9157D&quot;/&gt;&lt;wsp:rsid wsp:val=&quot;00B919A4&quot;/&gt;&lt;wsp:rsid wsp:val=&quot;00B91C61&quot;/&gt;&lt;wsp:rsid wsp:val=&quot;00B91FBE&quot;/&gt;&lt;wsp:rsid wsp:val=&quot;00B92366&quot;/&gt;&lt;wsp:rsid wsp:val=&quot;00B9244E&quot;/&gt;&lt;wsp:rsid wsp:val=&quot;00B927B9&quot;/&gt;&lt;wsp:rsid wsp:val=&quot;00B928F9&quot;/&gt;&lt;wsp:rsid wsp:val=&quot;00B9290D&quot;/&gt;&lt;wsp:rsid wsp:val=&quot;00B9299D&quot;/&gt;&lt;wsp:rsid wsp:val=&quot;00B92CC2&quot;/&gt;&lt;wsp:rsid wsp:val=&quot;00B93148&quot;/&gt;&lt;wsp:rsid wsp:val=&quot;00B94904&quot;/&gt;&lt;wsp:rsid wsp:val=&quot;00B94C84&quot;/&gt;&lt;wsp:rsid wsp:val=&quot;00B94D19&quot;/&gt;&lt;wsp:rsid wsp:val=&quot;00B95576&quot;/&gt;&lt;wsp:rsid wsp:val=&quot;00B9588A&quot;/&gt;&lt;wsp:rsid wsp:val=&quot;00B95F77&quot;/&gt;&lt;wsp:rsid wsp:val=&quot;00B97A8F&quot;/&gt;&lt;wsp:rsid wsp:val=&quot;00BA02A9&quot;/&gt;&lt;wsp:rsid wsp:val=&quot;00BA0A36&quot;/&gt;&lt;wsp:rsid wsp:val=&quot;00BA103A&quot;/&gt;&lt;wsp:rsid wsp:val=&quot;00BA1351&quot;/&gt;&lt;wsp:rsid wsp:val=&quot;00BA1A45&quot;/&gt;&lt;wsp:rsid wsp:val=&quot;00BA1DDC&quot;/&gt;&lt;wsp:rsid wsp:val=&quot;00BA1E99&quot;/&gt;&lt;wsp:rsid wsp:val=&quot;00BA28D7&quot;/&gt;&lt;wsp:rsid wsp:val=&quot;00BA2D15&quot;/&gt;&lt;wsp:rsid wsp:val=&quot;00BA2F3A&quot;/&gt;&lt;wsp:rsid wsp:val=&quot;00BA4512&quot;/&gt;&lt;wsp:rsid wsp:val=&quot;00BA4FF9&quot;/&gt;&lt;wsp:rsid wsp:val=&quot;00BA5118&quot;/&gt;&lt;wsp:rsid wsp:val=&quot;00BA5E19&quot;/&gt;&lt;wsp:rsid wsp:val=&quot;00BA5F48&quot;/&gt;&lt;wsp:rsid wsp:val=&quot;00BA694B&quot;/&gt;&lt;wsp:rsid wsp:val=&quot;00BA74FB&quot;/&gt;&lt;wsp:rsid wsp:val=&quot;00BB03EB&quot;/&gt;&lt;wsp:rsid wsp:val=&quot;00BB1AF1&quot;/&gt;&lt;wsp:rsid wsp:val=&quot;00BB1DA9&quot;/&gt;&lt;wsp:rsid wsp:val=&quot;00BB2066&quot;/&gt;&lt;wsp:rsid wsp:val=&quot;00BB20D0&quot;/&gt;&lt;wsp:rsid wsp:val=&quot;00BB2AC3&quot;/&gt;&lt;wsp:rsid wsp:val=&quot;00BB32AA&quot;/&gt;&lt;wsp:rsid wsp:val=&quot;00BB3410&quot;/&gt;&lt;wsp:rsid wsp:val=&quot;00BB3589&quot;/&gt;&lt;wsp:rsid wsp:val=&quot;00BB39EB&quot;/&gt;&lt;wsp:rsid wsp:val=&quot;00BB3AAA&quot;/&gt;&lt;wsp:rsid wsp:val=&quot;00BB3E5E&quot;/&gt;&lt;wsp:rsid wsp:val=&quot;00BB40E2&quot;/&gt;&lt;wsp:rsid wsp:val=&quot;00BB4162&quot;/&gt;&lt;wsp:rsid wsp:val=&quot;00BB4BFA&quot;/&gt;&lt;wsp:rsid wsp:val=&quot;00BB57DD&quot;/&gt;&lt;wsp:rsid wsp:val=&quot;00BB5B9D&quot;/&gt;&lt;wsp:rsid wsp:val=&quot;00BB6194&quot;/&gt;&lt;wsp:rsid wsp:val=&quot;00BB7E4C&quot;/&gt;&lt;wsp:rsid wsp:val=&quot;00BC00C5&quot;/&gt;&lt;wsp:rsid wsp:val=&quot;00BC04DF&quot;/&gt;&lt;wsp:rsid wsp:val=&quot;00BC0870&quot;/&gt;&lt;wsp:rsid wsp:val=&quot;00BC14A2&quot;/&gt;&lt;wsp:rsid wsp:val=&quot;00BC17A7&quot;/&gt;&lt;wsp:rsid wsp:val=&quot;00BC1E93&quot;/&gt;&lt;wsp:rsid wsp:val=&quot;00BC270F&quot;/&gt;&lt;wsp:rsid wsp:val=&quot;00BC2BF5&quot;/&gt;&lt;wsp:rsid wsp:val=&quot;00BC3674&quot;/&gt;&lt;wsp:rsid wsp:val=&quot;00BC3A97&quot;/&gt;&lt;wsp:rsid wsp:val=&quot;00BC3C20&quot;/&gt;&lt;wsp:rsid wsp:val=&quot;00BC48D7&quot;/&gt;&lt;wsp:rsid wsp:val=&quot;00BC4C9A&quot;/&gt;&lt;wsp:rsid wsp:val=&quot;00BC509D&quot;/&gt;&lt;wsp:rsid wsp:val=&quot;00BC577B&quot;/&gt;&lt;wsp:rsid wsp:val=&quot;00BC584A&quot;/&gt;&lt;wsp:rsid wsp:val=&quot;00BC5B9A&quot;/&gt;&lt;wsp:rsid wsp:val=&quot;00BC5D3E&quot;/&gt;&lt;wsp:rsid wsp:val=&quot;00BC613C&quot;/&gt;&lt;wsp:rsid wsp:val=&quot;00BC68E7&quot;/&gt;&lt;wsp:rsid wsp:val=&quot;00BC71A5&quot;/&gt;&lt;wsp:rsid wsp:val=&quot;00BC7479&quot;/&gt;&lt;wsp:rsid wsp:val=&quot;00BC76A4&quot;/&gt;&lt;wsp:rsid wsp:val=&quot;00BC7C2A&quot;/&gt;&lt;wsp:rsid wsp:val=&quot;00BC7FEF&quot;/&gt;&lt;wsp:rsid wsp:val=&quot;00BD0067&quot;/&gt;&lt;wsp:rsid wsp:val=&quot;00BD07B8&quot;/&gt;&lt;wsp:rsid wsp:val=&quot;00BD10B0&quot;/&gt;&lt;wsp:rsid wsp:val=&quot;00BD15A2&quot;/&gt;&lt;wsp:rsid wsp:val=&quot;00BD1C92&quot;/&gt;&lt;wsp:rsid wsp:val=&quot;00BD1E27&quot;/&gt;&lt;wsp:rsid wsp:val=&quot;00BD1EBC&quot;/&gt;&lt;wsp:rsid wsp:val=&quot;00BD273E&quot;/&gt;&lt;wsp:rsid wsp:val=&quot;00BD2AE7&quot;/&gt;&lt;wsp:rsid wsp:val=&quot;00BD2B75&quot;/&gt;&lt;wsp:rsid wsp:val=&quot;00BD2C99&quot;/&gt;&lt;wsp:rsid wsp:val=&quot;00BD38DA&quot;/&gt;&lt;wsp:rsid wsp:val=&quot;00BD3AF0&quot;/&gt;&lt;wsp:rsid wsp:val=&quot;00BD560A&quot;/&gt;&lt;wsp:rsid wsp:val=&quot;00BD5ECF&quot;/&gt;&lt;wsp:rsid wsp:val=&quot;00BD6890&quot;/&gt;&lt;wsp:rsid wsp:val=&quot;00BD690B&quot;/&gt;&lt;wsp:rsid wsp:val=&quot;00BD74B6&quot;/&gt;&lt;wsp:rsid wsp:val=&quot;00BD76F4&quot;/&gt;&lt;wsp:rsid wsp:val=&quot;00BD7805&quot;/&gt;&lt;wsp:rsid wsp:val=&quot;00BD782C&quot;/&gt;&lt;wsp:rsid wsp:val=&quot;00BD7980&quot;/&gt;&lt;wsp:rsid wsp:val=&quot;00BD7C1D&quot;/&gt;&lt;wsp:rsid wsp:val=&quot;00BE08AB&quot;/&gt;&lt;wsp:rsid wsp:val=&quot;00BE1093&quot;/&gt;&lt;wsp:rsid wsp:val=&quot;00BE20CB&quot;/&gt;&lt;wsp:rsid wsp:val=&quot;00BE25F6&quot;/&gt;&lt;wsp:rsid wsp:val=&quot;00BE2EE1&quot;/&gt;&lt;wsp:rsid wsp:val=&quot;00BE3542&quot;/&gt;&lt;wsp:rsid wsp:val=&quot;00BE4269&quot;/&gt;&lt;wsp:rsid wsp:val=&quot;00BE484C&quot;/&gt;&lt;wsp:rsid wsp:val=&quot;00BE5073&quot;/&gt;&lt;wsp:rsid wsp:val=&quot;00BE57AC&quot;/&gt;&lt;wsp:rsid wsp:val=&quot;00BE5B98&quot;/&gt;&lt;wsp:rsid wsp:val=&quot;00BE6015&quot;/&gt;&lt;wsp:rsid wsp:val=&quot;00BE60AA&quot;/&gt;&lt;wsp:rsid wsp:val=&quot;00BE7158&quot;/&gt;&lt;wsp:rsid wsp:val=&quot;00BE7349&quot;/&gt;&lt;wsp:rsid wsp:val=&quot;00BE79B9&quot;/&gt;&lt;wsp:rsid wsp:val=&quot;00BE7A5A&quot;/&gt;&lt;wsp:rsid wsp:val=&quot;00BE7EB1&quot;/&gt;&lt;wsp:rsid wsp:val=&quot;00BF03CE&quot;/&gt;&lt;wsp:rsid wsp:val=&quot;00BF0549&quot;/&gt;&lt;wsp:rsid wsp:val=&quot;00BF224E&quot;/&gt;&lt;wsp:rsid wsp:val=&quot;00BF2D5D&quot;/&gt;&lt;wsp:rsid wsp:val=&quot;00BF3255&quot;/&gt;&lt;wsp:rsid wsp:val=&quot;00BF36E0&quot;/&gt;&lt;wsp:rsid wsp:val=&quot;00BF385E&quot;/&gt;&lt;wsp:rsid wsp:val=&quot;00BF3D39&quot;/&gt;&lt;wsp:rsid wsp:val=&quot;00BF3DE5&quot;/&gt;&lt;wsp:rsid wsp:val=&quot;00BF41FE&quot;/&gt;&lt;wsp:rsid wsp:val=&quot;00BF420C&quot;/&gt;&lt;wsp:rsid wsp:val=&quot;00BF4473&quot;/&gt;&lt;wsp:rsid wsp:val=&quot;00BF4852&quot;/&gt;&lt;wsp:rsid wsp:val=&quot;00BF571A&quot;/&gt;&lt;wsp:rsid wsp:val=&quot;00BF5A82&quot;/&gt;&lt;wsp:rsid wsp:val=&quot;00BF5C35&quot;/&gt;&lt;wsp:rsid wsp:val=&quot;00BF5EE5&quot;/&gt;&lt;wsp:rsid wsp:val=&quot;00BF613D&quot;/&gt;&lt;wsp:rsid wsp:val=&quot;00BF67F0&quot;/&gt;&lt;wsp:rsid wsp:val=&quot;00BF6C99&quot;/&gt;&lt;wsp:rsid wsp:val=&quot;00BF703C&quot;/&gt;&lt;wsp:rsid wsp:val=&quot;00BF70FC&quot;/&gt;&lt;wsp:rsid wsp:val=&quot;00BF756A&quot;/&gt;&lt;wsp:rsid wsp:val=&quot;00C004CA&quot;/&gt;&lt;wsp:rsid wsp:val=&quot;00C0059A&quot;/&gt;&lt;wsp:rsid wsp:val=&quot;00C005F8&quot;/&gt;&lt;wsp:rsid wsp:val=&quot;00C0060B&quot;/&gt;&lt;wsp:rsid wsp:val=&quot;00C0137D&quot;/&gt;&lt;wsp:rsid wsp:val=&quot;00C013EB&quot;/&gt;&lt;wsp:rsid wsp:val=&quot;00C01ADB&quot;/&gt;&lt;wsp:rsid wsp:val=&quot;00C01E59&quot;/&gt;&lt;wsp:rsid wsp:val=&quot;00C027E0&quot;/&gt;&lt;wsp:rsid wsp:val=&quot;00C03390&quot;/&gt;&lt;wsp:rsid wsp:val=&quot;00C036F0&quot;/&gt;&lt;wsp:rsid wsp:val=&quot;00C03935&quot;/&gt;&lt;wsp:rsid wsp:val=&quot;00C03A12&quot;/&gt;&lt;wsp:rsid wsp:val=&quot;00C03C35&quot;/&gt;&lt;wsp:rsid wsp:val=&quot;00C03D1E&quot;/&gt;&lt;wsp:rsid wsp:val=&quot;00C0437A&quot;/&gt;&lt;wsp:rsid wsp:val=&quot;00C04B8B&quot;/&gt;&lt;wsp:rsid wsp:val=&quot;00C050BF&quot;/&gt;&lt;wsp:rsid wsp:val=&quot;00C050FE&quot;/&gt;&lt;wsp:rsid wsp:val=&quot;00C05258&quot;/&gt;&lt;wsp:rsid wsp:val=&quot;00C05321&quot;/&gt;&lt;wsp:rsid wsp:val=&quot;00C05F35&quot;/&gt;&lt;wsp:rsid wsp:val=&quot;00C06583&quot;/&gt;&lt;wsp:rsid wsp:val=&quot;00C06C5B&quot;/&gt;&lt;wsp:rsid wsp:val=&quot;00C07076&quot;/&gt;&lt;wsp:rsid wsp:val=&quot;00C078EE&quot;/&gt;&lt;wsp:rsid wsp:val=&quot;00C07EF4&quot;/&gt;&lt;wsp:rsid wsp:val=&quot;00C1018F&quot;/&gt;&lt;wsp:rsid wsp:val=&quot;00C10CD3&quot;/&gt;&lt;wsp:rsid wsp:val=&quot;00C1197D&quot;/&gt;&lt;wsp:rsid wsp:val=&quot;00C121BD&quot;/&gt;&lt;wsp:rsid wsp:val=&quot;00C12225&quot;/&gt;&lt;wsp:rsid wsp:val=&quot;00C1299C&quot;/&gt;&lt;wsp:rsid wsp:val=&quot;00C13560&quot;/&gt;&lt;wsp:rsid wsp:val=&quot;00C14D0A&quot;/&gt;&lt;wsp:rsid wsp:val=&quot;00C14E6E&quot;/&gt;&lt;wsp:rsid wsp:val=&quot;00C15506&quot;/&gt;&lt;wsp:rsid wsp:val=&quot;00C1599D&quot;/&gt;&lt;wsp:rsid wsp:val=&quot;00C15EA1&quot;/&gt;&lt;wsp:rsid wsp:val=&quot;00C162AE&quot;/&gt;&lt;wsp:rsid wsp:val=&quot;00C16FCE&quot;/&gt;&lt;wsp:rsid wsp:val=&quot;00C17AF1&quot;/&gt;&lt;wsp:rsid wsp:val=&quot;00C17E77&quot;/&gt;&lt;wsp:rsid wsp:val=&quot;00C201F7&quot;/&gt;&lt;wsp:rsid wsp:val=&quot;00C217CF&quot;/&gt;&lt;wsp:rsid wsp:val=&quot;00C21BF5&quot;/&gt;&lt;wsp:rsid wsp:val=&quot;00C22314&quot;/&gt;&lt;wsp:rsid wsp:val=&quot;00C22786&quot;/&gt;&lt;wsp:rsid wsp:val=&quot;00C231F1&quot;/&gt;&lt;wsp:rsid wsp:val=&quot;00C23416&quot;/&gt;&lt;wsp:rsid wsp:val=&quot;00C238B3&quot;/&gt;&lt;wsp:rsid wsp:val=&quot;00C239DA&quot;/&gt;&lt;wsp:rsid wsp:val=&quot;00C2429F&quot;/&gt;&lt;wsp:rsid wsp:val=&quot;00C24A0F&quot;/&gt;&lt;wsp:rsid wsp:val=&quot;00C24F07&quot;/&gt;&lt;wsp:rsid wsp:val=&quot;00C25280&quot;/&gt;&lt;wsp:rsid wsp:val=&quot;00C25EAB&quot;/&gt;&lt;wsp:rsid wsp:val=&quot;00C2614E&quot;/&gt;&lt;wsp:rsid wsp:val=&quot;00C269BC&quot;/&gt;&lt;wsp:rsid wsp:val=&quot;00C26C6C&quot;/&gt;&lt;wsp:rsid wsp:val=&quot;00C27473&quot;/&gt;&lt;wsp:rsid wsp:val=&quot;00C27514&quot;/&gt;&lt;wsp:rsid wsp:val=&quot;00C27E3E&quot;/&gt;&lt;wsp:rsid wsp:val=&quot;00C30084&quot;/&gt;&lt;wsp:rsid wsp:val=&quot;00C30881&quot;/&gt;&lt;wsp:rsid wsp:val=&quot;00C31319&quot;/&gt;&lt;wsp:rsid wsp:val=&quot;00C31BA9&quot;/&gt;&lt;wsp:rsid wsp:val=&quot;00C32175&quot;/&gt;&lt;wsp:rsid wsp:val=&quot;00C32564&quot;/&gt;&lt;wsp:rsid wsp:val=&quot;00C325D3&quot;/&gt;&lt;wsp:rsid wsp:val=&quot;00C3267D&quot;/&gt;&lt;wsp:rsid wsp:val=&quot;00C329A2&quot;/&gt;&lt;wsp:rsid wsp:val=&quot;00C329BD&quot;/&gt;&lt;wsp:rsid wsp:val=&quot;00C32BBC&quot;/&gt;&lt;wsp:rsid wsp:val=&quot;00C339C3&quot;/&gt;&lt;wsp:rsid wsp:val=&quot;00C33D28&quot;/&gt;&lt;wsp:rsid wsp:val=&quot;00C34B39&quot;/&gt;&lt;wsp:rsid wsp:val=&quot;00C358B0&quot;/&gt;&lt;wsp:rsid wsp:val=&quot;00C35C26&quot;/&gt;&lt;wsp:rsid wsp:val=&quot;00C35E9E&quot;/&gt;&lt;wsp:rsid wsp:val=&quot;00C36151&quot;/&gt;&lt;wsp:rsid wsp:val=&quot;00C36873&quot;/&gt;&lt;wsp:rsid wsp:val=&quot;00C36E7F&quot;/&gt;&lt;wsp:rsid wsp:val=&quot;00C37418&quot;/&gt;&lt;wsp:rsid wsp:val=&quot;00C37658&quot;/&gt;&lt;wsp:rsid wsp:val=&quot;00C37F73&quot;/&gt;&lt;wsp:rsid wsp:val=&quot;00C40510&quot;/&gt;&lt;wsp:rsid wsp:val=&quot;00C409E1&quot;/&gt;&lt;wsp:rsid wsp:val=&quot;00C40E01&quot;/&gt;&lt;wsp:rsid wsp:val=&quot;00C414A8&quot;/&gt;&lt;wsp:rsid wsp:val=&quot;00C414F7&quot;/&gt;&lt;wsp:rsid wsp:val=&quot;00C4186C&quot;/&gt;&lt;wsp:rsid wsp:val=&quot;00C41992&quot;/&gt;&lt;wsp:rsid wsp:val=&quot;00C41E81&quot;/&gt;&lt;wsp:rsid wsp:val=&quot;00C42334&quot;/&gt;&lt;wsp:rsid wsp:val=&quot;00C42587&quot;/&gt;&lt;wsp:rsid wsp:val=&quot;00C4402D&quot;/&gt;&lt;wsp:rsid wsp:val=&quot;00C44EFE&quot;/&gt;&lt;wsp:rsid wsp:val=&quot;00C4504B&quot;/&gt;&lt;wsp:rsid wsp:val=&quot;00C450F2&quot;/&gt;&lt;wsp:rsid wsp:val=&quot;00C4560A&quot;/&gt;&lt;wsp:rsid wsp:val=&quot;00C4573A&quot;/&gt;&lt;wsp:rsid wsp:val=&quot;00C45BF7&quot;/&gt;&lt;wsp:rsid wsp:val=&quot;00C45C7B&quot;/&gt;&lt;wsp:rsid wsp:val=&quot;00C45CFD&quot;/&gt;&lt;wsp:rsid wsp:val=&quot;00C46036&quot;/&gt;&lt;wsp:rsid wsp:val=&quot;00C46C35&quot;/&gt;&lt;wsp:rsid wsp:val=&quot;00C5094D&quot;/&gt;&lt;wsp:rsid wsp:val=&quot;00C5109A&quot;/&gt;&lt;wsp:rsid wsp:val=&quot;00C511A0&quot;/&gt;&lt;wsp:rsid wsp:val=&quot;00C5188C&quot;/&gt;&lt;wsp:rsid wsp:val=&quot;00C526F7&quot;/&gt;&lt;wsp:rsid wsp:val=&quot;00C52AA1&quot;/&gt;&lt;wsp:rsid wsp:val=&quot;00C53141&quot;/&gt;&lt;wsp:rsid wsp:val=&quot;00C53A14&quot;/&gt;&lt;wsp:rsid wsp:val=&quot;00C53D63&quot;/&gt;&lt;wsp:rsid wsp:val=&quot;00C53F3C&quot;/&gt;&lt;wsp:rsid wsp:val=&quot;00C547FE&quot;/&gt;&lt;wsp:rsid wsp:val=&quot;00C55377&quot;/&gt;&lt;wsp:rsid wsp:val=&quot;00C55897&quot;/&gt;&lt;wsp:rsid wsp:val=&quot;00C55ABA&quot;/&gt;&lt;wsp:rsid wsp:val=&quot;00C5608C&quot;/&gt;&lt;wsp:rsid wsp:val=&quot;00C5646C&quot;/&gt;&lt;wsp:rsid wsp:val=&quot;00C576FC&quot;/&gt;&lt;wsp:rsid wsp:val=&quot;00C57E2B&quot;/&gt;&lt;wsp:rsid wsp:val=&quot;00C612E5&quot;/&gt;&lt;wsp:rsid wsp:val=&quot;00C61339&quot;/&gt;&lt;wsp:rsid wsp:val=&quot;00C615AB&quot;/&gt;&lt;wsp:rsid wsp:val=&quot;00C6242E&quot;/&gt;&lt;wsp:rsid wsp:val=&quot;00C62879&quot;/&gt;&lt;wsp:rsid wsp:val=&quot;00C628EA&quot;/&gt;&lt;wsp:rsid wsp:val=&quot;00C65D44&quot;/&gt;&lt;wsp:rsid wsp:val=&quot;00C65DCD&quot;/&gt;&lt;wsp:rsid wsp:val=&quot;00C6656F&quot;/&gt;&lt;wsp:rsid wsp:val=&quot;00C66DA0&quot;/&gt;&lt;wsp:rsid wsp:val=&quot;00C66F40&quot;/&gt;&lt;wsp:rsid wsp:val=&quot;00C670B5&quot;/&gt;&lt;wsp:rsid wsp:val=&quot;00C6717B&quot;/&gt;&lt;wsp:rsid wsp:val=&quot;00C706C2&quot;/&gt;&lt;wsp:rsid wsp:val=&quot;00C70A0D&quot;/&gt;&lt;wsp:rsid wsp:val=&quot;00C70F59&quot;/&gt;&lt;wsp:rsid wsp:val=&quot;00C7173C&quot;/&gt;&lt;wsp:rsid wsp:val=&quot;00C71758&quot;/&gt;&lt;wsp:rsid wsp:val=&quot;00C71FE1&quot;/&gt;&lt;wsp:rsid wsp:val=&quot;00C72576&quot;/&gt;&lt;wsp:rsid wsp:val=&quot;00C729E7&quot;/&gt;&lt;wsp:rsid wsp:val=&quot;00C736DD&quot;/&gt;&lt;wsp:rsid wsp:val=&quot;00C73A69&quot;/&gt;&lt;wsp:rsid wsp:val=&quot;00C740AF&quot;/&gt;&lt;wsp:rsid wsp:val=&quot;00C74925&quot;/&gt;&lt;wsp:rsid wsp:val=&quot;00C74AD9&quot;/&gt;&lt;wsp:rsid wsp:val=&quot;00C74B45&quot;/&gt;&lt;wsp:rsid wsp:val=&quot;00C74E2A&quot;/&gt;&lt;wsp:rsid wsp:val=&quot;00C74EC5&quot;/&gt;&lt;wsp:rsid wsp:val=&quot;00C765CF&quot;/&gt;&lt;wsp:rsid wsp:val=&quot;00C76655&quot;/&gt;&lt;wsp:rsid wsp:val=&quot;00C76BCC&quot;/&gt;&lt;wsp:rsid wsp:val=&quot;00C772E1&quot;/&gt;&lt;wsp:rsid wsp:val=&quot;00C772FB&quot;/&gt;&lt;wsp:rsid wsp:val=&quot;00C77313&quot;/&gt;&lt;wsp:rsid wsp:val=&quot;00C7754E&quot;/&gt;&lt;wsp:rsid wsp:val=&quot;00C77DDD&quot;/&gt;&lt;wsp:rsid wsp:val=&quot;00C806CC&quot;/&gt;&lt;wsp:rsid wsp:val=&quot;00C8077C&quot;/&gt;&lt;wsp:rsid wsp:val=&quot;00C8081E&quot;/&gt;&lt;wsp:rsid wsp:val=&quot;00C814B6&quot;/&gt;&lt;wsp:rsid wsp:val=&quot;00C81D36&quot;/&gt;&lt;wsp:rsid wsp:val=&quot;00C82C52&quot;/&gt;&lt;wsp:rsid wsp:val=&quot;00C8340E&quot;/&gt;&lt;wsp:rsid wsp:val=&quot;00C8400C&quot;/&gt;&lt;wsp:rsid wsp:val=&quot;00C84AA3&quot;/&gt;&lt;wsp:rsid wsp:val=&quot;00C84CB1&quot;/&gt;&lt;wsp:rsid wsp:val=&quot;00C85633&quot;/&gt;&lt;wsp:rsid wsp:val=&quot;00C858D8&quot;/&gt;&lt;wsp:rsid wsp:val=&quot;00C85A0A&quot;/&gt;&lt;wsp:rsid wsp:val=&quot;00C85BA5&quot;/&gt;&lt;wsp:rsid wsp:val=&quot;00C86CDC&quot;/&gt;&lt;wsp:rsid wsp:val=&quot;00C87322&quot;/&gt;&lt;wsp:rsid wsp:val=&quot;00C9129A&quot;/&gt;&lt;wsp:rsid wsp:val=&quot;00C922CF&quot;/&gt;&lt;wsp:rsid wsp:val=&quot;00C9294E&quot;/&gt;&lt;wsp:rsid wsp:val=&quot;00C92B0F&quot;/&gt;&lt;wsp:rsid wsp:val=&quot;00C92CD6&quot;/&gt;&lt;wsp:rsid wsp:val=&quot;00C9322C&quot;/&gt;&lt;wsp:rsid wsp:val=&quot;00C93521&quot;/&gt;&lt;wsp:rsid wsp:val=&quot;00C936C3&quot;/&gt;&lt;wsp:rsid wsp:val=&quot;00C937D4&quot;/&gt;&lt;wsp:rsid wsp:val=&quot;00C93CF2&quot;/&gt;&lt;wsp:rsid wsp:val=&quot;00C93FAA&quot;/&gt;&lt;wsp:rsid wsp:val=&quot;00C947DA&quot;/&gt;&lt;wsp:rsid wsp:val=&quot;00C947F6&quot;/&gt;&lt;wsp:rsid wsp:val=&quot;00C94DF9&quot;/&gt;&lt;wsp:rsid wsp:val=&quot;00C96394&quot;/&gt;&lt;wsp:rsid wsp:val=&quot;00C96A48&quot;/&gt;&lt;wsp:rsid wsp:val=&quot;00C97156&quot;/&gt;&lt;wsp:rsid wsp:val=&quot;00CA04F8&quot;/&gt;&lt;wsp:rsid wsp:val=&quot;00CA07DC&quot;/&gt;&lt;wsp:rsid wsp:val=&quot;00CA0ACF&quot;/&gt;&lt;wsp:rsid wsp:val=&quot;00CA13C5&quot;/&gt;&lt;wsp:rsid wsp:val=&quot;00CA256E&quot;/&gt;&lt;wsp:rsid wsp:val=&quot;00CA2B3B&quot;/&gt;&lt;wsp:rsid wsp:val=&quot;00CA2DBD&quot;/&gt;&lt;wsp:rsid wsp:val=&quot;00CA30CC&quot;/&gt;&lt;wsp:rsid wsp:val=&quot;00CA31B0&quot;/&gt;&lt;wsp:rsid wsp:val=&quot;00CA31F0&quot;/&gt;&lt;wsp:rsid wsp:val=&quot;00CA387A&quot;/&gt;&lt;wsp:rsid wsp:val=&quot;00CA3E08&quot;/&gt;&lt;wsp:rsid wsp:val=&quot;00CA4118&quot;/&gt;&lt;wsp:rsid wsp:val=&quot;00CA411F&quot;/&gt;&lt;wsp:rsid wsp:val=&quot;00CA5A49&quot;/&gt;&lt;wsp:rsid wsp:val=&quot;00CA668A&quot;/&gt;&lt;wsp:rsid wsp:val=&quot;00CA69D3&quot;/&gt;&lt;wsp:rsid wsp:val=&quot;00CA6EFA&quot;/&gt;&lt;wsp:rsid wsp:val=&quot;00CA70C9&quot;/&gt;&lt;wsp:rsid wsp:val=&quot;00CA7684&quot;/&gt;&lt;wsp:rsid wsp:val=&quot;00CA76BC&quot;/&gt;&lt;wsp:rsid wsp:val=&quot;00CA7A53&quot;/&gt;&lt;wsp:rsid wsp:val=&quot;00CA7A59&quot;/&gt;&lt;wsp:rsid wsp:val=&quot;00CA7A75&quot;/&gt;&lt;wsp:rsid wsp:val=&quot;00CB08D5&quot;/&gt;&lt;wsp:rsid wsp:val=&quot;00CB1E68&quot;/&gt;&lt;wsp:rsid wsp:val=&quot;00CB1EDF&quot;/&gt;&lt;wsp:rsid wsp:val=&quot;00CB237D&quot;/&gt;&lt;wsp:rsid wsp:val=&quot;00CB2B50&quot;/&gt;&lt;wsp:rsid wsp:val=&quot;00CB2C0B&quot;/&gt;&lt;wsp:rsid wsp:val=&quot;00CB34FC&quot;/&gt;&lt;wsp:rsid wsp:val=&quot;00CB37D3&quot;/&gt;&lt;wsp:rsid wsp:val=&quot;00CB383F&quot;/&gt;&lt;wsp:rsid wsp:val=&quot;00CB3879&quot;/&gt;&lt;wsp:rsid wsp:val=&quot;00CB3D31&quot;/&gt;&lt;wsp:rsid wsp:val=&quot;00CB48A5&quot;/&gt;&lt;wsp:rsid wsp:val=&quot;00CB48C4&quot;/&gt;&lt;wsp:rsid wsp:val=&quot;00CB4C71&quot;/&gt;&lt;wsp:rsid wsp:val=&quot;00CB5141&quot;/&gt;&lt;wsp:rsid wsp:val=&quot;00CB5810&quot;/&gt;&lt;wsp:rsid wsp:val=&quot;00CB65E2&quot;/&gt;&lt;wsp:rsid wsp:val=&quot;00CB66E5&quot;/&gt;&lt;wsp:rsid wsp:val=&quot;00CB6AA4&quot;/&gt;&lt;wsp:rsid wsp:val=&quot;00CC00FA&quot;/&gt;&lt;wsp:rsid wsp:val=&quot;00CC0B74&quot;/&gt;&lt;wsp:rsid wsp:val=&quot;00CC0BEB&quot;/&gt;&lt;wsp:rsid wsp:val=&quot;00CC1D86&quot;/&gt;&lt;wsp:rsid wsp:val=&quot;00CC1DB6&quot;/&gt;&lt;wsp:rsid wsp:val=&quot;00CC2B14&quot;/&gt;&lt;wsp:rsid wsp:val=&quot;00CC2F71&quot;/&gt;&lt;wsp:rsid wsp:val=&quot;00CC366B&quot;/&gt;&lt;wsp:rsid wsp:val=&quot;00CC3A0B&quot;/&gt;&lt;wsp:rsid wsp:val=&quot;00CC3EFB&quot;/&gt;&lt;wsp:rsid wsp:val=&quot;00CC4121&quot;/&gt;&lt;wsp:rsid wsp:val=&quot;00CC428E&quot;/&gt;&lt;wsp:rsid wsp:val=&quot;00CC4C70&quot;/&gt;&lt;wsp:rsid wsp:val=&quot;00CC5680&quot;/&gt;&lt;wsp:rsid wsp:val=&quot;00CC6CE2&quot;/&gt;&lt;wsp:rsid wsp:val=&quot;00CC6DA5&quot;/&gt;&lt;wsp:rsid wsp:val=&quot;00CC70F7&quot;/&gt;&lt;wsp:rsid wsp:val=&quot;00CC7A0B&quot;/&gt;&lt;wsp:rsid wsp:val=&quot;00CD06CC&quot;/&gt;&lt;wsp:rsid wsp:val=&quot;00CD0D32&quot;/&gt;&lt;wsp:rsid wsp:val=&quot;00CD109C&quot;/&gt;&lt;wsp:rsid wsp:val=&quot;00CD1ABF&quot;/&gt;&lt;wsp:rsid wsp:val=&quot;00CD201F&quot;/&gt;&lt;wsp:rsid wsp:val=&quot;00CD242D&quot;/&gt;&lt;wsp:rsid wsp:val=&quot;00CD2D07&quot;/&gt;&lt;wsp:rsid wsp:val=&quot;00CD2EAA&quot;/&gt;&lt;wsp:rsid wsp:val=&quot;00CD391E&quot;/&gt;&lt;wsp:rsid wsp:val=&quot;00CD445D&quot;/&gt;&lt;wsp:rsid wsp:val=&quot;00CD4B9E&quot;/&gt;&lt;wsp:rsid wsp:val=&quot;00CD4C6A&quot;/&gt;&lt;wsp:rsid wsp:val=&quot;00CD4EDD&quot;/&gt;&lt;wsp:rsid wsp:val=&quot;00CD4FD9&quot;/&gt;&lt;wsp:rsid wsp:val=&quot;00CD5AA2&quot;/&gt;&lt;wsp:rsid wsp:val=&quot;00CD73D7&quot;/&gt;&lt;wsp:rsid wsp:val=&quot;00CE0194&quot;/&gt;&lt;wsp:rsid wsp:val=&quot;00CE0446&quot;/&gt;&lt;wsp:rsid wsp:val=&quot;00CE0CB5&quot;/&gt;&lt;wsp:rsid wsp:val=&quot;00CE19AC&quot;/&gt;&lt;wsp:rsid wsp:val=&quot;00CE19D9&quot;/&gt;&lt;wsp:rsid wsp:val=&quot;00CE19DB&quot;/&gt;&lt;wsp:rsid wsp:val=&quot;00CE1AC9&quot;/&gt;&lt;wsp:rsid wsp:val=&quot;00CE1D1E&quot;/&gt;&lt;wsp:rsid wsp:val=&quot;00CE2285&quot;/&gt;&lt;wsp:rsid wsp:val=&quot;00CE2918&quot;/&gt;&lt;wsp:rsid wsp:val=&quot;00CE2D42&quot;/&gt;&lt;wsp:rsid wsp:val=&quot;00CE364B&quot;/&gt;&lt;wsp:rsid wsp:val=&quot;00CE3B56&quot;/&gt;&lt;wsp:rsid wsp:val=&quot;00CE3C0A&quot;/&gt;&lt;wsp:rsid wsp:val=&quot;00CE3DA7&quot;/&gt;&lt;wsp:rsid wsp:val=&quot;00CE41EF&quot;/&gt;&lt;wsp:rsid wsp:val=&quot;00CE482B&quot;/&gt;&lt;wsp:rsid wsp:val=&quot;00CE4B75&quot;/&gt;&lt;wsp:rsid wsp:val=&quot;00CE4D05&quot;/&gt;&lt;wsp:rsid wsp:val=&quot;00CE5524&quot;/&gt;&lt;wsp:rsid wsp:val=&quot;00CE5ECD&quot;/&gt;&lt;wsp:rsid wsp:val=&quot;00CE6C21&quot;/&gt;&lt;wsp:rsid wsp:val=&quot;00CE6F0C&quot;/&gt;&lt;wsp:rsid wsp:val=&quot;00CE7205&quot;/&gt;&lt;wsp:rsid wsp:val=&quot;00CE7298&quot;/&gt;&lt;wsp:rsid wsp:val=&quot;00CE73D7&quot;/&gt;&lt;wsp:rsid wsp:val=&quot;00CE7496&quot;/&gt;&lt;wsp:rsid wsp:val=&quot;00CF019B&quot;/&gt;&lt;wsp:rsid wsp:val=&quot;00CF0813&quot;/&gt;&lt;wsp:rsid wsp:val=&quot;00CF09E8&quot;/&gt;&lt;wsp:rsid wsp:val=&quot;00CF0CC5&quot;/&gt;&lt;wsp:rsid wsp:val=&quot;00CF0EAE&quot;/&gt;&lt;wsp:rsid wsp:val=&quot;00CF1641&quot;/&gt;&lt;wsp:rsid wsp:val=&quot;00CF2331&quot;/&gt;&lt;wsp:rsid wsp:val=&quot;00CF35CF&quot;/&gt;&lt;wsp:rsid wsp:val=&quot;00CF3905&quot;/&gt;&lt;wsp:rsid wsp:val=&quot;00CF3BEB&quot;/&gt;&lt;wsp:rsid wsp:val=&quot;00CF3D96&quot;/&gt;&lt;wsp:rsid wsp:val=&quot;00CF4AC3&quot;/&gt;&lt;wsp:rsid wsp:val=&quot;00CF4C38&quot;/&gt;&lt;wsp:rsid wsp:val=&quot;00CF4E18&quot;/&gt;&lt;wsp:rsid wsp:val=&quot;00CF5771&quot;/&gt;&lt;wsp:rsid wsp:val=&quot;00CF577D&quot;/&gt;&lt;wsp:rsid wsp:val=&quot;00CF62FC&quot;/&gt;&lt;wsp:rsid wsp:val=&quot;00CF656A&quot;/&gt;&lt;wsp:rsid wsp:val=&quot;00CF65D0&quot;/&gt;&lt;wsp:rsid wsp:val=&quot;00CF68EB&quot;/&gt;&lt;wsp:rsid wsp:val=&quot;00CF7947&quot;/&gt;&lt;wsp:rsid wsp:val=&quot;00CF7B6D&quot;/&gt;&lt;wsp:rsid wsp:val=&quot;00D00661&quot;/&gt;&lt;wsp:rsid wsp:val=&quot;00D00C7C&quot;/&gt;&lt;wsp:rsid wsp:val=&quot;00D0107F&quot;/&gt;&lt;wsp:rsid wsp:val=&quot;00D011BD&quot;/&gt;&lt;wsp:rsid wsp:val=&quot;00D0126E&quot;/&gt;&lt;wsp:rsid wsp:val=&quot;00D013E9&quot;/&gt;&lt;wsp:rsid wsp:val=&quot;00D019BE&quot;/&gt;&lt;wsp:rsid wsp:val=&quot;00D01B59&quot;/&gt;&lt;wsp:rsid wsp:val=&quot;00D01B5D&quot;/&gt;&lt;wsp:rsid wsp:val=&quot;00D01BBB&quot;/&gt;&lt;wsp:rsid wsp:val=&quot;00D01C13&quot;/&gt;&lt;wsp:rsid wsp:val=&quot;00D02376&quot;/&gt;&lt;wsp:rsid wsp:val=&quot;00D026C8&quot;/&gt;&lt;wsp:rsid wsp:val=&quot;00D0379B&quot;/&gt;&lt;wsp:rsid wsp:val=&quot;00D03D10&quot;/&gt;&lt;wsp:rsid wsp:val=&quot;00D046B1&quot;/&gt;&lt;wsp:rsid wsp:val=&quot;00D04988&quot;/&gt;&lt;wsp:rsid wsp:val=&quot;00D051AF&quot;/&gt;&lt;wsp:rsid wsp:val=&quot;00D054AA&quot;/&gt;&lt;wsp:rsid wsp:val=&quot;00D05DE7&quot;/&gt;&lt;wsp:rsid wsp:val=&quot;00D06168&quot;/&gt;&lt;wsp:rsid wsp:val=&quot;00D06442&quot;/&gt;&lt;wsp:rsid wsp:val=&quot;00D06AEA&quot;/&gt;&lt;wsp:rsid wsp:val=&quot;00D06E74&quot;/&gt;&lt;wsp:rsid wsp:val=&quot;00D06FD2&quot;/&gt;&lt;wsp:rsid wsp:val=&quot;00D06FF8&quot;/&gt;&lt;wsp:rsid wsp:val=&quot;00D07391&quot;/&gt;&lt;wsp:rsid wsp:val=&quot;00D075B0&quot;/&gt;&lt;wsp:rsid wsp:val=&quot;00D07A0F&quot;/&gt;&lt;wsp:rsid wsp:val=&quot;00D104E2&quot;/&gt;&lt;wsp:rsid wsp:val=&quot;00D10982&quot;/&gt;&lt;wsp:rsid wsp:val=&quot;00D10EC7&quot;/&gt;&lt;wsp:rsid wsp:val=&quot;00D10F28&quot;/&gt;&lt;wsp:rsid wsp:val=&quot;00D10FB1&quot;/&gt;&lt;wsp:rsid wsp:val=&quot;00D1151E&quot;/&gt;&lt;wsp:rsid wsp:val=&quot;00D119D1&quot;/&gt;&lt;wsp:rsid wsp:val=&quot;00D11A64&quot;/&gt;&lt;wsp:rsid wsp:val=&quot;00D11E54&quot;/&gt;&lt;wsp:rsid wsp:val=&quot;00D1301A&quot;/&gt;&lt;wsp:rsid wsp:val=&quot;00D139DB&quot;/&gt;&lt;wsp:rsid wsp:val=&quot;00D13B5F&quot;/&gt;&lt;wsp:rsid wsp:val=&quot;00D1517E&quot;/&gt;&lt;wsp:rsid wsp:val=&quot;00D1546F&quot;/&gt;&lt;wsp:rsid wsp:val=&quot;00D155D8&quot;/&gt;&lt;wsp:rsid wsp:val=&quot;00D15748&quot;/&gt;&lt;wsp:rsid wsp:val=&quot;00D159C1&quot;/&gt;&lt;wsp:rsid wsp:val=&quot;00D159E8&quot;/&gt;&lt;wsp:rsid wsp:val=&quot;00D15DE8&quot;/&gt;&lt;wsp:rsid wsp:val=&quot;00D15F29&quot;/&gt;&lt;wsp:rsid wsp:val=&quot;00D1621D&quot;/&gt;&lt;wsp:rsid wsp:val=&quot;00D16677&quot;/&gt;&lt;wsp:rsid wsp:val=&quot;00D16EB1&quot;/&gt;&lt;wsp:rsid wsp:val=&quot;00D17666&quot;/&gt;&lt;wsp:rsid wsp:val=&quot;00D1784B&quot;/&gt;&lt;wsp:rsid wsp:val=&quot;00D17F63&quot;/&gt;&lt;wsp:rsid wsp:val=&quot;00D2069D&quot;/&gt;&lt;wsp:rsid wsp:val=&quot;00D20AC2&quot;/&gt;&lt;wsp:rsid wsp:val=&quot;00D20E28&quot;/&gt;&lt;wsp:rsid wsp:val=&quot;00D21BCA&quot;/&gt;&lt;wsp:rsid wsp:val=&quot;00D220FE&quot;/&gt;&lt;wsp:rsid wsp:val=&quot;00D221CD&quot;/&gt;&lt;wsp:rsid wsp:val=&quot;00D22FB3&quot;/&gt;&lt;wsp:rsid wsp:val=&quot;00D235DB&quot;/&gt;&lt;wsp:rsid wsp:val=&quot;00D23A7F&quot;/&gt;&lt;wsp:rsid wsp:val=&quot;00D24347&quot;/&gt;&lt;wsp:rsid wsp:val=&quot;00D2443C&quot;/&gt;&lt;wsp:rsid wsp:val=&quot;00D24B38&quot;/&gt;&lt;wsp:rsid wsp:val=&quot;00D24E53&quot;/&gt;&lt;wsp:rsid wsp:val=&quot;00D2523D&quot;/&gt;&lt;wsp:rsid wsp:val=&quot;00D25333&quot;/&gt;&lt;wsp:rsid wsp:val=&quot;00D254C3&quot;/&gt;&lt;wsp:rsid wsp:val=&quot;00D25B44&quot;/&gt;&lt;wsp:rsid wsp:val=&quot;00D25EAD&quot;/&gt;&lt;wsp:rsid wsp:val=&quot;00D260A9&quot;/&gt;&lt;wsp:rsid wsp:val=&quot;00D262A4&quot;/&gt;&lt;wsp:rsid wsp:val=&quot;00D2656F&quot;/&gt;&lt;wsp:rsid wsp:val=&quot;00D266E4&quot;/&gt;&lt;wsp:rsid wsp:val=&quot;00D269A7&quot;/&gt;&lt;wsp:rsid wsp:val=&quot;00D26CE1&quot;/&gt;&lt;wsp:rsid wsp:val=&quot;00D2736B&quot;/&gt;&lt;wsp:rsid wsp:val=&quot;00D276AC&quot;/&gt;&lt;wsp:rsid wsp:val=&quot;00D3076A&quot;/&gt;&lt;wsp:rsid wsp:val=&quot;00D309C7&quot;/&gt;&lt;wsp:rsid wsp:val=&quot;00D30D2C&quot;/&gt;&lt;wsp:rsid wsp:val=&quot;00D30DCA&quot;/&gt;&lt;wsp:rsid wsp:val=&quot;00D3149D&quot;/&gt;&lt;wsp:rsid wsp:val=&quot;00D329A3&quot;/&gt;&lt;wsp:rsid wsp:val=&quot;00D32AF0&quot;/&gt;&lt;wsp:rsid wsp:val=&quot;00D3312A&quot;/&gt;&lt;wsp:rsid wsp:val=&quot;00D33211&quot;/&gt;&lt;wsp:rsid wsp:val=&quot;00D3365D&quot;/&gt;&lt;wsp:rsid wsp:val=&quot;00D338ED&quot;/&gt;&lt;wsp:rsid wsp:val=&quot;00D3431C&quot;/&gt;&lt;wsp:rsid wsp:val=&quot;00D3463B&quot;/&gt;&lt;wsp:rsid wsp:val=&quot;00D35029&quot;/&gt;&lt;wsp:rsid wsp:val=&quot;00D354AC&quot;/&gt;&lt;wsp:rsid wsp:val=&quot;00D354D7&quot;/&gt;&lt;wsp:rsid wsp:val=&quot;00D354EF&quot;/&gt;&lt;wsp:rsid wsp:val=&quot;00D35771&quot;/&gt;&lt;wsp:rsid wsp:val=&quot;00D367DA&quot;/&gt;&lt;wsp:rsid wsp:val=&quot;00D36C9E&quot;/&gt;&lt;wsp:rsid wsp:val=&quot;00D3742B&quot;/&gt;&lt;wsp:rsid wsp:val=&quot;00D37468&quot;/&gt;&lt;wsp:rsid wsp:val=&quot;00D37B1C&quot;/&gt;&lt;wsp:rsid wsp:val=&quot;00D404A7&quot;/&gt;&lt;wsp:rsid wsp:val=&quot;00D40CF6&quot;/&gt;&lt;wsp:rsid wsp:val=&quot;00D412E7&quot;/&gt;&lt;wsp:rsid wsp:val=&quot;00D4228C&quot;/&gt;&lt;wsp:rsid wsp:val=&quot;00D42860&quot;/&gt;&lt;wsp:rsid wsp:val=&quot;00D42C89&quot;/&gt;&lt;wsp:rsid wsp:val=&quot;00D42D19&quot;/&gt;&lt;wsp:rsid wsp:val=&quot;00D43073&quot;/&gt;&lt;wsp:rsid wsp:val=&quot;00D43314&quot;/&gt;&lt;wsp:rsid wsp:val=&quot;00D43678&quot;/&gt;&lt;wsp:rsid wsp:val=&quot;00D43756&quot;/&gt;&lt;wsp:rsid wsp:val=&quot;00D440C1&quot;/&gt;&lt;wsp:rsid wsp:val=&quot;00D4459D&quot;/&gt;&lt;wsp:rsid wsp:val=&quot;00D445DD&quot;/&gt;&lt;wsp:rsid wsp:val=&quot;00D4481F&quot;/&gt;&lt;wsp:rsid wsp:val=&quot;00D45E82&quot;/&gt;&lt;wsp:rsid wsp:val=&quot;00D45F36&quot;/&gt;&lt;wsp:rsid wsp:val=&quot;00D46893&quot;/&gt;&lt;wsp:rsid wsp:val=&quot;00D4724B&quot;/&gt;&lt;wsp:rsid wsp:val=&quot;00D47793&quot;/&gt;&lt;wsp:rsid wsp:val=&quot;00D47899&quot;/&gt;&lt;wsp:rsid wsp:val=&quot;00D47C47&quot;/&gt;&lt;wsp:rsid wsp:val=&quot;00D500FD&quot;/&gt;&lt;wsp:rsid wsp:val=&quot;00D50C69&quot;/&gt;&lt;wsp:rsid wsp:val=&quot;00D50CF9&quot;/&gt;&lt;wsp:rsid wsp:val=&quot;00D50D63&quot;/&gt;&lt;wsp:rsid wsp:val=&quot;00D5101E&quot;/&gt;&lt;wsp:rsid wsp:val=&quot;00D52C20&quot;/&gt;&lt;wsp:rsid wsp:val=&quot;00D536E8&quot;/&gt;&lt;wsp:rsid wsp:val=&quot;00D5383A&quot;/&gt;&lt;wsp:rsid wsp:val=&quot;00D54714&quot;/&gt;&lt;wsp:rsid wsp:val=&quot;00D54E7F&quot;/&gt;&lt;wsp:rsid wsp:val=&quot;00D54F22&quot;/&gt;&lt;wsp:rsid wsp:val=&quot;00D55E44&quot;/&gt;&lt;wsp:rsid wsp:val=&quot;00D563A3&quot;/&gt;&lt;wsp:rsid wsp:val=&quot;00D573AF&quot;/&gt;&lt;wsp:rsid wsp:val=&quot;00D574D1&quot;/&gt;&lt;wsp:rsid wsp:val=&quot;00D57C9A&quot;/&gt;&lt;wsp:rsid wsp:val=&quot;00D57F5E&quot;/&gt;&lt;wsp:rsid wsp:val=&quot;00D60D87&quot;/&gt;&lt;wsp:rsid wsp:val=&quot;00D6199A&quot;/&gt;&lt;wsp:rsid wsp:val=&quot;00D61B4C&quot;/&gt;&lt;wsp:rsid wsp:val=&quot;00D6245A&quot;/&gt;&lt;wsp:rsid wsp:val=&quot;00D62686&quot;/&gt;&lt;wsp:rsid wsp:val=&quot;00D6308E&quot;/&gt;&lt;wsp:rsid wsp:val=&quot;00D63146&quot;/&gt;&lt;wsp:rsid wsp:val=&quot;00D63224&quot;/&gt;&lt;wsp:rsid wsp:val=&quot;00D63F00&quot;/&gt;&lt;wsp:rsid wsp:val=&quot;00D641C9&quot;/&gt;&lt;wsp:rsid wsp:val=&quot;00D64417&quot;/&gt;&lt;wsp:rsid wsp:val=&quot;00D64579&quot;/&gt;&lt;wsp:rsid wsp:val=&quot;00D651B3&quot;/&gt;&lt;wsp:rsid wsp:val=&quot;00D65BE7&quot;/&gt;&lt;wsp:rsid wsp:val=&quot;00D663FA&quot;/&gt;&lt;wsp:rsid wsp:val=&quot;00D66727&quot;/&gt;&lt;wsp:rsid wsp:val=&quot;00D668AE&quot;/&gt;&lt;wsp:rsid wsp:val=&quot;00D66F3B&quot;/&gt;&lt;wsp:rsid wsp:val=&quot;00D671DB&quot;/&gt;&lt;wsp:rsid wsp:val=&quot;00D677A6&quot;/&gt;&lt;wsp:rsid wsp:val=&quot;00D67DFD&quot;/&gt;&lt;wsp:rsid wsp:val=&quot;00D7061E&quot;/&gt;&lt;wsp:rsid wsp:val=&quot;00D709A3&quot;/&gt;&lt;wsp:rsid wsp:val=&quot;00D716C8&quot;/&gt;&lt;wsp:rsid wsp:val=&quot;00D719CB&quot;/&gt;&lt;wsp:rsid wsp:val=&quot;00D71C28&quot;/&gt;&lt;wsp:rsid wsp:val=&quot;00D723B4&quot;/&gt;&lt;wsp:rsid wsp:val=&quot;00D73E4F&quot;/&gt;&lt;wsp:rsid wsp:val=&quot;00D73F4A&quot;/&gt;&lt;wsp:rsid wsp:val=&quot;00D7422F&quot;/&gt;&lt;wsp:rsid wsp:val=&quot;00D749D6&quot;/&gt;&lt;wsp:rsid wsp:val=&quot;00D74C75&quot;/&gt;&lt;wsp:rsid wsp:val=&quot;00D75365&quot;/&gt;&lt;wsp:rsid wsp:val=&quot;00D75646&quot;/&gt;&lt;wsp:rsid wsp:val=&quot;00D75A5A&quot;/&gt;&lt;wsp:rsid wsp:val=&quot;00D7665A&quot;/&gt;&lt;wsp:rsid wsp:val=&quot;00D76DF0&quot;/&gt;&lt;wsp:rsid wsp:val=&quot;00D77DB5&quot;/&gt;&lt;wsp:rsid wsp:val=&quot;00D806A3&quot;/&gt;&lt;wsp:rsid wsp:val=&quot;00D8181D&quot;/&gt;&lt;wsp:rsid wsp:val=&quot;00D81998&quot;/&gt;&lt;wsp:rsid wsp:val=&quot;00D81D7F&quot;/&gt;&lt;wsp:rsid wsp:val=&quot;00D8220E&quot;/&gt;&lt;wsp:rsid wsp:val=&quot;00D82876&quot;/&gt;&lt;wsp:rsid wsp:val=&quot;00D82B83&quot;/&gt;&lt;wsp:rsid wsp:val=&quot;00D82D10&quot;/&gt;&lt;wsp:rsid wsp:val=&quot;00D83A91&quot;/&gt;&lt;wsp:rsid wsp:val=&quot;00D84CCD&quot;/&gt;&lt;wsp:rsid wsp:val=&quot;00D8564E&quot;/&gt;&lt;wsp:rsid wsp:val=&quot;00D85AFA&quot;/&gt;&lt;wsp:rsid wsp:val=&quot;00D869B9&quot;/&gt;&lt;wsp:rsid wsp:val=&quot;00D86A30&quot;/&gt;&lt;wsp:rsid wsp:val=&quot;00D86AD6&quot;/&gt;&lt;wsp:rsid wsp:val=&quot;00D86D2F&quot;/&gt;&lt;wsp:rsid wsp:val=&quot;00D86E9D&quot;/&gt;&lt;wsp:rsid wsp:val=&quot;00D8701E&quot;/&gt;&lt;wsp:rsid wsp:val=&quot;00D878B3&quot;/&gt;&lt;wsp:rsid wsp:val=&quot;00D90539&quot;/&gt;&lt;wsp:rsid wsp:val=&quot;00D905C7&quot;/&gt;&lt;wsp:rsid wsp:val=&quot;00D91120&quot;/&gt;&lt;wsp:rsid wsp:val=&quot;00D913C9&quot;/&gt;&lt;wsp:rsid wsp:val=&quot;00D91767&quot;/&gt;&lt;wsp:rsid wsp:val=&quot;00D91A39&quot;/&gt;&lt;wsp:rsid wsp:val=&quot;00D91E32&quot;/&gt;&lt;wsp:rsid wsp:val=&quot;00D9287E&quot;/&gt;&lt;wsp:rsid wsp:val=&quot;00D928A5&quot;/&gt;&lt;wsp:rsid wsp:val=&quot;00D928FA&quot;/&gt;&lt;wsp:rsid wsp:val=&quot;00D92B3F&quot;/&gt;&lt;wsp:rsid wsp:val=&quot;00D92B4A&quot;/&gt;&lt;wsp:rsid wsp:val=&quot;00D92C9C&quot;/&gt;&lt;wsp:rsid wsp:val=&quot;00D92FF8&quot;/&gt;&lt;wsp:rsid wsp:val=&quot;00D934A1&quot;/&gt;&lt;wsp:rsid wsp:val=&quot;00D93B7A&quot;/&gt;&lt;wsp:rsid wsp:val=&quot;00D947D0&quot;/&gt;&lt;wsp:rsid wsp:val=&quot;00D94AB7&quot;/&gt;&lt;wsp:rsid wsp:val=&quot;00D94D04&quot;/&gt;&lt;wsp:rsid wsp:val=&quot;00D95230&quot;/&gt;&lt;wsp:rsid wsp:val=&quot;00D95BC3&quot;/&gt;&lt;wsp:rsid wsp:val=&quot;00D95D27&quot;/&gt;&lt;wsp:rsid wsp:val=&quot;00D96213&quot;/&gt;&lt;wsp:rsid wsp:val=&quot;00DA09E7&quot;/&gt;&lt;wsp:rsid wsp:val=&quot;00DA1A72&quot;/&gt;&lt;wsp:rsid wsp:val=&quot;00DA1B80&quot;/&gt;&lt;wsp:rsid wsp:val=&quot;00DA251C&quot;/&gt;&lt;wsp:rsid wsp:val=&quot;00DA2BE2&quot;/&gt;&lt;wsp:rsid wsp:val=&quot;00DA493E&quot;/&gt;&lt;wsp:rsid wsp:val=&quot;00DA4B52&quot;/&gt;&lt;wsp:rsid wsp:val=&quot;00DA4CEB&quot;/&gt;&lt;wsp:rsid wsp:val=&quot;00DA50AF&quot;/&gt;&lt;wsp:rsid wsp:val=&quot;00DA5203&quot;/&gt;&lt;wsp:rsid wsp:val=&quot;00DA531E&quot;/&gt;&lt;wsp:rsid wsp:val=&quot;00DA59FF&quot;/&gt;&lt;wsp:rsid wsp:val=&quot;00DA604E&quot;/&gt;&lt;wsp:rsid wsp:val=&quot;00DA62C5&quot;/&gt;&lt;wsp:rsid wsp:val=&quot;00DA7268&quot;/&gt;&lt;wsp:rsid wsp:val=&quot;00DA72EA&quot;/&gt;&lt;wsp:rsid wsp:val=&quot;00DA7F5F&quot;/&gt;&lt;wsp:rsid wsp:val=&quot;00DB0117&quot;/&gt;&lt;wsp:rsid wsp:val=&quot;00DB0199&quot;/&gt;&lt;wsp:rsid wsp:val=&quot;00DB037E&quot;/&gt;&lt;wsp:rsid wsp:val=&quot;00DB03C5&quot;/&gt;&lt;wsp:rsid wsp:val=&quot;00DB0F0F&quot;/&gt;&lt;wsp:rsid wsp:val=&quot;00DB1141&quot;/&gt;&lt;wsp:rsid wsp:val=&quot;00DB123D&quot;/&gt;&lt;wsp:rsid wsp:val=&quot;00DB1537&quot;/&gt;&lt;wsp:rsid wsp:val=&quot;00DB1987&quot;/&gt;&lt;wsp:rsid wsp:val=&quot;00DB1B0E&quot;/&gt;&lt;wsp:rsid wsp:val=&quot;00DB211B&quot;/&gt;&lt;wsp:rsid wsp:val=&quot;00DB21EC&quot;/&gt;&lt;wsp:rsid wsp:val=&quot;00DB2A46&quot;/&gt;&lt;wsp:rsid wsp:val=&quot;00DB2B08&quot;/&gt;&lt;wsp:rsid wsp:val=&quot;00DB2B1D&quot;/&gt;&lt;wsp:rsid wsp:val=&quot;00DB2D5C&quot;/&gt;&lt;wsp:rsid wsp:val=&quot;00DB2E5B&quot;/&gt;&lt;wsp:rsid wsp:val=&quot;00DB4249&quot;/&gt;&lt;wsp:rsid wsp:val=&quot;00DB43D4&quot;/&gt;&lt;wsp:rsid wsp:val=&quot;00DB44BE&quot;/&gt;&lt;wsp:rsid wsp:val=&quot;00DB46D6&quot;/&gt;&lt;wsp:rsid wsp:val=&quot;00DB4D79&quot;/&gt;&lt;wsp:rsid wsp:val=&quot;00DB5011&quot;/&gt;&lt;wsp:rsid wsp:val=&quot;00DB57E0&quot;/&gt;&lt;wsp:rsid wsp:val=&quot;00DB5BF2&quot;/&gt;&lt;wsp:rsid wsp:val=&quot;00DB6195&quot;/&gt;&lt;wsp:rsid wsp:val=&quot;00DB6479&quot;/&gt;&lt;wsp:rsid wsp:val=&quot;00DB670C&quot;/&gt;&lt;wsp:rsid wsp:val=&quot;00DB675A&quot;/&gt;&lt;wsp:rsid wsp:val=&quot;00DB6889&quot;/&gt;&lt;wsp:rsid wsp:val=&quot;00DB68AA&quot;/&gt;&lt;wsp:rsid wsp:val=&quot;00DB6BC3&quot;/&gt;&lt;wsp:rsid wsp:val=&quot;00DB6F62&quot;/&gt;&lt;wsp:rsid wsp:val=&quot;00DB7485&quot;/&gt;&lt;wsp:rsid wsp:val=&quot;00DB7790&quot;/&gt;&lt;wsp:rsid wsp:val=&quot;00DB7D47&quot;/&gt;&lt;wsp:rsid wsp:val=&quot;00DC01D1&quot;/&gt;&lt;wsp:rsid wsp:val=&quot;00DC0920&quot;/&gt;&lt;wsp:rsid wsp:val=&quot;00DC0F08&quot;/&gt;&lt;wsp:rsid wsp:val=&quot;00DC1008&quot;/&gt;&lt;wsp:rsid wsp:val=&quot;00DC1645&quot;/&gt;&lt;wsp:rsid wsp:val=&quot;00DC18D9&quot;/&gt;&lt;wsp:rsid wsp:val=&quot;00DC2735&quot;/&gt;&lt;wsp:rsid wsp:val=&quot;00DC2E87&quot;/&gt;&lt;wsp:rsid wsp:val=&quot;00DC3336&quot;/&gt;&lt;wsp:rsid wsp:val=&quot;00DC3E02&quot;/&gt;&lt;wsp:rsid wsp:val=&quot;00DC49EE&quot;/&gt;&lt;wsp:rsid wsp:val=&quot;00DC4DF6&quot;/&gt;&lt;wsp:rsid wsp:val=&quot;00DC5373&quot;/&gt;&lt;wsp:rsid wsp:val=&quot;00DC6391&quot;/&gt;&lt;wsp:rsid wsp:val=&quot;00DC6959&quot;/&gt;&lt;wsp:rsid wsp:val=&quot;00DC76A3&quot;/&gt;&lt;wsp:rsid wsp:val=&quot;00DD002C&quot;/&gt;&lt;wsp:rsid wsp:val=&quot;00DD0156&quot;/&gt;&lt;wsp:rsid wsp:val=&quot;00DD02DB&quot;/&gt;&lt;wsp:rsid wsp:val=&quot;00DD072E&quot;/&gt;&lt;wsp:rsid wsp:val=&quot;00DD09B7&quot;/&gt;&lt;wsp:rsid wsp:val=&quot;00DD1321&quot;/&gt;&lt;wsp:rsid wsp:val=&quot;00DD33EE&quot;/&gt;&lt;wsp:rsid wsp:val=&quot;00DD3625&quot;/&gt;&lt;wsp:rsid wsp:val=&quot;00DD3981&quot;/&gt;&lt;wsp:rsid wsp:val=&quot;00DD3B78&quot;/&gt;&lt;wsp:rsid wsp:val=&quot;00DD3C85&quot;/&gt;&lt;wsp:rsid wsp:val=&quot;00DD4E0A&quot;/&gt;&lt;wsp:rsid wsp:val=&quot;00DD4E0C&quot;/&gt;&lt;wsp:rsid wsp:val=&quot;00DD60F6&quot;/&gt;&lt;wsp:rsid wsp:val=&quot;00DD645C&quot;/&gt;&lt;wsp:rsid wsp:val=&quot;00DD6B98&quot;/&gt;&lt;wsp:rsid wsp:val=&quot;00DD7F4B&quot;/&gt;&lt;wsp:rsid wsp:val=&quot;00DE083F&quot;/&gt;&lt;wsp:rsid wsp:val=&quot;00DE08DA&quot;/&gt;&lt;wsp:rsid wsp:val=&quot;00DE0A37&quot;/&gt;&lt;wsp:rsid wsp:val=&quot;00DE1896&quot;/&gt;&lt;wsp:rsid wsp:val=&quot;00DE2010&quot;/&gt;&lt;wsp:rsid wsp:val=&quot;00DE2BEF&quot;/&gt;&lt;wsp:rsid wsp:val=&quot;00DE351B&quot;/&gt;&lt;wsp:rsid wsp:val=&quot;00DE35F8&quot;/&gt;&lt;wsp:rsid wsp:val=&quot;00DE3B39&quot;/&gt;&lt;wsp:rsid wsp:val=&quot;00DE413D&quot;/&gt;&lt;wsp:rsid wsp:val=&quot;00DE4165&quot;/&gt;&lt;wsp:rsid wsp:val=&quot;00DE4234&quot;/&gt;&lt;wsp:rsid wsp:val=&quot;00DE42E1&quot;/&gt;&lt;wsp:rsid wsp:val=&quot;00DE43F2&quot;/&gt;&lt;wsp:rsid wsp:val=&quot;00DE4496&quot;/&gt;&lt;wsp:rsid wsp:val=&quot;00DE4563&quot;/&gt;&lt;wsp:rsid wsp:val=&quot;00DE4652&quot;/&gt;&lt;wsp:rsid wsp:val=&quot;00DE494A&quot;/&gt;&lt;wsp:rsid wsp:val=&quot;00DE57FE&quot;/&gt;&lt;wsp:rsid wsp:val=&quot;00DE5B9A&quot;/&gt;&lt;wsp:rsid wsp:val=&quot;00DE5DBD&quot;/&gt;&lt;wsp:rsid wsp:val=&quot;00DE68E0&quot;/&gt;&lt;wsp:rsid wsp:val=&quot;00DE72D2&quot;/&gt;&lt;wsp:rsid wsp:val=&quot;00DE72E4&quot;/&gt;&lt;wsp:rsid wsp:val=&quot;00DE79C5&quot;/&gt;&lt;wsp:rsid wsp:val=&quot;00DE7ADF&quot;/&gt;&lt;wsp:rsid wsp:val=&quot;00DE7D9B&quot;/&gt;&lt;wsp:rsid wsp:val=&quot;00DE7E5B&quot;/&gt;&lt;wsp:rsid wsp:val=&quot;00DF00D5&quot;/&gt;&lt;wsp:rsid wsp:val=&quot;00DF1450&quot;/&gt;&lt;wsp:rsid wsp:val=&quot;00DF1B0D&quot;/&gt;&lt;wsp:rsid wsp:val=&quot;00DF1D70&quot;/&gt;&lt;wsp:rsid wsp:val=&quot;00DF25FA&quot;/&gt;&lt;wsp:rsid wsp:val=&quot;00DF2606&quot;/&gt;&lt;wsp:rsid wsp:val=&quot;00DF34CC&quot;/&gt;&lt;wsp:rsid wsp:val=&quot;00DF3B91&quot;/&gt;&lt;wsp:rsid wsp:val=&quot;00DF3C48&quot;/&gt;&lt;wsp:rsid wsp:val=&quot;00DF4C5D&quot;/&gt;&lt;wsp:rsid wsp:val=&quot;00DF50E0&quot;/&gt;&lt;wsp:rsid wsp:val=&quot;00DF642E&quot;/&gt;&lt;wsp:rsid wsp:val=&quot;00DF6964&quot;/&gt;&lt;wsp:rsid wsp:val=&quot;00DF701D&quot;/&gt;&lt;wsp:rsid wsp:val=&quot;00DF727B&quot;/&gt;&lt;wsp:rsid wsp:val=&quot;00DF7F0D&quot;/&gt;&lt;wsp:rsid wsp:val=&quot;00E004E3&quot;/&gt;&lt;wsp:rsid wsp:val=&quot;00E0057F&quot;/&gt;&lt;wsp:rsid wsp:val=&quot;00E006FB&quot;/&gt;&lt;wsp:rsid wsp:val=&quot;00E007A0&quot;/&gt;&lt;wsp:rsid wsp:val=&quot;00E007A6&quot;/&gt;&lt;wsp:rsid wsp:val=&quot;00E00871&quot;/&gt;&lt;wsp:rsid wsp:val=&quot;00E00942&quot;/&gt;&lt;wsp:rsid wsp:val=&quot;00E01802&quot;/&gt;&lt;wsp:rsid wsp:val=&quot;00E018A4&quot;/&gt;&lt;wsp:rsid wsp:val=&quot;00E01F2B&quot;/&gt;&lt;wsp:rsid wsp:val=&quot;00E02E6D&quot;/&gt;&lt;wsp:rsid wsp:val=&quot;00E03006&quot;/&gt;&lt;wsp:rsid wsp:val=&quot;00E0318B&quot;/&gt;&lt;wsp:rsid wsp:val=&quot;00E03AE2&quot;/&gt;&lt;wsp:rsid wsp:val=&quot;00E03CE1&quot;/&gt;&lt;wsp:rsid wsp:val=&quot;00E03D08&quot;/&gt;&lt;wsp:rsid wsp:val=&quot;00E0491D&quot;/&gt;&lt;wsp:rsid wsp:val=&quot;00E04C0D&quot;/&gt;&lt;wsp:rsid wsp:val=&quot;00E04D35&quot;/&gt;&lt;wsp:rsid wsp:val=&quot;00E0604C&quot;/&gt;&lt;wsp:rsid wsp:val=&quot;00E06669&quot;/&gt;&lt;wsp:rsid wsp:val=&quot;00E06F3A&quot;/&gt;&lt;wsp:rsid wsp:val=&quot;00E07589&quot;/&gt;&lt;wsp:rsid wsp:val=&quot;00E07AA1&quot;/&gt;&lt;wsp:rsid wsp:val=&quot;00E07C9F&quot;/&gt;&lt;wsp:rsid wsp:val=&quot;00E07FDF&quot;/&gt;&lt;wsp:rsid wsp:val=&quot;00E10475&quot;/&gt;&lt;wsp:rsid wsp:val=&quot;00E10C9B&quot;/&gt;&lt;wsp:rsid wsp:val=&quot;00E10DC8&quot;/&gt;&lt;wsp:rsid wsp:val=&quot;00E11898&quot;/&gt;&lt;wsp:rsid wsp:val=&quot;00E11BA4&quot;/&gt;&lt;wsp:rsid wsp:val=&quot;00E11DF7&quot;/&gt;&lt;wsp:rsid wsp:val=&quot;00E11F61&quot;/&gt;&lt;wsp:rsid wsp:val=&quot;00E1293B&quot;/&gt;&lt;wsp:rsid wsp:val=&quot;00E12DEC&quot;/&gt;&lt;wsp:rsid wsp:val=&quot;00E1321E&quot;/&gt;&lt;wsp:rsid wsp:val=&quot;00E1331B&quot;/&gt;&lt;wsp:rsid wsp:val=&quot;00E13EB3&quot;/&gt;&lt;wsp:rsid wsp:val=&quot;00E143E5&quot;/&gt;&lt;wsp:rsid wsp:val=&quot;00E144A8&quot;/&gt;&lt;wsp:rsid wsp:val=&quot;00E15330&quot;/&gt;&lt;wsp:rsid wsp:val=&quot;00E1554B&quot;/&gt;&lt;wsp:rsid wsp:val=&quot;00E157B1&quot;/&gt;&lt;wsp:rsid wsp:val=&quot;00E157DE&quot;/&gt;&lt;wsp:rsid wsp:val=&quot;00E15867&quot;/&gt;&lt;wsp:rsid wsp:val=&quot;00E158D0&quot;/&gt;&lt;wsp:rsid wsp:val=&quot;00E15BE1&quot;/&gt;&lt;wsp:rsid wsp:val=&quot;00E15DAA&quot;/&gt;&lt;wsp:rsid wsp:val=&quot;00E16718&quot;/&gt;&lt;wsp:rsid wsp:val=&quot;00E16A27&quot;/&gt;&lt;wsp:rsid wsp:val=&quot;00E20180&quot;/&gt;&lt;wsp:rsid wsp:val=&quot;00E20380&quot;/&gt;&lt;wsp:rsid wsp:val=&quot;00E20A6E&quot;/&gt;&lt;wsp:rsid wsp:val=&quot;00E20DB2&quot;/&gt;&lt;wsp:rsid wsp:val=&quot;00E2133A&quot;/&gt;&lt;wsp:rsid wsp:val=&quot;00E21CC0&quot;/&gt;&lt;wsp:rsid wsp:val=&quot;00E21DE5&quot;/&gt;&lt;wsp:rsid wsp:val=&quot;00E22993&quot;/&gt;&lt;wsp:rsid wsp:val=&quot;00E229C8&quot;/&gt;&lt;wsp:rsid wsp:val=&quot;00E22DA5&quot;/&gt;&lt;wsp:rsid wsp:val=&quot;00E23D89&quot;/&gt;&lt;wsp:rsid wsp:val=&quot;00E240F5&quot;/&gt;&lt;wsp:rsid wsp:val=&quot;00E241D6&quot;/&gt;&lt;wsp:rsid wsp:val=&quot;00E246CC&quot;/&gt;&lt;wsp:rsid wsp:val=&quot;00E24FAC&quot;/&gt;&lt;wsp:rsid wsp:val=&quot;00E25667&quot;/&gt;&lt;wsp:rsid wsp:val=&quot;00E25D47&quot;/&gt;&lt;wsp:rsid wsp:val=&quot;00E25D58&quot;/&gt;&lt;wsp:rsid wsp:val=&quot;00E25DAD&quot;/&gt;&lt;wsp:rsid wsp:val=&quot;00E26129&quot;/&gt;&lt;wsp:rsid wsp:val=&quot;00E263F7&quot;/&gt;&lt;wsp:rsid wsp:val=&quot;00E269B7&quot;/&gt;&lt;wsp:rsid wsp:val=&quot;00E26BCA&quot;/&gt;&lt;wsp:rsid wsp:val=&quot;00E27360&quot;/&gt;&lt;wsp:rsid wsp:val=&quot;00E27930&quot;/&gt;&lt;wsp:rsid wsp:val=&quot;00E27A0B&quot;/&gt;&lt;wsp:rsid wsp:val=&quot;00E27FDA&quot;/&gt;&lt;wsp:rsid wsp:val=&quot;00E30538&quot;/&gt;&lt;wsp:rsid wsp:val=&quot;00E30588&quot;/&gt;&lt;wsp:rsid wsp:val=&quot;00E30DC4&quot;/&gt;&lt;wsp:rsid wsp:val=&quot;00E30F8D&quot;/&gt;&lt;wsp:rsid wsp:val=&quot;00E30FC4&quot;/&gt;&lt;wsp:rsid wsp:val=&quot;00E310C4&quot;/&gt;&lt;wsp:rsid wsp:val=&quot;00E31260&quot;/&gt;&lt;wsp:rsid wsp:val=&quot;00E32EE9&quot;/&gt;&lt;wsp:rsid wsp:val=&quot;00E33097&quot;/&gt;&lt;wsp:rsid wsp:val=&quot;00E33173&quot;/&gt;&lt;wsp:rsid wsp:val=&quot;00E33527&quot;/&gt;&lt;wsp:rsid wsp:val=&quot;00E33A80&quot;/&gt;&lt;wsp:rsid wsp:val=&quot;00E33B13&quot;/&gt;&lt;wsp:rsid wsp:val=&quot;00E33E09&quot;/&gt;&lt;wsp:rsid wsp:val=&quot;00E3444F&quot;/&gt;&lt;wsp:rsid wsp:val=&quot;00E34818&quot;/&gt;&lt;wsp:rsid wsp:val=&quot;00E34B50&quot;/&gt;&lt;wsp:rsid wsp:val=&quot;00E34BEB&quot;/&gt;&lt;wsp:rsid wsp:val=&quot;00E34E83&quot;/&gt;&lt;wsp:rsid wsp:val=&quot;00E359BC&quot;/&gt;&lt;wsp:rsid wsp:val=&quot;00E359C3&quot;/&gt;&lt;wsp:rsid wsp:val=&quot;00E35B02&quot;/&gt;&lt;wsp:rsid wsp:val=&quot;00E35E9E&quot;/&gt;&lt;wsp:rsid wsp:val=&quot;00E36239&quot;/&gt;&lt;wsp:rsid wsp:val=&quot;00E362CF&quot;/&gt;&lt;wsp:rsid wsp:val=&quot;00E3647E&quot;/&gt;&lt;wsp:rsid wsp:val=&quot;00E367D0&quot;/&gt;&lt;wsp:rsid wsp:val=&quot;00E368A5&quot;/&gt;&lt;wsp:rsid wsp:val=&quot;00E3693E&quot;/&gt;&lt;wsp:rsid wsp:val=&quot;00E373C1&quot;/&gt;&lt;wsp:rsid wsp:val=&quot;00E374C8&quot;/&gt;&lt;wsp:rsid wsp:val=&quot;00E4098B&quot;/&gt;&lt;wsp:rsid wsp:val=&quot;00E40A11&quot;/&gt;&lt;wsp:rsid wsp:val=&quot;00E41C27&quot;/&gt;&lt;wsp:rsid wsp:val=&quot;00E421F7&quot;/&gt;&lt;wsp:rsid wsp:val=&quot;00E4335F&quot;/&gt;&lt;wsp:rsid wsp:val=&quot;00E43864&quot;/&gt;&lt;wsp:rsid wsp:val=&quot;00E443E1&quot;/&gt;&lt;wsp:rsid wsp:val=&quot;00E445E3&quot;/&gt;&lt;wsp:rsid wsp:val=&quot;00E453EB&quot;/&gt;&lt;wsp:rsid wsp:val=&quot;00E45D4A&quot;/&gt;&lt;wsp:rsid wsp:val=&quot;00E4684F&quot;/&gt;&lt;wsp:rsid wsp:val=&quot;00E46885&quot;/&gt;&lt;wsp:rsid wsp:val=&quot;00E46CB9&quot;/&gt;&lt;wsp:rsid wsp:val=&quot;00E46E85&quot;/&gt;&lt;wsp:rsid wsp:val=&quot;00E502F1&quot;/&gt;&lt;wsp:rsid wsp:val=&quot;00E5030C&quot;/&gt;&lt;wsp:rsid wsp:val=&quot;00E5091D&quot;/&gt;&lt;wsp:rsid wsp:val=&quot;00E50A02&quot;/&gt;&lt;wsp:rsid wsp:val=&quot;00E50D2F&quot;/&gt;&lt;wsp:rsid wsp:val=&quot;00E51031&quot;/&gt;&lt;wsp:rsid wsp:val=&quot;00E519C2&quot;/&gt;&lt;wsp:rsid wsp:val=&quot;00E51C00&quot;/&gt;&lt;wsp:rsid wsp:val=&quot;00E51F29&quot;/&gt;&lt;wsp:rsid wsp:val=&quot;00E52253&quot;/&gt;&lt;wsp:rsid wsp:val=&quot;00E528D3&quot;/&gt;&lt;wsp:rsid wsp:val=&quot;00E53514&quot;/&gt;&lt;wsp:rsid wsp:val=&quot;00E55FEB&quot;/&gt;&lt;wsp:rsid wsp:val=&quot;00E5619B&quot;/&gt;&lt;wsp:rsid wsp:val=&quot;00E5694C&quot;/&gt;&lt;wsp:rsid wsp:val=&quot;00E56D12&quot;/&gt;&lt;wsp:rsid wsp:val=&quot;00E578BC&quot;/&gt;&lt;wsp:rsid wsp:val=&quot;00E57F1E&quot;/&gt;&lt;wsp:rsid wsp:val=&quot;00E60D27&quot;/&gt;&lt;wsp:rsid wsp:val=&quot;00E60EC4&quot;/&gt;&lt;wsp:rsid wsp:val=&quot;00E60F2F&quot;/&gt;&lt;wsp:rsid wsp:val=&quot;00E610C2&quot;/&gt;&lt;wsp:rsid wsp:val=&quot;00E6117A&quot;/&gt;&lt;wsp:rsid wsp:val=&quot;00E61269&quot;/&gt;&lt;wsp:rsid wsp:val=&quot;00E613C7&quot;/&gt;&lt;wsp:rsid wsp:val=&quot;00E61F94&quot;/&gt;&lt;wsp:rsid wsp:val=&quot;00E624A8&quot;/&gt;&lt;wsp:rsid wsp:val=&quot;00E62A8F&quot;/&gt;&lt;wsp:rsid wsp:val=&quot;00E62AE8&quot;/&gt;&lt;wsp:rsid wsp:val=&quot;00E62E49&quot;/&gt;&lt;wsp:rsid wsp:val=&quot;00E636D7&quot;/&gt;&lt;wsp:rsid wsp:val=&quot;00E64115&quot;/&gt;&lt;wsp:rsid wsp:val=&quot;00E64201&quot;/&gt;&lt;wsp:rsid wsp:val=&quot;00E6437E&quot;/&gt;&lt;wsp:rsid wsp:val=&quot;00E64902&quot;/&gt;&lt;wsp:rsid wsp:val=&quot;00E6497A&quot;/&gt;&lt;wsp:rsid wsp:val=&quot;00E649B0&quot;/&gt;&lt;wsp:rsid wsp:val=&quot;00E64A93&quot;/&gt;&lt;wsp:rsid wsp:val=&quot;00E64B46&quot;/&gt;&lt;wsp:rsid wsp:val=&quot;00E64DBA&quot;/&gt;&lt;wsp:rsid wsp:val=&quot;00E6528A&quot;/&gt;&lt;wsp:rsid wsp:val=&quot;00E659A6&quot;/&gt;&lt;wsp:rsid wsp:val=&quot;00E66089&quot;/&gt;&lt;wsp:rsid wsp:val=&quot;00E66340&quot;/&gt;&lt;wsp:rsid wsp:val=&quot;00E6688C&quot;/&gt;&lt;wsp:rsid wsp:val=&quot;00E67DC8&quot;/&gt;&lt;wsp:rsid wsp:val=&quot;00E702D5&quot;/&gt;&lt;wsp:rsid wsp:val=&quot;00E7057A&quot;/&gt;&lt;wsp:rsid wsp:val=&quot;00E70676&quot;/&gt;&lt;wsp:rsid wsp:val=&quot;00E7125A&quot;/&gt;&lt;wsp:rsid wsp:val=&quot;00E71387&quot;/&gt;&lt;wsp:rsid wsp:val=&quot;00E713C2&quot;/&gt;&lt;wsp:rsid wsp:val=&quot;00E71604&quot;/&gt;&lt;wsp:rsid wsp:val=&quot;00E71A06&quot;/&gt;&lt;wsp:rsid wsp:val=&quot;00E71C7B&quot;/&gt;&lt;wsp:rsid wsp:val=&quot;00E71CE7&quot;/&gt;&lt;wsp:rsid wsp:val=&quot;00E72E44&quot;/&gt;&lt;wsp:rsid wsp:val=&quot;00E733DA&quot;/&gt;&lt;wsp:rsid wsp:val=&quot;00E743A2&quot;/&gt;&lt;wsp:rsid wsp:val=&quot;00E7482F&quot;/&gt;&lt;wsp:rsid wsp:val=&quot;00E74A75&quot;/&gt;&lt;wsp:rsid wsp:val=&quot;00E74E3A&quot;/&gt;&lt;wsp:rsid wsp:val=&quot;00E752AC&quot;/&gt;&lt;wsp:rsid wsp:val=&quot;00E7537C&quot;/&gt;&lt;wsp:rsid wsp:val=&quot;00E753AF&quot;/&gt;&lt;wsp:rsid wsp:val=&quot;00E7544C&quot;/&gt;&lt;wsp:rsid wsp:val=&quot;00E75524&quot;/&gt;&lt;wsp:rsid wsp:val=&quot;00E756F4&quot;/&gt;&lt;wsp:rsid wsp:val=&quot;00E76817&quot;/&gt;&lt;wsp:rsid wsp:val=&quot;00E7718B&quot;/&gt;&lt;wsp:rsid wsp:val=&quot;00E77801&quot;/&gt;&lt;wsp:rsid wsp:val=&quot;00E778A9&quot;/&gt;&lt;wsp:rsid wsp:val=&quot;00E77C81&quot;/&gt;&lt;wsp:rsid wsp:val=&quot;00E77DAD&quot;/&gt;&lt;wsp:rsid wsp:val=&quot;00E80C2C&quot;/&gt;&lt;wsp:rsid wsp:val=&quot;00E8107F&quot;/&gt;&lt;wsp:rsid wsp:val=&quot;00E812DF&quot;/&gt;&lt;wsp:rsid wsp:val=&quot;00E81C38&quot;/&gt;&lt;wsp:rsid wsp:val=&quot;00E81D41&quot;/&gt;&lt;wsp:rsid wsp:val=&quot;00E82221&quot;/&gt;&lt;wsp:rsid wsp:val=&quot;00E82B9C&quot;/&gt;&lt;wsp:rsid wsp:val=&quot;00E835B1&quot;/&gt;&lt;wsp:rsid wsp:val=&quot;00E835FD&quot;/&gt;&lt;wsp:rsid wsp:val=&quot;00E83764&quot;/&gt;&lt;wsp:rsid wsp:val=&quot;00E83AAA&quot;/&gt;&lt;wsp:rsid wsp:val=&quot;00E83AEF&quot;/&gt;&lt;wsp:rsid wsp:val=&quot;00E83BB4&quot;/&gt;&lt;wsp:rsid wsp:val=&quot;00E8457E&quot;/&gt;&lt;wsp:rsid wsp:val=&quot;00E84A71&quot;/&gt;&lt;wsp:rsid wsp:val=&quot;00E84FC9&quot;/&gt;&lt;wsp:rsid wsp:val=&quot;00E85323&quot;/&gt;&lt;wsp:rsid wsp:val=&quot;00E861A5&quot;/&gt;&lt;wsp:rsid wsp:val=&quot;00E862DE&quot;/&gt;&lt;wsp:rsid wsp:val=&quot;00E86508&quot;/&gt;&lt;wsp:rsid wsp:val=&quot;00E86F4B&quot;/&gt;&lt;wsp:rsid wsp:val=&quot;00E87742&quot;/&gt;&lt;wsp:rsid wsp:val=&quot;00E87767&quot;/&gt;&lt;wsp:rsid wsp:val=&quot;00E87A79&quot;/&gt;&lt;wsp:rsid wsp:val=&quot;00E9068B&quot;/&gt;&lt;wsp:rsid wsp:val=&quot;00E908D4&quot;/&gt;&lt;wsp:rsid wsp:val=&quot;00E909F2&quot;/&gt;&lt;wsp:rsid wsp:val=&quot;00E90DC5&quot;/&gt;&lt;wsp:rsid wsp:val=&quot;00E91002&quot;/&gt;&lt;wsp:rsid wsp:val=&quot;00E91110&quot;/&gt;&lt;wsp:rsid wsp:val=&quot;00E916CB&quot;/&gt;&lt;wsp:rsid wsp:val=&quot;00E91DDE&quot;/&gt;&lt;wsp:rsid wsp:val=&quot;00E921E1&quot;/&gt;&lt;wsp:rsid wsp:val=&quot;00E92400&quot;/&gt;&lt;wsp:rsid wsp:val=&quot;00E92716&quot;/&gt;&lt;wsp:rsid wsp:val=&quot;00E929F8&quot;/&gt;&lt;wsp:rsid wsp:val=&quot;00E92D17&quot;/&gt;&lt;wsp:rsid wsp:val=&quot;00E93E4F&quot;/&gt;&lt;wsp:rsid wsp:val=&quot;00E948B6&quot;/&gt;&lt;wsp:rsid wsp:val=&quot;00E94D57&quot;/&gt;&lt;wsp:rsid wsp:val=&quot;00E95410&quot;/&gt;&lt;wsp:rsid wsp:val=&quot;00E95BAF&quot;/&gt;&lt;wsp:rsid wsp:val=&quot;00E95F82&quot;/&gt;&lt;wsp:rsid wsp:val=&quot;00E9602D&quot;/&gt;&lt;wsp:rsid wsp:val=&quot;00E963C0&quot;/&gt;&lt;wsp:rsid wsp:val=&quot;00E96427&quot;/&gt;&lt;wsp:rsid wsp:val=&quot;00E96824&quot;/&gt;&lt;wsp:rsid wsp:val=&quot;00E96A29&quot;/&gt;&lt;wsp:rsid wsp:val=&quot;00E97305&quot;/&gt;&lt;wsp:rsid wsp:val=&quot;00EA01C7&quot;/&gt;&lt;wsp:rsid wsp:val=&quot;00EA093F&quot;/&gt;&lt;wsp:rsid wsp:val=&quot;00EA12F0&quot;/&gt;&lt;wsp:rsid wsp:val=&quot;00EA1970&quot;/&gt;&lt;wsp:rsid wsp:val=&quot;00EA1D7C&quot;/&gt;&lt;wsp:rsid wsp:val=&quot;00EA297F&quot;/&gt;&lt;wsp:rsid wsp:val=&quot;00EA5D5A&quot;/&gt;&lt;wsp:rsid wsp:val=&quot;00EA5EBC&quot;/&gt;&lt;wsp:rsid wsp:val=&quot;00EA63BE&quot;/&gt;&lt;wsp:rsid wsp:val=&quot;00EA6A0E&quot;/&gt;&lt;wsp:rsid wsp:val=&quot;00EA70A6&quot;/&gt;&lt;wsp:rsid wsp:val=&quot;00EB0057&quot;/&gt;&lt;wsp:rsid wsp:val=&quot;00EB057E&quot;/&gt;&lt;wsp:rsid wsp:val=&quot;00EB0931&quot;/&gt;&lt;wsp:rsid wsp:val=&quot;00EB0A96&quot;/&gt;&lt;wsp:rsid wsp:val=&quot;00EB0AC8&quot;/&gt;&lt;wsp:rsid wsp:val=&quot;00EB169C&quot;/&gt;&lt;wsp:rsid wsp:val=&quot;00EB173B&quot;/&gt;&lt;wsp:rsid wsp:val=&quot;00EB1746&quot;/&gt;&lt;wsp:rsid wsp:val=&quot;00EB1A15&quot;/&gt;&lt;wsp:rsid wsp:val=&quot;00EB2B22&quot;/&gt;&lt;wsp:rsid wsp:val=&quot;00EB2BA5&quot;/&gt;&lt;wsp:rsid wsp:val=&quot;00EB2F91&quot;/&gt;&lt;wsp:rsid wsp:val=&quot;00EB31DB&quot;/&gt;&lt;wsp:rsid wsp:val=&quot;00EB530F&quot;/&gt;&lt;wsp:rsid wsp:val=&quot;00EB5E50&quot;/&gt;&lt;wsp:rsid wsp:val=&quot;00EB6F07&quot;/&gt;&lt;wsp:rsid wsp:val=&quot;00EB70E2&quot;/&gt;&lt;wsp:rsid wsp:val=&quot;00EB7446&quot;/&gt;&lt;wsp:rsid wsp:val=&quot;00EB7459&quot;/&gt;&lt;wsp:rsid wsp:val=&quot;00EC0FBB&quot;/&gt;&lt;wsp:rsid wsp:val=&quot;00EC1660&quot;/&gt;&lt;wsp:rsid wsp:val=&quot;00EC182A&quot;/&gt;&lt;wsp:rsid wsp:val=&quot;00EC39AA&quot;/&gt;&lt;wsp:rsid wsp:val=&quot;00EC446E&quot;/&gt;&lt;wsp:rsid wsp:val=&quot;00EC47B0&quot;/&gt;&lt;wsp:rsid wsp:val=&quot;00EC4977&quot;/&gt;&lt;wsp:rsid wsp:val=&quot;00EC5807&quot;/&gt;&lt;wsp:rsid wsp:val=&quot;00EC5808&quot;/&gt;&lt;wsp:rsid wsp:val=&quot;00EC59AE&quot;/&gt;&lt;wsp:rsid wsp:val=&quot;00EC6413&quot;/&gt;&lt;wsp:rsid wsp:val=&quot;00EC6E31&quot;/&gt;&lt;wsp:rsid wsp:val=&quot;00EC71F4&quot;/&gt;&lt;wsp:rsid wsp:val=&quot;00EC7300&quot;/&gt;&lt;wsp:rsid wsp:val=&quot;00EC741D&quot;/&gt;&lt;wsp:rsid wsp:val=&quot;00EC76FB&quot;/&gt;&lt;wsp:rsid wsp:val=&quot;00EC7C4C&quot;/&gt;&lt;wsp:rsid wsp:val=&quot;00ED0106&quot;/&gt;&lt;wsp:rsid wsp:val=&quot;00ED0375&quot;/&gt;&lt;wsp:rsid wsp:val=&quot;00ED0591&quot;/&gt;&lt;wsp:rsid wsp:val=&quot;00ED0C72&quot;/&gt;&lt;wsp:rsid wsp:val=&quot;00ED0D7D&quot;/&gt;&lt;wsp:rsid wsp:val=&quot;00ED1162&quot;/&gt;&lt;wsp:rsid wsp:val=&quot;00ED1733&quot;/&gt;&lt;wsp:rsid wsp:val=&quot;00ED17F6&quot;/&gt;&lt;wsp:rsid wsp:val=&quot;00ED1836&quot;/&gt;&lt;wsp:rsid wsp:val=&quot;00ED2CD5&quot;/&gt;&lt;wsp:rsid wsp:val=&quot;00ED2CF5&quot;/&gt;&lt;wsp:rsid wsp:val=&quot;00ED2F3C&quot;/&gt;&lt;wsp:rsid wsp:val=&quot;00ED36FC&quot;/&gt;&lt;wsp:rsid wsp:val=&quot;00ED376A&quot;/&gt;&lt;wsp:rsid wsp:val=&quot;00ED3DFA&quot;/&gt;&lt;wsp:rsid wsp:val=&quot;00ED3E31&quot;/&gt;&lt;wsp:rsid wsp:val=&quot;00ED55CE&quot;/&gt;&lt;wsp:rsid wsp:val=&quot;00ED5DC7&quot;/&gt;&lt;wsp:rsid wsp:val=&quot;00ED73B1&quot;/&gt;&lt;wsp:rsid wsp:val=&quot;00ED757C&quot;/&gt;&lt;wsp:rsid wsp:val=&quot;00ED7F76&quot;/&gt;&lt;wsp:rsid wsp:val=&quot;00EE157D&quot;/&gt;&lt;wsp:rsid wsp:val=&quot;00EE15E9&quot;/&gt;&lt;wsp:rsid wsp:val=&quot;00EE17DE&quot;/&gt;&lt;wsp:rsid wsp:val=&quot;00EE1850&quot;/&gt;&lt;wsp:rsid wsp:val=&quot;00EE21AD&quot;/&gt;&lt;wsp:rsid wsp:val=&quot;00EE27F8&quot;/&gt;&lt;wsp:rsid wsp:val=&quot;00EE2978&quot;/&gt;&lt;wsp:rsid wsp:val=&quot;00EE3149&quot;/&gt;&lt;wsp:rsid wsp:val=&quot;00EE4086&quot;/&gt;&lt;wsp:rsid wsp:val=&quot;00EE43BE&quot;/&gt;&lt;wsp:rsid wsp:val=&quot;00EE44C1&quot;/&gt;&lt;wsp:rsid wsp:val=&quot;00EE4664&quot;/&gt;&lt;wsp:rsid wsp:val=&quot;00EE4BBB&quot;/&gt;&lt;wsp:rsid wsp:val=&quot;00EE5145&quot;/&gt;&lt;wsp:rsid wsp:val=&quot;00EE542A&quot;/&gt;&lt;wsp:rsid wsp:val=&quot;00EE58B2&quot;/&gt;&lt;wsp:rsid wsp:val=&quot;00EE5C1B&quot;/&gt;&lt;wsp:rsid wsp:val=&quot;00EE69E9&quot;/&gt;&lt;wsp:rsid wsp:val=&quot;00EE6C64&quot;/&gt;&lt;wsp:rsid wsp:val=&quot;00EE6D6D&quot;/&gt;&lt;wsp:rsid wsp:val=&quot;00EE6EC1&quot;/&gt;&lt;wsp:rsid wsp:val=&quot;00EE6F93&quot;/&gt;&lt;wsp:rsid wsp:val=&quot;00EE71F5&quot;/&gt;&lt;wsp:rsid wsp:val=&quot;00EE770F&quot;/&gt;&lt;wsp:rsid wsp:val=&quot;00EE788E&quot;/&gt;&lt;wsp:rsid wsp:val=&quot;00EF001F&quot;/&gt;&lt;wsp:rsid wsp:val=&quot;00EF0052&quot;/&gt;&lt;wsp:rsid wsp:val=&quot;00EF1173&quot;/&gt;&lt;wsp:rsid wsp:val=&quot;00EF13C7&quot;/&gt;&lt;wsp:rsid wsp:val=&quot;00EF31C0&quot;/&gt;&lt;wsp:rsid wsp:val=&quot;00EF3445&quot;/&gt;&lt;wsp:rsid wsp:val=&quot;00EF3790&quot;/&gt;&lt;wsp:rsid wsp:val=&quot;00EF39F1&quot;/&gt;&lt;wsp:rsid wsp:val=&quot;00EF3C6E&quot;/&gt;&lt;wsp:rsid wsp:val=&quot;00EF43A3&quot;/&gt;&lt;wsp:rsid wsp:val=&quot;00EF4ED3&quot;/&gt;&lt;wsp:rsid wsp:val=&quot;00EF52C0&quot;/&gt;&lt;wsp:rsid wsp:val=&quot;00EF5607&quot;/&gt;&lt;wsp:rsid wsp:val=&quot;00EF60D7&quot;/&gt;&lt;wsp:rsid wsp:val=&quot;00EF6746&quot;/&gt;&lt;wsp:rsid wsp:val=&quot;00EF7EBF&quot;/&gt;&lt;wsp:rsid wsp:val=&quot;00F00CC9&quot;/&gt;&lt;wsp:rsid wsp:val=&quot;00F01264&quot;/&gt;&lt;wsp:rsid wsp:val=&quot;00F019FB&quot;/&gt;&lt;wsp:rsid wsp:val=&quot;00F01FD7&quot;/&gt;&lt;wsp:rsid wsp:val=&quot;00F01FF1&quot;/&gt;&lt;wsp:rsid wsp:val=&quot;00F0204F&quot;/&gt;&lt;wsp:rsid wsp:val=&quot;00F02755&quot;/&gt;&lt;wsp:rsid wsp:val=&quot;00F028A5&quot;/&gt;&lt;wsp:rsid wsp:val=&quot;00F02A31&quot;/&gt;&lt;wsp:rsid wsp:val=&quot;00F02E80&quot;/&gt;&lt;wsp:rsid wsp:val=&quot;00F03238&quot;/&gt;&lt;wsp:rsid wsp:val=&quot;00F03B69&quot;/&gt;&lt;wsp:rsid wsp:val=&quot;00F03BFC&quot;/&gt;&lt;wsp:rsid wsp:val=&quot;00F049D3&quot;/&gt;&lt;wsp:rsid wsp:val=&quot;00F05644&quot;/&gt;&lt;wsp:rsid wsp:val=&quot;00F06072&quot;/&gt;&lt;wsp:rsid wsp:val=&quot;00F0679C&quot;/&gt;&lt;wsp:rsid wsp:val=&quot;00F06A5D&quot;/&gt;&lt;wsp:rsid wsp:val=&quot;00F06B80&quot;/&gt;&lt;wsp:rsid wsp:val=&quot;00F07185&quot;/&gt;&lt;wsp:rsid wsp:val=&quot;00F07FC0&quot;/&gt;&lt;wsp:rsid wsp:val=&quot;00F104EF&quot;/&gt;&lt;wsp:rsid wsp:val=&quot;00F108B4&quot;/&gt;&lt;wsp:rsid wsp:val=&quot;00F10969&quot;/&gt;&lt;wsp:rsid wsp:val=&quot;00F109B5&quot;/&gt;&lt;wsp:rsid wsp:val=&quot;00F10CAE&quot;/&gt;&lt;wsp:rsid wsp:val=&quot;00F10F18&quot;/&gt;&lt;wsp:rsid wsp:val=&quot;00F1111B&quot;/&gt;&lt;wsp:rsid wsp:val=&quot;00F11B9F&quot;/&gt;&lt;wsp:rsid wsp:val=&quot;00F12E08&quot;/&gt;&lt;wsp:rsid wsp:val=&quot;00F12FE1&quot;/&gt;&lt;wsp:rsid wsp:val=&quot;00F13043&quot;/&gt;&lt;wsp:rsid wsp:val=&quot;00F13269&quot;/&gt;&lt;wsp:rsid wsp:val=&quot;00F138C6&quot;/&gt;&lt;wsp:rsid wsp:val=&quot;00F13BE6&quot;/&gt;&lt;wsp:rsid wsp:val=&quot;00F13D14&quot;/&gt;&lt;wsp:rsid wsp:val=&quot;00F14147&quot;/&gt;&lt;wsp:rsid wsp:val=&quot;00F16366&quot;/&gt;&lt;wsp:rsid wsp:val=&quot;00F16F1A&quot;/&gt;&lt;wsp:rsid wsp:val=&quot;00F17250&quot;/&gt;&lt;wsp:rsid wsp:val=&quot;00F179F8&quot;/&gt;&lt;wsp:rsid wsp:val=&quot;00F20BDB&quot;/&gt;&lt;wsp:rsid wsp:val=&quot;00F20F07&quot;/&gt;&lt;wsp:rsid wsp:val=&quot;00F21405&quot;/&gt;&lt;wsp:rsid wsp:val=&quot;00F217C8&quot;/&gt;&lt;wsp:rsid wsp:val=&quot;00F22048&quot;/&gt;&lt;wsp:rsid wsp:val=&quot;00F2296C&quot;/&gt;&lt;wsp:rsid wsp:val=&quot;00F22E92&quot;/&gt;&lt;wsp:rsid wsp:val=&quot;00F22E97&quot;/&gt;&lt;wsp:rsid wsp:val=&quot;00F23347&quot;/&gt;&lt;wsp:rsid wsp:val=&quot;00F233C3&quot;/&gt;&lt;wsp:rsid wsp:val=&quot;00F23BC4&quot;/&gt;&lt;wsp:rsid wsp:val=&quot;00F242C8&quot;/&gt;&lt;wsp:rsid wsp:val=&quot;00F24847&quot;/&gt;&lt;wsp:rsid wsp:val=&quot;00F24BEF&quot;/&gt;&lt;wsp:rsid wsp:val=&quot;00F2507A&quot;/&gt;&lt;wsp:rsid wsp:val=&quot;00F257BE&quot;/&gt;&lt;wsp:rsid wsp:val=&quot;00F25AD9&quot;/&gt;&lt;wsp:rsid wsp:val=&quot;00F26C49&quot;/&gt;&lt;wsp:rsid wsp:val=&quot;00F27057&quot;/&gt;&lt;wsp:rsid wsp:val=&quot;00F271DF&quot;/&gt;&lt;wsp:rsid wsp:val=&quot;00F2765E&quot;/&gt;&lt;wsp:rsid wsp:val=&quot;00F2789B&quot;/&gt;&lt;wsp:rsid wsp:val=&quot;00F3018B&quot;/&gt;&lt;wsp:rsid wsp:val=&quot;00F30DD0&quot;/&gt;&lt;wsp:rsid wsp:val=&quot;00F30E60&quot;/&gt;&lt;wsp:rsid wsp:val=&quot;00F30E7A&quot;/&gt;&lt;wsp:rsid wsp:val=&quot;00F31497&quot;/&gt;&lt;wsp:rsid wsp:val=&quot;00F3231C&quot;/&gt;&lt;wsp:rsid wsp:val=&quot;00F3247F&quot;/&gt;&lt;wsp:rsid wsp:val=&quot;00F32759&quot;/&gt;&lt;wsp:rsid wsp:val=&quot;00F32955&quot;/&gt;&lt;wsp:rsid wsp:val=&quot;00F3365B&quot;/&gt;&lt;wsp:rsid wsp:val=&quot;00F3366F&quot;/&gt;&lt;wsp:rsid wsp:val=&quot;00F33737&quot;/&gt;&lt;wsp:rsid wsp:val=&quot;00F33E82&quot;/&gt;&lt;wsp:rsid wsp:val=&quot;00F343BC&quot;/&gt;&lt;wsp:rsid wsp:val=&quot;00F34BD0&quot;/&gt;&lt;wsp:rsid wsp:val=&quot;00F35D6F&quot;/&gt;&lt;wsp:rsid wsp:val=&quot;00F362DF&quot;/&gt;&lt;wsp:rsid wsp:val=&quot;00F362E4&quot;/&gt;&lt;wsp:rsid wsp:val=&quot;00F364A1&quot;/&gt;&lt;wsp:rsid wsp:val=&quot;00F365E9&quot;/&gt;&lt;wsp:rsid wsp:val=&quot;00F3764D&quot;/&gt;&lt;wsp:rsid wsp:val=&quot;00F379D9&quot;/&gt;&lt;wsp:rsid wsp:val=&quot;00F37B57&quot;/&gt;&lt;wsp:rsid wsp:val=&quot;00F40245&quot;/&gt;&lt;wsp:rsid wsp:val=&quot;00F404BC&quot;/&gt;&lt;wsp:rsid wsp:val=&quot;00F40E6A&quot;/&gt;&lt;wsp:rsid wsp:val=&quot;00F4192A&quot;/&gt;&lt;wsp:rsid wsp:val=&quot;00F4219C&quot;/&gt;&lt;wsp:rsid wsp:val=&quot;00F42D8F&quot;/&gt;&lt;wsp:rsid wsp:val=&quot;00F43DE0&quot;/&gt;&lt;wsp:rsid wsp:val=&quot;00F43E28&quot;/&gt;&lt;wsp:rsid wsp:val=&quot;00F4403C&quot;/&gt;&lt;wsp:rsid wsp:val=&quot;00F44703&quot;/&gt;&lt;wsp:rsid wsp:val=&quot;00F4639E&quot;/&gt;&lt;wsp:rsid wsp:val=&quot;00F463EB&quot;/&gt;&lt;wsp:rsid wsp:val=&quot;00F46795&quot;/&gt;&lt;wsp:rsid wsp:val=&quot;00F46C85&quot;/&gt;&lt;wsp:rsid wsp:val=&quot;00F47167&quot;/&gt;&lt;wsp:rsid wsp:val=&quot;00F47552&quot;/&gt;&lt;wsp:rsid wsp:val=&quot;00F47556&quot;/&gt;&lt;wsp:rsid wsp:val=&quot;00F47766&quot;/&gt;&lt;wsp:rsid wsp:val=&quot;00F47833&quot;/&gt;&lt;wsp:rsid wsp:val=&quot;00F47873&quot;/&gt;&lt;wsp:rsid wsp:val=&quot;00F47B20&quot;/&gt;&lt;wsp:rsid wsp:val=&quot;00F47B30&quot;/&gt;&lt;wsp:rsid wsp:val=&quot;00F47BFA&quot;/&gt;&lt;wsp:rsid wsp:val=&quot;00F502B4&quot;/&gt;&lt;wsp:rsid wsp:val=&quot;00F50BDB&quot;/&gt;&lt;wsp:rsid wsp:val=&quot;00F510B9&quot;/&gt;&lt;wsp:rsid wsp:val=&quot;00F51130&quot;/&gt;&lt;wsp:rsid wsp:val=&quot;00F5162D&quot;/&gt;&lt;wsp:rsid wsp:val=&quot;00F516A6&quot;/&gt;&lt;wsp:rsid wsp:val=&quot;00F51B77&quot;/&gt;&lt;wsp:rsid wsp:val=&quot;00F51F17&quot;/&gt;&lt;wsp:rsid wsp:val=&quot;00F52368&quot;/&gt;&lt;wsp:rsid wsp:val=&quot;00F5258D&quot;/&gt;&lt;wsp:rsid wsp:val=&quot;00F5275C&quot;/&gt;&lt;wsp:rsid wsp:val=&quot;00F52A03&quot;/&gt;&lt;wsp:rsid wsp:val=&quot;00F53938&quot;/&gt;&lt;wsp:rsid wsp:val=&quot;00F539FB&quot;/&gt;&lt;wsp:rsid wsp:val=&quot;00F54626&quot;/&gt;&lt;wsp:rsid wsp:val=&quot;00F546ED&quot;/&gt;&lt;wsp:rsid wsp:val=&quot;00F54827&quot;/&gt;&lt;wsp:rsid wsp:val=&quot;00F54D4E&quot;/&gt;&lt;wsp:rsid wsp:val=&quot;00F5500E&quot;/&gt;&lt;wsp:rsid wsp:val=&quot;00F55020&quot;/&gt;&lt;wsp:rsid wsp:val=&quot;00F55687&quot;/&gt;&lt;wsp:rsid wsp:val=&quot;00F556A4&quot;/&gt;&lt;wsp:rsid wsp:val=&quot;00F55DBC&quot;/&gt;&lt;wsp:rsid wsp:val=&quot;00F56A17&quot;/&gt;&lt;wsp:rsid wsp:val=&quot;00F56DC0&quot;/&gt;&lt;wsp:rsid wsp:val=&quot;00F5714B&quot;/&gt;&lt;wsp:rsid wsp:val=&quot;00F573FB&quot;/&gt;&lt;wsp:rsid wsp:val=&quot;00F575F8&quot;/&gt;&lt;wsp:rsid wsp:val=&quot;00F57773&quot;/&gt;&lt;wsp:rsid wsp:val=&quot;00F601E3&quot;/&gt;&lt;wsp:rsid wsp:val=&quot;00F6071E&quot;/&gt;&lt;wsp:rsid wsp:val=&quot;00F60C6B&quot;/&gt;&lt;wsp:rsid wsp:val=&quot;00F60EA8&quot;/&gt;&lt;wsp:rsid wsp:val=&quot;00F6130F&quot;/&gt;&lt;wsp:rsid wsp:val=&quot;00F61465&quot;/&gt;&lt;wsp:rsid wsp:val=&quot;00F61FE0&quot;/&gt;&lt;wsp:rsid wsp:val=&quot;00F62253&quot;/&gt;&lt;wsp:rsid wsp:val=&quot;00F622BF&quot;/&gt;&lt;wsp:rsid wsp:val=&quot;00F62652&quot;/&gt;&lt;wsp:rsid wsp:val=&quot;00F628A4&quot;/&gt;&lt;wsp:rsid wsp:val=&quot;00F639F8&quot;/&gt;&lt;wsp:rsid wsp:val=&quot;00F6400A&quot;/&gt;&lt;wsp:rsid wsp:val=&quot;00F64364&quot;/&gt;&lt;wsp:rsid wsp:val=&quot;00F64D9F&quot;/&gt;&lt;wsp:rsid wsp:val=&quot;00F6550D&quot;/&gt;&lt;wsp:rsid wsp:val=&quot;00F658F7&quot;/&gt;&lt;wsp:rsid wsp:val=&quot;00F65F3F&quot;/&gt;&lt;wsp:rsid wsp:val=&quot;00F65FBD&quot;/&gt;&lt;wsp:rsid wsp:val=&quot;00F6635B&quot;/&gt;&lt;wsp:rsid wsp:val=&quot;00F6664E&quot;/&gt;&lt;wsp:rsid wsp:val=&quot;00F66C3D&quot;/&gt;&lt;wsp:rsid wsp:val=&quot;00F6728E&quot;/&gt;&lt;wsp:rsid wsp:val=&quot;00F67A60&quot;/&gt;&lt;wsp:rsid wsp:val=&quot;00F67CC8&quot;/&gt;&lt;wsp:rsid wsp:val=&quot;00F7035B&quot;/&gt;&lt;wsp:rsid wsp:val=&quot;00F70609&quot;/&gt;&lt;wsp:rsid wsp:val=&quot;00F706AF&quot;/&gt;&lt;wsp:rsid wsp:val=&quot;00F713E6&quot;/&gt;&lt;wsp:rsid wsp:val=&quot;00F71DE0&quot;/&gt;&lt;wsp:rsid wsp:val=&quot;00F72641&quot;/&gt;&lt;wsp:rsid wsp:val=&quot;00F72B29&quot;/&gt;&lt;wsp:rsid wsp:val=&quot;00F73424&quot;/&gt;&lt;wsp:rsid wsp:val=&quot;00F734C5&quot;/&gt;&lt;wsp:rsid wsp:val=&quot;00F73A16&quot;/&gt;&lt;wsp:rsid wsp:val=&quot;00F744AD&quot;/&gt;&lt;wsp:rsid wsp:val=&quot;00F74BE4&quot;/&gt;&lt;wsp:rsid wsp:val=&quot;00F756CD&quot;/&gt;&lt;wsp:rsid wsp:val=&quot;00F7651C&quot;/&gt;&lt;wsp:rsid wsp:val=&quot;00F76A7A&quot;/&gt;&lt;wsp:rsid wsp:val=&quot;00F76ADB&quot;/&gt;&lt;wsp:rsid wsp:val=&quot;00F7725D&quot;/&gt;&lt;wsp:rsid wsp:val=&quot;00F80095&quot;/&gt;&lt;wsp:rsid wsp:val=&quot;00F80466&quot;/&gt;&lt;wsp:rsid wsp:val=&quot;00F80CA0&quot;/&gt;&lt;wsp:rsid wsp:val=&quot;00F80FDD&quot;/&gt;&lt;wsp:rsid wsp:val=&quot;00F81173&quot;/&gt;&lt;wsp:rsid wsp:val=&quot;00F81498&quot;/&gt;&lt;wsp:rsid wsp:val=&quot;00F81B0E&quot;/&gt;&lt;wsp:rsid wsp:val=&quot;00F81B2D&quot;/&gt;&lt;wsp:rsid wsp:val=&quot;00F81BDB&quot;/&gt;&lt;wsp:rsid wsp:val=&quot;00F81C41&quot;/&gt;&lt;wsp:rsid wsp:val=&quot;00F82555&quot;/&gt;&lt;wsp:rsid wsp:val=&quot;00F82721&quot;/&gt;&lt;wsp:rsid wsp:val=&quot;00F82D07&quot;/&gt;&lt;wsp:rsid wsp:val=&quot;00F83A3B&quot;/&gt;&lt;wsp:rsid wsp:val=&quot;00F83AF0&quot;/&gt;&lt;wsp:rsid wsp:val=&quot;00F83C65&quot;/&gt;&lt;wsp:rsid wsp:val=&quot;00F83CFB&quot;/&gt;&lt;wsp:rsid wsp:val=&quot;00F83DB8&quot;/&gt;&lt;wsp:rsid wsp:val=&quot;00F8414C&quot;/&gt;&lt;wsp:rsid wsp:val=&quot;00F845F0&quot;/&gt;&lt;wsp:rsid wsp:val=&quot;00F84BD1&quot;/&gt;&lt;wsp:rsid wsp:val=&quot;00F8532F&quot;/&gt;&lt;wsp:rsid wsp:val=&quot;00F858BE&quot;/&gt;&lt;wsp:rsid wsp:val=&quot;00F85991&quot;/&gt;&lt;wsp:rsid wsp:val=&quot;00F85E28&quot;/&gt;&lt;wsp:rsid wsp:val=&quot;00F86886&quot;/&gt;&lt;wsp:rsid wsp:val=&quot;00F86A59&quot;/&gt;&lt;wsp:rsid wsp:val=&quot;00F86EA6&quot;/&gt;&lt;wsp:rsid wsp:val=&quot;00F86F7B&quot;/&gt;&lt;wsp:rsid wsp:val=&quot;00F8719C&quot;/&gt;&lt;wsp:rsid wsp:val=&quot;00F87C20&quot;/&gt;&lt;wsp:rsid wsp:val=&quot;00F90184&quot;/&gt;&lt;wsp:rsid wsp:val=&quot;00F9021D&quot;/&gt;&lt;wsp:rsid wsp:val=&quot;00F905E0&quot;/&gt;&lt;wsp:rsid wsp:val=&quot;00F9098A&quot;/&gt;&lt;wsp:rsid wsp:val=&quot;00F90B22&quot;/&gt;&lt;wsp:rsid wsp:val=&quot;00F90F16&quot;/&gt;&lt;wsp:rsid wsp:val=&quot;00F91196&quot;/&gt;&lt;wsp:rsid wsp:val=&quot;00F914E5&quot;/&gt;&lt;wsp:rsid wsp:val=&quot;00F91A98&quot;/&gt;&lt;wsp:rsid wsp:val=&quot;00F91E01&quot;/&gt;&lt;wsp:rsid wsp:val=&quot;00F9229E&quot;/&gt;&lt;wsp:rsid wsp:val=&quot;00F925D8&quot;/&gt;&lt;wsp:rsid wsp:val=&quot;00F9386C&quot;/&gt;&lt;wsp:rsid wsp:val=&quot;00F94191&quot;/&gt;&lt;wsp:rsid wsp:val=&quot;00F9423A&quot;/&gt;&lt;wsp:rsid wsp:val=&quot;00F94332&quot;/&gt;&lt;wsp:rsid wsp:val=&quot;00F94F33&quot;/&gt;&lt;wsp:rsid wsp:val=&quot;00F957AA&quot;/&gt;&lt;wsp:rsid wsp:val=&quot;00F96B4A&quot;/&gt;&lt;wsp:rsid wsp:val=&quot;00F97100&quot;/&gt;&lt;wsp:rsid wsp:val=&quot;00F97295&quot;/&gt;&lt;wsp:rsid wsp:val=&quot;00F9766F&quot;/&gt;&lt;wsp:rsid wsp:val=&quot;00F97B23&quot;/&gt;&lt;wsp:rsid wsp:val=&quot;00FA05FE&quot;/&gt;&lt;wsp:rsid wsp:val=&quot;00FA0C08&quot;/&gt;&lt;wsp:rsid wsp:val=&quot;00FA0C91&quot;/&gt;&lt;wsp:rsid wsp:val=&quot;00FA1008&quot;/&gt;&lt;wsp:rsid wsp:val=&quot;00FA1D1E&quot;/&gt;&lt;wsp:rsid wsp:val=&quot;00FA1F1C&quot;/&gt;&lt;wsp:rsid wsp:val=&quot;00FA2658&quot;/&gt;&lt;wsp:rsid wsp:val=&quot;00FA299A&quot;/&gt;&lt;wsp:rsid wsp:val=&quot;00FA2DE2&quot;/&gt;&lt;wsp:rsid wsp:val=&quot;00FA3DDE&quot;/&gt;&lt;wsp:rsid wsp:val=&quot;00FA43A0&quot;/&gt;&lt;wsp:rsid wsp:val=&quot;00FA454A&quot;/&gt;&lt;wsp:rsid wsp:val=&quot;00FA4696&quot;/&gt;&lt;wsp:rsid wsp:val=&quot;00FA4870&quot;/&gt;&lt;wsp:rsid wsp:val=&quot;00FA4B54&quot;/&gt;&lt;wsp:rsid wsp:val=&quot;00FA56F7&quot;/&gt;&lt;wsp:rsid wsp:val=&quot;00FA571D&quot;/&gt;&lt;wsp:rsid wsp:val=&quot;00FA5FD9&quot;/&gt;&lt;wsp:rsid wsp:val=&quot;00FA6573&quot;/&gt;&lt;wsp:rsid wsp:val=&quot;00FA6F24&quot;/&gt;&lt;wsp:rsid wsp:val=&quot;00FA72FF&quot;/&gt;&lt;wsp:rsid wsp:val=&quot;00FA78EA&quot;/&gt;&lt;wsp:rsid wsp:val=&quot;00FB09CA&quot;/&gt;&lt;wsp:rsid wsp:val=&quot;00FB0B80&quot;/&gt;&lt;wsp:rsid wsp:val=&quot;00FB0C44&quot;/&gt;&lt;wsp:rsid wsp:val=&quot;00FB0D11&quot;/&gt;&lt;wsp:rsid wsp:val=&quot;00FB0D4A&quot;/&gt;&lt;wsp:rsid wsp:val=&quot;00FB10BF&quot;/&gt;&lt;wsp:rsid wsp:val=&quot;00FB146A&quot;/&gt;&lt;wsp:rsid wsp:val=&quot;00FB1943&quot;/&gt;&lt;wsp:rsid wsp:val=&quot;00FB24DA&quot;/&gt;&lt;wsp:rsid wsp:val=&quot;00FB3040&quot;/&gt;&lt;wsp:rsid wsp:val=&quot;00FB3B90&quot;/&gt;&lt;wsp:rsid wsp:val=&quot;00FB4364&quot;/&gt;&lt;wsp:rsid wsp:val=&quot;00FB70BD&quot;/&gt;&lt;wsp:rsid wsp:val=&quot;00FB7A3F&quot;/&gt;&lt;wsp:rsid wsp:val=&quot;00FB7D5D&quot;/&gt;&lt;wsp:rsid wsp:val=&quot;00FC0BD0&quot;/&gt;&lt;wsp:rsid wsp:val=&quot;00FC0EAA&quot;/&gt;&lt;wsp:rsid wsp:val=&quot;00FC1B43&quot;/&gt;&lt;wsp:rsid wsp:val=&quot;00FC2156&quot;/&gt;&lt;wsp:rsid wsp:val=&quot;00FC257C&quot;/&gt;&lt;wsp:rsid wsp:val=&quot;00FC2910&quot;/&gt;&lt;wsp:rsid wsp:val=&quot;00FC2C6C&quot;/&gt;&lt;wsp:rsid wsp:val=&quot;00FC30C8&quot;/&gt;&lt;wsp:rsid wsp:val=&quot;00FC36C2&quot;/&gt;&lt;wsp:rsid wsp:val=&quot;00FC3A1C&quot;/&gt;&lt;wsp:rsid wsp:val=&quot;00FC3AAE&quot;/&gt;&lt;wsp:rsid wsp:val=&quot;00FC47EF&quot;/&gt;&lt;wsp:rsid wsp:val=&quot;00FC5031&quot;/&gt;&lt;wsp:rsid wsp:val=&quot;00FC5A67&quot;/&gt;&lt;wsp:rsid wsp:val=&quot;00FC6120&quot;/&gt;&lt;wsp:rsid wsp:val=&quot;00FC7973&quot;/&gt;&lt;wsp:rsid wsp:val=&quot;00FD008B&quot;/&gt;&lt;wsp:rsid wsp:val=&quot;00FD0DAC&quot;/&gt;&lt;wsp:rsid wsp:val=&quot;00FD1044&quot;/&gt;&lt;wsp:rsid wsp:val=&quot;00FD1743&quot;/&gt;&lt;wsp:rsid wsp:val=&quot;00FD1B0A&quot;/&gt;&lt;wsp:rsid wsp:val=&quot;00FD1F14&quot;/&gt;&lt;wsp:rsid wsp:val=&quot;00FD25A9&quot;/&gt;&lt;wsp:rsid wsp:val=&quot;00FD3375&quot;/&gt;&lt;wsp:rsid wsp:val=&quot;00FD3680&quot;/&gt;&lt;wsp:rsid wsp:val=&quot;00FD369A&quot;/&gt;&lt;wsp:rsid wsp:val=&quot;00FD3A9A&quot;/&gt;&lt;wsp:rsid wsp:val=&quot;00FD4578&quot;/&gt;&lt;wsp:rsid wsp:val=&quot;00FD4C51&quot;/&gt;&lt;wsp:rsid wsp:val=&quot;00FD4CC8&quot;/&gt;&lt;wsp:rsid wsp:val=&quot;00FD57B6&quot;/&gt;&lt;wsp:rsid wsp:val=&quot;00FD5946&quot;/&gt;&lt;wsp:rsid wsp:val=&quot;00FD6501&quot;/&gt;&lt;wsp:rsid wsp:val=&quot;00FD69EC&quot;/&gt;&lt;wsp:rsid wsp:val=&quot;00FD6C1C&quot;/&gt;&lt;wsp:rsid wsp:val=&quot;00FD6D8F&quot;/&gt;&lt;wsp:rsid wsp:val=&quot;00FD6E68&quot;/&gt;&lt;wsp:rsid wsp:val=&quot;00FD7F08&quot;/&gt;&lt;wsp:rsid wsp:val=&quot;00FE0279&quot;/&gt;&lt;wsp:rsid wsp:val=&quot;00FE1093&quot;/&gt;&lt;wsp:rsid wsp:val=&quot;00FE127D&quot;/&gt;&lt;wsp:rsid wsp:val=&quot;00FE12CA&quot;/&gt;&lt;wsp:rsid wsp:val=&quot;00FE1743&quot;/&gt;&lt;wsp:rsid wsp:val=&quot;00FE1F22&quot;/&gt;&lt;wsp:rsid wsp:val=&quot;00FE2E8E&quot;/&gt;&lt;wsp:rsid wsp:val=&quot;00FE3125&quot;/&gt;&lt;wsp:rsid wsp:val=&quot;00FE3BA4&quot;/&gt;&lt;wsp:rsid wsp:val=&quot;00FE40AB&quot;/&gt;&lt;wsp:rsid wsp:val=&quot;00FE46A0&quot;/&gt;&lt;wsp:rsid wsp:val=&quot;00FE4B2A&quot;/&gt;&lt;wsp:rsid wsp:val=&quot;00FE4D06&quot;/&gt;&lt;wsp:rsid wsp:val=&quot;00FE5EDF&quot;/&gt;&lt;wsp:rsid wsp:val=&quot;00FE639B&quot;/&gt;&lt;wsp:rsid wsp:val=&quot;00FE663E&quot;/&gt;&lt;wsp:rsid wsp:val=&quot;00FE66F1&quot;/&gt;&lt;wsp:rsid wsp:val=&quot;00FE6F10&quot;/&gt;&lt;wsp:rsid wsp:val=&quot;00FE706E&quot;/&gt;&lt;wsp:rsid wsp:val=&quot;00FE7B4F&quot;/&gt;&lt;wsp:rsid wsp:val=&quot;00FE7BBD&quot;/&gt;&lt;wsp:rsid wsp:val=&quot;00FF004F&quot;/&gt;&lt;wsp:rsid wsp:val=&quot;00FF0131&quot;/&gt;&lt;wsp:rsid wsp:val=&quot;00FF09D5&quot;/&gt;&lt;wsp:rsid wsp:val=&quot;00FF0C2E&quot;/&gt;&lt;wsp:rsid wsp:val=&quot;00FF0D37&quot;/&gt;&lt;wsp:rsid wsp:val=&quot;00FF1195&quot;/&gt;&lt;wsp:rsid wsp:val=&quot;00FF1357&quot;/&gt;&lt;wsp:rsid wsp:val=&quot;00FF1503&quot;/&gt;&lt;wsp:rsid wsp:val=&quot;00FF1887&quot;/&gt;&lt;wsp:rsid wsp:val=&quot;00FF1A03&quot;/&gt;&lt;wsp:rsid wsp:val=&quot;00FF1A3D&quot;/&gt;&lt;wsp:rsid wsp:val=&quot;00FF1B32&quot;/&gt;&lt;wsp:rsid wsp:val=&quot;00FF26CD&quot;/&gt;&lt;wsp:rsid wsp:val=&quot;00FF278E&quot;/&gt;&lt;wsp:rsid wsp:val=&quot;00FF2CD0&quot;/&gt;&lt;wsp:rsid wsp:val=&quot;00FF3490&quot;/&gt;&lt;wsp:rsid wsp:val=&quot;00FF3758&quot;/&gt;&lt;wsp:rsid wsp:val=&quot;00FF3C3E&quot;/&gt;&lt;wsp:rsid wsp:val=&quot;00FF46EA&quot;/&gt;&lt;wsp:rsid wsp:val=&quot;00FF516B&quot;/&gt;&lt;wsp:rsid wsp:val=&quot;00FF5959&quot;/&gt;&lt;wsp:rsid wsp:val=&quot;00FF5A1E&quot;/&gt;&lt;wsp:rsid wsp:val=&quot;00FF5CCB&quot;/&gt;&lt;wsp:rsid wsp:val=&quot;00FF637D&quot;/&gt;&lt;wsp:rsid wsp:val=&quot;00FF70E6&quot;/&gt;&lt;wsp:rsid wsp:val=&quot;00FF7550&quot;/&gt;&lt;wsp:rsid wsp:val=&quot;00FF7C53&quot;/&gt;&lt;/wsp:rsids&gt;&lt;/w:docPr&gt;&lt;w:body&gt;&lt;wx:sect&gt;&lt;w:p wsp:rsidR=&quot;00000000&quot; wsp:rsidRDefault=&quot;00A55D25&quot; wsp:rsidP=&quot;00A55D25&quot;&gt;&lt;m:oMathPara&gt;&lt;m:oMath&gt;&lt;m:r&gt;&lt;w:rPr&gt;&lt;w:rFonts w:ascii=&quot;Cambria Math&quot; w:h-ansi=&quot;Cambria Math&quot;/&gt;&lt;wx:font wx:val=&quot;Cambria Math&quot;/&gt;&lt;w:i/&gt;&lt;/w:rPr&gt;&lt;m:t&gt;Î±&lt;/m:t&gt;&lt;/m:r&gt;&lt;/m:oMath&gt;&lt;/m:oMathPara&gt;&lt;/w:p&gt;&lt;w:sectPr wsp:rsidR=&quot;00000000&quot;&gt;&lt;w:pgSz w:w=&quot;12240&quot; w:h=&quot;15840&quot;/&gt;&lt;w:pgMar w:top=&quot;1701&quot; w:right=&quot;1440&quot; w:bottom=&quot;1440&quot; w:left=&quot;1440&quot; w:header=&quot;720&quot; w:footer=&quot;720&quot; w:gutter=&quot;0&quot;/&gt;&lt;w:cols w:space=&quot;720&quot;/&gt;&lt;/w:sectPr&gt;&lt;/wx:sect&gt;&lt;/w:body&gt;&lt;/w:wordDocument&gt;">
            <v:imagedata r:id="rId12" o:title="" chromakey="white"/>
          </v:shape>
        </w:pict>
      </w:r>
      <w:r w:rsidRPr="00AA2708">
        <w:rPr>
          <w:szCs w:val="22"/>
          <w:lang w:eastAsia="ko-KR"/>
        </w:rPr>
        <w:instrText xml:space="preserve"> </w:instrText>
      </w:r>
      <w:r w:rsidRPr="00AA2708">
        <w:rPr>
          <w:szCs w:val="22"/>
          <w:lang w:eastAsia="ko-KR"/>
        </w:rPr>
        <w:fldChar w:fldCharType="separate"/>
      </w:r>
      <w:r w:rsidR="00823F94">
        <w:rPr>
          <w:szCs w:val="22"/>
          <w:lang w:eastAsia="ko-KR"/>
        </w:rPr>
        <w:pict w14:anchorId="2A5C6972">
          <v:shape id="_x0000_i1029" type="#_x0000_t75" style="width:5.9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60&quot;/&gt;&lt;w:doNotEmbedSystemFonts/&gt;&lt;w:bordersDontSurroundHeader/&gt;&lt;w:bordersDontSurroundFooter/&gt;&lt;w:stylePaneFormatFilter w:val=&quot;3F01&quot;/&gt;&lt;w:defaultTabStop w:val=&quot;720&quot;/&gt;&lt;w:doNotHyphenateCaps/&gt;&lt;w:displayHorizontalDrawingGridEvery w:val=&quot;0&quot;/&gt;&lt;w:displayVerticalDrawingGridEvery w:val=&quot;0&quot;/&gt;&lt;w:useMarginsForDrawingGridOrigin/&gt;&lt;w:doNotShadeFormData/&gt;&lt;w:characterSpacingControl w:val=&quot;DontCompress&quot;/&gt;&lt;w:webPageEncoding w:val=&quot;windows-1252&quot;/&gt;&lt;w:optimizeForBrowser/&gt;&lt;w:relyOnVML/&gt;&lt;w:allowPNG/&gt;&lt;w:targetScreenSz w:val=&quot;800x600&quot;/&gt;&lt;w:validateAgainstSchema/&gt;&lt;w:saveInvalidXML w:val=&quot;off&quot;/&gt;&lt;w:ignoreMixedContent w:val=&quot;off&quot;/&gt;&lt;w:alwaysShowPlaceholderText w:val=&quot;off&quot;/&gt;&lt;w:endnotePr&gt;&lt;w:numFmt w:val=&quot;decimal&quot;/&gt;&lt;/w:endnotePr&gt;&lt;w:compat&gt;&lt;w:breakWrappedTables/&gt;&lt;w:snapToGridInCell/&gt;&lt;w:wrapTextWithPunct/&gt;&lt;w:useAsianBreakRules/&gt;&lt;w:dontGrowAutofit/&gt;&lt;w:useFELayout/&gt;&lt;/w:compat&gt;&lt;wsp:rsids&gt;&lt;wsp:rsidRoot wsp:val=&quot;00A81156&quot;/&gt;&lt;wsp:rsid wsp:val=&quot;00000204&quot;/&gt;&lt;wsp:rsid wsp:val=&quot;000003C2&quot;/&gt;&lt;wsp:rsid wsp:val=&quot;00001204&quot;/&gt;&lt;wsp:rsid wsp:val=&quot;000017FB&quot;/&gt;&lt;wsp:rsid wsp:val=&quot;00001E69&quot;/&gt;&lt;wsp:rsid wsp:val=&quot;0000213C&quot;/&gt;&lt;wsp:rsid wsp:val=&quot;00002446&quot;/&gt;&lt;wsp:rsid wsp:val=&quot;0000293B&quot;/&gt;&lt;wsp:rsid wsp:val=&quot;00003E77&quot;/&gt;&lt;wsp:rsid wsp:val=&quot;00003F5E&quot;/&gt;&lt;wsp:rsid wsp:val=&quot;00004891&quot;/&gt;&lt;wsp:rsid wsp:val=&quot;00005FEC&quot;/&gt;&lt;wsp:rsid wsp:val=&quot;000060A6&quot;/&gt;&lt;wsp:rsid wsp:val=&quot;0000660D&quot;/&gt;&lt;wsp:rsid wsp:val=&quot;0000666D&quot;/&gt;&lt;wsp:rsid wsp:val=&quot;000073C5&quot;/&gt;&lt;wsp:rsid wsp:val=&quot;0000749B&quot;/&gt;&lt;wsp:rsid wsp:val=&quot;00007E98&quot;/&gt;&lt;wsp:rsid wsp:val=&quot;000100AF&quot;/&gt;&lt;wsp:rsid wsp:val=&quot;00010473&quot;/&gt;&lt;wsp:rsid wsp:val=&quot;00010D4E&quot;/&gt;&lt;wsp:rsid wsp:val=&quot;00010DBA&quot;/&gt;&lt;wsp:rsid wsp:val=&quot;00010E2A&quot;/&gt;&lt;wsp:rsid wsp:val=&quot;0001159E&quot;/&gt;&lt;wsp:rsid wsp:val=&quot;00012A25&quot;/&gt;&lt;wsp:rsid wsp:val=&quot;00013058&quot;/&gt;&lt;wsp:rsid wsp:val=&quot;0001311E&quot;/&gt;&lt;wsp:rsid wsp:val=&quot;00013247&quot;/&gt;&lt;wsp:rsid wsp:val=&quot;00013D4B&quot;/&gt;&lt;wsp:rsid wsp:val=&quot;00013FF1&quot;/&gt;&lt;wsp:rsid wsp:val=&quot;00014672&quot;/&gt;&lt;wsp:rsid wsp:val=&quot;00015AA2&quot;/&gt;&lt;wsp:rsid wsp:val=&quot;00015BF8&quot;/&gt;&lt;wsp:rsid wsp:val=&quot;00015CDB&quot;/&gt;&lt;wsp:rsid wsp:val=&quot;0001647F&quot;/&gt;&lt;wsp:rsid wsp:val=&quot;00016986&quot;/&gt;&lt;wsp:rsid wsp:val=&quot;00016ED6&quot;/&gt;&lt;wsp:rsid wsp:val=&quot;00017554&quot;/&gt;&lt;wsp:rsid wsp:val=&quot;00017751&quot;/&gt;&lt;wsp:rsid wsp:val=&quot;00017AA1&quot;/&gt;&lt;wsp:rsid wsp:val=&quot;00017D09&quot;/&gt;&lt;wsp:rsid wsp:val=&quot;00017F20&quot;/&gt;&lt;wsp:rsid wsp:val=&quot;000202FA&quot;/&gt;&lt;wsp:rsid wsp:val=&quot;0002030A&quot;/&gt;&lt;wsp:rsid wsp:val=&quot;0002079F&quot;/&gt;&lt;wsp:rsid wsp:val=&quot;00021381&quot;/&gt;&lt;wsp:rsid wsp:val=&quot;0002198D&quot;/&gt;&lt;wsp:rsid wsp:val=&quot;00021AB7&quot;/&gt;&lt;wsp:rsid wsp:val=&quot;00021B72&quot;/&gt;&lt;wsp:rsid wsp:val=&quot;00021FD9&quot;/&gt;&lt;wsp:rsid wsp:val=&quot;00022C26&quot;/&gt;&lt;wsp:rsid wsp:val=&quot;00023566&quot;/&gt;&lt;wsp:rsid wsp:val=&quot;00023695&quot;/&gt;&lt;wsp:rsid wsp:val=&quot;00023800&quot;/&gt;&lt;wsp:rsid wsp:val=&quot;00023E41&quot;/&gt;&lt;wsp:rsid wsp:val=&quot;00024788&quot;/&gt;&lt;wsp:rsid wsp:val=&quot;00024C2D&quot;/&gt;&lt;wsp:rsid wsp:val=&quot;00024D14&quot;/&gt;&lt;wsp:rsid wsp:val=&quot;00024FB8&quot;/&gt;&lt;wsp:rsid wsp:val=&quot;00025DE1&quot;/&gt;&lt;wsp:rsid wsp:val=&quot;00025F0C&quot;/&gt;&lt;wsp:rsid wsp:val=&quot;00026517&quot;/&gt;&lt;wsp:rsid wsp:val=&quot;000272BD&quot;/&gt;&lt;wsp:rsid wsp:val=&quot;000279A7&quot;/&gt;&lt;wsp:rsid wsp:val=&quot;0003042A&quot;/&gt;&lt;wsp:rsid wsp:val=&quot;000306E5&quot;/&gt;&lt;wsp:rsid wsp:val=&quot;000306FD&quot;/&gt;&lt;wsp:rsid wsp:val=&quot;00030F89&quot;/&gt;&lt;wsp:rsid wsp:val=&quot;0003135F&quot;/&gt;&lt;wsp:rsid wsp:val=&quot;00031446&quot;/&gt;&lt;wsp:rsid wsp:val=&quot;00031CF6&quot;/&gt;&lt;wsp:rsid wsp:val=&quot;00031D0C&quot;/&gt;&lt;wsp:rsid wsp:val=&quot;00032A9A&quot;/&gt;&lt;wsp:rsid wsp:val=&quot;00032D70&quot;/&gt;&lt;wsp:rsid wsp:val=&quot;0003368F&quot;/&gt;&lt;wsp:rsid wsp:val=&quot;000340D9&quot;/&gt;&lt;wsp:rsid wsp:val=&quot;0003420D&quot;/&gt;&lt;wsp:rsid wsp:val=&quot;000355F4&quot;/&gt;&lt;wsp:rsid wsp:val=&quot;00035785&quot;/&gt;&lt;wsp:rsid wsp:val=&quot;00036099&quot;/&gt;&lt;wsp:rsid wsp:val=&quot;0003652F&quot;/&gt;&lt;wsp:rsid wsp:val=&quot;00036791&quot;/&gt;&lt;wsp:rsid wsp:val=&quot;00036B3D&quot;/&gt;&lt;wsp:rsid wsp:val=&quot;00037811&quot;/&gt;&lt;wsp:rsid wsp:val=&quot;000378D9&quot;/&gt;&lt;wsp:rsid wsp:val=&quot;00040022&quot;/&gt;&lt;wsp:rsid wsp:val=&quot;000401AD&quot;/&gt;&lt;wsp:rsid wsp:val=&quot;00040577&quot;/&gt;&lt;wsp:rsid wsp:val=&quot;000406C0&quot;/&gt;&lt;wsp:rsid wsp:val=&quot;00040A75&quot;/&gt;&lt;wsp:rsid wsp:val=&quot;0004102E&quot;/&gt;&lt;wsp:rsid wsp:val=&quot;00041566&quot;/&gt;&lt;wsp:rsid wsp:val=&quot;00041B51&quot;/&gt;&lt;wsp:rsid wsp:val=&quot;0004225D&quot;/&gt;&lt;wsp:rsid wsp:val=&quot;00042932&quot;/&gt;&lt;wsp:rsid wsp:val=&quot;00042A70&quot;/&gt;&lt;wsp:rsid wsp:val=&quot;00043283&quot;/&gt;&lt;wsp:rsid wsp:val=&quot;000441BF&quot;/&gt;&lt;wsp:rsid wsp:val=&quot;00045126&quot;/&gt;&lt;wsp:rsid wsp:val=&quot;00045282&quot;/&gt;&lt;wsp:rsid wsp:val=&quot;00045775&quot;/&gt;&lt;wsp:rsid wsp:val=&quot;000469D2&quot;/&gt;&lt;wsp:rsid wsp:val=&quot;00046CFD&quot;/&gt;&lt;wsp:rsid wsp:val=&quot;0004724F&quot;/&gt;&lt;wsp:rsid wsp:val=&quot;00047370&quot;/&gt;&lt;wsp:rsid wsp:val=&quot;00047DF8&quot;/&gt;&lt;wsp:rsid wsp:val=&quot;0005072D&quot;/&gt;&lt;wsp:rsid wsp:val=&quot;00050739&quot;/&gt;&lt;wsp:rsid wsp:val=&quot;000509CC&quot;/&gt;&lt;wsp:rsid wsp:val=&quot;00051686&quot;/&gt;&lt;wsp:rsid wsp:val=&quot;00051998&quot;/&gt;&lt;wsp:rsid wsp:val=&quot;00051F75&quot;/&gt;&lt;wsp:rsid wsp:val=&quot;000526FC&quot;/&gt;&lt;wsp:rsid wsp:val=&quot;00052812&quot;/&gt;&lt;wsp:rsid wsp:val=&quot;00052A44&quot;/&gt;&lt;wsp:rsid wsp:val=&quot;00052FEC&quot;/&gt;&lt;wsp:rsid wsp:val=&quot;000546F3&quot;/&gt;&lt;wsp:rsid wsp:val=&quot;00054C5E&quot;/&gt;&lt;wsp:rsid wsp:val=&quot;00055181&quot;/&gt;&lt;wsp:rsid wsp:val=&quot;0005560F&quot;/&gt;&lt;wsp:rsid wsp:val=&quot;0005597C&quot;/&gt;&lt;wsp:rsid wsp:val=&quot;00055CD4&quot;/&gt;&lt;wsp:rsid wsp:val=&quot;00056962&quot;/&gt;&lt;wsp:rsid wsp:val=&quot;00056967&quot;/&gt;&lt;wsp:rsid wsp:val=&quot;00056B83&quot;/&gt;&lt;wsp:rsid wsp:val=&quot;00057200&quot;/&gt;&lt;wsp:rsid wsp:val=&quot;00057328&quot;/&gt;&lt;wsp:rsid wsp:val=&quot;0005754D&quot;/&gt;&lt;wsp:rsid wsp:val=&quot;0005762D&quot;/&gt;&lt;wsp:rsid wsp:val=&quot;00057A06&quot;/&gt;&lt;wsp:rsid wsp:val=&quot;00057B9B&quot;/&gt;&lt;wsp:rsid wsp:val=&quot;0006002A&quot;/&gt;&lt;wsp:rsid wsp:val=&quot;0006008A&quot;/&gt;&lt;wsp:rsid wsp:val=&quot;000600B5&quot;/&gt;&lt;wsp:rsid wsp:val=&quot;000604C6&quot;/&gt;&lt;wsp:rsid wsp:val=&quot;000611BD&quot;/&gt;&lt;wsp:rsid wsp:val=&quot;00061627&quot;/&gt;&lt;wsp:rsid wsp:val=&quot;00062303&quot;/&gt;&lt;wsp:rsid wsp:val=&quot;00062444&quot;/&gt;&lt;wsp:rsid wsp:val=&quot;0006295F&quot;/&gt;&lt;wsp:rsid wsp:val=&quot;000629AC&quot;/&gt;&lt;wsp:rsid wsp:val=&quot;000630EB&quot;/&gt;&lt;wsp:rsid wsp:val=&quot;00063322&quot;/&gt;&lt;wsp:rsid wsp:val=&quot;0006347F&quot;/&gt;&lt;wsp:rsid wsp:val=&quot;00063AC1&quot;/&gt;&lt;wsp:rsid wsp:val=&quot;00064607&quot;/&gt;&lt;wsp:rsid wsp:val=&quot;00064617&quot;/&gt;&lt;wsp:rsid wsp:val=&quot;00065D55&quot;/&gt;&lt;wsp:rsid wsp:val=&quot;0006625D&quot;/&gt;&lt;wsp:rsid wsp:val=&quot;0006681C&quot;/&gt;&lt;wsp:rsid wsp:val=&quot;00066BF8&quot;/&gt;&lt;wsp:rsid wsp:val=&quot;00066C9A&quot;/&gt;&lt;wsp:rsid wsp:val=&quot;00066D0A&quot;/&gt;&lt;wsp:rsid wsp:val=&quot;00066DA7&quot;/&gt;&lt;wsp:rsid wsp:val=&quot;0006741A&quot;/&gt;&lt;wsp:rsid wsp:val=&quot;000677BD&quot;/&gt;&lt;wsp:rsid wsp:val=&quot;00070465&quot;/&gt;&lt;wsp:rsid wsp:val=&quot;0007065F&quot;/&gt;&lt;wsp:rsid wsp:val=&quot;00070D88&quot;/&gt;&lt;wsp:rsid wsp:val=&quot;000716D7&quot;/&gt;&lt;wsp:rsid wsp:val=&quot;000721C5&quot;/&gt;&lt;wsp:rsid wsp:val=&quot;00073BE9&quot;/&gt;&lt;wsp:rsid wsp:val=&quot;000745C3&quot;/&gt;&lt;wsp:rsid wsp:val=&quot;00074A1E&quot;/&gt;&lt;wsp:rsid wsp:val=&quot;00074A8B&quot;/&gt;&lt;wsp:rsid wsp:val=&quot;00074D21&quot;/&gt;&lt;wsp:rsid wsp:val=&quot;0007515D&quot;/&gt;&lt;wsp:rsid wsp:val=&quot;00075B9D&quot;/&gt;&lt;wsp:rsid wsp:val=&quot;00077954&quot;/&gt;&lt;wsp:rsid wsp:val=&quot;00077B2F&quot;/&gt;&lt;wsp:rsid wsp:val=&quot;00077BC2&quot;/&gt;&lt;wsp:rsid wsp:val=&quot;00077BF2&quot;/&gt;&lt;wsp:rsid wsp:val=&quot;00077E97&quot;/&gt;&lt;wsp:rsid wsp:val=&quot;00080030&quot;/&gt;&lt;wsp:rsid wsp:val=&quot;00080090&quot;/&gt;&lt;wsp:rsid wsp:val=&quot;00080093&quot;/&gt;&lt;wsp:rsid wsp:val=&quot;000803C3&quot;/&gt;&lt;wsp:rsid wsp:val=&quot;00081913&quot;/&gt;&lt;wsp:rsid wsp:val=&quot;00082854&quot;/&gt;&lt;wsp:rsid wsp:val=&quot;000839ED&quot;/&gt;&lt;wsp:rsid wsp:val=&quot;00083AF2&quot;/&gt;&lt;wsp:rsid wsp:val=&quot;000840A2&quot;/&gt;&lt;wsp:rsid wsp:val=&quot;00084964&quot;/&gt;&lt;wsp:rsid wsp:val=&quot;00084F05&quot;/&gt;&lt;wsp:rsid wsp:val=&quot;00085FD0&quot;/&gt;&lt;wsp:rsid wsp:val=&quot;000865A1&quot;/&gt;&lt;wsp:rsid wsp:val=&quot;000865CA&quot;/&gt;&lt;wsp:rsid wsp:val=&quot;00086CF9&quot;/&gt;&lt;wsp:rsid wsp:val=&quot;00086DFD&quot;/&gt;&lt;wsp:rsid wsp:val=&quot;00086E35&quot;/&gt;&lt;wsp:rsid wsp:val=&quot;00086EED&quot;/&gt;&lt;wsp:rsid wsp:val=&quot;00087674&quot;/&gt;&lt;wsp:rsid wsp:val=&quot;000876CF&quot;/&gt;&lt;wsp:rsid wsp:val=&quot;00087C6C&quot;/&gt;&lt;wsp:rsid wsp:val=&quot;00087FFD&quot;/&gt;&lt;wsp:rsid wsp:val=&quot;00090092&quot;/&gt;&lt;wsp:rsid wsp:val=&quot;0009053D&quot;/&gt;&lt;wsp:rsid wsp:val=&quot;000908E2&quot;/&gt;&lt;wsp:rsid wsp:val=&quot;00090CA6&quot;/&gt;&lt;wsp:rsid wsp:val=&quot;00090D8F&quot;/&gt;&lt;wsp:rsid wsp:val=&quot;00091067&quot;/&gt;&lt;wsp:rsid wsp:val=&quot;00091228&quot;/&gt;&lt;wsp:rsid wsp:val=&quot;00091DAC&quot;/&gt;&lt;wsp:rsid wsp:val=&quot;00091E9B&quot;/&gt;&lt;wsp:rsid wsp:val=&quot;00092878&quot;/&gt;&lt;wsp:rsid wsp:val=&quot;00093367&quot;/&gt;&lt;wsp:rsid wsp:val=&quot;00093829&quot;/&gt;&lt;wsp:rsid wsp:val=&quot;00093B85&quot;/&gt;&lt;wsp:rsid wsp:val=&quot;00093D14&quot;/&gt;&lt;wsp:rsid wsp:val=&quot;00093D9F&quot;/&gt;&lt;wsp:rsid wsp:val=&quot;0009442B&quot;/&gt;&lt;wsp:rsid wsp:val=&quot;00094667&quot;/&gt;&lt;wsp:rsid wsp:val=&quot;0009479B&quot;/&gt;&lt;wsp:rsid wsp:val=&quot;000947AF&quot;/&gt;&lt;wsp:rsid wsp:val=&quot;000949DD&quot;/&gt;&lt;wsp:rsid wsp:val=&quot;00096008&quot;/&gt;&lt;wsp:rsid wsp:val=&quot;0009639D&quot;/&gt;&lt;wsp:rsid wsp:val=&quot;00096F3D&quot;/&gt;&lt;wsp:rsid wsp:val=&quot;000971F9&quot;/&gt;&lt;wsp:rsid wsp:val=&quot;000A0686&quot;/&gt;&lt;wsp:rsid wsp:val=&quot;000A0F95&quot;/&gt;&lt;wsp:rsid wsp:val=&quot;000A1105&quot;/&gt;&lt;wsp:rsid wsp:val=&quot;000A1410&quot;/&gt;&lt;wsp:rsid wsp:val=&quot;000A14E2&quot;/&gt;&lt;wsp:rsid wsp:val=&quot;000A1555&quot;/&gt;&lt;wsp:rsid wsp:val=&quot;000A26D8&quot;/&gt;&lt;wsp:rsid wsp:val=&quot;000A2F02&quot;/&gt;&lt;wsp:rsid wsp:val=&quot;000A30D6&quot;/&gt;&lt;wsp:rsid wsp:val=&quot;000A386B&quot;/&gt;&lt;wsp:rsid wsp:val=&quot;000A3F9A&quot;/&gt;&lt;wsp:rsid wsp:val=&quot;000A4405&quot;/&gt;&lt;wsp:rsid wsp:val=&quot;000A47AB&quot;/&gt;&lt;wsp:rsid wsp:val=&quot;000A4BAD&quot;/&gt;&lt;wsp:rsid wsp:val=&quot;000A4C2C&quot;/&gt;&lt;wsp:rsid wsp:val=&quot;000A4FF8&quot;/&gt;&lt;wsp:rsid wsp:val=&quot;000A5E51&quot;/&gt;&lt;wsp:rsid wsp:val=&quot;000A5FCA&quot;/&gt;&lt;wsp:rsid wsp:val=&quot;000A6067&quot;/&gt;&lt;wsp:rsid wsp:val=&quot;000A62B4&quot;/&gt;&lt;wsp:rsid wsp:val=&quot;000A6441&quot;/&gt;&lt;wsp:rsid wsp:val=&quot;000A6BE2&quot;/&gt;&lt;wsp:rsid wsp:val=&quot;000A6C92&quot;/&gt;&lt;wsp:rsid wsp:val=&quot;000A70FC&quot;/&gt;&lt;wsp:rsid wsp:val=&quot;000A7330&quot;/&gt;&lt;wsp:rsid wsp:val=&quot;000A73B2&quot;/&gt;&lt;wsp:rsid wsp:val=&quot;000B0191&quot;/&gt;&lt;wsp:rsid wsp:val=&quot;000B067E&quot;/&gt;&lt;wsp:rsid wsp:val=&quot;000B0826&quot;/&gt;&lt;wsp:rsid wsp:val=&quot;000B0B0B&quot;/&gt;&lt;wsp:rsid wsp:val=&quot;000B106F&quot;/&gt;&lt;wsp:rsid wsp:val=&quot;000B1280&quot;/&gt;&lt;wsp:rsid wsp:val=&quot;000B16FC&quot;/&gt;&lt;wsp:rsid wsp:val=&quot;000B2255&quot;/&gt;&lt;wsp:rsid wsp:val=&quot;000B2D0C&quot;/&gt;&lt;wsp:rsid wsp:val=&quot;000B2FA0&quot;/&gt;&lt;wsp:rsid wsp:val=&quot;000B324A&quot;/&gt;&lt;wsp:rsid wsp:val=&quot;000B3793&quot;/&gt;&lt;wsp:rsid wsp:val=&quot;000B42E4&quot;/&gt;&lt;wsp:rsid wsp:val=&quot;000B45A7&quot;/&gt;&lt;wsp:rsid wsp:val=&quot;000B4946&quot;/&gt;&lt;wsp:rsid wsp:val=&quot;000B49DA&quot;/&gt;&lt;wsp:rsid wsp:val=&quot;000B4E5A&quot;/&gt;&lt;wsp:rsid wsp:val=&quot;000B5036&quot;/&gt;&lt;wsp:rsid wsp:val=&quot;000B5D60&quot;/&gt;&lt;wsp:rsid wsp:val=&quot;000B5F77&quot;/&gt;&lt;wsp:rsid wsp:val=&quot;000B68A2&quot;/&gt;&lt;wsp:rsid wsp:val=&quot;000B780B&quot;/&gt;&lt;wsp:rsid wsp:val=&quot;000B7B61&quot;/&gt;&lt;wsp:rsid wsp:val=&quot;000C0A25&quot;/&gt;&lt;wsp:rsid wsp:val=&quot;000C0F6F&quot;/&gt;&lt;wsp:rsid wsp:val=&quot;000C1B0F&quot;/&gt;&lt;wsp:rsid wsp:val=&quot;000C1BF1&quot;/&gt;&lt;wsp:rsid wsp:val=&quot;000C1C67&quot;/&gt;&lt;wsp:rsid wsp:val=&quot;000C1DB5&quot;/&gt;&lt;wsp:rsid wsp:val=&quot;000C1FC2&quot;/&gt;&lt;wsp:rsid wsp:val=&quot;000C2691&quot;/&gt;&lt;wsp:rsid wsp:val=&quot;000C2DFC&quot;/&gt;&lt;wsp:rsid wsp:val=&quot;000C4950&quot;/&gt;&lt;wsp:rsid wsp:val=&quot;000C526E&quot;/&gt;&lt;wsp:rsid wsp:val=&quot;000C5AC4&quot;/&gt;&lt;wsp:rsid wsp:val=&quot;000C5DEA&quot;/&gt;&lt;wsp:rsid wsp:val=&quot;000C5F83&quot;/&gt;&lt;wsp:rsid wsp:val=&quot;000C7BAE&quot;/&gt;&lt;wsp:rsid wsp:val=&quot;000C7CBC&quot;/&gt;&lt;wsp:rsid wsp:val=&quot;000D0522&quot;/&gt;&lt;wsp:rsid wsp:val=&quot;000D0955&quot;/&gt;&lt;wsp:rsid wsp:val=&quot;000D0C24&quot;/&gt;&lt;wsp:rsid wsp:val=&quot;000D108D&quot;/&gt;&lt;wsp:rsid wsp:val=&quot;000D1B87&quot;/&gt;&lt;wsp:rsid wsp:val=&quot;000D1CE1&quot;/&gt;&lt;wsp:rsid wsp:val=&quot;000D1E95&quot;/&gt;&lt;wsp:rsid wsp:val=&quot;000D2291&quot;/&gt;&lt;wsp:rsid wsp:val=&quot;000D4022&quot;/&gt;&lt;wsp:rsid wsp:val=&quot;000D41F1&quot;/&gt;&lt;wsp:rsid wsp:val=&quot;000D48CC&quot;/&gt;&lt;wsp:rsid wsp:val=&quot;000D4C6D&quot;/&gt;&lt;wsp:rsid wsp:val=&quot;000D4F15&quot;/&gt;&lt;wsp:rsid wsp:val=&quot;000D566A&quot;/&gt;&lt;wsp:rsid wsp:val=&quot;000D5882&quot;/&gt;&lt;wsp:rsid wsp:val=&quot;000D5BB2&quot;/&gt;&lt;wsp:rsid wsp:val=&quot;000D5E71&quot;/&gt;&lt;wsp:rsid wsp:val=&quot;000D6FE8&quot;/&gt;&lt;wsp:rsid wsp:val=&quot;000D7D0A&quot;/&gt;&lt;wsp:rsid wsp:val=&quot;000D7DD9&quot;/&gt;&lt;wsp:rsid wsp:val=&quot;000E089D&quot;/&gt;&lt;wsp:rsid wsp:val=&quot;000E0C92&quot;/&gt;&lt;wsp:rsid wsp:val=&quot;000E1312&quot;/&gt;&lt;wsp:rsid wsp:val=&quot;000E1C02&quot;/&gt;&lt;wsp:rsid wsp:val=&quot;000E2351&quot;/&gt;&lt;wsp:rsid wsp:val=&quot;000E32F8&quot;/&gt;&lt;wsp:rsid wsp:val=&quot;000E4E9D&quot;/&gt;&lt;wsp:rsid wsp:val=&quot;000E52FD&quot;/&gt;&lt;wsp:rsid wsp:val=&quot;000E5332&quot;/&gt;&lt;wsp:rsid wsp:val=&quot;000E53A7&quot;/&gt;&lt;wsp:rsid wsp:val=&quot;000E53C5&quot;/&gt;&lt;wsp:rsid wsp:val=&quot;000E5527&quot;/&gt;&lt;wsp:rsid wsp:val=&quot;000E5C00&quot;/&gt;&lt;wsp:rsid wsp:val=&quot;000E5FAE&quot;/&gt;&lt;wsp:rsid wsp:val=&quot;000E64D7&quot;/&gt;&lt;wsp:rsid wsp:val=&quot;000E6667&quot;/&gt;&lt;wsp:rsid wsp:val=&quot;000E6958&quot;/&gt;&lt;wsp:rsid wsp:val=&quot;000E6C57&quot;/&gt;&lt;wsp:rsid wsp:val=&quot;000E71B1&quot;/&gt;&lt;wsp:rsid wsp:val=&quot;000E7453&quot;/&gt;&lt;wsp:rsid wsp:val=&quot;000E7953&quot;/&gt;&lt;wsp:rsid wsp:val=&quot;000E7C7F&quot;/&gt;&lt;wsp:rsid wsp:val=&quot;000E7CBF&quot;/&gt;&lt;wsp:rsid wsp:val=&quot;000F091F&quot;/&gt;&lt;wsp:rsid wsp:val=&quot;000F0C7D&quot;/&gt;&lt;wsp:rsid wsp:val=&quot;000F149C&quot;/&gt;&lt;wsp:rsid wsp:val=&quot;000F173A&quot;/&gt;&lt;wsp:rsid wsp:val=&quot;000F196B&quot;/&gt;&lt;wsp:rsid wsp:val=&quot;000F19BD&quot;/&gt;&lt;wsp:rsid wsp:val=&quot;000F214F&quot;/&gt;&lt;wsp:rsid wsp:val=&quot;000F239E&quot;/&gt;&lt;wsp:rsid wsp:val=&quot;000F2935&quot;/&gt;&lt;wsp:rsid wsp:val=&quot;000F2B03&quot;/&gt;&lt;wsp:rsid wsp:val=&quot;000F301A&quot;/&gt;&lt;wsp:rsid wsp:val=&quot;000F350D&quot;/&gt;&lt;wsp:rsid wsp:val=&quot;000F36B0&quot;/&gt;&lt;wsp:rsid wsp:val=&quot;000F38C2&quot;/&gt;&lt;wsp:rsid wsp:val=&quot;000F4557&quot;/&gt;&lt;wsp:rsid wsp:val=&quot;000F479D&quot;/&gt;&lt;wsp:rsid wsp:val=&quot;000F5086&quot;/&gt;&lt;wsp:rsid wsp:val=&quot;000F56A0&quot;/&gt;&lt;wsp:rsid wsp:val=&quot;000F6455&quot;/&gt;&lt;wsp:rsid wsp:val=&quot;000F6793&quot;/&gt;&lt;wsp:rsid wsp:val=&quot;000F726C&quot;/&gt;&lt;wsp:rsid wsp:val=&quot;000F746F&quot;/&gt;&lt;wsp:rsid wsp:val=&quot;000F7BCE&quot;/&gt;&lt;wsp:rsid wsp:val=&quot;000F7BEF&quot;/&gt;&lt;wsp:rsid wsp:val=&quot;00100130&quot;/&gt;&lt;wsp:rsid wsp:val=&quot;00100208&quot;/&gt;&lt;wsp:rsid wsp:val=&quot;00100900&quot;/&gt;&lt;wsp:rsid wsp:val=&quot;00101B34&quot;/&gt;&lt;wsp:rsid wsp:val=&quot;0010226C&quot;/&gt;&lt;wsp:rsid wsp:val=&quot;00103038&quot;/&gt;&lt;wsp:rsid wsp:val=&quot;001032E8&quot;/&gt;&lt;wsp:rsid wsp:val=&quot;00103355&quot;/&gt;&lt;wsp:rsid wsp:val=&quot;00103CCF&quot;/&gt;&lt;wsp:rsid wsp:val=&quot;00103D59&quot;/&gt;&lt;wsp:rsid wsp:val=&quot;00104253&quot;/&gt;&lt;wsp:rsid wsp:val=&quot;001042BD&quot;/&gt;&lt;wsp:rsid wsp:val=&quot;00104C59&quot;/&gt;&lt;wsp:rsid wsp:val=&quot;00105585&quot;/&gt;&lt;wsp:rsid wsp:val=&quot;0010568F&quot;/&gt;&lt;wsp:rsid wsp:val=&quot;00105911&quot;/&gt;&lt;wsp:rsid wsp:val=&quot;00105B1F&quot;/&gt;&lt;wsp:rsid wsp:val=&quot;00105E3B&quot;/&gt;&lt;wsp:rsid wsp:val=&quot;001068E6&quot;/&gt;&lt;wsp:rsid wsp:val=&quot;00107B74&quot;/&gt;&lt;wsp:rsid wsp:val=&quot;00107C74&quot;/&gt;&lt;wsp:rsid wsp:val=&quot;00107E38&quot;/&gt;&lt;wsp:rsid wsp:val=&quot;001100E6&quot;/&gt;&lt;wsp:rsid wsp:val=&quot;00110D13&quot;/&gt;&lt;wsp:rsid wsp:val=&quot;00111011&quot;/&gt;&lt;wsp:rsid wsp:val=&quot;001113CA&quot;/&gt;&lt;wsp:rsid wsp:val=&quot;00112242&quot;/&gt;&lt;wsp:rsid wsp:val=&quot;00112CCC&quot;/&gt;&lt;wsp:rsid wsp:val=&quot;00112DB9&quot;/&gt;&lt;wsp:rsid wsp:val=&quot;0011301C&quot;/&gt;&lt;wsp:rsid wsp:val=&quot;001130C6&quot;/&gt;&lt;wsp:rsid wsp:val=&quot;00113146&quot;/&gt;&lt;wsp:rsid wsp:val=&quot;00113354&quot;/&gt;&lt;wsp:rsid wsp:val=&quot;0011398D&quot;/&gt;&lt;wsp:rsid wsp:val=&quot;00113B6F&quot;/&gt;&lt;wsp:rsid wsp:val=&quot;001143E8&quot;/&gt;&lt;wsp:rsid wsp:val=&quot;001145CB&quot;/&gt;&lt;wsp:rsid wsp:val=&quot;00114DDF&quot;/&gt;&lt;wsp:rsid wsp:val=&quot;001153F3&quot;/&gt;&lt;wsp:rsid wsp:val=&quot;00115BB9&quot;/&gt;&lt;wsp:rsid wsp:val=&quot;00115C0A&quot;/&gt;&lt;wsp:rsid wsp:val=&quot;00115E3E&quot;/&gt;&lt;wsp:rsid wsp:val=&quot;00115E7E&quot;/&gt;&lt;wsp:rsid wsp:val=&quot;0011603C&quot;/&gt;&lt;wsp:rsid wsp:val=&quot;00116255&quot;/&gt;&lt;wsp:rsid wsp:val=&quot;00116724&quot;/&gt;&lt;wsp:rsid wsp:val=&quot;001167E6&quot;/&gt;&lt;wsp:rsid wsp:val=&quot;00116F18&quot;/&gt;&lt;wsp:rsid wsp:val=&quot;00116F3C&quot;/&gt;&lt;wsp:rsid wsp:val=&quot;00117606&quot;/&gt;&lt;wsp:rsid wsp:val=&quot;0011782F&quot;/&gt;&lt;wsp:rsid wsp:val=&quot;00120293&quot;/&gt;&lt;wsp:rsid wsp:val=&quot;0012050C&quot;/&gt;&lt;wsp:rsid wsp:val=&quot;00120900&quot;/&gt;&lt;wsp:rsid wsp:val=&quot;00120FEE&quot;/&gt;&lt;wsp:rsid wsp:val=&quot;0012103A&quot;/&gt;&lt;wsp:rsid wsp:val=&quot;0012200D&quot;/&gt;&lt;wsp:rsid wsp:val=&quot;00122108&quot;/&gt;&lt;wsp:rsid wsp:val=&quot;00122141&quot;/&gt;&lt;wsp:rsid wsp:val=&quot;00122537&quot;/&gt;&lt;wsp:rsid wsp:val=&quot;0012270D&quot;/&gt;&lt;wsp:rsid wsp:val=&quot;00122876&quot;/&gt;&lt;wsp:rsid wsp:val=&quot;00122FFF&quot;/&gt;&lt;wsp:rsid wsp:val=&quot;0012307A&quot;/&gt;&lt;wsp:rsid wsp:val=&quot;001233D7&quot;/&gt;&lt;wsp:rsid wsp:val=&quot;00124047&quot;/&gt;&lt;wsp:rsid wsp:val=&quot;001243F9&quot;/&gt;&lt;wsp:rsid wsp:val=&quot;00124EB4&quot;/&gt;&lt;wsp:rsid wsp:val=&quot;00125425&quot;/&gt;&lt;wsp:rsid wsp:val=&quot;00125C13&quot;/&gt;&lt;wsp:rsid wsp:val=&quot;001264A4&quot;/&gt;&lt;wsp:rsid wsp:val=&quot;001267AF&quot;/&gt;&lt;wsp:rsid wsp:val=&quot;00126D59&quot;/&gt;&lt;wsp:rsid wsp:val=&quot;0012735F&quot;/&gt;&lt;wsp:rsid wsp:val=&quot;0012754A&quot;/&gt;&lt;wsp:rsid wsp:val=&quot;0012771D&quot;/&gt;&lt;wsp:rsid wsp:val=&quot;00127908&quot;/&gt;&lt;wsp:rsid wsp:val=&quot;001303CD&quot;/&gt;&lt;wsp:rsid wsp:val=&quot;0013107D&quot;/&gt;&lt;wsp:rsid wsp:val=&quot;00131114&quot;/&gt;&lt;wsp:rsid wsp:val=&quot;001314BD&quot;/&gt;&lt;wsp:rsid wsp:val=&quot;001321AE&quot;/&gt;&lt;wsp:rsid wsp:val=&quot;00133C44&quot;/&gt;&lt;wsp:rsid wsp:val=&quot;00133C6E&quot;/&gt;&lt;wsp:rsid wsp:val=&quot;001345A2&quot;/&gt;&lt;wsp:rsid wsp:val=&quot;00134707&quot;/&gt;&lt;wsp:rsid wsp:val=&quot;001348C9&quot;/&gt;&lt;wsp:rsid wsp:val=&quot;00134C54&quot;/&gt;&lt;wsp:rsid wsp:val=&quot;00134EF4&quot;/&gt;&lt;wsp:rsid wsp:val=&quot;00134FEF&quot;/&gt;&lt;wsp:rsid wsp:val=&quot;001350B8&quot;/&gt;&lt;wsp:rsid wsp:val=&quot;00136056&quot;/&gt;&lt;wsp:rsid wsp:val=&quot;001360C1&quot;/&gt;&lt;wsp:rsid wsp:val=&quot;001366A8&quot;/&gt;&lt;wsp:rsid wsp:val=&quot;00136993&quot;/&gt;&lt;wsp:rsid wsp:val=&quot;0013754B&quot;/&gt;&lt;wsp:rsid wsp:val=&quot;00140480&quot;/&gt;&lt;wsp:rsid wsp:val=&quot;00140871&quot;/&gt;&lt;wsp:rsid wsp:val=&quot;00140983&quot;/&gt;&lt;wsp:rsid wsp:val=&quot;00141EC4&quot;/&gt;&lt;wsp:rsid wsp:val=&quot;001423CC&quot;/&gt;&lt;wsp:rsid wsp:val=&quot;001426C1&quot;/&gt;&lt;wsp:rsid wsp:val=&quot;001429C7&quot;/&gt;&lt;wsp:rsid wsp:val=&quot;00142A74&quot;/&gt;&lt;wsp:rsid wsp:val=&quot;00142D3D&quot;/&gt;&lt;wsp:rsid wsp:val=&quot;00143787&quot;/&gt;&lt;wsp:rsid wsp:val=&quot;00143B3B&quot;/&gt;&lt;wsp:rsid wsp:val=&quot;00143E79&quot;/&gt;&lt;wsp:rsid wsp:val=&quot;00143EBD&quot;/&gt;&lt;wsp:rsid wsp:val=&quot;0014576C&quot;/&gt;&lt;wsp:rsid wsp:val=&quot;001458D2&quot;/&gt;&lt;wsp:rsid wsp:val=&quot;001472BF&quot;/&gt;&lt;wsp:rsid wsp:val=&quot;001477DB&quot;/&gt;&lt;wsp:rsid wsp:val=&quot;00147FA8&quot;/&gt;&lt;wsp:rsid wsp:val=&quot;00150323&quot;/&gt;&lt;wsp:rsid wsp:val=&quot;0015071D&quot;/&gt;&lt;wsp:rsid wsp:val=&quot;00150DB4&quot;/&gt;&lt;wsp:rsid wsp:val=&quot;0015139B&quot;/&gt;&lt;wsp:rsid wsp:val=&quot;001523FD&quot;/&gt;&lt;wsp:rsid wsp:val=&quot;00152960&quot;/&gt;&lt;wsp:rsid wsp:val=&quot;00152F2E&quot;/&gt;&lt;wsp:rsid wsp:val=&quot;001535EE&quot;/&gt;&lt;wsp:rsid wsp:val=&quot;001538B3&quot;/&gt;&lt;wsp:rsid wsp:val=&quot;00153BF5&quot;/&gt;&lt;wsp:rsid wsp:val=&quot;0015501D&quot;/&gt;&lt;wsp:rsid wsp:val=&quot;00155099&quot;/&gt;&lt;wsp:rsid wsp:val=&quot;0015591B&quot;/&gt;&lt;wsp:rsid wsp:val=&quot;00155D81&quot;/&gt;&lt;wsp:rsid wsp:val=&quot;00156649&quot;/&gt;&lt;wsp:rsid wsp:val=&quot;00156B85&quot;/&gt;&lt;wsp:rsid wsp:val=&quot;00156C00&quot;/&gt;&lt;wsp:rsid wsp:val=&quot;0015721A&quot;/&gt;&lt;wsp:rsid wsp:val=&quot;00157A87&quot;/&gt;&lt;wsp:rsid wsp:val=&quot;0016061B&quot;/&gt;&lt;wsp:rsid wsp:val=&quot;00161818&quot;/&gt;&lt;wsp:rsid wsp:val=&quot;00161B83&quot;/&gt;&lt;wsp:rsid wsp:val=&quot;00161D03&quot;/&gt;&lt;wsp:rsid wsp:val=&quot;00162123&quot;/&gt;&lt;wsp:rsid wsp:val=&quot;0016304D&quot;/&gt;&lt;wsp:rsid wsp:val=&quot;001634E1&quot;/&gt;&lt;wsp:rsid wsp:val=&quot;00163A85&quot;/&gt;&lt;wsp:rsid wsp:val=&quot;00163D5D&quot;/&gt;&lt;wsp:rsid wsp:val=&quot;00163FE9&quot;/&gt;&lt;wsp:rsid wsp:val=&quot;00164126&quot;/&gt;&lt;wsp:rsid wsp:val=&quot;00164425&quot;/&gt;&lt;wsp:rsid wsp:val=&quot;001647E7&quot;/&gt;&lt;wsp:rsid wsp:val=&quot;00164E14&quot;/&gt;&lt;wsp:rsid wsp:val=&quot;001650B8&quot;/&gt;&lt;wsp:rsid wsp:val=&quot;00165749&quot;/&gt;&lt;wsp:rsid wsp:val=&quot;00165F3D&quot;/&gt;&lt;wsp:rsid wsp:val=&quot;001660C2&quot;/&gt;&lt;wsp:rsid wsp:val=&quot;0016616A&quot;/&gt;&lt;wsp:rsid wsp:val=&quot;00166A26&quot;/&gt;&lt;wsp:rsid wsp:val=&quot;00166C98&quot;/&gt;&lt;wsp:rsid wsp:val=&quot;00166EC6&quot;/&gt;&lt;wsp:rsid wsp:val=&quot;00166FF3&quot;/&gt;&lt;wsp:rsid wsp:val=&quot;00167586&quot;/&gt;&lt;wsp:rsid wsp:val=&quot;00167BAA&quot;/&gt;&lt;wsp:rsid wsp:val=&quot;00167DE0&quot;/&gt;&lt;wsp:rsid wsp:val=&quot;00167FCD&quot;/&gt;&lt;wsp:rsid wsp:val=&quot;001709CD&quot;/&gt;&lt;wsp:rsid wsp:val=&quot;00171AA2&quot;/&gt;&lt;wsp:rsid wsp:val=&quot;00171BBF&quot;/&gt;&lt;wsp:rsid wsp:val=&quot;00172639&quot;/&gt;&lt;wsp:rsid wsp:val=&quot;00172763&quot;/&gt;&lt;wsp:rsid wsp:val=&quot;00172DC1&quot;/&gt;&lt;wsp:rsid wsp:val=&quot;0017303C&quot;/&gt;&lt;wsp:rsid wsp:val=&quot;00174445&quot;/&gt;&lt;wsp:rsid wsp:val=&quot;00174807&quot;/&gt;&lt;wsp:rsid wsp:val=&quot;00175231&quot;/&gt;&lt;wsp:rsid wsp:val=&quot;001756C9&quot;/&gt;&lt;wsp:rsid wsp:val=&quot;001756DA&quot;/&gt;&lt;wsp:rsid wsp:val=&quot;0017582B&quot;/&gt;&lt;wsp:rsid wsp:val=&quot;001758EC&quot;/&gt;&lt;wsp:rsid wsp:val=&quot;00175B84&quot;/&gt;&lt;wsp:rsid wsp:val=&quot;0017619D&quot;/&gt;&lt;wsp:rsid wsp:val=&quot;00176258&quot;/&gt;&lt;wsp:rsid wsp:val=&quot;00176392&quot;/&gt;&lt;wsp:rsid wsp:val=&quot;00176520&quot;/&gt;&lt;wsp:rsid wsp:val=&quot;00177329&quot;/&gt;&lt;wsp:rsid wsp:val=&quot;00177497&quot;/&gt;&lt;wsp:rsid wsp:val=&quot;00177650&quot;/&gt;&lt;wsp:rsid wsp:val=&quot;00177846&quot;/&gt;&lt;wsp:rsid wsp:val=&quot;00177CBE&quot;/&gt;&lt;wsp:rsid wsp:val=&quot;00180C02&quot;/&gt;&lt;wsp:rsid wsp:val=&quot;00180CA4&quot;/&gt;&lt;wsp:rsid wsp:val=&quot;00181B8D&quot;/&gt;&lt;wsp:rsid wsp:val=&quot;00181C24&quot;/&gt;&lt;wsp:rsid wsp:val=&quot;00182201&quot;/&gt;&lt;wsp:rsid wsp:val=&quot;00182384&quot;/&gt;&lt;wsp:rsid wsp:val=&quot;0018256A&quot;/&gt;&lt;wsp:rsid wsp:val=&quot;001826BF&quot;/&gt;&lt;wsp:rsid wsp:val=&quot;00183C0F&quot;/&gt;&lt;wsp:rsid wsp:val=&quot;00183DEE&quot;/&gt;&lt;wsp:rsid wsp:val=&quot;001840E2&quot;/&gt;&lt;wsp:rsid wsp:val=&quot;001843DD&quot;/&gt;&lt;wsp:rsid wsp:val=&quot;00184476&quot;/&gt;&lt;wsp:rsid wsp:val=&quot;001845A9&quot;/&gt;&lt;wsp:rsid wsp:val=&quot;001847BD&quot;/&gt;&lt;wsp:rsid wsp:val=&quot;001847BE&quot;/&gt;&lt;wsp:rsid wsp:val=&quot;00185BA8&quot;/&gt;&lt;wsp:rsid wsp:val=&quot;00187E11&quot;/&gt;&lt;wsp:rsid wsp:val=&quot;001906EB&quot;/&gt;&lt;wsp:rsid wsp:val=&quot;00190CDD&quot;/&gt;&lt;wsp:rsid wsp:val=&quot;0019103F&quot;/&gt;&lt;wsp:rsid wsp:val=&quot;00191FAE&quot;/&gt;&lt;wsp:rsid wsp:val=&quot;00193CB1&quot;/&gt;&lt;wsp:rsid wsp:val=&quot;00194A99&quot;/&gt;&lt;wsp:rsid wsp:val=&quot;0019556B&quot;/&gt;&lt;wsp:rsid wsp:val=&quot;00195644&quot;/&gt;&lt;wsp:rsid wsp:val=&quot;001959B2&quot;/&gt;&lt;wsp:rsid wsp:val=&quot;00195E4D&quot;/&gt;&lt;wsp:rsid wsp:val=&quot;00195F71&quot;/&gt;&lt;wsp:rsid wsp:val=&quot;00196089&quot;/&gt;&lt;wsp:rsid wsp:val=&quot;001979BA&quot;/&gt;&lt;wsp:rsid wsp:val=&quot;00197C67&quot;/&gt;&lt;wsp:rsid wsp:val=&quot;001A06AB&quot;/&gt;&lt;wsp:rsid wsp:val=&quot;001A06F3&quot;/&gt;&lt;wsp:rsid wsp:val=&quot;001A0940&quot;/&gt;&lt;wsp:rsid wsp:val=&quot;001A0B87&quot;/&gt;&lt;wsp:rsid wsp:val=&quot;001A0D7A&quot;/&gt;&lt;wsp:rsid wsp:val=&quot;001A13F4&quot;/&gt;&lt;wsp:rsid wsp:val=&quot;001A160C&quot;/&gt;&lt;wsp:rsid wsp:val=&quot;001A17E3&quot;/&gt;&lt;wsp:rsid wsp:val=&quot;001A20BA&quot;/&gt;&lt;wsp:rsid wsp:val=&quot;001A219A&quot;/&gt;&lt;wsp:rsid wsp:val=&quot;001A22EE&quot;/&gt;&lt;wsp:rsid wsp:val=&quot;001A28B9&quot;/&gt;&lt;wsp:rsid wsp:val=&quot;001A3E1E&quot;/&gt;&lt;wsp:rsid wsp:val=&quot;001A408C&quot;/&gt;&lt;wsp:rsid wsp:val=&quot;001A5030&quot;/&gt;&lt;wsp:rsid wsp:val=&quot;001A68FF&quot;/&gt;&lt;wsp:rsid wsp:val=&quot;001A6A27&quot;/&gt;&lt;wsp:rsid wsp:val=&quot;001A6C7E&quot;/&gt;&lt;wsp:rsid wsp:val=&quot;001A6C91&quot;/&gt;&lt;wsp:rsid wsp:val=&quot;001A6ED6&quot;/&gt;&lt;wsp:rsid wsp:val=&quot;001A71D8&quot;/&gt;&lt;wsp:rsid wsp:val=&quot;001A7223&quot;/&gt;&lt;wsp:rsid wsp:val=&quot;001A74D3&quot;/&gt;&lt;wsp:rsid wsp:val=&quot;001A7984&quot;/&gt;&lt;wsp:rsid wsp:val=&quot;001B0222&quot;/&gt;&lt;wsp:rsid wsp:val=&quot;001B0BA5&quot;/&gt;&lt;wsp:rsid wsp:val=&quot;001B1327&quot;/&gt;&lt;wsp:rsid wsp:val=&quot;001B132D&quot;/&gt;&lt;wsp:rsid wsp:val=&quot;001B1B8C&quot;/&gt;&lt;wsp:rsid wsp:val=&quot;001B2B6A&quot;/&gt;&lt;wsp:rsid wsp:val=&quot;001B387E&quot;/&gt;&lt;wsp:rsid wsp:val=&quot;001B3DFB&quot;/&gt;&lt;wsp:rsid wsp:val=&quot;001B3EFC&quot;/&gt;&lt;wsp:rsid wsp:val=&quot;001B41F9&quot;/&gt;&lt;wsp:rsid wsp:val=&quot;001B4DC3&quot;/&gt;&lt;wsp:rsid wsp:val=&quot;001B5297&quot;/&gt;&lt;wsp:rsid wsp:val=&quot;001B53B3&quot;/&gt;&lt;wsp:rsid wsp:val=&quot;001B57AF&quot;/&gt;&lt;wsp:rsid wsp:val=&quot;001B5822&quot;/&gt;&lt;wsp:rsid wsp:val=&quot;001B62C3&quot;/&gt;&lt;wsp:rsid wsp:val=&quot;001B65AC&quot;/&gt;&lt;wsp:rsid wsp:val=&quot;001B6D30&quot;/&gt;&lt;wsp:rsid wsp:val=&quot;001B7619&quot;/&gt;&lt;wsp:rsid wsp:val=&quot;001B7CD9&quot;/&gt;&lt;wsp:rsid wsp:val=&quot;001B7F13&quot;/&gt;&lt;wsp:rsid wsp:val=&quot;001C06D6&quot;/&gt;&lt;wsp:rsid wsp:val=&quot;001C0C18&quot;/&gt;&lt;wsp:rsid wsp:val=&quot;001C0DC4&quot;/&gt;&lt;wsp:rsid wsp:val=&quot;001C10B5&quot;/&gt;&lt;wsp:rsid wsp:val=&quot;001C1761&quot;/&gt;&lt;wsp:rsid wsp:val=&quot;001C1A58&quot;/&gt;&lt;wsp:rsid wsp:val=&quot;001C1F57&quot;/&gt;&lt;wsp:rsid wsp:val=&quot;001C2225&quot;/&gt;&lt;wsp:rsid wsp:val=&quot;001C2C7E&quot;/&gt;&lt;wsp:rsid wsp:val=&quot;001C31B8&quot;/&gt;&lt;wsp:rsid wsp:val=&quot;001C3666&quot;/&gt;&lt;wsp:rsid wsp:val=&quot;001C3C44&quot;/&gt;&lt;wsp:rsid wsp:val=&quot;001C3E48&quot;/&gt;&lt;wsp:rsid wsp:val=&quot;001C46C9&quot;/&gt;&lt;wsp:rsid wsp:val=&quot;001C491E&quot;/&gt;&lt;wsp:rsid wsp:val=&quot;001C4CE8&quot;/&gt;&lt;wsp:rsid wsp:val=&quot;001C4CF6&quot;/&gt;&lt;wsp:rsid wsp:val=&quot;001C5145&quot;/&gt;&lt;wsp:rsid wsp:val=&quot;001C5651&quot;/&gt;&lt;wsp:rsid wsp:val=&quot;001C585A&quot;/&gt;&lt;wsp:rsid wsp:val=&quot;001C6587&quot;/&gt;&lt;wsp:rsid wsp:val=&quot;001C6881&quot;/&gt;&lt;wsp:rsid wsp:val=&quot;001C688B&quot;/&gt;&lt;wsp:rsid wsp:val=&quot;001C71C9&quot;/&gt;&lt;wsp:rsid wsp:val=&quot;001C72A8&quot;/&gt;&lt;wsp:rsid wsp:val=&quot;001C744F&quot;/&gt;&lt;wsp:rsid wsp:val=&quot;001C758C&quot;/&gt;&lt;wsp:rsid wsp:val=&quot;001C777F&quot;/&gt;&lt;wsp:rsid wsp:val=&quot;001C7CB0&quot;/&gt;&lt;wsp:rsid wsp:val=&quot;001D0340&quot;/&gt;&lt;wsp:rsid wsp:val=&quot;001D0D7A&quot;/&gt;&lt;wsp:rsid wsp:val=&quot;001D108C&quot;/&gt;&lt;wsp:rsid wsp:val=&quot;001D13B7&quot;/&gt;&lt;wsp:rsid wsp:val=&quot;001D16D4&quot;/&gt;&lt;wsp:rsid wsp:val=&quot;001D198C&quot;/&gt;&lt;wsp:rsid wsp:val=&quot;001D1BE6&quot;/&gt;&lt;wsp:rsid wsp:val=&quot;001D1E88&quot;/&gt;&lt;wsp:rsid wsp:val=&quot;001D29FE&quot;/&gt;&lt;wsp:rsid wsp:val=&quot;001D2F89&quot;/&gt;&lt;wsp:rsid wsp:val=&quot;001D3116&quot;/&gt;&lt;wsp:rsid wsp:val=&quot;001D316A&quot;/&gt;&lt;wsp:rsid wsp:val=&quot;001D3271&quot;/&gt;&lt;wsp:rsid wsp:val=&quot;001D4E9E&quot;/&gt;&lt;wsp:rsid wsp:val=&quot;001D53BE&quot;/&gt;&lt;wsp:rsid wsp:val=&quot;001D5D45&quot;/&gt;&lt;wsp:rsid wsp:val=&quot;001D6507&quot;/&gt;&lt;wsp:rsid wsp:val=&quot;001D6EB1&quot;/&gt;&lt;wsp:rsid wsp:val=&quot;001D6F30&quot;/&gt;&lt;wsp:rsid wsp:val=&quot;001D7C46&quot;/&gt;&lt;wsp:rsid wsp:val=&quot;001D7E51&quot;/&gt;&lt;wsp:rsid wsp:val=&quot;001D7FBD&quot;/&gt;&lt;wsp:rsid wsp:val=&quot;001E03CE&quot;/&gt;&lt;wsp:rsid wsp:val=&quot;001E0657&quot;/&gt;&lt;wsp:rsid wsp:val=&quot;001E0769&quot;/&gt;&lt;wsp:rsid wsp:val=&quot;001E148A&quot;/&gt;&lt;wsp:rsid wsp:val=&quot;001E1A3D&quot;/&gt;&lt;wsp:rsid wsp:val=&quot;001E228D&quot;/&gt;&lt;wsp:rsid wsp:val=&quot;001E277C&quot;/&gt;&lt;wsp:rsid wsp:val=&quot;001E295A&quot;/&gt;&lt;wsp:rsid wsp:val=&quot;001E2DBE&quot;/&gt;&lt;wsp:rsid wsp:val=&quot;001E33D6&quot;/&gt;&lt;wsp:rsid wsp:val=&quot;001E66FA&quot;/&gt;&lt;wsp:rsid wsp:val=&quot;001E6B4F&quot;/&gt;&lt;wsp:rsid wsp:val=&quot;001E6F5F&quot;/&gt;&lt;wsp:rsid wsp:val=&quot;001E743A&quot;/&gt;&lt;wsp:rsid wsp:val=&quot;001E7D5D&quot;/&gt;&lt;wsp:rsid wsp:val=&quot;001E7E41&quot;/&gt;&lt;wsp:rsid wsp:val=&quot;001F0546&quot;/&gt;&lt;wsp:rsid wsp:val=&quot;001F0B39&quot;/&gt;&lt;wsp:rsid wsp:val=&quot;001F0D8A&quot;/&gt;&lt;wsp:rsid wsp:val=&quot;001F106E&quot;/&gt;&lt;wsp:rsid wsp:val=&quot;001F1091&quot;/&gt;&lt;wsp:rsid wsp:val=&quot;001F15E1&quot;/&gt;&lt;wsp:rsid wsp:val=&quot;001F1EFA&quot;/&gt;&lt;wsp:rsid wsp:val=&quot;001F1FE1&quot;/&gt;&lt;wsp:rsid wsp:val=&quot;001F2FE6&quot;/&gt;&lt;wsp:rsid wsp:val=&quot;001F35F6&quot;/&gt;&lt;wsp:rsid wsp:val=&quot;001F3B35&quot;/&gt;&lt;wsp:rsid wsp:val=&quot;001F4007&quot;/&gt;&lt;wsp:rsid wsp:val=&quot;001F428F&quot;/&gt;&lt;wsp:rsid wsp:val=&quot;001F4C12&quot;/&gt;&lt;wsp:rsid wsp:val=&quot;001F57EE&quot;/&gt;&lt;wsp:rsid wsp:val=&quot;001F5C7F&quot;/&gt;&lt;wsp:rsid wsp:val=&quot;001F5F5D&quot;/&gt;&lt;wsp:rsid wsp:val=&quot;001F6401&quot;/&gt;&lt;wsp:rsid wsp:val=&quot;001F69D1&quot;/&gt;&lt;wsp:rsid wsp:val=&quot;001F6C22&quot;/&gt;&lt;wsp:rsid wsp:val=&quot;001F7C27&quot;/&gt;&lt;wsp:rsid wsp:val=&quot;001F7D57&quot;/&gt;&lt;wsp:rsid wsp:val=&quot;002005AD&quot;/&gt;&lt;wsp:rsid wsp:val=&quot;00200AB4&quot;/&gt;&lt;wsp:rsid wsp:val=&quot;00200D74&quot;/&gt;&lt;wsp:rsid wsp:val=&quot;00200F71&quot;/&gt;&lt;wsp:rsid wsp:val=&quot;00201A01&quot;/&gt;&lt;wsp:rsid wsp:val=&quot;00201C9B&quot;/&gt;&lt;wsp:rsid wsp:val=&quot;00201DA7&quot;/&gt;&lt;wsp:rsid wsp:val=&quot;00201EC0&quot;/&gt;&lt;wsp:rsid wsp:val=&quot;00201F11&quot;/&gt;&lt;wsp:rsid wsp:val=&quot;002022EE&quot;/&gt;&lt;wsp:rsid wsp:val=&quot;002026F6&quot;/&gt;&lt;wsp:rsid wsp:val=&quot;00203D3F&quot;/&gt;&lt;wsp:rsid wsp:val=&quot;00204261&quot;/&gt;&lt;wsp:rsid wsp:val=&quot;002046FF&quot;/&gt;&lt;wsp:rsid wsp:val=&quot;00204700&quot;/&gt;&lt;wsp:rsid wsp:val=&quot;00204A72&quot;/&gt;&lt;wsp:rsid wsp:val=&quot;00204D7A&quot;/&gt;&lt;wsp:rsid wsp:val=&quot;00204E6A&quot;/&gt;&lt;wsp:rsid wsp:val=&quot;00204F95&quot;/&gt;&lt;wsp:rsid wsp:val=&quot;00205364&quot;/&gt;&lt;wsp:rsid wsp:val=&quot;00206982&quot;/&gt;&lt;wsp:rsid wsp:val=&quot;002105DD&quot;/&gt;&lt;wsp:rsid wsp:val=&quot;002106E3&quot;/&gt;&lt;wsp:rsid wsp:val=&quot;00210BF5&quot;/&gt;&lt;wsp:rsid wsp:val=&quot;00210CAA&quot;/&gt;&lt;wsp:rsid wsp:val=&quot;00210F78&quot;/&gt;&lt;wsp:rsid wsp:val=&quot;0021117D&quot;/&gt;&lt;wsp:rsid wsp:val=&quot;00212862&quot;/&gt;&lt;wsp:rsid wsp:val=&quot;002130D7&quot;/&gt;&lt;wsp:rsid wsp:val=&quot;00213464&quot;/&gt;&lt;wsp:rsid wsp:val=&quot;00213B70&quot;/&gt;&lt;wsp:rsid wsp:val=&quot;00213C2E&quot;/&gt;&lt;wsp:rsid wsp:val=&quot;00213F71&quot;/&gt;&lt;wsp:rsid wsp:val=&quot;00214248&quot;/&gt;&lt;wsp:rsid wsp:val=&quot;00214BC1&quot;/&gt;&lt;wsp:rsid wsp:val=&quot;0021535F&quot;/&gt;&lt;wsp:rsid wsp:val=&quot;00215729&quot;/&gt;&lt;wsp:rsid wsp:val=&quot;00215CF9&quot;/&gt;&lt;wsp:rsid wsp:val=&quot;00216406&quot;/&gt;&lt;wsp:rsid wsp:val=&quot;00216BB8&quot;/&gt;&lt;wsp:rsid wsp:val=&quot;002170A6&quot;/&gt;&lt;wsp:rsid wsp:val=&quot;00217427&quot;/&gt;&lt;wsp:rsid wsp:val=&quot;00217C9D&quot;/&gt;&lt;wsp:rsid wsp:val=&quot;0022013C&quot;/&gt;&lt;wsp:rsid wsp:val=&quot;002201E0&quot;/&gt;&lt;wsp:rsid wsp:val=&quot;00221356&quot;/&gt;&lt;wsp:rsid wsp:val=&quot;00221D9B&quot;/&gt;&lt;wsp:rsid wsp:val=&quot;0022222B&quot;/&gt;&lt;wsp:rsid wsp:val=&quot;002228FA&quot;/&gt;&lt;wsp:rsid wsp:val=&quot;00222ADB&quot;/&gt;&lt;wsp:rsid wsp:val=&quot;00222B0E&quot;/&gt;&lt;wsp:rsid wsp:val=&quot;00222D4F&quot;/&gt;&lt;wsp:rsid wsp:val=&quot;002232C7&quot;/&gt;&lt;wsp:rsid wsp:val=&quot;002235EE&quot;/&gt;&lt;wsp:rsid wsp:val=&quot;00224F12&quot;/&gt;&lt;wsp:rsid wsp:val=&quot;002252E4&quot;/&gt;&lt;wsp:rsid wsp:val=&quot;00225BFC&quot;/&gt;&lt;wsp:rsid wsp:val=&quot;00226335&quot;/&gt;&lt;wsp:rsid wsp:val=&quot;00226D3F&quot;/&gt;&lt;wsp:rsid wsp:val=&quot;00227449&quot;/&gt;&lt;wsp:rsid wsp:val=&quot;00227598&quot;/&gt;&lt;wsp:rsid wsp:val=&quot;00227D23&quot;/&gt;&lt;wsp:rsid wsp:val=&quot;002309E2&quot;/&gt;&lt;wsp:rsid wsp:val=&quot;00230EF4&quot;/&gt;&lt;wsp:rsid wsp:val=&quot;00231BBB&quot;/&gt;&lt;wsp:rsid wsp:val=&quot;00231CB9&quot;/&gt;&lt;wsp:rsid wsp:val=&quot;00231E51&quot;/&gt;&lt;wsp:rsid wsp:val=&quot;00231F50&quot;/&gt;&lt;wsp:rsid wsp:val=&quot;00232253&quot;/&gt;&lt;wsp:rsid wsp:val=&quot;002323E8&quot;/&gt;&lt;wsp:rsid wsp:val=&quot;00232646&quot;/&gt;&lt;wsp:rsid wsp:val=&quot;002333E2&quot;/&gt;&lt;wsp:rsid wsp:val=&quot;00233439&quot;/&gt;&lt;wsp:rsid wsp:val=&quot;0023353F&quot;/&gt;&lt;wsp:rsid wsp:val=&quot;00233AD8&quot;/&gt;&lt;wsp:rsid wsp:val=&quot;00233F6D&quot;/&gt;&lt;wsp:rsid wsp:val=&quot;00233F9E&quot;/&gt;&lt;wsp:rsid wsp:val=&quot;002349E0&quot;/&gt;&lt;wsp:rsid wsp:val=&quot;00234A02&quot;/&gt;&lt;wsp:rsid wsp:val=&quot;00234D93&quot;/&gt;&lt;wsp:rsid wsp:val=&quot;00235671&quot;/&gt;&lt;wsp:rsid wsp:val=&quot;00235D34&quot;/&gt;&lt;wsp:rsid wsp:val=&quot;00235D62&quot;/&gt;&lt;wsp:rsid wsp:val=&quot;00236322&quot;/&gt;&lt;wsp:rsid wsp:val=&quot;00236A4E&quot;/&gt;&lt;wsp:rsid wsp:val=&quot;002370DB&quot;/&gt;&lt;wsp:rsid wsp:val=&quot;0023721B&quot;/&gt;&lt;wsp:rsid wsp:val=&quot;00237495&quot;/&gt;&lt;wsp:rsid wsp:val=&quot;0024047F&quot;/&gt;&lt;wsp:rsid wsp:val=&quot;002404A6&quot;/&gt;&lt;wsp:rsid wsp:val=&quot;00240C98&quot;/&gt;&lt;wsp:rsid wsp:val=&quot;00241635&quot;/&gt;&lt;wsp:rsid wsp:val=&quot;00241C74&quot;/&gt;&lt;wsp:rsid wsp:val=&quot;002424DA&quot;/&gt;&lt;wsp:rsid wsp:val=&quot;00242A2D&quot;/&gt;&lt;wsp:rsid wsp:val=&quot;00242B43&quot;/&gt;&lt;wsp:rsid wsp:val=&quot;00242C62&quot;/&gt;&lt;wsp:rsid wsp:val=&quot;00242FE2&quot;/&gt;&lt;wsp:rsid wsp:val=&quot;00243C44&quot;/&gt;&lt;wsp:rsid wsp:val=&quot;00243CE5&quot;/&gt;&lt;wsp:rsid wsp:val=&quot;00244FF0&quot;/&gt;&lt;wsp:rsid wsp:val=&quot;00245AE3&quot;/&gt;&lt;wsp:rsid wsp:val=&quot;00245F95&quot;/&gt;&lt;wsp:rsid wsp:val=&quot;00246821&quot;/&gt;&lt;wsp:rsid wsp:val=&quot;00246A9C&quot;/&gt;&lt;wsp:rsid wsp:val=&quot;00246B76&quot;/&gt;&lt;wsp:rsid wsp:val=&quot;0024736D&quot;/&gt;&lt;wsp:rsid wsp:val=&quot;0024751E&quot;/&gt;&lt;wsp:rsid wsp:val=&quot;00247D9E&quot;/&gt;&lt;wsp:rsid wsp:val=&quot;00247E97&quot;/&gt;&lt;wsp:rsid wsp:val=&quot;00247ED7&quot;/&gt;&lt;wsp:rsid wsp:val=&quot;0025084F&quot;/&gt;&lt;wsp:rsid wsp:val=&quot;00250DB7&quot;/&gt;&lt;wsp:rsid wsp:val=&quot;00250E11&quot;/&gt;&lt;wsp:rsid wsp:val=&quot;00251158&quot;/&gt;&lt;wsp:rsid wsp:val=&quot;00251249&quot;/&gt;&lt;wsp:rsid wsp:val=&quot;00251346&quot;/&gt;&lt;wsp:rsid wsp:val=&quot;00251753&quot;/&gt;&lt;wsp:rsid wsp:val=&quot;00251B8E&quot;/&gt;&lt;wsp:rsid wsp:val=&quot;00252697&quot;/&gt;&lt;wsp:rsid wsp:val=&quot;00252F95&quot;/&gt;&lt;wsp:rsid wsp:val=&quot;002538EA&quot;/&gt;&lt;wsp:rsid wsp:val=&quot;002543ED&quot;/&gt;&lt;wsp:rsid wsp:val=&quot;00254955&quot;/&gt;&lt;wsp:rsid wsp:val=&quot;002564C2&quot;/&gt;&lt;wsp:rsid wsp:val=&quot;00256983&quot;/&gt;&lt;wsp:rsid wsp:val=&quot;00256A14&quot;/&gt;&lt;wsp:rsid wsp:val=&quot;00256BCF&quot;/&gt;&lt;wsp:rsid wsp:val=&quot;00256E00&quot;/&gt;&lt;wsp:rsid wsp:val=&quot;0025757B&quot;/&gt;&lt;wsp:rsid wsp:val=&quot;002576C9&quot;/&gt;&lt;wsp:rsid wsp:val=&quot;0026015D&quot;/&gt;&lt;wsp:rsid wsp:val=&quot;00260592&quot;/&gt;&lt;wsp:rsid wsp:val=&quot;00260690&quot;/&gt;&lt;wsp:rsid wsp:val=&quot;00260CDF&quot;/&gt;&lt;wsp:rsid wsp:val=&quot;002615EA&quot;/&gt;&lt;wsp:rsid wsp:val=&quot;00261914&quot;/&gt;&lt;wsp:rsid wsp:val=&quot;00261A3A&quot;/&gt;&lt;wsp:rsid wsp:val=&quot;00261AB1&quot;/&gt;&lt;wsp:rsid wsp:val=&quot;00261EE9&quot;/&gt;&lt;wsp:rsid wsp:val=&quot;00261F07&quot;/&gt;&lt;wsp:rsid wsp:val=&quot;00261F22&quot;/&gt;&lt;wsp:rsid wsp:val=&quot;002623E4&quot;/&gt;&lt;wsp:rsid wsp:val=&quot;002626EC&quot;/&gt;&lt;wsp:rsid wsp:val=&quot;0026297A&quot;/&gt;&lt;wsp:rsid wsp:val=&quot;002636E7&quot;/&gt;&lt;wsp:rsid wsp:val=&quot;00263F36&quot;/&gt;&lt;wsp:rsid wsp:val=&quot;00264C54&quot;/&gt;&lt;wsp:rsid wsp:val=&quot;0027057C&quot;/&gt;&lt;wsp:rsid wsp:val=&quot;002706C3&quot;/&gt;&lt;wsp:rsid wsp:val=&quot;0027093E&quot;/&gt;&lt;wsp:rsid wsp:val=&quot;002710D6&quot;/&gt;&lt;wsp:rsid wsp:val=&quot;0027214B&quot;/&gt;&lt;wsp:rsid wsp:val=&quot;002728D3&quot;/&gt;&lt;wsp:rsid wsp:val=&quot;00273C89&quot;/&gt;&lt;wsp:rsid wsp:val=&quot;002746D4&quot;/&gt;&lt;wsp:rsid wsp:val=&quot;0027475A&quot;/&gt;&lt;wsp:rsid wsp:val=&quot;00274B73&quot;/&gt;&lt;wsp:rsid wsp:val=&quot;002751E6&quot;/&gt;&lt;wsp:rsid wsp:val=&quot;00275259&quot;/&gt;&lt;wsp:rsid wsp:val=&quot;00276221&quot;/&gt;&lt;wsp:rsid wsp:val=&quot;002766FE&quot;/&gt;&lt;wsp:rsid wsp:val=&quot;002770F9&quot;/&gt;&lt;wsp:rsid wsp:val=&quot;002771FF&quot;/&gt;&lt;wsp:rsid wsp:val=&quot;00277BB7&quot;/&gt;&lt;wsp:rsid wsp:val=&quot;00277E65&quot;/&gt;&lt;wsp:rsid wsp:val=&quot;00280259&quot;/&gt;&lt;wsp:rsid wsp:val=&quot;002819DE&quot;/&gt;&lt;wsp:rsid wsp:val=&quot;0028243A&quot;/&gt;&lt;wsp:rsid wsp:val=&quot;00282F0A&quot;/&gt;&lt;wsp:rsid wsp:val=&quot;00283174&quot;/&gt;&lt;wsp:rsid wsp:val=&quot;00283DEC&quot;/&gt;&lt;wsp:rsid wsp:val=&quot;00284744&quot;/&gt;&lt;wsp:rsid wsp:val=&quot;0028498A&quot;/&gt;&lt;wsp:rsid wsp:val=&quot;00284A9D&quot;/&gt;&lt;wsp:rsid wsp:val=&quot;00284F81&quot;/&gt;&lt;wsp:rsid wsp:val=&quot;0028537D&quot;/&gt;&lt;wsp:rsid wsp:val=&quot;00285690&quot;/&gt;&lt;wsp:rsid wsp:val=&quot;00285FBC&quot;/&gt;&lt;wsp:rsid wsp:val=&quot;0028643E&quot;/&gt;&lt;wsp:rsid wsp:val=&quot;002864A9&quot;/&gt;&lt;wsp:rsid wsp:val=&quot;0028674D&quot;/&gt;&lt;wsp:rsid wsp:val=&quot;002868B8&quot;/&gt;&lt;wsp:rsid wsp:val=&quot;0028717C&quot;/&gt;&lt;wsp:rsid wsp:val=&quot;00287755&quot;/&gt;&lt;wsp:rsid wsp:val=&quot;002879C2&quot;/&gt;&lt;wsp:rsid wsp:val=&quot;002905BF&quot;/&gt;&lt;wsp:rsid wsp:val=&quot;00290638&quot;/&gt;&lt;wsp:rsid wsp:val=&quot;00290AE8&quot;/&gt;&lt;wsp:rsid wsp:val=&quot;00290D35&quot;/&gt;&lt;wsp:rsid wsp:val=&quot;002911C4&quot;/&gt;&lt;wsp:rsid wsp:val=&quot;00291454&quot;/&gt;&lt;wsp:rsid wsp:val=&quot;00291527&quot;/&gt;&lt;wsp:rsid wsp:val=&quot;0029184D&quot;/&gt;&lt;wsp:rsid wsp:val=&quot;002920FF&quot;/&gt;&lt;wsp:rsid wsp:val=&quot;0029275F&quot;/&gt;&lt;wsp:rsid wsp:val=&quot;0029293F&quot;/&gt;&lt;wsp:rsid wsp:val=&quot;00292E39&quot;/&gt;&lt;wsp:rsid wsp:val=&quot;00293640&quot;/&gt;&lt;wsp:rsid wsp:val=&quot;002936D5&quot;/&gt;&lt;wsp:rsid wsp:val=&quot;00293A3D&quot;/&gt;&lt;wsp:rsid wsp:val=&quot;00293FDD&quot;/&gt;&lt;wsp:rsid wsp:val=&quot;0029461C&quot;/&gt;&lt;wsp:rsid wsp:val=&quot;002947A4&quot;/&gt;&lt;wsp:rsid wsp:val=&quot;00294EF9&quot;/&gt;&lt;wsp:rsid wsp:val=&quot;00295293&quot;/&gt;&lt;wsp:rsid wsp:val=&quot;00295761&quot;/&gt;&lt;wsp:rsid wsp:val=&quot;00295BD0&quot;/&gt;&lt;wsp:rsid wsp:val=&quot;00295E8B&quot;/&gt;&lt;wsp:rsid wsp:val=&quot;00297514&quot;/&gt;&lt;wsp:rsid wsp:val=&quot;002976EC&quot;/&gt;&lt;wsp:rsid wsp:val=&quot;0029795B&quot;/&gt;&lt;wsp:rsid wsp:val=&quot;00297B77&quot;/&gt;&lt;wsp:rsid wsp:val=&quot;00297EB8&quot;/&gt;&lt;wsp:rsid wsp:val=&quot;002A0A85&quot;/&gt;&lt;wsp:rsid wsp:val=&quot;002A0DAF&quot;/&gt;&lt;wsp:rsid wsp:val=&quot;002A0FA8&quot;/&gt;&lt;wsp:rsid wsp:val=&quot;002A1578&quot;/&gt;&lt;wsp:rsid wsp:val=&quot;002A19C6&quot;/&gt;&lt;wsp:rsid wsp:val=&quot;002A1CEC&quot;/&gt;&lt;wsp:rsid wsp:val=&quot;002A1FF2&quot;/&gt;&lt;wsp:rsid wsp:val=&quot;002A238A&quot;/&gt;&lt;wsp:rsid wsp:val=&quot;002A2C89&quot;/&gt;&lt;wsp:rsid wsp:val=&quot;002A3214&quot;/&gt;&lt;wsp:rsid wsp:val=&quot;002A38AF&quot;/&gt;&lt;wsp:rsid wsp:val=&quot;002A3E46&quot;/&gt;&lt;wsp:rsid wsp:val=&quot;002A462A&quot;/&gt;&lt;wsp:rsid wsp:val=&quot;002A4631&quot;/&gt;&lt;wsp:rsid wsp:val=&quot;002A4F89&quot;/&gt;&lt;wsp:rsid wsp:val=&quot;002A53CD&quot;/&gt;&lt;wsp:rsid wsp:val=&quot;002A558E&quot;/&gt;&lt;wsp:rsid wsp:val=&quot;002A5BD4&quot;/&gt;&lt;wsp:rsid wsp:val=&quot;002A5D0C&quot;/&gt;&lt;wsp:rsid wsp:val=&quot;002A6358&quot;/&gt;&lt;wsp:rsid wsp:val=&quot;002A6507&quot;/&gt;&lt;wsp:rsid wsp:val=&quot;002A6794&quot;/&gt;&lt;wsp:rsid wsp:val=&quot;002A6831&quot;/&gt;&lt;wsp:rsid wsp:val=&quot;002A68B9&quot;/&gt;&lt;wsp:rsid wsp:val=&quot;002A6C57&quot;/&gt;&lt;wsp:rsid wsp:val=&quot;002A6D06&quot;/&gt;&lt;wsp:rsid wsp:val=&quot;002A7572&quot;/&gt;&lt;wsp:rsid wsp:val=&quot;002A764D&quot;/&gt;&lt;wsp:rsid wsp:val=&quot;002A7CDA&quot;/&gt;&lt;wsp:rsid wsp:val=&quot;002A7EFC&quot;/&gt;&lt;wsp:rsid wsp:val=&quot;002A7FEE&quot;/&gt;&lt;wsp:rsid wsp:val=&quot;002B05B8&quot;/&gt;&lt;wsp:rsid wsp:val=&quot;002B0F7B&quot;/&gt;&lt;wsp:rsid wsp:val=&quot;002B18B0&quot;/&gt;&lt;wsp:rsid wsp:val=&quot;002B1C6C&quot;/&gt;&lt;wsp:rsid wsp:val=&quot;002B20E6&quot;/&gt;&lt;wsp:rsid wsp:val=&quot;002B2BDF&quot;/&gt;&lt;wsp:rsid wsp:val=&quot;002B2E4F&quot;/&gt;&lt;wsp:rsid wsp:val=&quot;002B2F27&quot;/&gt;&lt;wsp:rsid wsp:val=&quot;002B3567&quot;/&gt;&lt;wsp:rsid wsp:val=&quot;002B386F&quot;/&gt;&lt;wsp:rsid wsp:val=&quot;002B3A2A&quot;/&gt;&lt;wsp:rsid wsp:val=&quot;002B496B&quot;/&gt;&lt;wsp:rsid wsp:val=&quot;002B4D89&quot;/&gt;&lt;wsp:rsid wsp:val=&quot;002B52FE&quot;/&gt;&lt;wsp:rsid wsp:val=&quot;002B5A90&quot;/&gt;&lt;wsp:rsid wsp:val=&quot;002B5BC7&quot;/&gt;&lt;wsp:rsid wsp:val=&quot;002B6CFB&quot;/&gt;&lt;wsp:rsid wsp:val=&quot;002B7AD1&quot;/&gt;&lt;wsp:rsid wsp:val=&quot;002B7DCC&quot;/&gt;&lt;wsp:rsid wsp:val=&quot;002B7F56&quot;/&gt;&lt;wsp:rsid wsp:val=&quot;002C0090&quot;/&gt;&lt;wsp:rsid wsp:val=&quot;002C0BAE&quot;/&gt;&lt;wsp:rsid wsp:val=&quot;002C1732&quot;/&gt;&lt;wsp:rsid wsp:val=&quot;002C1A35&quot;/&gt;&lt;wsp:rsid wsp:val=&quot;002C1E7F&quot;/&gt;&lt;wsp:rsid wsp:val=&quot;002C2ACB&quot;/&gt;&lt;wsp:rsid wsp:val=&quot;002C2B84&quot;/&gt;&lt;wsp:rsid wsp:val=&quot;002C2D17&quot;/&gt;&lt;wsp:rsid wsp:val=&quot;002C2D6C&quot;/&gt;&lt;wsp:rsid wsp:val=&quot;002C303D&quot;/&gt;&lt;wsp:rsid wsp:val=&quot;002C3C97&quot;/&gt;&lt;wsp:rsid wsp:val=&quot;002C3CAC&quot;/&gt;&lt;wsp:rsid wsp:val=&quot;002C3F57&quot;/&gt;&lt;wsp:rsid wsp:val=&quot;002C4168&quot;/&gt;&lt;wsp:rsid wsp:val=&quot;002C4A3A&quot;/&gt;&lt;wsp:rsid wsp:val=&quot;002C4B66&quot;/&gt;&lt;wsp:rsid wsp:val=&quot;002C50EF&quot;/&gt;&lt;wsp:rsid wsp:val=&quot;002C5652&quot;/&gt;&lt;wsp:rsid wsp:val=&quot;002C62CC&quot;/&gt;&lt;wsp:rsid wsp:val=&quot;002C6620&quot;/&gt;&lt;wsp:rsid wsp:val=&quot;002C6F19&quot;/&gt;&lt;wsp:rsid wsp:val=&quot;002C7299&quot;/&gt;&lt;wsp:rsid wsp:val=&quot;002C73B4&quot;/&gt;&lt;wsp:rsid wsp:val=&quot;002D005E&quot;/&gt;&lt;wsp:rsid wsp:val=&quot;002D02C6&quot;/&gt;&lt;wsp:rsid wsp:val=&quot;002D0EC2&quot;/&gt;&lt;wsp:rsid wsp:val=&quot;002D0FE9&quot;/&gt;&lt;wsp:rsid wsp:val=&quot;002D19D0&quot;/&gt;&lt;wsp:rsid wsp:val=&quot;002D2D7D&quot;/&gt;&lt;wsp:rsid wsp:val=&quot;002D2DC2&quot;/&gt;&lt;wsp:rsid wsp:val=&quot;002D31E0&quot;/&gt;&lt;wsp:rsid wsp:val=&quot;002D366D&quot;/&gt;&lt;wsp:rsid wsp:val=&quot;002D416E&quot;/&gt;&lt;wsp:rsid wsp:val=&quot;002D41E0&quot;/&gt;&lt;wsp:rsid wsp:val=&quot;002D50C6&quot;/&gt;&lt;wsp:rsid wsp:val=&quot;002D60B6&quot;/&gt;&lt;wsp:rsid wsp:val=&quot;002D6C0A&quot;/&gt;&lt;wsp:rsid wsp:val=&quot;002D7142&quot;/&gt;&lt;wsp:rsid wsp:val=&quot;002D768C&quot;/&gt;&lt;wsp:rsid wsp:val=&quot;002E06D5&quot;/&gt;&lt;wsp:rsid wsp:val=&quot;002E0F26&quot;/&gt;&lt;wsp:rsid wsp:val=&quot;002E1E26&quot;/&gt;&lt;wsp:rsid wsp:val=&quot;002E1FE3&quot;/&gt;&lt;wsp:rsid wsp:val=&quot;002E21BC&quot;/&gt;&lt;wsp:rsid wsp:val=&quot;002E2A6F&quot;/&gt;&lt;wsp:rsid wsp:val=&quot;002E3758&quot;/&gt;&lt;wsp:rsid wsp:val=&quot;002E4607&quot;/&gt;&lt;wsp:rsid wsp:val=&quot;002E492D&quot;/&gt;&lt;wsp:rsid wsp:val=&quot;002E5FB3&quot;/&gt;&lt;wsp:rsid wsp:val=&quot;002E5FC1&quot;/&gt;&lt;wsp:rsid wsp:val=&quot;002E66CF&quot;/&gt;&lt;wsp:rsid wsp:val=&quot;002E6904&quot;/&gt;&lt;wsp:rsid wsp:val=&quot;002E696F&quot;/&gt;&lt;wsp:rsid wsp:val=&quot;002E6A0F&quot;/&gt;&lt;wsp:rsid wsp:val=&quot;002E6C3B&quot;/&gt;&lt;wsp:rsid wsp:val=&quot;002E6C8F&quot;/&gt;&lt;wsp:rsid wsp:val=&quot;002E6CD2&quot;/&gt;&lt;wsp:rsid wsp:val=&quot;002E7AE6&quot;/&gt;&lt;wsp:rsid wsp:val=&quot;002F011C&quot;/&gt;&lt;wsp:rsid wsp:val=&quot;002F02C0&quot;/&gt;&lt;wsp:rsid wsp:val=&quot;002F14BE&quot;/&gt;&lt;wsp:rsid wsp:val=&quot;002F16AC&quot;/&gt;&lt;wsp:rsid wsp:val=&quot;002F23D5&quot;/&gt;&lt;wsp:rsid wsp:val=&quot;002F25A0&quot;/&gt;&lt;wsp:rsid wsp:val=&quot;002F25A5&quot;/&gt;&lt;wsp:rsid wsp:val=&quot;002F285F&quot;/&gt;&lt;wsp:rsid wsp:val=&quot;002F2D08&quot;/&gt;&lt;wsp:rsid wsp:val=&quot;002F318A&quot;/&gt;&lt;wsp:rsid wsp:val=&quot;002F47F1&quot;/&gt;&lt;wsp:rsid wsp:val=&quot;002F492D&quot;/&gt;&lt;wsp:rsid wsp:val=&quot;002F4F0A&quot;/&gt;&lt;wsp:rsid wsp:val=&quot;002F5130&quot;/&gt;&lt;wsp:rsid wsp:val=&quot;002F5366&quot;/&gt;&lt;wsp:rsid wsp:val=&quot;002F65C9&quot;/&gt;&lt;wsp:rsid wsp:val=&quot;002F70DC&quot;/&gt;&lt;wsp:rsid wsp:val=&quot;002F71EB&quot;/&gt;&lt;wsp:rsid wsp:val=&quot;002F7268&quot;/&gt;&lt;wsp:rsid wsp:val=&quot;002F7434&quot;/&gt;&lt;wsp:rsid wsp:val=&quot;002F768D&quot;/&gt;&lt;wsp:rsid wsp:val=&quot;002F79B2&quot;/&gt;&lt;wsp:rsid wsp:val=&quot;002F7E5D&quot;/&gt;&lt;wsp:rsid wsp:val=&quot;00300A75&quot;/&gt;&lt;wsp:rsid wsp:val=&quot;00300BAA&quot;/&gt;&lt;wsp:rsid wsp:val=&quot;00301EE8&quot;/&gt;&lt;wsp:rsid wsp:val=&quot;00301FAF&quot;/&gt;&lt;wsp:rsid wsp:val=&quot;00301FDB&quot;/&gt;&lt;wsp:rsid wsp:val=&quot;0030309B&quot;/&gt;&lt;wsp:rsid wsp:val=&quot;003036D7&quot;/&gt;&lt;wsp:rsid wsp:val=&quot;003039A5&quot;/&gt;&lt;wsp:rsid wsp:val=&quot;00303E77&quot;/&gt;&lt;wsp:rsid wsp:val=&quot;0030473E&quot;/&gt;&lt;wsp:rsid wsp:val=&quot;00305838&quot;/&gt;&lt;wsp:rsid wsp:val=&quot;003059DA&quot;/&gt;&lt;wsp:rsid wsp:val=&quot;00305CDB&quot;/&gt;&lt;wsp:rsid wsp:val=&quot;0030629D&quot;/&gt;&lt;wsp:rsid wsp:val=&quot;00307EBB&quot;/&gt;&lt;wsp:rsid wsp:val=&quot;00310577&quot;/&gt;&lt;wsp:rsid wsp:val=&quot;00310894&quot;/&gt;&lt;wsp:rsid wsp:val=&quot;00310DE0&quot;/&gt;&lt;wsp:rsid wsp:val=&quot;00310EDF&quot;/&gt;&lt;wsp:rsid wsp:val=&quot;00310EFC&quot;/&gt;&lt;wsp:rsid wsp:val=&quot;00310FE5&quot;/&gt;&lt;wsp:rsid wsp:val=&quot;00311122&quot;/&gt;&lt;wsp:rsid wsp:val=&quot;0031148B&quot;/&gt;&lt;wsp:rsid wsp:val=&quot;003119FA&quot;/&gt;&lt;wsp:rsid wsp:val=&quot;00311D39&quot;/&gt;&lt;wsp:rsid wsp:val=&quot;00312088&quot;/&gt;&lt;wsp:rsid wsp:val=&quot;003127AD&quot;/&gt;&lt;wsp:rsid wsp:val=&quot;0031388A&quot;/&gt;&lt;wsp:rsid wsp:val=&quot;0031389F&quot;/&gt;&lt;wsp:rsid wsp:val=&quot;00313DDD&quot;/&gt;&lt;wsp:rsid wsp:val=&quot;0031429D&quot;/&gt;&lt;wsp:rsid wsp:val=&quot;00314590&quot;/&gt;&lt;wsp:rsid wsp:val=&quot;00314624&quot;/&gt;&lt;wsp:rsid wsp:val=&quot;00314A35&quot;/&gt;&lt;wsp:rsid wsp:val=&quot;00314EA4&quot;/&gt;&lt;wsp:rsid wsp:val=&quot;003152CE&quot;/&gt;&lt;wsp:rsid wsp:val=&quot;00315635&quot;/&gt;&lt;wsp:rsid wsp:val=&quot;00315751&quot;/&gt;&lt;wsp:rsid wsp:val=&quot;00315C06&quot;/&gt;&lt;wsp:rsid wsp:val=&quot;00317141&quot;/&gt;&lt;wsp:rsid wsp:val=&quot;0032008A&quot;/&gt;&lt;wsp:rsid wsp:val=&quot;00320A87&quot;/&gt;&lt;wsp:rsid wsp:val=&quot;00320C9A&quot;/&gt;&lt;wsp:rsid wsp:val=&quot;00320FBC&quot;/&gt;&lt;wsp:rsid wsp:val=&quot;003229BD&quot;/&gt;&lt;wsp:rsid wsp:val=&quot;00322CB5&quot;/&gt;&lt;wsp:rsid wsp:val=&quot;00323099&quot;/&gt;&lt;wsp:rsid wsp:val=&quot;00323628&quot;/&gt;&lt;wsp:rsid wsp:val=&quot;00323A8D&quot;/&gt;&lt;wsp:rsid wsp:val=&quot;00323B43&quot;/&gt;&lt;wsp:rsid wsp:val=&quot;00323E2E&quot;/&gt;&lt;wsp:rsid wsp:val=&quot;00324168&quot;/&gt;&lt;wsp:rsid wsp:val=&quot;003241D6&quot;/&gt;&lt;wsp:rsid wsp:val=&quot;003249AA&quot;/&gt;&lt;wsp:rsid wsp:val=&quot;00324A8F&quot;/&gt;&lt;wsp:rsid wsp:val=&quot;00324D3E&quot;/&gt;&lt;wsp:rsid wsp:val=&quot;0032579B&quot;/&gt;&lt;wsp:rsid wsp:val=&quot;00325F1E&quot;/&gt;&lt;wsp:rsid wsp:val=&quot;0032611B&quot;/&gt;&lt;wsp:rsid wsp:val=&quot;00326380&quot;/&gt;&lt;wsp:rsid wsp:val=&quot;0032778E&quot;/&gt;&lt;wsp:rsid wsp:val=&quot;00330816&quot;/&gt;&lt;wsp:rsid wsp:val=&quot;00330DF3&quot;/&gt;&lt;wsp:rsid wsp:val=&quot;00331357&quot;/&gt;&lt;wsp:rsid wsp:val=&quot;003319F1&quot;/&gt;&lt;wsp:rsid wsp:val=&quot;00332640&quot;/&gt;&lt;wsp:rsid wsp:val=&quot;00332EE8&quot;/&gt;&lt;wsp:rsid wsp:val=&quot;0033302D&quot;/&gt;&lt;wsp:rsid wsp:val=&quot;00333107&quot;/&gt;&lt;wsp:rsid wsp:val=&quot;0033311A&quot;/&gt;&lt;wsp:rsid wsp:val=&quot;0033375B&quot;/&gt;&lt;wsp:rsid wsp:val=&quot;003337E0&quot;/&gt;&lt;wsp:rsid wsp:val=&quot;003342AF&quot;/&gt;&lt;wsp:rsid wsp:val=&quot;00334D1A&quot;/&gt;&lt;wsp:rsid wsp:val=&quot;0033505F&quot;/&gt;&lt;wsp:rsid wsp:val=&quot;003352F2&quot;/&gt;&lt;wsp:rsid wsp:val=&quot;00335638&quot;/&gt;&lt;wsp:rsid wsp:val=&quot;00335805&quot;/&gt;&lt;wsp:rsid wsp:val=&quot;00335BBC&quot;/&gt;&lt;wsp:rsid wsp:val=&quot;00335ED4&quot;/&gt;&lt;wsp:rsid wsp:val=&quot;0033632B&quot;/&gt;&lt;wsp:rsid wsp:val=&quot;0033649B&quot;/&gt;&lt;wsp:rsid wsp:val=&quot;00336DD4&quot;/&gt;&lt;wsp:rsid wsp:val=&quot;0033709F&quot;/&gt;&lt;wsp:rsid wsp:val=&quot;00337300&quot;/&gt;&lt;wsp:rsid wsp:val=&quot;00337431&quot;/&gt;&lt;wsp:rsid wsp:val=&quot;003407E3&quot;/&gt;&lt;wsp:rsid wsp:val=&quot;00340C6A&quot;/&gt;&lt;wsp:rsid wsp:val=&quot;00341459&quot;/&gt;&lt;wsp:rsid wsp:val=&quot;00341CAA&quot;/&gt;&lt;wsp:rsid wsp:val=&quot;003423CA&quot;/&gt;&lt;wsp:rsid wsp:val=&quot;00342EEF&quot;/&gt;&lt;wsp:rsid wsp:val=&quot;00342F9B&quot;/&gt;&lt;wsp:rsid wsp:val=&quot;003430EA&quot;/&gt;&lt;wsp:rsid wsp:val=&quot;00343246&quot;/&gt;&lt;wsp:rsid wsp:val=&quot;003434B8&quot;/&gt;&lt;wsp:rsid wsp:val=&quot;003439D4&quot;/&gt;&lt;wsp:rsid wsp:val=&quot;00343BAE&quot;/&gt;&lt;wsp:rsid wsp:val=&quot;00343F1F&quot;/&gt;&lt;wsp:rsid wsp:val=&quot;003441F0&quot;/&gt;&lt;wsp:rsid wsp:val=&quot;0034428A&quot;/&gt;&lt;wsp:rsid wsp:val=&quot;00344446&quot;/&gt;&lt;wsp:rsid wsp:val=&quot;003447DC&quot;/&gt;&lt;wsp:rsid wsp:val=&quot;00344F67&quot;/&gt;&lt;wsp:rsid wsp:val=&quot;00345588&quot;/&gt;&lt;wsp:rsid wsp:val=&quot;00345761&quot;/&gt;&lt;wsp:rsid wsp:val=&quot;003457C8&quot;/&gt;&lt;wsp:rsid wsp:val=&quot;00345D73&quot;/&gt;&lt;wsp:rsid wsp:val=&quot;0034637E&quot;/&gt;&lt;wsp:rsid wsp:val=&quot;003465FF&quot;/&gt;&lt;wsp:rsid wsp:val=&quot;00346950&quot;/&gt;&lt;wsp:rsid wsp:val=&quot;00346A8E&quot;/&gt;&lt;wsp:rsid wsp:val=&quot;00346E89&quot;/&gt;&lt;wsp:rsid wsp:val=&quot;0034750F&quot;/&gt;&lt;wsp:rsid wsp:val=&quot;00347D5A&quot;/&gt;&lt;wsp:rsid wsp:val=&quot;003501E4&quot;/&gt;&lt;wsp:rsid wsp:val=&quot;003502CA&quot;/&gt;&lt;wsp:rsid wsp:val=&quot;00350CA9&quot;/&gt;&lt;wsp:rsid wsp:val=&quot;00350D13&quot;/&gt;&lt;wsp:rsid wsp:val=&quot;00351A0E&quot;/&gt;&lt;wsp:rsid wsp:val=&quot;00354722&quot;/&gt;&lt;wsp:rsid wsp:val=&quot;00354AAE&quot;/&gt;&lt;wsp:rsid wsp:val=&quot;003553F8&quot;/&gt;&lt;wsp:rsid wsp:val=&quot;0035573D&quot;/&gt;&lt;wsp:rsid wsp:val=&quot;00355F13&quot;/&gt;&lt;wsp:rsid wsp:val=&quot;00356938&quot;/&gt;&lt;wsp:rsid wsp:val=&quot;00356ACB&quot;/&gt;&lt;wsp:rsid wsp:val=&quot;00356B58&quot;/&gt;&lt;wsp:rsid wsp:val=&quot;0035778E&quot;/&gt;&lt;wsp:rsid wsp:val=&quot;003578AC&quot;/&gt;&lt;wsp:rsid wsp:val=&quot;003600FE&quot;/&gt;&lt;wsp:rsid wsp:val=&quot;00360529&quot;/&gt;&lt;wsp:rsid wsp:val=&quot;003606C4&quot;/&gt;&lt;wsp:rsid wsp:val=&quot;00360DB0&quot;/&gt;&lt;wsp:rsid wsp:val=&quot;00361016&quot;/&gt;&lt;wsp:rsid wsp:val=&quot;003618EE&quot;/&gt;&lt;wsp:rsid wsp:val=&quot;00361991&quot;/&gt;&lt;wsp:rsid wsp:val=&quot;0036206A&quot;/&gt;&lt;wsp:rsid wsp:val=&quot;00362A3A&quot;/&gt;&lt;wsp:rsid wsp:val=&quot;00362FFE&quot;/&gt;&lt;wsp:rsid wsp:val=&quot;0036300A&quot;/&gt;&lt;wsp:rsid wsp:val=&quot;0036328F&quot;/&gt;&lt;wsp:rsid wsp:val=&quot;003637CA&quot;/&gt;&lt;wsp:rsid wsp:val=&quot;00363D3D&quot;/&gt;&lt;wsp:rsid wsp:val=&quot;00363E1B&quot;/&gt;&lt;wsp:rsid wsp:val=&quot;00363F28&quot;/&gt;&lt;wsp:rsid wsp:val=&quot;00363F29&quot;/&gt;&lt;wsp:rsid wsp:val=&quot;00364D63&quot;/&gt;&lt;wsp:rsid wsp:val=&quot;00366A51&quot;/&gt;&lt;wsp:rsid wsp:val=&quot;003674F9&quot;/&gt;&lt;wsp:rsid wsp:val=&quot;00367719&quot;/&gt;&lt;wsp:rsid wsp:val=&quot;0036783D&quot;/&gt;&lt;wsp:rsid wsp:val=&quot;003705B9&quot;/&gt;&lt;wsp:rsid wsp:val=&quot;00370C0C&quot;/&gt;&lt;wsp:rsid wsp:val=&quot;00370E2F&quot;/&gt;&lt;wsp:rsid wsp:val=&quot;00371593&quot;/&gt;&lt;wsp:rsid wsp:val=&quot;003727FF&quot;/&gt;&lt;wsp:rsid wsp:val=&quot;00372B64&quot;/&gt;&lt;wsp:rsid wsp:val=&quot;00373738&quot;/&gt;&lt;wsp:rsid wsp:val=&quot;00373A5D&quot;/&gt;&lt;wsp:rsid wsp:val=&quot;00373BF6&quot;/&gt;&lt;wsp:rsid wsp:val=&quot;00373F47&quot;/&gt;&lt;wsp:rsid wsp:val=&quot;003759E9&quot;/&gt;&lt;wsp:rsid wsp:val=&quot;00375C38&quot;/&gt;&lt;wsp:rsid wsp:val=&quot;00375F41&quot;/&gt;&lt;wsp:rsid wsp:val=&quot;003763EF&quot;/&gt;&lt;wsp:rsid wsp:val=&quot;00376724&quot;/&gt;&lt;wsp:rsid wsp:val=&quot;003769C5&quot;/&gt;&lt;wsp:rsid wsp:val=&quot;00376BEF&quot;/&gt;&lt;wsp:rsid wsp:val=&quot;00376DFD&quot;/&gt;&lt;wsp:rsid wsp:val=&quot;0037751B&quot;/&gt;&lt;wsp:rsid wsp:val=&quot;00377792&quot;/&gt;&lt;wsp:rsid wsp:val=&quot;0037788C&quot;/&gt;&lt;wsp:rsid wsp:val=&quot;00377C03&quot;/&gt;&lt;wsp:rsid wsp:val=&quot;003808DE&quot;/&gt;&lt;wsp:rsid wsp:val=&quot;00380E4C&quot;/&gt;&lt;wsp:rsid wsp:val=&quot;00381CAA&quot;/&gt;&lt;wsp:rsid wsp:val=&quot;003823E4&quot;/&gt;&lt;wsp:rsid wsp:val=&quot;00382E5E&quot;/&gt;&lt;wsp:rsid wsp:val=&quot;00383E49&quot;/&gt;&lt;wsp:rsid wsp:val=&quot;00384221&quot;/&gt;&lt;wsp:rsid wsp:val=&quot;0038473A&quot;/&gt;&lt;wsp:rsid wsp:val=&quot;0038481B&quot;/&gt;&lt;wsp:rsid wsp:val=&quot;00384860&quot;/&gt;&lt;wsp:rsid wsp:val=&quot;00384E36&quot;/&gt;&lt;wsp:rsid wsp:val=&quot;00385BE0&quot;/&gt;&lt;wsp:rsid wsp:val=&quot;003861CB&quot;/&gt;&lt;wsp:rsid wsp:val=&quot;00386561&quot;/&gt;&lt;wsp:rsid wsp:val=&quot;00386D4B&quot;/&gt;&lt;wsp:rsid wsp:val=&quot;00387099&quot;/&gt;&lt;wsp:rsid wsp:val=&quot;0038709C&quot;/&gt;&lt;wsp:rsid wsp:val=&quot;003870FC&quot;/&gt;&lt;wsp:rsid wsp:val=&quot;00387586&quot;/&gt;&lt;wsp:rsid wsp:val=&quot;003875E5&quot;/&gt;&lt;wsp:rsid wsp:val=&quot;00387948&quot;/&gt;&lt;wsp:rsid wsp:val=&quot;00390164&quot;/&gt;&lt;wsp:rsid wsp:val=&quot;003909DD&quot;/&gt;&lt;wsp:rsid wsp:val=&quot;003915CB&quot;/&gt;&lt;wsp:rsid wsp:val=&quot;00391F4F&quot;/&gt;&lt;wsp:rsid wsp:val=&quot;0039207C&quot;/&gt;&lt;wsp:rsid wsp:val=&quot;00392E58&quot;/&gt;&lt;wsp:rsid wsp:val=&quot;0039460B&quot;/&gt;&lt;wsp:rsid wsp:val=&quot;00394EB9&quot;/&gt;&lt;wsp:rsid wsp:val=&quot;00395048&quot;/&gt;&lt;wsp:rsid wsp:val=&quot;003952B6&quot;/&gt;&lt;wsp:rsid wsp:val=&quot;00396A33&quot;/&gt;&lt;wsp:rsid wsp:val=&quot;00396CAD&quot;/&gt;&lt;wsp:rsid wsp:val=&quot;003970C5&quot;/&gt;&lt;wsp:rsid wsp:val=&quot;003974EA&quot;/&gt;&lt;wsp:rsid wsp:val=&quot;00397A0D&quot;/&gt;&lt;wsp:rsid wsp:val=&quot;00397F28&quot;/&gt;&lt;wsp:rsid wsp:val=&quot;003A00CE&quot;/&gt;&lt;wsp:rsid wsp:val=&quot;003A02C4&quot;/&gt;&lt;wsp:rsid wsp:val=&quot;003A03DF&quot;/&gt;&lt;wsp:rsid wsp:val=&quot;003A04DD&quot;/&gt;&lt;wsp:rsid wsp:val=&quot;003A05A8&quot;/&gt;&lt;wsp:rsid wsp:val=&quot;003A0D7A&quot;/&gt;&lt;wsp:rsid wsp:val=&quot;003A1314&quot;/&gt;&lt;wsp:rsid wsp:val=&quot;003A1449&quot;/&gt;&lt;wsp:rsid wsp:val=&quot;003A1CF2&quot;/&gt;&lt;wsp:rsid wsp:val=&quot;003A21C8&quot;/&gt;&lt;wsp:rsid wsp:val=&quot;003A23A8&quot;/&gt;&lt;wsp:rsid wsp:val=&quot;003A29B3&quot;/&gt;&lt;wsp:rsid wsp:val=&quot;003A2E1B&quot;/&gt;&lt;wsp:rsid wsp:val=&quot;003A2FE9&quot;/&gt;&lt;wsp:rsid wsp:val=&quot;003A381F&quot;/&gt;&lt;wsp:rsid wsp:val=&quot;003A3DC6&quot;/&gt;&lt;wsp:rsid wsp:val=&quot;003A3EB2&quot;/&gt;&lt;wsp:rsid wsp:val=&quot;003A43B9&quot;/&gt;&lt;wsp:rsid wsp:val=&quot;003A544B&quot;/&gt;&lt;wsp:rsid wsp:val=&quot;003A588B&quot;/&gt;&lt;wsp:rsid wsp:val=&quot;003A78B1&quot;/&gt;&lt;wsp:rsid wsp:val=&quot;003A7A61&quot;/&gt;&lt;wsp:rsid wsp:val=&quot;003B0DE1&quot;/&gt;&lt;wsp:rsid wsp:val=&quot;003B169A&quot;/&gt;&lt;wsp:rsid wsp:val=&quot;003B196D&quot;/&gt;&lt;wsp:rsid wsp:val=&quot;003B1AF6&quot;/&gt;&lt;wsp:rsid wsp:val=&quot;003B1C5C&quot;/&gt;&lt;wsp:rsid wsp:val=&quot;003B1D3E&quot;/&gt;&lt;wsp:rsid wsp:val=&quot;003B2A94&quot;/&gt;&lt;wsp:rsid wsp:val=&quot;003B3C6A&quot;/&gt;&lt;wsp:rsid wsp:val=&quot;003B3EF0&quot;/&gt;&lt;wsp:rsid wsp:val=&quot;003B4175&quot;/&gt;&lt;wsp:rsid wsp:val=&quot;003B490C&quot;/&gt;&lt;wsp:rsid wsp:val=&quot;003B4DF0&quot;/&gt;&lt;wsp:rsid wsp:val=&quot;003B5979&quot;/&gt;&lt;wsp:rsid wsp:val=&quot;003B59BD&quot;/&gt;&lt;wsp:rsid wsp:val=&quot;003B67BF&quot;/&gt;&lt;wsp:rsid wsp:val=&quot;003B7A81&quot;/&gt;&lt;wsp:rsid wsp:val=&quot;003C054B&quot;/&gt;&lt;wsp:rsid wsp:val=&quot;003C0E2E&quot;/&gt;&lt;wsp:rsid wsp:val=&quot;003C117F&quot;/&gt;&lt;wsp:rsid wsp:val=&quot;003C131E&quot;/&gt;&lt;wsp:rsid wsp:val=&quot;003C1BC1&quot;/&gt;&lt;wsp:rsid wsp:val=&quot;003C24A7&quot;/&gt;&lt;wsp:rsid wsp:val=&quot;003C36CB&quot;/&gt;&lt;wsp:rsid wsp:val=&quot;003C37BE&quot;/&gt;&lt;wsp:rsid wsp:val=&quot;003C3C2F&quot;/&gt;&lt;wsp:rsid wsp:val=&quot;003C4845&quot;/&gt;&lt;wsp:rsid wsp:val=&quot;003C4EAF&quot;/&gt;&lt;wsp:rsid wsp:val=&quot;003C4F38&quot;/&gt;&lt;wsp:rsid wsp:val=&quot;003C5722&quot;/&gt;&lt;wsp:rsid wsp:val=&quot;003C5A31&quot;/&gt;&lt;wsp:rsid wsp:val=&quot;003C679D&quot;/&gt;&lt;wsp:rsid wsp:val=&quot;003C6840&quot;/&gt;&lt;wsp:rsid wsp:val=&quot;003C6981&quot;/&gt;&lt;wsp:rsid wsp:val=&quot;003C71A9&quot;/&gt;&lt;wsp:rsid wsp:val=&quot;003C7365&quot;/&gt;&lt;wsp:rsid wsp:val=&quot;003C742C&quot;/&gt;&lt;wsp:rsid wsp:val=&quot;003C785E&quot;/&gt;&lt;wsp:rsid wsp:val=&quot;003D0D82&quot;/&gt;&lt;wsp:rsid wsp:val=&quot;003D19CF&quot;/&gt;&lt;wsp:rsid wsp:val=&quot;003D1A36&quot;/&gt;&lt;wsp:rsid wsp:val=&quot;003D2597&quot;/&gt;&lt;wsp:rsid wsp:val=&quot;003D29D0&quot;/&gt;&lt;wsp:rsid wsp:val=&quot;003D2F82&quot;/&gt;&lt;wsp:rsid wsp:val=&quot;003D3FFB&quot;/&gt;&lt;wsp:rsid wsp:val=&quot;003D44D6&quot;/&gt;&lt;wsp:rsid wsp:val=&quot;003D5103&quot;/&gt;&lt;wsp:rsid wsp:val=&quot;003D68C8&quot;/&gt;&lt;wsp:rsid wsp:val=&quot;003D6E2D&quot;/&gt;&lt;wsp:rsid wsp:val=&quot;003D6FDF&quot;/&gt;&lt;wsp:rsid wsp:val=&quot;003D73C6&quot;/&gt;&lt;wsp:rsid wsp:val=&quot;003D75B9&quot;/&gt;&lt;wsp:rsid wsp:val=&quot;003D7F75&quot;/&gt;&lt;wsp:rsid wsp:val=&quot;003E031D&quot;/&gt;&lt;wsp:rsid wsp:val=&quot;003E0955&quot;/&gt;&lt;wsp:rsid wsp:val=&quot;003E1286&quot;/&gt;&lt;wsp:rsid wsp:val=&quot;003E1757&quot;/&gt;&lt;wsp:rsid wsp:val=&quot;003E1BED&quot;/&gt;&lt;wsp:rsid wsp:val=&quot;003E32BB&quot;/&gt;&lt;wsp:rsid wsp:val=&quot;003E3794&quot;/&gt;&lt;wsp:rsid wsp:val=&quot;003E3F46&quot;/&gt;&lt;wsp:rsid wsp:val=&quot;003E49A1&quot;/&gt;&lt;wsp:rsid wsp:val=&quot;003E4D1C&quot;/&gt;&lt;wsp:rsid wsp:val=&quot;003E648A&quot;/&gt;&lt;wsp:rsid wsp:val=&quot;003E64DD&quot;/&gt;&lt;wsp:rsid wsp:val=&quot;003E6BF8&quot;/&gt;&lt;wsp:rsid wsp:val=&quot;003E6D9E&quot;/&gt;&lt;wsp:rsid wsp:val=&quot;003E6DA0&quot;/&gt;&lt;wsp:rsid wsp:val=&quot;003E723E&quot;/&gt;&lt;wsp:rsid wsp:val=&quot;003E72BD&quot;/&gt;&lt;wsp:rsid wsp:val=&quot;003E7A93&quot;/&gt;&lt;wsp:rsid wsp:val=&quot;003F004E&quot;/&gt;&lt;wsp:rsid wsp:val=&quot;003F009D&quot;/&gt;&lt;wsp:rsid wsp:val=&quot;003F047A&quot;/&gt;&lt;wsp:rsid wsp:val=&quot;003F08FB&quot;/&gt;&lt;wsp:rsid wsp:val=&quot;003F0942&quot;/&gt;&lt;wsp:rsid wsp:val=&quot;003F09C2&quot;/&gt;&lt;wsp:rsid wsp:val=&quot;003F11CF&quot;/&gt;&lt;wsp:rsid wsp:val=&quot;003F1A73&quot;/&gt;&lt;wsp:rsid wsp:val=&quot;003F1EE2&quot;/&gt;&lt;wsp:rsid wsp:val=&quot;003F24A6&quot;/&gt;&lt;wsp:rsid wsp:val=&quot;003F3414&quot;/&gt;&lt;wsp:rsid wsp:val=&quot;003F34BE&quot;/&gt;&lt;wsp:rsid wsp:val=&quot;003F3CC0&quot;/&gt;&lt;wsp:rsid wsp:val=&quot;003F3E1A&quot;/&gt;&lt;wsp:rsid wsp:val=&quot;003F4350&quot;/&gt;&lt;wsp:rsid wsp:val=&quot;003F4C57&quot;/&gt;&lt;wsp:rsid wsp:val=&quot;003F4F02&quot;/&gt;&lt;wsp:rsid wsp:val=&quot;003F5062&quot;/&gt;&lt;wsp:rsid wsp:val=&quot;003F57A8&quot;/&gt;&lt;wsp:rsid wsp:val=&quot;003F5D8A&quot;/&gt;&lt;wsp:rsid wsp:val=&quot;003F5DD2&quot;/&gt;&lt;wsp:rsid wsp:val=&quot;003F628A&quot;/&gt;&lt;wsp:rsid wsp:val=&quot;003F652C&quot;/&gt;&lt;wsp:rsid wsp:val=&quot;003F6822&quot;/&gt;&lt;wsp:rsid wsp:val=&quot;00400A4B&quot;/&gt;&lt;wsp:rsid wsp:val=&quot;004010DD&quot;/&gt;&lt;wsp:rsid wsp:val=&quot;00401867&quot;/&gt;&lt;wsp:rsid wsp:val=&quot;00402048&quot;/&gt;&lt;wsp:rsid wsp:val=&quot;0040249A&quot;/&gt;&lt;wsp:rsid wsp:val=&quot;004026D6&quot;/&gt;&lt;wsp:rsid wsp:val=&quot;00402ED3&quot;/&gt;&lt;wsp:rsid wsp:val=&quot;0040359D&quot;/&gt;&lt;wsp:rsid wsp:val=&quot;00405415&quot;/&gt;&lt;wsp:rsid wsp:val=&quot;00405940&quot;/&gt;&lt;wsp:rsid wsp:val=&quot;00405F98&quot;/&gt;&lt;wsp:rsid wsp:val=&quot;004066C9&quot;/&gt;&lt;wsp:rsid wsp:val=&quot;0040673F&quot;/&gt;&lt;wsp:rsid wsp:val=&quot;004068AB&quot;/&gt;&lt;wsp:rsid wsp:val=&quot;00410409&quot;/&gt;&lt;wsp:rsid wsp:val=&quot;00410A5E&quot;/&gt;&lt;wsp:rsid wsp:val=&quot;00410E98&quot;/&gt;&lt;wsp:rsid wsp:val=&quot;00412B41&quot;/&gt;&lt;wsp:rsid wsp:val=&quot;00412BAD&quot;/&gt;&lt;wsp:rsid wsp:val=&quot;00412D9A&quot;/&gt;&lt;wsp:rsid wsp:val=&quot;00412F56&quot;/&gt;&lt;wsp:rsid wsp:val=&quot;00413E4A&quot;/&gt;&lt;wsp:rsid wsp:val=&quot;00415202&quot;/&gt;&lt;wsp:rsid wsp:val=&quot;00415206&quot;/&gt;&lt;wsp:rsid wsp:val=&quot;00415B8F&quot;/&gt;&lt;wsp:rsid wsp:val=&quot;004162D1&quot;/&gt;&lt;wsp:rsid wsp:val=&quot;00416974&quot;/&gt;&lt;wsp:rsid wsp:val=&quot;00416F04&quot;/&gt;&lt;wsp:rsid wsp:val=&quot;00417638&quot;/&gt;&lt;wsp:rsid wsp:val=&quot;00417F41&quot;/&gt;&lt;wsp:rsid wsp:val=&quot;00420081&quot;/&gt;&lt;wsp:rsid wsp:val=&quot;00420659&quot;/&gt;&lt;wsp:rsid wsp:val=&quot;004206E1&quot;/&gt;&lt;wsp:rsid wsp:val=&quot;00420917&quot;/&gt;&lt;wsp:rsid wsp:val=&quot;0042449D&quot;/&gt;&lt;wsp:rsid wsp:val=&quot;004252EC&quot;/&gt;&lt;wsp:rsid wsp:val=&quot;00425985&quot;/&gt;&lt;wsp:rsid wsp:val=&quot;00425FC1&quot;/&gt;&lt;wsp:rsid wsp:val=&quot;0042622E&quot;/&gt;&lt;wsp:rsid wsp:val=&quot;0042690E&quot;/&gt;&lt;wsp:rsid wsp:val=&quot;00426AE4&quot;/&gt;&lt;wsp:rsid wsp:val=&quot;00426D3A&quot;/&gt;&lt;wsp:rsid wsp:val=&quot;00426DEE&quot;/&gt;&lt;wsp:rsid wsp:val=&quot;004277C3&quot;/&gt;&lt;wsp:rsid wsp:val=&quot;00427D72&quot;/&gt;&lt;wsp:rsid wsp:val=&quot;00427DCE&quot;/&gt;&lt;wsp:rsid wsp:val=&quot;004302AE&quot;/&gt;&lt;wsp:rsid wsp:val=&quot;0043064D&quot;/&gt;&lt;wsp:rsid wsp:val=&quot;00430851&quot;/&gt;&lt;wsp:rsid wsp:val=&quot;00431125&quot;/&gt;&lt;wsp:rsid wsp:val=&quot;004312D8&quot;/&gt;&lt;wsp:rsid wsp:val=&quot;004326AA&quot;/&gt;&lt;wsp:rsid wsp:val=&quot;00432AE2&quot;/&gt;&lt;wsp:rsid wsp:val=&quot;004333FA&quot;/&gt;&lt;wsp:rsid wsp:val=&quot;00433D4E&quot;/&gt;&lt;wsp:rsid wsp:val=&quot;00433EFF&quot;/&gt;&lt;wsp:rsid wsp:val=&quot;0043477E&quot;/&gt;&lt;wsp:rsid wsp:val=&quot;0043498F&quot;/&gt;&lt;wsp:rsid wsp:val=&quot;00435086&quot;/&gt;&lt;wsp:rsid wsp:val=&quot;00435B51&quot;/&gt;&lt;wsp:rsid wsp:val=&quot;00436042&quot;/&gt;&lt;wsp:rsid wsp:val=&quot;00436C5C&quot;/&gt;&lt;wsp:rsid wsp:val=&quot;0043731C&quot;/&gt;&lt;wsp:rsid wsp:val=&quot;00437386&quot;/&gt;&lt;wsp:rsid wsp:val=&quot;00437511&quot;/&gt;&lt;wsp:rsid wsp:val=&quot;00440340&quot;/&gt;&lt;wsp:rsid wsp:val=&quot;004403B3&quot;/&gt;&lt;wsp:rsid wsp:val=&quot;00440989&quot;/&gt;&lt;wsp:rsid wsp:val=&quot;00440C2C&quot;/&gt;&lt;wsp:rsid wsp:val=&quot;00441117&quot;/&gt;&lt;wsp:rsid wsp:val=&quot;00441450&quot;/&gt;&lt;wsp:rsid wsp:val=&quot;00441C32&quot;/&gt;&lt;wsp:rsid wsp:val=&quot;00441E44&quot;/&gt;&lt;wsp:rsid wsp:val=&quot;00441E8D&quot;/&gt;&lt;wsp:rsid wsp:val=&quot;00441FAD&quot;/&gt;&lt;wsp:rsid wsp:val=&quot;004421AA&quot;/&gt;&lt;wsp:rsid wsp:val=&quot;00442A76&quot;/&gt;&lt;wsp:rsid wsp:val=&quot;00444609&quot;/&gt;&lt;wsp:rsid wsp:val=&quot;00444953&quot;/&gt;&lt;wsp:rsid wsp:val=&quot;00444B2B&quot;/&gt;&lt;wsp:rsid wsp:val=&quot;00444B97&quot;/&gt;&lt;wsp:rsid wsp:val=&quot;00444ECF&quot;/&gt;&lt;wsp:rsid wsp:val=&quot;00444FFA&quot;/&gt;&lt;wsp:rsid wsp:val=&quot;00445028&quot;/&gt;&lt;wsp:rsid wsp:val=&quot;0044517F&quot;/&gt;&lt;wsp:rsid wsp:val=&quot;004457B4&quot;/&gt;&lt;wsp:rsid wsp:val=&quot;00445E43&quot;/&gt;&lt;wsp:rsid wsp:val=&quot;004464B5&quot;/&gt;&lt;wsp:rsid wsp:val=&quot;00446618&quot;/&gt;&lt;wsp:rsid wsp:val=&quot;00446F34&quot;/&gt;&lt;wsp:rsid wsp:val=&quot;00447626&quot;/&gt;&lt;wsp:rsid wsp:val=&quot;00447C37&quot;/&gt;&lt;wsp:rsid wsp:val=&quot;00451513&quot;/&gt;&lt;wsp:rsid wsp:val=&quot;00451899&quot;/&gt;&lt;wsp:rsid wsp:val=&quot;00451D60&quot;/&gt;&lt;wsp:rsid wsp:val=&quot;00452001&quot;/&gt;&lt;wsp:rsid wsp:val=&quot;0045320C&quot;/&gt;&lt;wsp:rsid wsp:val=&quot;0045365A&quot;/&gt;&lt;wsp:rsid wsp:val=&quot;00453B10&quot;/&gt;&lt;wsp:rsid wsp:val=&quot;00453F3E&quot;/&gt;&lt;wsp:rsid wsp:val=&quot;004548CE&quot;/&gt;&lt;wsp:rsid wsp:val=&quot;00455044&quot;/&gt;&lt;wsp:rsid wsp:val=&quot;00455256&quot;/&gt;&lt;wsp:rsid wsp:val=&quot;0045546F&quot;/&gt;&lt;wsp:rsid wsp:val=&quot;004555DD&quot;/&gt;&lt;wsp:rsid wsp:val=&quot;00456196&quot;/&gt;&lt;wsp:rsid wsp:val=&quot;004567E6&quot;/&gt;&lt;wsp:rsid wsp:val=&quot;00456A9A&quot;/&gt;&lt;wsp:rsid wsp:val=&quot;00457549&quot;/&gt;&lt;wsp:rsid wsp:val=&quot;00457840&quot;/&gt;&lt;wsp:rsid wsp:val=&quot;00457986&quot;/&gt;&lt;wsp:rsid wsp:val=&quot;00460CE7&quot;/&gt;&lt;wsp:rsid wsp:val=&quot;00460FDC&quot;/&gt;&lt;wsp:rsid wsp:val=&quot;00461525&quot;/&gt;&lt;wsp:rsid wsp:val=&quot;004618A1&quot;/&gt;&lt;wsp:rsid wsp:val=&quot;00461968&quot;/&gt;&lt;wsp:rsid wsp:val=&quot;00461FA0&quot;/&gt;&lt;wsp:rsid wsp:val=&quot;004622D9&quot;/&gt;&lt;wsp:rsid wsp:val=&quot;0046262B&quot;/&gt;&lt;wsp:rsid wsp:val=&quot;00462826&quot;/&gt;&lt;wsp:rsid wsp:val=&quot;00462DAD&quot;/&gt;&lt;wsp:rsid wsp:val=&quot;00463EDF&quot;/&gt;&lt;wsp:rsid wsp:val=&quot;00464473&quot;/&gt;&lt;wsp:rsid wsp:val=&quot;00464562&quot;/&gt;&lt;wsp:rsid wsp:val=&quot;004647D6&quot;/&gt;&lt;wsp:rsid wsp:val=&quot;0046481A&quot;/&gt;&lt;wsp:rsid wsp:val=&quot;004652EA&quot;/&gt;&lt;wsp:rsid wsp:val=&quot;00465EF7&quot;/&gt;&lt;wsp:rsid wsp:val=&quot;004664BA&quot;/&gt;&lt;wsp:rsid wsp:val=&quot;00466D7F&quot;/&gt;&lt;wsp:rsid wsp:val=&quot;0046731D&quot;/&gt;&lt;wsp:rsid wsp:val=&quot;00467C51&quot;/&gt;&lt;wsp:rsid wsp:val=&quot;00467F77&quot;/&gt;&lt;wsp:rsid wsp:val=&quot;004701EC&quot;/&gt;&lt;wsp:rsid wsp:val=&quot;00470544&quot;/&gt;&lt;wsp:rsid wsp:val=&quot;00470704&quot;/&gt;&lt;wsp:rsid wsp:val=&quot;00470ACE&quot;/&gt;&lt;wsp:rsid wsp:val=&quot;00470FB5&quot;/&gt;&lt;wsp:rsid wsp:val=&quot;00471C71&quot;/&gt;&lt;wsp:rsid wsp:val=&quot;0047247C&quot;/&gt;&lt;wsp:rsid wsp:val=&quot;004731C4&quot;/&gt;&lt;wsp:rsid wsp:val=&quot;00473358&quot;/&gt;&lt;wsp:rsid wsp:val=&quot;004735A0&quot;/&gt;&lt;wsp:rsid wsp:val=&quot;00473F8E&quot;/&gt;&lt;wsp:rsid wsp:val=&quot;00474139&quot;/&gt;&lt;wsp:rsid wsp:val=&quot;00475690&quot;/&gt;&lt;wsp:rsid wsp:val=&quot;00475AD8&quot;/&gt;&lt;wsp:rsid wsp:val=&quot;0047644F&quot;/&gt;&lt;wsp:rsid wsp:val=&quot;00477517&quot;/&gt;&lt;wsp:rsid wsp:val=&quot;00477672&quot;/&gt;&lt;wsp:rsid wsp:val=&quot;00477FFB&quot;/&gt;&lt;wsp:rsid wsp:val=&quot;004805E2&quot;/&gt;&lt;wsp:rsid wsp:val=&quot;00480F78&quot;/&gt;&lt;wsp:rsid wsp:val=&quot;00481574&quot;/&gt;&lt;wsp:rsid wsp:val=&quot;00481BDC&quot;/&gt;&lt;wsp:rsid wsp:val=&quot;00482145&quot;/&gt;&lt;wsp:rsid wsp:val=&quot;004825A3&quot;/&gt;&lt;wsp:rsid wsp:val=&quot;0048288F&quot;/&gt;&lt;wsp:rsid wsp:val=&quot;00483717&quot;/&gt;&lt;wsp:rsid wsp:val=&quot;00483ACC&quot;/&gt;&lt;wsp:rsid wsp:val=&quot;00483F1A&quot;/&gt;&lt;wsp:rsid wsp:val=&quot;0048407F&quot;/&gt;&lt;wsp:rsid wsp:val=&quot;0048461E&quot;/&gt;&lt;wsp:rsid wsp:val=&quot;00484919&quot;/&gt;&lt;wsp:rsid wsp:val=&quot;00484BAF&quot;/&gt;&lt;wsp:rsid wsp:val=&quot;00484FDC&quot;/&gt;&lt;wsp:rsid wsp:val=&quot;004855BF&quot;/&gt;&lt;wsp:rsid wsp:val=&quot;004858EE&quot;/&gt;&lt;wsp:rsid wsp:val=&quot;0048614B&quot;/&gt;&lt;wsp:rsid wsp:val=&quot;00486951&quot;/&gt;&lt;wsp:rsid wsp:val=&quot;0048750A&quot;/&gt;&lt;wsp:rsid wsp:val=&quot;00490120&quot;/&gt;&lt;wsp:rsid wsp:val=&quot;0049024E&quot;/&gt;&lt;wsp:rsid wsp:val=&quot;00490385&quot;/&gt;&lt;wsp:rsid wsp:val=&quot;004904B4&quot;/&gt;&lt;wsp:rsid wsp:val=&quot;00490AB5&quot;/&gt;&lt;wsp:rsid wsp:val=&quot;00490E5B&quot;/&gt;&lt;wsp:rsid wsp:val=&quot;00491500&quot;/&gt;&lt;wsp:rsid wsp:val=&quot;004915F5&quot;/&gt;&lt;wsp:rsid wsp:val=&quot;0049163D&quot;/&gt;&lt;wsp:rsid wsp:val=&quot;004918A9&quot;/&gt;&lt;wsp:rsid wsp:val=&quot;00491C77&quot;/&gt;&lt;wsp:rsid wsp:val=&quot;00492272&quot;/&gt;&lt;wsp:rsid wsp:val=&quot;00492A05&quot;/&gt;&lt;wsp:rsid wsp:val=&quot;004934D1&quot;/&gt;&lt;wsp:rsid wsp:val=&quot;00494C7C&quot;/&gt;&lt;wsp:rsid wsp:val=&quot;00495647&quot;/&gt;&lt;wsp:rsid wsp:val=&quot;004963A6&quot;/&gt;&lt;wsp:rsid wsp:val=&quot;0049661B&quot;/&gt;&lt;wsp:rsid wsp:val=&quot;004966A0&quot;/&gt;&lt;wsp:rsid wsp:val=&quot;0049685A&quot;/&gt;&lt;wsp:rsid wsp:val=&quot;0049695C&quot;/&gt;&lt;wsp:rsid wsp:val=&quot;00496A7C&quot;/&gt;&lt;wsp:rsid wsp:val=&quot;00496C57&quot;/&gt;&lt;wsp:rsid wsp:val=&quot;0049739F&quot;/&gt;&lt;wsp:rsid wsp:val=&quot;00497953&quot;/&gt;&lt;wsp:rsid wsp:val=&quot;00497CF8&quot;/&gt;&lt;wsp:rsid wsp:val=&quot;004A0193&quot;/&gt;&lt;wsp:rsid wsp:val=&quot;004A075F&quot;/&gt;&lt;wsp:rsid wsp:val=&quot;004A0798&quot;/&gt;&lt;wsp:rsid wsp:val=&quot;004A1681&quot;/&gt;&lt;wsp:rsid wsp:val=&quot;004A1C29&quot;/&gt;&lt;wsp:rsid wsp:val=&quot;004A1F16&quot;/&gt;&lt;wsp:rsid wsp:val=&quot;004A263B&quot;/&gt;&lt;wsp:rsid wsp:val=&quot;004A2B2A&quot;/&gt;&lt;wsp:rsid wsp:val=&quot;004A2BB5&quot;/&gt;&lt;wsp:rsid wsp:val=&quot;004A33F3&quot;/&gt;&lt;wsp:rsid wsp:val=&quot;004A3B41&quot;/&gt;&lt;wsp:rsid wsp:val=&quot;004A3CBF&quot;/&gt;&lt;wsp:rsid wsp:val=&quot;004A50BD&quot;/&gt;&lt;wsp:rsid wsp:val=&quot;004A511A&quot;/&gt;&lt;wsp:rsid wsp:val=&quot;004A5143&quot;/&gt;&lt;wsp:rsid wsp:val=&quot;004A6020&quot;/&gt;&lt;wsp:rsid wsp:val=&quot;004A6443&quot;/&gt;&lt;wsp:rsid wsp:val=&quot;004A7447&quot;/&gt;&lt;wsp:rsid wsp:val=&quot;004A76A9&quot;/&gt;&lt;wsp:rsid wsp:val=&quot;004A7D67&quot;/&gt;&lt;wsp:rsid wsp:val=&quot;004B01CC&quot;/&gt;&lt;wsp:rsid wsp:val=&quot;004B14F2&quot;/&gt;&lt;wsp:rsid wsp:val=&quot;004B176A&quot;/&gt;&lt;wsp:rsid wsp:val=&quot;004B2061&quot;/&gt;&lt;wsp:rsid wsp:val=&quot;004B21F3&quot;/&gt;&lt;wsp:rsid wsp:val=&quot;004B23FD&quot;/&gt;&lt;wsp:rsid wsp:val=&quot;004B2E65&quot;/&gt;&lt;wsp:rsid wsp:val=&quot;004B326E&quot;/&gt;&lt;wsp:rsid wsp:val=&quot;004B33CF&quot;/&gt;&lt;wsp:rsid wsp:val=&quot;004B5313&quot;/&gt;&lt;wsp:rsid wsp:val=&quot;004B55F1&quot;/&gt;&lt;wsp:rsid wsp:val=&quot;004B5FBF&quot;/&gt;&lt;wsp:rsid wsp:val=&quot;004B69E3&quot;/&gt;&lt;wsp:rsid wsp:val=&quot;004B71BE&quot;/&gt;&lt;wsp:rsid wsp:val=&quot;004B7315&quot;/&gt;&lt;wsp:rsid wsp:val=&quot;004B7860&quot;/&gt;&lt;wsp:rsid wsp:val=&quot;004B787D&quot;/&gt;&lt;wsp:rsid wsp:val=&quot;004C0044&quot;/&gt;&lt;wsp:rsid wsp:val=&quot;004C0898&quot;/&gt;&lt;wsp:rsid wsp:val=&quot;004C1142&quot;/&gt;&lt;wsp:rsid wsp:val=&quot;004C14DD&quot;/&gt;&lt;wsp:rsid wsp:val=&quot;004C1676&quot;/&gt;&lt;wsp:rsid wsp:val=&quot;004C21A7&quot;/&gt;&lt;wsp:rsid wsp:val=&quot;004C2315&quot;/&gt;&lt;wsp:rsid wsp:val=&quot;004C23B6&quot;/&gt;&lt;wsp:rsid wsp:val=&quot;004C313E&quot;/&gt;&lt;wsp:rsid wsp:val=&quot;004C36F0&quot;/&gt;&lt;wsp:rsid wsp:val=&quot;004C399E&quot;/&gt;&lt;wsp:rsid wsp:val=&quot;004C46A3&quot;/&gt;&lt;wsp:rsid wsp:val=&quot;004C4ECE&quot;/&gt;&lt;wsp:rsid wsp:val=&quot;004C5240&quot;/&gt;&lt;wsp:rsid wsp:val=&quot;004C5E8C&quot;/&gt;&lt;wsp:rsid wsp:val=&quot;004C622A&quot;/&gt;&lt;wsp:rsid wsp:val=&quot;004C6EC7&quot;/&gt;&lt;wsp:rsid wsp:val=&quot;004C73BB&quot;/&gt;&lt;wsp:rsid wsp:val=&quot;004D09E3&quot;/&gt;&lt;wsp:rsid wsp:val=&quot;004D0BB3&quot;/&gt;&lt;wsp:rsid wsp:val=&quot;004D1245&quot;/&gt;&lt;wsp:rsid wsp:val=&quot;004D1296&quot;/&gt;&lt;wsp:rsid wsp:val=&quot;004D17C7&quot;/&gt;&lt;wsp:rsid wsp:val=&quot;004D1A72&quot;/&gt;&lt;wsp:rsid wsp:val=&quot;004D1C79&quot;/&gt;&lt;wsp:rsid wsp:val=&quot;004D2067&quot;/&gt;&lt;wsp:rsid wsp:val=&quot;004D2F9F&quot;/&gt;&lt;wsp:rsid wsp:val=&quot;004D3714&quot;/&gt;&lt;wsp:rsid wsp:val=&quot;004D395A&quot;/&gt;&lt;wsp:rsid wsp:val=&quot;004D4441&quot;/&gt;&lt;wsp:rsid wsp:val=&quot;004D499E&quot;/&gt;&lt;wsp:rsid wsp:val=&quot;004D4F41&quot;/&gt;&lt;wsp:rsid wsp:val=&quot;004D4F47&quot;/&gt;&lt;wsp:rsid wsp:val=&quot;004D574A&quot;/&gt;&lt;wsp:rsid wsp:val=&quot;004D5BE2&quot;/&gt;&lt;wsp:rsid wsp:val=&quot;004D5EAA&quot;/&gt;&lt;wsp:rsid wsp:val=&quot;004D7087&quot;/&gt;&lt;wsp:rsid wsp:val=&quot;004D7219&quot;/&gt;&lt;wsp:rsid wsp:val=&quot;004D735F&quot;/&gt;&lt;wsp:rsid wsp:val=&quot;004D7882&quot;/&gt;&lt;wsp:rsid wsp:val=&quot;004D791F&quot;/&gt;&lt;wsp:rsid wsp:val=&quot;004D7C3F&quot;/&gt;&lt;wsp:rsid wsp:val=&quot;004D7DF8&quot;/&gt;&lt;wsp:rsid wsp:val=&quot;004D7FBB&quot;/&gt;&lt;wsp:rsid wsp:val=&quot;004E0782&quot;/&gt;&lt;wsp:rsid wsp:val=&quot;004E0AE3&quot;/&gt;&lt;wsp:rsid wsp:val=&quot;004E0FA9&quot;/&gt;&lt;wsp:rsid wsp:val=&quot;004E154D&quot;/&gt;&lt;wsp:rsid wsp:val=&quot;004E1635&quot;/&gt;&lt;wsp:rsid wsp:val=&quot;004E17FA&quot;/&gt;&lt;wsp:rsid wsp:val=&quot;004E19B5&quot;/&gt;&lt;wsp:rsid wsp:val=&quot;004E1AB6&quot;/&gt;&lt;wsp:rsid wsp:val=&quot;004E1FD2&quot;/&gt;&lt;wsp:rsid wsp:val=&quot;004E1FF4&quot;/&gt;&lt;wsp:rsid wsp:val=&quot;004E2085&quot;/&gt;&lt;wsp:rsid wsp:val=&quot;004E21FD&quot;/&gt;&lt;wsp:rsid wsp:val=&quot;004E2451&quot;/&gt;&lt;wsp:rsid wsp:val=&quot;004E2FCA&quot;/&gt;&lt;wsp:rsid wsp:val=&quot;004E3A93&quot;/&gt;&lt;wsp:rsid wsp:val=&quot;004E4076&quot;/&gt;&lt;wsp:rsid wsp:val=&quot;004E4123&quot;/&gt;&lt;wsp:rsid wsp:val=&quot;004E4299&quot;/&gt;&lt;wsp:rsid wsp:val=&quot;004E4A1C&quot;/&gt;&lt;wsp:rsid wsp:val=&quot;004E54C5&quot;/&gt;&lt;wsp:rsid wsp:val=&quot;004E63F8&quot;/&gt;&lt;wsp:rsid wsp:val=&quot;004E681D&quot;/&gt;&lt;wsp:rsid wsp:val=&quot;004E6F8F&quot;/&gt;&lt;wsp:rsid wsp:val=&quot;004E751A&quot;/&gt;&lt;wsp:rsid wsp:val=&quot;004E7682&quot;/&gt;&lt;wsp:rsid wsp:val=&quot;004E77A8&quot;/&gt;&lt;wsp:rsid wsp:val=&quot;004E7855&quot;/&gt;&lt;wsp:rsid wsp:val=&quot;004E78D6&quot;/&gt;&lt;wsp:rsid wsp:val=&quot;004E78EB&quot;/&gt;&lt;wsp:rsid wsp:val=&quot;004F011A&quot;/&gt;&lt;wsp:rsid wsp:val=&quot;004F0B80&quot;/&gt;&lt;wsp:rsid wsp:val=&quot;004F142F&quot;/&gt;&lt;wsp:rsid wsp:val=&quot;004F17DB&quot;/&gt;&lt;wsp:rsid wsp:val=&quot;004F1B6B&quot;/&gt;&lt;wsp:rsid wsp:val=&quot;004F1C9E&quot;/&gt;&lt;wsp:rsid wsp:val=&quot;004F285E&quot;/&gt;&lt;wsp:rsid wsp:val=&quot;004F2A33&quot;/&gt;&lt;wsp:rsid wsp:val=&quot;004F340F&quot;/&gt;&lt;wsp:rsid wsp:val=&quot;004F36C7&quot;/&gt;&lt;wsp:rsid wsp:val=&quot;004F41B7&quot;/&gt;&lt;wsp:rsid wsp:val=&quot;004F4D07&quot;/&gt;&lt;wsp:rsid wsp:val=&quot;004F53EB&quot;/&gt;&lt;wsp:rsid wsp:val=&quot;004F5CE8&quot;/&gt;&lt;wsp:rsid wsp:val=&quot;004F5F53&quot;/&gt;&lt;wsp:rsid wsp:val=&quot;004F618B&quot;/&gt;&lt;wsp:rsid wsp:val=&quot;004F6842&quot;/&gt;&lt;wsp:rsid wsp:val=&quot;004F6950&quot;/&gt;&lt;wsp:rsid wsp:val=&quot;004F7718&quot;/&gt;&lt;wsp:rsid wsp:val=&quot;004F7D99&quot;/&gt;&lt;wsp:rsid wsp:val=&quot;004F7E03&quot;/&gt;&lt;wsp:rsid wsp:val=&quot;00500965&quot;/&gt;&lt;wsp:rsid wsp:val=&quot;00500A9D&quot;/&gt;&lt;wsp:rsid wsp:val=&quot;00500DE8&quot;/&gt;&lt;wsp:rsid wsp:val=&quot;00500F6A&quot;/&gt;&lt;wsp:rsid wsp:val=&quot;00501AE6&quot;/&gt;&lt;wsp:rsid wsp:val=&quot;00502234&quot;/&gt;&lt;wsp:rsid wsp:val=&quot;00502837&quot;/&gt;&lt;wsp:rsid wsp:val=&quot;00502CE1&quot;/&gt;&lt;wsp:rsid wsp:val=&quot;00502FC0&quot;/&gt;&lt;wsp:rsid wsp:val=&quot;005037D7&quot;/&gt;&lt;wsp:rsid wsp:val=&quot;00503A6C&quot;/&gt;&lt;wsp:rsid wsp:val=&quot;0050416D&quot;/&gt;&lt;wsp:rsid wsp:val=&quot;005046CC&quot;/&gt;&lt;wsp:rsid wsp:val=&quot;00504912&quot;/&gt;&lt;wsp:rsid wsp:val=&quot;00504AB2&quot;/&gt;&lt;wsp:rsid wsp:val=&quot;0050540E&quot;/&gt;&lt;wsp:rsid wsp:val=&quot;00505ECC&quot;/&gt;&lt;wsp:rsid wsp:val=&quot;005060A3&quot;/&gt;&lt;wsp:rsid wsp:val=&quot;0050641D&quot;/&gt;&lt;wsp:rsid wsp:val=&quot;0050643A&quot;/&gt;&lt;wsp:rsid wsp:val=&quot;005065F6&quot;/&gt;&lt;wsp:rsid wsp:val=&quot;005066CB&quot;/&gt;&lt;wsp:rsid wsp:val=&quot;0050733E&quot;/&gt;&lt;wsp:rsid wsp:val=&quot;0050739B&quot;/&gt;&lt;wsp:rsid wsp:val=&quot;005074BF&quot;/&gt;&lt;wsp:rsid wsp:val=&quot;00507DAF&quot;/&gt;&lt;wsp:rsid wsp:val=&quot;00507E70&quot;/&gt;&lt;wsp:rsid wsp:val=&quot;005103C9&quot;/&gt;&lt;wsp:rsid wsp:val=&quot;00510969&quot;/&gt;&lt;wsp:rsid wsp:val=&quot;00512322&quot;/&gt;&lt;wsp:rsid wsp:val=&quot;00512401&quot;/&gt;&lt;wsp:rsid wsp:val=&quot;00512486&quot;/&gt;&lt;wsp:rsid wsp:val=&quot;00512710&quot;/&gt;&lt;wsp:rsid wsp:val=&quot;00512BB9&quot;/&gt;&lt;wsp:rsid wsp:val=&quot;00512FAB&quot;/&gt;&lt;wsp:rsid wsp:val=&quot;00513748&quot;/&gt;&lt;wsp:rsid wsp:val=&quot;00513E82&quot;/&gt;&lt;wsp:rsid wsp:val=&quot;00513F10&quot;/&gt;&lt;wsp:rsid wsp:val=&quot;00514956&quot;/&gt;&lt;wsp:rsid wsp:val=&quot;0051510B&quot;/&gt;&lt;wsp:rsid wsp:val=&quot;00516404&quot;/&gt;&lt;wsp:rsid wsp:val=&quot;0051640C&quot;/&gt;&lt;wsp:rsid wsp:val=&quot;00516A05&quot;/&gt;&lt;wsp:rsid wsp:val=&quot;00516C0D&quot;/&gt;&lt;wsp:rsid wsp:val=&quot;00516C44&quot;/&gt;&lt;wsp:rsid wsp:val=&quot;00516DFB&quot;/&gt;&lt;wsp:rsid wsp:val=&quot;00517254&quot;/&gt;&lt;wsp:rsid wsp:val=&quot;00517368&quot;/&gt;&lt;wsp:rsid wsp:val=&quot;0052068C&quot;/&gt;&lt;wsp:rsid wsp:val=&quot;0052117A&quot;/&gt;&lt;wsp:rsid wsp:val=&quot;00521773&quot;/&gt;&lt;wsp:rsid wsp:val=&quot;005219B0&quot;/&gt;&lt;wsp:rsid wsp:val=&quot;00521AA7&quot;/&gt;&lt;wsp:rsid wsp:val=&quot;005220FB&quot;/&gt;&lt;wsp:rsid wsp:val=&quot;00522550&quot;/&gt;&lt;wsp:rsid wsp:val=&quot;00522EA7&quot;/&gt;&lt;wsp:rsid wsp:val=&quot;00523154&quot;/&gt;&lt;wsp:rsid wsp:val=&quot;00524D70&quot;/&gt;&lt;wsp:rsid wsp:val=&quot;00524E60&quot;/&gt;&lt;wsp:rsid wsp:val=&quot;00524E89&quot;/&gt;&lt;wsp:rsid wsp:val=&quot;005251B9&quot;/&gt;&lt;wsp:rsid wsp:val=&quot;00525A8F&quot;/&gt;&lt;wsp:rsid wsp:val=&quot;00525B1A&quot;/&gt;&lt;wsp:rsid wsp:val=&quot;00525C01&quot;/&gt;&lt;wsp:rsid wsp:val=&quot;00525F52&quot;/&gt;&lt;wsp:rsid wsp:val=&quot;005263D0&quot;/&gt;&lt;wsp:rsid wsp:val=&quot;00526D00&quot;/&gt;&lt;wsp:rsid wsp:val=&quot;005270ED&quot;/&gt;&lt;wsp:rsid wsp:val=&quot;005271F4&quot;/&gt;&lt;wsp:rsid wsp:val=&quot;005274C9&quot;/&gt;&lt;wsp:rsid wsp:val=&quot;00527811&quot;/&gt;&lt;wsp:rsid wsp:val=&quot;005308C1&quot;/&gt;&lt;wsp:rsid wsp:val=&quot;00530B23&quot;/&gt;&lt;wsp:rsid wsp:val=&quot;0053178F&quot;/&gt;&lt;wsp:rsid wsp:val=&quot;00531D2F&quot;/&gt;&lt;wsp:rsid wsp:val=&quot;00531D33&quot;/&gt;&lt;wsp:rsid wsp:val=&quot;005329F2&quot;/&gt;&lt;wsp:rsid wsp:val=&quot;0053433F&quot;/&gt;&lt;wsp:rsid wsp:val=&quot;00534EFC&quot;/&gt;&lt;wsp:rsid wsp:val=&quot;0053557E&quot;/&gt;&lt;wsp:rsid wsp:val=&quot;00535BB4&quot;/&gt;&lt;wsp:rsid wsp:val=&quot;00535C48&quot;/&gt;&lt;wsp:rsid wsp:val=&quot;00535D6A&quot;/&gt;&lt;wsp:rsid wsp:val=&quot;00536597&quot;/&gt;&lt;wsp:rsid wsp:val=&quot;00536A6A&quot;/&gt;&lt;wsp:rsid wsp:val=&quot;00536B89&quot;/&gt;&lt;wsp:rsid wsp:val=&quot;005373C2&quot;/&gt;&lt;wsp:rsid wsp:val=&quot;005374EF&quot;/&gt;&lt;wsp:rsid wsp:val=&quot;0053752F&quot;/&gt;&lt;wsp:rsid wsp:val=&quot;00537F0C&quot;/&gt;&lt;wsp:rsid wsp:val=&quot;00540175&quot;/&gt;&lt;wsp:rsid wsp:val=&quot;00540447&quot;/&gt;&lt;wsp:rsid wsp:val=&quot;0054047E&quot;/&gt;&lt;wsp:rsid wsp:val=&quot;00540637&quot;/&gt;&lt;wsp:rsid wsp:val=&quot;00540B9A&quot;/&gt;&lt;wsp:rsid wsp:val=&quot;00540C0B&quot;/&gt;&lt;wsp:rsid wsp:val=&quot;005411BA&quot;/&gt;&lt;wsp:rsid wsp:val=&quot;00541444&quot;/&gt;&lt;wsp:rsid wsp:val=&quot;00541A1D&quot;/&gt;&lt;wsp:rsid wsp:val=&quot;00541C5F&quot;/&gt;&lt;wsp:rsid wsp:val=&quot;00541C6F&quot;/&gt;&lt;wsp:rsid wsp:val=&quot;0054207B&quot;/&gt;&lt;wsp:rsid wsp:val=&quot;00543413&quot;/&gt;&lt;wsp:rsid wsp:val=&quot;005439F1&quot;/&gt;&lt;wsp:rsid wsp:val=&quot;00543CCB&quot;/&gt;&lt;wsp:rsid wsp:val=&quot;00543E1E&quot;/&gt;&lt;wsp:rsid wsp:val=&quot;00543E82&quot;/&gt;&lt;wsp:rsid wsp:val=&quot;0054496B&quot;/&gt;&lt;wsp:rsid wsp:val=&quot;0054499B&quot;/&gt;&lt;wsp:rsid wsp:val=&quot;00544DDE&quot;/&gt;&lt;wsp:rsid wsp:val=&quot;00544EBA&quot;/&gt;&lt;wsp:rsid wsp:val=&quot;00545351&quot;/&gt;&lt;wsp:rsid wsp:val=&quot;005459DB&quot;/&gt;&lt;wsp:rsid wsp:val=&quot;00545C62&quot;/&gt;&lt;wsp:rsid wsp:val=&quot;00545E3C&quot;/&gt;&lt;wsp:rsid wsp:val=&quot;00547EBD&quot;/&gt;&lt;wsp:rsid wsp:val=&quot;0055012C&quot;/&gt;&lt;wsp:rsid wsp:val=&quot;005504EB&quot;/&gt;&lt;wsp:rsid wsp:val=&quot;005508CB&quot;/&gt;&lt;wsp:rsid wsp:val=&quot;005509DE&quot;/&gt;&lt;wsp:rsid wsp:val=&quot;00550D37&quot;/&gt;&lt;wsp:rsid wsp:val=&quot;00551007&quot;/&gt;&lt;wsp:rsid wsp:val=&quot;00551097&quot;/&gt;&lt;wsp:rsid wsp:val=&quot;00551CC7&quot;/&gt;&lt;wsp:rsid wsp:val=&quot;005530D6&quot;/&gt;&lt;wsp:rsid wsp:val=&quot;00553393&quot;/&gt;&lt;wsp:rsid wsp:val=&quot;00553425&quot;/&gt;&lt;wsp:rsid wsp:val=&quot;00553BF5&quot;/&gt;&lt;wsp:rsid wsp:val=&quot;0055600E&quot;/&gt;&lt;wsp:rsid wsp:val=&quot;00556081&quot;/&gt;&lt;wsp:rsid wsp:val=&quot;00556103&quot;/&gt;&lt;wsp:rsid wsp:val=&quot;00556A41&quot;/&gt;&lt;wsp:rsid wsp:val=&quot;00556C3F&quot;/&gt;&lt;wsp:rsid wsp:val=&quot;0055717F&quot;/&gt;&lt;wsp:rsid wsp:val=&quot;00557538&quot;/&gt;&lt;wsp:rsid wsp:val=&quot;00557CC4&quot;/&gt;&lt;wsp:rsid wsp:val=&quot;00557E47&quot;/&gt;&lt;wsp:rsid wsp:val=&quot;00560175&quot;/&gt;&lt;wsp:rsid wsp:val=&quot;0056024A&quot;/&gt;&lt;wsp:rsid wsp:val=&quot;0056091E&quot;/&gt;&lt;wsp:rsid wsp:val=&quot;00560F3D&quot;/&gt;&lt;wsp:rsid wsp:val=&quot;0056190B&quot;/&gt;&lt;wsp:rsid wsp:val=&quot;005621C0&quot;/&gt;&lt;wsp:rsid wsp:val=&quot;00562CD7&quot;/&gt;&lt;wsp:rsid wsp:val=&quot;00563A90&quot;/&gt;&lt;wsp:rsid wsp:val=&quot;0056418B&quot;/&gt;&lt;wsp:rsid wsp:val=&quot;00564E30&quot;/&gt;&lt;wsp:rsid wsp:val=&quot;00564EB9&quot;/&gt;&lt;wsp:rsid wsp:val=&quot;00564F91&quot;/&gt;&lt;wsp:rsid wsp:val=&quot;0056504C&quot;/&gt;&lt;wsp:rsid wsp:val=&quot;005650A8&quot;/&gt;&lt;wsp:rsid wsp:val=&quot;0056568B&quot;/&gt;&lt;wsp:rsid wsp:val=&quot;005660FF&quot;/&gt;&lt;wsp:rsid wsp:val=&quot;00566674&quot;/&gt;&lt;wsp:rsid wsp:val=&quot;00567EE1&quot;/&gt;&lt;wsp:rsid wsp:val=&quot;0057016E&quot;/&gt;&lt;wsp:rsid wsp:val=&quot;005705AA&quot;/&gt;&lt;wsp:rsid wsp:val=&quot;005725CF&quot;/&gt;&lt;wsp:rsid wsp:val=&quot;00572A43&quot;/&gt;&lt;wsp:rsid wsp:val=&quot;00572CB8&quot;/&gt;&lt;wsp:rsid wsp:val=&quot;00572D16&quot;/&gt;&lt;wsp:rsid wsp:val=&quot;00573040&quot;/&gt;&lt;wsp:rsid wsp:val=&quot;00573156&quot;/&gt;&lt;wsp:rsid wsp:val=&quot;00573D89&quot;/&gt;&lt;wsp:rsid wsp:val=&quot;00574755&quot;/&gt;&lt;wsp:rsid wsp:val=&quot;0057487C&quot;/&gt;&lt;wsp:rsid wsp:val=&quot;00574A85&quot;/&gt;&lt;wsp:rsid wsp:val=&quot;00574C70&quot;/&gt;&lt;wsp:rsid wsp:val=&quot;005752D0&quot;/&gt;&lt;wsp:rsid wsp:val=&quot;00575749&quot;/&gt;&lt;wsp:rsid wsp:val=&quot;005757A8&quot;/&gt;&lt;wsp:rsid wsp:val=&quot;005759D5&quot;/&gt;&lt;wsp:rsid wsp:val=&quot;00575BE0&quot;/&gt;&lt;wsp:rsid wsp:val=&quot;0057624F&quot;/&gt;&lt;wsp:rsid wsp:val=&quot;00576620&quot;/&gt;&lt;wsp:rsid wsp:val=&quot;00577E49&quot;/&gt;&lt;wsp:rsid wsp:val=&quot;0058077B&quot;/&gt;&lt;wsp:rsid wsp:val=&quot;005807BB&quot;/&gt;&lt;wsp:rsid wsp:val=&quot;0058085D&quot;/&gt;&lt;wsp:rsid wsp:val=&quot;00580DEB&quot;/&gt;&lt;wsp:rsid wsp:val=&quot;00581073&quot;/&gt;&lt;wsp:rsid wsp:val=&quot;0058149B&quot;/&gt;&lt;wsp:rsid wsp:val=&quot;0058163E&quot;/&gt;&lt;wsp:rsid wsp:val=&quot;005817C1&quot;/&gt;&lt;wsp:rsid wsp:val=&quot;00581823&quot;/&gt;&lt;wsp:rsid wsp:val=&quot;005818B0&quot;/&gt;&lt;wsp:rsid wsp:val=&quot;00582130&quot;/&gt;&lt;wsp:rsid wsp:val=&quot;005827FD&quot;/&gt;&lt;wsp:rsid wsp:val=&quot;00582BAA&quot;/&gt;&lt;wsp:rsid wsp:val=&quot;005830BC&quot;/&gt;&lt;wsp:rsid wsp:val=&quot;00583ACE&quot;/&gt;&lt;wsp:rsid wsp:val=&quot;00583B03&quot;/&gt;&lt;wsp:rsid wsp:val=&quot;005845ED&quot;/&gt;&lt;wsp:rsid wsp:val=&quot;00585472&quot;/&gt;&lt;wsp:rsid wsp:val=&quot;00585690&quot;/&gt;&lt;wsp:rsid wsp:val=&quot;00585753&quot;/&gt;&lt;wsp:rsid wsp:val=&quot;00586489&quot;/&gt;&lt;wsp:rsid wsp:val=&quot;00586BEC&quot;/&gt;&lt;wsp:rsid wsp:val=&quot;00587B22&quot;/&gt;&lt;wsp:rsid wsp:val=&quot;005900C3&quot;/&gt;&lt;wsp:rsid wsp:val=&quot;005905EE&quot;/&gt;&lt;wsp:rsid wsp:val=&quot;00590C7D&quot;/&gt;&lt;wsp:rsid wsp:val=&quot;0059121C&quot;/&gt;&lt;wsp:rsid wsp:val=&quot;005912E3&quot;/&gt;&lt;wsp:rsid wsp:val=&quot;00591897&quot;/&gt;&lt;wsp:rsid wsp:val=&quot;00592491&quot;/&gt;&lt;wsp:rsid wsp:val=&quot;0059267E&quot;/&gt;&lt;wsp:rsid wsp:val=&quot;00592B8A&quot;/&gt;&lt;wsp:rsid wsp:val=&quot;00592C7B&quot;/&gt;&lt;wsp:rsid wsp:val=&quot;00592D90&quot;/&gt;&lt;wsp:rsid wsp:val=&quot;00593499&quot;/&gt;&lt;wsp:rsid wsp:val=&quot;00593A89&quot;/&gt;&lt;wsp:rsid wsp:val=&quot;00593BA5&quot;/&gt;&lt;wsp:rsid wsp:val=&quot;00594859&quot;/&gt;&lt;wsp:rsid wsp:val=&quot;00594A41&quot;/&gt;&lt;wsp:rsid wsp:val=&quot;00594CBC&quot;/&gt;&lt;wsp:rsid wsp:val=&quot;00594FEB&quot;/&gt;&lt;wsp:rsid wsp:val=&quot;0059539E&quot;/&gt;&lt;wsp:rsid wsp:val=&quot;00595C9D&quot;/&gt;&lt;wsp:rsid wsp:val=&quot;00595D6B&quot;/&gt;&lt;wsp:rsid wsp:val=&quot;005968B7&quot;/&gt;&lt;wsp:rsid wsp:val=&quot;00596C04&quot;/&gt;&lt;wsp:rsid wsp:val=&quot;00596EBF&quot;/&gt;&lt;wsp:rsid wsp:val=&quot;00597A38&quot;/&gt;&lt;wsp:rsid wsp:val=&quot;00597B34&quot;/&gt;&lt;wsp:rsid wsp:val=&quot;00597E42&quot;/&gt;&lt;wsp:rsid wsp:val=&quot;00597F64&quot;/&gt;&lt;wsp:rsid wsp:val=&quot;005A027F&quot;/&gt;&lt;wsp:rsid wsp:val=&quot;005A0625&quot;/&gt;&lt;wsp:rsid wsp:val=&quot;005A09DE&quot;/&gt;&lt;wsp:rsid wsp:val=&quot;005A0F52&quot;/&gt;&lt;wsp:rsid wsp:val=&quot;005A12D9&quot;/&gt;&lt;wsp:rsid wsp:val=&quot;005A12FC&quot;/&gt;&lt;wsp:rsid wsp:val=&quot;005A164C&quot;/&gt;&lt;wsp:rsid wsp:val=&quot;005A1B6A&quot;/&gt;&lt;wsp:rsid wsp:val=&quot;005A1D57&quot;/&gt;&lt;wsp:rsid wsp:val=&quot;005A274E&quot;/&gt;&lt;wsp:rsid wsp:val=&quot;005A3A6B&quot;/&gt;&lt;wsp:rsid wsp:val=&quot;005A483C&quot;/&gt;&lt;wsp:rsid wsp:val=&quot;005A56A0&quot;/&gt;&lt;wsp:rsid wsp:val=&quot;005A5893&quot;/&gt;&lt;wsp:rsid wsp:val=&quot;005A595D&quot;/&gt;&lt;wsp:rsid wsp:val=&quot;005A62D6&quot;/&gt;&lt;wsp:rsid wsp:val=&quot;005A65D8&quot;/&gt;&lt;wsp:rsid wsp:val=&quot;005A68FE&quot;/&gt;&lt;wsp:rsid wsp:val=&quot;005A738A&quot;/&gt;&lt;wsp:rsid wsp:val=&quot;005A76E1&quot;/&gt;&lt;wsp:rsid wsp:val=&quot;005A7BB3&quot;/&gt;&lt;wsp:rsid wsp:val=&quot;005A7F66&quot;/&gt;&lt;wsp:rsid wsp:val=&quot;005B0386&quot;/&gt;&lt;wsp:rsid wsp:val=&quot;005B0735&quot;/&gt;&lt;wsp:rsid wsp:val=&quot;005B0886&quot;/&gt;&lt;wsp:rsid wsp:val=&quot;005B1136&quot;/&gt;&lt;wsp:rsid wsp:val=&quot;005B14A3&quot;/&gt;&lt;wsp:rsid wsp:val=&quot;005B19C1&quot;/&gt;&lt;wsp:rsid wsp:val=&quot;005B201D&quot;/&gt;&lt;wsp:rsid wsp:val=&quot;005B2285&quot;/&gt;&lt;wsp:rsid wsp:val=&quot;005B424D&quot;/&gt;&lt;wsp:rsid wsp:val=&quot;005B4AA1&quot;/&gt;&lt;wsp:rsid wsp:val=&quot;005B4C7C&quot;/&gt;&lt;wsp:rsid wsp:val=&quot;005B4E18&quot;/&gt;&lt;wsp:rsid wsp:val=&quot;005B651A&quot;/&gt;&lt;wsp:rsid wsp:val=&quot;005B68FD&quot;/&gt;&lt;wsp:rsid wsp:val=&quot;005B6B1E&quot;/&gt;&lt;wsp:rsid wsp:val=&quot;005B6D46&quot;/&gt;&lt;wsp:rsid wsp:val=&quot;005B7130&quot;/&gt;&lt;wsp:rsid wsp:val=&quot;005B7705&quot;/&gt;&lt;wsp:rsid wsp:val=&quot;005B787F&quot;/&gt;&lt;wsp:rsid wsp:val=&quot;005B7B8B&quot;/&gt;&lt;wsp:rsid wsp:val=&quot;005B7D51&quot;/&gt;&lt;wsp:rsid wsp:val=&quot;005B7DB3&quot;/&gt;&lt;wsp:rsid wsp:val=&quot;005C0776&quot;/&gt;&lt;wsp:rsid wsp:val=&quot;005C0BC6&quot;/&gt;&lt;wsp:rsid wsp:val=&quot;005C122F&quot;/&gt;&lt;wsp:rsid wsp:val=&quot;005C1320&quot;/&gt;&lt;wsp:rsid wsp:val=&quot;005C150C&quot;/&gt;&lt;wsp:rsid wsp:val=&quot;005C152E&quot;/&gt;&lt;wsp:rsid wsp:val=&quot;005C2010&quot;/&gt;&lt;wsp:rsid wsp:val=&quot;005C2751&quot;/&gt;&lt;wsp:rsid wsp:val=&quot;005C2D32&quot;/&gt;&lt;wsp:rsid wsp:val=&quot;005C2FC3&quot;/&gt;&lt;wsp:rsid wsp:val=&quot;005C36D2&quot;/&gt;&lt;wsp:rsid wsp:val=&quot;005C3D59&quot;/&gt;&lt;wsp:rsid wsp:val=&quot;005C3E20&quot;/&gt;&lt;wsp:rsid wsp:val=&quot;005C454C&quot;/&gt;&lt;wsp:rsid wsp:val=&quot;005C497F&quot;/&gt;&lt;wsp:rsid wsp:val=&quot;005C4B3C&quot;/&gt;&lt;wsp:rsid wsp:val=&quot;005C4DBF&quot;/&gt;&lt;wsp:rsid wsp:val=&quot;005C54A7&quot;/&gt;&lt;wsp:rsid wsp:val=&quot;005C58FD&quot;/&gt;&lt;wsp:rsid wsp:val=&quot;005C5FA8&quot;/&gt;&lt;wsp:rsid wsp:val=&quot;005C61F4&quot;/&gt;&lt;wsp:rsid wsp:val=&quot;005C65A3&quot;/&gt;&lt;wsp:rsid wsp:val=&quot;005C7153&quot;/&gt;&lt;wsp:rsid wsp:val=&quot;005C787A&quot;/&gt;&lt;wsp:rsid wsp:val=&quot;005C7891&quot;/&gt;&lt;wsp:rsid wsp:val=&quot;005C7EC7&quot;/&gt;&lt;wsp:rsid wsp:val=&quot;005D011A&quot;/&gt;&lt;wsp:rsid wsp:val=&quot;005D026F&quot;/&gt;&lt;wsp:rsid wsp:val=&quot;005D08D5&quot;/&gt;&lt;wsp:rsid wsp:val=&quot;005D14C7&quot;/&gt;&lt;wsp:rsid wsp:val=&quot;005D168F&quot;/&gt;&lt;wsp:rsid wsp:val=&quot;005D20B7&quot;/&gt;&lt;wsp:rsid wsp:val=&quot;005D28EC&quot;/&gt;&lt;wsp:rsid wsp:val=&quot;005D2959&quot;/&gt;&lt;wsp:rsid wsp:val=&quot;005D299C&quot;/&gt;&lt;wsp:rsid wsp:val=&quot;005D35AC&quot;/&gt;&lt;wsp:rsid wsp:val=&quot;005D3E1D&quot;/&gt;&lt;wsp:rsid wsp:val=&quot;005D3F5B&quot;/&gt;&lt;wsp:rsid wsp:val=&quot;005D405A&quot;/&gt;&lt;wsp:rsid wsp:val=&quot;005D431C&quot;/&gt;&lt;wsp:rsid wsp:val=&quot;005D44D7&quot;/&gt;&lt;wsp:rsid wsp:val=&quot;005D470B&quot;/&gt;&lt;wsp:rsid wsp:val=&quot;005D4B82&quot;/&gt;&lt;wsp:rsid wsp:val=&quot;005D4C63&quot;/&gt;&lt;wsp:rsid wsp:val=&quot;005D5E23&quot;/&gt;&lt;wsp:rsid wsp:val=&quot;005D61D8&quot;/&gt;&lt;wsp:rsid wsp:val=&quot;005D6FC2&quot;/&gt;&lt;wsp:rsid wsp:val=&quot;005D7606&quot;/&gt;&lt;wsp:rsid wsp:val=&quot;005D7CD1&quot;/&gt;&lt;wsp:rsid wsp:val=&quot;005E0EE8&quot;/&gt;&lt;wsp:rsid wsp:val=&quot;005E1754&quot;/&gt;&lt;wsp:rsid wsp:val=&quot;005E1CDE&quot;/&gt;&lt;wsp:rsid wsp:val=&quot;005E1D5D&quot;/&gt;&lt;wsp:rsid wsp:val=&quot;005E21F6&quot;/&gt;&lt;wsp:rsid wsp:val=&quot;005E2992&quot;/&gt;&lt;wsp:rsid wsp:val=&quot;005E330F&quot;/&gt;&lt;wsp:rsid wsp:val=&quot;005E3A6C&quot;/&gt;&lt;wsp:rsid wsp:val=&quot;005E49B1&quot;/&gt;&lt;wsp:rsid wsp:val=&quot;005E61A5&quot;/&gt;&lt;wsp:rsid wsp:val=&quot;005E6363&quot;/&gt;&lt;wsp:rsid wsp:val=&quot;005E6A66&quot;/&gt;&lt;wsp:rsid wsp:val=&quot;005E6F38&quot;/&gt;&lt;wsp:rsid wsp:val=&quot;005E751B&quot;/&gt;&lt;wsp:rsid wsp:val=&quot;005E782D&quot;/&gt;&lt;wsp:rsid wsp:val=&quot;005F0572&quot;/&gt;&lt;wsp:rsid wsp:val=&quot;005F06A0&quot;/&gt;&lt;wsp:rsid wsp:val=&quot;005F0E1A&quot;/&gt;&lt;wsp:rsid wsp:val=&quot;005F0F4E&quot;/&gt;&lt;wsp:rsid wsp:val=&quot;005F12F2&quot;/&gt;&lt;wsp:rsid wsp:val=&quot;005F1C6B&quot;/&gt;&lt;wsp:rsid wsp:val=&quot;005F21EB&quot;/&gt;&lt;wsp:rsid wsp:val=&quot;005F25E3&quot;/&gt;&lt;wsp:rsid wsp:val=&quot;005F2EB9&quot;/&gt;&lt;wsp:rsid wsp:val=&quot;005F3068&quot;/&gt;&lt;wsp:rsid wsp:val=&quot;005F32F9&quot;/&gt;&lt;wsp:rsid wsp:val=&quot;005F3380&quot;/&gt;&lt;wsp:rsid wsp:val=&quot;005F33CD&quot;/&gt;&lt;wsp:rsid wsp:val=&quot;005F352A&quot;/&gt;&lt;wsp:rsid wsp:val=&quot;005F36E6&quot;/&gt;&lt;wsp:rsid wsp:val=&quot;005F3BAF&quot;/&gt;&lt;wsp:rsid wsp:val=&quot;005F3BCA&quot;/&gt;&lt;wsp:rsid wsp:val=&quot;005F45F6&quot;/&gt;&lt;wsp:rsid wsp:val=&quot;005F481D&quot;/&gt;&lt;wsp:rsid wsp:val=&quot;005F6D29&quot;/&gt;&lt;wsp:rsid wsp:val=&quot;005F7646&quot;/&gt;&lt;wsp:rsid wsp:val=&quot;005F7760&quot;/&gt;&lt;wsp:rsid wsp:val=&quot;0060055B&quot;/&gt;&lt;wsp:rsid wsp:val=&quot;00601E11&quot;/&gt;&lt;wsp:rsid wsp:val=&quot;006027C9&quot;/&gt;&lt;wsp:rsid wsp:val=&quot;006028EE&quot;/&gt;&lt;wsp:rsid wsp:val=&quot;00602D7B&quot;/&gt;&lt;wsp:rsid wsp:val=&quot;00603659&quot;/&gt;&lt;wsp:rsid wsp:val=&quot;00603947&quot;/&gt;&lt;wsp:rsid wsp:val=&quot;006045BA&quot;/&gt;&lt;wsp:rsid wsp:val=&quot;006053EB&quot;/&gt;&lt;wsp:rsid wsp:val=&quot;00605584&quot;/&gt;&lt;wsp:rsid wsp:val=&quot;00605E7D&quot;/&gt;&lt;wsp:rsid wsp:val=&quot;00606989&quot;/&gt;&lt;wsp:rsid wsp:val=&quot;00606AFE&quot;/&gt;&lt;wsp:rsid wsp:val=&quot;00607606&quot;/&gt;&lt;wsp:rsid wsp:val=&quot;006077BC&quot;/&gt;&lt;wsp:rsid wsp:val=&quot;00607E6E&quot;/&gt;&lt;wsp:rsid wsp:val=&quot;0061082C&quot;/&gt;&lt;wsp:rsid wsp:val=&quot;0061095D&quot;/&gt;&lt;wsp:rsid wsp:val=&quot;00610BEF&quot;/&gt;&lt;wsp:rsid wsp:val=&quot;00611784&quot;/&gt;&lt;wsp:rsid wsp:val=&quot;0061190F&quot;/&gt;&lt;wsp:rsid wsp:val=&quot;006119D4&quot;/&gt;&lt;wsp:rsid wsp:val=&quot;00612354&quot;/&gt;&lt;wsp:rsid wsp:val=&quot;00612486&quot;/&gt;&lt;wsp:rsid wsp:val=&quot;00612513&quot;/&gt;&lt;wsp:rsid wsp:val=&quot;00612574&quot;/&gt;&lt;wsp:rsid wsp:val=&quot;006132DA&quot;/&gt;&lt;wsp:rsid wsp:val=&quot;00613E1E&quot;/&gt;&lt;wsp:rsid wsp:val=&quot;00614053&quot;/&gt;&lt;wsp:rsid wsp:val=&quot;006142E8&quot;/&gt;&lt;wsp:rsid wsp:val=&quot;006144E1&quot;/&gt;&lt;wsp:rsid wsp:val=&quot;006149A2&quot;/&gt;&lt;wsp:rsid wsp:val=&quot;0061540D&quot;/&gt;&lt;wsp:rsid wsp:val=&quot;00615CED&quot;/&gt;&lt;wsp:rsid wsp:val=&quot;006160AE&quot;/&gt;&lt;wsp:rsid wsp:val=&quot;00616274&quot;/&gt;&lt;wsp:rsid wsp:val=&quot;00616576&quot;/&gt;&lt;wsp:rsid wsp:val=&quot;00616B1B&quot;/&gt;&lt;wsp:rsid wsp:val=&quot;0061713B&quot;/&gt;&lt;wsp:rsid wsp:val=&quot;00617615&quot;/&gt;&lt;wsp:rsid wsp:val=&quot;006179A2&quot;/&gt;&lt;wsp:rsid wsp:val=&quot;006179D2&quot;/&gt;&lt;wsp:rsid wsp:val=&quot;0062072E&quot;/&gt;&lt;wsp:rsid wsp:val=&quot;0062088D&quot;/&gt;&lt;wsp:rsid wsp:val=&quot;006208B1&quot;/&gt;&lt;wsp:rsid wsp:val=&quot;00621B5E&quot;/&gt;&lt;wsp:rsid wsp:val=&quot;0062240B&quot;/&gt;&lt;wsp:rsid wsp:val=&quot;00622836&quot;/&gt;&lt;wsp:rsid wsp:val=&quot;00622AE1&quot;/&gt;&lt;wsp:rsid wsp:val=&quot;00623339&quot;/&gt;&lt;wsp:rsid wsp:val=&quot;006239F1&quot;/&gt;&lt;wsp:rsid wsp:val=&quot;0062425D&quot;/&gt;&lt;wsp:rsid wsp:val=&quot;0062465D&quot;/&gt;&lt;wsp:rsid wsp:val=&quot;006246B0&quot;/&gt;&lt;wsp:rsid wsp:val=&quot;006249BA&quot;/&gt;&lt;wsp:rsid wsp:val=&quot;00624FB2&quot;/&gt;&lt;wsp:rsid wsp:val=&quot;00625062&quot;/&gt;&lt;wsp:rsid wsp:val=&quot;006254B8&quot;/&gt;&lt;wsp:rsid wsp:val=&quot;00626307&quot;/&gt;&lt;wsp:rsid wsp:val=&quot;0062651D&quot;/&gt;&lt;wsp:rsid wsp:val=&quot;0062671C&quot;/&gt;&lt;wsp:rsid wsp:val=&quot;00626B02&quot;/&gt;&lt;wsp:rsid wsp:val=&quot;00626B0A&quot;/&gt;&lt;wsp:rsid wsp:val=&quot;00626B21&quot;/&gt;&lt;wsp:rsid wsp:val=&quot;00626C9E&quot;/&gt;&lt;wsp:rsid wsp:val=&quot;00626DDE&quot;/&gt;&lt;wsp:rsid wsp:val=&quot;006275E6&quot;/&gt;&lt;wsp:rsid wsp:val=&quot;00627675&quot;/&gt;&lt;wsp:rsid wsp:val=&quot;00627E77&quot;/&gt;&lt;wsp:rsid wsp:val=&quot;006308BE&quot;/&gt;&lt;wsp:rsid wsp:val=&quot;00630DB0&quot;/&gt;&lt;wsp:rsid wsp:val=&quot;00630FD9&quot;/&gt;&lt;wsp:rsid wsp:val=&quot;0063135D&quot;/&gt;&lt;wsp:rsid wsp:val=&quot;0063189A&quot;/&gt;&lt;wsp:rsid wsp:val=&quot;006329B9&quot;/&gt;&lt;wsp:rsid wsp:val=&quot;006333B6&quot;/&gt;&lt;wsp:rsid wsp:val=&quot;0063346E&quot;/&gt;&lt;wsp:rsid wsp:val=&quot;006335BA&quot;/&gt;&lt;wsp:rsid wsp:val=&quot;006336BC&quot;/&gt;&lt;wsp:rsid wsp:val=&quot;006344CC&quot;/&gt;&lt;wsp:rsid wsp:val=&quot;00634570&quot;/&gt;&lt;wsp:rsid wsp:val=&quot;00634607&quot;/&gt;&lt;wsp:rsid wsp:val=&quot;00634697&quot;/&gt;&lt;wsp:rsid wsp:val=&quot;00634916&quot;/&gt;&lt;wsp:rsid wsp:val=&quot;006350AC&quot;/&gt;&lt;wsp:rsid wsp:val=&quot;0063511E&quot;/&gt;&lt;wsp:rsid wsp:val=&quot;00636ADC&quot;/&gt;&lt;wsp:rsid wsp:val=&quot;006372FD&quot;/&gt;&lt;wsp:rsid wsp:val=&quot;006374B2&quot;/&gt;&lt;wsp:rsid wsp:val=&quot;0064030D&quot;/&gt;&lt;wsp:rsid wsp:val=&quot;00641243&quot;/&gt;&lt;wsp:rsid wsp:val=&quot;00641A74&quot;/&gt;&lt;wsp:rsid wsp:val=&quot;00641C9D&quot;/&gt;&lt;wsp:rsid wsp:val=&quot;0064276C&quot;/&gt;&lt;wsp:rsid wsp:val=&quot;00643440&quot;/&gt;&lt;wsp:rsid wsp:val=&quot;006438E9&quot;/&gt;&lt;wsp:rsid wsp:val=&quot;00643B12&quot;/&gt;&lt;wsp:rsid wsp:val=&quot;00644073&quot;/&gt;&lt;wsp:rsid wsp:val=&quot;00644F99&quot;/&gt;&lt;wsp:rsid wsp:val=&quot;006454F3&quot;/&gt;&lt;wsp:rsid wsp:val=&quot;00645CD8&quot;/&gt;&lt;wsp:rsid wsp:val=&quot;00646148&quot;/&gt;&lt;wsp:rsid wsp:val=&quot;006469A3&quot;/&gt;&lt;wsp:rsid wsp:val=&quot;00646C97&quot;/&gt;&lt;wsp:rsid wsp:val=&quot;00647433&quot;/&gt;&lt;wsp:rsid wsp:val=&quot;00647F66&quot;/&gt;&lt;wsp:rsid wsp:val=&quot;006503C9&quot;/&gt;&lt;wsp:rsid wsp:val=&quot;006509B8&quot;/&gt;&lt;wsp:rsid wsp:val=&quot;0065174F&quot;/&gt;&lt;wsp:rsid wsp:val=&quot;00651ADA&quot;/&gt;&lt;wsp:rsid wsp:val=&quot;00652E9F&quot;/&gt;&lt;wsp:rsid wsp:val=&quot;00653158&quot;/&gt;&lt;wsp:rsid wsp:val=&quot;006539D1&quot;/&gt;&lt;wsp:rsid wsp:val=&quot;00654761&quot;/&gt;&lt;wsp:rsid wsp:val=&quot;00655C1C&quot;/&gt;&lt;wsp:rsid wsp:val=&quot;00655F54&quot;/&gt;&lt;wsp:rsid wsp:val=&quot;006568A8&quot;/&gt;&lt;wsp:rsid wsp:val=&quot;00656B6F&quot;/&gt;&lt;wsp:rsid wsp:val=&quot;00657624&quot;/&gt;&lt;wsp:rsid wsp:val=&quot;00657DB6&quot;/&gt;&lt;wsp:rsid wsp:val=&quot;00660789&quot;/&gt;&lt;wsp:rsid wsp:val=&quot;00660913&quot;/&gt;&lt;wsp:rsid wsp:val=&quot;00660F6D&quot;/&gt;&lt;wsp:rsid wsp:val=&quot;006610B2&quot;/&gt;&lt;wsp:rsid wsp:val=&quot;00661606&quot;/&gt;&lt;wsp:rsid wsp:val=&quot;00661D26&quot;/&gt;&lt;wsp:rsid wsp:val=&quot;00662671&quot;/&gt;&lt;wsp:rsid wsp:val=&quot;00663466&quot;/&gt;&lt;wsp:rsid wsp:val=&quot;0066364B&quot;/&gt;&lt;wsp:rsid wsp:val=&quot;006636D0&quot;/&gt;&lt;wsp:rsid wsp:val=&quot;006640CD&quot;/&gt;&lt;wsp:rsid wsp:val=&quot;006646D4&quot;/&gt;&lt;wsp:rsid wsp:val=&quot;00664799&quot;/&gt;&lt;wsp:rsid wsp:val=&quot;00664E05&quot;/&gt;&lt;wsp:rsid wsp:val=&quot;006653CC&quot;/&gt;&lt;wsp:rsid wsp:val=&quot;0066551F&quot;/&gt;&lt;wsp:rsid wsp:val=&quot;00665BED&quot;/&gt;&lt;wsp:rsid wsp:val=&quot;00666BD6&quot;/&gt;&lt;wsp:rsid wsp:val=&quot;00670063&quot;/&gt;&lt;wsp:rsid wsp:val=&quot;00670EC9&quot;/&gt;&lt;wsp:rsid wsp:val=&quot;0067159C&quot;/&gt;&lt;wsp:rsid wsp:val=&quot;00671641&quot;/&gt;&lt;wsp:rsid wsp:val=&quot;006716DD&quot;/&gt;&lt;wsp:rsid wsp:val=&quot;00671D66&quot;/&gt;&lt;wsp:rsid wsp:val=&quot;006724BC&quot;/&gt;&lt;wsp:rsid wsp:val=&quot;00672B55&quot;/&gt;&lt;wsp:rsid wsp:val=&quot;00672F0F&quot;/&gt;&lt;wsp:rsid wsp:val=&quot;0067303E&quot;/&gt;&lt;wsp:rsid wsp:val=&quot;0067399F&quot;/&gt;&lt;wsp:rsid wsp:val=&quot;00673BCC&quot;/&gt;&lt;wsp:rsid wsp:val=&quot;00673D2A&quot;/&gt;&lt;wsp:rsid wsp:val=&quot;00673E93&quot;/&gt;&lt;wsp:rsid wsp:val=&quot;00673EA3&quot;/&gt;&lt;wsp:rsid wsp:val=&quot;00674483&quot;/&gt;&lt;wsp:rsid wsp:val=&quot;0067501F&quot;/&gt;&lt;wsp:rsid wsp:val=&quot;006756B3&quot;/&gt;&lt;wsp:rsid wsp:val=&quot;00675717&quot;/&gt;&lt;wsp:rsid wsp:val=&quot;00675DF2&quot;/&gt;&lt;wsp:rsid wsp:val=&quot;00675EC8&quot;/&gt;&lt;wsp:rsid wsp:val=&quot;00676446&quot;/&gt;&lt;wsp:rsid wsp:val=&quot;006764A3&quot;/&gt;&lt;wsp:rsid wsp:val=&quot;006766D2&quot;/&gt;&lt;wsp:rsid wsp:val=&quot;00676A4D&quot;/&gt;&lt;wsp:rsid wsp:val=&quot;00676A9E&quot;/&gt;&lt;wsp:rsid wsp:val=&quot;00676F30&quot;/&gt;&lt;wsp:rsid wsp:val=&quot;00676F31&quot;/&gt;&lt;wsp:rsid wsp:val=&quot;006770BE&quot;/&gt;&lt;wsp:rsid wsp:val=&quot;00681053&quot;/&gt;&lt;wsp:rsid wsp:val=&quot;006816D2&quot;/&gt;&lt;wsp:rsid wsp:val=&quot;00681B70&quot;/&gt;&lt;wsp:rsid wsp:val=&quot;006821A3&quot;/&gt;&lt;wsp:rsid wsp:val=&quot;006825C1&quot;/&gt;&lt;wsp:rsid wsp:val=&quot;00682AA8&quot;/&gt;&lt;wsp:rsid wsp:val=&quot;00683E67&quot;/&gt;&lt;wsp:rsid wsp:val=&quot;006844AD&quot;/&gt;&lt;wsp:rsid wsp:val=&quot;006846B0&quot;/&gt;&lt;wsp:rsid wsp:val=&quot;00684B37&quot;/&gt;&lt;wsp:rsid wsp:val=&quot;00684E02&quot;/&gt;&lt;wsp:rsid wsp:val=&quot;00685545&quot;/&gt;&lt;wsp:rsid wsp:val=&quot;00685D00&quot;/&gt;&lt;wsp:rsid wsp:val=&quot;006865DB&quot;/&gt;&lt;wsp:rsid wsp:val=&quot;006868DD&quot;/&gt;&lt;wsp:rsid wsp:val=&quot;00686A01&quot;/&gt;&lt;wsp:rsid wsp:val=&quot;00687457&quot;/&gt;&lt;wsp:rsid wsp:val=&quot;00687F67&quot;/&gt;&lt;wsp:rsid wsp:val=&quot;00687F9A&quot;/&gt;&lt;wsp:rsid wsp:val=&quot;006906ED&quot;/&gt;&lt;wsp:rsid wsp:val=&quot;00691268&quot;/&gt;&lt;wsp:rsid wsp:val=&quot;006912D7&quot;/&gt;&lt;wsp:rsid wsp:val=&quot;00691FC0&quot;/&gt;&lt;wsp:rsid wsp:val=&quot;006924DE&quot;/&gt;&lt;wsp:rsid wsp:val=&quot;00692BD5&quot;/&gt;&lt;wsp:rsid wsp:val=&quot;00693B4F&quot;/&gt;&lt;wsp:rsid wsp:val=&quot;00693C78&quot;/&gt;&lt;wsp:rsid wsp:val=&quot;00693F99&quot;/&gt;&lt;wsp:rsid wsp:val=&quot;0069416D&quot;/&gt;&lt;wsp:rsid wsp:val=&quot;006944E3&quot;/&gt;&lt;wsp:rsid wsp:val=&quot;00694710&quot;/&gt;&lt;wsp:rsid wsp:val=&quot;00695011&quot;/&gt;&lt;wsp:rsid wsp:val=&quot;00695045&quot;/&gt;&lt;wsp:rsid wsp:val=&quot;006951B2&quot;/&gt;&lt;wsp:rsid wsp:val=&quot;0069584B&quot;/&gt;&lt;wsp:rsid wsp:val=&quot;00695B07&quot;/&gt;&lt;wsp:rsid wsp:val=&quot;00696345&quot;/&gt;&lt;wsp:rsid wsp:val=&quot;00696C83&quot;/&gt;&lt;wsp:rsid wsp:val=&quot;00697287&quot;/&gt;&lt;wsp:rsid wsp:val=&quot;0069742F&quot;/&gt;&lt;wsp:rsid wsp:val=&quot;006974DB&quot;/&gt;&lt;wsp:rsid wsp:val=&quot;00697DEC&quot;/&gt;&lt;wsp:rsid wsp:val=&quot;00697ECB&quot;/&gt;&lt;wsp:rsid wsp:val=&quot;00697EF8&quot;/&gt;&lt;wsp:rsid wsp:val=&quot;006A03A4&quot;/&gt;&lt;wsp:rsid wsp:val=&quot;006A08CE&quot;/&gt;&lt;wsp:rsid wsp:val=&quot;006A14B1&quot;/&gt;&lt;wsp:rsid wsp:val=&quot;006A1E70&quot;/&gt;&lt;wsp:rsid wsp:val=&quot;006A1EED&quot;/&gt;&lt;wsp:rsid wsp:val=&quot;006A25A5&quot;/&gt;&lt;wsp:rsid wsp:val=&quot;006A262F&quot;/&gt;&lt;wsp:rsid wsp:val=&quot;006A293E&quot;/&gt;&lt;wsp:rsid wsp:val=&quot;006A2CC9&quot;/&gt;&lt;wsp:rsid wsp:val=&quot;006A340C&quot;/&gt;&lt;wsp:rsid wsp:val=&quot;006A3725&quot;/&gt;&lt;wsp:rsid wsp:val=&quot;006A3B52&quot;/&gt;&lt;wsp:rsid wsp:val=&quot;006A3B61&quot;/&gt;&lt;wsp:rsid wsp:val=&quot;006A3BD4&quot;/&gt;&lt;wsp:rsid wsp:val=&quot;006A4992&quot;/&gt;&lt;wsp:rsid wsp:val=&quot;006A49BC&quot;/&gt;&lt;wsp:rsid wsp:val=&quot;006A50EC&quot;/&gt;&lt;wsp:rsid wsp:val=&quot;006A6940&quot;/&gt;&lt;wsp:rsid wsp:val=&quot;006A7C60&quot;/&gt;&lt;wsp:rsid wsp:val=&quot;006B0505&quot;/&gt;&lt;wsp:rsid wsp:val=&quot;006B08DA&quot;/&gt;&lt;wsp:rsid wsp:val=&quot;006B0BAC&quot;/&gt;&lt;wsp:rsid wsp:val=&quot;006B0CDF&quot;/&gt;&lt;wsp:rsid wsp:val=&quot;006B1C5A&quot;/&gt;&lt;wsp:rsid wsp:val=&quot;006B2302&quot;/&gt;&lt;wsp:rsid wsp:val=&quot;006B2352&quot;/&gt;&lt;wsp:rsid wsp:val=&quot;006B2470&quot;/&gt;&lt;wsp:rsid wsp:val=&quot;006B2899&quot;/&gt;&lt;wsp:rsid wsp:val=&quot;006B32C5&quot;/&gt;&lt;wsp:rsid wsp:val=&quot;006B37C2&quot;/&gt;&lt;wsp:rsid wsp:val=&quot;006B3975&quot;/&gt;&lt;wsp:rsid wsp:val=&quot;006B3DE6&quot;/&gt;&lt;wsp:rsid wsp:val=&quot;006B514A&quot;/&gt;&lt;wsp:rsid wsp:val=&quot;006B53D5&quot;/&gt;&lt;wsp:rsid wsp:val=&quot;006B5ED1&quot;/&gt;&lt;wsp:rsid wsp:val=&quot;006B66EF&quot;/&gt;&lt;wsp:rsid wsp:val=&quot;006B6ED7&quot;/&gt;&lt;wsp:rsid wsp:val=&quot;006B7046&quot;/&gt;&lt;wsp:rsid wsp:val=&quot;006B73FB&quot;/&gt;&lt;wsp:rsid wsp:val=&quot;006B743B&quot;/&gt;&lt;wsp:rsid wsp:val=&quot;006C026C&quot;/&gt;&lt;wsp:rsid wsp:val=&quot;006C03A2&quot;/&gt;&lt;wsp:rsid wsp:val=&quot;006C09D6&quot;/&gt;&lt;wsp:rsid wsp:val=&quot;006C1270&quot;/&gt;&lt;wsp:rsid wsp:val=&quot;006C1F1D&quot;/&gt;&lt;wsp:rsid wsp:val=&quot;006C28DF&quot;/&gt;&lt;wsp:rsid wsp:val=&quot;006C2A59&quot;/&gt;&lt;wsp:rsid wsp:val=&quot;006C2BC6&quot;/&gt;&lt;wsp:rsid wsp:val=&quot;006C323A&quot;/&gt;&lt;wsp:rsid wsp:val=&quot;006C3DAA&quot;/&gt;&lt;wsp:rsid wsp:val=&quot;006C4309&quot;/&gt;&lt;wsp:rsid wsp:val=&quot;006C4B48&quot;/&gt;&lt;wsp:rsid wsp:val=&quot;006C4CB6&quot;/&gt;&lt;wsp:rsid wsp:val=&quot;006C519F&quot;/&gt;&lt;wsp:rsid wsp:val=&quot;006C51AC&quot;/&gt;&lt;wsp:rsid wsp:val=&quot;006C5520&quot;/&gt;&lt;wsp:rsid wsp:val=&quot;006C5601&quot;/&gt;&lt;wsp:rsid wsp:val=&quot;006C5DEA&quot;/&gt;&lt;wsp:rsid wsp:val=&quot;006C6070&quot;/&gt;&lt;wsp:rsid wsp:val=&quot;006C6BE6&quot;/&gt;&lt;wsp:rsid wsp:val=&quot;006C6CD7&quot;/&gt;&lt;wsp:rsid wsp:val=&quot;006C7798&quot;/&gt;&lt;wsp:rsid wsp:val=&quot;006C7CE9&quot;/&gt;&lt;wsp:rsid wsp:val=&quot;006D094B&quot;/&gt;&lt;wsp:rsid wsp:val=&quot;006D0C63&quot;/&gt;&lt;wsp:rsid wsp:val=&quot;006D0D39&quot;/&gt;&lt;wsp:rsid wsp:val=&quot;006D0D69&quot;/&gt;&lt;wsp:rsid wsp:val=&quot;006D1230&quot;/&gt;&lt;wsp:rsid wsp:val=&quot;006D1E2A&quot;/&gt;&lt;wsp:rsid wsp:val=&quot;006D225C&quot;/&gt;&lt;wsp:rsid wsp:val=&quot;006D30B0&quot;/&gt;&lt;wsp:rsid wsp:val=&quot;006D3400&quot;/&gt;&lt;wsp:rsid wsp:val=&quot;006D3F87&quot;/&gt;&lt;wsp:rsid wsp:val=&quot;006D47ED&quot;/&gt;&lt;wsp:rsid wsp:val=&quot;006D4905&quot;/&gt;&lt;wsp:rsid wsp:val=&quot;006D4BEB&quot;/&gt;&lt;wsp:rsid wsp:val=&quot;006D4D5E&quot;/&gt;&lt;wsp:rsid wsp:val=&quot;006D5207&quot;/&gt;&lt;wsp:rsid wsp:val=&quot;006D5236&quot;/&gt;&lt;wsp:rsid wsp:val=&quot;006D5C59&quot;/&gt;&lt;wsp:rsid wsp:val=&quot;006D7162&quot;/&gt;&lt;wsp:rsid wsp:val=&quot;006D73E5&quot;/&gt;&lt;wsp:rsid wsp:val=&quot;006D782C&quot;/&gt;&lt;wsp:rsid wsp:val=&quot;006E051E&quot;/&gt;&lt;wsp:rsid wsp:val=&quot;006E0B28&quot;/&gt;&lt;wsp:rsid wsp:val=&quot;006E18C2&quot;/&gt;&lt;wsp:rsid wsp:val=&quot;006E1FB2&quot;/&gt;&lt;wsp:rsid wsp:val=&quot;006E2151&quot;/&gt;&lt;wsp:rsid wsp:val=&quot;006E22C1&quot;/&gt;&lt;wsp:rsid wsp:val=&quot;006E2716&quot;/&gt;&lt;wsp:rsid wsp:val=&quot;006E2B09&quot;/&gt;&lt;wsp:rsid wsp:val=&quot;006E2D30&quot;/&gt;&lt;wsp:rsid wsp:val=&quot;006E3683&quot;/&gt;&lt;wsp:rsid wsp:val=&quot;006E3938&quot;/&gt;&lt;wsp:rsid wsp:val=&quot;006E3F47&quot;/&gt;&lt;wsp:rsid wsp:val=&quot;006E4F0E&quot;/&gt;&lt;wsp:rsid wsp:val=&quot;006E5397&quot;/&gt;&lt;wsp:rsid wsp:val=&quot;006E54E8&quot;/&gt;&lt;wsp:rsid wsp:val=&quot;006E556B&quot;/&gt;&lt;wsp:rsid wsp:val=&quot;006E599C&quot;/&gt;&lt;wsp:rsid wsp:val=&quot;006E5B3D&quot;/&gt;&lt;wsp:rsid wsp:val=&quot;006E60E6&quot;/&gt;&lt;wsp:rsid wsp:val=&quot;006E6BAD&quot;/&gt;&lt;wsp:rsid wsp:val=&quot;006F09FF&quot;/&gt;&lt;wsp:rsid wsp:val=&quot;006F0C1D&quot;/&gt;&lt;wsp:rsid wsp:val=&quot;006F0D8C&quot;/&gt;&lt;wsp:rsid wsp:val=&quot;006F1137&quot;/&gt;&lt;wsp:rsid wsp:val=&quot;006F188F&quot;/&gt;&lt;wsp:rsid wsp:val=&quot;006F25F6&quot;/&gt;&lt;wsp:rsid wsp:val=&quot;006F2D3C&quot;/&gt;&lt;wsp:rsid wsp:val=&quot;006F4365&quot;/&gt;&lt;wsp:rsid wsp:val=&quot;006F4579&quot;/&gt;&lt;wsp:rsid wsp:val=&quot;006F46A3&quot;/&gt;&lt;wsp:rsid wsp:val=&quot;006F47E7&quot;/&gt;&lt;wsp:rsid wsp:val=&quot;006F48CB&quot;/&gt;&lt;wsp:rsid wsp:val=&quot;006F492E&quot;/&gt;&lt;wsp:rsid wsp:val=&quot;006F4A73&quot;/&gt;&lt;wsp:rsid wsp:val=&quot;006F4BCD&quot;/&gt;&lt;wsp:rsid wsp:val=&quot;006F5459&quot;/&gt;&lt;wsp:rsid wsp:val=&quot;006F5E76&quot;/&gt;&lt;wsp:rsid wsp:val=&quot;006F6DB4&quot;/&gt;&lt;wsp:rsid wsp:val=&quot;006F7531&quot;/&gt;&lt;wsp:rsid wsp:val=&quot;006F75EB&quot;/&gt;&lt;wsp:rsid wsp:val=&quot;006F7FC6&quot;/&gt;&lt;wsp:rsid wsp:val=&quot;00701298&quot;/&gt;&lt;wsp:rsid wsp:val=&quot;0070152A&quot;/&gt;&lt;wsp:rsid wsp:val=&quot;00701968&quot;/&gt;&lt;wsp:rsid wsp:val=&quot;00701C13&quot;/&gt;&lt;wsp:rsid wsp:val=&quot;007025ED&quot;/&gt;&lt;wsp:rsid wsp:val=&quot;007032C7&quot;/&gt;&lt;wsp:rsid wsp:val=&quot;0070347A&quot;/&gt;&lt;wsp:rsid wsp:val=&quot;007037AC&quot;/&gt;&lt;wsp:rsid wsp:val=&quot;007037E6&quot;/&gt;&lt;wsp:rsid wsp:val=&quot;007049E3&quot;/&gt;&lt;wsp:rsid wsp:val=&quot;00705575&quot;/&gt;&lt;wsp:rsid wsp:val=&quot;007055C0&quot;/&gt;&lt;wsp:rsid wsp:val=&quot;007057DF&quot;/&gt;&lt;wsp:rsid wsp:val=&quot;00705EF0&quot;/&gt;&lt;wsp:rsid wsp:val=&quot;00705FF1&quot;/&gt;&lt;wsp:rsid wsp:val=&quot;00706871&quot;/&gt;&lt;wsp:rsid wsp:val=&quot;00706DFD&quot;/&gt;&lt;wsp:rsid wsp:val=&quot;00707E5C&quot;/&gt;&lt;wsp:rsid wsp:val=&quot;00707F1E&quot;/&gt;&lt;wsp:rsid wsp:val=&quot;007108D1&quot;/&gt;&lt;wsp:rsid wsp:val=&quot;00711650&quot;/&gt;&lt;wsp:rsid wsp:val=&quot;007116EF&quot;/&gt;&lt;wsp:rsid wsp:val=&quot;007129A6&quot;/&gt;&lt;wsp:rsid wsp:val=&quot;0071327B&quot;/&gt;&lt;wsp:rsid wsp:val=&quot;007133A3&quot;/&gt;&lt;wsp:rsid wsp:val=&quot;00713B21&quot;/&gt;&lt;wsp:rsid wsp:val=&quot;00713C5D&quot;/&gt;&lt;wsp:rsid wsp:val=&quot;00714BA2&quot;/&gt;&lt;wsp:rsid wsp:val=&quot;00714DAB&quot;/&gt;&lt;wsp:rsid wsp:val=&quot;00715913&quot;/&gt;&lt;wsp:rsid wsp:val=&quot;00716D30&quot;/&gt;&lt;wsp:rsid wsp:val=&quot;0071720A&quot;/&gt;&lt;wsp:rsid wsp:val=&quot;007178B9&quot;/&gt;&lt;wsp:rsid wsp:val=&quot;0072031B&quot;/&gt;&lt;wsp:rsid wsp:val=&quot;00720E69&quot;/&gt;&lt;wsp:rsid wsp:val=&quot;007216C2&quot;/&gt;&lt;wsp:rsid wsp:val=&quot;007229A0&quot;/&gt;&lt;wsp:rsid wsp:val=&quot;00722A5B&quot;/&gt;&lt;wsp:rsid wsp:val=&quot;00722AEA&quot;/&gt;&lt;wsp:rsid wsp:val=&quot;00722BA0&quot;/&gt;&lt;wsp:rsid wsp:val=&quot;00723B54&quot;/&gt;&lt;wsp:rsid wsp:val=&quot;00724277&quot;/&gt;&lt;wsp:rsid wsp:val=&quot;007246F9&quot;/&gt;&lt;wsp:rsid wsp:val=&quot;00725586&quot;/&gt;&lt;wsp:rsid wsp:val=&quot;00725A50&quot;/&gt;&lt;wsp:rsid wsp:val=&quot;00725B5F&quot;/&gt;&lt;wsp:rsid wsp:val=&quot;00726760&quot;/&gt;&lt;wsp:rsid wsp:val=&quot;00726E0F&quot;/&gt;&lt;wsp:rsid wsp:val=&quot;007276D6&quot;/&gt;&lt;wsp:rsid wsp:val=&quot;00727A09&quot;/&gt;&lt;wsp:rsid wsp:val=&quot;00727A7D&quot;/&gt;&lt;wsp:rsid wsp:val=&quot;00730085&quot;/&gt;&lt;wsp:rsid wsp:val=&quot;00731585&quot;/&gt;&lt;wsp:rsid wsp:val=&quot;0073169B&quot;/&gt;&lt;wsp:rsid wsp:val=&quot;007316A5&quot;/&gt;&lt;wsp:rsid wsp:val=&quot;0073180E&quot;/&gt;&lt;wsp:rsid wsp:val=&quot;00732333&quot;/&gt;&lt;wsp:rsid wsp:val=&quot;007329FF&quot;/&gt;&lt;wsp:rsid wsp:val=&quot;00732FBC&quot;/&gt;&lt;wsp:rsid wsp:val=&quot;0073372F&quot;/&gt;&lt;wsp:rsid wsp:val=&quot;00733763&quot;/&gt;&lt;wsp:rsid wsp:val=&quot;00733795&quot;/&gt;&lt;wsp:rsid wsp:val=&quot;00733C96&quot;/&gt;&lt;wsp:rsid wsp:val=&quot;0073464A&quot;/&gt;&lt;wsp:rsid wsp:val=&quot;007348A2&quot;/&gt;&lt;wsp:rsid wsp:val=&quot;00734D57&quot;/&gt;&lt;wsp:rsid wsp:val=&quot;00735132&quot;/&gt;&lt;wsp:rsid wsp:val=&quot;0073573A&quot;/&gt;&lt;wsp:rsid wsp:val=&quot;0073584C&quot;/&gt;&lt;wsp:rsid wsp:val=&quot;00735AF6&quot;/&gt;&lt;wsp:rsid wsp:val=&quot;00736CB5&quot;/&gt;&lt;wsp:rsid wsp:val=&quot;00737018&quot;/&gt;&lt;wsp:rsid wsp:val=&quot;00737C23&quot;/&gt;&lt;wsp:rsid wsp:val=&quot;00737D6C&quot;/&gt;&lt;wsp:rsid wsp:val=&quot;00737EA3&quot;/&gt;&lt;wsp:rsid wsp:val=&quot;00740C90&quot;/&gt;&lt;wsp:rsid wsp:val=&quot;00740E46&quot;/&gt;&lt;wsp:rsid wsp:val=&quot;00740F00&quot;/&gt;&lt;wsp:rsid wsp:val=&quot;0074195A&quot;/&gt;&lt;wsp:rsid wsp:val=&quot;00741A4B&quot;/&gt;&lt;wsp:rsid wsp:val=&quot;00741D55&quot;/&gt;&lt;wsp:rsid wsp:val=&quot;00741E72&quot;/&gt;&lt;wsp:rsid wsp:val=&quot;00742882&quot;/&gt;&lt;wsp:rsid wsp:val=&quot;00744796&quot;/&gt;&lt;wsp:rsid wsp:val=&quot;00744AA2&quot;/&gt;&lt;wsp:rsid wsp:val=&quot;00744B52&quot;/&gt;&lt;wsp:rsid wsp:val=&quot;00745858&quot;/&gt;&lt;wsp:rsid wsp:val=&quot;00745AA8&quot;/&gt;&lt;wsp:rsid wsp:val=&quot;00746C60&quot;/&gt;&lt;wsp:rsid wsp:val=&quot;00747120&quot;/&gt;&lt;wsp:rsid wsp:val=&quot;007501B3&quot;/&gt;&lt;wsp:rsid wsp:val=&quot;00750843&quot;/&gt;&lt;wsp:rsid wsp:val=&quot;00751B52&quot;/&gt;&lt;wsp:rsid wsp:val=&quot;00751F31&quot;/&gt;&lt;wsp:rsid wsp:val=&quot;00751F40&quot;/&gt;&lt;wsp:rsid wsp:val=&quot;007525A3&quot;/&gt;&lt;wsp:rsid wsp:val=&quot;007527F1&quot;/&gt;&lt;wsp:rsid wsp:val=&quot;00753A04&quot;/&gt;&lt;wsp:rsid wsp:val=&quot;00753DAA&quot;/&gt;&lt;wsp:rsid wsp:val=&quot;0075422E&quot;/&gt;&lt;wsp:rsid wsp:val=&quot;00754832&quot;/&gt;&lt;wsp:rsid wsp:val=&quot;007551E2&quot;/&gt;&lt;wsp:rsid wsp:val=&quot;007552C0&quot;/&gt;&lt;wsp:rsid wsp:val=&quot;007555ED&quot;/&gt;&lt;wsp:rsid wsp:val=&quot;00755DF9&quot;/&gt;&lt;wsp:rsid wsp:val=&quot;00755E28&quot;/&gt;&lt;wsp:rsid wsp:val=&quot;00756029&quot;/&gt;&lt;wsp:rsid wsp:val=&quot;007562BF&quot;/&gt;&lt;wsp:rsid wsp:val=&quot;007565A0&quot;/&gt;&lt;wsp:rsid wsp:val=&quot;0075685D&quot;/&gt;&lt;wsp:rsid wsp:val=&quot;00756C38&quot;/&gt;&lt;wsp:rsid wsp:val=&quot;00756D22&quot;/&gt;&lt;wsp:rsid wsp:val=&quot;00757159&quot;/&gt;&lt;wsp:rsid wsp:val=&quot;0075766F&quot;/&gt;&lt;wsp:rsid wsp:val=&quot;00760690&quot;/&gt;&lt;wsp:rsid wsp:val=&quot;00760D1B&quot;/&gt;&lt;wsp:rsid wsp:val=&quot;00760F9E&quot;/&gt;&lt;wsp:rsid wsp:val=&quot;00761034&quot;/&gt;&lt;wsp:rsid wsp:val=&quot;0076144C&quot;/&gt;&lt;wsp:rsid wsp:val=&quot;0076158B&quot;/&gt;&lt;wsp:rsid wsp:val=&quot;00761BD4&quot;/&gt;&lt;wsp:rsid wsp:val=&quot;00761FEE&quot;/&gt;&lt;wsp:rsid wsp:val=&quot;00762075&quot;/&gt;&lt;wsp:rsid wsp:val=&quot;0076209B&quot;/&gt;&lt;wsp:rsid wsp:val=&quot;007623E4&quot;/&gt;&lt;wsp:rsid wsp:val=&quot;007623E7&quot;/&gt;&lt;wsp:rsid wsp:val=&quot;00763889&quot;/&gt;&lt;wsp:rsid wsp:val=&quot;007641D9&quot;/&gt;&lt;wsp:rsid wsp:val=&quot;00764E2A&quot;/&gt;&lt;wsp:rsid wsp:val=&quot;00764E86&quot;/&gt;&lt;wsp:rsid wsp:val=&quot;00765154&quot;/&gt;&lt;wsp:rsid wsp:val=&quot;007654C3&quot;/&gt;&lt;wsp:rsid wsp:val=&quot;00765EC6&quot;/&gt;&lt;wsp:rsid wsp:val=&quot;00766A12&quot;/&gt;&lt;wsp:rsid wsp:val=&quot;007674FC&quot;/&gt;&lt;wsp:rsid wsp:val=&quot;00767CF9&quot;/&gt;&lt;wsp:rsid wsp:val=&quot;00770162&quot;/&gt;&lt;wsp:rsid wsp:val=&quot;00770660&quot;/&gt;&lt;wsp:rsid wsp:val=&quot;00771553&quot;/&gt;&lt;wsp:rsid wsp:val=&quot;00771646&quot;/&gt;&lt;wsp:rsid wsp:val=&quot;00771A05&quot;/&gt;&lt;wsp:rsid wsp:val=&quot;00771E0D&quot;/&gt;&lt;wsp:rsid wsp:val=&quot;00772BB7&quot;/&gt;&lt;wsp:rsid wsp:val=&quot;00772D5E&quot;/&gt;&lt;wsp:rsid wsp:val=&quot;00772F45&quot;/&gt;&lt;wsp:rsid wsp:val=&quot;0077307B&quot;/&gt;&lt;wsp:rsid wsp:val=&quot;00773224&quot;/&gt;&lt;wsp:rsid wsp:val=&quot;00773CDB&quot;/&gt;&lt;wsp:rsid wsp:val=&quot;00774470&quot;/&gt;&lt;wsp:rsid wsp:val=&quot;00774662&quot;/&gt;&lt;wsp:rsid wsp:val=&quot;0077494B&quot;/&gt;&lt;wsp:rsid wsp:val=&quot;007749B7&quot;/&gt;&lt;wsp:rsid wsp:val=&quot;00774AF2&quot;/&gt;&lt;wsp:rsid wsp:val=&quot;00774C61&quot;/&gt;&lt;wsp:rsid wsp:val=&quot;007750C7&quot;/&gt;&lt;wsp:rsid wsp:val=&quot;007755CA&quot;/&gt;&lt;wsp:rsid wsp:val=&quot;0077585A&quot;/&gt;&lt;wsp:rsid wsp:val=&quot;0077632C&quot;/&gt;&lt;wsp:rsid wsp:val=&quot;00776D98&quot;/&gt;&lt;wsp:rsid wsp:val=&quot;00777C14&quot;/&gt;&lt;wsp:rsid wsp:val=&quot;00777FE0&quot;/&gt;&lt;wsp:rsid wsp:val=&quot;00780302&quot;/&gt;&lt;wsp:rsid wsp:val=&quot;0078060E&quot;/&gt;&lt;wsp:rsid wsp:val=&quot;007807F6&quot;/&gt;&lt;wsp:rsid wsp:val=&quot;00780A99&quot;/&gt;&lt;wsp:rsid wsp:val=&quot;00780B54&quot;/&gt;&lt;wsp:rsid wsp:val=&quot;00780F47&quot;/&gt;&lt;wsp:rsid wsp:val=&quot;0078321A&quot;/&gt;&lt;wsp:rsid wsp:val=&quot;00783D46&quot;/&gt;&lt;wsp:rsid wsp:val=&quot;00783E3D&quot;/&gt;&lt;wsp:rsid wsp:val=&quot;0078472A&quot;/&gt;&lt;wsp:rsid wsp:val=&quot;00784914&quot;/&gt;&lt;wsp:rsid wsp:val=&quot;007856F0&quot;/&gt;&lt;wsp:rsid wsp:val=&quot;00785A46&quot;/&gt;&lt;wsp:rsid wsp:val=&quot;00790193&quot;/&gt;&lt;wsp:rsid wsp:val=&quot;00791268&quot;/&gt;&lt;wsp:rsid wsp:val=&quot;00791BB3&quot;/&gt;&lt;wsp:rsid wsp:val=&quot;00791BD6&quot;/&gt;&lt;wsp:rsid wsp:val=&quot;00791CA9&quot;/&gt;&lt;wsp:rsid wsp:val=&quot;00791F54&quot;/&gt;&lt;wsp:rsid wsp:val=&quot;00792074&quot;/&gt;&lt;wsp:rsid wsp:val=&quot;00792C67&quot;/&gt;&lt;wsp:rsid wsp:val=&quot;00792DE4&quot;/&gt;&lt;wsp:rsid wsp:val=&quot;00792E90&quot;/&gt;&lt;wsp:rsid wsp:val=&quot;0079307C&quot;/&gt;&lt;wsp:rsid wsp:val=&quot;00793269&quot;/&gt;&lt;wsp:rsid wsp:val=&quot;00794483&quot;/&gt;&lt;wsp:rsid wsp:val=&quot;007944A0&quot;/&gt;&lt;wsp:rsid wsp:val=&quot;00794531&quot;/&gt;&lt;wsp:rsid wsp:val=&quot;007945B3&quot;/&gt;&lt;wsp:rsid wsp:val=&quot;00794DF5&quot;/&gt;&lt;wsp:rsid wsp:val=&quot;00794F16&quot;/&gt;&lt;wsp:rsid wsp:val=&quot;0079504C&quot;/&gt;&lt;wsp:rsid wsp:val=&quot;00795346&quot;/&gt;&lt;wsp:rsid wsp:val=&quot;007955ED&quot;/&gt;&lt;wsp:rsid wsp:val=&quot;0079604E&quot;/&gt;&lt;wsp:rsid wsp:val=&quot;007960D1&quot;/&gt;&lt;wsp:rsid wsp:val=&quot;00796A7C&quot;/&gt;&lt;wsp:rsid wsp:val=&quot;00796BD0&quot;/&gt;&lt;wsp:rsid wsp:val=&quot;00796D51&quot;/&gt;&lt;wsp:rsid wsp:val=&quot;00796DB6&quot;/&gt;&lt;wsp:rsid wsp:val=&quot;00797C77&quot;/&gt;&lt;wsp:rsid wsp:val=&quot;007A0585&quot;/&gt;&lt;wsp:rsid wsp:val=&quot;007A0AF6&quot;/&gt;&lt;wsp:rsid wsp:val=&quot;007A0CE7&quot;/&gt;&lt;wsp:rsid wsp:val=&quot;007A0F45&quot;/&gt;&lt;wsp:rsid wsp:val=&quot;007A0F6E&quot;/&gt;&lt;wsp:rsid wsp:val=&quot;007A19DB&quot;/&gt;&lt;wsp:rsid wsp:val=&quot;007A20C6&quot;/&gt;&lt;wsp:rsid wsp:val=&quot;007A263C&quot;/&gt;&lt;wsp:rsid wsp:val=&quot;007A2786&quot;/&gt;&lt;wsp:rsid wsp:val=&quot;007A29D4&quot;/&gt;&lt;wsp:rsid wsp:val=&quot;007A2EA4&quot;/&gt;&lt;wsp:rsid wsp:val=&quot;007A2F17&quot;/&gt;&lt;wsp:rsid wsp:val=&quot;007A345A&quot;/&gt;&lt;wsp:rsid wsp:val=&quot;007A3BFE&quot;/&gt;&lt;wsp:rsid wsp:val=&quot;007A5202&quot;/&gt;&lt;wsp:rsid wsp:val=&quot;007A6E99&quot;/&gt;&lt;wsp:rsid wsp:val=&quot;007A6FEB&quot;/&gt;&lt;wsp:rsid wsp:val=&quot;007A704C&quot;/&gt;&lt;wsp:rsid wsp:val=&quot;007A77BF&quot;/&gt;&lt;wsp:rsid wsp:val=&quot;007A7A37&quot;/&gt;&lt;wsp:rsid wsp:val=&quot;007B058D&quot;/&gt;&lt;wsp:rsid wsp:val=&quot;007B1628&quot;/&gt;&lt;wsp:rsid wsp:val=&quot;007B17A9&quot;/&gt;&lt;wsp:rsid wsp:val=&quot;007B2137&quot;/&gt;&lt;wsp:rsid wsp:val=&quot;007B254F&quot;/&gt;&lt;wsp:rsid wsp:val=&quot;007B3064&quot;/&gt;&lt;wsp:rsid wsp:val=&quot;007B31A9&quot;/&gt;&lt;wsp:rsid wsp:val=&quot;007B3214&quot;/&gt;&lt;wsp:rsid wsp:val=&quot;007B4071&quot;/&gt;&lt;wsp:rsid wsp:val=&quot;007B4D5D&quot;/&gt;&lt;wsp:rsid wsp:val=&quot;007B5729&quot;/&gt;&lt;wsp:rsid wsp:val=&quot;007B60B8&quot;/&gt;&lt;wsp:rsid wsp:val=&quot;007B6F95&quot;/&gt;&lt;wsp:rsid wsp:val=&quot;007B7AE5&quot;/&gt;&lt;wsp:rsid wsp:val=&quot;007B7C2C&quot;/&gt;&lt;wsp:rsid wsp:val=&quot;007C0982&quot;/&gt;&lt;wsp:rsid wsp:val=&quot;007C0C6A&quot;/&gt;&lt;wsp:rsid wsp:val=&quot;007C0EEB&quot;/&gt;&lt;wsp:rsid wsp:val=&quot;007C1350&quot;/&gt;&lt;wsp:rsid wsp:val=&quot;007C1633&quot;/&gt;&lt;wsp:rsid wsp:val=&quot;007C16B5&quot;/&gt;&lt;wsp:rsid wsp:val=&quot;007C20F8&quot;/&gt;&lt;wsp:rsid wsp:val=&quot;007C3A80&quot;/&gt;&lt;wsp:rsid wsp:val=&quot;007C41DB&quot;/&gt;&lt;wsp:rsid wsp:val=&quot;007C48E9&quot;/&gt;&lt;wsp:rsid wsp:val=&quot;007C4EF3&quot;/&gt;&lt;wsp:rsid wsp:val=&quot;007C4FBA&quot;/&gt;&lt;wsp:rsid wsp:val=&quot;007C525D&quot;/&gt;&lt;wsp:rsid wsp:val=&quot;007C54F1&quot;/&gt;&lt;wsp:rsid wsp:val=&quot;007C621A&quot;/&gt;&lt;wsp:rsid wsp:val=&quot;007C6781&quot;/&gt;&lt;wsp:rsid wsp:val=&quot;007C6D35&quot;/&gt;&lt;wsp:rsid wsp:val=&quot;007C71C9&quot;/&gt;&lt;wsp:rsid wsp:val=&quot;007C73FF&quot;/&gt;&lt;wsp:rsid wsp:val=&quot;007C7589&quot;/&gt;&lt;wsp:rsid wsp:val=&quot;007C7E84&quot;/&gt;&lt;wsp:rsid wsp:val=&quot;007C7FC7&quot;/&gt;&lt;wsp:rsid wsp:val=&quot;007D043B&quot;/&gt;&lt;wsp:rsid wsp:val=&quot;007D0BE5&quot;/&gt;&lt;wsp:rsid wsp:val=&quot;007D12A5&quot;/&gt;&lt;wsp:rsid wsp:val=&quot;007D19DC&quot;/&gt;&lt;wsp:rsid wsp:val=&quot;007D225D&quot;/&gt;&lt;wsp:rsid wsp:val=&quot;007D239B&quot;/&gt;&lt;wsp:rsid wsp:val=&quot;007D28E7&quot;/&gt;&lt;wsp:rsid wsp:val=&quot;007D3365&quot;/&gt;&lt;wsp:rsid wsp:val=&quot;007D377D&quot;/&gt;&lt;wsp:rsid wsp:val=&quot;007D3A58&quot;/&gt;&lt;wsp:rsid wsp:val=&quot;007D3B10&quot;/&gt;&lt;wsp:rsid wsp:val=&quot;007D4946&quot;/&gt;&lt;wsp:rsid wsp:val=&quot;007D4F94&quot;/&gt;&lt;wsp:rsid wsp:val=&quot;007D7786&quot;/&gt;&lt;wsp:rsid wsp:val=&quot;007D7B7F&quot;/&gt;&lt;wsp:rsid wsp:val=&quot;007E0B15&quot;/&gt;&lt;wsp:rsid wsp:val=&quot;007E0E42&quot;/&gt;&lt;wsp:rsid wsp:val=&quot;007E1F2D&quot;/&gt;&lt;wsp:rsid wsp:val=&quot;007E23B5&quot;/&gt;&lt;wsp:rsid wsp:val=&quot;007E2B5E&quot;/&gt;&lt;wsp:rsid wsp:val=&quot;007E31B1&quot;/&gt;&lt;wsp:rsid wsp:val=&quot;007E3E89&quot;/&gt;&lt;wsp:rsid wsp:val=&quot;007E44CE&quot;/&gt;&lt;wsp:rsid wsp:val=&quot;007E46B7&quot;/&gt;&lt;wsp:rsid wsp:val=&quot;007E4CAE&quot;/&gt;&lt;wsp:rsid wsp:val=&quot;007E4DE7&quot;/&gt;&lt;wsp:rsid wsp:val=&quot;007E5E97&quot;/&gt;&lt;wsp:rsid wsp:val=&quot;007E7295&quot;/&gt;&lt;wsp:rsid wsp:val=&quot;007E7994&quot;/&gt;&lt;wsp:rsid wsp:val=&quot;007F0589&quot;/&gt;&lt;wsp:rsid wsp:val=&quot;007F0F67&quot;/&gt;&lt;wsp:rsid wsp:val=&quot;007F19AA&quot;/&gt;&lt;wsp:rsid wsp:val=&quot;007F1F5A&quot;/&gt;&lt;wsp:rsid wsp:val=&quot;007F215D&quot;/&gt;&lt;wsp:rsid wsp:val=&quot;007F285A&quot;/&gt;&lt;wsp:rsid wsp:val=&quot;007F381A&quot;/&gt;&lt;wsp:rsid wsp:val=&quot;007F3A9C&quot;/&gt;&lt;wsp:rsid wsp:val=&quot;007F439C&quot;/&gt;&lt;wsp:rsid wsp:val=&quot;007F43F7&quot;/&gt;&lt;wsp:rsid wsp:val=&quot;007F52D3&quot;/&gt;&lt;wsp:rsid wsp:val=&quot;007F5E82&quot;/&gt;&lt;wsp:rsid wsp:val=&quot;007F5FE9&quot;/&gt;&lt;wsp:rsid wsp:val=&quot;007F6188&quot;/&gt;&lt;wsp:rsid wsp:val=&quot;007F65F0&quot;/&gt;&lt;wsp:rsid wsp:val=&quot;007F691C&quot;/&gt;&lt;wsp:rsid wsp:val=&quot;007F6A1B&quot;/&gt;&lt;wsp:rsid wsp:val=&quot;007F749D&quot;/&gt;&lt;wsp:rsid wsp:val=&quot;008001D3&quot;/&gt;&lt;wsp:rsid wsp:val=&quot;008006B9&quot;/&gt;&lt;wsp:rsid wsp:val=&quot;00800D2E&quot;/&gt;&lt;wsp:rsid wsp:val=&quot;00800F54&quot;/&gt;&lt;wsp:rsid wsp:val=&quot;00801192&quot;/&gt;&lt;wsp:rsid wsp:val=&quot;00801219&quot;/&gt;&lt;wsp:rsid wsp:val=&quot;00801839&quot;/&gt;&lt;wsp:rsid wsp:val=&quot;00801958&quot;/&gt;&lt;wsp:rsid wsp:val=&quot;0080201F&quot;/&gt;&lt;wsp:rsid wsp:val=&quot;0080202F&quot;/&gt;&lt;wsp:rsid wsp:val=&quot;0080237C&quot;/&gt;&lt;wsp:rsid wsp:val=&quot;00802F75&quot;/&gt;&lt;wsp:rsid wsp:val=&quot;008043BC&quot;/&gt;&lt;wsp:rsid wsp:val=&quot;008044AF&quot;/&gt;&lt;wsp:rsid wsp:val=&quot;00804DFA&quot;/&gt;&lt;wsp:rsid wsp:val=&quot;00805152&quot;/&gt;&lt;wsp:rsid wsp:val=&quot;008051CB&quot;/&gt;&lt;wsp:rsid wsp:val=&quot;008057EC&quot;/&gt;&lt;wsp:rsid wsp:val=&quot;00805997&quot;/&gt;&lt;wsp:rsid wsp:val=&quot;00806DA8&quot;/&gt;&lt;wsp:rsid wsp:val=&quot;00806DF0&quot;/&gt;&lt;wsp:rsid wsp:val=&quot;008070BA&quot;/&gt;&lt;wsp:rsid wsp:val=&quot;00807164&quot;/&gt;&lt;wsp:rsid wsp:val=&quot;00807605&quot;/&gt;&lt;wsp:rsid wsp:val=&quot;00807640&quot;/&gt;&lt;wsp:rsid wsp:val=&quot;00810247&quot;/&gt;&lt;wsp:rsid wsp:val=&quot;0081028F&quot;/&gt;&lt;wsp:rsid wsp:val=&quot;00810A07&quot;/&gt;&lt;wsp:rsid wsp:val=&quot;00811660&quot;/&gt;&lt;wsp:rsid wsp:val=&quot;0081233A&quot;/&gt;&lt;wsp:rsid wsp:val=&quot;00812461&quot;/&gt;&lt;wsp:rsid wsp:val=&quot;00812644&quot;/&gt;&lt;wsp:rsid wsp:val=&quot;00812739&quot;/&gt;&lt;wsp:rsid wsp:val=&quot;00812B5F&quot;/&gt;&lt;wsp:rsid wsp:val=&quot;0081302E&quot;/&gt;&lt;wsp:rsid wsp:val=&quot;00814205&quot;/&gt;&lt;wsp:rsid wsp:val=&quot;00814D40&quot;/&gt;&lt;wsp:rsid wsp:val=&quot;008150C6&quot;/&gt;&lt;wsp:rsid wsp:val=&quot;0081523D&quot;/&gt;&lt;wsp:rsid wsp:val=&quot;00815A8A&quot;/&gt;&lt;wsp:rsid wsp:val=&quot;00815BDE&quot;/&gt;&lt;wsp:rsid wsp:val=&quot;00815FC2&quot;/&gt;&lt;wsp:rsid wsp:val=&quot;008161E3&quot;/&gt;&lt;wsp:rsid wsp:val=&quot;00816935&quot;/&gt;&lt;wsp:rsid wsp:val=&quot;00816B69&quot;/&gt;&lt;wsp:rsid wsp:val=&quot;00817082&quot;/&gt;&lt;wsp:rsid wsp:val=&quot;008170AB&quot;/&gt;&lt;wsp:rsid wsp:val=&quot;00817301&quot;/&gt;&lt;wsp:rsid wsp:val=&quot;0081743B&quot;/&gt;&lt;wsp:rsid wsp:val=&quot;00817C57&quot;/&gt;&lt;wsp:rsid wsp:val=&quot;00817EF3&quot;/&gt;&lt;wsp:rsid wsp:val=&quot;0082059A&quot;/&gt;&lt;wsp:rsid wsp:val=&quot;00821655&quot;/&gt;&lt;wsp:rsid wsp:val=&quot;008217B4&quot;/&gt;&lt;wsp:rsid wsp:val=&quot;00823629&quot;/&gt;&lt;wsp:rsid wsp:val=&quot;00823850&quot;/&gt;&lt;wsp:rsid wsp:val=&quot;00824648&quot;/&gt;&lt;wsp:rsid wsp:val=&quot;00824FC0&quot;/&gt;&lt;wsp:rsid wsp:val=&quot;008252F8&quot;/&gt;&lt;wsp:rsid wsp:val=&quot;008260FA&quot;/&gt;&lt;wsp:rsid wsp:val=&quot;008266CB&quot;/&gt;&lt;wsp:rsid wsp:val=&quot;00827E7B&quot;/&gt;&lt;wsp:rsid wsp:val=&quot;00830241&quot;/&gt;&lt;wsp:rsid wsp:val=&quot;0083096D&quot;/&gt;&lt;wsp:rsid wsp:val=&quot;00831759&quot;/&gt;&lt;wsp:rsid wsp:val=&quot;008318A0&quot;/&gt;&lt;wsp:rsid wsp:val=&quot;008320FE&quot;/&gt;&lt;wsp:rsid wsp:val=&quot;00832398&quot;/&gt;&lt;wsp:rsid wsp:val=&quot;00832DDB&quot;/&gt;&lt;wsp:rsid wsp:val=&quot;00833C36&quot;/&gt;&lt;wsp:rsid wsp:val=&quot;00834187&quot;/&gt;&lt;wsp:rsid wsp:val=&quot;00834BD3&quot;/&gt;&lt;wsp:rsid wsp:val=&quot;00834ECD&quot;/&gt;&lt;wsp:rsid wsp:val=&quot;00835915&quot;/&gt;&lt;wsp:rsid wsp:val=&quot;00835D29&quot;/&gt;&lt;wsp:rsid wsp:val=&quot;00835F70&quot;/&gt;&lt;wsp:rsid wsp:val=&quot;00837271&quot;/&gt;&lt;wsp:rsid wsp:val=&quot;00837906&quot;/&gt;&lt;wsp:rsid wsp:val=&quot;00837E48&quot;/&gt;&lt;wsp:rsid wsp:val=&quot;00840566&quot;/&gt;&lt;wsp:rsid wsp:val=&quot;008406FB&quot;/&gt;&lt;wsp:rsid wsp:val=&quot;00840BC0&quot;/&gt;&lt;wsp:rsid wsp:val=&quot;00840D79&quot;/&gt;&lt;wsp:rsid wsp:val=&quot;00840EBF&quot;/&gt;&lt;wsp:rsid wsp:val=&quot;008418F2&quot;/&gt;&lt;wsp:rsid wsp:val=&quot;00841F3C&quot;/&gt;&lt;wsp:rsid wsp:val=&quot;00843399&quot;/&gt;&lt;wsp:rsid wsp:val=&quot;008434CC&quot;/&gt;&lt;wsp:rsid wsp:val=&quot;008437B4&quot;/&gt;&lt;wsp:rsid wsp:val=&quot;0084445B&quot;/&gt;&lt;wsp:rsid wsp:val=&quot;00844743&quot;/&gt;&lt;wsp:rsid wsp:val=&quot;008454DD&quot;/&gt;&lt;wsp:rsid wsp:val=&quot;008462B3&quot;/&gt;&lt;wsp:rsid wsp:val=&quot;00846304&quot;/&gt;&lt;wsp:rsid wsp:val=&quot;00846746&quot;/&gt;&lt;wsp:rsid wsp:val=&quot;00846891&quot;/&gt;&lt;wsp:rsid wsp:val=&quot;00846AC6&quot;/&gt;&lt;wsp:rsid wsp:val=&quot;00846B1F&quot;/&gt;&lt;wsp:rsid wsp:val=&quot;00846D80&quot;/&gt;&lt;wsp:rsid wsp:val=&quot;008473D6&quot;/&gt;&lt;wsp:rsid wsp:val=&quot;008477C9&quot;/&gt;&lt;wsp:rsid wsp:val=&quot;00847B5E&quot;/&gt;&lt;wsp:rsid wsp:val=&quot;00847E0E&quot;/&gt;&lt;wsp:rsid wsp:val=&quot;008518F2&quot;/&gt;&lt;wsp:rsid wsp:val=&quot;00852C0E&quot;/&gt;&lt;wsp:rsid wsp:val=&quot;00852CB8&quot;/&gt;&lt;wsp:rsid wsp:val=&quot;008530E6&quot;/&gt;&lt;wsp:rsid wsp:val=&quot;0085311A&quot;/&gt;&lt;wsp:rsid wsp:val=&quot;00853B72&quot;/&gt;&lt;wsp:rsid wsp:val=&quot;00853E1E&quot;/&gt;&lt;wsp:rsid wsp:val=&quot;0085515F&quot;/&gt;&lt;wsp:rsid wsp:val=&quot;00855789&quot;/&gt;&lt;wsp:rsid wsp:val=&quot;0085649B&quot;/&gt;&lt;wsp:rsid wsp:val=&quot;00856736&quot;/&gt;&lt;wsp:rsid wsp:val=&quot;00856E9D&quot;/&gt;&lt;wsp:rsid wsp:val=&quot;00857424&quot;/&gt;&lt;wsp:rsid wsp:val=&quot;00857655&quot;/&gt;&lt;wsp:rsid wsp:val=&quot;00857C66&quot;/&gt;&lt;wsp:rsid wsp:val=&quot;00860220&quot;/&gt;&lt;wsp:rsid wsp:val=&quot;008603A1&quot;/&gt;&lt;wsp:rsid wsp:val=&quot;008605DE&quot;/&gt;&lt;wsp:rsid wsp:val=&quot;008607F3&quot;/&gt;&lt;wsp:rsid wsp:val=&quot;008609D4&quot;/&gt;&lt;wsp:rsid wsp:val=&quot;00860A81&quot;/&gt;&lt;wsp:rsid wsp:val=&quot;00861313&quot;/&gt;&lt;wsp:rsid wsp:val=&quot;0086183C&quot;/&gt;&lt;wsp:rsid wsp:val=&quot;00861CA4&quot;/&gt;&lt;wsp:rsid wsp:val=&quot;00863163&quot;/&gt;&lt;wsp:rsid wsp:val=&quot;008637D0&quot;/&gt;&lt;wsp:rsid wsp:val=&quot;00864B51&quot;/&gt;&lt;wsp:rsid wsp:val=&quot;00864EA5&quot;/&gt;&lt;wsp:rsid wsp:val=&quot;00865785&quot;/&gt;&lt;wsp:rsid wsp:val=&quot;00865943&quot;/&gt;&lt;wsp:rsid wsp:val=&quot;00865972&quot;/&gt;&lt;wsp:rsid wsp:val=&quot;0086679C&quot;/&gt;&lt;wsp:rsid wsp:val=&quot;00866E1D&quot;/&gt;&lt;wsp:rsid wsp:val=&quot;0086701F&quot;/&gt;&lt;wsp:rsid wsp:val=&quot;0086761E&quot;/&gt;&lt;wsp:rsid wsp:val=&quot;0087076C&quot;/&gt;&lt;wsp:rsid wsp:val=&quot;0087111D&quot;/&gt;&lt;wsp:rsid wsp:val=&quot;0087171F&quot;/&gt;&lt;wsp:rsid wsp:val=&quot;00871E19&quot;/&gt;&lt;wsp:rsid wsp:val=&quot;008723A9&quot;/&gt;&lt;wsp:rsid wsp:val=&quot;008740C8&quot;/&gt;&lt;wsp:rsid wsp:val=&quot;00874B68&quot;/&gt;&lt;wsp:rsid wsp:val=&quot;00874DE3&quot;/&gt;&lt;wsp:rsid wsp:val=&quot;008756CB&quot;/&gt;&lt;wsp:rsid wsp:val=&quot;00875784&quot;/&gt;&lt;wsp:rsid wsp:val=&quot;008765A8&quot;/&gt;&lt;wsp:rsid wsp:val=&quot;0087688F&quot;/&gt;&lt;wsp:rsid wsp:val=&quot;00876E09&quot;/&gt;&lt;wsp:rsid wsp:val=&quot;0087749D&quot;/&gt;&lt;wsp:rsid wsp:val=&quot;008779A6&quot;/&gt;&lt;wsp:rsid wsp:val=&quot;00877A39&quot;/&gt;&lt;wsp:rsid wsp:val=&quot;00877EAC&quot;/&gt;&lt;wsp:rsid wsp:val=&quot;008804D5&quot;/&gt;&lt;wsp:rsid wsp:val=&quot;00880E19&quot;/&gt;&lt;wsp:rsid wsp:val=&quot;00881D56&quot;/&gt;&lt;wsp:rsid wsp:val=&quot;008820C5&quot;/&gt;&lt;wsp:rsid wsp:val=&quot;00882A6C&quot;/&gt;&lt;wsp:rsid wsp:val=&quot;00882E9F&quot;/&gt;&lt;wsp:rsid wsp:val=&quot;00882F2E&quot;/&gt;&lt;wsp:rsid wsp:val=&quot;008838D5&quot;/&gt;&lt;wsp:rsid wsp:val=&quot;00883B43&quot;/&gt;&lt;wsp:rsid wsp:val=&quot;00884826&quot;/&gt;&lt;wsp:rsid wsp:val=&quot;00884841&quot;/&gt;&lt;wsp:rsid wsp:val=&quot;00884901&quot;/&gt;&lt;wsp:rsid wsp:val=&quot;00884CBC&quot;/&gt;&lt;wsp:rsid wsp:val=&quot;00884F84&quot;/&gt;&lt;wsp:rsid wsp:val=&quot;008850A9&quot;/&gt;&lt;wsp:rsid wsp:val=&quot;00885383&quot;/&gt;&lt;wsp:rsid wsp:val=&quot;008853BD&quot;/&gt;&lt;wsp:rsid wsp:val=&quot;00885745&quot;/&gt;&lt;wsp:rsid wsp:val=&quot;00885925&quot;/&gt;&lt;wsp:rsid wsp:val=&quot;00885FE7&quot;/&gt;&lt;wsp:rsid wsp:val=&quot;00886370&quot;/&gt;&lt;wsp:rsid wsp:val=&quot;008865F8&quot;/&gt;&lt;wsp:rsid wsp:val=&quot;00887643&quot;/&gt;&lt;wsp:rsid wsp:val=&quot;008877E3&quot;/&gt;&lt;wsp:rsid wsp:val=&quot;00887ACD&quot;/&gt;&lt;wsp:rsid wsp:val=&quot;00887C09&quot;/&gt;&lt;wsp:rsid wsp:val=&quot;00890522&quot;/&gt;&lt;wsp:rsid wsp:val=&quot;00890EAA&quot;/&gt;&lt;wsp:rsid wsp:val=&quot;008910DE&quot;/&gt;&lt;wsp:rsid wsp:val=&quot;00891139&quot;/&gt;&lt;wsp:rsid wsp:val=&quot;00891A91&quot;/&gt;&lt;wsp:rsid wsp:val=&quot;00891B50&quot;/&gt;&lt;wsp:rsid wsp:val=&quot;00892523&quot;/&gt;&lt;wsp:rsid wsp:val=&quot;008929F5&quot;/&gt;&lt;wsp:rsid wsp:val=&quot;00892D85&quot;/&gt;&lt;wsp:rsid wsp:val=&quot;00892FBA&quot;/&gt;&lt;wsp:rsid wsp:val=&quot;00893093&quot;/&gt;&lt;wsp:rsid wsp:val=&quot;00893633&quot;/&gt;&lt;wsp:rsid wsp:val=&quot;00893657&quot;/&gt;&lt;wsp:rsid wsp:val=&quot;00893B42&quot;/&gt;&lt;wsp:rsid wsp:val=&quot;00894783&quot;/&gt;&lt;wsp:rsid wsp:val=&quot;00894EE3&quot;/&gt;&lt;wsp:rsid wsp:val=&quot;00894F0B&quot;/&gt;&lt;wsp:rsid wsp:val=&quot;00895280&quot;/&gt;&lt;wsp:rsid wsp:val=&quot;00895A76&quot;/&gt;&lt;wsp:rsid wsp:val=&quot;00895AD1&quot;/&gt;&lt;wsp:rsid wsp:val=&quot;00896404&quot;/&gt;&lt;wsp:rsid wsp:val=&quot;008966C9&quot;/&gt;&lt;wsp:rsid wsp:val=&quot;00897A78&quot;/&gt;&lt;wsp:rsid wsp:val=&quot;00897ACF&quot;/&gt;&lt;wsp:rsid wsp:val=&quot;00897B2C&quot;/&gt;&lt;wsp:rsid wsp:val=&quot;00897DCB&quot;/&gt;&lt;wsp:rsid wsp:val=&quot;00897EEA&quot;/&gt;&lt;wsp:rsid wsp:val=&quot;008A00CC&quot;/&gt;&lt;wsp:rsid wsp:val=&quot;008A0383&quot;/&gt;&lt;wsp:rsid wsp:val=&quot;008A0705&quot;/&gt;&lt;wsp:rsid wsp:val=&quot;008A1329&quot;/&gt;&lt;wsp:rsid wsp:val=&quot;008A247D&quot;/&gt;&lt;wsp:rsid wsp:val=&quot;008A25F2&quot;/&gt;&lt;wsp:rsid wsp:val=&quot;008A2BC0&quot;/&gt;&lt;wsp:rsid wsp:val=&quot;008A2EF7&quot;/&gt;&lt;wsp:rsid wsp:val=&quot;008A2FDE&quot;/&gt;&lt;wsp:rsid wsp:val=&quot;008A3813&quot;/&gt;&lt;wsp:rsid wsp:val=&quot;008A4292&quot;/&gt;&lt;wsp:rsid wsp:val=&quot;008A4DF5&quot;/&gt;&lt;wsp:rsid wsp:val=&quot;008A5F7B&quot;/&gt;&lt;wsp:rsid wsp:val=&quot;008A6B6B&quot;/&gt;&lt;wsp:rsid wsp:val=&quot;008A6F18&quot;/&gt;&lt;wsp:rsid wsp:val=&quot;008A784E&quot;/&gt;&lt;wsp:rsid wsp:val=&quot;008B0387&quot;/&gt;&lt;wsp:rsid wsp:val=&quot;008B0390&quot;/&gt;&lt;wsp:rsid wsp:val=&quot;008B0455&quot;/&gt;&lt;wsp:rsid wsp:val=&quot;008B055B&quot;/&gt;&lt;wsp:rsid wsp:val=&quot;008B08F9&quot;/&gt;&lt;wsp:rsid wsp:val=&quot;008B0C8D&quot;/&gt;&lt;wsp:rsid wsp:val=&quot;008B162E&quot;/&gt;&lt;wsp:rsid wsp:val=&quot;008B163F&quot;/&gt;&lt;wsp:rsid wsp:val=&quot;008B2107&quot;/&gt;&lt;wsp:rsid wsp:val=&quot;008B22A2&quot;/&gt;&lt;wsp:rsid wsp:val=&quot;008B24C5&quot;/&gt;&lt;wsp:rsid wsp:val=&quot;008B344A&quot;/&gt;&lt;wsp:rsid wsp:val=&quot;008B37BA&quot;/&gt;&lt;wsp:rsid wsp:val=&quot;008B48C1&quot;/&gt;&lt;wsp:rsid wsp:val=&quot;008B4982&quot;/&gt;&lt;wsp:rsid wsp:val=&quot;008B4A2E&quot;/&gt;&lt;wsp:rsid wsp:val=&quot;008B4C69&quot;/&gt;&lt;wsp:rsid wsp:val=&quot;008B55F4&quot;/&gt;&lt;wsp:rsid wsp:val=&quot;008B59FC&quot;/&gt;&lt;wsp:rsid wsp:val=&quot;008B5A7D&quot;/&gt;&lt;wsp:rsid wsp:val=&quot;008B6E31&quot;/&gt;&lt;wsp:rsid wsp:val=&quot;008B7729&quot;/&gt;&lt;wsp:rsid wsp:val=&quot;008B7982&quot;/&gt;&lt;wsp:rsid wsp:val=&quot;008B7FA9&quot;/&gt;&lt;wsp:rsid wsp:val=&quot;008C04C5&quot;/&gt;&lt;wsp:rsid wsp:val=&quot;008C092D&quot;/&gt;&lt;wsp:rsid wsp:val=&quot;008C0FF2&quot;/&gt;&lt;wsp:rsid wsp:val=&quot;008C1980&quot;/&gt;&lt;wsp:rsid wsp:val=&quot;008C20BD&quot;/&gt;&lt;wsp:rsid wsp:val=&quot;008C23AD&quot;/&gt;&lt;wsp:rsid wsp:val=&quot;008C2762&quot;/&gt;&lt;wsp:rsid wsp:val=&quot;008C30EB&quot;/&gt;&lt;wsp:rsid wsp:val=&quot;008C332B&quot;/&gt;&lt;wsp:rsid wsp:val=&quot;008C33A3&quot;/&gt;&lt;wsp:rsid wsp:val=&quot;008C38CA&quot;/&gt;&lt;wsp:rsid wsp:val=&quot;008C46C4&quot;/&gt;&lt;wsp:rsid wsp:val=&quot;008C4707&quot;/&gt;&lt;wsp:rsid wsp:val=&quot;008C49CD&quot;/&gt;&lt;wsp:rsid wsp:val=&quot;008C4BB7&quot;/&gt;&lt;wsp:rsid wsp:val=&quot;008C4FAF&quot;/&gt;&lt;wsp:rsid wsp:val=&quot;008C4FFD&quot;/&gt;&lt;wsp:rsid wsp:val=&quot;008C5034&quot;/&gt;&lt;wsp:rsid wsp:val=&quot;008C5C72&quot;/&gt;&lt;wsp:rsid wsp:val=&quot;008C60AC&quot;/&gt;&lt;wsp:rsid wsp:val=&quot;008C6400&quot;/&gt;&lt;wsp:rsid wsp:val=&quot;008C6473&quot;/&gt;&lt;wsp:rsid wsp:val=&quot;008C64E0&quot;/&gt;&lt;wsp:rsid wsp:val=&quot;008C691C&quot;/&gt;&lt;wsp:rsid wsp:val=&quot;008C6DC6&quot;/&gt;&lt;wsp:rsid wsp:val=&quot;008C703E&quot;/&gt;&lt;wsp:rsid wsp:val=&quot;008C7EA7&quot;/&gt;&lt;wsp:rsid wsp:val=&quot;008D0263&quot;/&gt;&lt;wsp:rsid wsp:val=&quot;008D0DF5&quot;/&gt;&lt;wsp:rsid wsp:val=&quot;008D0E3F&quot;/&gt;&lt;wsp:rsid wsp:val=&quot;008D179C&quot;/&gt;&lt;wsp:rsid wsp:val=&quot;008D272F&quot;/&gt;&lt;wsp:rsid wsp:val=&quot;008D3E33&quot;/&gt;&lt;wsp:rsid wsp:val=&quot;008D47C7&quot;/&gt;&lt;wsp:rsid wsp:val=&quot;008D5346&quot;/&gt;&lt;wsp:rsid wsp:val=&quot;008D70D7&quot;/&gt;&lt;wsp:rsid wsp:val=&quot;008D733C&quot;/&gt;&lt;wsp:rsid wsp:val=&quot;008D79ED&quot;/&gt;&lt;wsp:rsid wsp:val=&quot;008D7AC8&quot;/&gt;&lt;wsp:rsid wsp:val=&quot;008E0117&quot;/&gt;&lt;wsp:rsid wsp:val=&quot;008E0B91&quot;/&gt;&lt;wsp:rsid wsp:val=&quot;008E0DBB&quot;/&gt;&lt;wsp:rsid wsp:val=&quot;008E1962&quot;/&gt;&lt;wsp:rsid wsp:val=&quot;008E1F7C&quot;/&gt;&lt;wsp:rsid wsp:val=&quot;008E247C&quot;/&gt;&lt;wsp:rsid wsp:val=&quot;008E2543&quot;/&gt;&lt;wsp:rsid wsp:val=&quot;008E3957&quot;/&gt;&lt;wsp:rsid wsp:val=&quot;008E4871&quot;/&gt;&lt;wsp:rsid wsp:val=&quot;008E4C36&quot;/&gt;&lt;wsp:rsid wsp:val=&quot;008E4D55&quot;/&gt;&lt;wsp:rsid wsp:val=&quot;008E6144&quot;/&gt;&lt;wsp:rsid wsp:val=&quot;008E6598&quot;/&gt;&lt;wsp:rsid wsp:val=&quot;008E67F6&quot;/&gt;&lt;wsp:rsid wsp:val=&quot;008E6C31&quot;/&gt;&lt;wsp:rsid wsp:val=&quot;008E71FC&quot;/&gt;&lt;wsp:rsid wsp:val=&quot;008E7FA3&quot;/&gt;&lt;wsp:rsid wsp:val=&quot;008F093D&quot;/&gt;&lt;wsp:rsid wsp:val=&quot;008F1359&quot;/&gt;&lt;wsp:rsid wsp:val=&quot;008F1816&quot;/&gt;&lt;wsp:rsid wsp:val=&quot;008F1A0A&quot;/&gt;&lt;wsp:rsid wsp:val=&quot;008F1ADD&quot;/&gt;&lt;wsp:rsid wsp:val=&quot;008F1E52&quot;/&gt;&lt;wsp:rsid wsp:val=&quot;008F1EFB&quot;/&gt;&lt;wsp:rsid wsp:val=&quot;008F21A6&quot;/&gt;&lt;wsp:rsid wsp:val=&quot;008F2D52&quot;/&gt;&lt;wsp:rsid wsp:val=&quot;008F2D81&quot;/&gt;&lt;wsp:rsid wsp:val=&quot;008F3027&quot;/&gt;&lt;wsp:rsid wsp:val=&quot;008F3117&quot;/&gt;&lt;wsp:rsid wsp:val=&quot;008F38F6&quot;/&gt;&lt;wsp:rsid wsp:val=&quot;008F392D&quot;/&gt;&lt;wsp:rsid wsp:val=&quot;008F3960&quot;/&gt;&lt;wsp:rsid wsp:val=&quot;008F3B17&quot;/&gt;&lt;wsp:rsid wsp:val=&quot;008F3B31&quot;/&gt;&lt;wsp:rsid wsp:val=&quot;008F3FE9&quot;/&gt;&lt;wsp:rsid wsp:val=&quot;008F5250&quot;/&gt;&lt;wsp:rsid wsp:val=&quot;008F565C&quot;/&gt;&lt;wsp:rsid wsp:val=&quot;008F586A&quot;/&gt;&lt;wsp:rsid wsp:val=&quot;008F65E8&quot;/&gt;&lt;wsp:rsid wsp:val=&quot;008F6ADA&quot;/&gt;&lt;wsp:rsid wsp:val=&quot;008F6AF0&quot;/&gt;&lt;wsp:rsid wsp:val=&quot;008F6EE5&quot;/&gt;&lt;wsp:rsid wsp:val=&quot;008F759C&quot;/&gt;&lt;wsp:rsid wsp:val=&quot;008F75D3&quot;/&gt;&lt;wsp:rsid wsp:val=&quot;009004AD&quot;/&gt;&lt;wsp:rsid wsp:val=&quot;00900C7E&quot;/&gt;&lt;wsp:rsid wsp:val=&quot;00901138&quot;/&gt;&lt;wsp:rsid wsp:val=&quot;0090132A&quot;/&gt;&lt;wsp:rsid wsp:val=&quot;00901DB9&quot;/&gt;&lt;wsp:rsid wsp:val=&quot;009025F2&quot;/&gt;&lt;wsp:rsid wsp:val=&quot;009029F1&quot;/&gt;&lt;wsp:rsid wsp:val=&quot;00902EB7&quot;/&gt;&lt;wsp:rsid wsp:val=&quot;009032BA&quot;/&gt;&lt;wsp:rsid wsp:val=&quot;009032E4&quot;/&gt;&lt;wsp:rsid wsp:val=&quot;00903CA0&quot;/&gt;&lt;wsp:rsid wsp:val=&quot;00903EB5&quot;/&gt;&lt;wsp:rsid wsp:val=&quot;00903F2C&quot;/&gt;&lt;wsp:rsid wsp:val=&quot;009050BD&quot;/&gt;&lt;wsp:rsid wsp:val=&quot;0090575A&quot;/&gt;&lt;wsp:rsid wsp:val=&quot;00905C21&quot;/&gt;&lt;wsp:rsid wsp:val=&quot;009062DC&quot;/&gt;&lt;wsp:rsid wsp:val=&quot;0090676F&quot;/&gt;&lt;wsp:rsid wsp:val=&quot;00906F69&quot;/&gt;&lt;wsp:rsid wsp:val=&quot;0090732B&quot;/&gt;&lt;wsp:rsid wsp:val=&quot;00907D0B&quot;/&gt;&lt;wsp:rsid wsp:val=&quot;00907D55&quot;/&gt;&lt;wsp:rsid wsp:val=&quot;00910389&quot;/&gt;&lt;wsp:rsid wsp:val=&quot;00910537&quot;/&gt;&lt;wsp:rsid wsp:val=&quot;00910F43&quot;/&gt;&lt;wsp:rsid wsp:val=&quot;0091108E&quot;/&gt;&lt;wsp:rsid wsp:val=&quot;00911418&quot;/&gt;&lt;wsp:rsid wsp:val=&quot;00911BE7&quot;/&gt;&lt;wsp:rsid wsp:val=&quot;009122AD&quot;/&gt;&lt;wsp:rsid wsp:val=&quot;00912818&quot;/&gt;&lt;wsp:rsid wsp:val=&quot;00912891&quot;/&gt;&lt;wsp:rsid wsp:val=&quot;00912906&quot;/&gt;&lt;wsp:rsid wsp:val=&quot;00912F73&quot;/&gt;&lt;wsp:rsid wsp:val=&quot;009138C8&quot;/&gt;&lt;wsp:rsid wsp:val=&quot;00913A77&quot;/&gt;&lt;wsp:rsid wsp:val=&quot;00914138&quot;/&gt;&lt;wsp:rsid wsp:val=&quot;009142FF&quot;/&gt;&lt;wsp:rsid wsp:val=&quot;00914806&quot;/&gt;&lt;wsp:rsid wsp:val=&quot;00914DF2&quot;/&gt;&lt;wsp:rsid wsp:val=&quot;00915053&quot;/&gt;&lt;wsp:rsid wsp:val=&quot;00915288&quot;/&gt;&lt;wsp:rsid wsp:val=&quot;00915835&quot;/&gt;&lt;wsp:rsid wsp:val=&quot;00915A05&quot;/&gt;&lt;wsp:rsid wsp:val=&quot;00915F54&quot;/&gt;&lt;wsp:rsid wsp:val=&quot;00916233&quot;/&gt;&lt;wsp:rsid wsp:val=&quot;00916445&quot;/&gt;&lt;wsp:rsid wsp:val=&quot;00916DB3&quot;/&gt;&lt;wsp:rsid wsp:val=&quot;0092010F&quot;/&gt;&lt;wsp:rsid wsp:val=&quot;0092038E&quot;/&gt;&lt;wsp:rsid wsp:val=&quot;009207D8&quot;/&gt;&lt;wsp:rsid wsp:val=&quot;00920B9C&quot;/&gt;&lt;wsp:rsid wsp:val=&quot;00920D10&quot;/&gt;&lt;wsp:rsid wsp:val=&quot;00921854&quot;/&gt;&lt;wsp:rsid wsp:val=&quot;00921C07&quot;/&gt;&lt;wsp:rsid wsp:val=&quot;00921D07&quot;/&gt;&lt;wsp:rsid wsp:val=&quot;00921DB5&quot;/&gt;&lt;wsp:rsid wsp:val=&quot;00923B6D&quot;/&gt;&lt;wsp:rsid wsp:val=&quot;00923CA3&quot;/&gt;&lt;wsp:rsid wsp:val=&quot;00923EA7&quot;/&gt;&lt;wsp:rsid wsp:val=&quot;00923F3D&quot;/&gt;&lt;wsp:rsid wsp:val=&quot;00924893&quot;/&gt;&lt;wsp:rsid wsp:val=&quot;00924E90&quot;/&gt;&lt;wsp:rsid wsp:val=&quot;00925E6E&quot;/&gt;&lt;wsp:rsid wsp:val=&quot;00926030&quot;/&gt;&lt;wsp:rsid wsp:val=&quot;0092617B&quot;/&gt;&lt;wsp:rsid wsp:val=&quot;009261E6&quot;/&gt;&lt;wsp:rsid wsp:val=&quot;009265C3&quot;/&gt;&lt;wsp:rsid wsp:val=&quot;00930018&quot;/&gt;&lt;wsp:rsid wsp:val=&quot;0093014A&quot;/&gt;&lt;wsp:rsid wsp:val=&quot;009303C4&quot;/&gt;&lt;wsp:rsid wsp:val=&quot;009303FA&quot;/&gt;&lt;wsp:rsid wsp:val=&quot;00930569&quot;/&gt;&lt;wsp:rsid wsp:val=&quot;00930A69&quot;/&gt;&lt;wsp:rsid wsp:val=&quot;00931228&quot;/&gt;&lt;wsp:rsid wsp:val=&quot;00931471&quot;/&gt;&lt;wsp:rsid wsp:val=&quot;009315F0&quot;/&gt;&lt;wsp:rsid wsp:val=&quot;009316F4&quot;/&gt;&lt;wsp:rsid wsp:val=&quot;0093181C&quot;/&gt;&lt;wsp:rsid wsp:val=&quot;00932140&quot;/&gt;&lt;wsp:rsid wsp:val=&quot;00932412&quot;/&gt;&lt;wsp:rsid wsp:val=&quot;0093276E&quot;/&gt;&lt;wsp:rsid wsp:val=&quot;00933331&quot;/&gt;&lt;wsp:rsid wsp:val=&quot;0093339E&quot;/&gt;&lt;wsp:rsid wsp:val=&quot;009333E7&quot;/&gt;&lt;wsp:rsid wsp:val=&quot;00934389&quot;/&gt;&lt;wsp:rsid wsp:val=&quot;00934A38&quot;/&gt;&lt;wsp:rsid wsp:val=&quot;00934EF3&quot;/&gt;&lt;wsp:rsid wsp:val=&quot;00935746&quot;/&gt;&lt;wsp:rsid wsp:val=&quot;009365A4&quot;/&gt;&lt;wsp:rsid wsp:val=&quot;009366C5&quot;/&gt;&lt;wsp:rsid wsp:val=&quot;009373C3&quot;/&gt;&lt;wsp:rsid wsp:val=&quot;009375A5&quot;/&gt;&lt;wsp:rsid wsp:val=&quot;009379FB&quot;/&gt;&lt;wsp:rsid wsp:val=&quot;00937F98&quot;/&gt;&lt;wsp:rsid wsp:val=&quot;009403BA&quot;/&gt;&lt;wsp:rsid wsp:val=&quot;0094054A&quot;/&gt;&lt;wsp:rsid wsp:val=&quot;009409F6&quot;/&gt;&lt;wsp:rsid wsp:val=&quot;00940EE7&quot;/&gt;&lt;wsp:rsid wsp:val=&quot;0094153D&quot;/&gt;&lt;wsp:rsid wsp:val=&quot;00941C5E&quot;/&gt;&lt;wsp:rsid wsp:val=&quot;00941F94&quot;/&gt;&lt;wsp:rsid wsp:val=&quot;009421B0&quot;/&gt;&lt;wsp:rsid wsp:val=&quot;00942EC3&quot;/&gt;&lt;wsp:rsid wsp:val=&quot;0094392D&quot;/&gt;&lt;wsp:rsid wsp:val=&quot;00943CB1&quot;/&gt;&lt;wsp:rsid wsp:val=&quot;0094586B&quot;/&gt;&lt;wsp:rsid wsp:val=&quot;00946591&quot;/&gt;&lt;wsp:rsid wsp:val=&quot;009472E9&quot;/&gt;&lt;wsp:rsid wsp:val=&quot;00947B55&quot;/&gt;&lt;wsp:rsid wsp:val=&quot;00947F44&quot;/&gt;&lt;wsp:rsid wsp:val=&quot;0095016C&quot;/&gt;&lt;wsp:rsid wsp:val=&quot;0095043C&quot;/&gt;&lt;wsp:rsid wsp:val=&quot;00950979&quot;/&gt;&lt;wsp:rsid wsp:val=&quot;00950B6D&quot;/&gt;&lt;wsp:rsid wsp:val=&quot;00950FBE&quot;/&gt;&lt;wsp:rsid wsp:val=&quot;009514B0&quot;/&gt;&lt;wsp:rsid wsp:val=&quot;00951786&quot;/&gt;&lt;wsp:rsid wsp:val=&quot;00951CD1&quot;/&gt;&lt;wsp:rsid wsp:val=&quot;00952042&quot;/&gt;&lt;wsp:rsid wsp:val=&quot;00952AFC&quot;/&gt;&lt;wsp:rsid wsp:val=&quot;00952B72&quot;/&gt;&lt;wsp:rsid wsp:val=&quot;00952E4B&quot;/&gt;&lt;wsp:rsid wsp:val=&quot;00952E82&quot;/&gt;&lt;wsp:rsid wsp:val=&quot;00953C41&quot;/&gt;&lt;wsp:rsid wsp:val=&quot;00953E17&quot;/&gt;&lt;wsp:rsid wsp:val=&quot;00954177&quot;/&gt;&lt;wsp:rsid wsp:val=&quot;0095608F&quot;/&gt;&lt;wsp:rsid wsp:val=&quot;00956890&quot;/&gt;&lt;wsp:rsid wsp:val=&quot;00956952&quot;/&gt;&lt;wsp:rsid wsp:val=&quot;0095751E&quot;/&gt;&lt;wsp:rsid wsp:val=&quot;00957F28&quot;/&gt;&lt;wsp:rsid wsp:val=&quot;0096023E&quot;/&gt;&lt;wsp:rsid wsp:val=&quot;00960716&quot;/&gt;&lt;wsp:rsid wsp:val=&quot;00960BD8&quot;/&gt;&lt;wsp:rsid wsp:val=&quot;009611DC&quot;/&gt;&lt;wsp:rsid wsp:val=&quot;009612FB&quot;/&gt;&lt;wsp:rsid wsp:val=&quot;0096175E&quot;/&gt;&lt;wsp:rsid wsp:val=&quot;009623FF&quot;/&gt;&lt;wsp:rsid wsp:val=&quot;00962DAA&quot;/&gt;&lt;wsp:rsid wsp:val=&quot;0096321A&quot;/&gt;&lt;wsp:rsid wsp:val=&quot;00963625&quot;/&gt;&lt;wsp:rsid wsp:val=&quot;00963A69&quot;/&gt;&lt;wsp:rsid wsp:val=&quot;009645A1&quot;/&gt;&lt;wsp:rsid wsp:val=&quot;0096474B&quot;/&gt;&lt;wsp:rsid wsp:val=&quot;009649FB&quot;/&gt;&lt;wsp:rsid wsp:val=&quot;00964CB9&quot;/&gt;&lt;wsp:rsid wsp:val=&quot;00964D4E&quot;/&gt;&lt;wsp:rsid wsp:val=&quot;009661BC&quot;/&gt;&lt;wsp:rsid wsp:val=&quot;009663DB&quot;/&gt;&lt;wsp:rsid wsp:val=&quot;00966553&quot;/&gt;&lt;wsp:rsid wsp:val=&quot;00966C5F&quot;/&gt;&lt;wsp:rsid wsp:val=&quot;009704C8&quot;/&gt;&lt;wsp:rsid wsp:val=&quot;009706C1&quot;/&gt;&lt;wsp:rsid wsp:val=&quot;00970DF4&quot;/&gt;&lt;wsp:rsid wsp:val=&quot;00970F7E&quot;/&gt;&lt;wsp:rsid wsp:val=&quot;00970FC6&quot;/&gt;&lt;wsp:rsid wsp:val=&quot;0097187A&quot;/&gt;&lt;wsp:rsid wsp:val=&quot;009724E0&quot;/&gt;&lt;wsp:rsid wsp:val=&quot;0097279D&quot;/&gt;&lt;wsp:rsid wsp:val=&quot;009729D4&quot;/&gt;&lt;wsp:rsid wsp:val=&quot;00972C16&quot;/&gt;&lt;wsp:rsid wsp:val=&quot;0097307F&quot;/&gt;&lt;wsp:rsid wsp:val=&quot;009734FC&quot;/&gt;&lt;wsp:rsid wsp:val=&quot;009742E3&quot;/&gt;&lt;wsp:rsid wsp:val=&quot;00974940&quot;/&gt;&lt;wsp:rsid wsp:val=&quot;00974D1A&quot;/&gt;&lt;wsp:rsid wsp:val=&quot;00974D8C&quot;/&gt;&lt;wsp:rsid wsp:val=&quot;00976898&quot;/&gt;&lt;wsp:rsid wsp:val=&quot;00976950&quot;/&gt;&lt;wsp:rsid wsp:val=&quot;00977421&quot;/&gt;&lt;wsp:rsid wsp:val=&quot;00980A91&quot;/&gt;&lt;wsp:rsid wsp:val=&quot;009814A2&quot;/&gt;&lt;wsp:rsid wsp:val=&quot;0098154C&quot;/&gt;&lt;wsp:rsid wsp:val=&quot;00981683&quot;/&gt;&lt;wsp:rsid wsp:val=&quot;00981840&quot;/&gt;&lt;wsp:rsid wsp:val=&quot;00981D56&quot;/&gt;&lt;wsp:rsid wsp:val=&quot;00981EF9&quot;/&gt;&lt;wsp:rsid wsp:val=&quot;00982437&quot;/&gt;&lt;wsp:rsid wsp:val=&quot;009827E8&quot;/&gt;&lt;wsp:rsid wsp:val=&quot;009829CB&quot;/&gt;&lt;wsp:rsid wsp:val=&quot;00982AFC&quot;/&gt;&lt;wsp:rsid wsp:val=&quot;00982B7B&quot;/&gt;&lt;wsp:rsid wsp:val=&quot;00982D8B&quot;/&gt;&lt;wsp:rsid wsp:val=&quot;0098322C&quot;/&gt;&lt;wsp:rsid wsp:val=&quot;0098337E&quot;/&gt;&lt;wsp:rsid wsp:val=&quot;00983E37&quot;/&gt;&lt;wsp:rsid wsp:val=&quot;00983E97&quot;/&gt;&lt;wsp:rsid wsp:val=&quot;0098409C&quot;/&gt;&lt;wsp:rsid wsp:val=&quot;009846FE&quot;/&gt;&lt;wsp:rsid wsp:val=&quot;009848DF&quot;/&gt;&lt;wsp:rsid wsp:val=&quot;00984B7B&quot;/&gt;&lt;wsp:rsid wsp:val=&quot;009853C5&quot;/&gt;&lt;wsp:rsid wsp:val=&quot;0098556A&quot;/&gt;&lt;wsp:rsid wsp:val=&quot;00985590&quot;/&gt;&lt;wsp:rsid wsp:val=&quot;00985968&quot;/&gt;&lt;wsp:rsid wsp:val=&quot;009865F9&quot;/&gt;&lt;wsp:rsid wsp:val=&quot;0098682A&quot;/&gt;&lt;wsp:rsid wsp:val=&quot;00986B79&quot;/&gt;&lt;wsp:rsid wsp:val=&quot;00987A93&quot;/&gt;&lt;wsp:rsid wsp:val=&quot;0099019E&quot;/&gt;&lt;wsp:rsid wsp:val=&quot;00990ADC&quot;/&gt;&lt;wsp:rsid wsp:val=&quot;009914F3&quot;/&gt;&lt;wsp:rsid wsp:val=&quot;0099170F&quot;/&gt;&lt;wsp:rsid wsp:val=&quot;00991B6B&quot;/&gt;&lt;wsp:rsid wsp:val=&quot;00991D4F&quot;/&gt;&lt;wsp:rsid wsp:val=&quot;00991DCE&quot;/&gt;&lt;wsp:rsid wsp:val=&quot;009922B2&quot;/&gt;&lt;wsp:rsid wsp:val=&quot;009925CA&quot;/&gt;&lt;wsp:rsid wsp:val=&quot;0099277B&quot;/&gt;&lt;wsp:rsid wsp:val=&quot;009928B2&quot;/&gt;&lt;wsp:rsid wsp:val=&quot;00993300&quot;/&gt;&lt;wsp:rsid wsp:val=&quot;009935B5&quot;/&gt;&lt;wsp:rsid wsp:val=&quot;00993958&quot;/&gt;&lt;wsp:rsid wsp:val=&quot;00993A9F&quot;/&gt;&lt;wsp:rsid wsp:val=&quot;00993DFF&quot;/&gt;&lt;wsp:rsid wsp:val=&quot;00993F99&quot;/&gt;&lt;wsp:rsid wsp:val=&quot;0099433F&quot;/&gt;&lt;wsp:rsid wsp:val=&quot;00995B7B&quot;/&gt;&lt;wsp:rsid wsp:val=&quot;00995EE0&quot;/&gt;&lt;wsp:rsid wsp:val=&quot;009961C0&quot;/&gt;&lt;wsp:rsid wsp:val=&quot;00996AD2&quot;/&gt;&lt;wsp:rsid wsp:val=&quot;00996B89&quot;/&gt;&lt;wsp:rsid wsp:val=&quot;00997491&quot;/&gt;&lt;wsp:rsid wsp:val=&quot;00997665&quot;/&gt;&lt;wsp:rsid wsp:val=&quot;009A0408&quot;/&gt;&lt;wsp:rsid wsp:val=&quot;009A1097&quot;/&gt;&lt;wsp:rsid wsp:val=&quot;009A1ADB&quot;/&gt;&lt;wsp:rsid wsp:val=&quot;009A1CF2&quot;/&gt;&lt;wsp:rsid wsp:val=&quot;009A1D9A&quot;/&gt;&lt;wsp:rsid wsp:val=&quot;009A2115&quot;/&gt;&lt;wsp:rsid wsp:val=&quot;009A24CA&quot;/&gt;&lt;wsp:rsid wsp:val=&quot;009A25C5&quot;/&gt;&lt;wsp:rsid wsp:val=&quot;009A2D24&quot;/&gt;&lt;wsp:rsid wsp:val=&quot;009A341F&quot;/&gt;&lt;wsp:rsid wsp:val=&quot;009A3842&quot;/&gt;&lt;wsp:rsid wsp:val=&quot;009A3910&quot;/&gt;&lt;wsp:rsid wsp:val=&quot;009A3968&quot;/&gt;&lt;wsp:rsid wsp:val=&quot;009A3D9D&quot;/&gt;&lt;wsp:rsid wsp:val=&quot;009A44DD&quot;/&gt;&lt;wsp:rsid wsp:val=&quot;009A4ECF&quot;/&gt;&lt;wsp:rsid wsp:val=&quot;009A563A&quot;/&gt;&lt;wsp:rsid wsp:val=&quot;009A608A&quot;/&gt;&lt;wsp:rsid wsp:val=&quot;009A609C&quot;/&gt;&lt;wsp:rsid wsp:val=&quot;009A62FD&quot;/&gt;&lt;wsp:rsid wsp:val=&quot;009A63AE&quot;/&gt;&lt;wsp:rsid wsp:val=&quot;009A6794&quot;/&gt;&lt;wsp:rsid wsp:val=&quot;009A6C2D&quot;/&gt;&lt;wsp:rsid wsp:val=&quot;009A6F60&quot;/&gt;&lt;wsp:rsid wsp:val=&quot;009A728A&quot;/&gt;&lt;wsp:rsid wsp:val=&quot;009B058A&quot;/&gt;&lt;wsp:rsid wsp:val=&quot;009B0C06&quot;/&gt;&lt;wsp:rsid wsp:val=&quot;009B132B&quot;/&gt;&lt;wsp:rsid wsp:val=&quot;009B140A&quot;/&gt;&lt;wsp:rsid wsp:val=&quot;009B14C2&quot;/&gt;&lt;wsp:rsid wsp:val=&quot;009B1F4E&quot;/&gt;&lt;wsp:rsid wsp:val=&quot;009B21D5&quot;/&gt;&lt;wsp:rsid wsp:val=&quot;009B2AA2&quot;/&gt;&lt;wsp:rsid wsp:val=&quot;009B2BFA&quot;/&gt;&lt;wsp:rsid wsp:val=&quot;009B2F99&quot;/&gt;&lt;wsp:rsid wsp:val=&quot;009B4B98&quot;/&gt;&lt;wsp:rsid wsp:val=&quot;009B581B&quot;/&gt;&lt;wsp:rsid wsp:val=&quot;009B5F00&quot;/&gt;&lt;wsp:rsid wsp:val=&quot;009B6333&quot;/&gt;&lt;wsp:rsid wsp:val=&quot;009B6C80&quot;/&gt;&lt;wsp:rsid wsp:val=&quot;009B7596&quot;/&gt;&lt;wsp:rsid wsp:val=&quot;009B7731&quot;/&gt;&lt;wsp:rsid wsp:val=&quot;009B7853&quot;/&gt;&lt;wsp:rsid wsp:val=&quot;009B7BB2&quot;/&gt;&lt;wsp:rsid wsp:val=&quot;009B7FA6&quot;/&gt;&lt;wsp:rsid wsp:val=&quot;009C08BF&quot;/&gt;&lt;wsp:rsid wsp:val=&quot;009C095B&quot;/&gt;&lt;wsp:rsid wsp:val=&quot;009C0BFE&quot;/&gt;&lt;wsp:rsid wsp:val=&quot;009C0F9F&quot;/&gt;&lt;wsp:rsid wsp:val=&quot;009C2079&quot;/&gt;&lt;wsp:rsid wsp:val=&quot;009C2313&quot;/&gt;&lt;wsp:rsid wsp:val=&quot;009C2688&quot;/&gt;&lt;wsp:rsid wsp:val=&quot;009C26C1&quot;/&gt;&lt;wsp:rsid wsp:val=&quot;009C27B6&quot;/&gt;&lt;wsp:rsid wsp:val=&quot;009C2963&quot;/&gt;&lt;wsp:rsid wsp:val=&quot;009C2AB8&quot;/&gt;&lt;wsp:rsid wsp:val=&quot;009C2FAA&quot;/&gt;&lt;wsp:rsid wsp:val=&quot;009C2FE2&quot;/&gt;&lt;wsp:rsid wsp:val=&quot;009C3276&quot;/&gt;&lt;wsp:rsid wsp:val=&quot;009C3524&quot;/&gt;&lt;wsp:rsid wsp:val=&quot;009C38D8&quot;/&gt;&lt;wsp:rsid wsp:val=&quot;009C38FB&quot;/&gt;&lt;wsp:rsid wsp:val=&quot;009C394F&quot;/&gt;&lt;wsp:rsid wsp:val=&quot;009C4ACA&quot;/&gt;&lt;wsp:rsid wsp:val=&quot;009C5028&quot;/&gt;&lt;wsp:rsid wsp:val=&quot;009C5278&quot;/&gt;&lt;wsp:rsid wsp:val=&quot;009C5AB6&quot;/&gt;&lt;wsp:rsid wsp:val=&quot;009C6306&quot;/&gt;&lt;wsp:rsid wsp:val=&quot;009C676C&quot;/&gt;&lt;wsp:rsid wsp:val=&quot;009C67A1&quot;/&gt;&lt;wsp:rsid wsp:val=&quot;009C69ED&quot;/&gt;&lt;wsp:rsid wsp:val=&quot;009C75EA&quot;/&gt;&lt;wsp:rsid wsp:val=&quot;009D0143&quot;/&gt;&lt;wsp:rsid wsp:val=&quot;009D03D6&quot;/&gt;&lt;wsp:rsid wsp:val=&quot;009D059E&quot;/&gt;&lt;wsp:rsid wsp:val=&quot;009D1553&quot;/&gt;&lt;wsp:rsid wsp:val=&quot;009D1B26&quot;/&gt;&lt;wsp:rsid wsp:val=&quot;009D1C93&quot;/&gt;&lt;wsp:rsid wsp:val=&quot;009D1D5B&quot;/&gt;&lt;wsp:rsid wsp:val=&quot;009D32E0&quot;/&gt;&lt;wsp:rsid wsp:val=&quot;009D3D7A&quot;/&gt;&lt;wsp:rsid wsp:val=&quot;009D3EDE&quot;/&gt;&lt;wsp:rsid wsp:val=&quot;009D4523&quot;/&gt;&lt;wsp:rsid wsp:val=&quot;009D462D&quot;/&gt;&lt;wsp:rsid wsp:val=&quot;009D49B4&quot;/&gt;&lt;wsp:rsid wsp:val=&quot;009D5054&quot;/&gt;&lt;wsp:rsid wsp:val=&quot;009D51EF&quot;/&gt;&lt;wsp:rsid wsp:val=&quot;009D5597&quot;/&gt;&lt;wsp:rsid wsp:val=&quot;009D5BE8&quot;/&gt;&lt;wsp:rsid wsp:val=&quot;009D60E5&quot;/&gt;&lt;wsp:rsid wsp:val=&quot;009D6142&quot;/&gt;&lt;wsp:rsid wsp:val=&quot;009D6152&quot;/&gt;&lt;wsp:rsid wsp:val=&quot;009D6161&quot;/&gt;&lt;wsp:rsid wsp:val=&quot;009D63BE&quot;/&gt;&lt;wsp:rsid wsp:val=&quot;009D69E4&quot;/&gt;&lt;wsp:rsid wsp:val=&quot;009D6E22&quot;/&gt;&lt;wsp:rsid wsp:val=&quot;009D703B&quot;/&gt;&lt;wsp:rsid wsp:val=&quot;009D7290&quot;/&gt;&lt;wsp:rsid wsp:val=&quot;009D7743&quot;/&gt;&lt;wsp:rsid wsp:val=&quot;009E023C&quot;/&gt;&lt;wsp:rsid wsp:val=&quot;009E03B8&quot;/&gt;&lt;wsp:rsid wsp:val=&quot;009E0E6E&quot;/&gt;&lt;wsp:rsid wsp:val=&quot;009E1328&quot;/&gt;&lt;wsp:rsid wsp:val=&quot;009E1C56&quot;/&gt;&lt;wsp:rsid wsp:val=&quot;009E1E48&quot;/&gt;&lt;wsp:rsid wsp:val=&quot;009E2AB4&quot;/&gt;&lt;wsp:rsid wsp:val=&quot;009E2AD0&quot;/&gt;&lt;wsp:rsid wsp:val=&quot;009E2AFA&quot;/&gt;&lt;wsp:rsid wsp:val=&quot;009E3662&quot;/&gt;&lt;wsp:rsid wsp:val=&quot;009E3903&quot;/&gt;&lt;wsp:rsid wsp:val=&quot;009E4B9F&quot;/&gt;&lt;wsp:rsid wsp:val=&quot;009E50C5&quot;/&gt;&lt;wsp:rsid wsp:val=&quot;009E51C8&quot;/&gt;&lt;wsp:rsid wsp:val=&quot;009E5E57&quot;/&gt;&lt;wsp:rsid wsp:val=&quot;009E6298&quot;/&gt;&lt;wsp:rsid wsp:val=&quot;009E62AD&quot;/&gt;&lt;wsp:rsid wsp:val=&quot;009E6A53&quot;/&gt;&lt;wsp:rsid wsp:val=&quot;009E6EE0&quot;/&gt;&lt;wsp:rsid wsp:val=&quot;009E6F8D&quot;/&gt;&lt;wsp:rsid wsp:val=&quot;009E75BA&quot;/&gt;&lt;wsp:rsid wsp:val=&quot;009E7723&quot;/&gt;&lt;wsp:rsid wsp:val=&quot;009F0187&quot;/&gt;&lt;wsp:rsid wsp:val=&quot;009F089F&quot;/&gt;&lt;wsp:rsid wsp:val=&quot;009F1268&quot;/&gt;&lt;wsp:rsid wsp:val=&quot;009F12DA&quot;/&gt;&lt;wsp:rsid wsp:val=&quot;009F1415&quot;/&gt;&lt;wsp:rsid wsp:val=&quot;009F152C&quot;/&gt;&lt;wsp:rsid wsp:val=&quot;009F16ED&quot;/&gt;&lt;wsp:rsid wsp:val=&quot;009F1D36&quot;/&gt;&lt;wsp:rsid wsp:val=&quot;009F1EF3&quot;/&gt;&lt;wsp:rsid wsp:val=&quot;009F23E9&quot;/&gt;&lt;wsp:rsid wsp:val=&quot;009F25CA&quot;/&gt;&lt;wsp:rsid wsp:val=&quot;009F2AC1&quot;/&gt;&lt;wsp:rsid wsp:val=&quot;009F2CC5&quot;/&gt;&lt;wsp:rsid wsp:val=&quot;009F2FDE&quot;/&gt;&lt;wsp:rsid wsp:val=&quot;009F309C&quot;/&gt;&lt;wsp:rsid wsp:val=&quot;009F3305&quot;/&gt;&lt;wsp:rsid wsp:val=&quot;009F3670&quot;/&gt;&lt;wsp:rsid wsp:val=&quot;009F38E4&quot;/&gt;&lt;wsp:rsid wsp:val=&quot;009F3930&quot;/&gt;&lt;wsp:rsid wsp:val=&quot;009F3DEA&quot;/&gt;&lt;wsp:rsid wsp:val=&quot;009F437E&quot;/&gt;&lt;wsp:rsid wsp:val=&quot;009F4E70&quot;/&gt;&lt;wsp:rsid wsp:val=&quot;009F563A&quot;/&gt;&lt;wsp:rsid wsp:val=&quot;009F597D&quot;/&gt;&lt;wsp:rsid wsp:val=&quot;009F599D&quot;/&gt;&lt;wsp:rsid wsp:val=&quot;009F5F19&quot;/&gt;&lt;wsp:rsid wsp:val=&quot;009F66A9&quot;/&gt;&lt;wsp:rsid wsp:val=&quot;009F721E&quot;/&gt;&lt;wsp:rsid wsp:val=&quot;009F754B&quot;/&gt;&lt;wsp:rsid wsp:val=&quot;009F7EDA&quot;/&gt;&lt;wsp:rsid wsp:val=&quot;00A01787&quot;/&gt;&lt;wsp:rsid wsp:val=&quot;00A01CB1&quot;/&gt;&lt;wsp:rsid wsp:val=&quot;00A01DDC&quot;/&gt;&lt;wsp:rsid wsp:val=&quot;00A01FCC&quot;/&gt;&lt;wsp:rsid wsp:val=&quot;00A0275E&quot;/&gt;&lt;wsp:rsid wsp:val=&quot;00A031F7&quot;/&gt;&lt;wsp:rsid wsp:val=&quot;00A036E3&quot;/&gt;&lt;wsp:rsid wsp:val=&quot;00A03C97&quot;/&gt;&lt;wsp:rsid wsp:val=&quot;00A03FAE&quot;/&gt;&lt;wsp:rsid wsp:val=&quot;00A0589F&quot;/&gt;&lt;wsp:rsid wsp:val=&quot;00A06450&quot;/&gt;&lt;wsp:rsid wsp:val=&quot;00A0648E&quot;/&gt;&lt;wsp:rsid wsp:val=&quot;00A06DA2&quot;/&gt;&lt;wsp:rsid wsp:val=&quot;00A06DCA&quot;/&gt;&lt;wsp:rsid wsp:val=&quot;00A06EB9&quot;/&gt;&lt;wsp:rsid wsp:val=&quot;00A075BC&quot;/&gt;&lt;wsp:rsid wsp:val=&quot;00A079D2&quot;/&gt;&lt;wsp:rsid wsp:val=&quot;00A07BE0&quot;/&gt;&lt;wsp:rsid wsp:val=&quot;00A07CE1&quot;/&gt;&lt;wsp:rsid wsp:val=&quot;00A07D56&quot;/&gt;&lt;wsp:rsid wsp:val=&quot;00A10515&quot;/&gt;&lt;wsp:rsid wsp:val=&quot;00A10FA9&quot;/&gt;&lt;wsp:rsid wsp:val=&quot;00A11678&quot;/&gt;&lt;wsp:rsid wsp:val=&quot;00A11EBC&quot;/&gt;&lt;wsp:rsid wsp:val=&quot;00A121C1&quot;/&gt;&lt;wsp:rsid wsp:val=&quot;00A123E9&quot;/&gt;&lt;wsp:rsid wsp:val=&quot;00A130BE&quot;/&gt;&lt;wsp:rsid wsp:val=&quot;00A132BE&quot;/&gt;&lt;wsp:rsid wsp:val=&quot;00A13DCF&quot;/&gt;&lt;wsp:rsid wsp:val=&quot;00A1408F&quot;/&gt;&lt;wsp:rsid wsp:val=&quot;00A15046&quot;/&gt;&lt;wsp:rsid wsp:val=&quot;00A15BD7&quot;/&gt;&lt;wsp:rsid wsp:val=&quot;00A16342&quot;/&gt;&lt;wsp:rsid wsp:val=&quot;00A16505&quot;/&gt;&lt;wsp:rsid wsp:val=&quot;00A168EC&quot;/&gt;&lt;wsp:rsid wsp:val=&quot;00A16A5F&quot;/&gt;&lt;wsp:rsid wsp:val=&quot;00A1744B&quot;/&gt;&lt;wsp:rsid wsp:val=&quot;00A17ABF&quot;/&gt;&lt;wsp:rsid wsp:val=&quot;00A17D79&quot;/&gt;&lt;wsp:rsid wsp:val=&quot;00A212B5&quot;/&gt;&lt;wsp:rsid wsp:val=&quot;00A217EA&quot;/&gt;&lt;wsp:rsid wsp:val=&quot;00A21CB2&quot;/&gt;&lt;wsp:rsid wsp:val=&quot;00A22A93&quot;/&gt;&lt;wsp:rsid wsp:val=&quot;00A22BA4&quot;/&gt;&lt;wsp:rsid wsp:val=&quot;00A23523&quot;/&gt;&lt;wsp:rsid wsp:val=&quot;00A2419D&quot;/&gt;&lt;wsp:rsid wsp:val=&quot;00A2437F&quot;/&gt;&lt;wsp:rsid wsp:val=&quot;00A24507&quot;/&gt;&lt;wsp:rsid wsp:val=&quot;00A247B0&quot;/&gt;&lt;wsp:rsid wsp:val=&quot;00A24905&quot;/&gt;&lt;wsp:rsid wsp:val=&quot;00A25046&quot;/&gt;&lt;wsp:rsid wsp:val=&quot;00A2593C&quot;/&gt;&lt;wsp:rsid wsp:val=&quot;00A266E6&quot;/&gt;&lt;wsp:rsid wsp:val=&quot;00A26C18&quot;/&gt;&lt;wsp:rsid wsp:val=&quot;00A26E9A&quot;/&gt;&lt;wsp:rsid wsp:val=&quot;00A27040&quot;/&gt;&lt;wsp:rsid wsp:val=&quot;00A2714D&quot;/&gt;&lt;wsp:rsid wsp:val=&quot;00A27344&quot;/&gt;&lt;wsp:rsid wsp:val=&quot;00A27912&quot;/&gt;&lt;wsp:rsid wsp:val=&quot;00A2797B&quot;/&gt;&lt;wsp:rsid wsp:val=&quot;00A27D6D&quot;/&gt;&lt;wsp:rsid wsp:val=&quot;00A306AF&quot;/&gt;&lt;wsp:rsid wsp:val=&quot;00A30956&quot;/&gt;&lt;wsp:rsid wsp:val=&quot;00A3110D&quot;/&gt;&lt;wsp:rsid wsp:val=&quot;00A3178B&quot;/&gt;&lt;wsp:rsid wsp:val=&quot;00A31E70&quot;/&gt;&lt;wsp:rsid wsp:val=&quot;00A3282D&quot;/&gt;&lt;wsp:rsid wsp:val=&quot;00A32BF9&quot;/&gt;&lt;wsp:rsid wsp:val=&quot;00A3328D&quot;/&gt;&lt;wsp:rsid wsp:val=&quot;00A3342F&quot;/&gt;&lt;wsp:rsid wsp:val=&quot;00A33DB6&quot;/&gt;&lt;wsp:rsid wsp:val=&quot;00A33E96&quot;/&gt;&lt;wsp:rsid wsp:val=&quot;00A34601&quot;/&gt;&lt;wsp:rsid wsp:val=&quot;00A3506D&quot;/&gt;&lt;wsp:rsid wsp:val=&quot;00A352F7&quot;/&gt;&lt;wsp:rsid wsp:val=&quot;00A3535A&quot;/&gt;&lt;wsp:rsid wsp:val=&quot;00A363F1&quot;/&gt;&lt;wsp:rsid wsp:val=&quot;00A36814&quot;/&gt;&lt;wsp:rsid wsp:val=&quot;00A369A1&quot;/&gt;&lt;wsp:rsid wsp:val=&quot;00A37804&quot;/&gt;&lt;wsp:rsid wsp:val=&quot;00A378A7&quot;/&gt;&lt;wsp:rsid wsp:val=&quot;00A37C38&quot;/&gt;&lt;wsp:rsid wsp:val=&quot;00A40077&quot;/&gt;&lt;wsp:rsid wsp:val=&quot;00A405C5&quot;/&gt;&lt;wsp:rsid wsp:val=&quot;00A40D8C&quot;/&gt;&lt;wsp:rsid wsp:val=&quot;00A414D3&quot;/&gt;&lt;wsp:rsid wsp:val=&quot;00A4195F&quot;/&gt;&lt;wsp:rsid wsp:val=&quot;00A41D38&quot;/&gt;&lt;wsp:rsid wsp:val=&quot;00A41DE2&quot;/&gt;&lt;wsp:rsid wsp:val=&quot;00A431A4&quot;/&gt;&lt;wsp:rsid wsp:val=&quot;00A4326F&quot;/&gt;&lt;wsp:rsid wsp:val=&quot;00A4327E&quot;/&gt;&lt;wsp:rsid wsp:val=&quot;00A4374E&quot;/&gt;&lt;wsp:rsid wsp:val=&quot;00A43B8F&quot;/&gt;&lt;wsp:rsid wsp:val=&quot;00A441F3&quot;/&gt;&lt;wsp:rsid wsp:val=&quot;00A4437E&quot;/&gt;&lt;wsp:rsid wsp:val=&quot;00A4442A&quot;/&gt;&lt;wsp:rsid wsp:val=&quot;00A44ABC&quot;/&gt;&lt;wsp:rsid wsp:val=&quot;00A459CB&quot;/&gt;&lt;wsp:rsid wsp:val=&quot;00A45D87&quot;/&gt;&lt;wsp:rsid wsp:val=&quot;00A45E28&quot;/&gt;&lt;wsp:rsid wsp:val=&quot;00A46138&quot;/&gt;&lt;wsp:rsid wsp:val=&quot;00A47577&quot;/&gt;&lt;wsp:rsid wsp:val=&quot;00A47634&quot;/&gt;&lt;wsp:rsid wsp:val=&quot;00A47E56&quot;/&gt;&lt;wsp:rsid wsp:val=&quot;00A510CF&quot;/&gt;&lt;wsp:rsid wsp:val=&quot;00A51208&quot;/&gt;&lt;wsp:rsid wsp:val=&quot;00A5121F&quot;/&gt;&lt;wsp:rsid wsp:val=&quot;00A513B4&quot;/&gt;&lt;wsp:rsid wsp:val=&quot;00A51C56&quot;/&gt;&lt;wsp:rsid wsp:val=&quot;00A5202C&quot;/&gt;&lt;wsp:rsid wsp:val=&quot;00A5226D&quot;/&gt;&lt;wsp:rsid wsp:val=&quot;00A5270B&quot;/&gt;&lt;wsp:rsid wsp:val=&quot;00A52ABF&quot;/&gt;&lt;wsp:rsid wsp:val=&quot;00A530EC&quot;/&gt;&lt;wsp:rsid wsp:val=&quot;00A533D3&quot;/&gt;&lt;wsp:rsid wsp:val=&quot;00A541A1&quot;/&gt;&lt;wsp:rsid wsp:val=&quot;00A550EB&quot;/&gt;&lt;wsp:rsid wsp:val=&quot;00A553BA&quot;/&gt;&lt;wsp:rsid wsp:val=&quot;00A55D25&quot;/&gt;&lt;wsp:rsid wsp:val=&quot;00A56522&quot;/&gt;&lt;wsp:rsid wsp:val=&quot;00A600DC&quot;/&gt;&lt;wsp:rsid wsp:val=&quot;00A60708&quot;/&gt;&lt;wsp:rsid wsp:val=&quot;00A60A20&quot;/&gt;&lt;wsp:rsid wsp:val=&quot;00A60DBD&quot;/&gt;&lt;wsp:rsid wsp:val=&quot;00A612DB&quot;/&gt;&lt;wsp:rsid wsp:val=&quot;00A61EE8&quot;/&gt;&lt;wsp:rsid wsp:val=&quot;00A62318&quot;/&gt;&lt;wsp:rsid wsp:val=&quot;00A62F7F&quot;/&gt;&lt;wsp:rsid wsp:val=&quot;00A63242&quot;/&gt;&lt;wsp:rsid wsp:val=&quot;00A63915&quot;/&gt;&lt;wsp:rsid wsp:val=&quot;00A63B08&quot;/&gt;&lt;wsp:rsid wsp:val=&quot;00A63BCA&quot;/&gt;&lt;wsp:rsid wsp:val=&quot;00A63C25&quot;/&gt;&lt;wsp:rsid wsp:val=&quot;00A6408D&quot;/&gt;&lt;wsp:rsid wsp:val=&quot;00A64ACC&quot;/&gt;&lt;wsp:rsid wsp:val=&quot;00A64FE5&quot;/&gt;&lt;wsp:rsid wsp:val=&quot;00A6551A&quot;/&gt;&lt;wsp:rsid wsp:val=&quot;00A65A9C&quot;/&gt;&lt;wsp:rsid wsp:val=&quot;00A65E20&quot;/&gt;&lt;wsp:rsid wsp:val=&quot;00A65E31&quot;/&gt;&lt;wsp:rsid wsp:val=&quot;00A6614C&quot;/&gt;&lt;wsp:rsid wsp:val=&quot;00A6649C&quot;/&gt;&lt;wsp:rsid wsp:val=&quot;00A66A17&quot;/&gt;&lt;wsp:rsid wsp:val=&quot;00A704AE&quot;/&gt;&lt;wsp:rsid wsp:val=&quot;00A706F1&quot;/&gt;&lt;wsp:rsid wsp:val=&quot;00A70EE5&quot;/&gt;&lt;wsp:rsid wsp:val=&quot;00A7140D&quot;/&gt;&lt;wsp:rsid wsp:val=&quot;00A715B2&quot;/&gt;&lt;wsp:rsid wsp:val=&quot;00A71C22&quot;/&gt;&lt;wsp:rsid wsp:val=&quot;00A720A0&quot;/&gt;&lt;wsp:rsid wsp:val=&quot;00A72783&quot;/&gt;&lt;wsp:rsid wsp:val=&quot;00A738F8&quot;/&gt;&lt;wsp:rsid wsp:val=&quot;00A73990&quot;/&gt;&lt;wsp:rsid wsp:val=&quot;00A73ABF&quot;/&gt;&lt;wsp:rsid wsp:val=&quot;00A7457E&quot;/&gt;&lt;wsp:rsid wsp:val=&quot;00A7491D&quot;/&gt;&lt;wsp:rsid wsp:val=&quot;00A74BFD&quot;/&gt;&lt;wsp:rsid wsp:val=&quot;00A74EDE&quot;/&gt;&lt;wsp:rsid wsp:val=&quot;00A75AAD&quot;/&gt;&lt;wsp:rsid wsp:val=&quot;00A75DDD&quot;/&gt;&lt;wsp:rsid wsp:val=&quot;00A76041&quot;/&gt;&lt;wsp:rsid wsp:val=&quot;00A765F1&quot;/&gt;&lt;wsp:rsid wsp:val=&quot;00A76AC3&quot;/&gt;&lt;wsp:rsid wsp:val=&quot;00A76F34&quot;/&gt;&lt;wsp:rsid wsp:val=&quot;00A77296&quot;/&gt;&lt;wsp:rsid wsp:val=&quot;00A77E97&quot;/&gt;&lt;wsp:rsid wsp:val=&quot;00A80BAE&quot;/&gt;&lt;wsp:rsid wsp:val=&quot;00A80D77&quot;/&gt;&lt;wsp:rsid wsp:val=&quot;00A80F66&quot;/&gt;&lt;wsp:rsid wsp:val=&quot;00A81156&quot;/&gt;&lt;wsp:rsid wsp:val=&quot;00A815CB&quot;/&gt;&lt;wsp:rsid wsp:val=&quot;00A81CF1&quot;/&gt;&lt;wsp:rsid wsp:val=&quot;00A81E3F&quot;/&gt;&lt;wsp:rsid wsp:val=&quot;00A831C7&quot;/&gt;&lt;wsp:rsid wsp:val=&quot;00A834E2&quot;/&gt;&lt;wsp:rsid wsp:val=&quot;00A83A67&quot;/&gt;&lt;wsp:rsid wsp:val=&quot;00A84264&quot;/&gt;&lt;wsp:rsid wsp:val=&quot;00A84AD0&quot;/&gt;&lt;wsp:rsid wsp:val=&quot;00A85B9B&quot;/&gt;&lt;wsp:rsid wsp:val=&quot;00A8631B&quot;/&gt;&lt;wsp:rsid wsp:val=&quot;00A863D2&quot;/&gt;&lt;wsp:rsid wsp:val=&quot;00A866E5&quot;/&gt;&lt;wsp:rsid wsp:val=&quot;00A86CCB&quot;/&gt;&lt;wsp:rsid wsp:val=&quot;00A910EE&quot;/&gt;&lt;wsp:rsid wsp:val=&quot;00A91CEF&quot;/&gt;&lt;wsp:rsid wsp:val=&quot;00A91E6E&quot;/&gt;&lt;wsp:rsid wsp:val=&quot;00A92016&quot;/&gt;&lt;wsp:rsid wsp:val=&quot;00A92688&quot;/&gt;&lt;wsp:rsid wsp:val=&quot;00A934FA&quot;/&gt;&lt;wsp:rsid wsp:val=&quot;00A936BF&quot;/&gt;&lt;wsp:rsid wsp:val=&quot;00A936C3&quot;/&gt;&lt;wsp:rsid wsp:val=&quot;00A9398D&quot;/&gt;&lt;wsp:rsid wsp:val=&quot;00A93A7C&quot;/&gt;&lt;wsp:rsid wsp:val=&quot;00A93A91&quot;/&gt;&lt;wsp:rsid wsp:val=&quot;00A94606&quot;/&gt;&lt;wsp:rsid wsp:val=&quot;00A94854&quot;/&gt;&lt;wsp:rsid wsp:val=&quot;00A95A51&quot;/&gt;&lt;wsp:rsid wsp:val=&quot;00A95F1F&quot;/&gt;&lt;wsp:rsid wsp:val=&quot;00A96153&quot;/&gt;&lt;wsp:rsid wsp:val=&quot;00A9679B&quot;/&gt;&lt;wsp:rsid wsp:val=&quot;00A96C93&quot;/&gt;&lt;wsp:rsid wsp:val=&quot;00A96E01&quot;/&gt;&lt;wsp:rsid wsp:val=&quot;00A96EA9&quot;/&gt;&lt;wsp:rsid wsp:val=&quot;00A96EBE&quot;/&gt;&lt;wsp:rsid wsp:val=&quot;00A97E24&quot;/&gt;&lt;wsp:rsid wsp:val=&quot;00AA06EE&quot;/&gt;&lt;wsp:rsid wsp:val=&quot;00AA0985&quot;/&gt;&lt;wsp:rsid wsp:val=&quot;00AA0AFC&quot;/&gt;&lt;wsp:rsid wsp:val=&quot;00AA0F06&quot;/&gt;&lt;wsp:rsid wsp:val=&quot;00AA13BB&quot;/&gt;&lt;wsp:rsid wsp:val=&quot;00AA212D&quot;/&gt;&lt;wsp:rsid wsp:val=&quot;00AA2925&quot;/&gt;&lt;wsp:rsid wsp:val=&quot;00AA2BE9&quot;/&gt;&lt;wsp:rsid wsp:val=&quot;00AA37ED&quot;/&gt;&lt;wsp:rsid wsp:val=&quot;00AA384A&quot;/&gt;&lt;wsp:rsid wsp:val=&quot;00AA39C0&quot;/&gt;&lt;wsp:rsid wsp:val=&quot;00AA3EBB&quot;/&gt;&lt;wsp:rsid wsp:val=&quot;00AA3F3D&quot;/&gt;&lt;wsp:rsid wsp:val=&quot;00AA41D7&quot;/&gt;&lt;wsp:rsid wsp:val=&quot;00AA533D&quot;/&gt;&lt;wsp:rsid wsp:val=&quot;00AA58EE&quot;/&gt;&lt;wsp:rsid wsp:val=&quot;00AA5C1E&quot;/&gt;&lt;wsp:rsid wsp:val=&quot;00AA5E3E&quot;/&gt;&lt;wsp:rsid wsp:val=&quot;00AA5F25&quot;/&gt;&lt;wsp:rsid wsp:val=&quot;00AA6393&quot;/&gt;&lt;wsp:rsid wsp:val=&quot;00AA6E28&quot;/&gt;&lt;wsp:rsid wsp:val=&quot;00AA7065&quot;/&gt;&lt;wsp:rsid wsp:val=&quot;00AA7513&quot;/&gt;&lt;wsp:rsid wsp:val=&quot;00AA76FD&quot;/&gt;&lt;wsp:rsid wsp:val=&quot;00AA783B&quot;/&gt;&lt;wsp:rsid wsp:val=&quot;00AB00C4&quot;/&gt;&lt;wsp:rsid wsp:val=&quot;00AB0DF7&quot;/&gt;&lt;wsp:rsid wsp:val=&quot;00AB146F&quot;/&gt;&lt;wsp:rsid wsp:val=&quot;00AB1883&quot;/&gt;&lt;wsp:rsid wsp:val=&quot;00AB1DC1&quot;/&gt;&lt;wsp:rsid wsp:val=&quot;00AB1EB5&quot;/&gt;&lt;wsp:rsid wsp:val=&quot;00AB246D&quot;/&gt;&lt;wsp:rsid wsp:val=&quot;00AB2A9B&quot;/&gt;&lt;wsp:rsid wsp:val=&quot;00AB2B97&quot;/&gt;&lt;wsp:rsid wsp:val=&quot;00AB43CD&quot;/&gt;&lt;wsp:rsid wsp:val=&quot;00AB4C8D&quot;/&gt;&lt;wsp:rsid wsp:val=&quot;00AB4DC8&quot;/&gt;&lt;wsp:rsid wsp:val=&quot;00AB4F47&quot;/&gt;&lt;wsp:rsid wsp:val=&quot;00AB5366&quot;/&gt;&lt;wsp:rsid wsp:val=&quot;00AB549D&quot;/&gt;&lt;wsp:rsid wsp:val=&quot;00AB57AE&quot;/&gt;&lt;wsp:rsid wsp:val=&quot;00AB590F&quot;/&gt;&lt;wsp:rsid wsp:val=&quot;00AB5E94&quot;/&gt;&lt;wsp:rsid wsp:val=&quot;00AB637A&quot;/&gt;&lt;wsp:rsid wsp:val=&quot;00AB6A28&quot;/&gt;&lt;wsp:rsid wsp:val=&quot;00AB72F2&quot;/&gt;&lt;wsp:rsid wsp:val=&quot;00AB743B&quot;/&gt;&lt;wsp:rsid wsp:val=&quot;00AB78F7&quot;/&gt;&lt;wsp:rsid wsp:val=&quot;00AC000D&quot;/&gt;&lt;wsp:rsid wsp:val=&quot;00AC003F&quot;/&gt;&lt;wsp:rsid wsp:val=&quot;00AC0166&quot;/&gt;&lt;wsp:rsid wsp:val=&quot;00AC0AE6&quot;/&gt;&lt;wsp:rsid wsp:val=&quot;00AC0BE7&quot;/&gt;&lt;wsp:rsid wsp:val=&quot;00AC0F58&quot;/&gt;&lt;wsp:rsid wsp:val=&quot;00AC1E81&quot;/&gt;&lt;wsp:rsid wsp:val=&quot;00AC21DA&quot;/&gt;&lt;wsp:rsid wsp:val=&quot;00AC2B3F&quot;/&gt;&lt;wsp:rsid wsp:val=&quot;00AC2F8B&quot;/&gt;&lt;wsp:rsid wsp:val=&quot;00AC326C&quot;/&gt;&lt;wsp:rsid wsp:val=&quot;00AC33EA&quot;/&gt;&lt;wsp:rsid wsp:val=&quot;00AC365B&quot;/&gt;&lt;wsp:rsid wsp:val=&quot;00AC3B98&quot;/&gt;&lt;wsp:rsid wsp:val=&quot;00AC3E6C&quot;/&gt;&lt;wsp:rsid wsp:val=&quot;00AC4335&quot;/&gt;&lt;wsp:rsid wsp:val=&quot;00AC4609&quot;/&gt;&lt;wsp:rsid wsp:val=&quot;00AC4C21&quot;/&gt;&lt;wsp:rsid wsp:val=&quot;00AC5CFD&quot;/&gt;&lt;wsp:rsid wsp:val=&quot;00AC6266&quot;/&gt;&lt;wsp:rsid wsp:val=&quot;00AC6329&quot;/&gt;&lt;wsp:rsid wsp:val=&quot;00AC77F7&quot;/&gt;&lt;wsp:rsid wsp:val=&quot;00AD05F8&quot;/&gt;&lt;wsp:rsid wsp:val=&quot;00AD21C8&quot;/&gt;&lt;wsp:rsid wsp:val=&quot;00AD254A&quot;/&gt;&lt;wsp:rsid wsp:val=&quot;00AD261A&quot;/&gt;&lt;wsp:rsid wsp:val=&quot;00AD263C&quot;/&gt;&lt;wsp:rsid wsp:val=&quot;00AD2AF5&quot;/&gt;&lt;wsp:rsid wsp:val=&quot;00AD30B3&quot;/&gt;&lt;wsp:rsid wsp:val=&quot;00AD32B4&quot;/&gt;&lt;wsp:rsid wsp:val=&quot;00AD3CC1&quot;/&gt;&lt;wsp:rsid wsp:val=&quot;00AD45D9&quot;/&gt;&lt;wsp:rsid wsp:val=&quot;00AD4835&quot;/&gt;&lt;wsp:rsid wsp:val=&quot;00AD4896&quot;/&gt;&lt;wsp:rsid wsp:val=&quot;00AD4E8C&quot;/&gt;&lt;wsp:rsid wsp:val=&quot;00AD4F65&quot;/&gt;&lt;wsp:rsid wsp:val=&quot;00AD57F0&quot;/&gt;&lt;wsp:rsid wsp:val=&quot;00AD5AAB&quot;/&gt;&lt;wsp:rsid wsp:val=&quot;00AD62BE&quot;/&gt;&lt;wsp:rsid wsp:val=&quot;00AD640F&quot;/&gt;&lt;wsp:rsid wsp:val=&quot;00AD67AC&quot;/&gt;&lt;wsp:rsid wsp:val=&quot;00AD6D6A&quot;/&gt;&lt;wsp:rsid wsp:val=&quot;00AD724C&quot;/&gt;&lt;wsp:rsid wsp:val=&quot;00AD773C&quot;/&gt;&lt;wsp:rsid wsp:val=&quot;00AE01DF&quot;/&gt;&lt;wsp:rsid wsp:val=&quot;00AE02C8&quot;/&gt;&lt;wsp:rsid wsp:val=&quot;00AE0C58&quot;/&gt;&lt;wsp:rsid wsp:val=&quot;00AE0C73&quot;/&gt;&lt;wsp:rsid wsp:val=&quot;00AE0EDE&quot;/&gt;&lt;wsp:rsid wsp:val=&quot;00AE0F2C&quot;/&gt;&lt;wsp:rsid wsp:val=&quot;00AE117D&quot;/&gt;&lt;wsp:rsid wsp:val=&quot;00AE1237&quot;/&gt;&lt;wsp:rsid wsp:val=&quot;00AE12ED&quot;/&gt;&lt;wsp:rsid wsp:val=&quot;00AE1442&quot;/&gt;&lt;wsp:rsid wsp:val=&quot;00AE26CE&quot;/&gt;&lt;wsp:rsid wsp:val=&quot;00AE284E&quot;/&gt;&lt;wsp:rsid wsp:val=&quot;00AE2B56&quot;/&gt;&lt;wsp:rsid wsp:val=&quot;00AE3604&quot;/&gt;&lt;wsp:rsid wsp:val=&quot;00AE3FA9&quot;/&gt;&lt;wsp:rsid wsp:val=&quot;00AE5AEE&quot;/&gt;&lt;wsp:rsid wsp:val=&quot;00AE5C22&quot;/&gt;&lt;wsp:rsid wsp:val=&quot;00AE5DCE&quot;/&gt;&lt;wsp:rsid wsp:val=&quot;00AE5E33&quot;/&gt;&lt;wsp:rsid wsp:val=&quot;00AE6A9A&quot;/&gt;&lt;wsp:rsid wsp:val=&quot;00AE6ACE&quot;/&gt;&lt;wsp:rsid wsp:val=&quot;00AE6B20&quot;/&gt;&lt;wsp:rsid wsp:val=&quot;00AE6B61&quot;/&gt;&lt;wsp:rsid wsp:val=&quot;00AE7818&quot;/&gt;&lt;wsp:rsid wsp:val=&quot;00AE7A09&quot;/&gt;&lt;wsp:rsid wsp:val=&quot;00AE7A48&quot;/&gt;&lt;wsp:rsid wsp:val=&quot;00AE7B4C&quot;/&gt;&lt;wsp:rsid wsp:val=&quot;00AE7DE4&quot;/&gt;&lt;wsp:rsid wsp:val=&quot;00AF0070&quot;/&gt;&lt;wsp:rsid wsp:val=&quot;00AF0BBE&quot;/&gt;&lt;wsp:rsid wsp:val=&quot;00AF14A2&quot;/&gt;&lt;wsp:rsid wsp:val=&quot;00AF1565&quot;/&gt;&lt;wsp:rsid wsp:val=&quot;00AF167E&quot;/&gt;&lt;wsp:rsid wsp:val=&quot;00AF18BD&quot;/&gt;&lt;wsp:rsid wsp:val=&quot;00AF1D28&quot;/&gt;&lt;wsp:rsid wsp:val=&quot;00AF1FCD&quot;/&gt;&lt;wsp:rsid wsp:val=&quot;00AF1FE2&quot;/&gt;&lt;wsp:rsid wsp:val=&quot;00AF246A&quot;/&gt;&lt;wsp:rsid wsp:val=&quot;00AF2508&quot;/&gt;&lt;wsp:rsid wsp:val=&quot;00AF254A&quot;/&gt;&lt;wsp:rsid wsp:val=&quot;00AF2932&quot;/&gt;&lt;wsp:rsid wsp:val=&quot;00AF3269&quot;/&gt;&lt;wsp:rsid wsp:val=&quot;00AF34CE&quot;/&gt;&lt;wsp:rsid wsp:val=&quot;00AF3779&quot;/&gt;&lt;wsp:rsid wsp:val=&quot;00AF3F3D&quot;/&gt;&lt;wsp:rsid wsp:val=&quot;00AF42D9&quot;/&gt;&lt;wsp:rsid wsp:val=&quot;00AF49B8&quot;/&gt;&lt;wsp:rsid wsp:val=&quot;00AF4CB8&quot;/&gt;&lt;wsp:rsid wsp:val=&quot;00AF5909&quot;/&gt;&lt;wsp:rsid wsp:val=&quot;00AF5B98&quot;/&gt;&lt;wsp:rsid wsp:val=&quot;00AF5D3D&quot;/&gt;&lt;wsp:rsid wsp:val=&quot;00AF636F&quot;/&gt;&lt;wsp:rsid wsp:val=&quot;00AF6687&quot;/&gt;&lt;wsp:rsid wsp:val=&quot;00AF6A68&quot;/&gt;&lt;wsp:rsid wsp:val=&quot;00AF7203&quot;/&gt;&lt;wsp:rsid wsp:val=&quot;00AF735D&quot;/&gt;&lt;wsp:rsid wsp:val=&quot;00AF7872&quot;/&gt;&lt;wsp:rsid wsp:val=&quot;00AF7963&quot;/&gt;&lt;wsp:rsid wsp:val=&quot;00AF7FFC&quot;/&gt;&lt;wsp:rsid wsp:val=&quot;00B00209&quot;/&gt;&lt;wsp:rsid wsp:val=&quot;00B002D2&quot;/&gt;&lt;wsp:rsid wsp:val=&quot;00B006EF&quot;/&gt;&lt;wsp:rsid wsp:val=&quot;00B00AB0&quot;/&gt;&lt;wsp:rsid wsp:val=&quot;00B01089&quot;/&gt;&lt;wsp:rsid wsp:val=&quot;00B01CD3&quot;/&gt;&lt;wsp:rsid wsp:val=&quot;00B03808&quot;/&gt;&lt;wsp:rsid wsp:val=&quot;00B0440E&quot;/&gt;&lt;wsp:rsid wsp:val=&quot;00B04748&quot;/&gt;&lt;wsp:rsid wsp:val=&quot;00B04A20&quot;/&gt;&lt;wsp:rsid wsp:val=&quot;00B04D8A&quot;/&gt;&lt;wsp:rsid wsp:val=&quot;00B0511C&quot;/&gt;&lt;wsp:rsid wsp:val=&quot;00B05D66&quot;/&gt;&lt;wsp:rsid wsp:val=&quot;00B05D7F&quot;/&gt;&lt;wsp:rsid wsp:val=&quot;00B05DCC&quot;/&gt;&lt;wsp:rsid wsp:val=&quot;00B0623A&quot;/&gt;&lt;wsp:rsid wsp:val=&quot;00B0679A&quot;/&gt;&lt;wsp:rsid wsp:val=&quot;00B067CC&quot;/&gt;&lt;wsp:rsid wsp:val=&quot;00B0700D&quot;/&gt;&lt;wsp:rsid wsp:val=&quot;00B074F0&quot;/&gt;&lt;wsp:rsid wsp:val=&quot;00B0771A&quot;/&gt;&lt;wsp:rsid wsp:val=&quot;00B07F83&quot;/&gt;&lt;wsp:rsid wsp:val=&quot;00B1063D&quot;/&gt;&lt;wsp:rsid wsp:val=&quot;00B1125F&quot;/&gt;&lt;wsp:rsid wsp:val=&quot;00B1144A&quot;/&gt;&lt;wsp:rsid wsp:val=&quot;00B11467&quot;/&gt;&lt;wsp:rsid wsp:val=&quot;00B11898&quot;/&gt;&lt;wsp:rsid wsp:val=&quot;00B1236E&quot;/&gt;&lt;wsp:rsid wsp:val=&quot;00B128E0&quot;/&gt;&lt;wsp:rsid wsp:val=&quot;00B12D91&quot;/&gt;&lt;wsp:rsid wsp:val=&quot;00B13307&quot;/&gt;&lt;wsp:rsid wsp:val=&quot;00B13B9E&quot;/&gt;&lt;wsp:rsid wsp:val=&quot;00B14250&quot;/&gt;&lt;wsp:rsid wsp:val=&quot;00B144C1&quot;/&gt;&lt;wsp:rsid wsp:val=&quot;00B162F8&quot;/&gt;&lt;wsp:rsid wsp:val=&quot;00B163E4&quot;/&gt;&lt;wsp:rsid wsp:val=&quot;00B16451&quot;/&gt;&lt;wsp:rsid wsp:val=&quot;00B16577&quot;/&gt;&lt;wsp:rsid wsp:val=&quot;00B16BD6&quot;/&gt;&lt;wsp:rsid wsp:val=&quot;00B172A1&quot;/&gt;&lt;wsp:rsid wsp:val=&quot;00B17516&quot;/&gt;&lt;wsp:rsid wsp:val=&quot;00B17748&quot;/&gt;&lt;wsp:rsid wsp:val=&quot;00B1797F&quot;/&gt;&lt;wsp:rsid wsp:val=&quot;00B17C25&quot;/&gt;&lt;wsp:rsid wsp:val=&quot;00B20033&quot;/&gt;&lt;wsp:rsid wsp:val=&quot;00B20514&quot;/&gt;&lt;wsp:rsid wsp:val=&quot;00B20835&quot;/&gt;&lt;wsp:rsid wsp:val=&quot;00B20DBC&quot;/&gt;&lt;wsp:rsid wsp:val=&quot;00B2115E&quot;/&gt;&lt;wsp:rsid wsp:val=&quot;00B2118B&quot;/&gt;&lt;wsp:rsid wsp:val=&quot;00B215E8&quot;/&gt;&lt;wsp:rsid wsp:val=&quot;00B21829&quot;/&gt;&lt;wsp:rsid wsp:val=&quot;00B21B71&quot;/&gt;&lt;wsp:rsid wsp:val=&quot;00B21C1E&quot;/&gt;&lt;wsp:rsid wsp:val=&quot;00B21F41&quot;/&gt;&lt;wsp:rsid wsp:val=&quot;00B22D2A&quot;/&gt;&lt;wsp:rsid wsp:val=&quot;00B23086&quot;/&gt;&lt;wsp:rsid wsp:val=&quot;00B2325E&quot;/&gt;&lt;wsp:rsid wsp:val=&quot;00B2383D&quot;/&gt;&lt;wsp:rsid wsp:val=&quot;00B246C5&quot;/&gt;&lt;wsp:rsid wsp:val=&quot;00B25226&quot;/&gt;&lt;wsp:rsid wsp:val=&quot;00B2569F&quot;/&gt;&lt;wsp:rsid wsp:val=&quot;00B25F74&quot;/&gt;&lt;wsp:rsid wsp:val=&quot;00B25FCB&quot;/&gt;&lt;wsp:rsid wsp:val=&quot;00B26727&quot;/&gt;&lt;wsp:rsid wsp:val=&quot;00B26A05&quot;/&gt;&lt;wsp:rsid wsp:val=&quot;00B26E42&quot;/&gt;&lt;wsp:rsid wsp:val=&quot;00B300F0&quot;/&gt;&lt;wsp:rsid wsp:val=&quot;00B303BA&quot;/&gt;&lt;wsp:rsid wsp:val=&quot;00B3070D&quot;/&gt;&lt;wsp:rsid wsp:val=&quot;00B31192&quot;/&gt;&lt;wsp:rsid wsp:val=&quot;00B312EC&quot;/&gt;&lt;wsp:rsid wsp:val=&quot;00B317A9&quot;/&gt;&lt;wsp:rsid wsp:val=&quot;00B31B4F&quot;/&gt;&lt;wsp:rsid wsp:val=&quot;00B31DB4&quot;/&gt;&lt;wsp:rsid wsp:val=&quot;00B3227B&quot;/&gt;&lt;wsp:rsid wsp:val=&quot;00B33420&quot;/&gt;&lt;wsp:rsid wsp:val=&quot;00B3374B&quot;/&gt;&lt;wsp:rsid wsp:val=&quot;00B33918&quot;/&gt;&lt;wsp:rsid wsp:val=&quot;00B33B90&quot;/&gt;&lt;wsp:rsid wsp:val=&quot;00B34422&quot;/&gt;&lt;wsp:rsid wsp:val=&quot;00B34A7C&quot;/&gt;&lt;wsp:rsid wsp:val=&quot;00B34D09&quot;/&gt;&lt;wsp:rsid wsp:val=&quot;00B34DE8&quot;/&gt;&lt;wsp:rsid wsp:val=&quot;00B3512B&quot;/&gt;&lt;wsp:rsid wsp:val=&quot;00B3536B&quot;/&gt;&lt;wsp:rsid wsp:val=&quot;00B3541B&quot;/&gt;&lt;wsp:rsid wsp:val=&quot;00B357B9&quot;/&gt;&lt;wsp:rsid wsp:val=&quot;00B35D11&quot;/&gt;&lt;wsp:rsid wsp:val=&quot;00B35EAB&quot;/&gt;&lt;wsp:rsid wsp:val=&quot;00B362EF&quot;/&gt;&lt;wsp:rsid wsp:val=&quot;00B36781&quot;/&gt;&lt;wsp:rsid wsp:val=&quot;00B36980&quot;/&gt;&lt;wsp:rsid wsp:val=&quot;00B37216&quot;/&gt;&lt;wsp:rsid wsp:val=&quot;00B372B4&quot;/&gt;&lt;wsp:rsid wsp:val=&quot;00B374E9&quot;/&gt;&lt;wsp:rsid wsp:val=&quot;00B375C7&quot;/&gt;&lt;wsp:rsid wsp:val=&quot;00B37E5E&quot;/&gt;&lt;wsp:rsid wsp:val=&quot;00B401A2&quot;/&gt;&lt;wsp:rsid wsp:val=&quot;00B409FD&quot;/&gt;&lt;wsp:rsid wsp:val=&quot;00B40A38&quot;/&gt;&lt;wsp:rsid wsp:val=&quot;00B41184&quot;/&gt;&lt;wsp:rsid wsp:val=&quot;00B4119B&quot;/&gt;&lt;wsp:rsid wsp:val=&quot;00B412C0&quot;/&gt;&lt;wsp:rsid wsp:val=&quot;00B4147B&quot;/&gt;&lt;wsp:rsid wsp:val=&quot;00B42256&quot;/&gt;&lt;wsp:rsid wsp:val=&quot;00B42477&quot;/&gt;&lt;wsp:rsid wsp:val=&quot;00B4255D&quot;/&gt;&lt;wsp:rsid wsp:val=&quot;00B42E2B&quot;/&gt;&lt;wsp:rsid wsp:val=&quot;00B430CE&quot;/&gt;&lt;wsp:rsid wsp:val=&quot;00B436C9&quot;/&gt;&lt;wsp:rsid wsp:val=&quot;00B44422&quot;/&gt;&lt;wsp:rsid wsp:val=&quot;00B452AC&quot;/&gt;&lt;wsp:rsid wsp:val=&quot;00B45821&quot;/&gt;&lt;wsp:rsid wsp:val=&quot;00B45A58&quot;/&gt;&lt;wsp:rsid wsp:val=&quot;00B466B4&quot;/&gt;&lt;wsp:rsid wsp:val=&quot;00B467B3&quot;/&gt;&lt;wsp:rsid wsp:val=&quot;00B46C52&quot;/&gt;&lt;wsp:rsid wsp:val=&quot;00B46E4F&quot;/&gt;&lt;wsp:rsid wsp:val=&quot;00B4773E&quot;/&gt;&lt;wsp:rsid wsp:val=&quot;00B501F4&quot;/&gt;&lt;wsp:rsid wsp:val=&quot;00B50735&quot;/&gt;&lt;wsp:rsid wsp:val=&quot;00B51139&quot;/&gt;&lt;wsp:rsid wsp:val=&quot;00B511C2&quot;/&gt;&lt;wsp:rsid wsp:val=&quot;00B516A4&quot;/&gt;&lt;wsp:rsid wsp:val=&quot;00B51B57&quot;/&gt;&lt;wsp:rsid wsp:val=&quot;00B51C36&quot;/&gt;&lt;wsp:rsid wsp:val=&quot;00B51C7A&quot;/&gt;&lt;wsp:rsid wsp:val=&quot;00B520A0&quot;/&gt;&lt;wsp:rsid wsp:val=&quot;00B5295A&quot;/&gt;&lt;wsp:rsid wsp:val=&quot;00B529DB&quot;/&gt;&lt;wsp:rsid wsp:val=&quot;00B52D34&quot;/&gt;&lt;wsp:rsid wsp:val=&quot;00B53A0E&quot;/&gt;&lt;wsp:rsid wsp:val=&quot;00B547D8&quot;/&gt;&lt;wsp:rsid wsp:val=&quot;00B5480B&quot;/&gt;&lt;wsp:rsid wsp:val=&quot;00B5523E&quot;/&gt;&lt;wsp:rsid wsp:val=&quot;00B55266&quot;/&gt;&lt;wsp:rsid wsp:val=&quot;00B559D0&quot;/&gt;&lt;wsp:rsid wsp:val=&quot;00B561AF&quot;/&gt;&lt;wsp:rsid wsp:val=&quot;00B56AE6&quot;/&gt;&lt;wsp:rsid wsp:val=&quot;00B57589&quot;/&gt;&lt;wsp:rsid wsp:val=&quot;00B57FF3&quot;/&gt;&lt;wsp:rsid wsp:val=&quot;00B6015B&quot;/&gt;&lt;wsp:rsid wsp:val=&quot;00B608F9&quot;/&gt;&lt;wsp:rsid wsp:val=&quot;00B61640&quot;/&gt;&lt;wsp:rsid wsp:val=&quot;00B61AA6&quot;/&gt;&lt;wsp:rsid wsp:val=&quot;00B61B8F&quot;/&gt;&lt;wsp:rsid wsp:val=&quot;00B61C51&quot;/&gt;&lt;wsp:rsid wsp:val=&quot;00B61E50&quot;/&gt;&lt;wsp:rsid wsp:val=&quot;00B622C9&quot;/&gt;&lt;wsp:rsid wsp:val=&quot;00B6237A&quot;/&gt;&lt;wsp:rsid wsp:val=&quot;00B62F4A&quot;/&gt;&lt;wsp:rsid wsp:val=&quot;00B62FA3&quot;/&gt;&lt;wsp:rsid wsp:val=&quot;00B633BB&quot;/&gt;&lt;wsp:rsid wsp:val=&quot;00B63646&quot;/&gt;&lt;wsp:rsid wsp:val=&quot;00B63F14&quot;/&gt;&lt;wsp:rsid wsp:val=&quot;00B64581&quot;/&gt;&lt;wsp:rsid wsp:val=&quot;00B6531D&quot;/&gt;&lt;wsp:rsid wsp:val=&quot;00B6620B&quot;/&gt;&lt;wsp:rsid wsp:val=&quot;00B666D5&quot;/&gt;&lt;wsp:rsid wsp:val=&quot;00B66977&quot;/&gt;&lt;wsp:rsid wsp:val=&quot;00B6722C&quot;/&gt;&lt;wsp:rsid wsp:val=&quot;00B676ED&quot;/&gt;&lt;wsp:rsid wsp:val=&quot;00B67F1F&quot;/&gt;&lt;wsp:rsid wsp:val=&quot;00B70F5B&quot;/&gt;&lt;wsp:rsid wsp:val=&quot;00B7174B&quot;/&gt;&lt;wsp:rsid wsp:val=&quot;00B71941&quot;/&gt;&lt;wsp:rsid wsp:val=&quot;00B71E75&quot;/&gt;&lt;wsp:rsid wsp:val=&quot;00B7278C&quot;/&gt;&lt;wsp:rsid wsp:val=&quot;00B72B82&quot;/&gt;&lt;wsp:rsid wsp:val=&quot;00B72BE2&quot;/&gt;&lt;wsp:rsid wsp:val=&quot;00B72C0D&quot;/&gt;&lt;wsp:rsid wsp:val=&quot;00B72C63&quot;/&gt;&lt;wsp:rsid wsp:val=&quot;00B7303A&quot;/&gt;&lt;wsp:rsid wsp:val=&quot;00B732D7&quot;/&gt;&lt;wsp:rsid wsp:val=&quot;00B7356A&quot;/&gt;&lt;wsp:rsid wsp:val=&quot;00B7371A&quot;/&gt;&lt;wsp:rsid wsp:val=&quot;00B744C5&quot;/&gt;&lt;wsp:rsid wsp:val=&quot;00B74604&quot;/&gt;&lt;wsp:rsid wsp:val=&quot;00B7485C&quot;/&gt;&lt;wsp:rsid wsp:val=&quot;00B74871&quot;/&gt;&lt;wsp:rsid wsp:val=&quot;00B7520C&quot;/&gt;&lt;wsp:rsid wsp:val=&quot;00B76208&quot;/&gt;&lt;wsp:rsid wsp:val=&quot;00B76C8D&quot;/&gt;&lt;wsp:rsid wsp:val=&quot;00B77111&quot;/&gt;&lt;wsp:rsid wsp:val=&quot;00B77F2E&quot;/&gt;&lt;wsp:rsid wsp:val=&quot;00B80330&quot;/&gt;&lt;wsp:rsid wsp:val=&quot;00B80678&quot;/&gt;&lt;wsp:rsid wsp:val=&quot;00B80B65&quot;/&gt;&lt;wsp:rsid wsp:val=&quot;00B80C28&quot;/&gt;&lt;wsp:rsid wsp:val=&quot;00B8249F&quot;/&gt;&lt;wsp:rsid wsp:val=&quot;00B8368A&quot;/&gt;&lt;wsp:rsid wsp:val=&quot;00B83EF6&quot;/&gt;&lt;wsp:rsid wsp:val=&quot;00B853B5&quot;/&gt;&lt;wsp:rsid wsp:val=&quot;00B86AB6&quot;/&gt;&lt;wsp:rsid wsp:val=&quot;00B86C76&quot;/&gt;&lt;wsp:rsid wsp:val=&quot;00B86CC4&quot;/&gt;&lt;wsp:rsid wsp:val=&quot;00B877E3&quot;/&gt;&lt;wsp:rsid wsp:val=&quot;00B87F0E&quot;/&gt;&lt;wsp:rsid wsp:val=&quot;00B90156&quot;/&gt;&lt;wsp:rsid wsp:val=&quot;00B906D3&quot;/&gt;&lt;wsp:rsid wsp:val=&quot;00B90D3F&quot;/&gt;&lt;wsp:rsid wsp:val=&quot;00B9119A&quot;/&gt;&lt;wsp:rsid wsp:val=&quot;00B912B6&quot;/&gt;&lt;wsp:rsid wsp:val=&quot;00B9152D&quot;/&gt;&lt;wsp:rsid wsp:val=&quot;00B9157D&quot;/&gt;&lt;wsp:rsid wsp:val=&quot;00B919A4&quot;/&gt;&lt;wsp:rsid wsp:val=&quot;00B91C61&quot;/&gt;&lt;wsp:rsid wsp:val=&quot;00B91FBE&quot;/&gt;&lt;wsp:rsid wsp:val=&quot;00B92366&quot;/&gt;&lt;wsp:rsid wsp:val=&quot;00B9244E&quot;/&gt;&lt;wsp:rsid wsp:val=&quot;00B927B9&quot;/&gt;&lt;wsp:rsid wsp:val=&quot;00B928F9&quot;/&gt;&lt;wsp:rsid wsp:val=&quot;00B9290D&quot;/&gt;&lt;wsp:rsid wsp:val=&quot;00B9299D&quot;/&gt;&lt;wsp:rsid wsp:val=&quot;00B92CC2&quot;/&gt;&lt;wsp:rsid wsp:val=&quot;00B93148&quot;/&gt;&lt;wsp:rsid wsp:val=&quot;00B94904&quot;/&gt;&lt;wsp:rsid wsp:val=&quot;00B94C84&quot;/&gt;&lt;wsp:rsid wsp:val=&quot;00B94D19&quot;/&gt;&lt;wsp:rsid wsp:val=&quot;00B95576&quot;/&gt;&lt;wsp:rsid wsp:val=&quot;00B9588A&quot;/&gt;&lt;wsp:rsid wsp:val=&quot;00B95F77&quot;/&gt;&lt;wsp:rsid wsp:val=&quot;00B97A8F&quot;/&gt;&lt;wsp:rsid wsp:val=&quot;00BA02A9&quot;/&gt;&lt;wsp:rsid wsp:val=&quot;00BA0A36&quot;/&gt;&lt;wsp:rsid wsp:val=&quot;00BA103A&quot;/&gt;&lt;wsp:rsid wsp:val=&quot;00BA1351&quot;/&gt;&lt;wsp:rsid wsp:val=&quot;00BA1A45&quot;/&gt;&lt;wsp:rsid wsp:val=&quot;00BA1DDC&quot;/&gt;&lt;wsp:rsid wsp:val=&quot;00BA1E99&quot;/&gt;&lt;wsp:rsid wsp:val=&quot;00BA28D7&quot;/&gt;&lt;wsp:rsid wsp:val=&quot;00BA2D15&quot;/&gt;&lt;wsp:rsid wsp:val=&quot;00BA2F3A&quot;/&gt;&lt;wsp:rsid wsp:val=&quot;00BA4512&quot;/&gt;&lt;wsp:rsid wsp:val=&quot;00BA4FF9&quot;/&gt;&lt;wsp:rsid wsp:val=&quot;00BA5118&quot;/&gt;&lt;wsp:rsid wsp:val=&quot;00BA5E19&quot;/&gt;&lt;wsp:rsid wsp:val=&quot;00BA5F48&quot;/&gt;&lt;wsp:rsid wsp:val=&quot;00BA694B&quot;/&gt;&lt;wsp:rsid wsp:val=&quot;00BA74FB&quot;/&gt;&lt;wsp:rsid wsp:val=&quot;00BB03EB&quot;/&gt;&lt;wsp:rsid wsp:val=&quot;00BB1AF1&quot;/&gt;&lt;wsp:rsid wsp:val=&quot;00BB1DA9&quot;/&gt;&lt;wsp:rsid wsp:val=&quot;00BB2066&quot;/&gt;&lt;wsp:rsid wsp:val=&quot;00BB20D0&quot;/&gt;&lt;wsp:rsid wsp:val=&quot;00BB2AC3&quot;/&gt;&lt;wsp:rsid wsp:val=&quot;00BB32AA&quot;/&gt;&lt;wsp:rsid wsp:val=&quot;00BB3410&quot;/&gt;&lt;wsp:rsid wsp:val=&quot;00BB3589&quot;/&gt;&lt;wsp:rsid wsp:val=&quot;00BB39EB&quot;/&gt;&lt;wsp:rsid wsp:val=&quot;00BB3AAA&quot;/&gt;&lt;wsp:rsid wsp:val=&quot;00BB3E5E&quot;/&gt;&lt;wsp:rsid wsp:val=&quot;00BB40E2&quot;/&gt;&lt;wsp:rsid wsp:val=&quot;00BB4162&quot;/&gt;&lt;wsp:rsid wsp:val=&quot;00BB4BFA&quot;/&gt;&lt;wsp:rsid wsp:val=&quot;00BB57DD&quot;/&gt;&lt;wsp:rsid wsp:val=&quot;00BB5B9D&quot;/&gt;&lt;wsp:rsid wsp:val=&quot;00BB6194&quot;/&gt;&lt;wsp:rsid wsp:val=&quot;00BB7E4C&quot;/&gt;&lt;wsp:rsid wsp:val=&quot;00BC00C5&quot;/&gt;&lt;wsp:rsid wsp:val=&quot;00BC04DF&quot;/&gt;&lt;wsp:rsid wsp:val=&quot;00BC0870&quot;/&gt;&lt;wsp:rsid wsp:val=&quot;00BC14A2&quot;/&gt;&lt;wsp:rsid wsp:val=&quot;00BC17A7&quot;/&gt;&lt;wsp:rsid wsp:val=&quot;00BC1E93&quot;/&gt;&lt;wsp:rsid wsp:val=&quot;00BC270F&quot;/&gt;&lt;wsp:rsid wsp:val=&quot;00BC2BF5&quot;/&gt;&lt;wsp:rsid wsp:val=&quot;00BC3674&quot;/&gt;&lt;wsp:rsid wsp:val=&quot;00BC3A97&quot;/&gt;&lt;wsp:rsid wsp:val=&quot;00BC3C20&quot;/&gt;&lt;wsp:rsid wsp:val=&quot;00BC48D7&quot;/&gt;&lt;wsp:rsid wsp:val=&quot;00BC4C9A&quot;/&gt;&lt;wsp:rsid wsp:val=&quot;00BC509D&quot;/&gt;&lt;wsp:rsid wsp:val=&quot;00BC577B&quot;/&gt;&lt;wsp:rsid wsp:val=&quot;00BC584A&quot;/&gt;&lt;wsp:rsid wsp:val=&quot;00BC5B9A&quot;/&gt;&lt;wsp:rsid wsp:val=&quot;00BC5D3E&quot;/&gt;&lt;wsp:rsid wsp:val=&quot;00BC613C&quot;/&gt;&lt;wsp:rsid wsp:val=&quot;00BC68E7&quot;/&gt;&lt;wsp:rsid wsp:val=&quot;00BC71A5&quot;/&gt;&lt;wsp:rsid wsp:val=&quot;00BC7479&quot;/&gt;&lt;wsp:rsid wsp:val=&quot;00BC76A4&quot;/&gt;&lt;wsp:rsid wsp:val=&quot;00BC7C2A&quot;/&gt;&lt;wsp:rsid wsp:val=&quot;00BC7FEF&quot;/&gt;&lt;wsp:rsid wsp:val=&quot;00BD0067&quot;/&gt;&lt;wsp:rsid wsp:val=&quot;00BD07B8&quot;/&gt;&lt;wsp:rsid wsp:val=&quot;00BD10B0&quot;/&gt;&lt;wsp:rsid wsp:val=&quot;00BD15A2&quot;/&gt;&lt;wsp:rsid wsp:val=&quot;00BD1C92&quot;/&gt;&lt;wsp:rsid wsp:val=&quot;00BD1E27&quot;/&gt;&lt;wsp:rsid wsp:val=&quot;00BD1EBC&quot;/&gt;&lt;wsp:rsid wsp:val=&quot;00BD273E&quot;/&gt;&lt;wsp:rsid wsp:val=&quot;00BD2AE7&quot;/&gt;&lt;wsp:rsid wsp:val=&quot;00BD2B75&quot;/&gt;&lt;wsp:rsid wsp:val=&quot;00BD2C99&quot;/&gt;&lt;wsp:rsid wsp:val=&quot;00BD38DA&quot;/&gt;&lt;wsp:rsid wsp:val=&quot;00BD3AF0&quot;/&gt;&lt;wsp:rsid wsp:val=&quot;00BD560A&quot;/&gt;&lt;wsp:rsid wsp:val=&quot;00BD5ECF&quot;/&gt;&lt;wsp:rsid wsp:val=&quot;00BD6890&quot;/&gt;&lt;wsp:rsid wsp:val=&quot;00BD690B&quot;/&gt;&lt;wsp:rsid wsp:val=&quot;00BD74B6&quot;/&gt;&lt;wsp:rsid wsp:val=&quot;00BD76F4&quot;/&gt;&lt;wsp:rsid wsp:val=&quot;00BD7805&quot;/&gt;&lt;wsp:rsid wsp:val=&quot;00BD782C&quot;/&gt;&lt;wsp:rsid wsp:val=&quot;00BD7980&quot;/&gt;&lt;wsp:rsid wsp:val=&quot;00BD7C1D&quot;/&gt;&lt;wsp:rsid wsp:val=&quot;00BE08AB&quot;/&gt;&lt;wsp:rsid wsp:val=&quot;00BE1093&quot;/&gt;&lt;wsp:rsid wsp:val=&quot;00BE20CB&quot;/&gt;&lt;wsp:rsid wsp:val=&quot;00BE25F6&quot;/&gt;&lt;wsp:rsid wsp:val=&quot;00BE2EE1&quot;/&gt;&lt;wsp:rsid wsp:val=&quot;00BE3542&quot;/&gt;&lt;wsp:rsid wsp:val=&quot;00BE4269&quot;/&gt;&lt;wsp:rsid wsp:val=&quot;00BE484C&quot;/&gt;&lt;wsp:rsid wsp:val=&quot;00BE5073&quot;/&gt;&lt;wsp:rsid wsp:val=&quot;00BE57AC&quot;/&gt;&lt;wsp:rsid wsp:val=&quot;00BE5B98&quot;/&gt;&lt;wsp:rsid wsp:val=&quot;00BE6015&quot;/&gt;&lt;wsp:rsid wsp:val=&quot;00BE60AA&quot;/&gt;&lt;wsp:rsid wsp:val=&quot;00BE7158&quot;/&gt;&lt;wsp:rsid wsp:val=&quot;00BE7349&quot;/&gt;&lt;wsp:rsid wsp:val=&quot;00BE79B9&quot;/&gt;&lt;wsp:rsid wsp:val=&quot;00BE7A5A&quot;/&gt;&lt;wsp:rsid wsp:val=&quot;00BE7EB1&quot;/&gt;&lt;wsp:rsid wsp:val=&quot;00BF03CE&quot;/&gt;&lt;wsp:rsid wsp:val=&quot;00BF0549&quot;/&gt;&lt;wsp:rsid wsp:val=&quot;00BF224E&quot;/&gt;&lt;wsp:rsid wsp:val=&quot;00BF2D5D&quot;/&gt;&lt;wsp:rsid wsp:val=&quot;00BF3255&quot;/&gt;&lt;wsp:rsid wsp:val=&quot;00BF36E0&quot;/&gt;&lt;wsp:rsid wsp:val=&quot;00BF385E&quot;/&gt;&lt;wsp:rsid wsp:val=&quot;00BF3D39&quot;/&gt;&lt;wsp:rsid wsp:val=&quot;00BF3DE5&quot;/&gt;&lt;wsp:rsid wsp:val=&quot;00BF41FE&quot;/&gt;&lt;wsp:rsid wsp:val=&quot;00BF420C&quot;/&gt;&lt;wsp:rsid wsp:val=&quot;00BF4473&quot;/&gt;&lt;wsp:rsid wsp:val=&quot;00BF4852&quot;/&gt;&lt;wsp:rsid wsp:val=&quot;00BF571A&quot;/&gt;&lt;wsp:rsid wsp:val=&quot;00BF5A82&quot;/&gt;&lt;wsp:rsid wsp:val=&quot;00BF5C35&quot;/&gt;&lt;wsp:rsid wsp:val=&quot;00BF5EE5&quot;/&gt;&lt;wsp:rsid wsp:val=&quot;00BF613D&quot;/&gt;&lt;wsp:rsid wsp:val=&quot;00BF67F0&quot;/&gt;&lt;wsp:rsid wsp:val=&quot;00BF6C99&quot;/&gt;&lt;wsp:rsid wsp:val=&quot;00BF703C&quot;/&gt;&lt;wsp:rsid wsp:val=&quot;00BF70FC&quot;/&gt;&lt;wsp:rsid wsp:val=&quot;00BF756A&quot;/&gt;&lt;wsp:rsid wsp:val=&quot;00C004CA&quot;/&gt;&lt;wsp:rsid wsp:val=&quot;00C0059A&quot;/&gt;&lt;wsp:rsid wsp:val=&quot;00C005F8&quot;/&gt;&lt;wsp:rsid wsp:val=&quot;00C0060B&quot;/&gt;&lt;wsp:rsid wsp:val=&quot;00C0137D&quot;/&gt;&lt;wsp:rsid wsp:val=&quot;00C013EB&quot;/&gt;&lt;wsp:rsid wsp:val=&quot;00C01ADB&quot;/&gt;&lt;wsp:rsid wsp:val=&quot;00C01E59&quot;/&gt;&lt;wsp:rsid wsp:val=&quot;00C027E0&quot;/&gt;&lt;wsp:rsid wsp:val=&quot;00C03390&quot;/&gt;&lt;wsp:rsid wsp:val=&quot;00C036F0&quot;/&gt;&lt;wsp:rsid wsp:val=&quot;00C03935&quot;/&gt;&lt;wsp:rsid wsp:val=&quot;00C03A12&quot;/&gt;&lt;wsp:rsid wsp:val=&quot;00C03C35&quot;/&gt;&lt;wsp:rsid wsp:val=&quot;00C03D1E&quot;/&gt;&lt;wsp:rsid wsp:val=&quot;00C0437A&quot;/&gt;&lt;wsp:rsid wsp:val=&quot;00C04B8B&quot;/&gt;&lt;wsp:rsid wsp:val=&quot;00C050BF&quot;/&gt;&lt;wsp:rsid wsp:val=&quot;00C050FE&quot;/&gt;&lt;wsp:rsid wsp:val=&quot;00C05258&quot;/&gt;&lt;wsp:rsid wsp:val=&quot;00C05321&quot;/&gt;&lt;wsp:rsid wsp:val=&quot;00C05F35&quot;/&gt;&lt;wsp:rsid wsp:val=&quot;00C06583&quot;/&gt;&lt;wsp:rsid wsp:val=&quot;00C06C5B&quot;/&gt;&lt;wsp:rsid wsp:val=&quot;00C07076&quot;/&gt;&lt;wsp:rsid wsp:val=&quot;00C078EE&quot;/&gt;&lt;wsp:rsid wsp:val=&quot;00C07EF4&quot;/&gt;&lt;wsp:rsid wsp:val=&quot;00C1018F&quot;/&gt;&lt;wsp:rsid wsp:val=&quot;00C10CD3&quot;/&gt;&lt;wsp:rsid wsp:val=&quot;00C1197D&quot;/&gt;&lt;wsp:rsid wsp:val=&quot;00C121BD&quot;/&gt;&lt;wsp:rsid wsp:val=&quot;00C12225&quot;/&gt;&lt;wsp:rsid wsp:val=&quot;00C1299C&quot;/&gt;&lt;wsp:rsid wsp:val=&quot;00C13560&quot;/&gt;&lt;wsp:rsid wsp:val=&quot;00C14D0A&quot;/&gt;&lt;wsp:rsid wsp:val=&quot;00C14E6E&quot;/&gt;&lt;wsp:rsid wsp:val=&quot;00C15506&quot;/&gt;&lt;wsp:rsid wsp:val=&quot;00C1599D&quot;/&gt;&lt;wsp:rsid wsp:val=&quot;00C15EA1&quot;/&gt;&lt;wsp:rsid wsp:val=&quot;00C162AE&quot;/&gt;&lt;wsp:rsid wsp:val=&quot;00C16FCE&quot;/&gt;&lt;wsp:rsid wsp:val=&quot;00C17AF1&quot;/&gt;&lt;wsp:rsid wsp:val=&quot;00C17E77&quot;/&gt;&lt;wsp:rsid wsp:val=&quot;00C201F7&quot;/&gt;&lt;wsp:rsid wsp:val=&quot;00C217CF&quot;/&gt;&lt;wsp:rsid wsp:val=&quot;00C21BF5&quot;/&gt;&lt;wsp:rsid wsp:val=&quot;00C22314&quot;/&gt;&lt;wsp:rsid wsp:val=&quot;00C22786&quot;/&gt;&lt;wsp:rsid wsp:val=&quot;00C231F1&quot;/&gt;&lt;wsp:rsid wsp:val=&quot;00C23416&quot;/&gt;&lt;wsp:rsid wsp:val=&quot;00C238B3&quot;/&gt;&lt;wsp:rsid wsp:val=&quot;00C239DA&quot;/&gt;&lt;wsp:rsid wsp:val=&quot;00C2429F&quot;/&gt;&lt;wsp:rsid wsp:val=&quot;00C24A0F&quot;/&gt;&lt;wsp:rsid wsp:val=&quot;00C24F07&quot;/&gt;&lt;wsp:rsid wsp:val=&quot;00C25280&quot;/&gt;&lt;wsp:rsid wsp:val=&quot;00C25EAB&quot;/&gt;&lt;wsp:rsid wsp:val=&quot;00C2614E&quot;/&gt;&lt;wsp:rsid wsp:val=&quot;00C269BC&quot;/&gt;&lt;wsp:rsid wsp:val=&quot;00C26C6C&quot;/&gt;&lt;wsp:rsid wsp:val=&quot;00C27473&quot;/&gt;&lt;wsp:rsid wsp:val=&quot;00C27514&quot;/&gt;&lt;wsp:rsid wsp:val=&quot;00C27E3E&quot;/&gt;&lt;wsp:rsid wsp:val=&quot;00C30084&quot;/&gt;&lt;wsp:rsid wsp:val=&quot;00C30881&quot;/&gt;&lt;wsp:rsid wsp:val=&quot;00C31319&quot;/&gt;&lt;wsp:rsid wsp:val=&quot;00C31BA9&quot;/&gt;&lt;wsp:rsid wsp:val=&quot;00C32175&quot;/&gt;&lt;wsp:rsid wsp:val=&quot;00C32564&quot;/&gt;&lt;wsp:rsid wsp:val=&quot;00C325D3&quot;/&gt;&lt;wsp:rsid wsp:val=&quot;00C3267D&quot;/&gt;&lt;wsp:rsid wsp:val=&quot;00C329A2&quot;/&gt;&lt;wsp:rsid wsp:val=&quot;00C329BD&quot;/&gt;&lt;wsp:rsid wsp:val=&quot;00C32BBC&quot;/&gt;&lt;wsp:rsid wsp:val=&quot;00C339C3&quot;/&gt;&lt;wsp:rsid wsp:val=&quot;00C33D28&quot;/&gt;&lt;wsp:rsid wsp:val=&quot;00C34B39&quot;/&gt;&lt;wsp:rsid wsp:val=&quot;00C358B0&quot;/&gt;&lt;wsp:rsid wsp:val=&quot;00C35C26&quot;/&gt;&lt;wsp:rsid wsp:val=&quot;00C35E9E&quot;/&gt;&lt;wsp:rsid wsp:val=&quot;00C36151&quot;/&gt;&lt;wsp:rsid wsp:val=&quot;00C36873&quot;/&gt;&lt;wsp:rsid wsp:val=&quot;00C36E7F&quot;/&gt;&lt;wsp:rsid wsp:val=&quot;00C37418&quot;/&gt;&lt;wsp:rsid wsp:val=&quot;00C37658&quot;/&gt;&lt;wsp:rsid wsp:val=&quot;00C37F73&quot;/&gt;&lt;wsp:rsid wsp:val=&quot;00C40510&quot;/&gt;&lt;wsp:rsid wsp:val=&quot;00C409E1&quot;/&gt;&lt;wsp:rsid wsp:val=&quot;00C40E01&quot;/&gt;&lt;wsp:rsid wsp:val=&quot;00C414A8&quot;/&gt;&lt;wsp:rsid wsp:val=&quot;00C414F7&quot;/&gt;&lt;wsp:rsid wsp:val=&quot;00C4186C&quot;/&gt;&lt;wsp:rsid wsp:val=&quot;00C41992&quot;/&gt;&lt;wsp:rsid wsp:val=&quot;00C41E81&quot;/&gt;&lt;wsp:rsid wsp:val=&quot;00C42334&quot;/&gt;&lt;wsp:rsid wsp:val=&quot;00C42587&quot;/&gt;&lt;wsp:rsid wsp:val=&quot;00C4402D&quot;/&gt;&lt;wsp:rsid wsp:val=&quot;00C44EFE&quot;/&gt;&lt;wsp:rsid wsp:val=&quot;00C4504B&quot;/&gt;&lt;wsp:rsid wsp:val=&quot;00C450F2&quot;/&gt;&lt;wsp:rsid wsp:val=&quot;00C4560A&quot;/&gt;&lt;wsp:rsid wsp:val=&quot;00C4573A&quot;/&gt;&lt;wsp:rsid wsp:val=&quot;00C45BF7&quot;/&gt;&lt;wsp:rsid wsp:val=&quot;00C45C7B&quot;/&gt;&lt;wsp:rsid wsp:val=&quot;00C45CFD&quot;/&gt;&lt;wsp:rsid wsp:val=&quot;00C46036&quot;/&gt;&lt;wsp:rsid wsp:val=&quot;00C46C35&quot;/&gt;&lt;wsp:rsid wsp:val=&quot;00C5094D&quot;/&gt;&lt;wsp:rsid wsp:val=&quot;00C5109A&quot;/&gt;&lt;wsp:rsid wsp:val=&quot;00C511A0&quot;/&gt;&lt;wsp:rsid wsp:val=&quot;00C5188C&quot;/&gt;&lt;wsp:rsid wsp:val=&quot;00C526F7&quot;/&gt;&lt;wsp:rsid wsp:val=&quot;00C52AA1&quot;/&gt;&lt;wsp:rsid wsp:val=&quot;00C53141&quot;/&gt;&lt;wsp:rsid wsp:val=&quot;00C53A14&quot;/&gt;&lt;wsp:rsid wsp:val=&quot;00C53D63&quot;/&gt;&lt;wsp:rsid wsp:val=&quot;00C53F3C&quot;/&gt;&lt;wsp:rsid wsp:val=&quot;00C547FE&quot;/&gt;&lt;wsp:rsid wsp:val=&quot;00C55377&quot;/&gt;&lt;wsp:rsid wsp:val=&quot;00C55897&quot;/&gt;&lt;wsp:rsid wsp:val=&quot;00C55ABA&quot;/&gt;&lt;wsp:rsid wsp:val=&quot;00C5608C&quot;/&gt;&lt;wsp:rsid wsp:val=&quot;00C5646C&quot;/&gt;&lt;wsp:rsid wsp:val=&quot;00C576FC&quot;/&gt;&lt;wsp:rsid wsp:val=&quot;00C57E2B&quot;/&gt;&lt;wsp:rsid wsp:val=&quot;00C612E5&quot;/&gt;&lt;wsp:rsid wsp:val=&quot;00C61339&quot;/&gt;&lt;wsp:rsid wsp:val=&quot;00C615AB&quot;/&gt;&lt;wsp:rsid wsp:val=&quot;00C6242E&quot;/&gt;&lt;wsp:rsid wsp:val=&quot;00C62879&quot;/&gt;&lt;wsp:rsid wsp:val=&quot;00C628EA&quot;/&gt;&lt;wsp:rsid wsp:val=&quot;00C65D44&quot;/&gt;&lt;wsp:rsid wsp:val=&quot;00C65DCD&quot;/&gt;&lt;wsp:rsid wsp:val=&quot;00C6656F&quot;/&gt;&lt;wsp:rsid wsp:val=&quot;00C66DA0&quot;/&gt;&lt;wsp:rsid wsp:val=&quot;00C66F40&quot;/&gt;&lt;wsp:rsid wsp:val=&quot;00C670B5&quot;/&gt;&lt;wsp:rsid wsp:val=&quot;00C6717B&quot;/&gt;&lt;wsp:rsid wsp:val=&quot;00C706C2&quot;/&gt;&lt;wsp:rsid wsp:val=&quot;00C70A0D&quot;/&gt;&lt;wsp:rsid wsp:val=&quot;00C70F59&quot;/&gt;&lt;wsp:rsid wsp:val=&quot;00C7173C&quot;/&gt;&lt;wsp:rsid wsp:val=&quot;00C71758&quot;/&gt;&lt;wsp:rsid wsp:val=&quot;00C71FE1&quot;/&gt;&lt;wsp:rsid wsp:val=&quot;00C72576&quot;/&gt;&lt;wsp:rsid wsp:val=&quot;00C729E7&quot;/&gt;&lt;wsp:rsid wsp:val=&quot;00C736DD&quot;/&gt;&lt;wsp:rsid wsp:val=&quot;00C73A69&quot;/&gt;&lt;wsp:rsid wsp:val=&quot;00C740AF&quot;/&gt;&lt;wsp:rsid wsp:val=&quot;00C74925&quot;/&gt;&lt;wsp:rsid wsp:val=&quot;00C74AD9&quot;/&gt;&lt;wsp:rsid wsp:val=&quot;00C74B45&quot;/&gt;&lt;wsp:rsid wsp:val=&quot;00C74E2A&quot;/&gt;&lt;wsp:rsid wsp:val=&quot;00C74EC5&quot;/&gt;&lt;wsp:rsid wsp:val=&quot;00C765CF&quot;/&gt;&lt;wsp:rsid wsp:val=&quot;00C76655&quot;/&gt;&lt;wsp:rsid wsp:val=&quot;00C76BCC&quot;/&gt;&lt;wsp:rsid wsp:val=&quot;00C772E1&quot;/&gt;&lt;wsp:rsid wsp:val=&quot;00C772FB&quot;/&gt;&lt;wsp:rsid wsp:val=&quot;00C77313&quot;/&gt;&lt;wsp:rsid wsp:val=&quot;00C7754E&quot;/&gt;&lt;wsp:rsid wsp:val=&quot;00C77DDD&quot;/&gt;&lt;wsp:rsid wsp:val=&quot;00C806CC&quot;/&gt;&lt;wsp:rsid wsp:val=&quot;00C8077C&quot;/&gt;&lt;wsp:rsid wsp:val=&quot;00C8081E&quot;/&gt;&lt;wsp:rsid wsp:val=&quot;00C814B6&quot;/&gt;&lt;wsp:rsid wsp:val=&quot;00C81D36&quot;/&gt;&lt;wsp:rsid wsp:val=&quot;00C82C52&quot;/&gt;&lt;wsp:rsid wsp:val=&quot;00C8340E&quot;/&gt;&lt;wsp:rsid wsp:val=&quot;00C8400C&quot;/&gt;&lt;wsp:rsid wsp:val=&quot;00C84AA3&quot;/&gt;&lt;wsp:rsid wsp:val=&quot;00C84CB1&quot;/&gt;&lt;wsp:rsid wsp:val=&quot;00C85633&quot;/&gt;&lt;wsp:rsid wsp:val=&quot;00C858D8&quot;/&gt;&lt;wsp:rsid wsp:val=&quot;00C85A0A&quot;/&gt;&lt;wsp:rsid wsp:val=&quot;00C85BA5&quot;/&gt;&lt;wsp:rsid wsp:val=&quot;00C86CDC&quot;/&gt;&lt;wsp:rsid wsp:val=&quot;00C87322&quot;/&gt;&lt;wsp:rsid wsp:val=&quot;00C9129A&quot;/&gt;&lt;wsp:rsid wsp:val=&quot;00C922CF&quot;/&gt;&lt;wsp:rsid wsp:val=&quot;00C9294E&quot;/&gt;&lt;wsp:rsid wsp:val=&quot;00C92B0F&quot;/&gt;&lt;wsp:rsid wsp:val=&quot;00C92CD6&quot;/&gt;&lt;wsp:rsid wsp:val=&quot;00C9322C&quot;/&gt;&lt;wsp:rsid wsp:val=&quot;00C93521&quot;/&gt;&lt;wsp:rsid wsp:val=&quot;00C936C3&quot;/&gt;&lt;wsp:rsid wsp:val=&quot;00C937D4&quot;/&gt;&lt;wsp:rsid wsp:val=&quot;00C93CF2&quot;/&gt;&lt;wsp:rsid wsp:val=&quot;00C93FAA&quot;/&gt;&lt;wsp:rsid wsp:val=&quot;00C947DA&quot;/&gt;&lt;wsp:rsid wsp:val=&quot;00C947F6&quot;/&gt;&lt;wsp:rsid wsp:val=&quot;00C94DF9&quot;/&gt;&lt;wsp:rsid wsp:val=&quot;00C96394&quot;/&gt;&lt;wsp:rsid wsp:val=&quot;00C96A48&quot;/&gt;&lt;wsp:rsid wsp:val=&quot;00C97156&quot;/&gt;&lt;wsp:rsid wsp:val=&quot;00CA04F8&quot;/&gt;&lt;wsp:rsid wsp:val=&quot;00CA07DC&quot;/&gt;&lt;wsp:rsid wsp:val=&quot;00CA0ACF&quot;/&gt;&lt;wsp:rsid wsp:val=&quot;00CA13C5&quot;/&gt;&lt;wsp:rsid wsp:val=&quot;00CA256E&quot;/&gt;&lt;wsp:rsid wsp:val=&quot;00CA2B3B&quot;/&gt;&lt;wsp:rsid wsp:val=&quot;00CA2DBD&quot;/&gt;&lt;wsp:rsid wsp:val=&quot;00CA30CC&quot;/&gt;&lt;wsp:rsid wsp:val=&quot;00CA31B0&quot;/&gt;&lt;wsp:rsid wsp:val=&quot;00CA31F0&quot;/&gt;&lt;wsp:rsid wsp:val=&quot;00CA387A&quot;/&gt;&lt;wsp:rsid wsp:val=&quot;00CA3E08&quot;/&gt;&lt;wsp:rsid wsp:val=&quot;00CA4118&quot;/&gt;&lt;wsp:rsid wsp:val=&quot;00CA411F&quot;/&gt;&lt;wsp:rsid wsp:val=&quot;00CA5A49&quot;/&gt;&lt;wsp:rsid wsp:val=&quot;00CA668A&quot;/&gt;&lt;wsp:rsid wsp:val=&quot;00CA69D3&quot;/&gt;&lt;wsp:rsid wsp:val=&quot;00CA6EFA&quot;/&gt;&lt;wsp:rsid wsp:val=&quot;00CA70C9&quot;/&gt;&lt;wsp:rsid wsp:val=&quot;00CA7684&quot;/&gt;&lt;wsp:rsid wsp:val=&quot;00CA76BC&quot;/&gt;&lt;wsp:rsid wsp:val=&quot;00CA7A53&quot;/&gt;&lt;wsp:rsid wsp:val=&quot;00CA7A59&quot;/&gt;&lt;wsp:rsid wsp:val=&quot;00CA7A75&quot;/&gt;&lt;wsp:rsid wsp:val=&quot;00CB08D5&quot;/&gt;&lt;wsp:rsid wsp:val=&quot;00CB1E68&quot;/&gt;&lt;wsp:rsid wsp:val=&quot;00CB1EDF&quot;/&gt;&lt;wsp:rsid wsp:val=&quot;00CB237D&quot;/&gt;&lt;wsp:rsid wsp:val=&quot;00CB2B50&quot;/&gt;&lt;wsp:rsid wsp:val=&quot;00CB2C0B&quot;/&gt;&lt;wsp:rsid wsp:val=&quot;00CB34FC&quot;/&gt;&lt;wsp:rsid wsp:val=&quot;00CB37D3&quot;/&gt;&lt;wsp:rsid wsp:val=&quot;00CB383F&quot;/&gt;&lt;wsp:rsid wsp:val=&quot;00CB3879&quot;/&gt;&lt;wsp:rsid wsp:val=&quot;00CB3D31&quot;/&gt;&lt;wsp:rsid wsp:val=&quot;00CB48A5&quot;/&gt;&lt;wsp:rsid wsp:val=&quot;00CB48C4&quot;/&gt;&lt;wsp:rsid wsp:val=&quot;00CB4C71&quot;/&gt;&lt;wsp:rsid wsp:val=&quot;00CB5141&quot;/&gt;&lt;wsp:rsid wsp:val=&quot;00CB5810&quot;/&gt;&lt;wsp:rsid wsp:val=&quot;00CB65E2&quot;/&gt;&lt;wsp:rsid wsp:val=&quot;00CB66E5&quot;/&gt;&lt;wsp:rsid wsp:val=&quot;00CB6AA4&quot;/&gt;&lt;wsp:rsid wsp:val=&quot;00CC00FA&quot;/&gt;&lt;wsp:rsid wsp:val=&quot;00CC0B74&quot;/&gt;&lt;wsp:rsid wsp:val=&quot;00CC0BEB&quot;/&gt;&lt;wsp:rsid wsp:val=&quot;00CC1D86&quot;/&gt;&lt;wsp:rsid wsp:val=&quot;00CC1DB6&quot;/&gt;&lt;wsp:rsid wsp:val=&quot;00CC2B14&quot;/&gt;&lt;wsp:rsid wsp:val=&quot;00CC2F71&quot;/&gt;&lt;wsp:rsid wsp:val=&quot;00CC366B&quot;/&gt;&lt;wsp:rsid wsp:val=&quot;00CC3A0B&quot;/&gt;&lt;wsp:rsid wsp:val=&quot;00CC3EFB&quot;/&gt;&lt;wsp:rsid wsp:val=&quot;00CC4121&quot;/&gt;&lt;wsp:rsid wsp:val=&quot;00CC428E&quot;/&gt;&lt;wsp:rsid wsp:val=&quot;00CC4C70&quot;/&gt;&lt;wsp:rsid wsp:val=&quot;00CC5680&quot;/&gt;&lt;wsp:rsid wsp:val=&quot;00CC6CE2&quot;/&gt;&lt;wsp:rsid wsp:val=&quot;00CC6DA5&quot;/&gt;&lt;wsp:rsid wsp:val=&quot;00CC70F7&quot;/&gt;&lt;wsp:rsid wsp:val=&quot;00CC7A0B&quot;/&gt;&lt;wsp:rsid wsp:val=&quot;00CD06CC&quot;/&gt;&lt;wsp:rsid wsp:val=&quot;00CD0D32&quot;/&gt;&lt;wsp:rsid wsp:val=&quot;00CD109C&quot;/&gt;&lt;wsp:rsid wsp:val=&quot;00CD1ABF&quot;/&gt;&lt;wsp:rsid wsp:val=&quot;00CD201F&quot;/&gt;&lt;wsp:rsid wsp:val=&quot;00CD242D&quot;/&gt;&lt;wsp:rsid wsp:val=&quot;00CD2D07&quot;/&gt;&lt;wsp:rsid wsp:val=&quot;00CD2EAA&quot;/&gt;&lt;wsp:rsid wsp:val=&quot;00CD391E&quot;/&gt;&lt;wsp:rsid wsp:val=&quot;00CD445D&quot;/&gt;&lt;wsp:rsid wsp:val=&quot;00CD4B9E&quot;/&gt;&lt;wsp:rsid wsp:val=&quot;00CD4C6A&quot;/&gt;&lt;wsp:rsid wsp:val=&quot;00CD4EDD&quot;/&gt;&lt;wsp:rsid wsp:val=&quot;00CD4FD9&quot;/&gt;&lt;wsp:rsid wsp:val=&quot;00CD5AA2&quot;/&gt;&lt;wsp:rsid wsp:val=&quot;00CD73D7&quot;/&gt;&lt;wsp:rsid wsp:val=&quot;00CE0194&quot;/&gt;&lt;wsp:rsid wsp:val=&quot;00CE0446&quot;/&gt;&lt;wsp:rsid wsp:val=&quot;00CE0CB5&quot;/&gt;&lt;wsp:rsid wsp:val=&quot;00CE19AC&quot;/&gt;&lt;wsp:rsid wsp:val=&quot;00CE19D9&quot;/&gt;&lt;wsp:rsid wsp:val=&quot;00CE19DB&quot;/&gt;&lt;wsp:rsid wsp:val=&quot;00CE1AC9&quot;/&gt;&lt;wsp:rsid wsp:val=&quot;00CE1D1E&quot;/&gt;&lt;wsp:rsid wsp:val=&quot;00CE2285&quot;/&gt;&lt;wsp:rsid wsp:val=&quot;00CE2918&quot;/&gt;&lt;wsp:rsid wsp:val=&quot;00CE2D42&quot;/&gt;&lt;wsp:rsid wsp:val=&quot;00CE364B&quot;/&gt;&lt;wsp:rsid wsp:val=&quot;00CE3B56&quot;/&gt;&lt;wsp:rsid wsp:val=&quot;00CE3C0A&quot;/&gt;&lt;wsp:rsid wsp:val=&quot;00CE3DA7&quot;/&gt;&lt;wsp:rsid wsp:val=&quot;00CE41EF&quot;/&gt;&lt;wsp:rsid wsp:val=&quot;00CE482B&quot;/&gt;&lt;wsp:rsid wsp:val=&quot;00CE4B75&quot;/&gt;&lt;wsp:rsid wsp:val=&quot;00CE4D05&quot;/&gt;&lt;wsp:rsid wsp:val=&quot;00CE5524&quot;/&gt;&lt;wsp:rsid wsp:val=&quot;00CE5ECD&quot;/&gt;&lt;wsp:rsid wsp:val=&quot;00CE6C21&quot;/&gt;&lt;wsp:rsid wsp:val=&quot;00CE6F0C&quot;/&gt;&lt;wsp:rsid wsp:val=&quot;00CE7205&quot;/&gt;&lt;wsp:rsid wsp:val=&quot;00CE7298&quot;/&gt;&lt;wsp:rsid wsp:val=&quot;00CE73D7&quot;/&gt;&lt;wsp:rsid wsp:val=&quot;00CE7496&quot;/&gt;&lt;wsp:rsid wsp:val=&quot;00CF019B&quot;/&gt;&lt;wsp:rsid wsp:val=&quot;00CF0813&quot;/&gt;&lt;wsp:rsid wsp:val=&quot;00CF09E8&quot;/&gt;&lt;wsp:rsid wsp:val=&quot;00CF0CC5&quot;/&gt;&lt;wsp:rsid wsp:val=&quot;00CF0EAE&quot;/&gt;&lt;wsp:rsid wsp:val=&quot;00CF1641&quot;/&gt;&lt;wsp:rsid wsp:val=&quot;00CF2331&quot;/&gt;&lt;wsp:rsid wsp:val=&quot;00CF35CF&quot;/&gt;&lt;wsp:rsid wsp:val=&quot;00CF3905&quot;/&gt;&lt;wsp:rsid wsp:val=&quot;00CF3BEB&quot;/&gt;&lt;wsp:rsid wsp:val=&quot;00CF3D96&quot;/&gt;&lt;wsp:rsid wsp:val=&quot;00CF4AC3&quot;/&gt;&lt;wsp:rsid wsp:val=&quot;00CF4C38&quot;/&gt;&lt;wsp:rsid wsp:val=&quot;00CF4E18&quot;/&gt;&lt;wsp:rsid wsp:val=&quot;00CF5771&quot;/&gt;&lt;wsp:rsid wsp:val=&quot;00CF577D&quot;/&gt;&lt;wsp:rsid wsp:val=&quot;00CF62FC&quot;/&gt;&lt;wsp:rsid wsp:val=&quot;00CF656A&quot;/&gt;&lt;wsp:rsid wsp:val=&quot;00CF65D0&quot;/&gt;&lt;wsp:rsid wsp:val=&quot;00CF68EB&quot;/&gt;&lt;wsp:rsid wsp:val=&quot;00CF7947&quot;/&gt;&lt;wsp:rsid wsp:val=&quot;00CF7B6D&quot;/&gt;&lt;wsp:rsid wsp:val=&quot;00D00661&quot;/&gt;&lt;wsp:rsid wsp:val=&quot;00D00C7C&quot;/&gt;&lt;wsp:rsid wsp:val=&quot;00D0107F&quot;/&gt;&lt;wsp:rsid wsp:val=&quot;00D011BD&quot;/&gt;&lt;wsp:rsid wsp:val=&quot;00D0126E&quot;/&gt;&lt;wsp:rsid wsp:val=&quot;00D013E9&quot;/&gt;&lt;wsp:rsid wsp:val=&quot;00D019BE&quot;/&gt;&lt;wsp:rsid wsp:val=&quot;00D01B59&quot;/&gt;&lt;wsp:rsid wsp:val=&quot;00D01B5D&quot;/&gt;&lt;wsp:rsid wsp:val=&quot;00D01BBB&quot;/&gt;&lt;wsp:rsid wsp:val=&quot;00D01C13&quot;/&gt;&lt;wsp:rsid wsp:val=&quot;00D02376&quot;/&gt;&lt;wsp:rsid wsp:val=&quot;00D026C8&quot;/&gt;&lt;wsp:rsid wsp:val=&quot;00D0379B&quot;/&gt;&lt;wsp:rsid wsp:val=&quot;00D03D10&quot;/&gt;&lt;wsp:rsid wsp:val=&quot;00D046B1&quot;/&gt;&lt;wsp:rsid wsp:val=&quot;00D04988&quot;/&gt;&lt;wsp:rsid wsp:val=&quot;00D051AF&quot;/&gt;&lt;wsp:rsid wsp:val=&quot;00D054AA&quot;/&gt;&lt;wsp:rsid wsp:val=&quot;00D05DE7&quot;/&gt;&lt;wsp:rsid wsp:val=&quot;00D06168&quot;/&gt;&lt;wsp:rsid wsp:val=&quot;00D06442&quot;/&gt;&lt;wsp:rsid wsp:val=&quot;00D06AEA&quot;/&gt;&lt;wsp:rsid wsp:val=&quot;00D06E74&quot;/&gt;&lt;wsp:rsid wsp:val=&quot;00D06FD2&quot;/&gt;&lt;wsp:rsid wsp:val=&quot;00D06FF8&quot;/&gt;&lt;wsp:rsid wsp:val=&quot;00D07391&quot;/&gt;&lt;wsp:rsid wsp:val=&quot;00D075B0&quot;/&gt;&lt;wsp:rsid wsp:val=&quot;00D07A0F&quot;/&gt;&lt;wsp:rsid wsp:val=&quot;00D104E2&quot;/&gt;&lt;wsp:rsid wsp:val=&quot;00D10982&quot;/&gt;&lt;wsp:rsid wsp:val=&quot;00D10EC7&quot;/&gt;&lt;wsp:rsid wsp:val=&quot;00D10F28&quot;/&gt;&lt;wsp:rsid wsp:val=&quot;00D10FB1&quot;/&gt;&lt;wsp:rsid wsp:val=&quot;00D1151E&quot;/&gt;&lt;wsp:rsid wsp:val=&quot;00D119D1&quot;/&gt;&lt;wsp:rsid wsp:val=&quot;00D11A64&quot;/&gt;&lt;wsp:rsid wsp:val=&quot;00D11E54&quot;/&gt;&lt;wsp:rsid wsp:val=&quot;00D1301A&quot;/&gt;&lt;wsp:rsid wsp:val=&quot;00D139DB&quot;/&gt;&lt;wsp:rsid wsp:val=&quot;00D13B5F&quot;/&gt;&lt;wsp:rsid wsp:val=&quot;00D1517E&quot;/&gt;&lt;wsp:rsid wsp:val=&quot;00D1546F&quot;/&gt;&lt;wsp:rsid wsp:val=&quot;00D155D8&quot;/&gt;&lt;wsp:rsid wsp:val=&quot;00D15748&quot;/&gt;&lt;wsp:rsid wsp:val=&quot;00D159C1&quot;/&gt;&lt;wsp:rsid wsp:val=&quot;00D159E8&quot;/&gt;&lt;wsp:rsid wsp:val=&quot;00D15DE8&quot;/&gt;&lt;wsp:rsid wsp:val=&quot;00D15F29&quot;/&gt;&lt;wsp:rsid wsp:val=&quot;00D1621D&quot;/&gt;&lt;wsp:rsid wsp:val=&quot;00D16677&quot;/&gt;&lt;wsp:rsid wsp:val=&quot;00D16EB1&quot;/&gt;&lt;wsp:rsid wsp:val=&quot;00D17666&quot;/&gt;&lt;wsp:rsid wsp:val=&quot;00D1784B&quot;/&gt;&lt;wsp:rsid wsp:val=&quot;00D17F63&quot;/&gt;&lt;wsp:rsid wsp:val=&quot;00D2069D&quot;/&gt;&lt;wsp:rsid wsp:val=&quot;00D20AC2&quot;/&gt;&lt;wsp:rsid wsp:val=&quot;00D20E28&quot;/&gt;&lt;wsp:rsid wsp:val=&quot;00D21BCA&quot;/&gt;&lt;wsp:rsid wsp:val=&quot;00D220FE&quot;/&gt;&lt;wsp:rsid wsp:val=&quot;00D221CD&quot;/&gt;&lt;wsp:rsid wsp:val=&quot;00D22FB3&quot;/&gt;&lt;wsp:rsid wsp:val=&quot;00D235DB&quot;/&gt;&lt;wsp:rsid wsp:val=&quot;00D23A7F&quot;/&gt;&lt;wsp:rsid wsp:val=&quot;00D24347&quot;/&gt;&lt;wsp:rsid wsp:val=&quot;00D2443C&quot;/&gt;&lt;wsp:rsid wsp:val=&quot;00D24B38&quot;/&gt;&lt;wsp:rsid wsp:val=&quot;00D24E53&quot;/&gt;&lt;wsp:rsid wsp:val=&quot;00D2523D&quot;/&gt;&lt;wsp:rsid wsp:val=&quot;00D25333&quot;/&gt;&lt;wsp:rsid wsp:val=&quot;00D254C3&quot;/&gt;&lt;wsp:rsid wsp:val=&quot;00D25B44&quot;/&gt;&lt;wsp:rsid wsp:val=&quot;00D25EAD&quot;/&gt;&lt;wsp:rsid wsp:val=&quot;00D260A9&quot;/&gt;&lt;wsp:rsid wsp:val=&quot;00D262A4&quot;/&gt;&lt;wsp:rsid wsp:val=&quot;00D2656F&quot;/&gt;&lt;wsp:rsid wsp:val=&quot;00D266E4&quot;/&gt;&lt;wsp:rsid wsp:val=&quot;00D269A7&quot;/&gt;&lt;wsp:rsid wsp:val=&quot;00D26CE1&quot;/&gt;&lt;wsp:rsid wsp:val=&quot;00D2736B&quot;/&gt;&lt;wsp:rsid wsp:val=&quot;00D276AC&quot;/&gt;&lt;wsp:rsid wsp:val=&quot;00D3076A&quot;/&gt;&lt;wsp:rsid wsp:val=&quot;00D309C7&quot;/&gt;&lt;wsp:rsid wsp:val=&quot;00D30D2C&quot;/&gt;&lt;wsp:rsid wsp:val=&quot;00D30DCA&quot;/&gt;&lt;wsp:rsid wsp:val=&quot;00D3149D&quot;/&gt;&lt;wsp:rsid wsp:val=&quot;00D329A3&quot;/&gt;&lt;wsp:rsid wsp:val=&quot;00D32AF0&quot;/&gt;&lt;wsp:rsid wsp:val=&quot;00D3312A&quot;/&gt;&lt;wsp:rsid wsp:val=&quot;00D33211&quot;/&gt;&lt;wsp:rsid wsp:val=&quot;00D3365D&quot;/&gt;&lt;wsp:rsid wsp:val=&quot;00D338ED&quot;/&gt;&lt;wsp:rsid wsp:val=&quot;00D3431C&quot;/&gt;&lt;wsp:rsid wsp:val=&quot;00D3463B&quot;/&gt;&lt;wsp:rsid wsp:val=&quot;00D35029&quot;/&gt;&lt;wsp:rsid wsp:val=&quot;00D354AC&quot;/&gt;&lt;wsp:rsid wsp:val=&quot;00D354D7&quot;/&gt;&lt;wsp:rsid wsp:val=&quot;00D354EF&quot;/&gt;&lt;wsp:rsid wsp:val=&quot;00D35771&quot;/&gt;&lt;wsp:rsid wsp:val=&quot;00D367DA&quot;/&gt;&lt;wsp:rsid wsp:val=&quot;00D36C9E&quot;/&gt;&lt;wsp:rsid wsp:val=&quot;00D3742B&quot;/&gt;&lt;wsp:rsid wsp:val=&quot;00D37468&quot;/&gt;&lt;wsp:rsid wsp:val=&quot;00D37B1C&quot;/&gt;&lt;wsp:rsid wsp:val=&quot;00D404A7&quot;/&gt;&lt;wsp:rsid wsp:val=&quot;00D40CF6&quot;/&gt;&lt;wsp:rsid wsp:val=&quot;00D412E7&quot;/&gt;&lt;wsp:rsid wsp:val=&quot;00D4228C&quot;/&gt;&lt;wsp:rsid wsp:val=&quot;00D42860&quot;/&gt;&lt;wsp:rsid wsp:val=&quot;00D42C89&quot;/&gt;&lt;wsp:rsid wsp:val=&quot;00D42D19&quot;/&gt;&lt;wsp:rsid wsp:val=&quot;00D43073&quot;/&gt;&lt;wsp:rsid wsp:val=&quot;00D43314&quot;/&gt;&lt;wsp:rsid wsp:val=&quot;00D43678&quot;/&gt;&lt;wsp:rsid wsp:val=&quot;00D43756&quot;/&gt;&lt;wsp:rsid wsp:val=&quot;00D440C1&quot;/&gt;&lt;wsp:rsid wsp:val=&quot;00D4459D&quot;/&gt;&lt;wsp:rsid wsp:val=&quot;00D445DD&quot;/&gt;&lt;wsp:rsid wsp:val=&quot;00D4481F&quot;/&gt;&lt;wsp:rsid wsp:val=&quot;00D45E82&quot;/&gt;&lt;wsp:rsid wsp:val=&quot;00D45F36&quot;/&gt;&lt;wsp:rsid wsp:val=&quot;00D46893&quot;/&gt;&lt;wsp:rsid wsp:val=&quot;00D4724B&quot;/&gt;&lt;wsp:rsid wsp:val=&quot;00D47793&quot;/&gt;&lt;wsp:rsid wsp:val=&quot;00D47899&quot;/&gt;&lt;wsp:rsid wsp:val=&quot;00D47C47&quot;/&gt;&lt;wsp:rsid wsp:val=&quot;00D500FD&quot;/&gt;&lt;wsp:rsid wsp:val=&quot;00D50C69&quot;/&gt;&lt;wsp:rsid wsp:val=&quot;00D50CF9&quot;/&gt;&lt;wsp:rsid wsp:val=&quot;00D50D63&quot;/&gt;&lt;wsp:rsid wsp:val=&quot;00D5101E&quot;/&gt;&lt;wsp:rsid wsp:val=&quot;00D52C20&quot;/&gt;&lt;wsp:rsid wsp:val=&quot;00D536E8&quot;/&gt;&lt;wsp:rsid wsp:val=&quot;00D5383A&quot;/&gt;&lt;wsp:rsid wsp:val=&quot;00D54714&quot;/&gt;&lt;wsp:rsid wsp:val=&quot;00D54E7F&quot;/&gt;&lt;wsp:rsid wsp:val=&quot;00D54F22&quot;/&gt;&lt;wsp:rsid wsp:val=&quot;00D55E44&quot;/&gt;&lt;wsp:rsid wsp:val=&quot;00D563A3&quot;/&gt;&lt;wsp:rsid wsp:val=&quot;00D573AF&quot;/&gt;&lt;wsp:rsid wsp:val=&quot;00D574D1&quot;/&gt;&lt;wsp:rsid wsp:val=&quot;00D57C9A&quot;/&gt;&lt;wsp:rsid wsp:val=&quot;00D57F5E&quot;/&gt;&lt;wsp:rsid wsp:val=&quot;00D60D87&quot;/&gt;&lt;wsp:rsid wsp:val=&quot;00D6199A&quot;/&gt;&lt;wsp:rsid wsp:val=&quot;00D61B4C&quot;/&gt;&lt;wsp:rsid wsp:val=&quot;00D6245A&quot;/&gt;&lt;wsp:rsid wsp:val=&quot;00D62686&quot;/&gt;&lt;wsp:rsid wsp:val=&quot;00D6308E&quot;/&gt;&lt;wsp:rsid wsp:val=&quot;00D63146&quot;/&gt;&lt;wsp:rsid wsp:val=&quot;00D63224&quot;/&gt;&lt;wsp:rsid wsp:val=&quot;00D63F00&quot;/&gt;&lt;wsp:rsid wsp:val=&quot;00D641C9&quot;/&gt;&lt;wsp:rsid wsp:val=&quot;00D64417&quot;/&gt;&lt;wsp:rsid wsp:val=&quot;00D64579&quot;/&gt;&lt;wsp:rsid wsp:val=&quot;00D651B3&quot;/&gt;&lt;wsp:rsid wsp:val=&quot;00D65BE7&quot;/&gt;&lt;wsp:rsid wsp:val=&quot;00D663FA&quot;/&gt;&lt;wsp:rsid wsp:val=&quot;00D66727&quot;/&gt;&lt;wsp:rsid wsp:val=&quot;00D668AE&quot;/&gt;&lt;wsp:rsid wsp:val=&quot;00D66F3B&quot;/&gt;&lt;wsp:rsid wsp:val=&quot;00D671DB&quot;/&gt;&lt;wsp:rsid wsp:val=&quot;00D677A6&quot;/&gt;&lt;wsp:rsid wsp:val=&quot;00D67DFD&quot;/&gt;&lt;wsp:rsid wsp:val=&quot;00D7061E&quot;/&gt;&lt;wsp:rsid wsp:val=&quot;00D709A3&quot;/&gt;&lt;wsp:rsid wsp:val=&quot;00D716C8&quot;/&gt;&lt;wsp:rsid wsp:val=&quot;00D719CB&quot;/&gt;&lt;wsp:rsid wsp:val=&quot;00D71C28&quot;/&gt;&lt;wsp:rsid wsp:val=&quot;00D723B4&quot;/&gt;&lt;wsp:rsid wsp:val=&quot;00D73E4F&quot;/&gt;&lt;wsp:rsid wsp:val=&quot;00D73F4A&quot;/&gt;&lt;wsp:rsid wsp:val=&quot;00D7422F&quot;/&gt;&lt;wsp:rsid wsp:val=&quot;00D749D6&quot;/&gt;&lt;wsp:rsid wsp:val=&quot;00D74C75&quot;/&gt;&lt;wsp:rsid wsp:val=&quot;00D75365&quot;/&gt;&lt;wsp:rsid wsp:val=&quot;00D75646&quot;/&gt;&lt;wsp:rsid wsp:val=&quot;00D75A5A&quot;/&gt;&lt;wsp:rsid wsp:val=&quot;00D7665A&quot;/&gt;&lt;wsp:rsid wsp:val=&quot;00D76DF0&quot;/&gt;&lt;wsp:rsid wsp:val=&quot;00D77DB5&quot;/&gt;&lt;wsp:rsid wsp:val=&quot;00D806A3&quot;/&gt;&lt;wsp:rsid wsp:val=&quot;00D8181D&quot;/&gt;&lt;wsp:rsid wsp:val=&quot;00D81998&quot;/&gt;&lt;wsp:rsid wsp:val=&quot;00D81D7F&quot;/&gt;&lt;wsp:rsid wsp:val=&quot;00D8220E&quot;/&gt;&lt;wsp:rsid wsp:val=&quot;00D82876&quot;/&gt;&lt;wsp:rsid wsp:val=&quot;00D82B83&quot;/&gt;&lt;wsp:rsid wsp:val=&quot;00D82D10&quot;/&gt;&lt;wsp:rsid wsp:val=&quot;00D83A91&quot;/&gt;&lt;wsp:rsid wsp:val=&quot;00D84CCD&quot;/&gt;&lt;wsp:rsid wsp:val=&quot;00D8564E&quot;/&gt;&lt;wsp:rsid wsp:val=&quot;00D85AFA&quot;/&gt;&lt;wsp:rsid wsp:val=&quot;00D869B9&quot;/&gt;&lt;wsp:rsid wsp:val=&quot;00D86A30&quot;/&gt;&lt;wsp:rsid wsp:val=&quot;00D86AD6&quot;/&gt;&lt;wsp:rsid wsp:val=&quot;00D86D2F&quot;/&gt;&lt;wsp:rsid wsp:val=&quot;00D86E9D&quot;/&gt;&lt;wsp:rsid wsp:val=&quot;00D8701E&quot;/&gt;&lt;wsp:rsid wsp:val=&quot;00D878B3&quot;/&gt;&lt;wsp:rsid wsp:val=&quot;00D90539&quot;/&gt;&lt;wsp:rsid wsp:val=&quot;00D905C7&quot;/&gt;&lt;wsp:rsid wsp:val=&quot;00D91120&quot;/&gt;&lt;wsp:rsid wsp:val=&quot;00D913C9&quot;/&gt;&lt;wsp:rsid wsp:val=&quot;00D91767&quot;/&gt;&lt;wsp:rsid wsp:val=&quot;00D91A39&quot;/&gt;&lt;wsp:rsid wsp:val=&quot;00D91E32&quot;/&gt;&lt;wsp:rsid wsp:val=&quot;00D9287E&quot;/&gt;&lt;wsp:rsid wsp:val=&quot;00D928A5&quot;/&gt;&lt;wsp:rsid wsp:val=&quot;00D928FA&quot;/&gt;&lt;wsp:rsid wsp:val=&quot;00D92B3F&quot;/&gt;&lt;wsp:rsid wsp:val=&quot;00D92B4A&quot;/&gt;&lt;wsp:rsid wsp:val=&quot;00D92C9C&quot;/&gt;&lt;wsp:rsid wsp:val=&quot;00D92FF8&quot;/&gt;&lt;wsp:rsid wsp:val=&quot;00D934A1&quot;/&gt;&lt;wsp:rsid wsp:val=&quot;00D93B7A&quot;/&gt;&lt;wsp:rsid wsp:val=&quot;00D947D0&quot;/&gt;&lt;wsp:rsid wsp:val=&quot;00D94AB7&quot;/&gt;&lt;wsp:rsid wsp:val=&quot;00D94D04&quot;/&gt;&lt;wsp:rsid wsp:val=&quot;00D95230&quot;/&gt;&lt;wsp:rsid wsp:val=&quot;00D95BC3&quot;/&gt;&lt;wsp:rsid wsp:val=&quot;00D95D27&quot;/&gt;&lt;wsp:rsid wsp:val=&quot;00D96213&quot;/&gt;&lt;wsp:rsid wsp:val=&quot;00DA09E7&quot;/&gt;&lt;wsp:rsid wsp:val=&quot;00DA1A72&quot;/&gt;&lt;wsp:rsid wsp:val=&quot;00DA1B80&quot;/&gt;&lt;wsp:rsid wsp:val=&quot;00DA251C&quot;/&gt;&lt;wsp:rsid wsp:val=&quot;00DA2BE2&quot;/&gt;&lt;wsp:rsid wsp:val=&quot;00DA493E&quot;/&gt;&lt;wsp:rsid wsp:val=&quot;00DA4B52&quot;/&gt;&lt;wsp:rsid wsp:val=&quot;00DA4CEB&quot;/&gt;&lt;wsp:rsid wsp:val=&quot;00DA50AF&quot;/&gt;&lt;wsp:rsid wsp:val=&quot;00DA5203&quot;/&gt;&lt;wsp:rsid wsp:val=&quot;00DA531E&quot;/&gt;&lt;wsp:rsid wsp:val=&quot;00DA59FF&quot;/&gt;&lt;wsp:rsid wsp:val=&quot;00DA604E&quot;/&gt;&lt;wsp:rsid wsp:val=&quot;00DA62C5&quot;/&gt;&lt;wsp:rsid wsp:val=&quot;00DA7268&quot;/&gt;&lt;wsp:rsid wsp:val=&quot;00DA72EA&quot;/&gt;&lt;wsp:rsid wsp:val=&quot;00DA7F5F&quot;/&gt;&lt;wsp:rsid wsp:val=&quot;00DB0117&quot;/&gt;&lt;wsp:rsid wsp:val=&quot;00DB0199&quot;/&gt;&lt;wsp:rsid wsp:val=&quot;00DB037E&quot;/&gt;&lt;wsp:rsid wsp:val=&quot;00DB03C5&quot;/&gt;&lt;wsp:rsid wsp:val=&quot;00DB0F0F&quot;/&gt;&lt;wsp:rsid wsp:val=&quot;00DB1141&quot;/&gt;&lt;wsp:rsid wsp:val=&quot;00DB123D&quot;/&gt;&lt;wsp:rsid wsp:val=&quot;00DB1537&quot;/&gt;&lt;wsp:rsid wsp:val=&quot;00DB1987&quot;/&gt;&lt;wsp:rsid wsp:val=&quot;00DB1B0E&quot;/&gt;&lt;wsp:rsid wsp:val=&quot;00DB211B&quot;/&gt;&lt;wsp:rsid wsp:val=&quot;00DB21EC&quot;/&gt;&lt;wsp:rsid wsp:val=&quot;00DB2A46&quot;/&gt;&lt;wsp:rsid wsp:val=&quot;00DB2B08&quot;/&gt;&lt;wsp:rsid wsp:val=&quot;00DB2B1D&quot;/&gt;&lt;wsp:rsid wsp:val=&quot;00DB2D5C&quot;/&gt;&lt;wsp:rsid wsp:val=&quot;00DB2E5B&quot;/&gt;&lt;wsp:rsid wsp:val=&quot;00DB4249&quot;/&gt;&lt;wsp:rsid wsp:val=&quot;00DB43D4&quot;/&gt;&lt;wsp:rsid wsp:val=&quot;00DB44BE&quot;/&gt;&lt;wsp:rsid wsp:val=&quot;00DB46D6&quot;/&gt;&lt;wsp:rsid wsp:val=&quot;00DB4D79&quot;/&gt;&lt;wsp:rsid wsp:val=&quot;00DB5011&quot;/&gt;&lt;wsp:rsid wsp:val=&quot;00DB57E0&quot;/&gt;&lt;wsp:rsid wsp:val=&quot;00DB5BF2&quot;/&gt;&lt;wsp:rsid wsp:val=&quot;00DB6195&quot;/&gt;&lt;wsp:rsid wsp:val=&quot;00DB6479&quot;/&gt;&lt;wsp:rsid wsp:val=&quot;00DB670C&quot;/&gt;&lt;wsp:rsid wsp:val=&quot;00DB675A&quot;/&gt;&lt;wsp:rsid wsp:val=&quot;00DB6889&quot;/&gt;&lt;wsp:rsid wsp:val=&quot;00DB68AA&quot;/&gt;&lt;wsp:rsid wsp:val=&quot;00DB6BC3&quot;/&gt;&lt;wsp:rsid wsp:val=&quot;00DB6F62&quot;/&gt;&lt;wsp:rsid wsp:val=&quot;00DB7485&quot;/&gt;&lt;wsp:rsid wsp:val=&quot;00DB7790&quot;/&gt;&lt;wsp:rsid wsp:val=&quot;00DB7D47&quot;/&gt;&lt;wsp:rsid wsp:val=&quot;00DC01D1&quot;/&gt;&lt;wsp:rsid wsp:val=&quot;00DC0920&quot;/&gt;&lt;wsp:rsid wsp:val=&quot;00DC0F08&quot;/&gt;&lt;wsp:rsid wsp:val=&quot;00DC1008&quot;/&gt;&lt;wsp:rsid wsp:val=&quot;00DC1645&quot;/&gt;&lt;wsp:rsid wsp:val=&quot;00DC18D9&quot;/&gt;&lt;wsp:rsid wsp:val=&quot;00DC2735&quot;/&gt;&lt;wsp:rsid wsp:val=&quot;00DC2E87&quot;/&gt;&lt;wsp:rsid wsp:val=&quot;00DC3336&quot;/&gt;&lt;wsp:rsid wsp:val=&quot;00DC3E02&quot;/&gt;&lt;wsp:rsid wsp:val=&quot;00DC49EE&quot;/&gt;&lt;wsp:rsid wsp:val=&quot;00DC4DF6&quot;/&gt;&lt;wsp:rsid wsp:val=&quot;00DC5373&quot;/&gt;&lt;wsp:rsid wsp:val=&quot;00DC6391&quot;/&gt;&lt;wsp:rsid wsp:val=&quot;00DC6959&quot;/&gt;&lt;wsp:rsid wsp:val=&quot;00DC76A3&quot;/&gt;&lt;wsp:rsid wsp:val=&quot;00DD002C&quot;/&gt;&lt;wsp:rsid wsp:val=&quot;00DD0156&quot;/&gt;&lt;wsp:rsid wsp:val=&quot;00DD02DB&quot;/&gt;&lt;wsp:rsid wsp:val=&quot;00DD072E&quot;/&gt;&lt;wsp:rsid wsp:val=&quot;00DD09B7&quot;/&gt;&lt;wsp:rsid wsp:val=&quot;00DD1321&quot;/&gt;&lt;wsp:rsid wsp:val=&quot;00DD33EE&quot;/&gt;&lt;wsp:rsid wsp:val=&quot;00DD3625&quot;/&gt;&lt;wsp:rsid wsp:val=&quot;00DD3981&quot;/&gt;&lt;wsp:rsid wsp:val=&quot;00DD3B78&quot;/&gt;&lt;wsp:rsid wsp:val=&quot;00DD3C85&quot;/&gt;&lt;wsp:rsid wsp:val=&quot;00DD4E0A&quot;/&gt;&lt;wsp:rsid wsp:val=&quot;00DD4E0C&quot;/&gt;&lt;wsp:rsid wsp:val=&quot;00DD60F6&quot;/&gt;&lt;wsp:rsid wsp:val=&quot;00DD645C&quot;/&gt;&lt;wsp:rsid wsp:val=&quot;00DD6B98&quot;/&gt;&lt;wsp:rsid wsp:val=&quot;00DD7F4B&quot;/&gt;&lt;wsp:rsid wsp:val=&quot;00DE083F&quot;/&gt;&lt;wsp:rsid wsp:val=&quot;00DE08DA&quot;/&gt;&lt;wsp:rsid wsp:val=&quot;00DE0A37&quot;/&gt;&lt;wsp:rsid wsp:val=&quot;00DE1896&quot;/&gt;&lt;wsp:rsid wsp:val=&quot;00DE2010&quot;/&gt;&lt;wsp:rsid wsp:val=&quot;00DE2BEF&quot;/&gt;&lt;wsp:rsid wsp:val=&quot;00DE351B&quot;/&gt;&lt;wsp:rsid wsp:val=&quot;00DE35F8&quot;/&gt;&lt;wsp:rsid wsp:val=&quot;00DE3B39&quot;/&gt;&lt;wsp:rsid wsp:val=&quot;00DE413D&quot;/&gt;&lt;wsp:rsid wsp:val=&quot;00DE4165&quot;/&gt;&lt;wsp:rsid wsp:val=&quot;00DE4234&quot;/&gt;&lt;wsp:rsid wsp:val=&quot;00DE42E1&quot;/&gt;&lt;wsp:rsid wsp:val=&quot;00DE43F2&quot;/&gt;&lt;wsp:rsid wsp:val=&quot;00DE4496&quot;/&gt;&lt;wsp:rsid wsp:val=&quot;00DE4563&quot;/&gt;&lt;wsp:rsid wsp:val=&quot;00DE4652&quot;/&gt;&lt;wsp:rsid wsp:val=&quot;00DE494A&quot;/&gt;&lt;wsp:rsid wsp:val=&quot;00DE57FE&quot;/&gt;&lt;wsp:rsid wsp:val=&quot;00DE5B9A&quot;/&gt;&lt;wsp:rsid wsp:val=&quot;00DE5DBD&quot;/&gt;&lt;wsp:rsid wsp:val=&quot;00DE68E0&quot;/&gt;&lt;wsp:rsid wsp:val=&quot;00DE72D2&quot;/&gt;&lt;wsp:rsid wsp:val=&quot;00DE72E4&quot;/&gt;&lt;wsp:rsid wsp:val=&quot;00DE79C5&quot;/&gt;&lt;wsp:rsid wsp:val=&quot;00DE7ADF&quot;/&gt;&lt;wsp:rsid wsp:val=&quot;00DE7D9B&quot;/&gt;&lt;wsp:rsid wsp:val=&quot;00DE7E5B&quot;/&gt;&lt;wsp:rsid wsp:val=&quot;00DF00D5&quot;/&gt;&lt;wsp:rsid wsp:val=&quot;00DF1450&quot;/&gt;&lt;wsp:rsid wsp:val=&quot;00DF1B0D&quot;/&gt;&lt;wsp:rsid wsp:val=&quot;00DF1D70&quot;/&gt;&lt;wsp:rsid wsp:val=&quot;00DF25FA&quot;/&gt;&lt;wsp:rsid wsp:val=&quot;00DF2606&quot;/&gt;&lt;wsp:rsid wsp:val=&quot;00DF34CC&quot;/&gt;&lt;wsp:rsid wsp:val=&quot;00DF3B91&quot;/&gt;&lt;wsp:rsid wsp:val=&quot;00DF3C48&quot;/&gt;&lt;wsp:rsid wsp:val=&quot;00DF4C5D&quot;/&gt;&lt;wsp:rsid wsp:val=&quot;00DF50E0&quot;/&gt;&lt;wsp:rsid wsp:val=&quot;00DF642E&quot;/&gt;&lt;wsp:rsid wsp:val=&quot;00DF6964&quot;/&gt;&lt;wsp:rsid wsp:val=&quot;00DF701D&quot;/&gt;&lt;wsp:rsid wsp:val=&quot;00DF727B&quot;/&gt;&lt;wsp:rsid wsp:val=&quot;00DF7F0D&quot;/&gt;&lt;wsp:rsid wsp:val=&quot;00E004E3&quot;/&gt;&lt;wsp:rsid wsp:val=&quot;00E0057F&quot;/&gt;&lt;wsp:rsid wsp:val=&quot;00E006FB&quot;/&gt;&lt;wsp:rsid wsp:val=&quot;00E007A0&quot;/&gt;&lt;wsp:rsid wsp:val=&quot;00E007A6&quot;/&gt;&lt;wsp:rsid wsp:val=&quot;00E00871&quot;/&gt;&lt;wsp:rsid wsp:val=&quot;00E00942&quot;/&gt;&lt;wsp:rsid wsp:val=&quot;00E01802&quot;/&gt;&lt;wsp:rsid wsp:val=&quot;00E018A4&quot;/&gt;&lt;wsp:rsid wsp:val=&quot;00E01F2B&quot;/&gt;&lt;wsp:rsid wsp:val=&quot;00E02E6D&quot;/&gt;&lt;wsp:rsid wsp:val=&quot;00E03006&quot;/&gt;&lt;wsp:rsid wsp:val=&quot;00E0318B&quot;/&gt;&lt;wsp:rsid wsp:val=&quot;00E03AE2&quot;/&gt;&lt;wsp:rsid wsp:val=&quot;00E03CE1&quot;/&gt;&lt;wsp:rsid wsp:val=&quot;00E03D08&quot;/&gt;&lt;wsp:rsid wsp:val=&quot;00E0491D&quot;/&gt;&lt;wsp:rsid wsp:val=&quot;00E04C0D&quot;/&gt;&lt;wsp:rsid wsp:val=&quot;00E04D35&quot;/&gt;&lt;wsp:rsid wsp:val=&quot;00E0604C&quot;/&gt;&lt;wsp:rsid wsp:val=&quot;00E06669&quot;/&gt;&lt;wsp:rsid wsp:val=&quot;00E06F3A&quot;/&gt;&lt;wsp:rsid wsp:val=&quot;00E07589&quot;/&gt;&lt;wsp:rsid wsp:val=&quot;00E07AA1&quot;/&gt;&lt;wsp:rsid wsp:val=&quot;00E07C9F&quot;/&gt;&lt;wsp:rsid wsp:val=&quot;00E07FDF&quot;/&gt;&lt;wsp:rsid wsp:val=&quot;00E10475&quot;/&gt;&lt;wsp:rsid wsp:val=&quot;00E10C9B&quot;/&gt;&lt;wsp:rsid wsp:val=&quot;00E10DC8&quot;/&gt;&lt;wsp:rsid wsp:val=&quot;00E11898&quot;/&gt;&lt;wsp:rsid wsp:val=&quot;00E11BA4&quot;/&gt;&lt;wsp:rsid wsp:val=&quot;00E11DF7&quot;/&gt;&lt;wsp:rsid wsp:val=&quot;00E11F61&quot;/&gt;&lt;wsp:rsid wsp:val=&quot;00E1293B&quot;/&gt;&lt;wsp:rsid wsp:val=&quot;00E12DEC&quot;/&gt;&lt;wsp:rsid wsp:val=&quot;00E1321E&quot;/&gt;&lt;wsp:rsid wsp:val=&quot;00E1331B&quot;/&gt;&lt;wsp:rsid wsp:val=&quot;00E13EB3&quot;/&gt;&lt;wsp:rsid wsp:val=&quot;00E143E5&quot;/&gt;&lt;wsp:rsid wsp:val=&quot;00E144A8&quot;/&gt;&lt;wsp:rsid wsp:val=&quot;00E15330&quot;/&gt;&lt;wsp:rsid wsp:val=&quot;00E1554B&quot;/&gt;&lt;wsp:rsid wsp:val=&quot;00E157B1&quot;/&gt;&lt;wsp:rsid wsp:val=&quot;00E157DE&quot;/&gt;&lt;wsp:rsid wsp:val=&quot;00E15867&quot;/&gt;&lt;wsp:rsid wsp:val=&quot;00E158D0&quot;/&gt;&lt;wsp:rsid wsp:val=&quot;00E15BE1&quot;/&gt;&lt;wsp:rsid wsp:val=&quot;00E15DAA&quot;/&gt;&lt;wsp:rsid wsp:val=&quot;00E16718&quot;/&gt;&lt;wsp:rsid wsp:val=&quot;00E16A27&quot;/&gt;&lt;wsp:rsid wsp:val=&quot;00E20180&quot;/&gt;&lt;wsp:rsid wsp:val=&quot;00E20380&quot;/&gt;&lt;wsp:rsid wsp:val=&quot;00E20A6E&quot;/&gt;&lt;wsp:rsid wsp:val=&quot;00E20DB2&quot;/&gt;&lt;wsp:rsid wsp:val=&quot;00E2133A&quot;/&gt;&lt;wsp:rsid wsp:val=&quot;00E21CC0&quot;/&gt;&lt;wsp:rsid wsp:val=&quot;00E21DE5&quot;/&gt;&lt;wsp:rsid wsp:val=&quot;00E22993&quot;/&gt;&lt;wsp:rsid wsp:val=&quot;00E229C8&quot;/&gt;&lt;wsp:rsid wsp:val=&quot;00E22DA5&quot;/&gt;&lt;wsp:rsid wsp:val=&quot;00E23D89&quot;/&gt;&lt;wsp:rsid wsp:val=&quot;00E240F5&quot;/&gt;&lt;wsp:rsid wsp:val=&quot;00E241D6&quot;/&gt;&lt;wsp:rsid wsp:val=&quot;00E246CC&quot;/&gt;&lt;wsp:rsid wsp:val=&quot;00E24FAC&quot;/&gt;&lt;wsp:rsid wsp:val=&quot;00E25667&quot;/&gt;&lt;wsp:rsid wsp:val=&quot;00E25D47&quot;/&gt;&lt;wsp:rsid wsp:val=&quot;00E25D58&quot;/&gt;&lt;wsp:rsid wsp:val=&quot;00E25DAD&quot;/&gt;&lt;wsp:rsid wsp:val=&quot;00E26129&quot;/&gt;&lt;wsp:rsid wsp:val=&quot;00E263F7&quot;/&gt;&lt;wsp:rsid wsp:val=&quot;00E269B7&quot;/&gt;&lt;wsp:rsid wsp:val=&quot;00E26BCA&quot;/&gt;&lt;wsp:rsid wsp:val=&quot;00E27360&quot;/&gt;&lt;wsp:rsid wsp:val=&quot;00E27930&quot;/&gt;&lt;wsp:rsid wsp:val=&quot;00E27A0B&quot;/&gt;&lt;wsp:rsid wsp:val=&quot;00E27FDA&quot;/&gt;&lt;wsp:rsid wsp:val=&quot;00E30538&quot;/&gt;&lt;wsp:rsid wsp:val=&quot;00E30588&quot;/&gt;&lt;wsp:rsid wsp:val=&quot;00E30DC4&quot;/&gt;&lt;wsp:rsid wsp:val=&quot;00E30F8D&quot;/&gt;&lt;wsp:rsid wsp:val=&quot;00E30FC4&quot;/&gt;&lt;wsp:rsid wsp:val=&quot;00E310C4&quot;/&gt;&lt;wsp:rsid wsp:val=&quot;00E31260&quot;/&gt;&lt;wsp:rsid wsp:val=&quot;00E32EE9&quot;/&gt;&lt;wsp:rsid wsp:val=&quot;00E33097&quot;/&gt;&lt;wsp:rsid wsp:val=&quot;00E33173&quot;/&gt;&lt;wsp:rsid wsp:val=&quot;00E33527&quot;/&gt;&lt;wsp:rsid wsp:val=&quot;00E33A80&quot;/&gt;&lt;wsp:rsid wsp:val=&quot;00E33B13&quot;/&gt;&lt;wsp:rsid wsp:val=&quot;00E33E09&quot;/&gt;&lt;wsp:rsid wsp:val=&quot;00E3444F&quot;/&gt;&lt;wsp:rsid wsp:val=&quot;00E34818&quot;/&gt;&lt;wsp:rsid wsp:val=&quot;00E34B50&quot;/&gt;&lt;wsp:rsid wsp:val=&quot;00E34BEB&quot;/&gt;&lt;wsp:rsid wsp:val=&quot;00E34E83&quot;/&gt;&lt;wsp:rsid wsp:val=&quot;00E359BC&quot;/&gt;&lt;wsp:rsid wsp:val=&quot;00E359C3&quot;/&gt;&lt;wsp:rsid wsp:val=&quot;00E35B02&quot;/&gt;&lt;wsp:rsid wsp:val=&quot;00E35E9E&quot;/&gt;&lt;wsp:rsid wsp:val=&quot;00E36239&quot;/&gt;&lt;wsp:rsid wsp:val=&quot;00E362CF&quot;/&gt;&lt;wsp:rsid wsp:val=&quot;00E3647E&quot;/&gt;&lt;wsp:rsid wsp:val=&quot;00E367D0&quot;/&gt;&lt;wsp:rsid wsp:val=&quot;00E368A5&quot;/&gt;&lt;wsp:rsid wsp:val=&quot;00E3693E&quot;/&gt;&lt;wsp:rsid wsp:val=&quot;00E373C1&quot;/&gt;&lt;wsp:rsid wsp:val=&quot;00E374C8&quot;/&gt;&lt;wsp:rsid wsp:val=&quot;00E4098B&quot;/&gt;&lt;wsp:rsid wsp:val=&quot;00E40A11&quot;/&gt;&lt;wsp:rsid wsp:val=&quot;00E41C27&quot;/&gt;&lt;wsp:rsid wsp:val=&quot;00E421F7&quot;/&gt;&lt;wsp:rsid wsp:val=&quot;00E4335F&quot;/&gt;&lt;wsp:rsid wsp:val=&quot;00E43864&quot;/&gt;&lt;wsp:rsid wsp:val=&quot;00E443E1&quot;/&gt;&lt;wsp:rsid wsp:val=&quot;00E445E3&quot;/&gt;&lt;wsp:rsid wsp:val=&quot;00E453EB&quot;/&gt;&lt;wsp:rsid wsp:val=&quot;00E45D4A&quot;/&gt;&lt;wsp:rsid wsp:val=&quot;00E4684F&quot;/&gt;&lt;wsp:rsid wsp:val=&quot;00E46885&quot;/&gt;&lt;wsp:rsid wsp:val=&quot;00E46CB9&quot;/&gt;&lt;wsp:rsid wsp:val=&quot;00E46E85&quot;/&gt;&lt;wsp:rsid wsp:val=&quot;00E502F1&quot;/&gt;&lt;wsp:rsid wsp:val=&quot;00E5030C&quot;/&gt;&lt;wsp:rsid wsp:val=&quot;00E5091D&quot;/&gt;&lt;wsp:rsid wsp:val=&quot;00E50A02&quot;/&gt;&lt;wsp:rsid wsp:val=&quot;00E50D2F&quot;/&gt;&lt;wsp:rsid wsp:val=&quot;00E51031&quot;/&gt;&lt;wsp:rsid wsp:val=&quot;00E519C2&quot;/&gt;&lt;wsp:rsid wsp:val=&quot;00E51C00&quot;/&gt;&lt;wsp:rsid wsp:val=&quot;00E51F29&quot;/&gt;&lt;wsp:rsid wsp:val=&quot;00E52253&quot;/&gt;&lt;wsp:rsid wsp:val=&quot;00E528D3&quot;/&gt;&lt;wsp:rsid wsp:val=&quot;00E53514&quot;/&gt;&lt;wsp:rsid wsp:val=&quot;00E55FEB&quot;/&gt;&lt;wsp:rsid wsp:val=&quot;00E5619B&quot;/&gt;&lt;wsp:rsid wsp:val=&quot;00E5694C&quot;/&gt;&lt;wsp:rsid wsp:val=&quot;00E56D12&quot;/&gt;&lt;wsp:rsid wsp:val=&quot;00E578BC&quot;/&gt;&lt;wsp:rsid wsp:val=&quot;00E57F1E&quot;/&gt;&lt;wsp:rsid wsp:val=&quot;00E60D27&quot;/&gt;&lt;wsp:rsid wsp:val=&quot;00E60EC4&quot;/&gt;&lt;wsp:rsid wsp:val=&quot;00E60F2F&quot;/&gt;&lt;wsp:rsid wsp:val=&quot;00E610C2&quot;/&gt;&lt;wsp:rsid wsp:val=&quot;00E6117A&quot;/&gt;&lt;wsp:rsid wsp:val=&quot;00E61269&quot;/&gt;&lt;wsp:rsid wsp:val=&quot;00E613C7&quot;/&gt;&lt;wsp:rsid wsp:val=&quot;00E61F94&quot;/&gt;&lt;wsp:rsid wsp:val=&quot;00E624A8&quot;/&gt;&lt;wsp:rsid wsp:val=&quot;00E62A8F&quot;/&gt;&lt;wsp:rsid wsp:val=&quot;00E62AE8&quot;/&gt;&lt;wsp:rsid wsp:val=&quot;00E62E49&quot;/&gt;&lt;wsp:rsid wsp:val=&quot;00E636D7&quot;/&gt;&lt;wsp:rsid wsp:val=&quot;00E64115&quot;/&gt;&lt;wsp:rsid wsp:val=&quot;00E64201&quot;/&gt;&lt;wsp:rsid wsp:val=&quot;00E6437E&quot;/&gt;&lt;wsp:rsid wsp:val=&quot;00E64902&quot;/&gt;&lt;wsp:rsid wsp:val=&quot;00E6497A&quot;/&gt;&lt;wsp:rsid wsp:val=&quot;00E649B0&quot;/&gt;&lt;wsp:rsid wsp:val=&quot;00E64A93&quot;/&gt;&lt;wsp:rsid wsp:val=&quot;00E64B46&quot;/&gt;&lt;wsp:rsid wsp:val=&quot;00E64DBA&quot;/&gt;&lt;wsp:rsid wsp:val=&quot;00E6528A&quot;/&gt;&lt;wsp:rsid wsp:val=&quot;00E659A6&quot;/&gt;&lt;wsp:rsid wsp:val=&quot;00E66089&quot;/&gt;&lt;wsp:rsid wsp:val=&quot;00E66340&quot;/&gt;&lt;wsp:rsid wsp:val=&quot;00E6688C&quot;/&gt;&lt;wsp:rsid wsp:val=&quot;00E67DC8&quot;/&gt;&lt;wsp:rsid wsp:val=&quot;00E702D5&quot;/&gt;&lt;wsp:rsid wsp:val=&quot;00E7057A&quot;/&gt;&lt;wsp:rsid wsp:val=&quot;00E70676&quot;/&gt;&lt;wsp:rsid wsp:val=&quot;00E7125A&quot;/&gt;&lt;wsp:rsid wsp:val=&quot;00E71387&quot;/&gt;&lt;wsp:rsid wsp:val=&quot;00E713C2&quot;/&gt;&lt;wsp:rsid wsp:val=&quot;00E71604&quot;/&gt;&lt;wsp:rsid wsp:val=&quot;00E71A06&quot;/&gt;&lt;wsp:rsid wsp:val=&quot;00E71C7B&quot;/&gt;&lt;wsp:rsid wsp:val=&quot;00E71CE7&quot;/&gt;&lt;wsp:rsid wsp:val=&quot;00E72E44&quot;/&gt;&lt;wsp:rsid wsp:val=&quot;00E733DA&quot;/&gt;&lt;wsp:rsid wsp:val=&quot;00E743A2&quot;/&gt;&lt;wsp:rsid wsp:val=&quot;00E7482F&quot;/&gt;&lt;wsp:rsid wsp:val=&quot;00E74A75&quot;/&gt;&lt;wsp:rsid wsp:val=&quot;00E74E3A&quot;/&gt;&lt;wsp:rsid wsp:val=&quot;00E752AC&quot;/&gt;&lt;wsp:rsid wsp:val=&quot;00E7537C&quot;/&gt;&lt;wsp:rsid wsp:val=&quot;00E753AF&quot;/&gt;&lt;wsp:rsid wsp:val=&quot;00E7544C&quot;/&gt;&lt;wsp:rsid wsp:val=&quot;00E75524&quot;/&gt;&lt;wsp:rsid wsp:val=&quot;00E756F4&quot;/&gt;&lt;wsp:rsid wsp:val=&quot;00E76817&quot;/&gt;&lt;wsp:rsid wsp:val=&quot;00E7718B&quot;/&gt;&lt;wsp:rsid wsp:val=&quot;00E77801&quot;/&gt;&lt;wsp:rsid wsp:val=&quot;00E778A9&quot;/&gt;&lt;wsp:rsid wsp:val=&quot;00E77C81&quot;/&gt;&lt;wsp:rsid wsp:val=&quot;00E77DAD&quot;/&gt;&lt;wsp:rsid wsp:val=&quot;00E80C2C&quot;/&gt;&lt;wsp:rsid wsp:val=&quot;00E8107F&quot;/&gt;&lt;wsp:rsid wsp:val=&quot;00E812DF&quot;/&gt;&lt;wsp:rsid wsp:val=&quot;00E81C38&quot;/&gt;&lt;wsp:rsid wsp:val=&quot;00E81D41&quot;/&gt;&lt;wsp:rsid wsp:val=&quot;00E82221&quot;/&gt;&lt;wsp:rsid wsp:val=&quot;00E82B9C&quot;/&gt;&lt;wsp:rsid wsp:val=&quot;00E835B1&quot;/&gt;&lt;wsp:rsid wsp:val=&quot;00E835FD&quot;/&gt;&lt;wsp:rsid wsp:val=&quot;00E83764&quot;/&gt;&lt;wsp:rsid wsp:val=&quot;00E83AAA&quot;/&gt;&lt;wsp:rsid wsp:val=&quot;00E83AEF&quot;/&gt;&lt;wsp:rsid wsp:val=&quot;00E83BB4&quot;/&gt;&lt;wsp:rsid wsp:val=&quot;00E8457E&quot;/&gt;&lt;wsp:rsid wsp:val=&quot;00E84A71&quot;/&gt;&lt;wsp:rsid wsp:val=&quot;00E84FC9&quot;/&gt;&lt;wsp:rsid wsp:val=&quot;00E85323&quot;/&gt;&lt;wsp:rsid wsp:val=&quot;00E861A5&quot;/&gt;&lt;wsp:rsid wsp:val=&quot;00E862DE&quot;/&gt;&lt;wsp:rsid wsp:val=&quot;00E86508&quot;/&gt;&lt;wsp:rsid wsp:val=&quot;00E86F4B&quot;/&gt;&lt;wsp:rsid wsp:val=&quot;00E87742&quot;/&gt;&lt;wsp:rsid wsp:val=&quot;00E87767&quot;/&gt;&lt;wsp:rsid wsp:val=&quot;00E87A79&quot;/&gt;&lt;wsp:rsid wsp:val=&quot;00E9068B&quot;/&gt;&lt;wsp:rsid wsp:val=&quot;00E908D4&quot;/&gt;&lt;wsp:rsid wsp:val=&quot;00E909F2&quot;/&gt;&lt;wsp:rsid wsp:val=&quot;00E90DC5&quot;/&gt;&lt;wsp:rsid wsp:val=&quot;00E91002&quot;/&gt;&lt;wsp:rsid wsp:val=&quot;00E91110&quot;/&gt;&lt;wsp:rsid wsp:val=&quot;00E916CB&quot;/&gt;&lt;wsp:rsid wsp:val=&quot;00E91DDE&quot;/&gt;&lt;wsp:rsid wsp:val=&quot;00E921E1&quot;/&gt;&lt;wsp:rsid wsp:val=&quot;00E92400&quot;/&gt;&lt;wsp:rsid wsp:val=&quot;00E92716&quot;/&gt;&lt;wsp:rsid wsp:val=&quot;00E929F8&quot;/&gt;&lt;wsp:rsid wsp:val=&quot;00E92D17&quot;/&gt;&lt;wsp:rsid wsp:val=&quot;00E93E4F&quot;/&gt;&lt;wsp:rsid wsp:val=&quot;00E948B6&quot;/&gt;&lt;wsp:rsid wsp:val=&quot;00E94D57&quot;/&gt;&lt;wsp:rsid wsp:val=&quot;00E95410&quot;/&gt;&lt;wsp:rsid wsp:val=&quot;00E95BAF&quot;/&gt;&lt;wsp:rsid wsp:val=&quot;00E95F82&quot;/&gt;&lt;wsp:rsid wsp:val=&quot;00E9602D&quot;/&gt;&lt;wsp:rsid wsp:val=&quot;00E963C0&quot;/&gt;&lt;wsp:rsid wsp:val=&quot;00E96427&quot;/&gt;&lt;wsp:rsid wsp:val=&quot;00E96824&quot;/&gt;&lt;wsp:rsid wsp:val=&quot;00E96A29&quot;/&gt;&lt;wsp:rsid wsp:val=&quot;00E97305&quot;/&gt;&lt;wsp:rsid wsp:val=&quot;00EA01C7&quot;/&gt;&lt;wsp:rsid wsp:val=&quot;00EA093F&quot;/&gt;&lt;wsp:rsid wsp:val=&quot;00EA12F0&quot;/&gt;&lt;wsp:rsid wsp:val=&quot;00EA1970&quot;/&gt;&lt;wsp:rsid wsp:val=&quot;00EA1D7C&quot;/&gt;&lt;wsp:rsid wsp:val=&quot;00EA297F&quot;/&gt;&lt;wsp:rsid wsp:val=&quot;00EA5D5A&quot;/&gt;&lt;wsp:rsid wsp:val=&quot;00EA5EBC&quot;/&gt;&lt;wsp:rsid wsp:val=&quot;00EA63BE&quot;/&gt;&lt;wsp:rsid wsp:val=&quot;00EA6A0E&quot;/&gt;&lt;wsp:rsid wsp:val=&quot;00EA70A6&quot;/&gt;&lt;wsp:rsid wsp:val=&quot;00EB0057&quot;/&gt;&lt;wsp:rsid wsp:val=&quot;00EB057E&quot;/&gt;&lt;wsp:rsid wsp:val=&quot;00EB0931&quot;/&gt;&lt;wsp:rsid wsp:val=&quot;00EB0A96&quot;/&gt;&lt;wsp:rsid wsp:val=&quot;00EB0AC8&quot;/&gt;&lt;wsp:rsid wsp:val=&quot;00EB169C&quot;/&gt;&lt;wsp:rsid wsp:val=&quot;00EB173B&quot;/&gt;&lt;wsp:rsid wsp:val=&quot;00EB1746&quot;/&gt;&lt;wsp:rsid wsp:val=&quot;00EB1A15&quot;/&gt;&lt;wsp:rsid wsp:val=&quot;00EB2B22&quot;/&gt;&lt;wsp:rsid wsp:val=&quot;00EB2BA5&quot;/&gt;&lt;wsp:rsid wsp:val=&quot;00EB2F91&quot;/&gt;&lt;wsp:rsid wsp:val=&quot;00EB31DB&quot;/&gt;&lt;wsp:rsid wsp:val=&quot;00EB530F&quot;/&gt;&lt;wsp:rsid wsp:val=&quot;00EB5E50&quot;/&gt;&lt;wsp:rsid wsp:val=&quot;00EB6F07&quot;/&gt;&lt;wsp:rsid wsp:val=&quot;00EB70E2&quot;/&gt;&lt;wsp:rsid wsp:val=&quot;00EB7446&quot;/&gt;&lt;wsp:rsid wsp:val=&quot;00EB7459&quot;/&gt;&lt;wsp:rsid wsp:val=&quot;00EC0FBB&quot;/&gt;&lt;wsp:rsid wsp:val=&quot;00EC1660&quot;/&gt;&lt;wsp:rsid wsp:val=&quot;00EC182A&quot;/&gt;&lt;wsp:rsid wsp:val=&quot;00EC39AA&quot;/&gt;&lt;wsp:rsid wsp:val=&quot;00EC446E&quot;/&gt;&lt;wsp:rsid wsp:val=&quot;00EC47B0&quot;/&gt;&lt;wsp:rsid wsp:val=&quot;00EC4977&quot;/&gt;&lt;wsp:rsid wsp:val=&quot;00EC5807&quot;/&gt;&lt;wsp:rsid wsp:val=&quot;00EC5808&quot;/&gt;&lt;wsp:rsid wsp:val=&quot;00EC59AE&quot;/&gt;&lt;wsp:rsid wsp:val=&quot;00EC6413&quot;/&gt;&lt;wsp:rsid wsp:val=&quot;00EC6E31&quot;/&gt;&lt;wsp:rsid wsp:val=&quot;00EC71F4&quot;/&gt;&lt;wsp:rsid wsp:val=&quot;00EC7300&quot;/&gt;&lt;wsp:rsid wsp:val=&quot;00EC741D&quot;/&gt;&lt;wsp:rsid wsp:val=&quot;00EC76FB&quot;/&gt;&lt;wsp:rsid wsp:val=&quot;00EC7C4C&quot;/&gt;&lt;wsp:rsid wsp:val=&quot;00ED0106&quot;/&gt;&lt;wsp:rsid wsp:val=&quot;00ED0375&quot;/&gt;&lt;wsp:rsid wsp:val=&quot;00ED0591&quot;/&gt;&lt;wsp:rsid wsp:val=&quot;00ED0C72&quot;/&gt;&lt;wsp:rsid wsp:val=&quot;00ED0D7D&quot;/&gt;&lt;wsp:rsid wsp:val=&quot;00ED1162&quot;/&gt;&lt;wsp:rsid wsp:val=&quot;00ED1733&quot;/&gt;&lt;wsp:rsid wsp:val=&quot;00ED17F6&quot;/&gt;&lt;wsp:rsid wsp:val=&quot;00ED1836&quot;/&gt;&lt;wsp:rsid wsp:val=&quot;00ED2CD5&quot;/&gt;&lt;wsp:rsid wsp:val=&quot;00ED2CF5&quot;/&gt;&lt;wsp:rsid wsp:val=&quot;00ED2F3C&quot;/&gt;&lt;wsp:rsid wsp:val=&quot;00ED36FC&quot;/&gt;&lt;wsp:rsid wsp:val=&quot;00ED376A&quot;/&gt;&lt;wsp:rsid wsp:val=&quot;00ED3DFA&quot;/&gt;&lt;wsp:rsid wsp:val=&quot;00ED3E31&quot;/&gt;&lt;wsp:rsid wsp:val=&quot;00ED55CE&quot;/&gt;&lt;wsp:rsid wsp:val=&quot;00ED5DC7&quot;/&gt;&lt;wsp:rsid wsp:val=&quot;00ED73B1&quot;/&gt;&lt;wsp:rsid wsp:val=&quot;00ED757C&quot;/&gt;&lt;wsp:rsid wsp:val=&quot;00ED7F76&quot;/&gt;&lt;wsp:rsid wsp:val=&quot;00EE157D&quot;/&gt;&lt;wsp:rsid wsp:val=&quot;00EE15E9&quot;/&gt;&lt;wsp:rsid wsp:val=&quot;00EE17DE&quot;/&gt;&lt;wsp:rsid wsp:val=&quot;00EE1850&quot;/&gt;&lt;wsp:rsid wsp:val=&quot;00EE21AD&quot;/&gt;&lt;wsp:rsid wsp:val=&quot;00EE27F8&quot;/&gt;&lt;wsp:rsid wsp:val=&quot;00EE2978&quot;/&gt;&lt;wsp:rsid wsp:val=&quot;00EE3149&quot;/&gt;&lt;wsp:rsid wsp:val=&quot;00EE4086&quot;/&gt;&lt;wsp:rsid wsp:val=&quot;00EE43BE&quot;/&gt;&lt;wsp:rsid wsp:val=&quot;00EE44C1&quot;/&gt;&lt;wsp:rsid wsp:val=&quot;00EE4664&quot;/&gt;&lt;wsp:rsid wsp:val=&quot;00EE4BBB&quot;/&gt;&lt;wsp:rsid wsp:val=&quot;00EE5145&quot;/&gt;&lt;wsp:rsid wsp:val=&quot;00EE542A&quot;/&gt;&lt;wsp:rsid wsp:val=&quot;00EE58B2&quot;/&gt;&lt;wsp:rsid wsp:val=&quot;00EE5C1B&quot;/&gt;&lt;wsp:rsid wsp:val=&quot;00EE69E9&quot;/&gt;&lt;wsp:rsid wsp:val=&quot;00EE6C64&quot;/&gt;&lt;wsp:rsid wsp:val=&quot;00EE6D6D&quot;/&gt;&lt;wsp:rsid wsp:val=&quot;00EE6EC1&quot;/&gt;&lt;wsp:rsid wsp:val=&quot;00EE6F93&quot;/&gt;&lt;wsp:rsid wsp:val=&quot;00EE71F5&quot;/&gt;&lt;wsp:rsid wsp:val=&quot;00EE770F&quot;/&gt;&lt;wsp:rsid wsp:val=&quot;00EE788E&quot;/&gt;&lt;wsp:rsid wsp:val=&quot;00EF001F&quot;/&gt;&lt;wsp:rsid wsp:val=&quot;00EF0052&quot;/&gt;&lt;wsp:rsid wsp:val=&quot;00EF1173&quot;/&gt;&lt;wsp:rsid wsp:val=&quot;00EF13C7&quot;/&gt;&lt;wsp:rsid wsp:val=&quot;00EF31C0&quot;/&gt;&lt;wsp:rsid wsp:val=&quot;00EF3445&quot;/&gt;&lt;wsp:rsid wsp:val=&quot;00EF3790&quot;/&gt;&lt;wsp:rsid wsp:val=&quot;00EF39F1&quot;/&gt;&lt;wsp:rsid wsp:val=&quot;00EF3C6E&quot;/&gt;&lt;wsp:rsid wsp:val=&quot;00EF43A3&quot;/&gt;&lt;wsp:rsid wsp:val=&quot;00EF4ED3&quot;/&gt;&lt;wsp:rsid wsp:val=&quot;00EF52C0&quot;/&gt;&lt;wsp:rsid wsp:val=&quot;00EF5607&quot;/&gt;&lt;wsp:rsid wsp:val=&quot;00EF60D7&quot;/&gt;&lt;wsp:rsid wsp:val=&quot;00EF6746&quot;/&gt;&lt;wsp:rsid wsp:val=&quot;00EF7EBF&quot;/&gt;&lt;wsp:rsid wsp:val=&quot;00F00CC9&quot;/&gt;&lt;wsp:rsid wsp:val=&quot;00F01264&quot;/&gt;&lt;wsp:rsid wsp:val=&quot;00F019FB&quot;/&gt;&lt;wsp:rsid wsp:val=&quot;00F01FD7&quot;/&gt;&lt;wsp:rsid wsp:val=&quot;00F01FF1&quot;/&gt;&lt;wsp:rsid wsp:val=&quot;00F0204F&quot;/&gt;&lt;wsp:rsid wsp:val=&quot;00F02755&quot;/&gt;&lt;wsp:rsid wsp:val=&quot;00F028A5&quot;/&gt;&lt;wsp:rsid wsp:val=&quot;00F02A31&quot;/&gt;&lt;wsp:rsid wsp:val=&quot;00F02E80&quot;/&gt;&lt;wsp:rsid wsp:val=&quot;00F03238&quot;/&gt;&lt;wsp:rsid wsp:val=&quot;00F03B69&quot;/&gt;&lt;wsp:rsid wsp:val=&quot;00F03BFC&quot;/&gt;&lt;wsp:rsid wsp:val=&quot;00F049D3&quot;/&gt;&lt;wsp:rsid wsp:val=&quot;00F05644&quot;/&gt;&lt;wsp:rsid wsp:val=&quot;00F06072&quot;/&gt;&lt;wsp:rsid wsp:val=&quot;00F0679C&quot;/&gt;&lt;wsp:rsid wsp:val=&quot;00F06A5D&quot;/&gt;&lt;wsp:rsid wsp:val=&quot;00F06B80&quot;/&gt;&lt;wsp:rsid wsp:val=&quot;00F07185&quot;/&gt;&lt;wsp:rsid wsp:val=&quot;00F07FC0&quot;/&gt;&lt;wsp:rsid wsp:val=&quot;00F104EF&quot;/&gt;&lt;wsp:rsid wsp:val=&quot;00F108B4&quot;/&gt;&lt;wsp:rsid wsp:val=&quot;00F10969&quot;/&gt;&lt;wsp:rsid wsp:val=&quot;00F109B5&quot;/&gt;&lt;wsp:rsid wsp:val=&quot;00F10CAE&quot;/&gt;&lt;wsp:rsid wsp:val=&quot;00F10F18&quot;/&gt;&lt;wsp:rsid wsp:val=&quot;00F1111B&quot;/&gt;&lt;wsp:rsid wsp:val=&quot;00F11B9F&quot;/&gt;&lt;wsp:rsid wsp:val=&quot;00F12E08&quot;/&gt;&lt;wsp:rsid wsp:val=&quot;00F12FE1&quot;/&gt;&lt;wsp:rsid wsp:val=&quot;00F13043&quot;/&gt;&lt;wsp:rsid wsp:val=&quot;00F13269&quot;/&gt;&lt;wsp:rsid wsp:val=&quot;00F138C6&quot;/&gt;&lt;wsp:rsid wsp:val=&quot;00F13BE6&quot;/&gt;&lt;wsp:rsid wsp:val=&quot;00F13D14&quot;/&gt;&lt;wsp:rsid wsp:val=&quot;00F14147&quot;/&gt;&lt;wsp:rsid wsp:val=&quot;00F16366&quot;/&gt;&lt;wsp:rsid wsp:val=&quot;00F16F1A&quot;/&gt;&lt;wsp:rsid wsp:val=&quot;00F17250&quot;/&gt;&lt;wsp:rsid wsp:val=&quot;00F179F8&quot;/&gt;&lt;wsp:rsid wsp:val=&quot;00F20BDB&quot;/&gt;&lt;wsp:rsid wsp:val=&quot;00F20F07&quot;/&gt;&lt;wsp:rsid wsp:val=&quot;00F21405&quot;/&gt;&lt;wsp:rsid wsp:val=&quot;00F217C8&quot;/&gt;&lt;wsp:rsid wsp:val=&quot;00F22048&quot;/&gt;&lt;wsp:rsid wsp:val=&quot;00F2296C&quot;/&gt;&lt;wsp:rsid wsp:val=&quot;00F22E92&quot;/&gt;&lt;wsp:rsid wsp:val=&quot;00F22E97&quot;/&gt;&lt;wsp:rsid wsp:val=&quot;00F23347&quot;/&gt;&lt;wsp:rsid wsp:val=&quot;00F233C3&quot;/&gt;&lt;wsp:rsid wsp:val=&quot;00F23BC4&quot;/&gt;&lt;wsp:rsid wsp:val=&quot;00F242C8&quot;/&gt;&lt;wsp:rsid wsp:val=&quot;00F24847&quot;/&gt;&lt;wsp:rsid wsp:val=&quot;00F24BEF&quot;/&gt;&lt;wsp:rsid wsp:val=&quot;00F2507A&quot;/&gt;&lt;wsp:rsid wsp:val=&quot;00F257BE&quot;/&gt;&lt;wsp:rsid wsp:val=&quot;00F25AD9&quot;/&gt;&lt;wsp:rsid wsp:val=&quot;00F26C49&quot;/&gt;&lt;wsp:rsid wsp:val=&quot;00F27057&quot;/&gt;&lt;wsp:rsid wsp:val=&quot;00F271DF&quot;/&gt;&lt;wsp:rsid wsp:val=&quot;00F2765E&quot;/&gt;&lt;wsp:rsid wsp:val=&quot;00F2789B&quot;/&gt;&lt;wsp:rsid wsp:val=&quot;00F3018B&quot;/&gt;&lt;wsp:rsid wsp:val=&quot;00F30DD0&quot;/&gt;&lt;wsp:rsid wsp:val=&quot;00F30E60&quot;/&gt;&lt;wsp:rsid wsp:val=&quot;00F30E7A&quot;/&gt;&lt;wsp:rsid wsp:val=&quot;00F31497&quot;/&gt;&lt;wsp:rsid wsp:val=&quot;00F3231C&quot;/&gt;&lt;wsp:rsid wsp:val=&quot;00F3247F&quot;/&gt;&lt;wsp:rsid wsp:val=&quot;00F32759&quot;/&gt;&lt;wsp:rsid wsp:val=&quot;00F32955&quot;/&gt;&lt;wsp:rsid wsp:val=&quot;00F3365B&quot;/&gt;&lt;wsp:rsid wsp:val=&quot;00F3366F&quot;/&gt;&lt;wsp:rsid wsp:val=&quot;00F33737&quot;/&gt;&lt;wsp:rsid wsp:val=&quot;00F33E82&quot;/&gt;&lt;wsp:rsid wsp:val=&quot;00F343BC&quot;/&gt;&lt;wsp:rsid wsp:val=&quot;00F34BD0&quot;/&gt;&lt;wsp:rsid wsp:val=&quot;00F35D6F&quot;/&gt;&lt;wsp:rsid wsp:val=&quot;00F362DF&quot;/&gt;&lt;wsp:rsid wsp:val=&quot;00F362E4&quot;/&gt;&lt;wsp:rsid wsp:val=&quot;00F364A1&quot;/&gt;&lt;wsp:rsid wsp:val=&quot;00F365E9&quot;/&gt;&lt;wsp:rsid wsp:val=&quot;00F3764D&quot;/&gt;&lt;wsp:rsid wsp:val=&quot;00F379D9&quot;/&gt;&lt;wsp:rsid wsp:val=&quot;00F37B57&quot;/&gt;&lt;wsp:rsid wsp:val=&quot;00F40245&quot;/&gt;&lt;wsp:rsid wsp:val=&quot;00F404BC&quot;/&gt;&lt;wsp:rsid wsp:val=&quot;00F40E6A&quot;/&gt;&lt;wsp:rsid wsp:val=&quot;00F4192A&quot;/&gt;&lt;wsp:rsid wsp:val=&quot;00F4219C&quot;/&gt;&lt;wsp:rsid wsp:val=&quot;00F42D8F&quot;/&gt;&lt;wsp:rsid wsp:val=&quot;00F43DE0&quot;/&gt;&lt;wsp:rsid wsp:val=&quot;00F43E28&quot;/&gt;&lt;wsp:rsid wsp:val=&quot;00F4403C&quot;/&gt;&lt;wsp:rsid wsp:val=&quot;00F44703&quot;/&gt;&lt;wsp:rsid wsp:val=&quot;00F4639E&quot;/&gt;&lt;wsp:rsid wsp:val=&quot;00F463EB&quot;/&gt;&lt;wsp:rsid wsp:val=&quot;00F46795&quot;/&gt;&lt;wsp:rsid wsp:val=&quot;00F46C85&quot;/&gt;&lt;wsp:rsid wsp:val=&quot;00F47167&quot;/&gt;&lt;wsp:rsid wsp:val=&quot;00F47552&quot;/&gt;&lt;wsp:rsid wsp:val=&quot;00F47556&quot;/&gt;&lt;wsp:rsid wsp:val=&quot;00F47766&quot;/&gt;&lt;wsp:rsid wsp:val=&quot;00F47833&quot;/&gt;&lt;wsp:rsid wsp:val=&quot;00F47873&quot;/&gt;&lt;wsp:rsid wsp:val=&quot;00F47B20&quot;/&gt;&lt;wsp:rsid wsp:val=&quot;00F47B30&quot;/&gt;&lt;wsp:rsid wsp:val=&quot;00F47BFA&quot;/&gt;&lt;wsp:rsid wsp:val=&quot;00F502B4&quot;/&gt;&lt;wsp:rsid wsp:val=&quot;00F50BDB&quot;/&gt;&lt;wsp:rsid wsp:val=&quot;00F510B9&quot;/&gt;&lt;wsp:rsid wsp:val=&quot;00F51130&quot;/&gt;&lt;wsp:rsid wsp:val=&quot;00F5162D&quot;/&gt;&lt;wsp:rsid wsp:val=&quot;00F516A6&quot;/&gt;&lt;wsp:rsid wsp:val=&quot;00F51B77&quot;/&gt;&lt;wsp:rsid wsp:val=&quot;00F51F17&quot;/&gt;&lt;wsp:rsid wsp:val=&quot;00F52368&quot;/&gt;&lt;wsp:rsid wsp:val=&quot;00F5258D&quot;/&gt;&lt;wsp:rsid wsp:val=&quot;00F5275C&quot;/&gt;&lt;wsp:rsid wsp:val=&quot;00F52A03&quot;/&gt;&lt;wsp:rsid wsp:val=&quot;00F53938&quot;/&gt;&lt;wsp:rsid wsp:val=&quot;00F539FB&quot;/&gt;&lt;wsp:rsid wsp:val=&quot;00F54626&quot;/&gt;&lt;wsp:rsid wsp:val=&quot;00F546ED&quot;/&gt;&lt;wsp:rsid wsp:val=&quot;00F54827&quot;/&gt;&lt;wsp:rsid wsp:val=&quot;00F54D4E&quot;/&gt;&lt;wsp:rsid wsp:val=&quot;00F5500E&quot;/&gt;&lt;wsp:rsid wsp:val=&quot;00F55020&quot;/&gt;&lt;wsp:rsid wsp:val=&quot;00F55687&quot;/&gt;&lt;wsp:rsid wsp:val=&quot;00F556A4&quot;/&gt;&lt;wsp:rsid wsp:val=&quot;00F55DBC&quot;/&gt;&lt;wsp:rsid wsp:val=&quot;00F56A17&quot;/&gt;&lt;wsp:rsid wsp:val=&quot;00F56DC0&quot;/&gt;&lt;wsp:rsid wsp:val=&quot;00F5714B&quot;/&gt;&lt;wsp:rsid wsp:val=&quot;00F573FB&quot;/&gt;&lt;wsp:rsid wsp:val=&quot;00F575F8&quot;/&gt;&lt;wsp:rsid wsp:val=&quot;00F57773&quot;/&gt;&lt;wsp:rsid wsp:val=&quot;00F601E3&quot;/&gt;&lt;wsp:rsid wsp:val=&quot;00F6071E&quot;/&gt;&lt;wsp:rsid wsp:val=&quot;00F60C6B&quot;/&gt;&lt;wsp:rsid wsp:val=&quot;00F60EA8&quot;/&gt;&lt;wsp:rsid wsp:val=&quot;00F6130F&quot;/&gt;&lt;wsp:rsid wsp:val=&quot;00F61465&quot;/&gt;&lt;wsp:rsid wsp:val=&quot;00F61FE0&quot;/&gt;&lt;wsp:rsid wsp:val=&quot;00F62253&quot;/&gt;&lt;wsp:rsid wsp:val=&quot;00F622BF&quot;/&gt;&lt;wsp:rsid wsp:val=&quot;00F62652&quot;/&gt;&lt;wsp:rsid wsp:val=&quot;00F628A4&quot;/&gt;&lt;wsp:rsid wsp:val=&quot;00F639F8&quot;/&gt;&lt;wsp:rsid wsp:val=&quot;00F6400A&quot;/&gt;&lt;wsp:rsid wsp:val=&quot;00F64364&quot;/&gt;&lt;wsp:rsid wsp:val=&quot;00F64D9F&quot;/&gt;&lt;wsp:rsid wsp:val=&quot;00F6550D&quot;/&gt;&lt;wsp:rsid wsp:val=&quot;00F658F7&quot;/&gt;&lt;wsp:rsid wsp:val=&quot;00F65F3F&quot;/&gt;&lt;wsp:rsid wsp:val=&quot;00F65FBD&quot;/&gt;&lt;wsp:rsid wsp:val=&quot;00F6635B&quot;/&gt;&lt;wsp:rsid wsp:val=&quot;00F6664E&quot;/&gt;&lt;wsp:rsid wsp:val=&quot;00F66C3D&quot;/&gt;&lt;wsp:rsid wsp:val=&quot;00F6728E&quot;/&gt;&lt;wsp:rsid wsp:val=&quot;00F67A60&quot;/&gt;&lt;wsp:rsid wsp:val=&quot;00F67CC8&quot;/&gt;&lt;wsp:rsid wsp:val=&quot;00F7035B&quot;/&gt;&lt;wsp:rsid wsp:val=&quot;00F70609&quot;/&gt;&lt;wsp:rsid wsp:val=&quot;00F706AF&quot;/&gt;&lt;wsp:rsid wsp:val=&quot;00F713E6&quot;/&gt;&lt;wsp:rsid wsp:val=&quot;00F71DE0&quot;/&gt;&lt;wsp:rsid wsp:val=&quot;00F72641&quot;/&gt;&lt;wsp:rsid wsp:val=&quot;00F72B29&quot;/&gt;&lt;wsp:rsid wsp:val=&quot;00F73424&quot;/&gt;&lt;wsp:rsid wsp:val=&quot;00F734C5&quot;/&gt;&lt;wsp:rsid wsp:val=&quot;00F73A16&quot;/&gt;&lt;wsp:rsid wsp:val=&quot;00F744AD&quot;/&gt;&lt;wsp:rsid wsp:val=&quot;00F74BE4&quot;/&gt;&lt;wsp:rsid wsp:val=&quot;00F756CD&quot;/&gt;&lt;wsp:rsid wsp:val=&quot;00F7651C&quot;/&gt;&lt;wsp:rsid wsp:val=&quot;00F76A7A&quot;/&gt;&lt;wsp:rsid wsp:val=&quot;00F76ADB&quot;/&gt;&lt;wsp:rsid wsp:val=&quot;00F7725D&quot;/&gt;&lt;wsp:rsid wsp:val=&quot;00F80095&quot;/&gt;&lt;wsp:rsid wsp:val=&quot;00F80466&quot;/&gt;&lt;wsp:rsid wsp:val=&quot;00F80CA0&quot;/&gt;&lt;wsp:rsid wsp:val=&quot;00F80FDD&quot;/&gt;&lt;wsp:rsid wsp:val=&quot;00F81173&quot;/&gt;&lt;wsp:rsid wsp:val=&quot;00F81498&quot;/&gt;&lt;wsp:rsid wsp:val=&quot;00F81B0E&quot;/&gt;&lt;wsp:rsid wsp:val=&quot;00F81B2D&quot;/&gt;&lt;wsp:rsid wsp:val=&quot;00F81BDB&quot;/&gt;&lt;wsp:rsid wsp:val=&quot;00F81C41&quot;/&gt;&lt;wsp:rsid wsp:val=&quot;00F82555&quot;/&gt;&lt;wsp:rsid wsp:val=&quot;00F82721&quot;/&gt;&lt;wsp:rsid wsp:val=&quot;00F82D07&quot;/&gt;&lt;wsp:rsid wsp:val=&quot;00F83A3B&quot;/&gt;&lt;wsp:rsid wsp:val=&quot;00F83AF0&quot;/&gt;&lt;wsp:rsid wsp:val=&quot;00F83C65&quot;/&gt;&lt;wsp:rsid wsp:val=&quot;00F83CFB&quot;/&gt;&lt;wsp:rsid wsp:val=&quot;00F83DB8&quot;/&gt;&lt;wsp:rsid wsp:val=&quot;00F8414C&quot;/&gt;&lt;wsp:rsid wsp:val=&quot;00F845F0&quot;/&gt;&lt;wsp:rsid wsp:val=&quot;00F84BD1&quot;/&gt;&lt;wsp:rsid wsp:val=&quot;00F8532F&quot;/&gt;&lt;wsp:rsid wsp:val=&quot;00F858BE&quot;/&gt;&lt;wsp:rsid wsp:val=&quot;00F85991&quot;/&gt;&lt;wsp:rsid wsp:val=&quot;00F85E28&quot;/&gt;&lt;wsp:rsid wsp:val=&quot;00F86886&quot;/&gt;&lt;wsp:rsid wsp:val=&quot;00F86A59&quot;/&gt;&lt;wsp:rsid wsp:val=&quot;00F86EA6&quot;/&gt;&lt;wsp:rsid wsp:val=&quot;00F86F7B&quot;/&gt;&lt;wsp:rsid wsp:val=&quot;00F8719C&quot;/&gt;&lt;wsp:rsid wsp:val=&quot;00F87C20&quot;/&gt;&lt;wsp:rsid wsp:val=&quot;00F90184&quot;/&gt;&lt;wsp:rsid wsp:val=&quot;00F9021D&quot;/&gt;&lt;wsp:rsid wsp:val=&quot;00F905E0&quot;/&gt;&lt;wsp:rsid wsp:val=&quot;00F9098A&quot;/&gt;&lt;wsp:rsid wsp:val=&quot;00F90B22&quot;/&gt;&lt;wsp:rsid wsp:val=&quot;00F90F16&quot;/&gt;&lt;wsp:rsid wsp:val=&quot;00F91196&quot;/&gt;&lt;wsp:rsid wsp:val=&quot;00F914E5&quot;/&gt;&lt;wsp:rsid wsp:val=&quot;00F91A98&quot;/&gt;&lt;wsp:rsid wsp:val=&quot;00F91E01&quot;/&gt;&lt;wsp:rsid wsp:val=&quot;00F9229E&quot;/&gt;&lt;wsp:rsid wsp:val=&quot;00F925D8&quot;/&gt;&lt;wsp:rsid wsp:val=&quot;00F9386C&quot;/&gt;&lt;wsp:rsid wsp:val=&quot;00F94191&quot;/&gt;&lt;wsp:rsid wsp:val=&quot;00F9423A&quot;/&gt;&lt;wsp:rsid wsp:val=&quot;00F94332&quot;/&gt;&lt;wsp:rsid wsp:val=&quot;00F94F33&quot;/&gt;&lt;wsp:rsid wsp:val=&quot;00F957AA&quot;/&gt;&lt;wsp:rsid wsp:val=&quot;00F96B4A&quot;/&gt;&lt;wsp:rsid wsp:val=&quot;00F97100&quot;/&gt;&lt;wsp:rsid wsp:val=&quot;00F97295&quot;/&gt;&lt;wsp:rsid wsp:val=&quot;00F9766F&quot;/&gt;&lt;wsp:rsid wsp:val=&quot;00F97B23&quot;/&gt;&lt;wsp:rsid wsp:val=&quot;00FA05FE&quot;/&gt;&lt;wsp:rsid wsp:val=&quot;00FA0C08&quot;/&gt;&lt;wsp:rsid wsp:val=&quot;00FA0C91&quot;/&gt;&lt;wsp:rsid wsp:val=&quot;00FA1008&quot;/&gt;&lt;wsp:rsid wsp:val=&quot;00FA1D1E&quot;/&gt;&lt;wsp:rsid wsp:val=&quot;00FA1F1C&quot;/&gt;&lt;wsp:rsid wsp:val=&quot;00FA2658&quot;/&gt;&lt;wsp:rsid wsp:val=&quot;00FA299A&quot;/&gt;&lt;wsp:rsid wsp:val=&quot;00FA2DE2&quot;/&gt;&lt;wsp:rsid wsp:val=&quot;00FA3DDE&quot;/&gt;&lt;wsp:rsid wsp:val=&quot;00FA43A0&quot;/&gt;&lt;wsp:rsid wsp:val=&quot;00FA454A&quot;/&gt;&lt;wsp:rsid wsp:val=&quot;00FA4696&quot;/&gt;&lt;wsp:rsid wsp:val=&quot;00FA4870&quot;/&gt;&lt;wsp:rsid wsp:val=&quot;00FA4B54&quot;/&gt;&lt;wsp:rsid wsp:val=&quot;00FA56F7&quot;/&gt;&lt;wsp:rsid wsp:val=&quot;00FA571D&quot;/&gt;&lt;wsp:rsid wsp:val=&quot;00FA5FD9&quot;/&gt;&lt;wsp:rsid wsp:val=&quot;00FA6573&quot;/&gt;&lt;wsp:rsid wsp:val=&quot;00FA6F24&quot;/&gt;&lt;wsp:rsid wsp:val=&quot;00FA72FF&quot;/&gt;&lt;wsp:rsid wsp:val=&quot;00FA78EA&quot;/&gt;&lt;wsp:rsid wsp:val=&quot;00FB09CA&quot;/&gt;&lt;wsp:rsid wsp:val=&quot;00FB0B80&quot;/&gt;&lt;wsp:rsid wsp:val=&quot;00FB0C44&quot;/&gt;&lt;wsp:rsid wsp:val=&quot;00FB0D11&quot;/&gt;&lt;wsp:rsid wsp:val=&quot;00FB0D4A&quot;/&gt;&lt;wsp:rsid wsp:val=&quot;00FB10BF&quot;/&gt;&lt;wsp:rsid wsp:val=&quot;00FB146A&quot;/&gt;&lt;wsp:rsid wsp:val=&quot;00FB1943&quot;/&gt;&lt;wsp:rsid wsp:val=&quot;00FB24DA&quot;/&gt;&lt;wsp:rsid wsp:val=&quot;00FB3040&quot;/&gt;&lt;wsp:rsid wsp:val=&quot;00FB3B90&quot;/&gt;&lt;wsp:rsid wsp:val=&quot;00FB4364&quot;/&gt;&lt;wsp:rsid wsp:val=&quot;00FB70BD&quot;/&gt;&lt;wsp:rsid wsp:val=&quot;00FB7A3F&quot;/&gt;&lt;wsp:rsid wsp:val=&quot;00FB7D5D&quot;/&gt;&lt;wsp:rsid wsp:val=&quot;00FC0BD0&quot;/&gt;&lt;wsp:rsid wsp:val=&quot;00FC0EAA&quot;/&gt;&lt;wsp:rsid wsp:val=&quot;00FC1B43&quot;/&gt;&lt;wsp:rsid wsp:val=&quot;00FC2156&quot;/&gt;&lt;wsp:rsid wsp:val=&quot;00FC257C&quot;/&gt;&lt;wsp:rsid wsp:val=&quot;00FC2910&quot;/&gt;&lt;wsp:rsid wsp:val=&quot;00FC2C6C&quot;/&gt;&lt;wsp:rsid wsp:val=&quot;00FC30C8&quot;/&gt;&lt;wsp:rsid wsp:val=&quot;00FC36C2&quot;/&gt;&lt;wsp:rsid wsp:val=&quot;00FC3A1C&quot;/&gt;&lt;wsp:rsid wsp:val=&quot;00FC3AAE&quot;/&gt;&lt;wsp:rsid wsp:val=&quot;00FC47EF&quot;/&gt;&lt;wsp:rsid wsp:val=&quot;00FC5031&quot;/&gt;&lt;wsp:rsid wsp:val=&quot;00FC5A67&quot;/&gt;&lt;wsp:rsid wsp:val=&quot;00FC6120&quot;/&gt;&lt;wsp:rsid wsp:val=&quot;00FC7973&quot;/&gt;&lt;wsp:rsid wsp:val=&quot;00FD008B&quot;/&gt;&lt;wsp:rsid wsp:val=&quot;00FD0DAC&quot;/&gt;&lt;wsp:rsid wsp:val=&quot;00FD1044&quot;/&gt;&lt;wsp:rsid wsp:val=&quot;00FD1743&quot;/&gt;&lt;wsp:rsid wsp:val=&quot;00FD1B0A&quot;/&gt;&lt;wsp:rsid wsp:val=&quot;00FD1F14&quot;/&gt;&lt;wsp:rsid wsp:val=&quot;00FD25A9&quot;/&gt;&lt;wsp:rsid wsp:val=&quot;00FD3375&quot;/&gt;&lt;wsp:rsid wsp:val=&quot;00FD3680&quot;/&gt;&lt;wsp:rsid wsp:val=&quot;00FD369A&quot;/&gt;&lt;wsp:rsid wsp:val=&quot;00FD3A9A&quot;/&gt;&lt;wsp:rsid wsp:val=&quot;00FD4578&quot;/&gt;&lt;wsp:rsid wsp:val=&quot;00FD4C51&quot;/&gt;&lt;wsp:rsid wsp:val=&quot;00FD4CC8&quot;/&gt;&lt;wsp:rsid wsp:val=&quot;00FD57B6&quot;/&gt;&lt;wsp:rsid wsp:val=&quot;00FD5946&quot;/&gt;&lt;wsp:rsid wsp:val=&quot;00FD6501&quot;/&gt;&lt;wsp:rsid wsp:val=&quot;00FD69EC&quot;/&gt;&lt;wsp:rsid wsp:val=&quot;00FD6C1C&quot;/&gt;&lt;wsp:rsid wsp:val=&quot;00FD6D8F&quot;/&gt;&lt;wsp:rsid wsp:val=&quot;00FD6E68&quot;/&gt;&lt;wsp:rsid wsp:val=&quot;00FD7F08&quot;/&gt;&lt;wsp:rsid wsp:val=&quot;00FE0279&quot;/&gt;&lt;wsp:rsid wsp:val=&quot;00FE1093&quot;/&gt;&lt;wsp:rsid wsp:val=&quot;00FE127D&quot;/&gt;&lt;wsp:rsid wsp:val=&quot;00FE12CA&quot;/&gt;&lt;wsp:rsid wsp:val=&quot;00FE1743&quot;/&gt;&lt;wsp:rsid wsp:val=&quot;00FE1F22&quot;/&gt;&lt;wsp:rsid wsp:val=&quot;00FE2E8E&quot;/&gt;&lt;wsp:rsid wsp:val=&quot;00FE3125&quot;/&gt;&lt;wsp:rsid wsp:val=&quot;00FE3BA4&quot;/&gt;&lt;wsp:rsid wsp:val=&quot;00FE40AB&quot;/&gt;&lt;wsp:rsid wsp:val=&quot;00FE46A0&quot;/&gt;&lt;wsp:rsid wsp:val=&quot;00FE4B2A&quot;/&gt;&lt;wsp:rsid wsp:val=&quot;00FE4D06&quot;/&gt;&lt;wsp:rsid wsp:val=&quot;00FE5EDF&quot;/&gt;&lt;wsp:rsid wsp:val=&quot;00FE639B&quot;/&gt;&lt;wsp:rsid wsp:val=&quot;00FE663E&quot;/&gt;&lt;wsp:rsid wsp:val=&quot;00FE66F1&quot;/&gt;&lt;wsp:rsid wsp:val=&quot;00FE6F10&quot;/&gt;&lt;wsp:rsid wsp:val=&quot;00FE706E&quot;/&gt;&lt;wsp:rsid wsp:val=&quot;00FE7B4F&quot;/&gt;&lt;wsp:rsid wsp:val=&quot;00FE7BBD&quot;/&gt;&lt;wsp:rsid wsp:val=&quot;00FF004F&quot;/&gt;&lt;wsp:rsid wsp:val=&quot;00FF0131&quot;/&gt;&lt;wsp:rsid wsp:val=&quot;00FF09D5&quot;/&gt;&lt;wsp:rsid wsp:val=&quot;00FF0C2E&quot;/&gt;&lt;wsp:rsid wsp:val=&quot;00FF0D37&quot;/&gt;&lt;wsp:rsid wsp:val=&quot;00FF1195&quot;/&gt;&lt;wsp:rsid wsp:val=&quot;00FF1357&quot;/&gt;&lt;wsp:rsid wsp:val=&quot;00FF1503&quot;/&gt;&lt;wsp:rsid wsp:val=&quot;00FF1887&quot;/&gt;&lt;wsp:rsid wsp:val=&quot;00FF1A03&quot;/&gt;&lt;wsp:rsid wsp:val=&quot;00FF1A3D&quot;/&gt;&lt;wsp:rsid wsp:val=&quot;00FF1B32&quot;/&gt;&lt;wsp:rsid wsp:val=&quot;00FF26CD&quot;/&gt;&lt;wsp:rsid wsp:val=&quot;00FF278E&quot;/&gt;&lt;wsp:rsid wsp:val=&quot;00FF2CD0&quot;/&gt;&lt;wsp:rsid wsp:val=&quot;00FF3490&quot;/&gt;&lt;wsp:rsid wsp:val=&quot;00FF3758&quot;/&gt;&lt;wsp:rsid wsp:val=&quot;00FF3C3E&quot;/&gt;&lt;wsp:rsid wsp:val=&quot;00FF46EA&quot;/&gt;&lt;wsp:rsid wsp:val=&quot;00FF516B&quot;/&gt;&lt;wsp:rsid wsp:val=&quot;00FF5959&quot;/&gt;&lt;wsp:rsid wsp:val=&quot;00FF5A1E&quot;/&gt;&lt;wsp:rsid wsp:val=&quot;00FF5CCB&quot;/&gt;&lt;wsp:rsid wsp:val=&quot;00FF637D&quot;/&gt;&lt;wsp:rsid wsp:val=&quot;00FF70E6&quot;/&gt;&lt;wsp:rsid wsp:val=&quot;00FF7550&quot;/&gt;&lt;wsp:rsid wsp:val=&quot;00FF7C53&quot;/&gt;&lt;/wsp:rsids&gt;&lt;/w:docPr&gt;&lt;w:body&gt;&lt;wx:sect&gt;&lt;w:p wsp:rsidR=&quot;00000000&quot; wsp:rsidRDefault=&quot;00A55D25&quot; wsp:rsidP=&quot;00A55D25&quot;&gt;&lt;m:oMathPara&gt;&lt;m:oMath&gt;&lt;m:r&gt;&lt;w:rPr&gt;&lt;w:rFonts w:ascii=&quot;Cambria Math&quot; w:h-ansi=&quot;Cambria Math&quot;/&gt;&lt;wx:font wx:val=&quot;Cambria Math&quot;/&gt;&lt;w:i/&gt;&lt;/w:rPr&gt;&lt;m:t&gt;Î±&lt;/m:t&gt;&lt;/m:r&gt;&lt;/m:oMath&gt;&lt;/m:oMathPara&gt;&lt;/w:p&gt;&lt;w:sectPr wsp:rsidR=&quot;00000000&quot;&gt;&lt;w:pgSz w:w=&quot;12240&quot; w:h=&quot;15840&quot;/&gt;&lt;w:pgMar w:top=&quot;1701&quot; w:right=&quot;1440&quot; w:bottom=&quot;1440&quot; w:left=&quot;1440&quot; w:header=&quot;720&quot; w:footer=&quot;720&quot; w:gutter=&quot;0&quot;/&gt;&lt;w:cols w:space=&quot;720&quot;/&gt;&lt;/w:sectPr&gt;&lt;/wx:sect&gt;&lt;/w:body&gt;&lt;/w:wordDocument&gt;">
            <v:imagedata r:id="rId12" o:title="" chromakey="white"/>
          </v:shape>
        </w:pict>
      </w:r>
      <w:r w:rsidRPr="00AA2708">
        <w:rPr>
          <w:szCs w:val="22"/>
          <w:lang w:eastAsia="ko-KR"/>
        </w:rPr>
        <w:fldChar w:fldCharType="end"/>
      </w:r>
      <w:r w:rsidRPr="00AA2708">
        <w:rPr>
          <w:szCs w:val="22"/>
          <w:lang w:eastAsia="ko-KR"/>
        </w:rPr>
        <w:t>), pitch (</w:t>
      </w:r>
      <w:r w:rsidRPr="00AA2708">
        <w:rPr>
          <w:rFonts w:ascii="Courier New" w:hAnsi="Courier New"/>
        </w:rPr>
        <w:t>β</w:t>
      </w:r>
      <w:r w:rsidRPr="00AA2708">
        <w:rPr>
          <w:szCs w:val="22"/>
          <w:lang w:eastAsia="ko-KR"/>
        </w:rPr>
        <w:fldChar w:fldCharType="begin"/>
      </w:r>
      <w:r w:rsidRPr="00AA2708">
        <w:rPr>
          <w:szCs w:val="22"/>
          <w:lang w:eastAsia="ko-KR"/>
        </w:rPr>
        <w:instrText xml:space="preserve"> QUOTE </w:instrText>
      </w:r>
      <w:r w:rsidR="00823F94">
        <w:rPr>
          <w:szCs w:val="22"/>
          <w:lang w:eastAsia="ko-KR"/>
        </w:rPr>
        <w:pict w14:anchorId="3646159A">
          <v:shape id="_x0000_i1030" type="#_x0000_t75" style="width:5.9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60&quot;/&gt;&lt;w:doNotEmbedSystemFonts/&gt;&lt;w:bordersDontSurroundHeader/&gt;&lt;w:bordersDontSurroundFooter/&gt;&lt;w:stylePaneFormatFilter w:val=&quot;3F01&quot;/&gt;&lt;w:defaultTabStop w:val=&quot;720&quot;/&gt;&lt;w:doNotHyphenateCaps/&gt;&lt;w:displayHorizontalDrawingGridEvery w:val=&quot;0&quot;/&gt;&lt;w:displayVerticalDrawingGridEvery w:val=&quot;0&quot;/&gt;&lt;w:useMarginsForDrawingGridOrigin/&gt;&lt;w:doNotShadeFormData/&gt;&lt;w:characterSpacingControl w:val=&quot;DontCompress&quot;/&gt;&lt;w:webPageEncoding w:val=&quot;windows-1252&quot;/&gt;&lt;w:optimizeForBrowser/&gt;&lt;w:relyOnVML/&gt;&lt;w:allowPNG/&gt;&lt;w:targetScreenSz w:val=&quot;800x600&quot;/&gt;&lt;w:validateAgainstSchema/&gt;&lt;w:saveInvalidXML w:val=&quot;off&quot;/&gt;&lt;w:ignoreMixedContent w:val=&quot;off&quot;/&gt;&lt;w:alwaysShowPlaceholderText w:val=&quot;off&quot;/&gt;&lt;w:endnotePr&gt;&lt;w:numFmt w:val=&quot;decimal&quot;/&gt;&lt;/w:endnotePr&gt;&lt;w:compat&gt;&lt;w:breakWrappedTables/&gt;&lt;w:snapToGridInCell/&gt;&lt;w:wrapTextWithPunct/&gt;&lt;w:useAsianBreakRules/&gt;&lt;w:dontGrowAutofit/&gt;&lt;w:useFELayout/&gt;&lt;/w:compat&gt;&lt;wsp:rsids&gt;&lt;wsp:rsidRoot wsp:val=&quot;00A81156&quot;/&gt;&lt;wsp:rsid wsp:val=&quot;00000204&quot;/&gt;&lt;wsp:rsid wsp:val=&quot;000003C2&quot;/&gt;&lt;wsp:rsid wsp:val=&quot;00001204&quot;/&gt;&lt;wsp:rsid wsp:val=&quot;000017FB&quot;/&gt;&lt;wsp:rsid wsp:val=&quot;00001E69&quot;/&gt;&lt;wsp:rsid wsp:val=&quot;0000213C&quot;/&gt;&lt;wsp:rsid wsp:val=&quot;00002446&quot;/&gt;&lt;wsp:rsid wsp:val=&quot;0000293B&quot;/&gt;&lt;wsp:rsid wsp:val=&quot;00003E77&quot;/&gt;&lt;wsp:rsid wsp:val=&quot;00003F5E&quot;/&gt;&lt;wsp:rsid wsp:val=&quot;00004891&quot;/&gt;&lt;wsp:rsid wsp:val=&quot;00005FEC&quot;/&gt;&lt;wsp:rsid wsp:val=&quot;000060A6&quot;/&gt;&lt;wsp:rsid wsp:val=&quot;0000660D&quot;/&gt;&lt;wsp:rsid wsp:val=&quot;0000666D&quot;/&gt;&lt;wsp:rsid wsp:val=&quot;000073C5&quot;/&gt;&lt;wsp:rsid wsp:val=&quot;0000749B&quot;/&gt;&lt;wsp:rsid wsp:val=&quot;00007E98&quot;/&gt;&lt;wsp:rsid wsp:val=&quot;000100AF&quot;/&gt;&lt;wsp:rsid wsp:val=&quot;00010473&quot;/&gt;&lt;wsp:rsid wsp:val=&quot;00010D4E&quot;/&gt;&lt;wsp:rsid wsp:val=&quot;00010DBA&quot;/&gt;&lt;wsp:rsid wsp:val=&quot;00010E2A&quot;/&gt;&lt;wsp:rsid wsp:val=&quot;0001159E&quot;/&gt;&lt;wsp:rsid wsp:val=&quot;00012A25&quot;/&gt;&lt;wsp:rsid wsp:val=&quot;00013058&quot;/&gt;&lt;wsp:rsid wsp:val=&quot;0001311E&quot;/&gt;&lt;wsp:rsid wsp:val=&quot;00013247&quot;/&gt;&lt;wsp:rsid wsp:val=&quot;00013D4B&quot;/&gt;&lt;wsp:rsid wsp:val=&quot;00013FF1&quot;/&gt;&lt;wsp:rsid wsp:val=&quot;00014672&quot;/&gt;&lt;wsp:rsid wsp:val=&quot;00015AA2&quot;/&gt;&lt;wsp:rsid wsp:val=&quot;00015BF8&quot;/&gt;&lt;wsp:rsid wsp:val=&quot;00015CDB&quot;/&gt;&lt;wsp:rsid wsp:val=&quot;0001647F&quot;/&gt;&lt;wsp:rsid wsp:val=&quot;00016986&quot;/&gt;&lt;wsp:rsid wsp:val=&quot;00016ED6&quot;/&gt;&lt;wsp:rsid wsp:val=&quot;00017554&quot;/&gt;&lt;wsp:rsid wsp:val=&quot;00017751&quot;/&gt;&lt;wsp:rsid wsp:val=&quot;00017AA1&quot;/&gt;&lt;wsp:rsid wsp:val=&quot;00017D09&quot;/&gt;&lt;wsp:rsid wsp:val=&quot;00017F20&quot;/&gt;&lt;wsp:rsid wsp:val=&quot;000202FA&quot;/&gt;&lt;wsp:rsid wsp:val=&quot;0002030A&quot;/&gt;&lt;wsp:rsid wsp:val=&quot;0002079F&quot;/&gt;&lt;wsp:rsid wsp:val=&quot;00021381&quot;/&gt;&lt;wsp:rsid wsp:val=&quot;0002198D&quot;/&gt;&lt;wsp:rsid wsp:val=&quot;00021AB7&quot;/&gt;&lt;wsp:rsid wsp:val=&quot;00021B72&quot;/&gt;&lt;wsp:rsid wsp:val=&quot;00021FD9&quot;/&gt;&lt;wsp:rsid wsp:val=&quot;00022C26&quot;/&gt;&lt;wsp:rsid wsp:val=&quot;00023566&quot;/&gt;&lt;wsp:rsid wsp:val=&quot;00023695&quot;/&gt;&lt;wsp:rsid wsp:val=&quot;00023800&quot;/&gt;&lt;wsp:rsid wsp:val=&quot;00023E41&quot;/&gt;&lt;wsp:rsid wsp:val=&quot;00024788&quot;/&gt;&lt;wsp:rsid wsp:val=&quot;00024C2D&quot;/&gt;&lt;wsp:rsid wsp:val=&quot;00024D14&quot;/&gt;&lt;wsp:rsid wsp:val=&quot;00024FB8&quot;/&gt;&lt;wsp:rsid wsp:val=&quot;00025DE1&quot;/&gt;&lt;wsp:rsid wsp:val=&quot;00025F0C&quot;/&gt;&lt;wsp:rsid wsp:val=&quot;00026517&quot;/&gt;&lt;wsp:rsid wsp:val=&quot;000272BD&quot;/&gt;&lt;wsp:rsid wsp:val=&quot;000279A7&quot;/&gt;&lt;wsp:rsid wsp:val=&quot;0003042A&quot;/&gt;&lt;wsp:rsid wsp:val=&quot;000306E5&quot;/&gt;&lt;wsp:rsid wsp:val=&quot;000306FD&quot;/&gt;&lt;wsp:rsid wsp:val=&quot;00030F89&quot;/&gt;&lt;wsp:rsid wsp:val=&quot;0003135F&quot;/&gt;&lt;wsp:rsid wsp:val=&quot;00031446&quot;/&gt;&lt;wsp:rsid wsp:val=&quot;00031CF6&quot;/&gt;&lt;wsp:rsid wsp:val=&quot;00031D0C&quot;/&gt;&lt;wsp:rsid wsp:val=&quot;00032A9A&quot;/&gt;&lt;wsp:rsid wsp:val=&quot;00032D70&quot;/&gt;&lt;wsp:rsid wsp:val=&quot;0003368F&quot;/&gt;&lt;wsp:rsid wsp:val=&quot;000340D9&quot;/&gt;&lt;wsp:rsid wsp:val=&quot;0003420D&quot;/&gt;&lt;wsp:rsid wsp:val=&quot;000355F4&quot;/&gt;&lt;wsp:rsid wsp:val=&quot;00035785&quot;/&gt;&lt;wsp:rsid wsp:val=&quot;00036099&quot;/&gt;&lt;wsp:rsid wsp:val=&quot;0003652F&quot;/&gt;&lt;wsp:rsid wsp:val=&quot;00036791&quot;/&gt;&lt;wsp:rsid wsp:val=&quot;00036B3D&quot;/&gt;&lt;wsp:rsid wsp:val=&quot;00037811&quot;/&gt;&lt;wsp:rsid wsp:val=&quot;000378D9&quot;/&gt;&lt;wsp:rsid wsp:val=&quot;00040022&quot;/&gt;&lt;wsp:rsid wsp:val=&quot;000401AD&quot;/&gt;&lt;wsp:rsid wsp:val=&quot;00040577&quot;/&gt;&lt;wsp:rsid wsp:val=&quot;000406C0&quot;/&gt;&lt;wsp:rsid wsp:val=&quot;00040A75&quot;/&gt;&lt;wsp:rsid wsp:val=&quot;0004102E&quot;/&gt;&lt;wsp:rsid wsp:val=&quot;00041566&quot;/&gt;&lt;wsp:rsid wsp:val=&quot;00041B51&quot;/&gt;&lt;wsp:rsid wsp:val=&quot;0004225D&quot;/&gt;&lt;wsp:rsid wsp:val=&quot;00042932&quot;/&gt;&lt;wsp:rsid wsp:val=&quot;00042A70&quot;/&gt;&lt;wsp:rsid wsp:val=&quot;00043283&quot;/&gt;&lt;wsp:rsid wsp:val=&quot;000441BF&quot;/&gt;&lt;wsp:rsid wsp:val=&quot;00045126&quot;/&gt;&lt;wsp:rsid wsp:val=&quot;00045282&quot;/&gt;&lt;wsp:rsid wsp:val=&quot;00045775&quot;/&gt;&lt;wsp:rsid wsp:val=&quot;000469D2&quot;/&gt;&lt;wsp:rsid wsp:val=&quot;00046CFD&quot;/&gt;&lt;wsp:rsid wsp:val=&quot;0004724F&quot;/&gt;&lt;wsp:rsid wsp:val=&quot;00047370&quot;/&gt;&lt;wsp:rsid wsp:val=&quot;00047DF8&quot;/&gt;&lt;wsp:rsid wsp:val=&quot;0005072D&quot;/&gt;&lt;wsp:rsid wsp:val=&quot;00050739&quot;/&gt;&lt;wsp:rsid wsp:val=&quot;000509CC&quot;/&gt;&lt;wsp:rsid wsp:val=&quot;00051686&quot;/&gt;&lt;wsp:rsid wsp:val=&quot;00051998&quot;/&gt;&lt;wsp:rsid wsp:val=&quot;00051F75&quot;/&gt;&lt;wsp:rsid wsp:val=&quot;000526FC&quot;/&gt;&lt;wsp:rsid wsp:val=&quot;00052812&quot;/&gt;&lt;wsp:rsid wsp:val=&quot;00052A44&quot;/&gt;&lt;wsp:rsid wsp:val=&quot;00052FEC&quot;/&gt;&lt;wsp:rsid wsp:val=&quot;000546F3&quot;/&gt;&lt;wsp:rsid wsp:val=&quot;00054C5E&quot;/&gt;&lt;wsp:rsid wsp:val=&quot;00055181&quot;/&gt;&lt;wsp:rsid wsp:val=&quot;0005560F&quot;/&gt;&lt;wsp:rsid wsp:val=&quot;0005597C&quot;/&gt;&lt;wsp:rsid wsp:val=&quot;00055CD4&quot;/&gt;&lt;wsp:rsid wsp:val=&quot;00056962&quot;/&gt;&lt;wsp:rsid wsp:val=&quot;00056967&quot;/&gt;&lt;wsp:rsid wsp:val=&quot;00056B83&quot;/&gt;&lt;wsp:rsid wsp:val=&quot;00057200&quot;/&gt;&lt;wsp:rsid wsp:val=&quot;00057328&quot;/&gt;&lt;wsp:rsid wsp:val=&quot;0005754D&quot;/&gt;&lt;wsp:rsid wsp:val=&quot;0005762D&quot;/&gt;&lt;wsp:rsid wsp:val=&quot;00057A06&quot;/&gt;&lt;wsp:rsid wsp:val=&quot;00057B9B&quot;/&gt;&lt;wsp:rsid wsp:val=&quot;0006002A&quot;/&gt;&lt;wsp:rsid wsp:val=&quot;0006008A&quot;/&gt;&lt;wsp:rsid wsp:val=&quot;000600B5&quot;/&gt;&lt;wsp:rsid wsp:val=&quot;000604C6&quot;/&gt;&lt;wsp:rsid wsp:val=&quot;000611BD&quot;/&gt;&lt;wsp:rsid wsp:val=&quot;00061627&quot;/&gt;&lt;wsp:rsid wsp:val=&quot;00062303&quot;/&gt;&lt;wsp:rsid wsp:val=&quot;00062444&quot;/&gt;&lt;wsp:rsid wsp:val=&quot;0006295F&quot;/&gt;&lt;wsp:rsid wsp:val=&quot;000629AC&quot;/&gt;&lt;wsp:rsid wsp:val=&quot;000630EB&quot;/&gt;&lt;wsp:rsid wsp:val=&quot;00063322&quot;/&gt;&lt;wsp:rsid wsp:val=&quot;0006347F&quot;/&gt;&lt;wsp:rsid wsp:val=&quot;00063AC1&quot;/&gt;&lt;wsp:rsid wsp:val=&quot;00064607&quot;/&gt;&lt;wsp:rsid wsp:val=&quot;00064617&quot;/&gt;&lt;wsp:rsid wsp:val=&quot;00065D55&quot;/&gt;&lt;wsp:rsid wsp:val=&quot;0006625D&quot;/&gt;&lt;wsp:rsid wsp:val=&quot;0006681C&quot;/&gt;&lt;wsp:rsid wsp:val=&quot;00066BF8&quot;/&gt;&lt;wsp:rsid wsp:val=&quot;00066C9A&quot;/&gt;&lt;wsp:rsid wsp:val=&quot;00066D0A&quot;/&gt;&lt;wsp:rsid wsp:val=&quot;00066DA7&quot;/&gt;&lt;wsp:rsid wsp:val=&quot;0006741A&quot;/&gt;&lt;wsp:rsid wsp:val=&quot;000677BD&quot;/&gt;&lt;wsp:rsid wsp:val=&quot;00070465&quot;/&gt;&lt;wsp:rsid wsp:val=&quot;0007065F&quot;/&gt;&lt;wsp:rsid wsp:val=&quot;00070D88&quot;/&gt;&lt;wsp:rsid wsp:val=&quot;000716D7&quot;/&gt;&lt;wsp:rsid wsp:val=&quot;000721C5&quot;/&gt;&lt;wsp:rsid wsp:val=&quot;00073BE9&quot;/&gt;&lt;wsp:rsid wsp:val=&quot;000745C3&quot;/&gt;&lt;wsp:rsid wsp:val=&quot;00074A1E&quot;/&gt;&lt;wsp:rsid wsp:val=&quot;00074A8B&quot;/&gt;&lt;wsp:rsid wsp:val=&quot;00074D21&quot;/&gt;&lt;wsp:rsid wsp:val=&quot;0007515D&quot;/&gt;&lt;wsp:rsid wsp:val=&quot;00075B9D&quot;/&gt;&lt;wsp:rsid wsp:val=&quot;00077954&quot;/&gt;&lt;wsp:rsid wsp:val=&quot;00077B2F&quot;/&gt;&lt;wsp:rsid wsp:val=&quot;00077BC2&quot;/&gt;&lt;wsp:rsid wsp:val=&quot;00077BF2&quot;/&gt;&lt;wsp:rsid wsp:val=&quot;00077E97&quot;/&gt;&lt;wsp:rsid wsp:val=&quot;00080030&quot;/&gt;&lt;wsp:rsid wsp:val=&quot;00080090&quot;/&gt;&lt;wsp:rsid wsp:val=&quot;00080093&quot;/&gt;&lt;wsp:rsid wsp:val=&quot;000803C3&quot;/&gt;&lt;wsp:rsid wsp:val=&quot;00081913&quot;/&gt;&lt;wsp:rsid wsp:val=&quot;00082854&quot;/&gt;&lt;wsp:rsid wsp:val=&quot;000839ED&quot;/&gt;&lt;wsp:rsid wsp:val=&quot;00083AF2&quot;/&gt;&lt;wsp:rsid wsp:val=&quot;000840A2&quot;/&gt;&lt;wsp:rsid wsp:val=&quot;00084964&quot;/&gt;&lt;wsp:rsid wsp:val=&quot;00084F05&quot;/&gt;&lt;wsp:rsid wsp:val=&quot;00085FD0&quot;/&gt;&lt;wsp:rsid wsp:val=&quot;000865A1&quot;/&gt;&lt;wsp:rsid wsp:val=&quot;000865CA&quot;/&gt;&lt;wsp:rsid wsp:val=&quot;00086CF9&quot;/&gt;&lt;wsp:rsid wsp:val=&quot;00086DFD&quot;/&gt;&lt;wsp:rsid wsp:val=&quot;00086E35&quot;/&gt;&lt;wsp:rsid wsp:val=&quot;00086EED&quot;/&gt;&lt;wsp:rsid wsp:val=&quot;00087674&quot;/&gt;&lt;wsp:rsid wsp:val=&quot;000876CF&quot;/&gt;&lt;wsp:rsid wsp:val=&quot;00087C6C&quot;/&gt;&lt;wsp:rsid wsp:val=&quot;00087FFD&quot;/&gt;&lt;wsp:rsid wsp:val=&quot;00090092&quot;/&gt;&lt;wsp:rsid wsp:val=&quot;0009053D&quot;/&gt;&lt;wsp:rsid wsp:val=&quot;000908E2&quot;/&gt;&lt;wsp:rsid wsp:val=&quot;00090CA6&quot;/&gt;&lt;wsp:rsid wsp:val=&quot;00090D8F&quot;/&gt;&lt;wsp:rsid wsp:val=&quot;00091067&quot;/&gt;&lt;wsp:rsid wsp:val=&quot;00091228&quot;/&gt;&lt;wsp:rsid wsp:val=&quot;00091DAC&quot;/&gt;&lt;wsp:rsid wsp:val=&quot;00091E9B&quot;/&gt;&lt;wsp:rsid wsp:val=&quot;00092878&quot;/&gt;&lt;wsp:rsid wsp:val=&quot;00093367&quot;/&gt;&lt;wsp:rsid wsp:val=&quot;00093829&quot;/&gt;&lt;wsp:rsid wsp:val=&quot;00093B85&quot;/&gt;&lt;wsp:rsid wsp:val=&quot;00093D14&quot;/&gt;&lt;wsp:rsid wsp:val=&quot;00093D9F&quot;/&gt;&lt;wsp:rsid wsp:val=&quot;0009442B&quot;/&gt;&lt;wsp:rsid wsp:val=&quot;00094667&quot;/&gt;&lt;wsp:rsid wsp:val=&quot;0009479B&quot;/&gt;&lt;wsp:rsid wsp:val=&quot;000947AF&quot;/&gt;&lt;wsp:rsid wsp:val=&quot;000949DD&quot;/&gt;&lt;wsp:rsid wsp:val=&quot;00096008&quot;/&gt;&lt;wsp:rsid wsp:val=&quot;0009639D&quot;/&gt;&lt;wsp:rsid wsp:val=&quot;00096F3D&quot;/&gt;&lt;wsp:rsid wsp:val=&quot;000971F9&quot;/&gt;&lt;wsp:rsid wsp:val=&quot;000A0686&quot;/&gt;&lt;wsp:rsid wsp:val=&quot;000A0F95&quot;/&gt;&lt;wsp:rsid wsp:val=&quot;000A1105&quot;/&gt;&lt;wsp:rsid wsp:val=&quot;000A1410&quot;/&gt;&lt;wsp:rsid wsp:val=&quot;000A14E2&quot;/&gt;&lt;wsp:rsid wsp:val=&quot;000A1555&quot;/&gt;&lt;wsp:rsid wsp:val=&quot;000A26D8&quot;/&gt;&lt;wsp:rsid wsp:val=&quot;000A2F02&quot;/&gt;&lt;wsp:rsid wsp:val=&quot;000A30D6&quot;/&gt;&lt;wsp:rsid wsp:val=&quot;000A386B&quot;/&gt;&lt;wsp:rsid wsp:val=&quot;000A3F9A&quot;/&gt;&lt;wsp:rsid wsp:val=&quot;000A4405&quot;/&gt;&lt;wsp:rsid wsp:val=&quot;000A47AB&quot;/&gt;&lt;wsp:rsid wsp:val=&quot;000A4BAD&quot;/&gt;&lt;wsp:rsid wsp:val=&quot;000A4C2C&quot;/&gt;&lt;wsp:rsid wsp:val=&quot;000A4FF8&quot;/&gt;&lt;wsp:rsid wsp:val=&quot;000A5E51&quot;/&gt;&lt;wsp:rsid wsp:val=&quot;000A5FCA&quot;/&gt;&lt;wsp:rsid wsp:val=&quot;000A6067&quot;/&gt;&lt;wsp:rsid wsp:val=&quot;000A62B4&quot;/&gt;&lt;wsp:rsid wsp:val=&quot;000A6441&quot;/&gt;&lt;wsp:rsid wsp:val=&quot;000A6BE2&quot;/&gt;&lt;wsp:rsid wsp:val=&quot;000A6C92&quot;/&gt;&lt;wsp:rsid wsp:val=&quot;000A70FC&quot;/&gt;&lt;wsp:rsid wsp:val=&quot;000A7330&quot;/&gt;&lt;wsp:rsid wsp:val=&quot;000A73B2&quot;/&gt;&lt;wsp:rsid wsp:val=&quot;000B0191&quot;/&gt;&lt;wsp:rsid wsp:val=&quot;000B067E&quot;/&gt;&lt;wsp:rsid wsp:val=&quot;000B0826&quot;/&gt;&lt;wsp:rsid wsp:val=&quot;000B0B0B&quot;/&gt;&lt;wsp:rsid wsp:val=&quot;000B106F&quot;/&gt;&lt;wsp:rsid wsp:val=&quot;000B1280&quot;/&gt;&lt;wsp:rsid wsp:val=&quot;000B16FC&quot;/&gt;&lt;wsp:rsid wsp:val=&quot;000B2255&quot;/&gt;&lt;wsp:rsid wsp:val=&quot;000B2D0C&quot;/&gt;&lt;wsp:rsid wsp:val=&quot;000B2FA0&quot;/&gt;&lt;wsp:rsid wsp:val=&quot;000B324A&quot;/&gt;&lt;wsp:rsid wsp:val=&quot;000B3793&quot;/&gt;&lt;wsp:rsid wsp:val=&quot;000B42E4&quot;/&gt;&lt;wsp:rsid wsp:val=&quot;000B45A7&quot;/&gt;&lt;wsp:rsid wsp:val=&quot;000B4946&quot;/&gt;&lt;wsp:rsid wsp:val=&quot;000B49DA&quot;/&gt;&lt;wsp:rsid wsp:val=&quot;000B4E5A&quot;/&gt;&lt;wsp:rsid wsp:val=&quot;000B5036&quot;/&gt;&lt;wsp:rsid wsp:val=&quot;000B5D60&quot;/&gt;&lt;wsp:rsid wsp:val=&quot;000B5F77&quot;/&gt;&lt;wsp:rsid wsp:val=&quot;000B68A2&quot;/&gt;&lt;wsp:rsid wsp:val=&quot;000B780B&quot;/&gt;&lt;wsp:rsid wsp:val=&quot;000B7B61&quot;/&gt;&lt;wsp:rsid wsp:val=&quot;000C0A25&quot;/&gt;&lt;wsp:rsid wsp:val=&quot;000C0F6F&quot;/&gt;&lt;wsp:rsid wsp:val=&quot;000C1B0F&quot;/&gt;&lt;wsp:rsid wsp:val=&quot;000C1BF1&quot;/&gt;&lt;wsp:rsid wsp:val=&quot;000C1C67&quot;/&gt;&lt;wsp:rsid wsp:val=&quot;000C1DB5&quot;/&gt;&lt;wsp:rsid wsp:val=&quot;000C1FC2&quot;/&gt;&lt;wsp:rsid wsp:val=&quot;000C2691&quot;/&gt;&lt;wsp:rsid wsp:val=&quot;000C2DFC&quot;/&gt;&lt;wsp:rsid wsp:val=&quot;000C4950&quot;/&gt;&lt;wsp:rsid wsp:val=&quot;000C526E&quot;/&gt;&lt;wsp:rsid wsp:val=&quot;000C5AC4&quot;/&gt;&lt;wsp:rsid wsp:val=&quot;000C5DEA&quot;/&gt;&lt;wsp:rsid wsp:val=&quot;000C5F83&quot;/&gt;&lt;wsp:rsid wsp:val=&quot;000C7BAE&quot;/&gt;&lt;wsp:rsid wsp:val=&quot;000C7CBC&quot;/&gt;&lt;wsp:rsid wsp:val=&quot;000D0522&quot;/&gt;&lt;wsp:rsid wsp:val=&quot;000D0955&quot;/&gt;&lt;wsp:rsid wsp:val=&quot;000D0C24&quot;/&gt;&lt;wsp:rsid wsp:val=&quot;000D108D&quot;/&gt;&lt;wsp:rsid wsp:val=&quot;000D1B87&quot;/&gt;&lt;wsp:rsid wsp:val=&quot;000D1CE1&quot;/&gt;&lt;wsp:rsid wsp:val=&quot;000D1E95&quot;/&gt;&lt;wsp:rsid wsp:val=&quot;000D2291&quot;/&gt;&lt;wsp:rsid wsp:val=&quot;000D4022&quot;/&gt;&lt;wsp:rsid wsp:val=&quot;000D41F1&quot;/&gt;&lt;wsp:rsid wsp:val=&quot;000D48CC&quot;/&gt;&lt;wsp:rsid wsp:val=&quot;000D4C6D&quot;/&gt;&lt;wsp:rsid wsp:val=&quot;000D4F15&quot;/&gt;&lt;wsp:rsid wsp:val=&quot;000D566A&quot;/&gt;&lt;wsp:rsid wsp:val=&quot;000D5882&quot;/&gt;&lt;wsp:rsid wsp:val=&quot;000D5BB2&quot;/&gt;&lt;wsp:rsid wsp:val=&quot;000D5E71&quot;/&gt;&lt;wsp:rsid wsp:val=&quot;000D6FE8&quot;/&gt;&lt;wsp:rsid wsp:val=&quot;000D7D0A&quot;/&gt;&lt;wsp:rsid wsp:val=&quot;000D7DD9&quot;/&gt;&lt;wsp:rsid wsp:val=&quot;000E089D&quot;/&gt;&lt;wsp:rsid wsp:val=&quot;000E0C92&quot;/&gt;&lt;wsp:rsid wsp:val=&quot;000E1312&quot;/&gt;&lt;wsp:rsid wsp:val=&quot;000E1C02&quot;/&gt;&lt;wsp:rsid wsp:val=&quot;000E2351&quot;/&gt;&lt;wsp:rsid wsp:val=&quot;000E32F8&quot;/&gt;&lt;wsp:rsid wsp:val=&quot;000E4E9D&quot;/&gt;&lt;wsp:rsid wsp:val=&quot;000E52FD&quot;/&gt;&lt;wsp:rsid wsp:val=&quot;000E5332&quot;/&gt;&lt;wsp:rsid wsp:val=&quot;000E53A7&quot;/&gt;&lt;wsp:rsid wsp:val=&quot;000E53C5&quot;/&gt;&lt;wsp:rsid wsp:val=&quot;000E5527&quot;/&gt;&lt;wsp:rsid wsp:val=&quot;000E5C00&quot;/&gt;&lt;wsp:rsid wsp:val=&quot;000E5FAE&quot;/&gt;&lt;wsp:rsid wsp:val=&quot;000E64D7&quot;/&gt;&lt;wsp:rsid wsp:val=&quot;000E6667&quot;/&gt;&lt;wsp:rsid wsp:val=&quot;000E6958&quot;/&gt;&lt;wsp:rsid wsp:val=&quot;000E6C57&quot;/&gt;&lt;wsp:rsid wsp:val=&quot;000E71B1&quot;/&gt;&lt;wsp:rsid wsp:val=&quot;000E7453&quot;/&gt;&lt;wsp:rsid wsp:val=&quot;000E7953&quot;/&gt;&lt;wsp:rsid wsp:val=&quot;000E7C7F&quot;/&gt;&lt;wsp:rsid wsp:val=&quot;000E7CBF&quot;/&gt;&lt;wsp:rsid wsp:val=&quot;000F091F&quot;/&gt;&lt;wsp:rsid wsp:val=&quot;000F0C7D&quot;/&gt;&lt;wsp:rsid wsp:val=&quot;000F149C&quot;/&gt;&lt;wsp:rsid wsp:val=&quot;000F173A&quot;/&gt;&lt;wsp:rsid wsp:val=&quot;000F196B&quot;/&gt;&lt;wsp:rsid wsp:val=&quot;000F19BD&quot;/&gt;&lt;wsp:rsid wsp:val=&quot;000F214F&quot;/&gt;&lt;wsp:rsid wsp:val=&quot;000F239E&quot;/&gt;&lt;wsp:rsid wsp:val=&quot;000F2935&quot;/&gt;&lt;wsp:rsid wsp:val=&quot;000F2B03&quot;/&gt;&lt;wsp:rsid wsp:val=&quot;000F301A&quot;/&gt;&lt;wsp:rsid wsp:val=&quot;000F350D&quot;/&gt;&lt;wsp:rsid wsp:val=&quot;000F36B0&quot;/&gt;&lt;wsp:rsid wsp:val=&quot;000F38C2&quot;/&gt;&lt;wsp:rsid wsp:val=&quot;000F4557&quot;/&gt;&lt;wsp:rsid wsp:val=&quot;000F479D&quot;/&gt;&lt;wsp:rsid wsp:val=&quot;000F5086&quot;/&gt;&lt;wsp:rsid wsp:val=&quot;000F56A0&quot;/&gt;&lt;wsp:rsid wsp:val=&quot;000F6455&quot;/&gt;&lt;wsp:rsid wsp:val=&quot;000F6793&quot;/&gt;&lt;wsp:rsid wsp:val=&quot;000F726C&quot;/&gt;&lt;wsp:rsid wsp:val=&quot;000F746F&quot;/&gt;&lt;wsp:rsid wsp:val=&quot;000F7BCE&quot;/&gt;&lt;wsp:rsid wsp:val=&quot;000F7BEF&quot;/&gt;&lt;wsp:rsid wsp:val=&quot;00100130&quot;/&gt;&lt;wsp:rsid wsp:val=&quot;00100208&quot;/&gt;&lt;wsp:rsid wsp:val=&quot;00100900&quot;/&gt;&lt;wsp:rsid wsp:val=&quot;00101B34&quot;/&gt;&lt;wsp:rsid wsp:val=&quot;0010226C&quot;/&gt;&lt;wsp:rsid wsp:val=&quot;00103038&quot;/&gt;&lt;wsp:rsid wsp:val=&quot;001032E8&quot;/&gt;&lt;wsp:rsid wsp:val=&quot;00103355&quot;/&gt;&lt;wsp:rsid wsp:val=&quot;00103CCF&quot;/&gt;&lt;wsp:rsid wsp:val=&quot;00103D59&quot;/&gt;&lt;wsp:rsid wsp:val=&quot;00104253&quot;/&gt;&lt;wsp:rsid wsp:val=&quot;001042BD&quot;/&gt;&lt;wsp:rsid wsp:val=&quot;00104C59&quot;/&gt;&lt;wsp:rsid wsp:val=&quot;00105585&quot;/&gt;&lt;wsp:rsid wsp:val=&quot;0010568F&quot;/&gt;&lt;wsp:rsid wsp:val=&quot;00105911&quot;/&gt;&lt;wsp:rsid wsp:val=&quot;00105B1F&quot;/&gt;&lt;wsp:rsid wsp:val=&quot;00105E3B&quot;/&gt;&lt;wsp:rsid wsp:val=&quot;001068E6&quot;/&gt;&lt;wsp:rsid wsp:val=&quot;00107B74&quot;/&gt;&lt;wsp:rsid wsp:val=&quot;00107C74&quot;/&gt;&lt;wsp:rsid wsp:val=&quot;00107E38&quot;/&gt;&lt;wsp:rsid wsp:val=&quot;001100E6&quot;/&gt;&lt;wsp:rsid wsp:val=&quot;00110D13&quot;/&gt;&lt;wsp:rsid wsp:val=&quot;00111011&quot;/&gt;&lt;wsp:rsid wsp:val=&quot;001113CA&quot;/&gt;&lt;wsp:rsid wsp:val=&quot;00112242&quot;/&gt;&lt;wsp:rsid wsp:val=&quot;00112CCC&quot;/&gt;&lt;wsp:rsid wsp:val=&quot;00112DB9&quot;/&gt;&lt;wsp:rsid wsp:val=&quot;0011301C&quot;/&gt;&lt;wsp:rsid wsp:val=&quot;001130C6&quot;/&gt;&lt;wsp:rsid wsp:val=&quot;00113146&quot;/&gt;&lt;wsp:rsid wsp:val=&quot;00113354&quot;/&gt;&lt;wsp:rsid wsp:val=&quot;0011398D&quot;/&gt;&lt;wsp:rsid wsp:val=&quot;00113B6F&quot;/&gt;&lt;wsp:rsid wsp:val=&quot;001143E8&quot;/&gt;&lt;wsp:rsid wsp:val=&quot;001145CB&quot;/&gt;&lt;wsp:rsid wsp:val=&quot;00114DDF&quot;/&gt;&lt;wsp:rsid wsp:val=&quot;001153F3&quot;/&gt;&lt;wsp:rsid wsp:val=&quot;00115BB9&quot;/&gt;&lt;wsp:rsid wsp:val=&quot;00115C0A&quot;/&gt;&lt;wsp:rsid wsp:val=&quot;00115E3E&quot;/&gt;&lt;wsp:rsid wsp:val=&quot;00115E7E&quot;/&gt;&lt;wsp:rsid wsp:val=&quot;0011603C&quot;/&gt;&lt;wsp:rsid wsp:val=&quot;00116255&quot;/&gt;&lt;wsp:rsid wsp:val=&quot;00116724&quot;/&gt;&lt;wsp:rsid wsp:val=&quot;001167E6&quot;/&gt;&lt;wsp:rsid wsp:val=&quot;00116F18&quot;/&gt;&lt;wsp:rsid wsp:val=&quot;00116F3C&quot;/&gt;&lt;wsp:rsid wsp:val=&quot;00117606&quot;/&gt;&lt;wsp:rsid wsp:val=&quot;0011782F&quot;/&gt;&lt;wsp:rsid wsp:val=&quot;00120293&quot;/&gt;&lt;wsp:rsid wsp:val=&quot;0012050C&quot;/&gt;&lt;wsp:rsid wsp:val=&quot;00120900&quot;/&gt;&lt;wsp:rsid wsp:val=&quot;00120FEE&quot;/&gt;&lt;wsp:rsid wsp:val=&quot;0012103A&quot;/&gt;&lt;wsp:rsid wsp:val=&quot;0012200D&quot;/&gt;&lt;wsp:rsid wsp:val=&quot;00122108&quot;/&gt;&lt;wsp:rsid wsp:val=&quot;00122141&quot;/&gt;&lt;wsp:rsid wsp:val=&quot;00122537&quot;/&gt;&lt;wsp:rsid wsp:val=&quot;0012270D&quot;/&gt;&lt;wsp:rsid wsp:val=&quot;00122876&quot;/&gt;&lt;wsp:rsid wsp:val=&quot;00122FFF&quot;/&gt;&lt;wsp:rsid wsp:val=&quot;0012307A&quot;/&gt;&lt;wsp:rsid wsp:val=&quot;001233D7&quot;/&gt;&lt;wsp:rsid wsp:val=&quot;00124047&quot;/&gt;&lt;wsp:rsid wsp:val=&quot;001243F9&quot;/&gt;&lt;wsp:rsid wsp:val=&quot;00124EB4&quot;/&gt;&lt;wsp:rsid wsp:val=&quot;00125425&quot;/&gt;&lt;wsp:rsid wsp:val=&quot;00125C13&quot;/&gt;&lt;wsp:rsid wsp:val=&quot;001264A4&quot;/&gt;&lt;wsp:rsid wsp:val=&quot;001267AF&quot;/&gt;&lt;wsp:rsid wsp:val=&quot;00126D59&quot;/&gt;&lt;wsp:rsid wsp:val=&quot;0012735F&quot;/&gt;&lt;wsp:rsid wsp:val=&quot;0012754A&quot;/&gt;&lt;wsp:rsid wsp:val=&quot;0012771D&quot;/&gt;&lt;wsp:rsid wsp:val=&quot;00127908&quot;/&gt;&lt;wsp:rsid wsp:val=&quot;001303CD&quot;/&gt;&lt;wsp:rsid wsp:val=&quot;0013107D&quot;/&gt;&lt;wsp:rsid wsp:val=&quot;00131114&quot;/&gt;&lt;wsp:rsid wsp:val=&quot;001314BD&quot;/&gt;&lt;wsp:rsid wsp:val=&quot;001321AE&quot;/&gt;&lt;wsp:rsid wsp:val=&quot;00133C44&quot;/&gt;&lt;wsp:rsid wsp:val=&quot;00133C6E&quot;/&gt;&lt;wsp:rsid wsp:val=&quot;001345A2&quot;/&gt;&lt;wsp:rsid wsp:val=&quot;00134707&quot;/&gt;&lt;wsp:rsid wsp:val=&quot;001348C9&quot;/&gt;&lt;wsp:rsid wsp:val=&quot;00134C54&quot;/&gt;&lt;wsp:rsid wsp:val=&quot;00134EF4&quot;/&gt;&lt;wsp:rsid wsp:val=&quot;00134FEF&quot;/&gt;&lt;wsp:rsid wsp:val=&quot;001350B8&quot;/&gt;&lt;wsp:rsid wsp:val=&quot;00136056&quot;/&gt;&lt;wsp:rsid wsp:val=&quot;001360C1&quot;/&gt;&lt;wsp:rsid wsp:val=&quot;001366A8&quot;/&gt;&lt;wsp:rsid wsp:val=&quot;00136993&quot;/&gt;&lt;wsp:rsid wsp:val=&quot;0013754B&quot;/&gt;&lt;wsp:rsid wsp:val=&quot;00140480&quot;/&gt;&lt;wsp:rsid wsp:val=&quot;00140871&quot;/&gt;&lt;wsp:rsid wsp:val=&quot;00140983&quot;/&gt;&lt;wsp:rsid wsp:val=&quot;00141EC4&quot;/&gt;&lt;wsp:rsid wsp:val=&quot;001423CC&quot;/&gt;&lt;wsp:rsid wsp:val=&quot;001426C1&quot;/&gt;&lt;wsp:rsid wsp:val=&quot;001429C7&quot;/&gt;&lt;wsp:rsid wsp:val=&quot;00142A74&quot;/&gt;&lt;wsp:rsid wsp:val=&quot;00142D3D&quot;/&gt;&lt;wsp:rsid wsp:val=&quot;00143787&quot;/&gt;&lt;wsp:rsid wsp:val=&quot;00143B3B&quot;/&gt;&lt;wsp:rsid wsp:val=&quot;00143E79&quot;/&gt;&lt;wsp:rsid wsp:val=&quot;00143EBD&quot;/&gt;&lt;wsp:rsid wsp:val=&quot;0014576C&quot;/&gt;&lt;wsp:rsid wsp:val=&quot;001458D2&quot;/&gt;&lt;wsp:rsid wsp:val=&quot;001472BF&quot;/&gt;&lt;wsp:rsid wsp:val=&quot;001477DB&quot;/&gt;&lt;wsp:rsid wsp:val=&quot;00147FA8&quot;/&gt;&lt;wsp:rsid wsp:val=&quot;00150323&quot;/&gt;&lt;wsp:rsid wsp:val=&quot;0015071D&quot;/&gt;&lt;wsp:rsid wsp:val=&quot;00150DB4&quot;/&gt;&lt;wsp:rsid wsp:val=&quot;0015139B&quot;/&gt;&lt;wsp:rsid wsp:val=&quot;001523FD&quot;/&gt;&lt;wsp:rsid wsp:val=&quot;00152960&quot;/&gt;&lt;wsp:rsid wsp:val=&quot;00152F2E&quot;/&gt;&lt;wsp:rsid wsp:val=&quot;001535EE&quot;/&gt;&lt;wsp:rsid wsp:val=&quot;001538B3&quot;/&gt;&lt;wsp:rsid wsp:val=&quot;00153BF5&quot;/&gt;&lt;wsp:rsid wsp:val=&quot;0015501D&quot;/&gt;&lt;wsp:rsid wsp:val=&quot;00155099&quot;/&gt;&lt;wsp:rsid wsp:val=&quot;0015591B&quot;/&gt;&lt;wsp:rsid wsp:val=&quot;00155D81&quot;/&gt;&lt;wsp:rsid wsp:val=&quot;00156649&quot;/&gt;&lt;wsp:rsid wsp:val=&quot;00156B85&quot;/&gt;&lt;wsp:rsid wsp:val=&quot;00156C00&quot;/&gt;&lt;wsp:rsid wsp:val=&quot;0015721A&quot;/&gt;&lt;wsp:rsid wsp:val=&quot;00157A87&quot;/&gt;&lt;wsp:rsid wsp:val=&quot;0016061B&quot;/&gt;&lt;wsp:rsid wsp:val=&quot;00161818&quot;/&gt;&lt;wsp:rsid wsp:val=&quot;00161B83&quot;/&gt;&lt;wsp:rsid wsp:val=&quot;00161D03&quot;/&gt;&lt;wsp:rsid wsp:val=&quot;00162123&quot;/&gt;&lt;wsp:rsid wsp:val=&quot;0016304D&quot;/&gt;&lt;wsp:rsid wsp:val=&quot;001634E1&quot;/&gt;&lt;wsp:rsid wsp:val=&quot;00163A85&quot;/&gt;&lt;wsp:rsid wsp:val=&quot;00163D5D&quot;/&gt;&lt;wsp:rsid wsp:val=&quot;00163FE9&quot;/&gt;&lt;wsp:rsid wsp:val=&quot;00164126&quot;/&gt;&lt;wsp:rsid wsp:val=&quot;00164425&quot;/&gt;&lt;wsp:rsid wsp:val=&quot;001647E7&quot;/&gt;&lt;wsp:rsid wsp:val=&quot;00164E14&quot;/&gt;&lt;wsp:rsid wsp:val=&quot;001650B8&quot;/&gt;&lt;wsp:rsid wsp:val=&quot;00165749&quot;/&gt;&lt;wsp:rsid wsp:val=&quot;00165F3D&quot;/&gt;&lt;wsp:rsid wsp:val=&quot;001660C2&quot;/&gt;&lt;wsp:rsid wsp:val=&quot;0016616A&quot;/&gt;&lt;wsp:rsid wsp:val=&quot;00166A26&quot;/&gt;&lt;wsp:rsid wsp:val=&quot;00166C98&quot;/&gt;&lt;wsp:rsid wsp:val=&quot;00166EC6&quot;/&gt;&lt;wsp:rsid wsp:val=&quot;00166FF3&quot;/&gt;&lt;wsp:rsid wsp:val=&quot;00167586&quot;/&gt;&lt;wsp:rsid wsp:val=&quot;00167BAA&quot;/&gt;&lt;wsp:rsid wsp:val=&quot;00167DE0&quot;/&gt;&lt;wsp:rsid wsp:val=&quot;00167FCD&quot;/&gt;&lt;wsp:rsid wsp:val=&quot;001709CD&quot;/&gt;&lt;wsp:rsid wsp:val=&quot;00171AA2&quot;/&gt;&lt;wsp:rsid wsp:val=&quot;00171BBF&quot;/&gt;&lt;wsp:rsid wsp:val=&quot;00172639&quot;/&gt;&lt;wsp:rsid wsp:val=&quot;00172763&quot;/&gt;&lt;wsp:rsid wsp:val=&quot;00172DC1&quot;/&gt;&lt;wsp:rsid wsp:val=&quot;0017303C&quot;/&gt;&lt;wsp:rsid wsp:val=&quot;00174445&quot;/&gt;&lt;wsp:rsid wsp:val=&quot;00174807&quot;/&gt;&lt;wsp:rsid wsp:val=&quot;00175231&quot;/&gt;&lt;wsp:rsid wsp:val=&quot;001756C9&quot;/&gt;&lt;wsp:rsid wsp:val=&quot;001756DA&quot;/&gt;&lt;wsp:rsid wsp:val=&quot;0017582B&quot;/&gt;&lt;wsp:rsid wsp:val=&quot;001758EC&quot;/&gt;&lt;wsp:rsid wsp:val=&quot;00175B84&quot;/&gt;&lt;wsp:rsid wsp:val=&quot;0017619D&quot;/&gt;&lt;wsp:rsid wsp:val=&quot;00176258&quot;/&gt;&lt;wsp:rsid wsp:val=&quot;00176392&quot;/&gt;&lt;wsp:rsid wsp:val=&quot;00176520&quot;/&gt;&lt;wsp:rsid wsp:val=&quot;00177329&quot;/&gt;&lt;wsp:rsid wsp:val=&quot;00177497&quot;/&gt;&lt;wsp:rsid wsp:val=&quot;00177650&quot;/&gt;&lt;wsp:rsid wsp:val=&quot;00177846&quot;/&gt;&lt;wsp:rsid wsp:val=&quot;00177CBE&quot;/&gt;&lt;wsp:rsid wsp:val=&quot;00180C02&quot;/&gt;&lt;wsp:rsid wsp:val=&quot;00180CA4&quot;/&gt;&lt;wsp:rsid wsp:val=&quot;00181B8D&quot;/&gt;&lt;wsp:rsid wsp:val=&quot;00181C24&quot;/&gt;&lt;wsp:rsid wsp:val=&quot;00182201&quot;/&gt;&lt;wsp:rsid wsp:val=&quot;00182384&quot;/&gt;&lt;wsp:rsid wsp:val=&quot;0018256A&quot;/&gt;&lt;wsp:rsid wsp:val=&quot;001826BF&quot;/&gt;&lt;wsp:rsid wsp:val=&quot;00183C0F&quot;/&gt;&lt;wsp:rsid wsp:val=&quot;00183DEE&quot;/&gt;&lt;wsp:rsid wsp:val=&quot;001840E2&quot;/&gt;&lt;wsp:rsid wsp:val=&quot;001843DD&quot;/&gt;&lt;wsp:rsid wsp:val=&quot;00184476&quot;/&gt;&lt;wsp:rsid wsp:val=&quot;001845A9&quot;/&gt;&lt;wsp:rsid wsp:val=&quot;001847BD&quot;/&gt;&lt;wsp:rsid wsp:val=&quot;001847BE&quot;/&gt;&lt;wsp:rsid wsp:val=&quot;00185BA8&quot;/&gt;&lt;wsp:rsid wsp:val=&quot;00187E11&quot;/&gt;&lt;wsp:rsid wsp:val=&quot;001906EB&quot;/&gt;&lt;wsp:rsid wsp:val=&quot;00190CDD&quot;/&gt;&lt;wsp:rsid wsp:val=&quot;0019103F&quot;/&gt;&lt;wsp:rsid wsp:val=&quot;00191FAE&quot;/&gt;&lt;wsp:rsid wsp:val=&quot;00193CB1&quot;/&gt;&lt;wsp:rsid wsp:val=&quot;00194A99&quot;/&gt;&lt;wsp:rsid wsp:val=&quot;0019556B&quot;/&gt;&lt;wsp:rsid wsp:val=&quot;00195644&quot;/&gt;&lt;wsp:rsid wsp:val=&quot;001959B2&quot;/&gt;&lt;wsp:rsid wsp:val=&quot;00195E4D&quot;/&gt;&lt;wsp:rsid wsp:val=&quot;00195F71&quot;/&gt;&lt;wsp:rsid wsp:val=&quot;00196089&quot;/&gt;&lt;wsp:rsid wsp:val=&quot;001979BA&quot;/&gt;&lt;wsp:rsid wsp:val=&quot;00197C67&quot;/&gt;&lt;wsp:rsid wsp:val=&quot;001A06AB&quot;/&gt;&lt;wsp:rsid wsp:val=&quot;001A06F3&quot;/&gt;&lt;wsp:rsid wsp:val=&quot;001A0940&quot;/&gt;&lt;wsp:rsid wsp:val=&quot;001A0B87&quot;/&gt;&lt;wsp:rsid wsp:val=&quot;001A0D7A&quot;/&gt;&lt;wsp:rsid wsp:val=&quot;001A13F4&quot;/&gt;&lt;wsp:rsid wsp:val=&quot;001A160C&quot;/&gt;&lt;wsp:rsid wsp:val=&quot;001A17E3&quot;/&gt;&lt;wsp:rsid wsp:val=&quot;001A20BA&quot;/&gt;&lt;wsp:rsid wsp:val=&quot;001A219A&quot;/&gt;&lt;wsp:rsid wsp:val=&quot;001A22EE&quot;/&gt;&lt;wsp:rsid wsp:val=&quot;001A28B9&quot;/&gt;&lt;wsp:rsid wsp:val=&quot;001A3E1E&quot;/&gt;&lt;wsp:rsid wsp:val=&quot;001A408C&quot;/&gt;&lt;wsp:rsid wsp:val=&quot;001A5030&quot;/&gt;&lt;wsp:rsid wsp:val=&quot;001A68FF&quot;/&gt;&lt;wsp:rsid wsp:val=&quot;001A6A27&quot;/&gt;&lt;wsp:rsid wsp:val=&quot;001A6C7E&quot;/&gt;&lt;wsp:rsid wsp:val=&quot;001A6C91&quot;/&gt;&lt;wsp:rsid wsp:val=&quot;001A6ED6&quot;/&gt;&lt;wsp:rsid wsp:val=&quot;001A71D8&quot;/&gt;&lt;wsp:rsid wsp:val=&quot;001A7223&quot;/&gt;&lt;wsp:rsid wsp:val=&quot;001A74D3&quot;/&gt;&lt;wsp:rsid wsp:val=&quot;001A7984&quot;/&gt;&lt;wsp:rsid wsp:val=&quot;001B0222&quot;/&gt;&lt;wsp:rsid wsp:val=&quot;001B0BA5&quot;/&gt;&lt;wsp:rsid wsp:val=&quot;001B1327&quot;/&gt;&lt;wsp:rsid wsp:val=&quot;001B132D&quot;/&gt;&lt;wsp:rsid wsp:val=&quot;001B1B8C&quot;/&gt;&lt;wsp:rsid wsp:val=&quot;001B2B6A&quot;/&gt;&lt;wsp:rsid wsp:val=&quot;001B387E&quot;/&gt;&lt;wsp:rsid wsp:val=&quot;001B3DFB&quot;/&gt;&lt;wsp:rsid wsp:val=&quot;001B3EFC&quot;/&gt;&lt;wsp:rsid wsp:val=&quot;001B41F9&quot;/&gt;&lt;wsp:rsid wsp:val=&quot;001B4DC3&quot;/&gt;&lt;wsp:rsid wsp:val=&quot;001B5297&quot;/&gt;&lt;wsp:rsid wsp:val=&quot;001B53B3&quot;/&gt;&lt;wsp:rsid wsp:val=&quot;001B57AF&quot;/&gt;&lt;wsp:rsid wsp:val=&quot;001B5822&quot;/&gt;&lt;wsp:rsid wsp:val=&quot;001B62C3&quot;/&gt;&lt;wsp:rsid wsp:val=&quot;001B65AC&quot;/&gt;&lt;wsp:rsid wsp:val=&quot;001B6D30&quot;/&gt;&lt;wsp:rsid wsp:val=&quot;001B7619&quot;/&gt;&lt;wsp:rsid wsp:val=&quot;001B7CD9&quot;/&gt;&lt;wsp:rsid wsp:val=&quot;001B7F13&quot;/&gt;&lt;wsp:rsid wsp:val=&quot;001C06D6&quot;/&gt;&lt;wsp:rsid wsp:val=&quot;001C0C18&quot;/&gt;&lt;wsp:rsid wsp:val=&quot;001C0DC4&quot;/&gt;&lt;wsp:rsid wsp:val=&quot;001C10B5&quot;/&gt;&lt;wsp:rsid wsp:val=&quot;001C1761&quot;/&gt;&lt;wsp:rsid wsp:val=&quot;001C1A58&quot;/&gt;&lt;wsp:rsid wsp:val=&quot;001C1F57&quot;/&gt;&lt;wsp:rsid wsp:val=&quot;001C2225&quot;/&gt;&lt;wsp:rsid wsp:val=&quot;001C2C7E&quot;/&gt;&lt;wsp:rsid wsp:val=&quot;001C31B8&quot;/&gt;&lt;wsp:rsid wsp:val=&quot;001C3666&quot;/&gt;&lt;wsp:rsid wsp:val=&quot;001C3C44&quot;/&gt;&lt;wsp:rsid wsp:val=&quot;001C3E48&quot;/&gt;&lt;wsp:rsid wsp:val=&quot;001C46C9&quot;/&gt;&lt;wsp:rsid wsp:val=&quot;001C491E&quot;/&gt;&lt;wsp:rsid wsp:val=&quot;001C4CE8&quot;/&gt;&lt;wsp:rsid wsp:val=&quot;001C4CF6&quot;/&gt;&lt;wsp:rsid wsp:val=&quot;001C5145&quot;/&gt;&lt;wsp:rsid wsp:val=&quot;001C5651&quot;/&gt;&lt;wsp:rsid wsp:val=&quot;001C585A&quot;/&gt;&lt;wsp:rsid wsp:val=&quot;001C6587&quot;/&gt;&lt;wsp:rsid wsp:val=&quot;001C6881&quot;/&gt;&lt;wsp:rsid wsp:val=&quot;001C688B&quot;/&gt;&lt;wsp:rsid wsp:val=&quot;001C71C9&quot;/&gt;&lt;wsp:rsid wsp:val=&quot;001C72A8&quot;/&gt;&lt;wsp:rsid wsp:val=&quot;001C744F&quot;/&gt;&lt;wsp:rsid wsp:val=&quot;001C758C&quot;/&gt;&lt;wsp:rsid wsp:val=&quot;001C777F&quot;/&gt;&lt;wsp:rsid wsp:val=&quot;001C7CB0&quot;/&gt;&lt;wsp:rsid wsp:val=&quot;001D0340&quot;/&gt;&lt;wsp:rsid wsp:val=&quot;001D0D7A&quot;/&gt;&lt;wsp:rsid wsp:val=&quot;001D108C&quot;/&gt;&lt;wsp:rsid wsp:val=&quot;001D13B7&quot;/&gt;&lt;wsp:rsid wsp:val=&quot;001D16D4&quot;/&gt;&lt;wsp:rsid wsp:val=&quot;001D198C&quot;/&gt;&lt;wsp:rsid wsp:val=&quot;001D1BE6&quot;/&gt;&lt;wsp:rsid wsp:val=&quot;001D1E88&quot;/&gt;&lt;wsp:rsid wsp:val=&quot;001D29FE&quot;/&gt;&lt;wsp:rsid wsp:val=&quot;001D2F89&quot;/&gt;&lt;wsp:rsid wsp:val=&quot;001D3116&quot;/&gt;&lt;wsp:rsid wsp:val=&quot;001D316A&quot;/&gt;&lt;wsp:rsid wsp:val=&quot;001D3271&quot;/&gt;&lt;wsp:rsid wsp:val=&quot;001D4E9E&quot;/&gt;&lt;wsp:rsid wsp:val=&quot;001D53BE&quot;/&gt;&lt;wsp:rsid wsp:val=&quot;001D5D45&quot;/&gt;&lt;wsp:rsid wsp:val=&quot;001D6507&quot;/&gt;&lt;wsp:rsid wsp:val=&quot;001D6EB1&quot;/&gt;&lt;wsp:rsid wsp:val=&quot;001D6F30&quot;/&gt;&lt;wsp:rsid wsp:val=&quot;001D7C46&quot;/&gt;&lt;wsp:rsid wsp:val=&quot;001D7E51&quot;/&gt;&lt;wsp:rsid wsp:val=&quot;001D7FBD&quot;/&gt;&lt;wsp:rsid wsp:val=&quot;001E03CE&quot;/&gt;&lt;wsp:rsid wsp:val=&quot;001E0657&quot;/&gt;&lt;wsp:rsid wsp:val=&quot;001E0769&quot;/&gt;&lt;wsp:rsid wsp:val=&quot;001E148A&quot;/&gt;&lt;wsp:rsid wsp:val=&quot;001E1A3D&quot;/&gt;&lt;wsp:rsid wsp:val=&quot;001E228D&quot;/&gt;&lt;wsp:rsid wsp:val=&quot;001E277C&quot;/&gt;&lt;wsp:rsid wsp:val=&quot;001E295A&quot;/&gt;&lt;wsp:rsid wsp:val=&quot;001E2DBE&quot;/&gt;&lt;wsp:rsid wsp:val=&quot;001E33D6&quot;/&gt;&lt;wsp:rsid wsp:val=&quot;001E66FA&quot;/&gt;&lt;wsp:rsid wsp:val=&quot;001E6B4F&quot;/&gt;&lt;wsp:rsid wsp:val=&quot;001E6F5F&quot;/&gt;&lt;wsp:rsid wsp:val=&quot;001E743A&quot;/&gt;&lt;wsp:rsid wsp:val=&quot;001E7D5D&quot;/&gt;&lt;wsp:rsid wsp:val=&quot;001E7E41&quot;/&gt;&lt;wsp:rsid wsp:val=&quot;001F0546&quot;/&gt;&lt;wsp:rsid wsp:val=&quot;001F0B39&quot;/&gt;&lt;wsp:rsid wsp:val=&quot;001F0D8A&quot;/&gt;&lt;wsp:rsid wsp:val=&quot;001F106E&quot;/&gt;&lt;wsp:rsid wsp:val=&quot;001F1091&quot;/&gt;&lt;wsp:rsid wsp:val=&quot;001F15E1&quot;/&gt;&lt;wsp:rsid wsp:val=&quot;001F1EFA&quot;/&gt;&lt;wsp:rsid wsp:val=&quot;001F1FE1&quot;/&gt;&lt;wsp:rsid wsp:val=&quot;001F2FE6&quot;/&gt;&lt;wsp:rsid wsp:val=&quot;001F35F6&quot;/&gt;&lt;wsp:rsid wsp:val=&quot;001F3B35&quot;/&gt;&lt;wsp:rsid wsp:val=&quot;001F4007&quot;/&gt;&lt;wsp:rsid wsp:val=&quot;001F428F&quot;/&gt;&lt;wsp:rsid wsp:val=&quot;001F4C12&quot;/&gt;&lt;wsp:rsid wsp:val=&quot;001F57EE&quot;/&gt;&lt;wsp:rsid wsp:val=&quot;001F5C7F&quot;/&gt;&lt;wsp:rsid wsp:val=&quot;001F5F5D&quot;/&gt;&lt;wsp:rsid wsp:val=&quot;001F6401&quot;/&gt;&lt;wsp:rsid wsp:val=&quot;001F69D1&quot;/&gt;&lt;wsp:rsid wsp:val=&quot;001F6C22&quot;/&gt;&lt;wsp:rsid wsp:val=&quot;001F7C27&quot;/&gt;&lt;wsp:rsid wsp:val=&quot;001F7D57&quot;/&gt;&lt;wsp:rsid wsp:val=&quot;002005AD&quot;/&gt;&lt;wsp:rsid wsp:val=&quot;00200AB4&quot;/&gt;&lt;wsp:rsid wsp:val=&quot;00200D74&quot;/&gt;&lt;wsp:rsid wsp:val=&quot;00200F71&quot;/&gt;&lt;wsp:rsid wsp:val=&quot;00201A01&quot;/&gt;&lt;wsp:rsid wsp:val=&quot;00201C9B&quot;/&gt;&lt;wsp:rsid wsp:val=&quot;00201DA7&quot;/&gt;&lt;wsp:rsid wsp:val=&quot;00201EC0&quot;/&gt;&lt;wsp:rsid wsp:val=&quot;00201F11&quot;/&gt;&lt;wsp:rsid wsp:val=&quot;002022EE&quot;/&gt;&lt;wsp:rsid wsp:val=&quot;002026F6&quot;/&gt;&lt;wsp:rsid wsp:val=&quot;00203D3F&quot;/&gt;&lt;wsp:rsid wsp:val=&quot;00204261&quot;/&gt;&lt;wsp:rsid wsp:val=&quot;002046FF&quot;/&gt;&lt;wsp:rsid wsp:val=&quot;00204700&quot;/&gt;&lt;wsp:rsid wsp:val=&quot;00204A72&quot;/&gt;&lt;wsp:rsid wsp:val=&quot;00204D7A&quot;/&gt;&lt;wsp:rsid wsp:val=&quot;00204E6A&quot;/&gt;&lt;wsp:rsid wsp:val=&quot;00204F95&quot;/&gt;&lt;wsp:rsid wsp:val=&quot;00205364&quot;/&gt;&lt;wsp:rsid wsp:val=&quot;00206982&quot;/&gt;&lt;wsp:rsid wsp:val=&quot;002105DD&quot;/&gt;&lt;wsp:rsid wsp:val=&quot;002106E3&quot;/&gt;&lt;wsp:rsid wsp:val=&quot;00210BF5&quot;/&gt;&lt;wsp:rsid wsp:val=&quot;00210CAA&quot;/&gt;&lt;wsp:rsid wsp:val=&quot;00210F78&quot;/&gt;&lt;wsp:rsid wsp:val=&quot;0021117D&quot;/&gt;&lt;wsp:rsid wsp:val=&quot;00212862&quot;/&gt;&lt;wsp:rsid wsp:val=&quot;002130D7&quot;/&gt;&lt;wsp:rsid wsp:val=&quot;00213464&quot;/&gt;&lt;wsp:rsid wsp:val=&quot;00213B70&quot;/&gt;&lt;wsp:rsid wsp:val=&quot;00213C2E&quot;/&gt;&lt;wsp:rsid wsp:val=&quot;00213F71&quot;/&gt;&lt;wsp:rsid wsp:val=&quot;00214248&quot;/&gt;&lt;wsp:rsid wsp:val=&quot;00214BC1&quot;/&gt;&lt;wsp:rsid wsp:val=&quot;0021535F&quot;/&gt;&lt;wsp:rsid wsp:val=&quot;00215729&quot;/&gt;&lt;wsp:rsid wsp:val=&quot;00215CF9&quot;/&gt;&lt;wsp:rsid wsp:val=&quot;00216406&quot;/&gt;&lt;wsp:rsid wsp:val=&quot;00216BB8&quot;/&gt;&lt;wsp:rsid wsp:val=&quot;002170A6&quot;/&gt;&lt;wsp:rsid wsp:val=&quot;00217427&quot;/&gt;&lt;wsp:rsid wsp:val=&quot;00217C9D&quot;/&gt;&lt;wsp:rsid wsp:val=&quot;0022013C&quot;/&gt;&lt;wsp:rsid wsp:val=&quot;002201E0&quot;/&gt;&lt;wsp:rsid wsp:val=&quot;00221356&quot;/&gt;&lt;wsp:rsid wsp:val=&quot;00221D9B&quot;/&gt;&lt;wsp:rsid wsp:val=&quot;0022222B&quot;/&gt;&lt;wsp:rsid wsp:val=&quot;002228FA&quot;/&gt;&lt;wsp:rsid wsp:val=&quot;00222ADB&quot;/&gt;&lt;wsp:rsid wsp:val=&quot;00222B0E&quot;/&gt;&lt;wsp:rsid wsp:val=&quot;00222D4F&quot;/&gt;&lt;wsp:rsid wsp:val=&quot;002232C7&quot;/&gt;&lt;wsp:rsid wsp:val=&quot;002235EE&quot;/&gt;&lt;wsp:rsid wsp:val=&quot;00224F12&quot;/&gt;&lt;wsp:rsid wsp:val=&quot;002252E4&quot;/&gt;&lt;wsp:rsid wsp:val=&quot;00225BFC&quot;/&gt;&lt;wsp:rsid wsp:val=&quot;00226335&quot;/&gt;&lt;wsp:rsid wsp:val=&quot;00226D3F&quot;/&gt;&lt;wsp:rsid wsp:val=&quot;00227449&quot;/&gt;&lt;wsp:rsid wsp:val=&quot;00227598&quot;/&gt;&lt;wsp:rsid wsp:val=&quot;00227D23&quot;/&gt;&lt;wsp:rsid wsp:val=&quot;002309E2&quot;/&gt;&lt;wsp:rsid wsp:val=&quot;00230EF4&quot;/&gt;&lt;wsp:rsid wsp:val=&quot;00231BBB&quot;/&gt;&lt;wsp:rsid wsp:val=&quot;00231CB9&quot;/&gt;&lt;wsp:rsid wsp:val=&quot;00231E51&quot;/&gt;&lt;wsp:rsid wsp:val=&quot;00231F50&quot;/&gt;&lt;wsp:rsid wsp:val=&quot;00232253&quot;/&gt;&lt;wsp:rsid wsp:val=&quot;002323E8&quot;/&gt;&lt;wsp:rsid wsp:val=&quot;00232646&quot;/&gt;&lt;wsp:rsid wsp:val=&quot;002333E2&quot;/&gt;&lt;wsp:rsid wsp:val=&quot;00233439&quot;/&gt;&lt;wsp:rsid wsp:val=&quot;0023353F&quot;/&gt;&lt;wsp:rsid wsp:val=&quot;00233AD8&quot;/&gt;&lt;wsp:rsid wsp:val=&quot;00233F6D&quot;/&gt;&lt;wsp:rsid wsp:val=&quot;00233F9E&quot;/&gt;&lt;wsp:rsid wsp:val=&quot;002349E0&quot;/&gt;&lt;wsp:rsid wsp:val=&quot;00234A02&quot;/&gt;&lt;wsp:rsid wsp:val=&quot;00234D93&quot;/&gt;&lt;wsp:rsid wsp:val=&quot;00235671&quot;/&gt;&lt;wsp:rsid wsp:val=&quot;00235D34&quot;/&gt;&lt;wsp:rsid wsp:val=&quot;00235D62&quot;/&gt;&lt;wsp:rsid wsp:val=&quot;00236322&quot;/&gt;&lt;wsp:rsid wsp:val=&quot;00236A4E&quot;/&gt;&lt;wsp:rsid wsp:val=&quot;002370DB&quot;/&gt;&lt;wsp:rsid wsp:val=&quot;0023721B&quot;/&gt;&lt;wsp:rsid wsp:val=&quot;00237495&quot;/&gt;&lt;wsp:rsid wsp:val=&quot;0024047F&quot;/&gt;&lt;wsp:rsid wsp:val=&quot;002404A6&quot;/&gt;&lt;wsp:rsid wsp:val=&quot;00240C98&quot;/&gt;&lt;wsp:rsid wsp:val=&quot;00241635&quot;/&gt;&lt;wsp:rsid wsp:val=&quot;00241C74&quot;/&gt;&lt;wsp:rsid wsp:val=&quot;002424DA&quot;/&gt;&lt;wsp:rsid wsp:val=&quot;00242A2D&quot;/&gt;&lt;wsp:rsid wsp:val=&quot;00242B43&quot;/&gt;&lt;wsp:rsid wsp:val=&quot;00242C62&quot;/&gt;&lt;wsp:rsid wsp:val=&quot;00242FE2&quot;/&gt;&lt;wsp:rsid wsp:val=&quot;00243C44&quot;/&gt;&lt;wsp:rsid wsp:val=&quot;00243CE5&quot;/&gt;&lt;wsp:rsid wsp:val=&quot;00244FF0&quot;/&gt;&lt;wsp:rsid wsp:val=&quot;00245AE3&quot;/&gt;&lt;wsp:rsid wsp:val=&quot;00245F95&quot;/&gt;&lt;wsp:rsid wsp:val=&quot;00246821&quot;/&gt;&lt;wsp:rsid wsp:val=&quot;00246A9C&quot;/&gt;&lt;wsp:rsid wsp:val=&quot;00246B76&quot;/&gt;&lt;wsp:rsid wsp:val=&quot;0024736D&quot;/&gt;&lt;wsp:rsid wsp:val=&quot;0024751E&quot;/&gt;&lt;wsp:rsid wsp:val=&quot;00247D9E&quot;/&gt;&lt;wsp:rsid wsp:val=&quot;00247E97&quot;/&gt;&lt;wsp:rsid wsp:val=&quot;00247ED7&quot;/&gt;&lt;wsp:rsid wsp:val=&quot;0025084F&quot;/&gt;&lt;wsp:rsid wsp:val=&quot;00250DB7&quot;/&gt;&lt;wsp:rsid wsp:val=&quot;00250E11&quot;/&gt;&lt;wsp:rsid wsp:val=&quot;00251158&quot;/&gt;&lt;wsp:rsid wsp:val=&quot;00251249&quot;/&gt;&lt;wsp:rsid wsp:val=&quot;00251346&quot;/&gt;&lt;wsp:rsid wsp:val=&quot;00251753&quot;/&gt;&lt;wsp:rsid wsp:val=&quot;00251B8E&quot;/&gt;&lt;wsp:rsid wsp:val=&quot;00252697&quot;/&gt;&lt;wsp:rsid wsp:val=&quot;00252F95&quot;/&gt;&lt;wsp:rsid wsp:val=&quot;002538EA&quot;/&gt;&lt;wsp:rsid wsp:val=&quot;002543ED&quot;/&gt;&lt;wsp:rsid wsp:val=&quot;00254955&quot;/&gt;&lt;wsp:rsid wsp:val=&quot;002564C2&quot;/&gt;&lt;wsp:rsid wsp:val=&quot;00256983&quot;/&gt;&lt;wsp:rsid wsp:val=&quot;00256A14&quot;/&gt;&lt;wsp:rsid wsp:val=&quot;00256BCF&quot;/&gt;&lt;wsp:rsid wsp:val=&quot;00256E00&quot;/&gt;&lt;wsp:rsid wsp:val=&quot;0025757B&quot;/&gt;&lt;wsp:rsid wsp:val=&quot;002576C9&quot;/&gt;&lt;wsp:rsid wsp:val=&quot;0026015D&quot;/&gt;&lt;wsp:rsid wsp:val=&quot;00260592&quot;/&gt;&lt;wsp:rsid wsp:val=&quot;00260690&quot;/&gt;&lt;wsp:rsid wsp:val=&quot;00260CDF&quot;/&gt;&lt;wsp:rsid wsp:val=&quot;002615EA&quot;/&gt;&lt;wsp:rsid wsp:val=&quot;00261914&quot;/&gt;&lt;wsp:rsid wsp:val=&quot;00261A3A&quot;/&gt;&lt;wsp:rsid wsp:val=&quot;00261AB1&quot;/&gt;&lt;wsp:rsid wsp:val=&quot;00261EE9&quot;/&gt;&lt;wsp:rsid wsp:val=&quot;00261F07&quot;/&gt;&lt;wsp:rsid wsp:val=&quot;00261F22&quot;/&gt;&lt;wsp:rsid wsp:val=&quot;002623E4&quot;/&gt;&lt;wsp:rsid wsp:val=&quot;002626EC&quot;/&gt;&lt;wsp:rsid wsp:val=&quot;0026297A&quot;/&gt;&lt;wsp:rsid wsp:val=&quot;002636E7&quot;/&gt;&lt;wsp:rsid wsp:val=&quot;00263F36&quot;/&gt;&lt;wsp:rsid wsp:val=&quot;00264C54&quot;/&gt;&lt;wsp:rsid wsp:val=&quot;0027057C&quot;/&gt;&lt;wsp:rsid wsp:val=&quot;002706C3&quot;/&gt;&lt;wsp:rsid wsp:val=&quot;0027093E&quot;/&gt;&lt;wsp:rsid wsp:val=&quot;002710D6&quot;/&gt;&lt;wsp:rsid wsp:val=&quot;0027214B&quot;/&gt;&lt;wsp:rsid wsp:val=&quot;002728D3&quot;/&gt;&lt;wsp:rsid wsp:val=&quot;00273C89&quot;/&gt;&lt;wsp:rsid wsp:val=&quot;002746D4&quot;/&gt;&lt;wsp:rsid wsp:val=&quot;0027475A&quot;/&gt;&lt;wsp:rsid wsp:val=&quot;00274B73&quot;/&gt;&lt;wsp:rsid wsp:val=&quot;002751E6&quot;/&gt;&lt;wsp:rsid wsp:val=&quot;00275259&quot;/&gt;&lt;wsp:rsid wsp:val=&quot;00276221&quot;/&gt;&lt;wsp:rsid wsp:val=&quot;002766FE&quot;/&gt;&lt;wsp:rsid wsp:val=&quot;002770F9&quot;/&gt;&lt;wsp:rsid wsp:val=&quot;002771FF&quot;/&gt;&lt;wsp:rsid wsp:val=&quot;00277BB7&quot;/&gt;&lt;wsp:rsid wsp:val=&quot;00277E65&quot;/&gt;&lt;wsp:rsid wsp:val=&quot;00280259&quot;/&gt;&lt;wsp:rsid wsp:val=&quot;002819DE&quot;/&gt;&lt;wsp:rsid wsp:val=&quot;0028243A&quot;/&gt;&lt;wsp:rsid wsp:val=&quot;00282F0A&quot;/&gt;&lt;wsp:rsid wsp:val=&quot;00283174&quot;/&gt;&lt;wsp:rsid wsp:val=&quot;00283DEC&quot;/&gt;&lt;wsp:rsid wsp:val=&quot;00284744&quot;/&gt;&lt;wsp:rsid wsp:val=&quot;0028498A&quot;/&gt;&lt;wsp:rsid wsp:val=&quot;00284A9D&quot;/&gt;&lt;wsp:rsid wsp:val=&quot;00284F81&quot;/&gt;&lt;wsp:rsid wsp:val=&quot;0028537D&quot;/&gt;&lt;wsp:rsid wsp:val=&quot;00285690&quot;/&gt;&lt;wsp:rsid wsp:val=&quot;00285FBC&quot;/&gt;&lt;wsp:rsid wsp:val=&quot;0028643E&quot;/&gt;&lt;wsp:rsid wsp:val=&quot;002864A9&quot;/&gt;&lt;wsp:rsid wsp:val=&quot;0028674D&quot;/&gt;&lt;wsp:rsid wsp:val=&quot;002868B8&quot;/&gt;&lt;wsp:rsid wsp:val=&quot;0028717C&quot;/&gt;&lt;wsp:rsid wsp:val=&quot;00287755&quot;/&gt;&lt;wsp:rsid wsp:val=&quot;002879C2&quot;/&gt;&lt;wsp:rsid wsp:val=&quot;002905BF&quot;/&gt;&lt;wsp:rsid wsp:val=&quot;00290638&quot;/&gt;&lt;wsp:rsid wsp:val=&quot;00290AE8&quot;/&gt;&lt;wsp:rsid wsp:val=&quot;00290D35&quot;/&gt;&lt;wsp:rsid wsp:val=&quot;002911C4&quot;/&gt;&lt;wsp:rsid wsp:val=&quot;00291454&quot;/&gt;&lt;wsp:rsid wsp:val=&quot;00291527&quot;/&gt;&lt;wsp:rsid wsp:val=&quot;0029184D&quot;/&gt;&lt;wsp:rsid wsp:val=&quot;002920FF&quot;/&gt;&lt;wsp:rsid wsp:val=&quot;0029275F&quot;/&gt;&lt;wsp:rsid wsp:val=&quot;0029293F&quot;/&gt;&lt;wsp:rsid wsp:val=&quot;00292E39&quot;/&gt;&lt;wsp:rsid wsp:val=&quot;00293640&quot;/&gt;&lt;wsp:rsid wsp:val=&quot;002936D5&quot;/&gt;&lt;wsp:rsid wsp:val=&quot;00293A3D&quot;/&gt;&lt;wsp:rsid wsp:val=&quot;00293FDD&quot;/&gt;&lt;wsp:rsid wsp:val=&quot;0029461C&quot;/&gt;&lt;wsp:rsid wsp:val=&quot;002947A4&quot;/&gt;&lt;wsp:rsid wsp:val=&quot;00294EF9&quot;/&gt;&lt;wsp:rsid wsp:val=&quot;00295293&quot;/&gt;&lt;wsp:rsid wsp:val=&quot;00295761&quot;/&gt;&lt;wsp:rsid wsp:val=&quot;00295BD0&quot;/&gt;&lt;wsp:rsid wsp:val=&quot;00295E8B&quot;/&gt;&lt;wsp:rsid wsp:val=&quot;00297514&quot;/&gt;&lt;wsp:rsid wsp:val=&quot;002976EC&quot;/&gt;&lt;wsp:rsid wsp:val=&quot;0029795B&quot;/&gt;&lt;wsp:rsid wsp:val=&quot;00297B77&quot;/&gt;&lt;wsp:rsid wsp:val=&quot;00297EB8&quot;/&gt;&lt;wsp:rsid wsp:val=&quot;002A0A85&quot;/&gt;&lt;wsp:rsid wsp:val=&quot;002A0DAF&quot;/&gt;&lt;wsp:rsid wsp:val=&quot;002A0FA8&quot;/&gt;&lt;wsp:rsid wsp:val=&quot;002A1578&quot;/&gt;&lt;wsp:rsid wsp:val=&quot;002A19C6&quot;/&gt;&lt;wsp:rsid wsp:val=&quot;002A1CEC&quot;/&gt;&lt;wsp:rsid wsp:val=&quot;002A1FF2&quot;/&gt;&lt;wsp:rsid wsp:val=&quot;002A238A&quot;/&gt;&lt;wsp:rsid wsp:val=&quot;002A2C89&quot;/&gt;&lt;wsp:rsid wsp:val=&quot;002A3214&quot;/&gt;&lt;wsp:rsid wsp:val=&quot;002A38AF&quot;/&gt;&lt;wsp:rsid wsp:val=&quot;002A3E46&quot;/&gt;&lt;wsp:rsid wsp:val=&quot;002A462A&quot;/&gt;&lt;wsp:rsid wsp:val=&quot;002A4631&quot;/&gt;&lt;wsp:rsid wsp:val=&quot;002A4F89&quot;/&gt;&lt;wsp:rsid wsp:val=&quot;002A53CD&quot;/&gt;&lt;wsp:rsid wsp:val=&quot;002A558E&quot;/&gt;&lt;wsp:rsid wsp:val=&quot;002A5BD4&quot;/&gt;&lt;wsp:rsid wsp:val=&quot;002A5D0C&quot;/&gt;&lt;wsp:rsid wsp:val=&quot;002A6358&quot;/&gt;&lt;wsp:rsid wsp:val=&quot;002A6507&quot;/&gt;&lt;wsp:rsid wsp:val=&quot;002A6794&quot;/&gt;&lt;wsp:rsid wsp:val=&quot;002A6831&quot;/&gt;&lt;wsp:rsid wsp:val=&quot;002A68B9&quot;/&gt;&lt;wsp:rsid wsp:val=&quot;002A6C57&quot;/&gt;&lt;wsp:rsid wsp:val=&quot;002A6D06&quot;/&gt;&lt;wsp:rsid wsp:val=&quot;002A7572&quot;/&gt;&lt;wsp:rsid wsp:val=&quot;002A764D&quot;/&gt;&lt;wsp:rsid wsp:val=&quot;002A7CDA&quot;/&gt;&lt;wsp:rsid wsp:val=&quot;002A7EFC&quot;/&gt;&lt;wsp:rsid wsp:val=&quot;002A7FEE&quot;/&gt;&lt;wsp:rsid wsp:val=&quot;002B05B8&quot;/&gt;&lt;wsp:rsid wsp:val=&quot;002B0F7B&quot;/&gt;&lt;wsp:rsid wsp:val=&quot;002B18B0&quot;/&gt;&lt;wsp:rsid wsp:val=&quot;002B1C6C&quot;/&gt;&lt;wsp:rsid wsp:val=&quot;002B20E6&quot;/&gt;&lt;wsp:rsid wsp:val=&quot;002B2BDF&quot;/&gt;&lt;wsp:rsid wsp:val=&quot;002B2E4F&quot;/&gt;&lt;wsp:rsid wsp:val=&quot;002B2F27&quot;/&gt;&lt;wsp:rsid wsp:val=&quot;002B3567&quot;/&gt;&lt;wsp:rsid wsp:val=&quot;002B386F&quot;/&gt;&lt;wsp:rsid wsp:val=&quot;002B3A2A&quot;/&gt;&lt;wsp:rsid wsp:val=&quot;002B496B&quot;/&gt;&lt;wsp:rsid wsp:val=&quot;002B4D89&quot;/&gt;&lt;wsp:rsid wsp:val=&quot;002B52FE&quot;/&gt;&lt;wsp:rsid wsp:val=&quot;002B5A90&quot;/&gt;&lt;wsp:rsid wsp:val=&quot;002B5BC7&quot;/&gt;&lt;wsp:rsid wsp:val=&quot;002B6CFB&quot;/&gt;&lt;wsp:rsid wsp:val=&quot;002B7AD1&quot;/&gt;&lt;wsp:rsid wsp:val=&quot;002B7DCC&quot;/&gt;&lt;wsp:rsid wsp:val=&quot;002B7F56&quot;/&gt;&lt;wsp:rsid wsp:val=&quot;002C0090&quot;/&gt;&lt;wsp:rsid wsp:val=&quot;002C0BAE&quot;/&gt;&lt;wsp:rsid wsp:val=&quot;002C1732&quot;/&gt;&lt;wsp:rsid wsp:val=&quot;002C1A35&quot;/&gt;&lt;wsp:rsid wsp:val=&quot;002C1E7F&quot;/&gt;&lt;wsp:rsid wsp:val=&quot;002C2ACB&quot;/&gt;&lt;wsp:rsid wsp:val=&quot;002C2B84&quot;/&gt;&lt;wsp:rsid wsp:val=&quot;002C2D17&quot;/&gt;&lt;wsp:rsid wsp:val=&quot;002C2D6C&quot;/&gt;&lt;wsp:rsid wsp:val=&quot;002C303D&quot;/&gt;&lt;wsp:rsid wsp:val=&quot;002C3C97&quot;/&gt;&lt;wsp:rsid wsp:val=&quot;002C3CAC&quot;/&gt;&lt;wsp:rsid wsp:val=&quot;002C3F57&quot;/&gt;&lt;wsp:rsid wsp:val=&quot;002C4168&quot;/&gt;&lt;wsp:rsid wsp:val=&quot;002C4A3A&quot;/&gt;&lt;wsp:rsid wsp:val=&quot;002C4B66&quot;/&gt;&lt;wsp:rsid wsp:val=&quot;002C50EF&quot;/&gt;&lt;wsp:rsid wsp:val=&quot;002C5652&quot;/&gt;&lt;wsp:rsid wsp:val=&quot;002C62CC&quot;/&gt;&lt;wsp:rsid wsp:val=&quot;002C6620&quot;/&gt;&lt;wsp:rsid wsp:val=&quot;002C6F19&quot;/&gt;&lt;wsp:rsid wsp:val=&quot;002C7299&quot;/&gt;&lt;wsp:rsid wsp:val=&quot;002C73B4&quot;/&gt;&lt;wsp:rsid wsp:val=&quot;002D005E&quot;/&gt;&lt;wsp:rsid wsp:val=&quot;002D02C6&quot;/&gt;&lt;wsp:rsid wsp:val=&quot;002D0EC2&quot;/&gt;&lt;wsp:rsid wsp:val=&quot;002D0FE9&quot;/&gt;&lt;wsp:rsid wsp:val=&quot;002D19D0&quot;/&gt;&lt;wsp:rsid wsp:val=&quot;002D2D7D&quot;/&gt;&lt;wsp:rsid wsp:val=&quot;002D2DC2&quot;/&gt;&lt;wsp:rsid wsp:val=&quot;002D31E0&quot;/&gt;&lt;wsp:rsid wsp:val=&quot;002D366D&quot;/&gt;&lt;wsp:rsid wsp:val=&quot;002D416E&quot;/&gt;&lt;wsp:rsid wsp:val=&quot;002D41E0&quot;/&gt;&lt;wsp:rsid wsp:val=&quot;002D50C6&quot;/&gt;&lt;wsp:rsid wsp:val=&quot;002D60B6&quot;/&gt;&lt;wsp:rsid wsp:val=&quot;002D6C0A&quot;/&gt;&lt;wsp:rsid wsp:val=&quot;002D7142&quot;/&gt;&lt;wsp:rsid wsp:val=&quot;002D768C&quot;/&gt;&lt;wsp:rsid wsp:val=&quot;002E06D5&quot;/&gt;&lt;wsp:rsid wsp:val=&quot;002E0F26&quot;/&gt;&lt;wsp:rsid wsp:val=&quot;002E1E26&quot;/&gt;&lt;wsp:rsid wsp:val=&quot;002E1FE3&quot;/&gt;&lt;wsp:rsid wsp:val=&quot;002E21BC&quot;/&gt;&lt;wsp:rsid wsp:val=&quot;002E2A6F&quot;/&gt;&lt;wsp:rsid wsp:val=&quot;002E3758&quot;/&gt;&lt;wsp:rsid wsp:val=&quot;002E4607&quot;/&gt;&lt;wsp:rsid wsp:val=&quot;002E492D&quot;/&gt;&lt;wsp:rsid wsp:val=&quot;002E5FB3&quot;/&gt;&lt;wsp:rsid wsp:val=&quot;002E5FC1&quot;/&gt;&lt;wsp:rsid wsp:val=&quot;002E66CF&quot;/&gt;&lt;wsp:rsid wsp:val=&quot;002E6904&quot;/&gt;&lt;wsp:rsid wsp:val=&quot;002E696F&quot;/&gt;&lt;wsp:rsid wsp:val=&quot;002E6A0F&quot;/&gt;&lt;wsp:rsid wsp:val=&quot;002E6C3B&quot;/&gt;&lt;wsp:rsid wsp:val=&quot;002E6C8F&quot;/&gt;&lt;wsp:rsid wsp:val=&quot;002E6CD2&quot;/&gt;&lt;wsp:rsid wsp:val=&quot;002E7AE6&quot;/&gt;&lt;wsp:rsid wsp:val=&quot;002F011C&quot;/&gt;&lt;wsp:rsid wsp:val=&quot;002F02C0&quot;/&gt;&lt;wsp:rsid wsp:val=&quot;002F14BE&quot;/&gt;&lt;wsp:rsid wsp:val=&quot;002F16AC&quot;/&gt;&lt;wsp:rsid wsp:val=&quot;002F23D5&quot;/&gt;&lt;wsp:rsid wsp:val=&quot;002F25A0&quot;/&gt;&lt;wsp:rsid wsp:val=&quot;002F25A5&quot;/&gt;&lt;wsp:rsid wsp:val=&quot;002F285F&quot;/&gt;&lt;wsp:rsid wsp:val=&quot;002F2D08&quot;/&gt;&lt;wsp:rsid wsp:val=&quot;002F318A&quot;/&gt;&lt;wsp:rsid wsp:val=&quot;002F47F1&quot;/&gt;&lt;wsp:rsid wsp:val=&quot;002F492D&quot;/&gt;&lt;wsp:rsid wsp:val=&quot;002F4F0A&quot;/&gt;&lt;wsp:rsid wsp:val=&quot;002F5130&quot;/&gt;&lt;wsp:rsid wsp:val=&quot;002F5366&quot;/&gt;&lt;wsp:rsid wsp:val=&quot;002F65C9&quot;/&gt;&lt;wsp:rsid wsp:val=&quot;002F70DC&quot;/&gt;&lt;wsp:rsid wsp:val=&quot;002F71EB&quot;/&gt;&lt;wsp:rsid wsp:val=&quot;002F7268&quot;/&gt;&lt;wsp:rsid wsp:val=&quot;002F7434&quot;/&gt;&lt;wsp:rsid wsp:val=&quot;002F768D&quot;/&gt;&lt;wsp:rsid wsp:val=&quot;002F79B2&quot;/&gt;&lt;wsp:rsid wsp:val=&quot;002F7E5D&quot;/&gt;&lt;wsp:rsid wsp:val=&quot;00300A75&quot;/&gt;&lt;wsp:rsid wsp:val=&quot;00300BAA&quot;/&gt;&lt;wsp:rsid wsp:val=&quot;00301EE8&quot;/&gt;&lt;wsp:rsid wsp:val=&quot;00301FAF&quot;/&gt;&lt;wsp:rsid wsp:val=&quot;00301FDB&quot;/&gt;&lt;wsp:rsid wsp:val=&quot;0030309B&quot;/&gt;&lt;wsp:rsid wsp:val=&quot;003036D7&quot;/&gt;&lt;wsp:rsid wsp:val=&quot;003039A5&quot;/&gt;&lt;wsp:rsid wsp:val=&quot;00303E77&quot;/&gt;&lt;wsp:rsid wsp:val=&quot;0030473E&quot;/&gt;&lt;wsp:rsid wsp:val=&quot;00305838&quot;/&gt;&lt;wsp:rsid wsp:val=&quot;003059DA&quot;/&gt;&lt;wsp:rsid wsp:val=&quot;00305CDB&quot;/&gt;&lt;wsp:rsid wsp:val=&quot;0030629D&quot;/&gt;&lt;wsp:rsid wsp:val=&quot;00307EBB&quot;/&gt;&lt;wsp:rsid wsp:val=&quot;00310577&quot;/&gt;&lt;wsp:rsid wsp:val=&quot;00310894&quot;/&gt;&lt;wsp:rsid wsp:val=&quot;00310DE0&quot;/&gt;&lt;wsp:rsid wsp:val=&quot;00310EDF&quot;/&gt;&lt;wsp:rsid wsp:val=&quot;00310EFC&quot;/&gt;&lt;wsp:rsid wsp:val=&quot;00310FE5&quot;/&gt;&lt;wsp:rsid wsp:val=&quot;00311122&quot;/&gt;&lt;wsp:rsid wsp:val=&quot;0031148B&quot;/&gt;&lt;wsp:rsid wsp:val=&quot;003119FA&quot;/&gt;&lt;wsp:rsid wsp:val=&quot;00311D39&quot;/&gt;&lt;wsp:rsid wsp:val=&quot;00312088&quot;/&gt;&lt;wsp:rsid wsp:val=&quot;003127AD&quot;/&gt;&lt;wsp:rsid wsp:val=&quot;0031388A&quot;/&gt;&lt;wsp:rsid wsp:val=&quot;0031389F&quot;/&gt;&lt;wsp:rsid wsp:val=&quot;00313DDD&quot;/&gt;&lt;wsp:rsid wsp:val=&quot;0031429D&quot;/&gt;&lt;wsp:rsid wsp:val=&quot;00314590&quot;/&gt;&lt;wsp:rsid wsp:val=&quot;00314624&quot;/&gt;&lt;wsp:rsid wsp:val=&quot;00314A35&quot;/&gt;&lt;wsp:rsid wsp:val=&quot;00314EA4&quot;/&gt;&lt;wsp:rsid wsp:val=&quot;003152CE&quot;/&gt;&lt;wsp:rsid wsp:val=&quot;00315635&quot;/&gt;&lt;wsp:rsid wsp:val=&quot;00315751&quot;/&gt;&lt;wsp:rsid wsp:val=&quot;00315C06&quot;/&gt;&lt;wsp:rsid wsp:val=&quot;00317141&quot;/&gt;&lt;wsp:rsid wsp:val=&quot;0032008A&quot;/&gt;&lt;wsp:rsid wsp:val=&quot;00320A87&quot;/&gt;&lt;wsp:rsid wsp:val=&quot;00320C9A&quot;/&gt;&lt;wsp:rsid wsp:val=&quot;00320FBC&quot;/&gt;&lt;wsp:rsid wsp:val=&quot;003229BD&quot;/&gt;&lt;wsp:rsid wsp:val=&quot;00322CB5&quot;/&gt;&lt;wsp:rsid wsp:val=&quot;00323099&quot;/&gt;&lt;wsp:rsid wsp:val=&quot;00323628&quot;/&gt;&lt;wsp:rsid wsp:val=&quot;00323A8D&quot;/&gt;&lt;wsp:rsid wsp:val=&quot;00323B43&quot;/&gt;&lt;wsp:rsid wsp:val=&quot;00323E2E&quot;/&gt;&lt;wsp:rsid wsp:val=&quot;00324168&quot;/&gt;&lt;wsp:rsid wsp:val=&quot;003241D6&quot;/&gt;&lt;wsp:rsid wsp:val=&quot;003249AA&quot;/&gt;&lt;wsp:rsid wsp:val=&quot;00324A8F&quot;/&gt;&lt;wsp:rsid wsp:val=&quot;00324D3E&quot;/&gt;&lt;wsp:rsid wsp:val=&quot;0032579B&quot;/&gt;&lt;wsp:rsid wsp:val=&quot;00325F1E&quot;/&gt;&lt;wsp:rsid wsp:val=&quot;0032611B&quot;/&gt;&lt;wsp:rsid wsp:val=&quot;00326380&quot;/&gt;&lt;wsp:rsid wsp:val=&quot;0032778E&quot;/&gt;&lt;wsp:rsid wsp:val=&quot;00330816&quot;/&gt;&lt;wsp:rsid wsp:val=&quot;00330DF3&quot;/&gt;&lt;wsp:rsid wsp:val=&quot;00331357&quot;/&gt;&lt;wsp:rsid wsp:val=&quot;003319F1&quot;/&gt;&lt;wsp:rsid wsp:val=&quot;00332640&quot;/&gt;&lt;wsp:rsid wsp:val=&quot;00332EE8&quot;/&gt;&lt;wsp:rsid wsp:val=&quot;0033302D&quot;/&gt;&lt;wsp:rsid wsp:val=&quot;00333107&quot;/&gt;&lt;wsp:rsid wsp:val=&quot;0033311A&quot;/&gt;&lt;wsp:rsid wsp:val=&quot;0033375B&quot;/&gt;&lt;wsp:rsid wsp:val=&quot;003337E0&quot;/&gt;&lt;wsp:rsid wsp:val=&quot;003342AF&quot;/&gt;&lt;wsp:rsid wsp:val=&quot;00334D1A&quot;/&gt;&lt;wsp:rsid wsp:val=&quot;0033505F&quot;/&gt;&lt;wsp:rsid wsp:val=&quot;003352F2&quot;/&gt;&lt;wsp:rsid wsp:val=&quot;00335638&quot;/&gt;&lt;wsp:rsid wsp:val=&quot;00335805&quot;/&gt;&lt;wsp:rsid wsp:val=&quot;00335BBC&quot;/&gt;&lt;wsp:rsid wsp:val=&quot;00335ED4&quot;/&gt;&lt;wsp:rsid wsp:val=&quot;0033632B&quot;/&gt;&lt;wsp:rsid wsp:val=&quot;0033649B&quot;/&gt;&lt;wsp:rsid wsp:val=&quot;00336DD4&quot;/&gt;&lt;wsp:rsid wsp:val=&quot;0033709F&quot;/&gt;&lt;wsp:rsid wsp:val=&quot;00337300&quot;/&gt;&lt;wsp:rsid wsp:val=&quot;00337431&quot;/&gt;&lt;wsp:rsid wsp:val=&quot;003407E3&quot;/&gt;&lt;wsp:rsid wsp:val=&quot;00340C6A&quot;/&gt;&lt;wsp:rsid wsp:val=&quot;00341459&quot;/&gt;&lt;wsp:rsid wsp:val=&quot;00341CAA&quot;/&gt;&lt;wsp:rsid wsp:val=&quot;003423CA&quot;/&gt;&lt;wsp:rsid wsp:val=&quot;00342EEF&quot;/&gt;&lt;wsp:rsid wsp:val=&quot;00342F9B&quot;/&gt;&lt;wsp:rsid wsp:val=&quot;003430EA&quot;/&gt;&lt;wsp:rsid wsp:val=&quot;00343246&quot;/&gt;&lt;wsp:rsid wsp:val=&quot;003434B8&quot;/&gt;&lt;wsp:rsid wsp:val=&quot;003439D4&quot;/&gt;&lt;wsp:rsid wsp:val=&quot;00343BAE&quot;/&gt;&lt;wsp:rsid wsp:val=&quot;00343F1F&quot;/&gt;&lt;wsp:rsid wsp:val=&quot;003441F0&quot;/&gt;&lt;wsp:rsid wsp:val=&quot;0034428A&quot;/&gt;&lt;wsp:rsid wsp:val=&quot;00344446&quot;/&gt;&lt;wsp:rsid wsp:val=&quot;003447DC&quot;/&gt;&lt;wsp:rsid wsp:val=&quot;00344F67&quot;/&gt;&lt;wsp:rsid wsp:val=&quot;00345588&quot;/&gt;&lt;wsp:rsid wsp:val=&quot;00345761&quot;/&gt;&lt;wsp:rsid wsp:val=&quot;003457C8&quot;/&gt;&lt;wsp:rsid wsp:val=&quot;00345D73&quot;/&gt;&lt;wsp:rsid wsp:val=&quot;0034637E&quot;/&gt;&lt;wsp:rsid wsp:val=&quot;003465FF&quot;/&gt;&lt;wsp:rsid wsp:val=&quot;00346950&quot;/&gt;&lt;wsp:rsid wsp:val=&quot;00346A8E&quot;/&gt;&lt;wsp:rsid wsp:val=&quot;00346E89&quot;/&gt;&lt;wsp:rsid wsp:val=&quot;0034750F&quot;/&gt;&lt;wsp:rsid wsp:val=&quot;00347D5A&quot;/&gt;&lt;wsp:rsid wsp:val=&quot;003501E4&quot;/&gt;&lt;wsp:rsid wsp:val=&quot;003502CA&quot;/&gt;&lt;wsp:rsid wsp:val=&quot;00350CA9&quot;/&gt;&lt;wsp:rsid wsp:val=&quot;00350D13&quot;/&gt;&lt;wsp:rsid wsp:val=&quot;00351A0E&quot;/&gt;&lt;wsp:rsid wsp:val=&quot;00354722&quot;/&gt;&lt;wsp:rsid wsp:val=&quot;00354AAE&quot;/&gt;&lt;wsp:rsid wsp:val=&quot;003553F8&quot;/&gt;&lt;wsp:rsid wsp:val=&quot;0035573D&quot;/&gt;&lt;wsp:rsid wsp:val=&quot;00355F13&quot;/&gt;&lt;wsp:rsid wsp:val=&quot;00356938&quot;/&gt;&lt;wsp:rsid wsp:val=&quot;00356ACB&quot;/&gt;&lt;wsp:rsid wsp:val=&quot;00356B58&quot;/&gt;&lt;wsp:rsid wsp:val=&quot;0035778E&quot;/&gt;&lt;wsp:rsid wsp:val=&quot;003578AC&quot;/&gt;&lt;wsp:rsid wsp:val=&quot;003600FE&quot;/&gt;&lt;wsp:rsid wsp:val=&quot;00360529&quot;/&gt;&lt;wsp:rsid wsp:val=&quot;003606C4&quot;/&gt;&lt;wsp:rsid wsp:val=&quot;00360DB0&quot;/&gt;&lt;wsp:rsid wsp:val=&quot;00361016&quot;/&gt;&lt;wsp:rsid wsp:val=&quot;003618EE&quot;/&gt;&lt;wsp:rsid wsp:val=&quot;00361991&quot;/&gt;&lt;wsp:rsid wsp:val=&quot;0036206A&quot;/&gt;&lt;wsp:rsid wsp:val=&quot;00362A3A&quot;/&gt;&lt;wsp:rsid wsp:val=&quot;00362FFE&quot;/&gt;&lt;wsp:rsid wsp:val=&quot;0036300A&quot;/&gt;&lt;wsp:rsid wsp:val=&quot;0036328F&quot;/&gt;&lt;wsp:rsid wsp:val=&quot;003637CA&quot;/&gt;&lt;wsp:rsid wsp:val=&quot;00363D3D&quot;/&gt;&lt;wsp:rsid wsp:val=&quot;00363E1B&quot;/&gt;&lt;wsp:rsid wsp:val=&quot;00363F28&quot;/&gt;&lt;wsp:rsid wsp:val=&quot;00363F29&quot;/&gt;&lt;wsp:rsid wsp:val=&quot;00364D63&quot;/&gt;&lt;wsp:rsid wsp:val=&quot;00366A51&quot;/&gt;&lt;wsp:rsid wsp:val=&quot;003674F9&quot;/&gt;&lt;wsp:rsid wsp:val=&quot;00367719&quot;/&gt;&lt;wsp:rsid wsp:val=&quot;0036783D&quot;/&gt;&lt;wsp:rsid wsp:val=&quot;003705B9&quot;/&gt;&lt;wsp:rsid wsp:val=&quot;00370C0C&quot;/&gt;&lt;wsp:rsid wsp:val=&quot;00370E2F&quot;/&gt;&lt;wsp:rsid wsp:val=&quot;00371593&quot;/&gt;&lt;wsp:rsid wsp:val=&quot;003727FF&quot;/&gt;&lt;wsp:rsid wsp:val=&quot;00372B64&quot;/&gt;&lt;wsp:rsid wsp:val=&quot;00373738&quot;/&gt;&lt;wsp:rsid wsp:val=&quot;00373A5D&quot;/&gt;&lt;wsp:rsid wsp:val=&quot;00373BF6&quot;/&gt;&lt;wsp:rsid wsp:val=&quot;00373F47&quot;/&gt;&lt;wsp:rsid wsp:val=&quot;003759E9&quot;/&gt;&lt;wsp:rsid wsp:val=&quot;00375C38&quot;/&gt;&lt;wsp:rsid wsp:val=&quot;00375F41&quot;/&gt;&lt;wsp:rsid wsp:val=&quot;003763EF&quot;/&gt;&lt;wsp:rsid wsp:val=&quot;00376724&quot;/&gt;&lt;wsp:rsid wsp:val=&quot;003769C5&quot;/&gt;&lt;wsp:rsid wsp:val=&quot;00376BEF&quot;/&gt;&lt;wsp:rsid wsp:val=&quot;00376DFD&quot;/&gt;&lt;wsp:rsid wsp:val=&quot;0037751B&quot;/&gt;&lt;wsp:rsid wsp:val=&quot;00377792&quot;/&gt;&lt;wsp:rsid wsp:val=&quot;0037788C&quot;/&gt;&lt;wsp:rsid wsp:val=&quot;00377C03&quot;/&gt;&lt;wsp:rsid wsp:val=&quot;003808DE&quot;/&gt;&lt;wsp:rsid wsp:val=&quot;00380E4C&quot;/&gt;&lt;wsp:rsid wsp:val=&quot;00381CAA&quot;/&gt;&lt;wsp:rsid wsp:val=&quot;003823E4&quot;/&gt;&lt;wsp:rsid wsp:val=&quot;00382E5E&quot;/&gt;&lt;wsp:rsid wsp:val=&quot;00383E49&quot;/&gt;&lt;wsp:rsid wsp:val=&quot;00384221&quot;/&gt;&lt;wsp:rsid wsp:val=&quot;0038473A&quot;/&gt;&lt;wsp:rsid wsp:val=&quot;0038481B&quot;/&gt;&lt;wsp:rsid wsp:val=&quot;00384860&quot;/&gt;&lt;wsp:rsid wsp:val=&quot;00384E36&quot;/&gt;&lt;wsp:rsid wsp:val=&quot;00385BE0&quot;/&gt;&lt;wsp:rsid wsp:val=&quot;003861CB&quot;/&gt;&lt;wsp:rsid wsp:val=&quot;00386561&quot;/&gt;&lt;wsp:rsid wsp:val=&quot;00386D4B&quot;/&gt;&lt;wsp:rsid wsp:val=&quot;00387099&quot;/&gt;&lt;wsp:rsid wsp:val=&quot;0038709C&quot;/&gt;&lt;wsp:rsid wsp:val=&quot;003870FC&quot;/&gt;&lt;wsp:rsid wsp:val=&quot;00387586&quot;/&gt;&lt;wsp:rsid wsp:val=&quot;003875E5&quot;/&gt;&lt;wsp:rsid wsp:val=&quot;00387948&quot;/&gt;&lt;wsp:rsid wsp:val=&quot;00390164&quot;/&gt;&lt;wsp:rsid wsp:val=&quot;003909DD&quot;/&gt;&lt;wsp:rsid wsp:val=&quot;003915CB&quot;/&gt;&lt;wsp:rsid wsp:val=&quot;00391F4F&quot;/&gt;&lt;wsp:rsid wsp:val=&quot;0039207C&quot;/&gt;&lt;wsp:rsid wsp:val=&quot;00392E58&quot;/&gt;&lt;wsp:rsid wsp:val=&quot;0039460B&quot;/&gt;&lt;wsp:rsid wsp:val=&quot;00394EB9&quot;/&gt;&lt;wsp:rsid wsp:val=&quot;00395048&quot;/&gt;&lt;wsp:rsid wsp:val=&quot;003952B6&quot;/&gt;&lt;wsp:rsid wsp:val=&quot;00396A33&quot;/&gt;&lt;wsp:rsid wsp:val=&quot;00396CAD&quot;/&gt;&lt;wsp:rsid wsp:val=&quot;003970C5&quot;/&gt;&lt;wsp:rsid wsp:val=&quot;003974EA&quot;/&gt;&lt;wsp:rsid wsp:val=&quot;00397A0D&quot;/&gt;&lt;wsp:rsid wsp:val=&quot;00397F28&quot;/&gt;&lt;wsp:rsid wsp:val=&quot;003A00CE&quot;/&gt;&lt;wsp:rsid wsp:val=&quot;003A02C4&quot;/&gt;&lt;wsp:rsid wsp:val=&quot;003A03DF&quot;/&gt;&lt;wsp:rsid wsp:val=&quot;003A04DD&quot;/&gt;&lt;wsp:rsid wsp:val=&quot;003A05A8&quot;/&gt;&lt;wsp:rsid wsp:val=&quot;003A0D7A&quot;/&gt;&lt;wsp:rsid wsp:val=&quot;003A1314&quot;/&gt;&lt;wsp:rsid wsp:val=&quot;003A1449&quot;/&gt;&lt;wsp:rsid wsp:val=&quot;003A1CF2&quot;/&gt;&lt;wsp:rsid wsp:val=&quot;003A21C8&quot;/&gt;&lt;wsp:rsid wsp:val=&quot;003A23A8&quot;/&gt;&lt;wsp:rsid wsp:val=&quot;003A29B3&quot;/&gt;&lt;wsp:rsid wsp:val=&quot;003A2E1B&quot;/&gt;&lt;wsp:rsid wsp:val=&quot;003A2FE9&quot;/&gt;&lt;wsp:rsid wsp:val=&quot;003A381F&quot;/&gt;&lt;wsp:rsid wsp:val=&quot;003A3DC6&quot;/&gt;&lt;wsp:rsid wsp:val=&quot;003A3EB2&quot;/&gt;&lt;wsp:rsid wsp:val=&quot;003A43B9&quot;/&gt;&lt;wsp:rsid wsp:val=&quot;003A544B&quot;/&gt;&lt;wsp:rsid wsp:val=&quot;003A588B&quot;/&gt;&lt;wsp:rsid wsp:val=&quot;003A78B1&quot;/&gt;&lt;wsp:rsid wsp:val=&quot;003A7A61&quot;/&gt;&lt;wsp:rsid wsp:val=&quot;003B0DE1&quot;/&gt;&lt;wsp:rsid wsp:val=&quot;003B169A&quot;/&gt;&lt;wsp:rsid wsp:val=&quot;003B196D&quot;/&gt;&lt;wsp:rsid wsp:val=&quot;003B1AF6&quot;/&gt;&lt;wsp:rsid wsp:val=&quot;003B1C5C&quot;/&gt;&lt;wsp:rsid wsp:val=&quot;003B1D3E&quot;/&gt;&lt;wsp:rsid wsp:val=&quot;003B2A94&quot;/&gt;&lt;wsp:rsid wsp:val=&quot;003B3C6A&quot;/&gt;&lt;wsp:rsid wsp:val=&quot;003B3EF0&quot;/&gt;&lt;wsp:rsid wsp:val=&quot;003B4175&quot;/&gt;&lt;wsp:rsid wsp:val=&quot;003B490C&quot;/&gt;&lt;wsp:rsid wsp:val=&quot;003B4DF0&quot;/&gt;&lt;wsp:rsid wsp:val=&quot;003B5979&quot;/&gt;&lt;wsp:rsid wsp:val=&quot;003B59BD&quot;/&gt;&lt;wsp:rsid wsp:val=&quot;003B67BF&quot;/&gt;&lt;wsp:rsid wsp:val=&quot;003B7A81&quot;/&gt;&lt;wsp:rsid wsp:val=&quot;003C054B&quot;/&gt;&lt;wsp:rsid wsp:val=&quot;003C0E2E&quot;/&gt;&lt;wsp:rsid wsp:val=&quot;003C117F&quot;/&gt;&lt;wsp:rsid wsp:val=&quot;003C131E&quot;/&gt;&lt;wsp:rsid wsp:val=&quot;003C1BC1&quot;/&gt;&lt;wsp:rsid wsp:val=&quot;003C24A7&quot;/&gt;&lt;wsp:rsid wsp:val=&quot;003C36CB&quot;/&gt;&lt;wsp:rsid wsp:val=&quot;003C37BE&quot;/&gt;&lt;wsp:rsid wsp:val=&quot;003C3C2F&quot;/&gt;&lt;wsp:rsid wsp:val=&quot;003C4845&quot;/&gt;&lt;wsp:rsid wsp:val=&quot;003C4EAF&quot;/&gt;&lt;wsp:rsid wsp:val=&quot;003C4F38&quot;/&gt;&lt;wsp:rsid wsp:val=&quot;003C5722&quot;/&gt;&lt;wsp:rsid wsp:val=&quot;003C5A31&quot;/&gt;&lt;wsp:rsid wsp:val=&quot;003C679D&quot;/&gt;&lt;wsp:rsid wsp:val=&quot;003C6840&quot;/&gt;&lt;wsp:rsid wsp:val=&quot;003C6981&quot;/&gt;&lt;wsp:rsid wsp:val=&quot;003C71A9&quot;/&gt;&lt;wsp:rsid wsp:val=&quot;003C7365&quot;/&gt;&lt;wsp:rsid wsp:val=&quot;003C742C&quot;/&gt;&lt;wsp:rsid wsp:val=&quot;003C785E&quot;/&gt;&lt;wsp:rsid wsp:val=&quot;003D0D82&quot;/&gt;&lt;wsp:rsid wsp:val=&quot;003D19CF&quot;/&gt;&lt;wsp:rsid wsp:val=&quot;003D1A36&quot;/&gt;&lt;wsp:rsid wsp:val=&quot;003D2597&quot;/&gt;&lt;wsp:rsid wsp:val=&quot;003D29D0&quot;/&gt;&lt;wsp:rsid wsp:val=&quot;003D2F82&quot;/&gt;&lt;wsp:rsid wsp:val=&quot;003D3FFB&quot;/&gt;&lt;wsp:rsid wsp:val=&quot;003D44D6&quot;/&gt;&lt;wsp:rsid wsp:val=&quot;003D5103&quot;/&gt;&lt;wsp:rsid wsp:val=&quot;003D68C8&quot;/&gt;&lt;wsp:rsid wsp:val=&quot;003D6E2D&quot;/&gt;&lt;wsp:rsid wsp:val=&quot;003D6FDF&quot;/&gt;&lt;wsp:rsid wsp:val=&quot;003D73C6&quot;/&gt;&lt;wsp:rsid wsp:val=&quot;003D75B9&quot;/&gt;&lt;wsp:rsid wsp:val=&quot;003D7F75&quot;/&gt;&lt;wsp:rsid wsp:val=&quot;003E031D&quot;/&gt;&lt;wsp:rsid wsp:val=&quot;003E0955&quot;/&gt;&lt;wsp:rsid wsp:val=&quot;003E1286&quot;/&gt;&lt;wsp:rsid wsp:val=&quot;003E1757&quot;/&gt;&lt;wsp:rsid wsp:val=&quot;003E1BED&quot;/&gt;&lt;wsp:rsid wsp:val=&quot;003E32BB&quot;/&gt;&lt;wsp:rsid wsp:val=&quot;003E3794&quot;/&gt;&lt;wsp:rsid wsp:val=&quot;003E3F46&quot;/&gt;&lt;wsp:rsid wsp:val=&quot;003E49A1&quot;/&gt;&lt;wsp:rsid wsp:val=&quot;003E4D1C&quot;/&gt;&lt;wsp:rsid wsp:val=&quot;003E648A&quot;/&gt;&lt;wsp:rsid wsp:val=&quot;003E64DD&quot;/&gt;&lt;wsp:rsid wsp:val=&quot;003E6BF8&quot;/&gt;&lt;wsp:rsid wsp:val=&quot;003E6D9E&quot;/&gt;&lt;wsp:rsid wsp:val=&quot;003E6DA0&quot;/&gt;&lt;wsp:rsid wsp:val=&quot;003E723E&quot;/&gt;&lt;wsp:rsid wsp:val=&quot;003E72BD&quot;/&gt;&lt;wsp:rsid wsp:val=&quot;003E7A93&quot;/&gt;&lt;wsp:rsid wsp:val=&quot;003F004E&quot;/&gt;&lt;wsp:rsid wsp:val=&quot;003F009D&quot;/&gt;&lt;wsp:rsid wsp:val=&quot;003F047A&quot;/&gt;&lt;wsp:rsid wsp:val=&quot;003F08FB&quot;/&gt;&lt;wsp:rsid wsp:val=&quot;003F0942&quot;/&gt;&lt;wsp:rsid wsp:val=&quot;003F09C2&quot;/&gt;&lt;wsp:rsid wsp:val=&quot;003F11CF&quot;/&gt;&lt;wsp:rsid wsp:val=&quot;003F1A73&quot;/&gt;&lt;wsp:rsid wsp:val=&quot;003F1EE2&quot;/&gt;&lt;wsp:rsid wsp:val=&quot;003F24A6&quot;/&gt;&lt;wsp:rsid wsp:val=&quot;003F3414&quot;/&gt;&lt;wsp:rsid wsp:val=&quot;003F34BE&quot;/&gt;&lt;wsp:rsid wsp:val=&quot;003F3CC0&quot;/&gt;&lt;wsp:rsid wsp:val=&quot;003F3E1A&quot;/&gt;&lt;wsp:rsid wsp:val=&quot;003F4350&quot;/&gt;&lt;wsp:rsid wsp:val=&quot;003F4C57&quot;/&gt;&lt;wsp:rsid wsp:val=&quot;003F4F02&quot;/&gt;&lt;wsp:rsid wsp:val=&quot;003F5062&quot;/&gt;&lt;wsp:rsid wsp:val=&quot;003F57A8&quot;/&gt;&lt;wsp:rsid wsp:val=&quot;003F5D8A&quot;/&gt;&lt;wsp:rsid wsp:val=&quot;003F5DD2&quot;/&gt;&lt;wsp:rsid wsp:val=&quot;003F628A&quot;/&gt;&lt;wsp:rsid wsp:val=&quot;003F652C&quot;/&gt;&lt;wsp:rsid wsp:val=&quot;003F6822&quot;/&gt;&lt;wsp:rsid wsp:val=&quot;00400A4B&quot;/&gt;&lt;wsp:rsid wsp:val=&quot;004010DD&quot;/&gt;&lt;wsp:rsid wsp:val=&quot;00401867&quot;/&gt;&lt;wsp:rsid wsp:val=&quot;00402048&quot;/&gt;&lt;wsp:rsid wsp:val=&quot;0040249A&quot;/&gt;&lt;wsp:rsid wsp:val=&quot;004026D6&quot;/&gt;&lt;wsp:rsid wsp:val=&quot;00402ED3&quot;/&gt;&lt;wsp:rsid wsp:val=&quot;0040359D&quot;/&gt;&lt;wsp:rsid wsp:val=&quot;00405415&quot;/&gt;&lt;wsp:rsid wsp:val=&quot;00405940&quot;/&gt;&lt;wsp:rsid wsp:val=&quot;00405F98&quot;/&gt;&lt;wsp:rsid wsp:val=&quot;004066C9&quot;/&gt;&lt;wsp:rsid wsp:val=&quot;0040673F&quot;/&gt;&lt;wsp:rsid wsp:val=&quot;004068AB&quot;/&gt;&lt;wsp:rsid wsp:val=&quot;00410409&quot;/&gt;&lt;wsp:rsid wsp:val=&quot;00410A5E&quot;/&gt;&lt;wsp:rsid wsp:val=&quot;00410E98&quot;/&gt;&lt;wsp:rsid wsp:val=&quot;00412B41&quot;/&gt;&lt;wsp:rsid wsp:val=&quot;00412BAD&quot;/&gt;&lt;wsp:rsid wsp:val=&quot;00412D9A&quot;/&gt;&lt;wsp:rsid wsp:val=&quot;00412F56&quot;/&gt;&lt;wsp:rsid wsp:val=&quot;00413E4A&quot;/&gt;&lt;wsp:rsid wsp:val=&quot;00415202&quot;/&gt;&lt;wsp:rsid wsp:val=&quot;00415206&quot;/&gt;&lt;wsp:rsid wsp:val=&quot;00415B8F&quot;/&gt;&lt;wsp:rsid wsp:val=&quot;004162D1&quot;/&gt;&lt;wsp:rsid wsp:val=&quot;00416974&quot;/&gt;&lt;wsp:rsid wsp:val=&quot;00416F04&quot;/&gt;&lt;wsp:rsid wsp:val=&quot;00417638&quot;/&gt;&lt;wsp:rsid wsp:val=&quot;00417F41&quot;/&gt;&lt;wsp:rsid wsp:val=&quot;00420081&quot;/&gt;&lt;wsp:rsid wsp:val=&quot;00420659&quot;/&gt;&lt;wsp:rsid wsp:val=&quot;004206E1&quot;/&gt;&lt;wsp:rsid wsp:val=&quot;00420917&quot;/&gt;&lt;wsp:rsid wsp:val=&quot;0042449D&quot;/&gt;&lt;wsp:rsid wsp:val=&quot;004252EC&quot;/&gt;&lt;wsp:rsid wsp:val=&quot;00425985&quot;/&gt;&lt;wsp:rsid wsp:val=&quot;00425FC1&quot;/&gt;&lt;wsp:rsid wsp:val=&quot;0042622E&quot;/&gt;&lt;wsp:rsid wsp:val=&quot;0042690E&quot;/&gt;&lt;wsp:rsid wsp:val=&quot;00426AE4&quot;/&gt;&lt;wsp:rsid wsp:val=&quot;00426D3A&quot;/&gt;&lt;wsp:rsid wsp:val=&quot;00426DEE&quot;/&gt;&lt;wsp:rsid wsp:val=&quot;004277C3&quot;/&gt;&lt;wsp:rsid wsp:val=&quot;00427D72&quot;/&gt;&lt;wsp:rsid wsp:val=&quot;00427DCE&quot;/&gt;&lt;wsp:rsid wsp:val=&quot;004302AE&quot;/&gt;&lt;wsp:rsid wsp:val=&quot;0043064D&quot;/&gt;&lt;wsp:rsid wsp:val=&quot;00430851&quot;/&gt;&lt;wsp:rsid wsp:val=&quot;00431125&quot;/&gt;&lt;wsp:rsid wsp:val=&quot;004312D8&quot;/&gt;&lt;wsp:rsid wsp:val=&quot;004326AA&quot;/&gt;&lt;wsp:rsid wsp:val=&quot;00432AE2&quot;/&gt;&lt;wsp:rsid wsp:val=&quot;004333FA&quot;/&gt;&lt;wsp:rsid wsp:val=&quot;00433D4E&quot;/&gt;&lt;wsp:rsid wsp:val=&quot;00433EFF&quot;/&gt;&lt;wsp:rsid wsp:val=&quot;0043477E&quot;/&gt;&lt;wsp:rsid wsp:val=&quot;0043498F&quot;/&gt;&lt;wsp:rsid wsp:val=&quot;00435086&quot;/&gt;&lt;wsp:rsid wsp:val=&quot;00435B51&quot;/&gt;&lt;wsp:rsid wsp:val=&quot;00436042&quot;/&gt;&lt;wsp:rsid wsp:val=&quot;00436C5C&quot;/&gt;&lt;wsp:rsid wsp:val=&quot;0043731C&quot;/&gt;&lt;wsp:rsid wsp:val=&quot;00437386&quot;/&gt;&lt;wsp:rsid wsp:val=&quot;00437511&quot;/&gt;&lt;wsp:rsid wsp:val=&quot;00440340&quot;/&gt;&lt;wsp:rsid wsp:val=&quot;004403B3&quot;/&gt;&lt;wsp:rsid wsp:val=&quot;00440989&quot;/&gt;&lt;wsp:rsid wsp:val=&quot;00440C2C&quot;/&gt;&lt;wsp:rsid wsp:val=&quot;00441117&quot;/&gt;&lt;wsp:rsid wsp:val=&quot;00441450&quot;/&gt;&lt;wsp:rsid wsp:val=&quot;00441C32&quot;/&gt;&lt;wsp:rsid wsp:val=&quot;00441E44&quot;/&gt;&lt;wsp:rsid wsp:val=&quot;00441E8D&quot;/&gt;&lt;wsp:rsid wsp:val=&quot;00441FAD&quot;/&gt;&lt;wsp:rsid wsp:val=&quot;004421AA&quot;/&gt;&lt;wsp:rsid wsp:val=&quot;00442A76&quot;/&gt;&lt;wsp:rsid wsp:val=&quot;00444609&quot;/&gt;&lt;wsp:rsid wsp:val=&quot;00444953&quot;/&gt;&lt;wsp:rsid wsp:val=&quot;00444B2B&quot;/&gt;&lt;wsp:rsid wsp:val=&quot;00444B97&quot;/&gt;&lt;wsp:rsid wsp:val=&quot;00444ECF&quot;/&gt;&lt;wsp:rsid wsp:val=&quot;00444FFA&quot;/&gt;&lt;wsp:rsid wsp:val=&quot;00445028&quot;/&gt;&lt;wsp:rsid wsp:val=&quot;0044517F&quot;/&gt;&lt;wsp:rsid wsp:val=&quot;004457B4&quot;/&gt;&lt;wsp:rsid wsp:val=&quot;00445E43&quot;/&gt;&lt;wsp:rsid wsp:val=&quot;004464B5&quot;/&gt;&lt;wsp:rsid wsp:val=&quot;00446618&quot;/&gt;&lt;wsp:rsid wsp:val=&quot;00446F34&quot;/&gt;&lt;wsp:rsid wsp:val=&quot;00447626&quot;/&gt;&lt;wsp:rsid wsp:val=&quot;00447C37&quot;/&gt;&lt;wsp:rsid wsp:val=&quot;00451513&quot;/&gt;&lt;wsp:rsid wsp:val=&quot;00451899&quot;/&gt;&lt;wsp:rsid wsp:val=&quot;00451D60&quot;/&gt;&lt;wsp:rsid wsp:val=&quot;00452001&quot;/&gt;&lt;wsp:rsid wsp:val=&quot;0045320C&quot;/&gt;&lt;wsp:rsid wsp:val=&quot;0045365A&quot;/&gt;&lt;wsp:rsid wsp:val=&quot;00453B10&quot;/&gt;&lt;wsp:rsid wsp:val=&quot;00453F3E&quot;/&gt;&lt;wsp:rsid wsp:val=&quot;004548CE&quot;/&gt;&lt;wsp:rsid wsp:val=&quot;00455044&quot;/&gt;&lt;wsp:rsid wsp:val=&quot;00455256&quot;/&gt;&lt;wsp:rsid wsp:val=&quot;0045546F&quot;/&gt;&lt;wsp:rsid wsp:val=&quot;004555DD&quot;/&gt;&lt;wsp:rsid wsp:val=&quot;00456196&quot;/&gt;&lt;wsp:rsid wsp:val=&quot;004567E6&quot;/&gt;&lt;wsp:rsid wsp:val=&quot;00456A9A&quot;/&gt;&lt;wsp:rsid wsp:val=&quot;00457549&quot;/&gt;&lt;wsp:rsid wsp:val=&quot;00457840&quot;/&gt;&lt;wsp:rsid wsp:val=&quot;00457986&quot;/&gt;&lt;wsp:rsid wsp:val=&quot;00460CE7&quot;/&gt;&lt;wsp:rsid wsp:val=&quot;00460FDC&quot;/&gt;&lt;wsp:rsid wsp:val=&quot;00461525&quot;/&gt;&lt;wsp:rsid wsp:val=&quot;004618A1&quot;/&gt;&lt;wsp:rsid wsp:val=&quot;00461968&quot;/&gt;&lt;wsp:rsid wsp:val=&quot;00461FA0&quot;/&gt;&lt;wsp:rsid wsp:val=&quot;004622D9&quot;/&gt;&lt;wsp:rsid wsp:val=&quot;0046262B&quot;/&gt;&lt;wsp:rsid wsp:val=&quot;00462826&quot;/&gt;&lt;wsp:rsid wsp:val=&quot;00462DAD&quot;/&gt;&lt;wsp:rsid wsp:val=&quot;00463EDF&quot;/&gt;&lt;wsp:rsid wsp:val=&quot;00464473&quot;/&gt;&lt;wsp:rsid wsp:val=&quot;00464562&quot;/&gt;&lt;wsp:rsid wsp:val=&quot;004647D6&quot;/&gt;&lt;wsp:rsid wsp:val=&quot;0046481A&quot;/&gt;&lt;wsp:rsid wsp:val=&quot;004652EA&quot;/&gt;&lt;wsp:rsid wsp:val=&quot;00465EF7&quot;/&gt;&lt;wsp:rsid wsp:val=&quot;004664BA&quot;/&gt;&lt;wsp:rsid wsp:val=&quot;00466D7F&quot;/&gt;&lt;wsp:rsid wsp:val=&quot;0046731D&quot;/&gt;&lt;wsp:rsid wsp:val=&quot;00467C51&quot;/&gt;&lt;wsp:rsid wsp:val=&quot;00467F77&quot;/&gt;&lt;wsp:rsid wsp:val=&quot;004701EC&quot;/&gt;&lt;wsp:rsid wsp:val=&quot;00470544&quot;/&gt;&lt;wsp:rsid wsp:val=&quot;00470704&quot;/&gt;&lt;wsp:rsid wsp:val=&quot;00470ACE&quot;/&gt;&lt;wsp:rsid wsp:val=&quot;00470FB5&quot;/&gt;&lt;wsp:rsid wsp:val=&quot;00471C71&quot;/&gt;&lt;wsp:rsid wsp:val=&quot;0047247C&quot;/&gt;&lt;wsp:rsid wsp:val=&quot;004731C4&quot;/&gt;&lt;wsp:rsid wsp:val=&quot;00473358&quot;/&gt;&lt;wsp:rsid wsp:val=&quot;004735A0&quot;/&gt;&lt;wsp:rsid wsp:val=&quot;00473F8E&quot;/&gt;&lt;wsp:rsid wsp:val=&quot;00474139&quot;/&gt;&lt;wsp:rsid wsp:val=&quot;00475690&quot;/&gt;&lt;wsp:rsid wsp:val=&quot;00475AD8&quot;/&gt;&lt;wsp:rsid wsp:val=&quot;0047644F&quot;/&gt;&lt;wsp:rsid wsp:val=&quot;00477517&quot;/&gt;&lt;wsp:rsid wsp:val=&quot;00477672&quot;/&gt;&lt;wsp:rsid wsp:val=&quot;00477FFB&quot;/&gt;&lt;wsp:rsid wsp:val=&quot;004805E2&quot;/&gt;&lt;wsp:rsid wsp:val=&quot;00480F78&quot;/&gt;&lt;wsp:rsid wsp:val=&quot;00481574&quot;/&gt;&lt;wsp:rsid wsp:val=&quot;00481BDC&quot;/&gt;&lt;wsp:rsid wsp:val=&quot;00482145&quot;/&gt;&lt;wsp:rsid wsp:val=&quot;004825A3&quot;/&gt;&lt;wsp:rsid wsp:val=&quot;0048288F&quot;/&gt;&lt;wsp:rsid wsp:val=&quot;00483717&quot;/&gt;&lt;wsp:rsid wsp:val=&quot;00483ACC&quot;/&gt;&lt;wsp:rsid wsp:val=&quot;00483F1A&quot;/&gt;&lt;wsp:rsid wsp:val=&quot;0048407F&quot;/&gt;&lt;wsp:rsid wsp:val=&quot;0048461E&quot;/&gt;&lt;wsp:rsid wsp:val=&quot;00484919&quot;/&gt;&lt;wsp:rsid wsp:val=&quot;00484BAF&quot;/&gt;&lt;wsp:rsid wsp:val=&quot;00484FDC&quot;/&gt;&lt;wsp:rsid wsp:val=&quot;004855BF&quot;/&gt;&lt;wsp:rsid wsp:val=&quot;004858EE&quot;/&gt;&lt;wsp:rsid wsp:val=&quot;0048614B&quot;/&gt;&lt;wsp:rsid wsp:val=&quot;00486951&quot;/&gt;&lt;wsp:rsid wsp:val=&quot;0048750A&quot;/&gt;&lt;wsp:rsid wsp:val=&quot;00490120&quot;/&gt;&lt;wsp:rsid wsp:val=&quot;0049024E&quot;/&gt;&lt;wsp:rsid wsp:val=&quot;00490385&quot;/&gt;&lt;wsp:rsid wsp:val=&quot;004904B4&quot;/&gt;&lt;wsp:rsid wsp:val=&quot;00490AB5&quot;/&gt;&lt;wsp:rsid wsp:val=&quot;00490E5B&quot;/&gt;&lt;wsp:rsid wsp:val=&quot;00491500&quot;/&gt;&lt;wsp:rsid wsp:val=&quot;004915F5&quot;/&gt;&lt;wsp:rsid wsp:val=&quot;0049163D&quot;/&gt;&lt;wsp:rsid wsp:val=&quot;004918A9&quot;/&gt;&lt;wsp:rsid wsp:val=&quot;00491C77&quot;/&gt;&lt;wsp:rsid wsp:val=&quot;00492272&quot;/&gt;&lt;wsp:rsid wsp:val=&quot;00492A05&quot;/&gt;&lt;wsp:rsid wsp:val=&quot;004934D1&quot;/&gt;&lt;wsp:rsid wsp:val=&quot;00494C7C&quot;/&gt;&lt;wsp:rsid wsp:val=&quot;00495647&quot;/&gt;&lt;wsp:rsid wsp:val=&quot;004963A6&quot;/&gt;&lt;wsp:rsid wsp:val=&quot;0049661B&quot;/&gt;&lt;wsp:rsid wsp:val=&quot;004966A0&quot;/&gt;&lt;wsp:rsid wsp:val=&quot;0049685A&quot;/&gt;&lt;wsp:rsid wsp:val=&quot;0049695C&quot;/&gt;&lt;wsp:rsid wsp:val=&quot;00496A7C&quot;/&gt;&lt;wsp:rsid wsp:val=&quot;00496C57&quot;/&gt;&lt;wsp:rsid wsp:val=&quot;0049739F&quot;/&gt;&lt;wsp:rsid wsp:val=&quot;00497953&quot;/&gt;&lt;wsp:rsid wsp:val=&quot;00497CF8&quot;/&gt;&lt;wsp:rsid wsp:val=&quot;004A0193&quot;/&gt;&lt;wsp:rsid wsp:val=&quot;004A075F&quot;/&gt;&lt;wsp:rsid wsp:val=&quot;004A0798&quot;/&gt;&lt;wsp:rsid wsp:val=&quot;004A1681&quot;/&gt;&lt;wsp:rsid wsp:val=&quot;004A1C29&quot;/&gt;&lt;wsp:rsid wsp:val=&quot;004A1F16&quot;/&gt;&lt;wsp:rsid wsp:val=&quot;004A263B&quot;/&gt;&lt;wsp:rsid wsp:val=&quot;004A2B2A&quot;/&gt;&lt;wsp:rsid wsp:val=&quot;004A2BB5&quot;/&gt;&lt;wsp:rsid wsp:val=&quot;004A33F3&quot;/&gt;&lt;wsp:rsid wsp:val=&quot;004A3B41&quot;/&gt;&lt;wsp:rsid wsp:val=&quot;004A3CBF&quot;/&gt;&lt;wsp:rsid wsp:val=&quot;004A50BD&quot;/&gt;&lt;wsp:rsid wsp:val=&quot;004A511A&quot;/&gt;&lt;wsp:rsid wsp:val=&quot;004A5143&quot;/&gt;&lt;wsp:rsid wsp:val=&quot;004A6020&quot;/&gt;&lt;wsp:rsid wsp:val=&quot;004A6443&quot;/&gt;&lt;wsp:rsid wsp:val=&quot;004A7447&quot;/&gt;&lt;wsp:rsid wsp:val=&quot;004A76A9&quot;/&gt;&lt;wsp:rsid wsp:val=&quot;004A7D67&quot;/&gt;&lt;wsp:rsid wsp:val=&quot;004B01CC&quot;/&gt;&lt;wsp:rsid wsp:val=&quot;004B14F2&quot;/&gt;&lt;wsp:rsid wsp:val=&quot;004B176A&quot;/&gt;&lt;wsp:rsid wsp:val=&quot;004B2061&quot;/&gt;&lt;wsp:rsid wsp:val=&quot;004B21F3&quot;/&gt;&lt;wsp:rsid wsp:val=&quot;004B23FD&quot;/&gt;&lt;wsp:rsid wsp:val=&quot;004B2E65&quot;/&gt;&lt;wsp:rsid wsp:val=&quot;004B326E&quot;/&gt;&lt;wsp:rsid wsp:val=&quot;004B33CF&quot;/&gt;&lt;wsp:rsid wsp:val=&quot;004B5313&quot;/&gt;&lt;wsp:rsid wsp:val=&quot;004B55F1&quot;/&gt;&lt;wsp:rsid wsp:val=&quot;004B5FBF&quot;/&gt;&lt;wsp:rsid wsp:val=&quot;004B69E3&quot;/&gt;&lt;wsp:rsid wsp:val=&quot;004B71BE&quot;/&gt;&lt;wsp:rsid wsp:val=&quot;004B7315&quot;/&gt;&lt;wsp:rsid wsp:val=&quot;004B7860&quot;/&gt;&lt;wsp:rsid wsp:val=&quot;004B787D&quot;/&gt;&lt;wsp:rsid wsp:val=&quot;004C0044&quot;/&gt;&lt;wsp:rsid wsp:val=&quot;004C0898&quot;/&gt;&lt;wsp:rsid wsp:val=&quot;004C1142&quot;/&gt;&lt;wsp:rsid wsp:val=&quot;004C14DD&quot;/&gt;&lt;wsp:rsid wsp:val=&quot;004C1676&quot;/&gt;&lt;wsp:rsid wsp:val=&quot;004C21A7&quot;/&gt;&lt;wsp:rsid wsp:val=&quot;004C2315&quot;/&gt;&lt;wsp:rsid wsp:val=&quot;004C23B6&quot;/&gt;&lt;wsp:rsid wsp:val=&quot;004C313E&quot;/&gt;&lt;wsp:rsid wsp:val=&quot;004C36F0&quot;/&gt;&lt;wsp:rsid wsp:val=&quot;004C399E&quot;/&gt;&lt;wsp:rsid wsp:val=&quot;004C46A3&quot;/&gt;&lt;wsp:rsid wsp:val=&quot;004C4ECE&quot;/&gt;&lt;wsp:rsid wsp:val=&quot;004C5240&quot;/&gt;&lt;wsp:rsid wsp:val=&quot;004C5E8C&quot;/&gt;&lt;wsp:rsid wsp:val=&quot;004C622A&quot;/&gt;&lt;wsp:rsid wsp:val=&quot;004C6EC7&quot;/&gt;&lt;wsp:rsid wsp:val=&quot;004C73BB&quot;/&gt;&lt;wsp:rsid wsp:val=&quot;004D09E3&quot;/&gt;&lt;wsp:rsid wsp:val=&quot;004D0BB3&quot;/&gt;&lt;wsp:rsid wsp:val=&quot;004D1245&quot;/&gt;&lt;wsp:rsid wsp:val=&quot;004D1296&quot;/&gt;&lt;wsp:rsid wsp:val=&quot;004D17C7&quot;/&gt;&lt;wsp:rsid wsp:val=&quot;004D1A72&quot;/&gt;&lt;wsp:rsid wsp:val=&quot;004D1C79&quot;/&gt;&lt;wsp:rsid wsp:val=&quot;004D2067&quot;/&gt;&lt;wsp:rsid wsp:val=&quot;004D2F9F&quot;/&gt;&lt;wsp:rsid wsp:val=&quot;004D3714&quot;/&gt;&lt;wsp:rsid wsp:val=&quot;004D395A&quot;/&gt;&lt;wsp:rsid wsp:val=&quot;004D4441&quot;/&gt;&lt;wsp:rsid wsp:val=&quot;004D499E&quot;/&gt;&lt;wsp:rsid wsp:val=&quot;004D4F41&quot;/&gt;&lt;wsp:rsid wsp:val=&quot;004D4F47&quot;/&gt;&lt;wsp:rsid wsp:val=&quot;004D574A&quot;/&gt;&lt;wsp:rsid wsp:val=&quot;004D5BE2&quot;/&gt;&lt;wsp:rsid wsp:val=&quot;004D5EAA&quot;/&gt;&lt;wsp:rsid wsp:val=&quot;004D7087&quot;/&gt;&lt;wsp:rsid wsp:val=&quot;004D7219&quot;/&gt;&lt;wsp:rsid wsp:val=&quot;004D735F&quot;/&gt;&lt;wsp:rsid wsp:val=&quot;004D7882&quot;/&gt;&lt;wsp:rsid wsp:val=&quot;004D791F&quot;/&gt;&lt;wsp:rsid wsp:val=&quot;004D7C3F&quot;/&gt;&lt;wsp:rsid wsp:val=&quot;004D7DF8&quot;/&gt;&lt;wsp:rsid wsp:val=&quot;004D7FBB&quot;/&gt;&lt;wsp:rsid wsp:val=&quot;004E0782&quot;/&gt;&lt;wsp:rsid wsp:val=&quot;004E0AE3&quot;/&gt;&lt;wsp:rsid wsp:val=&quot;004E0FA9&quot;/&gt;&lt;wsp:rsid wsp:val=&quot;004E154D&quot;/&gt;&lt;wsp:rsid wsp:val=&quot;004E1635&quot;/&gt;&lt;wsp:rsid wsp:val=&quot;004E17FA&quot;/&gt;&lt;wsp:rsid wsp:val=&quot;004E19B5&quot;/&gt;&lt;wsp:rsid wsp:val=&quot;004E1AB6&quot;/&gt;&lt;wsp:rsid wsp:val=&quot;004E1FD2&quot;/&gt;&lt;wsp:rsid wsp:val=&quot;004E1FF4&quot;/&gt;&lt;wsp:rsid wsp:val=&quot;004E2085&quot;/&gt;&lt;wsp:rsid wsp:val=&quot;004E21FD&quot;/&gt;&lt;wsp:rsid wsp:val=&quot;004E2451&quot;/&gt;&lt;wsp:rsid wsp:val=&quot;004E2FCA&quot;/&gt;&lt;wsp:rsid wsp:val=&quot;004E3A93&quot;/&gt;&lt;wsp:rsid wsp:val=&quot;004E4076&quot;/&gt;&lt;wsp:rsid wsp:val=&quot;004E4123&quot;/&gt;&lt;wsp:rsid wsp:val=&quot;004E4299&quot;/&gt;&lt;wsp:rsid wsp:val=&quot;004E4A1C&quot;/&gt;&lt;wsp:rsid wsp:val=&quot;004E54C5&quot;/&gt;&lt;wsp:rsid wsp:val=&quot;004E63F8&quot;/&gt;&lt;wsp:rsid wsp:val=&quot;004E681D&quot;/&gt;&lt;wsp:rsid wsp:val=&quot;004E6F8F&quot;/&gt;&lt;wsp:rsid wsp:val=&quot;004E751A&quot;/&gt;&lt;wsp:rsid wsp:val=&quot;004E7682&quot;/&gt;&lt;wsp:rsid wsp:val=&quot;004E77A8&quot;/&gt;&lt;wsp:rsid wsp:val=&quot;004E7855&quot;/&gt;&lt;wsp:rsid wsp:val=&quot;004E78D6&quot;/&gt;&lt;wsp:rsid wsp:val=&quot;004E78EB&quot;/&gt;&lt;wsp:rsid wsp:val=&quot;004F011A&quot;/&gt;&lt;wsp:rsid wsp:val=&quot;004F0B80&quot;/&gt;&lt;wsp:rsid wsp:val=&quot;004F142F&quot;/&gt;&lt;wsp:rsid wsp:val=&quot;004F17DB&quot;/&gt;&lt;wsp:rsid wsp:val=&quot;004F1B6B&quot;/&gt;&lt;wsp:rsid wsp:val=&quot;004F1C9E&quot;/&gt;&lt;wsp:rsid wsp:val=&quot;004F285E&quot;/&gt;&lt;wsp:rsid wsp:val=&quot;004F2A33&quot;/&gt;&lt;wsp:rsid wsp:val=&quot;004F340F&quot;/&gt;&lt;wsp:rsid wsp:val=&quot;004F36C7&quot;/&gt;&lt;wsp:rsid wsp:val=&quot;004F41B7&quot;/&gt;&lt;wsp:rsid wsp:val=&quot;004F4D07&quot;/&gt;&lt;wsp:rsid wsp:val=&quot;004F53EB&quot;/&gt;&lt;wsp:rsid wsp:val=&quot;004F5CE8&quot;/&gt;&lt;wsp:rsid wsp:val=&quot;004F5F53&quot;/&gt;&lt;wsp:rsid wsp:val=&quot;004F618B&quot;/&gt;&lt;wsp:rsid wsp:val=&quot;004F6842&quot;/&gt;&lt;wsp:rsid wsp:val=&quot;004F6950&quot;/&gt;&lt;wsp:rsid wsp:val=&quot;004F7718&quot;/&gt;&lt;wsp:rsid wsp:val=&quot;004F7D99&quot;/&gt;&lt;wsp:rsid wsp:val=&quot;004F7E03&quot;/&gt;&lt;wsp:rsid wsp:val=&quot;00500965&quot;/&gt;&lt;wsp:rsid wsp:val=&quot;00500A9D&quot;/&gt;&lt;wsp:rsid wsp:val=&quot;00500DE8&quot;/&gt;&lt;wsp:rsid wsp:val=&quot;00500F6A&quot;/&gt;&lt;wsp:rsid wsp:val=&quot;00501AE6&quot;/&gt;&lt;wsp:rsid wsp:val=&quot;00502234&quot;/&gt;&lt;wsp:rsid wsp:val=&quot;00502837&quot;/&gt;&lt;wsp:rsid wsp:val=&quot;00502CE1&quot;/&gt;&lt;wsp:rsid wsp:val=&quot;00502FC0&quot;/&gt;&lt;wsp:rsid wsp:val=&quot;005037D7&quot;/&gt;&lt;wsp:rsid wsp:val=&quot;00503A6C&quot;/&gt;&lt;wsp:rsid wsp:val=&quot;0050416D&quot;/&gt;&lt;wsp:rsid wsp:val=&quot;005046CC&quot;/&gt;&lt;wsp:rsid wsp:val=&quot;00504912&quot;/&gt;&lt;wsp:rsid wsp:val=&quot;00504AB2&quot;/&gt;&lt;wsp:rsid wsp:val=&quot;0050540E&quot;/&gt;&lt;wsp:rsid wsp:val=&quot;00505ECC&quot;/&gt;&lt;wsp:rsid wsp:val=&quot;005060A3&quot;/&gt;&lt;wsp:rsid wsp:val=&quot;0050641D&quot;/&gt;&lt;wsp:rsid wsp:val=&quot;0050643A&quot;/&gt;&lt;wsp:rsid wsp:val=&quot;005065F6&quot;/&gt;&lt;wsp:rsid wsp:val=&quot;005066CB&quot;/&gt;&lt;wsp:rsid wsp:val=&quot;0050733E&quot;/&gt;&lt;wsp:rsid wsp:val=&quot;0050739B&quot;/&gt;&lt;wsp:rsid wsp:val=&quot;005074BF&quot;/&gt;&lt;wsp:rsid wsp:val=&quot;00507DAF&quot;/&gt;&lt;wsp:rsid wsp:val=&quot;00507E70&quot;/&gt;&lt;wsp:rsid wsp:val=&quot;005103C9&quot;/&gt;&lt;wsp:rsid wsp:val=&quot;00510969&quot;/&gt;&lt;wsp:rsid wsp:val=&quot;00512322&quot;/&gt;&lt;wsp:rsid wsp:val=&quot;00512401&quot;/&gt;&lt;wsp:rsid wsp:val=&quot;00512486&quot;/&gt;&lt;wsp:rsid wsp:val=&quot;00512710&quot;/&gt;&lt;wsp:rsid wsp:val=&quot;00512BB9&quot;/&gt;&lt;wsp:rsid wsp:val=&quot;00512FAB&quot;/&gt;&lt;wsp:rsid wsp:val=&quot;00513748&quot;/&gt;&lt;wsp:rsid wsp:val=&quot;00513E82&quot;/&gt;&lt;wsp:rsid wsp:val=&quot;00513F10&quot;/&gt;&lt;wsp:rsid wsp:val=&quot;00514956&quot;/&gt;&lt;wsp:rsid wsp:val=&quot;0051510B&quot;/&gt;&lt;wsp:rsid wsp:val=&quot;00516404&quot;/&gt;&lt;wsp:rsid wsp:val=&quot;0051640C&quot;/&gt;&lt;wsp:rsid wsp:val=&quot;00516A05&quot;/&gt;&lt;wsp:rsid wsp:val=&quot;00516C0D&quot;/&gt;&lt;wsp:rsid wsp:val=&quot;00516C44&quot;/&gt;&lt;wsp:rsid wsp:val=&quot;00516DFB&quot;/&gt;&lt;wsp:rsid wsp:val=&quot;00517254&quot;/&gt;&lt;wsp:rsid wsp:val=&quot;00517368&quot;/&gt;&lt;wsp:rsid wsp:val=&quot;0052068C&quot;/&gt;&lt;wsp:rsid wsp:val=&quot;0052117A&quot;/&gt;&lt;wsp:rsid wsp:val=&quot;00521773&quot;/&gt;&lt;wsp:rsid wsp:val=&quot;005219B0&quot;/&gt;&lt;wsp:rsid wsp:val=&quot;00521AA7&quot;/&gt;&lt;wsp:rsid wsp:val=&quot;005220FB&quot;/&gt;&lt;wsp:rsid wsp:val=&quot;00522550&quot;/&gt;&lt;wsp:rsid wsp:val=&quot;00522EA7&quot;/&gt;&lt;wsp:rsid wsp:val=&quot;00523154&quot;/&gt;&lt;wsp:rsid wsp:val=&quot;00524D70&quot;/&gt;&lt;wsp:rsid wsp:val=&quot;00524E60&quot;/&gt;&lt;wsp:rsid wsp:val=&quot;00524E89&quot;/&gt;&lt;wsp:rsid wsp:val=&quot;005251B9&quot;/&gt;&lt;wsp:rsid wsp:val=&quot;00525A8F&quot;/&gt;&lt;wsp:rsid wsp:val=&quot;00525B1A&quot;/&gt;&lt;wsp:rsid wsp:val=&quot;00525C01&quot;/&gt;&lt;wsp:rsid wsp:val=&quot;00525F52&quot;/&gt;&lt;wsp:rsid wsp:val=&quot;005263D0&quot;/&gt;&lt;wsp:rsid wsp:val=&quot;00526D00&quot;/&gt;&lt;wsp:rsid wsp:val=&quot;005270ED&quot;/&gt;&lt;wsp:rsid wsp:val=&quot;005271F4&quot;/&gt;&lt;wsp:rsid wsp:val=&quot;005274C9&quot;/&gt;&lt;wsp:rsid wsp:val=&quot;00527811&quot;/&gt;&lt;wsp:rsid wsp:val=&quot;005308C1&quot;/&gt;&lt;wsp:rsid wsp:val=&quot;00530B23&quot;/&gt;&lt;wsp:rsid wsp:val=&quot;0053178F&quot;/&gt;&lt;wsp:rsid wsp:val=&quot;00531D2F&quot;/&gt;&lt;wsp:rsid wsp:val=&quot;00531D33&quot;/&gt;&lt;wsp:rsid wsp:val=&quot;005329F2&quot;/&gt;&lt;wsp:rsid wsp:val=&quot;0053433F&quot;/&gt;&lt;wsp:rsid wsp:val=&quot;00534EFC&quot;/&gt;&lt;wsp:rsid wsp:val=&quot;0053557E&quot;/&gt;&lt;wsp:rsid wsp:val=&quot;00535BB4&quot;/&gt;&lt;wsp:rsid wsp:val=&quot;00535C48&quot;/&gt;&lt;wsp:rsid wsp:val=&quot;00535D6A&quot;/&gt;&lt;wsp:rsid wsp:val=&quot;00536597&quot;/&gt;&lt;wsp:rsid wsp:val=&quot;00536A6A&quot;/&gt;&lt;wsp:rsid wsp:val=&quot;00536B89&quot;/&gt;&lt;wsp:rsid wsp:val=&quot;005373C2&quot;/&gt;&lt;wsp:rsid wsp:val=&quot;005374EF&quot;/&gt;&lt;wsp:rsid wsp:val=&quot;0053752F&quot;/&gt;&lt;wsp:rsid wsp:val=&quot;00537F0C&quot;/&gt;&lt;wsp:rsid wsp:val=&quot;00540175&quot;/&gt;&lt;wsp:rsid wsp:val=&quot;00540447&quot;/&gt;&lt;wsp:rsid wsp:val=&quot;0054047E&quot;/&gt;&lt;wsp:rsid wsp:val=&quot;00540637&quot;/&gt;&lt;wsp:rsid wsp:val=&quot;00540B9A&quot;/&gt;&lt;wsp:rsid wsp:val=&quot;00540C0B&quot;/&gt;&lt;wsp:rsid wsp:val=&quot;005411BA&quot;/&gt;&lt;wsp:rsid wsp:val=&quot;00541444&quot;/&gt;&lt;wsp:rsid wsp:val=&quot;00541A1D&quot;/&gt;&lt;wsp:rsid wsp:val=&quot;00541C5F&quot;/&gt;&lt;wsp:rsid wsp:val=&quot;00541C6F&quot;/&gt;&lt;wsp:rsid wsp:val=&quot;0054207B&quot;/&gt;&lt;wsp:rsid wsp:val=&quot;00543413&quot;/&gt;&lt;wsp:rsid wsp:val=&quot;005439F1&quot;/&gt;&lt;wsp:rsid wsp:val=&quot;00543CCB&quot;/&gt;&lt;wsp:rsid wsp:val=&quot;00543E1E&quot;/&gt;&lt;wsp:rsid wsp:val=&quot;00543E82&quot;/&gt;&lt;wsp:rsid wsp:val=&quot;0054496B&quot;/&gt;&lt;wsp:rsid wsp:val=&quot;0054499B&quot;/&gt;&lt;wsp:rsid wsp:val=&quot;00544DDE&quot;/&gt;&lt;wsp:rsid wsp:val=&quot;00544EBA&quot;/&gt;&lt;wsp:rsid wsp:val=&quot;00545351&quot;/&gt;&lt;wsp:rsid wsp:val=&quot;005459DB&quot;/&gt;&lt;wsp:rsid wsp:val=&quot;00545C62&quot;/&gt;&lt;wsp:rsid wsp:val=&quot;00545E3C&quot;/&gt;&lt;wsp:rsid wsp:val=&quot;00547EBD&quot;/&gt;&lt;wsp:rsid wsp:val=&quot;0055012C&quot;/&gt;&lt;wsp:rsid wsp:val=&quot;005504EB&quot;/&gt;&lt;wsp:rsid wsp:val=&quot;005508CB&quot;/&gt;&lt;wsp:rsid wsp:val=&quot;005509DE&quot;/&gt;&lt;wsp:rsid wsp:val=&quot;00550D37&quot;/&gt;&lt;wsp:rsid wsp:val=&quot;00551007&quot;/&gt;&lt;wsp:rsid wsp:val=&quot;00551097&quot;/&gt;&lt;wsp:rsid wsp:val=&quot;00551CC7&quot;/&gt;&lt;wsp:rsid wsp:val=&quot;005530D6&quot;/&gt;&lt;wsp:rsid wsp:val=&quot;00553393&quot;/&gt;&lt;wsp:rsid wsp:val=&quot;00553425&quot;/&gt;&lt;wsp:rsid wsp:val=&quot;00553BF5&quot;/&gt;&lt;wsp:rsid wsp:val=&quot;0055600E&quot;/&gt;&lt;wsp:rsid wsp:val=&quot;00556081&quot;/&gt;&lt;wsp:rsid wsp:val=&quot;00556103&quot;/&gt;&lt;wsp:rsid wsp:val=&quot;00556A41&quot;/&gt;&lt;wsp:rsid wsp:val=&quot;00556C3F&quot;/&gt;&lt;wsp:rsid wsp:val=&quot;0055717F&quot;/&gt;&lt;wsp:rsid wsp:val=&quot;00557538&quot;/&gt;&lt;wsp:rsid wsp:val=&quot;00557CC4&quot;/&gt;&lt;wsp:rsid wsp:val=&quot;00557E47&quot;/&gt;&lt;wsp:rsid wsp:val=&quot;00560175&quot;/&gt;&lt;wsp:rsid wsp:val=&quot;0056024A&quot;/&gt;&lt;wsp:rsid wsp:val=&quot;0056091E&quot;/&gt;&lt;wsp:rsid wsp:val=&quot;00560F3D&quot;/&gt;&lt;wsp:rsid wsp:val=&quot;0056190B&quot;/&gt;&lt;wsp:rsid wsp:val=&quot;005621C0&quot;/&gt;&lt;wsp:rsid wsp:val=&quot;00562CD7&quot;/&gt;&lt;wsp:rsid wsp:val=&quot;00563A90&quot;/&gt;&lt;wsp:rsid wsp:val=&quot;0056418B&quot;/&gt;&lt;wsp:rsid wsp:val=&quot;00564E30&quot;/&gt;&lt;wsp:rsid wsp:val=&quot;00564EB9&quot;/&gt;&lt;wsp:rsid wsp:val=&quot;00564F91&quot;/&gt;&lt;wsp:rsid wsp:val=&quot;0056504C&quot;/&gt;&lt;wsp:rsid wsp:val=&quot;005650A8&quot;/&gt;&lt;wsp:rsid wsp:val=&quot;0056568B&quot;/&gt;&lt;wsp:rsid wsp:val=&quot;005660FF&quot;/&gt;&lt;wsp:rsid wsp:val=&quot;00566674&quot;/&gt;&lt;wsp:rsid wsp:val=&quot;00567EE1&quot;/&gt;&lt;wsp:rsid wsp:val=&quot;0057016E&quot;/&gt;&lt;wsp:rsid wsp:val=&quot;005705AA&quot;/&gt;&lt;wsp:rsid wsp:val=&quot;005725CF&quot;/&gt;&lt;wsp:rsid wsp:val=&quot;00572A43&quot;/&gt;&lt;wsp:rsid wsp:val=&quot;00572CB8&quot;/&gt;&lt;wsp:rsid wsp:val=&quot;00572D16&quot;/&gt;&lt;wsp:rsid wsp:val=&quot;00573040&quot;/&gt;&lt;wsp:rsid wsp:val=&quot;00573156&quot;/&gt;&lt;wsp:rsid wsp:val=&quot;00573D89&quot;/&gt;&lt;wsp:rsid wsp:val=&quot;00574755&quot;/&gt;&lt;wsp:rsid wsp:val=&quot;0057487C&quot;/&gt;&lt;wsp:rsid wsp:val=&quot;00574A85&quot;/&gt;&lt;wsp:rsid wsp:val=&quot;00574C70&quot;/&gt;&lt;wsp:rsid wsp:val=&quot;005752D0&quot;/&gt;&lt;wsp:rsid wsp:val=&quot;00575749&quot;/&gt;&lt;wsp:rsid wsp:val=&quot;005757A8&quot;/&gt;&lt;wsp:rsid wsp:val=&quot;005759D5&quot;/&gt;&lt;wsp:rsid wsp:val=&quot;00575BE0&quot;/&gt;&lt;wsp:rsid wsp:val=&quot;0057624F&quot;/&gt;&lt;wsp:rsid wsp:val=&quot;00576620&quot;/&gt;&lt;wsp:rsid wsp:val=&quot;00577E49&quot;/&gt;&lt;wsp:rsid wsp:val=&quot;0058077B&quot;/&gt;&lt;wsp:rsid wsp:val=&quot;005807BB&quot;/&gt;&lt;wsp:rsid wsp:val=&quot;0058085D&quot;/&gt;&lt;wsp:rsid wsp:val=&quot;00580DEB&quot;/&gt;&lt;wsp:rsid wsp:val=&quot;00581073&quot;/&gt;&lt;wsp:rsid wsp:val=&quot;0058149B&quot;/&gt;&lt;wsp:rsid wsp:val=&quot;0058163E&quot;/&gt;&lt;wsp:rsid wsp:val=&quot;005817C1&quot;/&gt;&lt;wsp:rsid wsp:val=&quot;00581823&quot;/&gt;&lt;wsp:rsid wsp:val=&quot;005818B0&quot;/&gt;&lt;wsp:rsid wsp:val=&quot;00582130&quot;/&gt;&lt;wsp:rsid wsp:val=&quot;005827FD&quot;/&gt;&lt;wsp:rsid wsp:val=&quot;00582BAA&quot;/&gt;&lt;wsp:rsid wsp:val=&quot;005830BC&quot;/&gt;&lt;wsp:rsid wsp:val=&quot;00583ACE&quot;/&gt;&lt;wsp:rsid wsp:val=&quot;00583B03&quot;/&gt;&lt;wsp:rsid wsp:val=&quot;005845ED&quot;/&gt;&lt;wsp:rsid wsp:val=&quot;00585472&quot;/&gt;&lt;wsp:rsid wsp:val=&quot;00585690&quot;/&gt;&lt;wsp:rsid wsp:val=&quot;00585753&quot;/&gt;&lt;wsp:rsid wsp:val=&quot;00586489&quot;/&gt;&lt;wsp:rsid wsp:val=&quot;00586BEC&quot;/&gt;&lt;wsp:rsid wsp:val=&quot;00587B22&quot;/&gt;&lt;wsp:rsid wsp:val=&quot;005900C3&quot;/&gt;&lt;wsp:rsid wsp:val=&quot;005905EE&quot;/&gt;&lt;wsp:rsid wsp:val=&quot;00590C7D&quot;/&gt;&lt;wsp:rsid wsp:val=&quot;0059121C&quot;/&gt;&lt;wsp:rsid wsp:val=&quot;005912E3&quot;/&gt;&lt;wsp:rsid wsp:val=&quot;00591897&quot;/&gt;&lt;wsp:rsid wsp:val=&quot;00592491&quot;/&gt;&lt;wsp:rsid wsp:val=&quot;0059267E&quot;/&gt;&lt;wsp:rsid wsp:val=&quot;00592B8A&quot;/&gt;&lt;wsp:rsid wsp:val=&quot;00592C7B&quot;/&gt;&lt;wsp:rsid wsp:val=&quot;00592D90&quot;/&gt;&lt;wsp:rsid wsp:val=&quot;00593499&quot;/&gt;&lt;wsp:rsid wsp:val=&quot;00593A89&quot;/&gt;&lt;wsp:rsid wsp:val=&quot;00593BA5&quot;/&gt;&lt;wsp:rsid wsp:val=&quot;00594859&quot;/&gt;&lt;wsp:rsid wsp:val=&quot;00594A41&quot;/&gt;&lt;wsp:rsid wsp:val=&quot;00594CBC&quot;/&gt;&lt;wsp:rsid wsp:val=&quot;00594FEB&quot;/&gt;&lt;wsp:rsid wsp:val=&quot;0059539E&quot;/&gt;&lt;wsp:rsid wsp:val=&quot;00595C9D&quot;/&gt;&lt;wsp:rsid wsp:val=&quot;00595D6B&quot;/&gt;&lt;wsp:rsid wsp:val=&quot;005968B7&quot;/&gt;&lt;wsp:rsid wsp:val=&quot;00596C04&quot;/&gt;&lt;wsp:rsid wsp:val=&quot;00596EBF&quot;/&gt;&lt;wsp:rsid wsp:val=&quot;00597A38&quot;/&gt;&lt;wsp:rsid wsp:val=&quot;00597B34&quot;/&gt;&lt;wsp:rsid wsp:val=&quot;00597E42&quot;/&gt;&lt;wsp:rsid wsp:val=&quot;00597F64&quot;/&gt;&lt;wsp:rsid wsp:val=&quot;005A027F&quot;/&gt;&lt;wsp:rsid wsp:val=&quot;005A0625&quot;/&gt;&lt;wsp:rsid wsp:val=&quot;005A09DE&quot;/&gt;&lt;wsp:rsid wsp:val=&quot;005A0F52&quot;/&gt;&lt;wsp:rsid wsp:val=&quot;005A12D9&quot;/&gt;&lt;wsp:rsid wsp:val=&quot;005A12FC&quot;/&gt;&lt;wsp:rsid wsp:val=&quot;005A164C&quot;/&gt;&lt;wsp:rsid wsp:val=&quot;005A1B6A&quot;/&gt;&lt;wsp:rsid wsp:val=&quot;005A1D57&quot;/&gt;&lt;wsp:rsid wsp:val=&quot;005A274E&quot;/&gt;&lt;wsp:rsid wsp:val=&quot;005A3A6B&quot;/&gt;&lt;wsp:rsid wsp:val=&quot;005A483C&quot;/&gt;&lt;wsp:rsid wsp:val=&quot;005A56A0&quot;/&gt;&lt;wsp:rsid wsp:val=&quot;005A5893&quot;/&gt;&lt;wsp:rsid wsp:val=&quot;005A595D&quot;/&gt;&lt;wsp:rsid wsp:val=&quot;005A62D6&quot;/&gt;&lt;wsp:rsid wsp:val=&quot;005A65D8&quot;/&gt;&lt;wsp:rsid wsp:val=&quot;005A68FE&quot;/&gt;&lt;wsp:rsid wsp:val=&quot;005A738A&quot;/&gt;&lt;wsp:rsid wsp:val=&quot;005A76E1&quot;/&gt;&lt;wsp:rsid wsp:val=&quot;005A7BB3&quot;/&gt;&lt;wsp:rsid wsp:val=&quot;005A7F66&quot;/&gt;&lt;wsp:rsid wsp:val=&quot;005B0386&quot;/&gt;&lt;wsp:rsid wsp:val=&quot;005B0735&quot;/&gt;&lt;wsp:rsid wsp:val=&quot;005B0886&quot;/&gt;&lt;wsp:rsid wsp:val=&quot;005B1136&quot;/&gt;&lt;wsp:rsid wsp:val=&quot;005B14A3&quot;/&gt;&lt;wsp:rsid wsp:val=&quot;005B19C1&quot;/&gt;&lt;wsp:rsid wsp:val=&quot;005B201D&quot;/&gt;&lt;wsp:rsid wsp:val=&quot;005B2285&quot;/&gt;&lt;wsp:rsid wsp:val=&quot;005B424D&quot;/&gt;&lt;wsp:rsid wsp:val=&quot;005B4AA1&quot;/&gt;&lt;wsp:rsid wsp:val=&quot;005B4C7C&quot;/&gt;&lt;wsp:rsid wsp:val=&quot;005B4E18&quot;/&gt;&lt;wsp:rsid wsp:val=&quot;005B651A&quot;/&gt;&lt;wsp:rsid wsp:val=&quot;005B68FD&quot;/&gt;&lt;wsp:rsid wsp:val=&quot;005B6B1E&quot;/&gt;&lt;wsp:rsid wsp:val=&quot;005B6D46&quot;/&gt;&lt;wsp:rsid wsp:val=&quot;005B7130&quot;/&gt;&lt;wsp:rsid wsp:val=&quot;005B7705&quot;/&gt;&lt;wsp:rsid wsp:val=&quot;005B787F&quot;/&gt;&lt;wsp:rsid wsp:val=&quot;005B7B8B&quot;/&gt;&lt;wsp:rsid wsp:val=&quot;005B7D51&quot;/&gt;&lt;wsp:rsid wsp:val=&quot;005B7DB3&quot;/&gt;&lt;wsp:rsid wsp:val=&quot;005C0776&quot;/&gt;&lt;wsp:rsid wsp:val=&quot;005C0BC6&quot;/&gt;&lt;wsp:rsid wsp:val=&quot;005C122F&quot;/&gt;&lt;wsp:rsid wsp:val=&quot;005C1320&quot;/&gt;&lt;wsp:rsid wsp:val=&quot;005C150C&quot;/&gt;&lt;wsp:rsid wsp:val=&quot;005C152E&quot;/&gt;&lt;wsp:rsid wsp:val=&quot;005C2010&quot;/&gt;&lt;wsp:rsid wsp:val=&quot;005C2751&quot;/&gt;&lt;wsp:rsid wsp:val=&quot;005C2D32&quot;/&gt;&lt;wsp:rsid wsp:val=&quot;005C2FC3&quot;/&gt;&lt;wsp:rsid wsp:val=&quot;005C36D2&quot;/&gt;&lt;wsp:rsid wsp:val=&quot;005C3D59&quot;/&gt;&lt;wsp:rsid wsp:val=&quot;005C3E20&quot;/&gt;&lt;wsp:rsid wsp:val=&quot;005C454C&quot;/&gt;&lt;wsp:rsid wsp:val=&quot;005C497F&quot;/&gt;&lt;wsp:rsid wsp:val=&quot;005C4B3C&quot;/&gt;&lt;wsp:rsid wsp:val=&quot;005C4DBF&quot;/&gt;&lt;wsp:rsid wsp:val=&quot;005C54A7&quot;/&gt;&lt;wsp:rsid wsp:val=&quot;005C58FD&quot;/&gt;&lt;wsp:rsid wsp:val=&quot;005C5FA8&quot;/&gt;&lt;wsp:rsid wsp:val=&quot;005C61F4&quot;/&gt;&lt;wsp:rsid wsp:val=&quot;005C65A3&quot;/&gt;&lt;wsp:rsid wsp:val=&quot;005C7153&quot;/&gt;&lt;wsp:rsid wsp:val=&quot;005C787A&quot;/&gt;&lt;wsp:rsid wsp:val=&quot;005C7891&quot;/&gt;&lt;wsp:rsid wsp:val=&quot;005C7EC7&quot;/&gt;&lt;wsp:rsid wsp:val=&quot;005D011A&quot;/&gt;&lt;wsp:rsid wsp:val=&quot;005D026F&quot;/&gt;&lt;wsp:rsid wsp:val=&quot;005D08D5&quot;/&gt;&lt;wsp:rsid wsp:val=&quot;005D14C7&quot;/&gt;&lt;wsp:rsid wsp:val=&quot;005D168F&quot;/&gt;&lt;wsp:rsid wsp:val=&quot;005D20B7&quot;/&gt;&lt;wsp:rsid wsp:val=&quot;005D28EC&quot;/&gt;&lt;wsp:rsid wsp:val=&quot;005D2959&quot;/&gt;&lt;wsp:rsid wsp:val=&quot;005D299C&quot;/&gt;&lt;wsp:rsid wsp:val=&quot;005D35AC&quot;/&gt;&lt;wsp:rsid wsp:val=&quot;005D3E1D&quot;/&gt;&lt;wsp:rsid wsp:val=&quot;005D3F5B&quot;/&gt;&lt;wsp:rsid wsp:val=&quot;005D405A&quot;/&gt;&lt;wsp:rsid wsp:val=&quot;005D431C&quot;/&gt;&lt;wsp:rsid wsp:val=&quot;005D44D7&quot;/&gt;&lt;wsp:rsid wsp:val=&quot;005D470B&quot;/&gt;&lt;wsp:rsid wsp:val=&quot;005D4B82&quot;/&gt;&lt;wsp:rsid wsp:val=&quot;005D4C63&quot;/&gt;&lt;wsp:rsid wsp:val=&quot;005D5E23&quot;/&gt;&lt;wsp:rsid wsp:val=&quot;005D61D8&quot;/&gt;&lt;wsp:rsid wsp:val=&quot;005D6FC2&quot;/&gt;&lt;wsp:rsid wsp:val=&quot;005D7606&quot;/&gt;&lt;wsp:rsid wsp:val=&quot;005D7CD1&quot;/&gt;&lt;wsp:rsid wsp:val=&quot;005E0EE8&quot;/&gt;&lt;wsp:rsid wsp:val=&quot;005E1754&quot;/&gt;&lt;wsp:rsid wsp:val=&quot;005E1CDE&quot;/&gt;&lt;wsp:rsid wsp:val=&quot;005E1D5D&quot;/&gt;&lt;wsp:rsid wsp:val=&quot;005E21F6&quot;/&gt;&lt;wsp:rsid wsp:val=&quot;005E2992&quot;/&gt;&lt;wsp:rsid wsp:val=&quot;005E330F&quot;/&gt;&lt;wsp:rsid wsp:val=&quot;005E3A6C&quot;/&gt;&lt;wsp:rsid wsp:val=&quot;005E49B1&quot;/&gt;&lt;wsp:rsid wsp:val=&quot;005E61A5&quot;/&gt;&lt;wsp:rsid wsp:val=&quot;005E6363&quot;/&gt;&lt;wsp:rsid wsp:val=&quot;005E6A66&quot;/&gt;&lt;wsp:rsid wsp:val=&quot;005E6F38&quot;/&gt;&lt;wsp:rsid wsp:val=&quot;005E751B&quot;/&gt;&lt;wsp:rsid wsp:val=&quot;005E782D&quot;/&gt;&lt;wsp:rsid wsp:val=&quot;005F0572&quot;/&gt;&lt;wsp:rsid wsp:val=&quot;005F06A0&quot;/&gt;&lt;wsp:rsid wsp:val=&quot;005F0E1A&quot;/&gt;&lt;wsp:rsid wsp:val=&quot;005F0F4E&quot;/&gt;&lt;wsp:rsid wsp:val=&quot;005F12F2&quot;/&gt;&lt;wsp:rsid wsp:val=&quot;005F1C6B&quot;/&gt;&lt;wsp:rsid wsp:val=&quot;005F21EB&quot;/&gt;&lt;wsp:rsid wsp:val=&quot;005F25E3&quot;/&gt;&lt;wsp:rsid wsp:val=&quot;005F2EB9&quot;/&gt;&lt;wsp:rsid wsp:val=&quot;005F3068&quot;/&gt;&lt;wsp:rsid wsp:val=&quot;005F32F9&quot;/&gt;&lt;wsp:rsid wsp:val=&quot;005F3380&quot;/&gt;&lt;wsp:rsid wsp:val=&quot;005F33CD&quot;/&gt;&lt;wsp:rsid wsp:val=&quot;005F352A&quot;/&gt;&lt;wsp:rsid wsp:val=&quot;005F36E6&quot;/&gt;&lt;wsp:rsid wsp:val=&quot;005F3BAF&quot;/&gt;&lt;wsp:rsid wsp:val=&quot;005F3BCA&quot;/&gt;&lt;wsp:rsid wsp:val=&quot;005F45F6&quot;/&gt;&lt;wsp:rsid wsp:val=&quot;005F481D&quot;/&gt;&lt;wsp:rsid wsp:val=&quot;005F6D29&quot;/&gt;&lt;wsp:rsid wsp:val=&quot;005F7646&quot;/&gt;&lt;wsp:rsid wsp:val=&quot;005F7760&quot;/&gt;&lt;wsp:rsid wsp:val=&quot;0060055B&quot;/&gt;&lt;wsp:rsid wsp:val=&quot;00601E11&quot;/&gt;&lt;wsp:rsid wsp:val=&quot;006027C9&quot;/&gt;&lt;wsp:rsid wsp:val=&quot;006028EE&quot;/&gt;&lt;wsp:rsid wsp:val=&quot;00602D7B&quot;/&gt;&lt;wsp:rsid wsp:val=&quot;00603659&quot;/&gt;&lt;wsp:rsid wsp:val=&quot;00603947&quot;/&gt;&lt;wsp:rsid wsp:val=&quot;006045BA&quot;/&gt;&lt;wsp:rsid wsp:val=&quot;006053EB&quot;/&gt;&lt;wsp:rsid wsp:val=&quot;00605584&quot;/&gt;&lt;wsp:rsid wsp:val=&quot;00605E7D&quot;/&gt;&lt;wsp:rsid wsp:val=&quot;00606989&quot;/&gt;&lt;wsp:rsid wsp:val=&quot;00606AFE&quot;/&gt;&lt;wsp:rsid wsp:val=&quot;00607606&quot;/&gt;&lt;wsp:rsid wsp:val=&quot;006077BC&quot;/&gt;&lt;wsp:rsid wsp:val=&quot;00607E6E&quot;/&gt;&lt;wsp:rsid wsp:val=&quot;0061082C&quot;/&gt;&lt;wsp:rsid wsp:val=&quot;0061095D&quot;/&gt;&lt;wsp:rsid wsp:val=&quot;00610BEF&quot;/&gt;&lt;wsp:rsid wsp:val=&quot;00611784&quot;/&gt;&lt;wsp:rsid wsp:val=&quot;0061190F&quot;/&gt;&lt;wsp:rsid wsp:val=&quot;006119D4&quot;/&gt;&lt;wsp:rsid wsp:val=&quot;00612354&quot;/&gt;&lt;wsp:rsid wsp:val=&quot;00612486&quot;/&gt;&lt;wsp:rsid wsp:val=&quot;00612513&quot;/&gt;&lt;wsp:rsid wsp:val=&quot;00612574&quot;/&gt;&lt;wsp:rsid wsp:val=&quot;006132DA&quot;/&gt;&lt;wsp:rsid wsp:val=&quot;00613E1E&quot;/&gt;&lt;wsp:rsid wsp:val=&quot;00614053&quot;/&gt;&lt;wsp:rsid wsp:val=&quot;006142E8&quot;/&gt;&lt;wsp:rsid wsp:val=&quot;006144E1&quot;/&gt;&lt;wsp:rsid wsp:val=&quot;006149A2&quot;/&gt;&lt;wsp:rsid wsp:val=&quot;0061540D&quot;/&gt;&lt;wsp:rsid wsp:val=&quot;00615CED&quot;/&gt;&lt;wsp:rsid wsp:val=&quot;006160AE&quot;/&gt;&lt;wsp:rsid wsp:val=&quot;00616274&quot;/&gt;&lt;wsp:rsid wsp:val=&quot;00616576&quot;/&gt;&lt;wsp:rsid wsp:val=&quot;00616B1B&quot;/&gt;&lt;wsp:rsid wsp:val=&quot;0061713B&quot;/&gt;&lt;wsp:rsid wsp:val=&quot;00617615&quot;/&gt;&lt;wsp:rsid wsp:val=&quot;006179A2&quot;/&gt;&lt;wsp:rsid wsp:val=&quot;006179D2&quot;/&gt;&lt;wsp:rsid wsp:val=&quot;0062072E&quot;/&gt;&lt;wsp:rsid wsp:val=&quot;0062088D&quot;/&gt;&lt;wsp:rsid wsp:val=&quot;006208B1&quot;/&gt;&lt;wsp:rsid wsp:val=&quot;00621B5E&quot;/&gt;&lt;wsp:rsid wsp:val=&quot;0062240B&quot;/&gt;&lt;wsp:rsid wsp:val=&quot;00622836&quot;/&gt;&lt;wsp:rsid wsp:val=&quot;00622AE1&quot;/&gt;&lt;wsp:rsid wsp:val=&quot;00623339&quot;/&gt;&lt;wsp:rsid wsp:val=&quot;006239F1&quot;/&gt;&lt;wsp:rsid wsp:val=&quot;0062425D&quot;/&gt;&lt;wsp:rsid wsp:val=&quot;0062465D&quot;/&gt;&lt;wsp:rsid wsp:val=&quot;006246B0&quot;/&gt;&lt;wsp:rsid wsp:val=&quot;006249BA&quot;/&gt;&lt;wsp:rsid wsp:val=&quot;00624FB2&quot;/&gt;&lt;wsp:rsid wsp:val=&quot;00625062&quot;/&gt;&lt;wsp:rsid wsp:val=&quot;006254B8&quot;/&gt;&lt;wsp:rsid wsp:val=&quot;00626307&quot;/&gt;&lt;wsp:rsid wsp:val=&quot;0062651D&quot;/&gt;&lt;wsp:rsid wsp:val=&quot;0062671C&quot;/&gt;&lt;wsp:rsid wsp:val=&quot;00626B02&quot;/&gt;&lt;wsp:rsid wsp:val=&quot;00626B0A&quot;/&gt;&lt;wsp:rsid wsp:val=&quot;00626B21&quot;/&gt;&lt;wsp:rsid wsp:val=&quot;00626C9E&quot;/&gt;&lt;wsp:rsid wsp:val=&quot;00626DDE&quot;/&gt;&lt;wsp:rsid wsp:val=&quot;006275E6&quot;/&gt;&lt;wsp:rsid wsp:val=&quot;00627675&quot;/&gt;&lt;wsp:rsid wsp:val=&quot;00627E77&quot;/&gt;&lt;wsp:rsid wsp:val=&quot;006308BE&quot;/&gt;&lt;wsp:rsid wsp:val=&quot;00630DB0&quot;/&gt;&lt;wsp:rsid wsp:val=&quot;00630FD9&quot;/&gt;&lt;wsp:rsid wsp:val=&quot;0063135D&quot;/&gt;&lt;wsp:rsid wsp:val=&quot;0063189A&quot;/&gt;&lt;wsp:rsid wsp:val=&quot;006329B9&quot;/&gt;&lt;wsp:rsid wsp:val=&quot;006333B6&quot;/&gt;&lt;wsp:rsid wsp:val=&quot;0063346E&quot;/&gt;&lt;wsp:rsid wsp:val=&quot;006335BA&quot;/&gt;&lt;wsp:rsid wsp:val=&quot;006336BC&quot;/&gt;&lt;wsp:rsid wsp:val=&quot;006344CC&quot;/&gt;&lt;wsp:rsid wsp:val=&quot;00634570&quot;/&gt;&lt;wsp:rsid wsp:val=&quot;00634607&quot;/&gt;&lt;wsp:rsid wsp:val=&quot;00634697&quot;/&gt;&lt;wsp:rsid wsp:val=&quot;00634916&quot;/&gt;&lt;wsp:rsid wsp:val=&quot;006350AC&quot;/&gt;&lt;wsp:rsid wsp:val=&quot;0063511E&quot;/&gt;&lt;wsp:rsid wsp:val=&quot;00636ADC&quot;/&gt;&lt;wsp:rsid wsp:val=&quot;006372FD&quot;/&gt;&lt;wsp:rsid wsp:val=&quot;006374B2&quot;/&gt;&lt;wsp:rsid wsp:val=&quot;0064030D&quot;/&gt;&lt;wsp:rsid wsp:val=&quot;00641243&quot;/&gt;&lt;wsp:rsid wsp:val=&quot;00641A74&quot;/&gt;&lt;wsp:rsid wsp:val=&quot;00641C9D&quot;/&gt;&lt;wsp:rsid wsp:val=&quot;0064276C&quot;/&gt;&lt;wsp:rsid wsp:val=&quot;00643440&quot;/&gt;&lt;wsp:rsid wsp:val=&quot;006438E9&quot;/&gt;&lt;wsp:rsid wsp:val=&quot;00643B12&quot;/&gt;&lt;wsp:rsid wsp:val=&quot;00644073&quot;/&gt;&lt;wsp:rsid wsp:val=&quot;00644F99&quot;/&gt;&lt;wsp:rsid wsp:val=&quot;006454F3&quot;/&gt;&lt;wsp:rsid wsp:val=&quot;00645CD8&quot;/&gt;&lt;wsp:rsid wsp:val=&quot;00646148&quot;/&gt;&lt;wsp:rsid wsp:val=&quot;006469A3&quot;/&gt;&lt;wsp:rsid wsp:val=&quot;00646C97&quot;/&gt;&lt;wsp:rsid wsp:val=&quot;00647433&quot;/&gt;&lt;wsp:rsid wsp:val=&quot;00647F66&quot;/&gt;&lt;wsp:rsid wsp:val=&quot;006503C9&quot;/&gt;&lt;wsp:rsid wsp:val=&quot;006509B8&quot;/&gt;&lt;wsp:rsid wsp:val=&quot;0065174F&quot;/&gt;&lt;wsp:rsid wsp:val=&quot;00651ADA&quot;/&gt;&lt;wsp:rsid wsp:val=&quot;00652E9F&quot;/&gt;&lt;wsp:rsid wsp:val=&quot;00653158&quot;/&gt;&lt;wsp:rsid wsp:val=&quot;006539D1&quot;/&gt;&lt;wsp:rsid wsp:val=&quot;00654761&quot;/&gt;&lt;wsp:rsid wsp:val=&quot;00655C1C&quot;/&gt;&lt;wsp:rsid wsp:val=&quot;00655F54&quot;/&gt;&lt;wsp:rsid wsp:val=&quot;006568A8&quot;/&gt;&lt;wsp:rsid wsp:val=&quot;00656B6F&quot;/&gt;&lt;wsp:rsid wsp:val=&quot;00657624&quot;/&gt;&lt;wsp:rsid wsp:val=&quot;00657DB6&quot;/&gt;&lt;wsp:rsid wsp:val=&quot;00657E96&quot;/&gt;&lt;wsp:rsid wsp:val=&quot;00660789&quot;/&gt;&lt;wsp:rsid wsp:val=&quot;00660913&quot;/&gt;&lt;wsp:rsid wsp:val=&quot;00660F6D&quot;/&gt;&lt;wsp:rsid wsp:val=&quot;006610B2&quot;/&gt;&lt;wsp:rsid wsp:val=&quot;00661606&quot;/&gt;&lt;wsp:rsid wsp:val=&quot;00661D26&quot;/&gt;&lt;wsp:rsid wsp:val=&quot;00662671&quot;/&gt;&lt;wsp:rsid wsp:val=&quot;00663466&quot;/&gt;&lt;wsp:rsid wsp:val=&quot;0066364B&quot;/&gt;&lt;wsp:rsid wsp:val=&quot;006636D0&quot;/&gt;&lt;wsp:rsid wsp:val=&quot;006640CD&quot;/&gt;&lt;wsp:rsid wsp:val=&quot;006646D4&quot;/&gt;&lt;wsp:rsid wsp:val=&quot;00664799&quot;/&gt;&lt;wsp:rsid wsp:val=&quot;00664E05&quot;/&gt;&lt;wsp:rsid wsp:val=&quot;006653CC&quot;/&gt;&lt;wsp:rsid wsp:val=&quot;0066551F&quot;/&gt;&lt;wsp:rsid wsp:val=&quot;00665BED&quot;/&gt;&lt;wsp:rsid wsp:val=&quot;00666BD6&quot;/&gt;&lt;wsp:rsid wsp:val=&quot;00670063&quot;/&gt;&lt;wsp:rsid wsp:val=&quot;00670EC9&quot;/&gt;&lt;wsp:rsid wsp:val=&quot;0067159C&quot;/&gt;&lt;wsp:rsid wsp:val=&quot;00671641&quot;/&gt;&lt;wsp:rsid wsp:val=&quot;006716DD&quot;/&gt;&lt;wsp:rsid wsp:val=&quot;00671D66&quot;/&gt;&lt;wsp:rsid wsp:val=&quot;006724BC&quot;/&gt;&lt;wsp:rsid wsp:val=&quot;00672B55&quot;/&gt;&lt;wsp:rsid wsp:val=&quot;00672F0F&quot;/&gt;&lt;wsp:rsid wsp:val=&quot;0067303E&quot;/&gt;&lt;wsp:rsid wsp:val=&quot;0067399F&quot;/&gt;&lt;wsp:rsid wsp:val=&quot;00673BCC&quot;/&gt;&lt;wsp:rsid wsp:val=&quot;00673D2A&quot;/&gt;&lt;wsp:rsid wsp:val=&quot;00673E93&quot;/&gt;&lt;wsp:rsid wsp:val=&quot;00673EA3&quot;/&gt;&lt;wsp:rsid wsp:val=&quot;00674483&quot;/&gt;&lt;wsp:rsid wsp:val=&quot;0067501F&quot;/&gt;&lt;wsp:rsid wsp:val=&quot;006756B3&quot;/&gt;&lt;wsp:rsid wsp:val=&quot;00675717&quot;/&gt;&lt;wsp:rsid wsp:val=&quot;00675DF2&quot;/&gt;&lt;wsp:rsid wsp:val=&quot;00675EC8&quot;/&gt;&lt;wsp:rsid wsp:val=&quot;00676446&quot;/&gt;&lt;wsp:rsid wsp:val=&quot;006764A3&quot;/&gt;&lt;wsp:rsid wsp:val=&quot;006766D2&quot;/&gt;&lt;wsp:rsid wsp:val=&quot;00676A4D&quot;/&gt;&lt;wsp:rsid wsp:val=&quot;00676A9E&quot;/&gt;&lt;wsp:rsid wsp:val=&quot;00676F30&quot;/&gt;&lt;wsp:rsid wsp:val=&quot;00676F31&quot;/&gt;&lt;wsp:rsid wsp:val=&quot;006770BE&quot;/&gt;&lt;wsp:rsid wsp:val=&quot;00681053&quot;/&gt;&lt;wsp:rsid wsp:val=&quot;006816D2&quot;/&gt;&lt;wsp:rsid wsp:val=&quot;00681B70&quot;/&gt;&lt;wsp:rsid wsp:val=&quot;006821A3&quot;/&gt;&lt;wsp:rsid wsp:val=&quot;006825C1&quot;/&gt;&lt;wsp:rsid wsp:val=&quot;00682AA8&quot;/&gt;&lt;wsp:rsid wsp:val=&quot;00683E67&quot;/&gt;&lt;wsp:rsid wsp:val=&quot;006844AD&quot;/&gt;&lt;wsp:rsid wsp:val=&quot;006846B0&quot;/&gt;&lt;wsp:rsid wsp:val=&quot;00684B37&quot;/&gt;&lt;wsp:rsid wsp:val=&quot;00684E02&quot;/&gt;&lt;wsp:rsid wsp:val=&quot;00685545&quot;/&gt;&lt;wsp:rsid wsp:val=&quot;00685D00&quot;/&gt;&lt;wsp:rsid wsp:val=&quot;006865DB&quot;/&gt;&lt;wsp:rsid wsp:val=&quot;006868DD&quot;/&gt;&lt;wsp:rsid wsp:val=&quot;00686A01&quot;/&gt;&lt;wsp:rsid wsp:val=&quot;00687457&quot;/&gt;&lt;wsp:rsid wsp:val=&quot;00687F67&quot;/&gt;&lt;wsp:rsid wsp:val=&quot;00687F9A&quot;/&gt;&lt;wsp:rsid wsp:val=&quot;006906ED&quot;/&gt;&lt;wsp:rsid wsp:val=&quot;00691268&quot;/&gt;&lt;wsp:rsid wsp:val=&quot;006912D7&quot;/&gt;&lt;wsp:rsid wsp:val=&quot;00691FC0&quot;/&gt;&lt;wsp:rsid wsp:val=&quot;006924DE&quot;/&gt;&lt;wsp:rsid wsp:val=&quot;00692BD5&quot;/&gt;&lt;wsp:rsid wsp:val=&quot;00693B4F&quot;/&gt;&lt;wsp:rsid wsp:val=&quot;00693C78&quot;/&gt;&lt;wsp:rsid wsp:val=&quot;00693F99&quot;/&gt;&lt;wsp:rsid wsp:val=&quot;0069416D&quot;/&gt;&lt;wsp:rsid wsp:val=&quot;006944E3&quot;/&gt;&lt;wsp:rsid wsp:val=&quot;00694710&quot;/&gt;&lt;wsp:rsid wsp:val=&quot;00695011&quot;/&gt;&lt;wsp:rsid wsp:val=&quot;00695045&quot;/&gt;&lt;wsp:rsid wsp:val=&quot;006951B2&quot;/&gt;&lt;wsp:rsid wsp:val=&quot;0069584B&quot;/&gt;&lt;wsp:rsid wsp:val=&quot;00695B07&quot;/&gt;&lt;wsp:rsid wsp:val=&quot;00696345&quot;/&gt;&lt;wsp:rsid wsp:val=&quot;00696C83&quot;/&gt;&lt;wsp:rsid wsp:val=&quot;00697287&quot;/&gt;&lt;wsp:rsid wsp:val=&quot;0069742F&quot;/&gt;&lt;wsp:rsid wsp:val=&quot;006974DB&quot;/&gt;&lt;wsp:rsid wsp:val=&quot;00697DEC&quot;/&gt;&lt;wsp:rsid wsp:val=&quot;00697ECB&quot;/&gt;&lt;wsp:rsid wsp:val=&quot;00697EF8&quot;/&gt;&lt;wsp:rsid wsp:val=&quot;006A03A4&quot;/&gt;&lt;wsp:rsid wsp:val=&quot;006A08CE&quot;/&gt;&lt;wsp:rsid wsp:val=&quot;006A14B1&quot;/&gt;&lt;wsp:rsid wsp:val=&quot;006A1E70&quot;/&gt;&lt;wsp:rsid wsp:val=&quot;006A1EED&quot;/&gt;&lt;wsp:rsid wsp:val=&quot;006A25A5&quot;/&gt;&lt;wsp:rsid wsp:val=&quot;006A262F&quot;/&gt;&lt;wsp:rsid wsp:val=&quot;006A293E&quot;/&gt;&lt;wsp:rsid wsp:val=&quot;006A2CC9&quot;/&gt;&lt;wsp:rsid wsp:val=&quot;006A340C&quot;/&gt;&lt;wsp:rsid wsp:val=&quot;006A3725&quot;/&gt;&lt;wsp:rsid wsp:val=&quot;006A3B52&quot;/&gt;&lt;wsp:rsid wsp:val=&quot;006A3B61&quot;/&gt;&lt;wsp:rsid wsp:val=&quot;006A3BD4&quot;/&gt;&lt;wsp:rsid wsp:val=&quot;006A4992&quot;/&gt;&lt;wsp:rsid wsp:val=&quot;006A49BC&quot;/&gt;&lt;wsp:rsid wsp:val=&quot;006A50EC&quot;/&gt;&lt;wsp:rsid wsp:val=&quot;006A6940&quot;/&gt;&lt;wsp:rsid wsp:val=&quot;006A7C60&quot;/&gt;&lt;wsp:rsid wsp:val=&quot;006B0505&quot;/&gt;&lt;wsp:rsid wsp:val=&quot;006B08DA&quot;/&gt;&lt;wsp:rsid wsp:val=&quot;006B0BAC&quot;/&gt;&lt;wsp:rsid wsp:val=&quot;006B0CDF&quot;/&gt;&lt;wsp:rsid wsp:val=&quot;006B1C5A&quot;/&gt;&lt;wsp:rsid wsp:val=&quot;006B2302&quot;/&gt;&lt;wsp:rsid wsp:val=&quot;006B2352&quot;/&gt;&lt;wsp:rsid wsp:val=&quot;006B2470&quot;/&gt;&lt;wsp:rsid wsp:val=&quot;006B2899&quot;/&gt;&lt;wsp:rsid wsp:val=&quot;006B32C5&quot;/&gt;&lt;wsp:rsid wsp:val=&quot;006B37C2&quot;/&gt;&lt;wsp:rsid wsp:val=&quot;006B3975&quot;/&gt;&lt;wsp:rsid wsp:val=&quot;006B3DE6&quot;/&gt;&lt;wsp:rsid wsp:val=&quot;006B514A&quot;/&gt;&lt;wsp:rsid wsp:val=&quot;006B53D5&quot;/&gt;&lt;wsp:rsid wsp:val=&quot;006B5ED1&quot;/&gt;&lt;wsp:rsid wsp:val=&quot;006B66EF&quot;/&gt;&lt;wsp:rsid wsp:val=&quot;006B6ED7&quot;/&gt;&lt;wsp:rsid wsp:val=&quot;006B7046&quot;/&gt;&lt;wsp:rsid wsp:val=&quot;006B73FB&quot;/&gt;&lt;wsp:rsid wsp:val=&quot;006B743B&quot;/&gt;&lt;wsp:rsid wsp:val=&quot;006C026C&quot;/&gt;&lt;wsp:rsid wsp:val=&quot;006C03A2&quot;/&gt;&lt;wsp:rsid wsp:val=&quot;006C09D6&quot;/&gt;&lt;wsp:rsid wsp:val=&quot;006C1270&quot;/&gt;&lt;wsp:rsid wsp:val=&quot;006C1F1D&quot;/&gt;&lt;wsp:rsid wsp:val=&quot;006C28DF&quot;/&gt;&lt;wsp:rsid wsp:val=&quot;006C2A59&quot;/&gt;&lt;wsp:rsid wsp:val=&quot;006C2BC6&quot;/&gt;&lt;wsp:rsid wsp:val=&quot;006C323A&quot;/&gt;&lt;wsp:rsid wsp:val=&quot;006C3DAA&quot;/&gt;&lt;wsp:rsid wsp:val=&quot;006C4309&quot;/&gt;&lt;wsp:rsid wsp:val=&quot;006C4B48&quot;/&gt;&lt;wsp:rsid wsp:val=&quot;006C4CB6&quot;/&gt;&lt;wsp:rsid wsp:val=&quot;006C519F&quot;/&gt;&lt;wsp:rsid wsp:val=&quot;006C51AC&quot;/&gt;&lt;wsp:rsid wsp:val=&quot;006C5520&quot;/&gt;&lt;wsp:rsid wsp:val=&quot;006C5601&quot;/&gt;&lt;wsp:rsid wsp:val=&quot;006C5DEA&quot;/&gt;&lt;wsp:rsid wsp:val=&quot;006C6070&quot;/&gt;&lt;wsp:rsid wsp:val=&quot;006C6BE6&quot;/&gt;&lt;wsp:rsid wsp:val=&quot;006C6CD7&quot;/&gt;&lt;wsp:rsid wsp:val=&quot;006C7798&quot;/&gt;&lt;wsp:rsid wsp:val=&quot;006C7CE9&quot;/&gt;&lt;wsp:rsid wsp:val=&quot;006D094B&quot;/&gt;&lt;wsp:rsid wsp:val=&quot;006D0C63&quot;/&gt;&lt;wsp:rsid wsp:val=&quot;006D0D39&quot;/&gt;&lt;wsp:rsid wsp:val=&quot;006D0D69&quot;/&gt;&lt;wsp:rsid wsp:val=&quot;006D1230&quot;/&gt;&lt;wsp:rsid wsp:val=&quot;006D1E2A&quot;/&gt;&lt;wsp:rsid wsp:val=&quot;006D225C&quot;/&gt;&lt;wsp:rsid wsp:val=&quot;006D30B0&quot;/&gt;&lt;wsp:rsid wsp:val=&quot;006D3400&quot;/&gt;&lt;wsp:rsid wsp:val=&quot;006D3F87&quot;/&gt;&lt;wsp:rsid wsp:val=&quot;006D47ED&quot;/&gt;&lt;wsp:rsid wsp:val=&quot;006D4905&quot;/&gt;&lt;wsp:rsid wsp:val=&quot;006D4BEB&quot;/&gt;&lt;wsp:rsid wsp:val=&quot;006D4D5E&quot;/&gt;&lt;wsp:rsid wsp:val=&quot;006D5207&quot;/&gt;&lt;wsp:rsid wsp:val=&quot;006D5236&quot;/&gt;&lt;wsp:rsid wsp:val=&quot;006D5C59&quot;/&gt;&lt;wsp:rsid wsp:val=&quot;006D7162&quot;/&gt;&lt;wsp:rsid wsp:val=&quot;006D73E5&quot;/&gt;&lt;wsp:rsid wsp:val=&quot;006D782C&quot;/&gt;&lt;wsp:rsid wsp:val=&quot;006E051E&quot;/&gt;&lt;wsp:rsid wsp:val=&quot;006E0B28&quot;/&gt;&lt;wsp:rsid wsp:val=&quot;006E18C2&quot;/&gt;&lt;wsp:rsid wsp:val=&quot;006E1FB2&quot;/&gt;&lt;wsp:rsid wsp:val=&quot;006E2151&quot;/&gt;&lt;wsp:rsid wsp:val=&quot;006E22C1&quot;/&gt;&lt;wsp:rsid wsp:val=&quot;006E2716&quot;/&gt;&lt;wsp:rsid wsp:val=&quot;006E2B09&quot;/&gt;&lt;wsp:rsid wsp:val=&quot;006E2D30&quot;/&gt;&lt;wsp:rsid wsp:val=&quot;006E3683&quot;/&gt;&lt;wsp:rsid wsp:val=&quot;006E3938&quot;/&gt;&lt;wsp:rsid wsp:val=&quot;006E3F47&quot;/&gt;&lt;wsp:rsid wsp:val=&quot;006E4F0E&quot;/&gt;&lt;wsp:rsid wsp:val=&quot;006E5397&quot;/&gt;&lt;wsp:rsid wsp:val=&quot;006E54E8&quot;/&gt;&lt;wsp:rsid wsp:val=&quot;006E556B&quot;/&gt;&lt;wsp:rsid wsp:val=&quot;006E599C&quot;/&gt;&lt;wsp:rsid wsp:val=&quot;006E5B3D&quot;/&gt;&lt;wsp:rsid wsp:val=&quot;006E60E6&quot;/&gt;&lt;wsp:rsid wsp:val=&quot;006E6BAD&quot;/&gt;&lt;wsp:rsid wsp:val=&quot;006F09FF&quot;/&gt;&lt;wsp:rsid wsp:val=&quot;006F0C1D&quot;/&gt;&lt;wsp:rsid wsp:val=&quot;006F0D8C&quot;/&gt;&lt;wsp:rsid wsp:val=&quot;006F1137&quot;/&gt;&lt;wsp:rsid wsp:val=&quot;006F188F&quot;/&gt;&lt;wsp:rsid wsp:val=&quot;006F25F6&quot;/&gt;&lt;wsp:rsid wsp:val=&quot;006F2D3C&quot;/&gt;&lt;wsp:rsid wsp:val=&quot;006F4365&quot;/&gt;&lt;wsp:rsid wsp:val=&quot;006F4579&quot;/&gt;&lt;wsp:rsid wsp:val=&quot;006F46A3&quot;/&gt;&lt;wsp:rsid wsp:val=&quot;006F47E7&quot;/&gt;&lt;wsp:rsid wsp:val=&quot;006F48CB&quot;/&gt;&lt;wsp:rsid wsp:val=&quot;006F492E&quot;/&gt;&lt;wsp:rsid wsp:val=&quot;006F4A73&quot;/&gt;&lt;wsp:rsid wsp:val=&quot;006F4BCD&quot;/&gt;&lt;wsp:rsid wsp:val=&quot;006F5459&quot;/&gt;&lt;wsp:rsid wsp:val=&quot;006F5E76&quot;/&gt;&lt;wsp:rsid wsp:val=&quot;006F6DB4&quot;/&gt;&lt;wsp:rsid wsp:val=&quot;006F7531&quot;/&gt;&lt;wsp:rsid wsp:val=&quot;006F75EB&quot;/&gt;&lt;wsp:rsid wsp:val=&quot;006F7FC6&quot;/&gt;&lt;wsp:rsid wsp:val=&quot;00701298&quot;/&gt;&lt;wsp:rsid wsp:val=&quot;0070152A&quot;/&gt;&lt;wsp:rsid wsp:val=&quot;00701968&quot;/&gt;&lt;wsp:rsid wsp:val=&quot;00701C13&quot;/&gt;&lt;wsp:rsid wsp:val=&quot;007025ED&quot;/&gt;&lt;wsp:rsid wsp:val=&quot;007032C7&quot;/&gt;&lt;wsp:rsid wsp:val=&quot;0070347A&quot;/&gt;&lt;wsp:rsid wsp:val=&quot;007037AC&quot;/&gt;&lt;wsp:rsid wsp:val=&quot;007037E6&quot;/&gt;&lt;wsp:rsid wsp:val=&quot;007049E3&quot;/&gt;&lt;wsp:rsid wsp:val=&quot;00705575&quot;/&gt;&lt;wsp:rsid wsp:val=&quot;007055C0&quot;/&gt;&lt;wsp:rsid wsp:val=&quot;007057DF&quot;/&gt;&lt;wsp:rsid wsp:val=&quot;00705EF0&quot;/&gt;&lt;wsp:rsid wsp:val=&quot;00705FF1&quot;/&gt;&lt;wsp:rsid wsp:val=&quot;00706871&quot;/&gt;&lt;wsp:rsid wsp:val=&quot;00706DFD&quot;/&gt;&lt;wsp:rsid wsp:val=&quot;00707E5C&quot;/&gt;&lt;wsp:rsid wsp:val=&quot;00707F1E&quot;/&gt;&lt;wsp:rsid wsp:val=&quot;007108D1&quot;/&gt;&lt;wsp:rsid wsp:val=&quot;00711650&quot;/&gt;&lt;wsp:rsid wsp:val=&quot;007116EF&quot;/&gt;&lt;wsp:rsid wsp:val=&quot;007129A6&quot;/&gt;&lt;wsp:rsid wsp:val=&quot;0071327B&quot;/&gt;&lt;wsp:rsid wsp:val=&quot;007133A3&quot;/&gt;&lt;wsp:rsid wsp:val=&quot;00713B21&quot;/&gt;&lt;wsp:rsid wsp:val=&quot;00713C5D&quot;/&gt;&lt;wsp:rsid wsp:val=&quot;00714BA2&quot;/&gt;&lt;wsp:rsid wsp:val=&quot;00714DAB&quot;/&gt;&lt;wsp:rsid wsp:val=&quot;00715913&quot;/&gt;&lt;wsp:rsid wsp:val=&quot;00716D30&quot;/&gt;&lt;wsp:rsid wsp:val=&quot;0071720A&quot;/&gt;&lt;wsp:rsid wsp:val=&quot;007178B9&quot;/&gt;&lt;wsp:rsid wsp:val=&quot;0072031B&quot;/&gt;&lt;wsp:rsid wsp:val=&quot;00720E69&quot;/&gt;&lt;wsp:rsid wsp:val=&quot;007216C2&quot;/&gt;&lt;wsp:rsid wsp:val=&quot;007229A0&quot;/&gt;&lt;wsp:rsid wsp:val=&quot;00722A5B&quot;/&gt;&lt;wsp:rsid wsp:val=&quot;00722AEA&quot;/&gt;&lt;wsp:rsid wsp:val=&quot;00722BA0&quot;/&gt;&lt;wsp:rsid wsp:val=&quot;00723B54&quot;/&gt;&lt;wsp:rsid wsp:val=&quot;00724277&quot;/&gt;&lt;wsp:rsid wsp:val=&quot;007246F9&quot;/&gt;&lt;wsp:rsid wsp:val=&quot;00725586&quot;/&gt;&lt;wsp:rsid wsp:val=&quot;00725A50&quot;/&gt;&lt;wsp:rsid wsp:val=&quot;00725B5F&quot;/&gt;&lt;wsp:rsid wsp:val=&quot;00726760&quot;/&gt;&lt;wsp:rsid wsp:val=&quot;00726E0F&quot;/&gt;&lt;wsp:rsid wsp:val=&quot;007276D6&quot;/&gt;&lt;wsp:rsid wsp:val=&quot;00727A09&quot;/&gt;&lt;wsp:rsid wsp:val=&quot;00727A7D&quot;/&gt;&lt;wsp:rsid wsp:val=&quot;00730085&quot;/&gt;&lt;wsp:rsid wsp:val=&quot;00731585&quot;/&gt;&lt;wsp:rsid wsp:val=&quot;0073169B&quot;/&gt;&lt;wsp:rsid wsp:val=&quot;007316A5&quot;/&gt;&lt;wsp:rsid wsp:val=&quot;0073180E&quot;/&gt;&lt;wsp:rsid wsp:val=&quot;00732333&quot;/&gt;&lt;wsp:rsid wsp:val=&quot;007329FF&quot;/&gt;&lt;wsp:rsid wsp:val=&quot;00732FBC&quot;/&gt;&lt;wsp:rsid wsp:val=&quot;0073372F&quot;/&gt;&lt;wsp:rsid wsp:val=&quot;00733763&quot;/&gt;&lt;wsp:rsid wsp:val=&quot;00733795&quot;/&gt;&lt;wsp:rsid wsp:val=&quot;00733C96&quot;/&gt;&lt;wsp:rsid wsp:val=&quot;0073464A&quot;/&gt;&lt;wsp:rsid wsp:val=&quot;007348A2&quot;/&gt;&lt;wsp:rsid wsp:val=&quot;00734D57&quot;/&gt;&lt;wsp:rsid wsp:val=&quot;00735132&quot;/&gt;&lt;wsp:rsid wsp:val=&quot;0073573A&quot;/&gt;&lt;wsp:rsid wsp:val=&quot;0073584C&quot;/&gt;&lt;wsp:rsid wsp:val=&quot;00735AF6&quot;/&gt;&lt;wsp:rsid wsp:val=&quot;00736CB5&quot;/&gt;&lt;wsp:rsid wsp:val=&quot;00737018&quot;/&gt;&lt;wsp:rsid wsp:val=&quot;00737C23&quot;/&gt;&lt;wsp:rsid wsp:val=&quot;00737D6C&quot;/&gt;&lt;wsp:rsid wsp:val=&quot;00737EA3&quot;/&gt;&lt;wsp:rsid wsp:val=&quot;00740C90&quot;/&gt;&lt;wsp:rsid wsp:val=&quot;00740E46&quot;/&gt;&lt;wsp:rsid wsp:val=&quot;00740F00&quot;/&gt;&lt;wsp:rsid wsp:val=&quot;0074195A&quot;/&gt;&lt;wsp:rsid wsp:val=&quot;00741A4B&quot;/&gt;&lt;wsp:rsid wsp:val=&quot;00741D55&quot;/&gt;&lt;wsp:rsid wsp:val=&quot;00741E72&quot;/&gt;&lt;wsp:rsid wsp:val=&quot;00742882&quot;/&gt;&lt;wsp:rsid wsp:val=&quot;00744796&quot;/&gt;&lt;wsp:rsid wsp:val=&quot;00744AA2&quot;/&gt;&lt;wsp:rsid wsp:val=&quot;00744B52&quot;/&gt;&lt;wsp:rsid wsp:val=&quot;00745858&quot;/&gt;&lt;wsp:rsid wsp:val=&quot;00745AA8&quot;/&gt;&lt;wsp:rsid wsp:val=&quot;00746C60&quot;/&gt;&lt;wsp:rsid wsp:val=&quot;00747120&quot;/&gt;&lt;wsp:rsid wsp:val=&quot;007501B3&quot;/&gt;&lt;wsp:rsid wsp:val=&quot;00750843&quot;/&gt;&lt;wsp:rsid wsp:val=&quot;00751B52&quot;/&gt;&lt;wsp:rsid wsp:val=&quot;00751F31&quot;/&gt;&lt;wsp:rsid wsp:val=&quot;00751F40&quot;/&gt;&lt;wsp:rsid wsp:val=&quot;007525A3&quot;/&gt;&lt;wsp:rsid wsp:val=&quot;007527F1&quot;/&gt;&lt;wsp:rsid wsp:val=&quot;00753A04&quot;/&gt;&lt;wsp:rsid wsp:val=&quot;00753DAA&quot;/&gt;&lt;wsp:rsid wsp:val=&quot;0075422E&quot;/&gt;&lt;wsp:rsid wsp:val=&quot;00754832&quot;/&gt;&lt;wsp:rsid wsp:val=&quot;007551E2&quot;/&gt;&lt;wsp:rsid wsp:val=&quot;007552C0&quot;/&gt;&lt;wsp:rsid wsp:val=&quot;007555ED&quot;/&gt;&lt;wsp:rsid wsp:val=&quot;00755DF9&quot;/&gt;&lt;wsp:rsid wsp:val=&quot;00755E28&quot;/&gt;&lt;wsp:rsid wsp:val=&quot;00756029&quot;/&gt;&lt;wsp:rsid wsp:val=&quot;007562BF&quot;/&gt;&lt;wsp:rsid wsp:val=&quot;007565A0&quot;/&gt;&lt;wsp:rsid wsp:val=&quot;0075685D&quot;/&gt;&lt;wsp:rsid wsp:val=&quot;00756C38&quot;/&gt;&lt;wsp:rsid wsp:val=&quot;00756D22&quot;/&gt;&lt;wsp:rsid wsp:val=&quot;00757159&quot;/&gt;&lt;wsp:rsid wsp:val=&quot;0075766F&quot;/&gt;&lt;wsp:rsid wsp:val=&quot;00760690&quot;/&gt;&lt;wsp:rsid wsp:val=&quot;00760D1B&quot;/&gt;&lt;wsp:rsid wsp:val=&quot;00760F9E&quot;/&gt;&lt;wsp:rsid wsp:val=&quot;00761034&quot;/&gt;&lt;wsp:rsid wsp:val=&quot;0076144C&quot;/&gt;&lt;wsp:rsid wsp:val=&quot;0076158B&quot;/&gt;&lt;wsp:rsid wsp:val=&quot;00761BD4&quot;/&gt;&lt;wsp:rsid wsp:val=&quot;00761FEE&quot;/&gt;&lt;wsp:rsid wsp:val=&quot;00762075&quot;/&gt;&lt;wsp:rsid wsp:val=&quot;0076209B&quot;/&gt;&lt;wsp:rsid wsp:val=&quot;007623E4&quot;/&gt;&lt;wsp:rsid wsp:val=&quot;007623E7&quot;/&gt;&lt;wsp:rsid wsp:val=&quot;00763889&quot;/&gt;&lt;wsp:rsid wsp:val=&quot;007641D9&quot;/&gt;&lt;wsp:rsid wsp:val=&quot;00764E2A&quot;/&gt;&lt;wsp:rsid wsp:val=&quot;00764E86&quot;/&gt;&lt;wsp:rsid wsp:val=&quot;00765154&quot;/&gt;&lt;wsp:rsid wsp:val=&quot;007654C3&quot;/&gt;&lt;wsp:rsid wsp:val=&quot;00765EC6&quot;/&gt;&lt;wsp:rsid wsp:val=&quot;00766A12&quot;/&gt;&lt;wsp:rsid wsp:val=&quot;007674FC&quot;/&gt;&lt;wsp:rsid wsp:val=&quot;00767CF9&quot;/&gt;&lt;wsp:rsid wsp:val=&quot;00770162&quot;/&gt;&lt;wsp:rsid wsp:val=&quot;00770660&quot;/&gt;&lt;wsp:rsid wsp:val=&quot;00771553&quot;/&gt;&lt;wsp:rsid wsp:val=&quot;00771646&quot;/&gt;&lt;wsp:rsid wsp:val=&quot;00771A05&quot;/&gt;&lt;wsp:rsid wsp:val=&quot;00771E0D&quot;/&gt;&lt;wsp:rsid wsp:val=&quot;00772BB7&quot;/&gt;&lt;wsp:rsid wsp:val=&quot;00772D5E&quot;/&gt;&lt;wsp:rsid wsp:val=&quot;00772F45&quot;/&gt;&lt;wsp:rsid wsp:val=&quot;0077307B&quot;/&gt;&lt;wsp:rsid wsp:val=&quot;00773224&quot;/&gt;&lt;wsp:rsid wsp:val=&quot;00773CDB&quot;/&gt;&lt;wsp:rsid wsp:val=&quot;00774470&quot;/&gt;&lt;wsp:rsid wsp:val=&quot;00774662&quot;/&gt;&lt;wsp:rsid wsp:val=&quot;0077494B&quot;/&gt;&lt;wsp:rsid wsp:val=&quot;007749B7&quot;/&gt;&lt;wsp:rsid wsp:val=&quot;00774AF2&quot;/&gt;&lt;wsp:rsid wsp:val=&quot;00774C61&quot;/&gt;&lt;wsp:rsid wsp:val=&quot;007750C7&quot;/&gt;&lt;wsp:rsid wsp:val=&quot;007755CA&quot;/&gt;&lt;wsp:rsid wsp:val=&quot;0077585A&quot;/&gt;&lt;wsp:rsid wsp:val=&quot;0077632C&quot;/&gt;&lt;wsp:rsid wsp:val=&quot;00776D98&quot;/&gt;&lt;wsp:rsid wsp:val=&quot;00777C14&quot;/&gt;&lt;wsp:rsid wsp:val=&quot;00777FE0&quot;/&gt;&lt;wsp:rsid wsp:val=&quot;00780302&quot;/&gt;&lt;wsp:rsid wsp:val=&quot;0078060E&quot;/&gt;&lt;wsp:rsid wsp:val=&quot;007807F6&quot;/&gt;&lt;wsp:rsid wsp:val=&quot;00780A99&quot;/&gt;&lt;wsp:rsid wsp:val=&quot;00780B54&quot;/&gt;&lt;wsp:rsid wsp:val=&quot;00780F47&quot;/&gt;&lt;wsp:rsid wsp:val=&quot;0078321A&quot;/&gt;&lt;wsp:rsid wsp:val=&quot;00783D46&quot;/&gt;&lt;wsp:rsid wsp:val=&quot;00783E3D&quot;/&gt;&lt;wsp:rsid wsp:val=&quot;0078472A&quot;/&gt;&lt;wsp:rsid wsp:val=&quot;00784914&quot;/&gt;&lt;wsp:rsid wsp:val=&quot;007856F0&quot;/&gt;&lt;wsp:rsid wsp:val=&quot;00785A46&quot;/&gt;&lt;wsp:rsid wsp:val=&quot;00790193&quot;/&gt;&lt;wsp:rsid wsp:val=&quot;00791268&quot;/&gt;&lt;wsp:rsid wsp:val=&quot;00791BB3&quot;/&gt;&lt;wsp:rsid wsp:val=&quot;00791BD6&quot;/&gt;&lt;wsp:rsid wsp:val=&quot;00791CA9&quot;/&gt;&lt;wsp:rsid wsp:val=&quot;00791F54&quot;/&gt;&lt;wsp:rsid wsp:val=&quot;00792074&quot;/&gt;&lt;wsp:rsid wsp:val=&quot;00792C67&quot;/&gt;&lt;wsp:rsid wsp:val=&quot;00792DE4&quot;/&gt;&lt;wsp:rsid wsp:val=&quot;00792E90&quot;/&gt;&lt;wsp:rsid wsp:val=&quot;0079307C&quot;/&gt;&lt;wsp:rsid wsp:val=&quot;00793269&quot;/&gt;&lt;wsp:rsid wsp:val=&quot;00794483&quot;/&gt;&lt;wsp:rsid wsp:val=&quot;007944A0&quot;/&gt;&lt;wsp:rsid wsp:val=&quot;00794531&quot;/&gt;&lt;wsp:rsid wsp:val=&quot;007945B3&quot;/&gt;&lt;wsp:rsid wsp:val=&quot;00794DF5&quot;/&gt;&lt;wsp:rsid wsp:val=&quot;00794F16&quot;/&gt;&lt;wsp:rsid wsp:val=&quot;0079504C&quot;/&gt;&lt;wsp:rsid wsp:val=&quot;00795346&quot;/&gt;&lt;wsp:rsid wsp:val=&quot;007955ED&quot;/&gt;&lt;wsp:rsid wsp:val=&quot;0079604E&quot;/&gt;&lt;wsp:rsid wsp:val=&quot;007960D1&quot;/&gt;&lt;wsp:rsid wsp:val=&quot;00796A7C&quot;/&gt;&lt;wsp:rsid wsp:val=&quot;00796BD0&quot;/&gt;&lt;wsp:rsid wsp:val=&quot;00796D51&quot;/&gt;&lt;wsp:rsid wsp:val=&quot;00796DB6&quot;/&gt;&lt;wsp:rsid wsp:val=&quot;00797C77&quot;/&gt;&lt;wsp:rsid wsp:val=&quot;007A0585&quot;/&gt;&lt;wsp:rsid wsp:val=&quot;007A0AF6&quot;/&gt;&lt;wsp:rsid wsp:val=&quot;007A0CE7&quot;/&gt;&lt;wsp:rsid wsp:val=&quot;007A0F45&quot;/&gt;&lt;wsp:rsid wsp:val=&quot;007A0F6E&quot;/&gt;&lt;wsp:rsid wsp:val=&quot;007A19DB&quot;/&gt;&lt;wsp:rsid wsp:val=&quot;007A20C6&quot;/&gt;&lt;wsp:rsid wsp:val=&quot;007A263C&quot;/&gt;&lt;wsp:rsid wsp:val=&quot;007A2786&quot;/&gt;&lt;wsp:rsid wsp:val=&quot;007A29D4&quot;/&gt;&lt;wsp:rsid wsp:val=&quot;007A2EA4&quot;/&gt;&lt;wsp:rsid wsp:val=&quot;007A2F17&quot;/&gt;&lt;wsp:rsid wsp:val=&quot;007A345A&quot;/&gt;&lt;wsp:rsid wsp:val=&quot;007A3BFE&quot;/&gt;&lt;wsp:rsid wsp:val=&quot;007A5202&quot;/&gt;&lt;wsp:rsid wsp:val=&quot;007A6E99&quot;/&gt;&lt;wsp:rsid wsp:val=&quot;007A6FEB&quot;/&gt;&lt;wsp:rsid wsp:val=&quot;007A704C&quot;/&gt;&lt;wsp:rsid wsp:val=&quot;007A77BF&quot;/&gt;&lt;wsp:rsid wsp:val=&quot;007A7A37&quot;/&gt;&lt;wsp:rsid wsp:val=&quot;007B058D&quot;/&gt;&lt;wsp:rsid wsp:val=&quot;007B1628&quot;/&gt;&lt;wsp:rsid wsp:val=&quot;007B17A9&quot;/&gt;&lt;wsp:rsid wsp:val=&quot;007B2137&quot;/&gt;&lt;wsp:rsid wsp:val=&quot;007B254F&quot;/&gt;&lt;wsp:rsid wsp:val=&quot;007B3064&quot;/&gt;&lt;wsp:rsid wsp:val=&quot;007B31A9&quot;/&gt;&lt;wsp:rsid wsp:val=&quot;007B3214&quot;/&gt;&lt;wsp:rsid wsp:val=&quot;007B4071&quot;/&gt;&lt;wsp:rsid wsp:val=&quot;007B4D5D&quot;/&gt;&lt;wsp:rsid wsp:val=&quot;007B5729&quot;/&gt;&lt;wsp:rsid wsp:val=&quot;007B60B8&quot;/&gt;&lt;wsp:rsid wsp:val=&quot;007B6F95&quot;/&gt;&lt;wsp:rsid wsp:val=&quot;007B7AE5&quot;/&gt;&lt;wsp:rsid wsp:val=&quot;007B7C2C&quot;/&gt;&lt;wsp:rsid wsp:val=&quot;007C0982&quot;/&gt;&lt;wsp:rsid wsp:val=&quot;007C0C6A&quot;/&gt;&lt;wsp:rsid wsp:val=&quot;007C0EEB&quot;/&gt;&lt;wsp:rsid wsp:val=&quot;007C1350&quot;/&gt;&lt;wsp:rsid wsp:val=&quot;007C1633&quot;/&gt;&lt;wsp:rsid wsp:val=&quot;007C16B5&quot;/&gt;&lt;wsp:rsid wsp:val=&quot;007C20F8&quot;/&gt;&lt;wsp:rsid wsp:val=&quot;007C3A80&quot;/&gt;&lt;wsp:rsid wsp:val=&quot;007C41DB&quot;/&gt;&lt;wsp:rsid wsp:val=&quot;007C48E9&quot;/&gt;&lt;wsp:rsid wsp:val=&quot;007C4EF3&quot;/&gt;&lt;wsp:rsid wsp:val=&quot;007C4FBA&quot;/&gt;&lt;wsp:rsid wsp:val=&quot;007C525D&quot;/&gt;&lt;wsp:rsid wsp:val=&quot;007C54F1&quot;/&gt;&lt;wsp:rsid wsp:val=&quot;007C621A&quot;/&gt;&lt;wsp:rsid wsp:val=&quot;007C6781&quot;/&gt;&lt;wsp:rsid wsp:val=&quot;007C6D35&quot;/&gt;&lt;wsp:rsid wsp:val=&quot;007C71C9&quot;/&gt;&lt;wsp:rsid wsp:val=&quot;007C73FF&quot;/&gt;&lt;wsp:rsid wsp:val=&quot;007C7589&quot;/&gt;&lt;wsp:rsid wsp:val=&quot;007C7E84&quot;/&gt;&lt;wsp:rsid wsp:val=&quot;007C7FC7&quot;/&gt;&lt;wsp:rsid wsp:val=&quot;007D043B&quot;/&gt;&lt;wsp:rsid wsp:val=&quot;007D0BE5&quot;/&gt;&lt;wsp:rsid wsp:val=&quot;007D12A5&quot;/&gt;&lt;wsp:rsid wsp:val=&quot;007D19DC&quot;/&gt;&lt;wsp:rsid wsp:val=&quot;007D225D&quot;/&gt;&lt;wsp:rsid wsp:val=&quot;007D239B&quot;/&gt;&lt;wsp:rsid wsp:val=&quot;007D28E7&quot;/&gt;&lt;wsp:rsid wsp:val=&quot;007D3365&quot;/&gt;&lt;wsp:rsid wsp:val=&quot;007D377D&quot;/&gt;&lt;wsp:rsid wsp:val=&quot;007D3A58&quot;/&gt;&lt;wsp:rsid wsp:val=&quot;007D3B10&quot;/&gt;&lt;wsp:rsid wsp:val=&quot;007D4946&quot;/&gt;&lt;wsp:rsid wsp:val=&quot;007D4F94&quot;/&gt;&lt;wsp:rsid wsp:val=&quot;007D7786&quot;/&gt;&lt;wsp:rsid wsp:val=&quot;007D7B7F&quot;/&gt;&lt;wsp:rsid wsp:val=&quot;007E0B15&quot;/&gt;&lt;wsp:rsid wsp:val=&quot;007E0E42&quot;/&gt;&lt;wsp:rsid wsp:val=&quot;007E1F2D&quot;/&gt;&lt;wsp:rsid wsp:val=&quot;007E23B5&quot;/&gt;&lt;wsp:rsid wsp:val=&quot;007E2B5E&quot;/&gt;&lt;wsp:rsid wsp:val=&quot;007E31B1&quot;/&gt;&lt;wsp:rsid wsp:val=&quot;007E3E89&quot;/&gt;&lt;wsp:rsid wsp:val=&quot;007E44CE&quot;/&gt;&lt;wsp:rsid wsp:val=&quot;007E46B7&quot;/&gt;&lt;wsp:rsid wsp:val=&quot;007E4CAE&quot;/&gt;&lt;wsp:rsid wsp:val=&quot;007E4DE7&quot;/&gt;&lt;wsp:rsid wsp:val=&quot;007E5E97&quot;/&gt;&lt;wsp:rsid wsp:val=&quot;007E7295&quot;/&gt;&lt;wsp:rsid wsp:val=&quot;007E7994&quot;/&gt;&lt;wsp:rsid wsp:val=&quot;007F0589&quot;/&gt;&lt;wsp:rsid wsp:val=&quot;007F0F67&quot;/&gt;&lt;wsp:rsid wsp:val=&quot;007F19AA&quot;/&gt;&lt;wsp:rsid wsp:val=&quot;007F1F5A&quot;/&gt;&lt;wsp:rsid wsp:val=&quot;007F215D&quot;/&gt;&lt;wsp:rsid wsp:val=&quot;007F285A&quot;/&gt;&lt;wsp:rsid wsp:val=&quot;007F381A&quot;/&gt;&lt;wsp:rsid wsp:val=&quot;007F3A9C&quot;/&gt;&lt;wsp:rsid wsp:val=&quot;007F439C&quot;/&gt;&lt;wsp:rsid wsp:val=&quot;007F43F7&quot;/&gt;&lt;wsp:rsid wsp:val=&quot;007F52D3&quot;/&gt;&lt;wsp:rsid wsp:val=&quot;007F5E82&quot;/&gt;&lt;wsp:rsid wsp:val=&quot;007F5FE9&quot;/&gt;&lt;wsp:rsid wsp:val=&quot;007F6188&quot;/&gt;&lt;wsp:rsid wsp:val=&quot;007F65F0&quot;/&gt;&lt;wsp:rsid wsp:val=&quot;007F691C&quot;/&gt;&lt;wsp:rsid wsp:val=&quot;007F6A1B&quot;/&gt;&lt;wsp:rsid wsp:val=&quot;007F749D&quot;/&gt;&lt;wsp:rsid wsp:val=&quot;008001D3&quot;/&gt;&lt;wsp:rsid wsp:val=&quot;008006B9&quot;/&gt;&lt;wsp:rsid wsp:val=&quot;00800D2E&quot;/&gt;&lt;wsp:rsid wsp:val=&quot;00800F54&quot;/&gt;&lt;wsp:rsid wsp:val=&quot;00801192&quot;/&gt;&lt;wsp:rsid wsp:val=&quot;00801219&quot;/&gt;&lt;wsp:rsid wsp:val=&quot;00801839&quot;/&gt;&lt;wsp:rsid wsp:val=&quot;00801958&quot;/&gt;&lt;wsp:rsid wsp:val=&quot;0080201F&quot;/&gt;&lt;wsp:rsid wsp:val=&quot;0080202F&quot;/&gt;&lt;wsp:rsid wsp:val=&quot;0080237C&quot;/&gt;&lt;wsp:rsid wsp:val=&quot;00802F75&quot;/&gt;&lt;wsp:rsid wsp:val=&quot;008043BC&quot;/&gt;&lt;wsp:rsid wsp:val=&quot;008044AF&quot;/&gt;&lt;wsp:rsid wsp:val=&quot;00804DFA&quot;/&gt;&lt;wsp:rsid wsp:val=&quot;00805152&quot;/&gt;&lt;wsp:rsid wsp:val=&quot;008051CB&quot;/&gt;&lt;wsp:rsid wsp:val=&quot;008057EC&quot;/&gt;&lt;wsp:rsid wsp:val=&quot;00805997&quot;/&gt;&lt;wsp:rsid wsp:val=&quot;00806DA8&quot;/&gt;&lt;wsp:rsid wsp:val=&quot;00806DF0&quot;/&gt;&lt;wsp:rsid wsp:val=&quot;008070BA&quot;/&gt;&lt;wsp:rsid wsp:val=&quot;00807164&quot;/&gt;&lt;wsp:rsid wsp:val=&quot;00807605&quot;/&gt;&lt;wsp:rsid wsp:val=&quot;00807640&quot;/&gt;&lt;wsp:rsid wsp:val=&quot;00810247&quot;/&gt;&lt;wsp:rsid wsp:val=&quot;0081028F&quot;/&gt;&lt;wsp:rsid wsp:val=&quot;00810A07&quot;/&gt;&lt;wsp:rsid wsp:val=&quot;00811660&quot;/&gt;&lt;wsp:rsid wsp:val=&quot;0081233A&quot;/&gt;&lt;wsp:rsid wsp:val=&quot;00812461&quot;/&gt;&lt;wsp:rsid wsp:val=&quot;00812644&quot;/&gt;&lt;wsp:rsid wsp:val=&quot;00812739&quot;/&gt;&lt;wsp:rsid wsp:val=&quot;00812B5F&quot;/&gt;&lt;wsp:rsid wsp:val=&quot;0081302E&quot;/&gt;&lt;wsp:rsid wsp:val=&quot;00814205&quot;/&gt;&lt;wsp:rsid wsp:val=&quot;00814D40&quot;/&gt;&lt;wsp:rsid wsp:val=&quot;008150C6&quot;/&gt;&lt;wsp:rsid wsp:val=&quot;0081523D&quot;/&gt;&lt;wsp:rsid wsp:val=&quot;00815A8A&quot;/&gt;&lt;wsp:rsid wsp:val=&quot;00815BDE&quot;/&gt;&lt;wsp:rsid wsp:val=&quot;00815FC2&quot;/&gt;&lt;wsp:rsid wsp:val=&quot;008161E3&quot;/&gt;&lt;wsp:rsid wsp:val=&quot;00816935&quot;/&gt;&lt;wsp:rsid wsp:val=&quot;00816B69&quot;/&gt;&lt;wsp:rsid wsp:val=&quot;00817082&quot;/&gt;&lt;wsp:rsid wsp:val=&quot;008170AB&quot;/&gt;&lt;wsp:rsid wsp:val=&quot;00817301&quot;/&gt;&lt;wsp:rsid wsp:val=&quot;0081743B&quot;/&gt;&lt;wsp:rsid wsp:val=&quot;00817C57&quot;/&gt;&lt;wsp:rsid wsp:val=&quot;00817EF3&quot;/&gt;&lt;wsp:rsid wsp:val=&quot;0082059A&quot;/&gt;&lt;wsp:rsid wsp:val=&quot;00821655&quot;/&gt;&lt;wsp:rsid wsp:val=&quot;008217B4&quot;/&gt;&lt;wsp:rsid wsp:val=&quot;00823629&quot;/&gt;&lt;wsp:rsid wsp:val=&quot;00823850&quot;/&gt;&lt;wsp:rsid wsp:val=&quot;00824648&quot;/&gt;&lt;wsp:rsid wsp:val=&quot;00824FC0&quot;/&gt;&lt;wsp:rsid wsp:val=&quot;008252F8&quot;/&gt;&lt;wsp:rsid wsp:val=&quot;008260FA&quot;/&gt;&lt;wsp:rsid wsp:val=&quot;008266CB&quot;/&gt;&lt;wsp:rsid wsp:val=&quot;00827E7B&quot;/&gt;&lt;wsp:rsid wsp:val=&quot;00830241&quot;/&gt;&lt;wsp:rsid wsp:val=&quot;0083096D&quot;/&gt;&lt;wsp:rsid wsp:val=&quot;00831759&quot;/&gt;&lt;wsp:rsid wsp:val=&quot;008318A0&quot;/&gt;&lt;wsp:rsid wsp:val=&quot;008320FE&quot;/&gt;&lt;wsp:rsid wsp:val=&quot;00832398&quot;/&gt;&lt;wsp:rsid wsp:val=&quot;00832DDB&quot;/&gt;&lt;wsp:rsid wsp:val=&quot;00833C36&quot;/&gt;&lt;wsp:rsid wsp:val=&quot;00834187&quot;/&gt;&lt;wsp:rsid wsp:val=&quot;00834BD3&quot;/&gt;&lt;wsp:rsid wsp:val=&quot;00834ECD&quot;/&gt;&lt;wsp:rsid wsp:val=&quot;00835915&quot;/&gt;&lt;wsp:rsid wsp:val=&quot;00835D29&quot;/&gt;&lt;wsp:rsid wsp:val=&quot;00835F70&quot;/&gt;&lt;wsp:rsid wsp:val=&quot;00837271&quot;/&gt;&lt;wsp:rsid wsp:val=&quot;00837906&quot;/&gt;&lt;wsp:rsid wsp:val=&quot;00837E48&quot;/&gt;&lt;wsp:rsid wsp:val=&quot;00840566&quot;/&gt;&lt;wsp:rsid wsp:val=&quot;008406FB&quot;/&gt;&lt;wsp:rsid wsp:val=&quot;00840BC0&quot;/&gt;&lt;wsp:rsid wsp:val=&quot;00840D79&quot;/&gt;&lt;wsp:rsid wsp:val=&quot;00840EBF&quot;/&gt;&lt;wsp:rsid wsp:val=&quot;008418F2&quot;/&gt;&lt;wsp:rsid wsp:val=&quot;00841F3C&quot;/&gt;&lt;wsp:rsid wsp:val=&quot;00843399&quot;/&gt;&lt;wsp:rsid wsp:val=&quot;008434CC&quot;/&gt;&lt;wsp:rsid wsp:val=&quot;008437B4&quot;/&gt;&lt;wsp:rsid wsp:val=&quot;0084445B&quot;/&gt;&lt;wsp:rsid wsp:val=&quot;00844743&quot;/&gt;&lt;wsp:rsid wsp:val=&quot;008454DD&quot;/&gt;&lt;wsp:rsid wsp:val=&quot;008462B3&quot;/&gt;&lt;wsp:rsid wsp:val=&quot;00846304&quot;/&gt;&lt;wsp:rsid wsp:val=&quot;00846746&quot;/&gt;&lt;wsp:rsid wsp:val=&quot;00846891&quot;/&gt;&lt;wsp:rsid wsp:val=&quot;00846AC6&quot;/&gt;&lt;wsp:rsid wsp:val=&quot;00846B1F&quot;/&gt;&lt;wsp:rsid wsp:val=&quot;00846D80&quot;/&gt;&lt;wsp:rsid wsp:val=&quot;008473D6&quot;/&gt;&lt;wsp:rsid wsp:val=&quot;008477C9&quot;/&gt;&lt;wsp:rsid wsp:val=&quot;00847B5E&quot;/&gt;&lt;wsp:rsid wsp:val=&quot;00847E0E&quot;/&gt;&lt;wsp:rsid wsp:val=&quot;008518F2&quot;/&gt;&lt;wsp:rsid wsp:val=&quot;00852C0E&quot;/&gt;&lt;wsp:rsid wsp:val=&quot;00852CB8&quot;/&gt;&lt;wsp:rsid wsp:val=&quot;008530E6&quot;/&gt;&lt;wsp:rsid wsp:val=&quot;0085311A&quot;/&gt;&lt;wsp:rsid wsp:val=&quot;00853B72&quot;/&gt;&lt;wsp:rsid wsp:val=&quot;00853E1E&quot;/&gt;&lt;wsp:rsid wsp:val=&quot;0085515F&quot;/&gt;&lt;wsp:rsid wsp:val=&quot;00855789&quot;/&gt;&lt;wsp:rsid wsp:val=&quot;0085649B&quot;/&gt;&lt;wsp:rsid wsp:val=&quot;00856736&quot;/&gt;&lt;wsp:rsid wsp:val=&quot;00856E9D&quot;/&gt;&lt;wsp:rsid wsp:val=&quot;00857424&quot;/&gt;&lt;wsp:rsid wsp:val=&quot;00857655&quot;/&gt;&lt;wsp:rsid wsp:val=&quot;00857C66&quot;/&gt;&lt;wsp:rsid wsp:val=&quot;00860220&quot;/&gt;&lt;wsp:rsid wsp:val=&quot;008603A1&quot;/&gt;&lt;wsp:rsid wsp:val=&quot;008605DE&quot;/&gt;&lt;wsp:rsid wsp:val=&quot;008607F3&quot;/&gt;&lt;wsp:rsid wsp:val=&quot;008609D4&quot;/&gt;&lt;wsp:rsid wsp:val=&quot;00860A81&quot;/&gt;&lt;wsp:rsid wsp:val=&quot;00861313&quot;/&gt;&lt;wsp:rsid wsp:val=&quot;0086183C&quot;/&gt;&lt;wsp:rsid wsp:val=&quot;00861CA4&quot;/&gt;&lt;wsp:rsid wsp:val=&quot;00863163&quot;/&gt;&lt;wsp:rsid wsp:val=&quot;008637D0&quot;/&gt;&lt;wsp:rsid wsp:val=&quot;00864B51&quot;/&gt;&lt;wsp:rsid wsp:val=&quot;00864EA5&quot;/&gt;&lt;wsp:rsid wsp:val=&quot;00865785&quot;/&gt;&lt;wsp:rsid wsp:val=&quot;00865943&quot;/&gt;&lt;wsp:rsid wsp:val=&quot;00865972&quot;/&gt;&lt;wsp:rsid wsp:val=&quot;0086679C&quot;/&gt;&lt;wsp:rsid wsp:val=&quot;00866E1D&quot;/&gt;&lt;wsp:rsid wsp:val=&quot;0086701F&quot;/&gt;&lt;wsp:rsid wsp:val=&quot;0086761E&quot;/&gt;&lt;wsp:rsid wsp:val=&quot;0087076C&quot;/&gt;&lt;wsp:rsid wsp:val=&quot;0087111D&quot;/&gt;&lt;wsp:rsid wsp:val=&quot;0087171F&quot;/&gt;&lt;wsp:rsid wsp:val=&quot;00871E19&quot;/&gt;&lt;wsp:rsid wsp:val=&quot;008723A9&quot;/&gt;&lt;wsp:rsid wsp:val=&quot;008740C8&quot;/&gt;&lt;wsp:rsid wsp:val=&quot;00874B68&quot;/&gt;&lt;wsp:rsid wsp:val=&quot;00874DE3&quot;/&gt;&lt;wsp:rsid wsp:val=&quot;008756CB&quot;/&gt;&lt;wsp:rsid wsp:val=&quot;00875784&quot;/&gt;&lt;wsp:rsid wsp:val=&quot;008765A8&quot;/&gt;&lt;wsp:rsid wsp:val=&quot;0087688F&quot;/&gt;&lt;wsp:rsid wsp:val=&quot;00876E09&quot;/&gt;&lt;wsp:rsid wsp:val=&quot;0087749D&quot;/&gt;&lt;wsp:rsid wsp:val=&quot;008779A6&quot;/&gt;&lt;wsp:rsid wsp:val=&quot;00877A39&quot;/&gt;&lt;wsp:rsid wsp:val=&quot;00877EAC&quot;/&gt;&lt;wsp:rsid wsp:val=&quot;008804D5&quot;/&gt;&lt;wsp:rsid wsp:val=&quot;00880E19&quot;/&gt;&lt;wsp:rsid wsp:val=&quot;00881D56&quot;/&gt;&lt;wsp:rsid wsp:val=&quot;008820C5&quot;/&gt;&lt;wsp:rsid wsp:val=&quot;00882A6C&quot;/&gt;&lt;wsp:rsid wsp:val=&quot;00882E9F&quot;/&gt;&lt;wsp:rsid wsp:val=&quot;00882F2E&quot;/&gt;&lt;wsp:rsid wsp:val=&quot;008838D5&quot;/&gt;&lt;wsp:rsid wsp:val=&quot;00883B43&quot;/&gt;&lt;wsp:rsid wsp:val=&quot;00884826&quot;/&gt;&lt;wsp:rsid wsp:val=&quot;00884841&quot;/&gt;&lt;wsp:rsid wsp:val=&quot;00884901&quot;/&gt;&lt;wsp:rsid wsp:val=&quot;00884CBC&quot;/&gt;&lt;wsp:rsid wsp:val=&quot;00884F84&quot;/&gt;&lt;wsp:rsid wsp:val=&quot;008850A9&quot;/&gt;&lt;wsp:rsid wsp:val=&quot;00885383&quot;/&gt;&lt;wsp:rsid wsp:val=&quot;008853BD&quot;/&gt;&lt;wsp:rsid wsp:val=&quot;00885745&quot;/&gt;&lt;wsp:rsid wsp:val=&quot;00885925&quot;/&gt;&lt;wsp:rsid wsp:val=&quot;00885FE7&quot;/&gt;&lt;wsp:rsid wsp:val=&quot;00886370&quot;/&gt;&lt;wsp:rsid wsp:val=&quot;008865F8&quot;/&gt;&lt;wsp:rsid wsp:val=&quot;00887643&quot;/&gt;&lt;wsp:rsid wsp:val=&quot;008877E3&quot;/&gt;&lt;wsp:rsid wsp:val=&quot;00887ACD&quot;/&gt;&lt;wsp:rsid wsp:val=&quot;00887C09&quot;/&gt;&lt;wsp:rsid wsp:val=&quot;00890522&quot;/&gt;&lt;wsp:rsid wsp:val=&quot;00890EAA&quot;/&gt;&lt;wsp:rsid wsp:val=&quot;008910DE&quot;/&gt;&lt;wsp:rsid wsp:val=&quot;00891139&quot;/&gt;&lt;wsp:rsid wsp:val=&quot;00891A91&quot;/&gt;&lt;wsp:rsid wsp:val=&quot;00891B50&quot;/&gt;&lt;wsp:rsid wsp:val=&quot;00892523&quot;/&gt;&lt;wsp:rsid wsp:val=&quot;008929F5&quot;/&gt;&lt;wsp:rsid wsp:val=&quot;00892D85&quot;/&gt;&lt;wsp:rsid wsp:val=&quot;00892FBA&quot;/&gt;&lt;wsp:rsid wsp:val=&quot;00893093&quot;/&gt;&lt;wsp:rsid wsp:val=&quot;00893633&quot;/&gt;&lt;wsp:rsid wsp:val=&quot;00893657&quot;/&gt;&lt;wsp:rsid wsp:val=&quot;00893B42&quot;/&gt;&lt;wsp:rsid wsp:val=&quot;00894783&quot;/&gt;&lt;wsp:rsid wsp:val=&quot;00894EE3&quot;/&gt;&lt;wsp:rsid wsp:val=&quot;00894F0B&quot;/&gt;&lt;wsp:rsid wsp:val=&quot;00895280&quot;/&gt;&lt;wsp:rsid wsp:val=&quot;00895A76&quot;/&gt;&lt;wsp:rsid wsp:val=&quot;00895AD1&quot;/&gt;&lt;wsp:rsid wsp:val=&quot;00896404&quot;/&gt;&lt;wsp:rsid wsp:val=&quot;008966C9&quot;/&gt;&lt;wsp:rsid wsp:val=&quot;00897A78&quot;/&gt;&lt;wsp:rsid wsp:val=&quot;00897ACF&quot;/&gt;&lt;wsp:rsid wsp:val=&quot;00897B2C&quot;/&gt;&lt;wsp:rsid wsp:val=&quot;00897DCB&quot;/&gt;&lt;wsp:rsid wsp:val=&quot;00897EEA&quot;/&gt;&lt;wsp:rsid wsp:val=&quot;008A00CC&quot;/&gt;&lt;wsp:rsid wsp:val=&quot;008A0383&quot;/&gt;&lt;wsp:rsid wsp:val=&quot;008A0705&quot;/&gt;&lt;wsp:rsid wsp:val=&quot;008A1329&quot;/&gt;&lt;wsp:rsid wsp:val=&quot;008A247D&quot;/&gt;&lt;wsp:rsid wsp:val=&quot;008A25F2&quot;/&gt;&lt;wsp:rsid wsp:val=&quot;008A2BC0&quot;/&gt;&lt;wsp:rsid wsp:val=&quot;008A2EF7&quot;/&gt;&lt;wsp:rsid wsp:val=&quot;008A2FDE&quot;/&gt;&lt;wsp:rsid wsp:val=&quot;008A3813&quot;/&gt;&lt;wsp:rsid wsp:val=&quot;008A4292&quot;/&gt;&lt;wsp:rsid wsp:val=&quot;008A4DF5&quot;/&gt;&lt;wsp:rsid wsp:val=&quot;008A5F7B&quot;/&gt;&lt;wsp:rsid wsp:val=&quot;008A6B6B&quot;/&gt;&lt;wsp:rsid wsp:val=&quot;008A6F18&quot;/&gt;&lt;wsp:rsid wsp:val=&quot;008A784E&quot;/&gt;&lt;wsp:rsid wsp:val=&quot;008B0387&quot;/&gt;&lt;wsp:rsid wsp:val=&quot;008B0390&quot;/&gt;&lt;wsp:rsid wsp:val=&quot;008B0455&quot;/&gt;&lt;wsp:rsid wsp:val=&quot;008B055B&quot;/&gt;&lt;wsp:rsid wsp:val=&quot;008B08F9&quot;/&gt;&lt;wsp:rsid wsp:val=&quot;008B0C8D&quot;/&gt;&lt;wsp:rsid wsp:val=&quot;008B162E&quot;/&gt;&lt;wsp:rsid wsp:val=&quot;008B163F&quot;/&gt;&lt;wsp:rsid wsp:val=&quot;008B2107&quot;/&gt;&lt;wsp:rsid wsp:val=&quot;008B22A2&quot;/&gt;&lt;wsp:rsid wsp:val=&quot;008B24C5&quot;/&gt;&lt;wsp:rsid wsp:val=&quot;008B344A&quot;/&gt;&lt;wsp:rsid wsp:val=&quot;008B37BA&quot;/&gt;&lt;wsp:rsid wsp:val=&quot;008B48C1&quot;/&gt;&lt;wsp:rsid wsp:val=&quot;008B4982&quot;/&gt;&lt;wsp:rsid wsp:val=&quot;008B4A2E&quot;/&gt;&lt;wsp:rsid wsp:val=&quot;008B4C69&quot;/&gt;&lt;wsp:rsid wsp:val=&quot;008B55F4&quot;/&gt;&lt;wsp:rsid wsp:val=&quot;008B59FC&quot;/&gt;&lt;wsp:rsid wsp:val=&quot;008B5A7D&quot;/&gt;&lt;wsp:rsid wsp:val=&quot;008B6E31&quot;/&gt;&lt;wsp:rsid wsp:val=&quot;008B7729&quot;/&gt;&lt;wsp:rsid wsp:val=&quot;008B7982&quot;/&gt;&lt;wsp:rsid wsp:val=&quot;008B7FA9&quot;/&gt;&lt;wsp:rsid wsp:val=&quot;008C04C5&quot;/&gt;&lt;wsp:rsid wsp:val=&quot;008C092D&quot;/&gt;&lt;wsp:rsid wsp:val=&quot;008C0FF2&quot;/&gt;&lt;wsp:rsid wsp:val=&quot;008C1980&quot;/&gt;&lt;wsp:rsid wsp:val=&quot;008C20BD&quot;/&gt;&lt;wsp:rsid wsp:val=&quot;008C23AD&quot;/&gt;&lt;wsp:rsid wsp:val=&quot;008C2762&quot;/&gt;&lt;wsp:rsid wsp:val=&quot;008C30EB&quot;/&gt;&lt;wsp:rsid wsp:val=&quot;008C332B&quot;/&gt;&lt;wsp:rsid wsp:val=&quot;008C33A3&quot;/&gt;&lt;wsp:rsid wsp:val=&quot;008C38CA&quot;/&gt;&lt;wsp:rsid wsp:val=&quot;008C46C4&quot;/&gt;&lt;wsp:rsid wsp:val=&quot;008C4707&quot;/&gt;&lt;wsp:rsid wsp:val=&quot;008C49CD&quot;/&gt;&lt;wsp:rsid wsp:val=&quot;008C4BB7&quot;/&gt;&lt;wsp:rsid wsp:val=&quot;008C4FAF&quot;/&gt;&lt;wsp:rsid wsp:val=&quot;008C4FFD&quot;/&gt;&lt;wsp:rsid wsp:val=&quot;008C5034&quot;/&gt;&lt;wsp:rsid wsp:val=&quot;008C5C72&quot;/&gt;&lt;wsp:rsid wsp:val=&quot;008C60AC&quot;/&gt;&lt;wsp:rsid wsp:val=&quot;008C6400&quot;/&gt;&lt;wsp:rsid wsp:val=&quot;008C6473&quot;/&gt;&lt;wsp:rsid wsp:val=&quot;008C64E0&quot;/&gt;&lt;wsp:rsid wsp:val=&quot;008C691C&quot;/&gt;&lt;wsp:rsid wsp:val=&quot;008C6DC6&quot;/&gt;&lt;wsp:rsid wsp:val=&quot;008C703E&quot;/&gt;&lt;wsp:rsid wsp:val=&quot;008C7EA7&quot;/&gt;&lt;wsp:rsid wsp:val=&quot;008D0263&quot;/&gt;&lt;wsp:rsid wsp:val=&quot;008D0DF5&quot;/&gt;&lt;wsp:rsid wsp:val=&quot;008D0E3F&quot;/&gt;&lt;wsp:rsid wsp:val=&quot;008D179C&quot;/&gt;&lt;wsp:rsid wsp:val=&quot;008D272F&quot;/&gt;&lt;wsp:rsid wsp:val=&quot;008D3E33&quot;/&gt;&lt;wsp:rsid wsp:val=&quot;008D47C7&quot;/&gt;&lt;wsp:rsid wsp:val=&quot;008D5346&quot;/&gt;&lt;wsp:rsid wsp:val=&quot;008D70D7&quot;/&gt;&lt;wsp:rsid wsp:val=&quot;008D733C&quot;/&gt;&lt;wsp:rsid wsp:val=&quot;008D79ED&quot;/&gt;&lt;wsp:rsid wsp:val=&quot;008D7AC8&quot;/&gt;&lt;wsp:rsid wsp:val=&quot;008E0117&quot;/&gt;&lt;wsp:rsid wsp:val=&quot;008E0B91&quot;/&gt;&lt;wsp:rsid wsp:val=&quot;008E0DBB&quot;/&gt;&lt;wsp:rsid wsp:val=&quot;008E1962&quot;/&gt;&lt;wsp:rsid wsp:val=&quot;008E1F7C&quot;/&gt;&lt;wsp:rsid wsp:val=&quot;008E247C&quot;/&gt;&lt;wsp:rsid wsp:val=&quot;008E2543&quot;/&gt;&lt;wsp:rsid wsp:val=&quot;008E3957&quot;/&gt;&lt;wsp:rsid wsp:val=&quot;008E4871&quot;/&gt;&lt;wsp:rsid wsp:val=&quot;008E4C36&quot;/&gt;&lt;wsp:rsid wsp:val=&quot;008E4D55&quot;/&gt;&lt;wsp:rsid wsp:val=&quot;008E6144&quot;/&gt;&lt;wsp:rsid wsp:val=&quot;008E6598&quot;/&gt;&lt;wsp:rsid wsp:val=&quot;008E67F6&quot;/&gt;&lt;wsp:rsid wsp:val=&quot;008E6C31&quot;/&gt;&lt;wsp:rsid wsp:val=&quot;008E71FC&quot;/&gt;&lt;wsp:rsid wsp:val=&quot;008E7FA3&quot;/&gt;&lt;wsp:rsid wsp:val=&quot;008F093D&quot;/&gt;&lt;wsp:rsid wsp:val=&quot;008F1359&quot;/&gt;&lt;wsp:rsid wsp:val=&quot;008F1816&quot;/&gt;&lt;wsp:rsid wsp:val=&quot;008F1A0A&quot;/&gt;&lt;wsp:rsid wsp:val=&quot;008F1ADD&quot;/&gt;&lt;wsp:rsid wsp:val=&quot;008F1E52&quot;/&gt;&lt;wsp:rsid wsp:val=&quot;008F1EFB&quot;/&gt;&lt;wsp:rsid wsp:val=&quot;008F21A6&quot;/&gt;&lt;wsp:rsid wsp:val=&quot;008F2D52&quot;/&gt;&lt;wsp:rsid wsp:val=&quot;008F2D81&quot;/&gt;&lt;wsp:rsid wsp:val=&quot;008F3027&quot;/&gt;&lt;wsp:rsid wsp:val=&quot;008F3117&quot;/&gt;&lt;wsp:rsid wsp:val=&quot;008F38F6&quot;/&gt;&lt;wsp:rsid wsp:val=&quot;008F392D&quot;/&gt;&lt;wsp:rsid wsp:val=&quot;008F3960&quot;/&gt;&lt;wsp:rsid wsp:val=&quot;008F3B17&quot;/&gt;&lt;wsp:rsid wsp:val=&quot;008F3B31&quot;/&gt;&lt;wsp:rsid wsp:val=&quot;008F3FE9&quot;/&gt;&lt;wsp:rsid wsp:val=&quot;008F5250&quot;/&gt;&lt;wsp:rsid wsp:val=&quot;008F565C&quot;/&gt;&lt;wsp:rsid wsp:val=&quot;008F586A&quot;/&gt;&lt;wsp:rsid wsp:val=&quot;008F65E8&quot;/&gt;&lt;wsp:rsid wsp:val=&quot;008F6ADA&quot;/&gt;&lt;wsp:rsid wsp:val=&quot;008F6AF0&quot;/&gt;&lt;wsp:rsid wsp:val=&quot;008F6EE5&quot;/&gt;&lt;wsp:rsid wsp:val=&quot;008F759C&quot;/&gt;&lt;wsp:rsid wsp:val=&quot;008F75D3&quot;/&gt;&lt;wsp:rsid wsp:val=&quot;009004AD&quot;/&gt;&lt;wsp:rsid wsp:val=&quot;00900C7E&quot;/&gt;&lt;wsp:rsid wsp:val=&quot;00901138&quot;/&gt;&lt;wsp:rsid wsp:val=&quot;0090132A&quot;/&gt;&lt;wsp:rsid wsp:val=&quot;00901DB9&quot;/&gt;&lt;wsp:rsid wsp:val=&quot;009025F2&quot;/&gt;&lt;wsp:rsid wsp:val=&quot;009029F1&quot;/&gt;&lt;wsp:rsid wsp:val=&quot;00902EB7&quot;/&gt;&lt;wsp:rsid wsp:val=&quot;009032BA&quot;/&gt;&lt;wsp:rsid wsp:val=&quot;009032E4&quot;/&gt;&lt;wsp:rsid wsp:val=&quot;00903CA0&quot;/&gt;&lt;wsp:rsid wsp:val=&quot;00903EB5&quot;/&gt;&lt;wsp:rsid wsp:val=&quot;00903F2C&quot;/&gt;&lt;wsp:rsid wsp:val=&quot;009050BD&quot;/&gt;&lt;wsp:rsid wsp:val=&quot;0090575A&quot;/&gt;&lt;wsp:rsid wsp:val=&quot;00905C21&quot;/&gt;&lt;wsp:rsid wsp:val=&quot;009062DC&quot;/&gt;&lt;wsp:rsid wsp:val=&quot;0090676F&quot;/&gt;&lt;wsp:rsid wsp:val=&quot;00906F69&quot;/&gt;&lt;wsp:rsid wsp:val=&quot;0090732B&quot;/&gt;&lt;wsp:rsid wsp:val=&quot;00907D0B&quot;/&gt;&lt;wsp:rsid wsp:val=&quot;00907D55&quot;/&gt;&lt;wsp:rsid wsp:val=&quot;00910389&quot;/&gt;&lt;wsp:rsid wsp:val=&quot;00910537&quot;/&gt;&lt;wsp:rsid wsp:val=&quot;00910F43&quot;/&gt;&lt;wsp:rsid wsp:val=&quot;0091108E&quot;/&gt;&lt;wsp:rsid wsp:val=&quot;00911418&quot;/&gt;&lt;wsp:rsid wsp:val=&quot;00911BE7&quot;/&gt;&lt;wsp:rsid wsp:val=&quot;009122AD&quot;/&gt;&lt;wsp:rsid wsp:val=&quot;00912818&quot;/&gt;&lt;wsp:rsid wsp:val=&quot;00912891&quot;/&gt;&lt;wsp:rsid wsp:val=&quot;00912906&quot;/&gt;&lt;wsp:rsid wsp:val=&quot;00912F73&quot;/&gt;&lt;wsp:rsid wsp:val=&quot;009138C8&quot;/&gt;&lt;wsp:rsid wsp:val=&quot;00913A77&quot;/&gt;&lt;wsp:rsid wsp:val=&quot;00914138&quot;/&gt;&lt;wsp:rsid wsp:val=&quot;009142FF&quot;/&gt;&lt;wsp:rsid wsp:val=&quot;00914806&quot;/&gt;&lt;wsp:rsid wsp:val=&quot;00914DF2&quot;/&gt;&lt;wsp:rsid wsp:val=&quot;00915053&quot;/&gt;&lt;wsp:rsid wsp:val=&quot;00915288&quot;/&gt;&lt;wsp:rsid wsp:val=&quot;00915835&quot;/&gt;&lt;wsp:rsid wsp:val=&quot;00915A05&quot;/&gt;&lt;wsp:rsid wsp:val=&quot;00915F54&quot;/&gt;&lt;wsp:rsid wsp:val=&quot;00916233&quot;/&gt;&lt;wsp:rsid wsp:val=&quot;00916445&quot;/&gt;&lt;wsp:rsid wsp:val=&quot;00916DB3&quot;/&gt;&lt;wsp:rsid wsp:val=&quot;0092010F&quot;/&gt;&lt;wsp:rsid wsp:val=&quot;0092038E&quot;/&gt;&lt;wsp:rsid wsp:val=&quot;009207D8&quot;/&gt;&lt;wsp:rsid wsp:val=&quot;00920B9C&quot;/&gt;&lt;wsp:rsid wsp:val=&quot;00920D10&quot;/&gt;&lt;wsp:rsid wsp:val=&quot;00921854&quot;/&gt;&lt;wsp:rsid wsp:val=&quot;00921C07&quot;/&gt;&lt;wsp:rsid wsp:val=&quot;00921D07&quot;/&gt;&lt;wsp:rsid wsp:val=&quot;00921DB5&quot;/&gt;&lt;wsp:rsid wsp:val=&quot;00923B6D&quot;/&gt;&lt;wsp:rsid wsp:val=&quot;00923CA3&quot;/&gt;&lt;wsp:rsid wsp:val=&quot;00923EA7&quot;/&gt;&lt;wsp:rsid wsp:val=&quot;00923F3D&quot;/&gt;&lt;wsp:rsid wsp:val=&quot;00924893&quot;/&gt;&lt;wsp:rsid wsp:val=&quot;00924E90&quot;/&gt;&lt;wsp:rsid wsp:val=&quot;00925E6E&quot;/&gt;&lt;wsp:rsid wsp:val=&quot;00926030&quot;/&gt;&lt;wsp:rsid wsp:val=&quot;0092617B&quot;/&gt;&lt;wsp:rsid wsp:val=&quot;009261E6&quot;/&gt;&lt;wsp:rsid wsp:val=&quot;009265C3&quot;/&gt;&lt;wsp:rsid wsp:val=&quot;00930018&quot;/&gt;&lt;wsp:rsid wsp:val=&quot;0093014A&quot;/&gt;&lt;wsp:rsid wsp:val=&quot;009303C4&quot;/&gt;&lt;wsp:rsid wsp:val=&quot;009303FA&quot;/&gt;&lt;wsp:rsid wsp:val=&quot;00930569&quot;/&gt;&lt;wsp:rsid wsp:val=&quot;00930A69&quot;/&gt;&lt;wsp:rsid wsp:val=&quot;00931228&quot;/&gt;&lt;wsp:rsid wsp:val=&quot;00931471&quot;/&gt;&lt;wsp:rsid wsp:val=&quot;009315F0&quot;/&gt;&lt;wsp:rsid wsp:val=&quot;009316F4&quot;/&gt;&lt;wsp:rsid wsp:val=&quot;0093181C&quot;/&gt;&lt;wsp:rsid wsp:val=&quot;00932140&quot;/&gt;&lt;wsp:rsid wsp:val=&quot;00932412&quot;/&gt;&lt;wsp:rsid wsp:val=&quot;0093276E&quot;/&gt;&lt;wsp:rsid wsp:val=&quot;00933331&quot;/&gt;&lt;wsp:rsid wsp:val=&quot;0093339E&quot;/&gt;&lt;wsp:rsid wsp:val=&quot;009333E7&quot;/&gt;&lt;wsp:rsid wsp:val=&quot;00934389&quot;/&gt;&lt;wsp:rsid wsp:val=&quot;00934A38&quot;/&gt;&lt;wsp:rsid wsp:val=&quot;00934EF3&quot;/&gt;&lt;wsp:rsid wsp:val=&quot;00935746&quot;/&gt;&lt;wsp:rsid wsp:val=&quot;009365A4&quot;/&gt;&lt;wsp:rsid wsp:val=&quot;009366C5&quot;/&gt;&lt;wsp:rsid wsp:val=&quot;009373C3&quot;/&gt;&lt;wsp:rsid wsp:val=&quot;009375A5&quot;/&gt;&lt;wsp:rsid wsp:val=&quot;009379FB&quot;/&gt;&lt;wsp:rsid wsp:val=&quot;00937F98&quot;/&gt;&lt;wsp:rsid wsp:val=&quot;009403BA&quot;/&gt;&lt;wsp:rsid wsp:val=&quot;0094054A&quot;/&gt;&lt;wsp:rsid wsp:val=&quot;009409F6&quot;/&gt;&lt;wsp:rsid wsp:val=&quot;00940EE7&quot;/&gt;&lt;wsp:rsid wsp:val=&quot;0094153D&quot;/&gt;&lt;wsp:rsid wsp:val=&quot;00941C5E&quot;/&gt;&lt;wsp:rsid wsp:val=&quot;00941F94&quot;/&gt;&lt;wsp:rsid wsp:val=&quot;009421B0&quot;/&gt;&lt;wsp:rsid wsp:val=&quot;00942EC3&quot;/&gt;&lt;wsp:rsid wsp:val=&quot;0094392D&quot;/&gt;&lt;wsp:rsid wsp:val=&quot;00943CB1&quot;/&gt;&lt;wsp:rsid wsp:val=&quot;0094586B&quot;/&gt;&lt;wsp:rsid wsp:val=&quot;00946591&quot;/&gt;&lt;wsp:rsid wsp:val=&quot;009472E9&quot;/&gt;&lt;wsp:rsid wsp:val=&quot;00947B55&quot;/&gt;&lt;wsp:rsid wsp:val=&quot;00947F44&quot;/&gt;&lt;wsp:rsid wsp:val=&quot;0095016C&quot;/&gt;&lt;wsp:rsid wsp:val=&quot;0095043C&quot;/&gt;&lt;wsp:rsid wsp:val=&quot;00950979&quot;/&gt;&lt;wsp:rsid wsp:val=&quot;00950B6D&quot;/&gt;&lt;wsp:rsid wsp:val=&quot;00950FBE&quot;/&gt;&lt;wsp:rsid wsp:val=&quot;009514B0&quot;/&gt;&lt;wsp:rsid wsp:val=&quot;00951786&quot;/&gt;&lt;wsp:rsid wsp:val=&quot;00951CD1&quot;/&gt;&lt;wsp:rsid wsp:val=&quot;00952042&quot;/&gt;&lt;wsp:rsid wsp:val=&quot;00952AFC&quot;/&gt;&lt;wsp:rsid wsp:val=&quot;00952B72&quot;/&gt;&lt;wsp:rsid wsp:val=&quot;00952E4B&quot;/&gt;&lt;wsp:rsid wsp:val=&quot;00952E82&quot;/&gt;&lt;wsp:rsid wsp:val=&quot;00953C41&quot;/&gt;&lt;wsp:rsid wsp:val=&quot;00953E17&quot;/&gt;&lt;wsp:rsid wsp:val=&quot;00954177&quot;/&gt;&lt;wsp:rsid wsp:val=&quot;0095608F&quot;/&gt;&lt;wsp:rsid wsp:val=&quot;00956890&quot;/&gt;&lt;wsp:rsid wsp:val=&quot;00956952&quot;/&gt;&lt;wsp:rsid wsp:val=&quot;0095751E&quot;/&gt;&lt;wsp:rsid wsp:val=&quot;00957F28&quot;/&gt;&lt;wsp:rsid wsp:val=&quot;0096023E&quot;/&gt;&lt;wsp:rsid wsp:val=&quot;00960716&quot;/&gt;&lt;wsp:rsid wsp:val=&quot;00960BD8&quot;/&gt;&lt;wsp:rsid wsp:val=&quot;009611DC&quot;/&gt;&lt;wsp:rsid wsp:val=&quot;009612FB&quot;/&gt;&lt;wsp:rsid wsp:val=&quot;0096175E&quot;/&gt;&lt;wsp:rsid wsp:val=&quot;009623FF&quot;/&gt;&lt;wsp:rsid wsp:val=&quot;00962DAA&quot;/&gt;&lt;wsp:rsid wsp:val=&quot;0096321A&quot;/&gt;&lt;wsp:rsid wsp:val=&quot;00963625&quot;/&gt;&lt;wsp:rsid wsp:val=&quot;00963A69&quot;/&gt;&lt;wsp:rsid wsp:val=&quot;009645A1&quot;/&gt;&lt;wsp:rsid wsp:val=&quot;0096474B&quot;/&gt;&lt;wsp:rsid wsp:val=&quot;009649FB&quot;/&gt;&lt;wsp:rsid wsp:val=&quot;00964CB9&quot;/&gt;&lt;wsp:rsid wsp:val=&quot;00964D4E&quot;/&gt;&lt;wsp:rsid wsp:val=&quot;009661BC&quot;/&gt;&lt;wsp:rsid wsp:val=&quot;009663DB&quot;/&gt;&lt;wsp:rsid wsp:val=&quot;00966553&quot;/&gt;&lt;wsp:rsid wsp:val=&quot;00966C5F&quot;/&gt;&lt;wsp:rsid wsp:val=&quot;009704C8&quot;/&gt;&lt;wsp:rsid wsp:val=&quot;009706C1&quot;/&gt;&lt;wsp:rsid wsp:val=&quot;00970DF4&quot;/&gt;&lt;wsp:rsid wsp:val=&quot;00970F7E&quot;/&gt;&lt;wsp:rsid wsp:val=&quot;00970FC6&quot;/&gt;&lt;wsp:rsid wsp:val=&quot;0097187A&quot;/&gt;&lt;wsp:rsid wsp:val=&quot;009724E0&quot;/&gt;&lt;wsp:rsid wsp:val=&quot;0097279D&quot;/&gt;&lt;wsp:rsid wsp:val=&quot;009729D4&quot;/&gt;&lt;wsp:rsid wsp:val=&quot;00972C16&quot;/&gt;&lt;wsp:rsid wsp:val=&quot;0097307F&quot;/&gt;&lt;wsp:rsid wsp:val=&quot;009734FC&quot;/&gt;&lt;wsp:rsid wsp:val=&quot;009742E3&quot;/&gt;&lt;wsp:rsid wsp:val=&quot;00974940&quot;/&gt;&lt;wsp:rsid wsp:val=&quot;00974D1A&quot;/&gt;&lt;wsp:rsid wsp:val=&quot;00974D8C&quot;/&gt;&lt;wsp:rsid wsp:val=&quot;00976898&quot;/&gt;&lt;wsp:rsid wsp:val=&quot;00976950&quot;/&gt;&lt;wsp:rsid wsp:val=&quot;00977421&quot;/&gt;&lt;wsp:rsid wsp:val=&quot;00980A91&quot;/&gt;&lt;wsp:rsid wsp:val=&quot;009814A2&quot;/&gt;&lt;wsp:rsid wsp:val=&quot;0098154C&quot;/&gt;&lt;wsp:rsid wsp:val=&quot;00981683&quot;/&gt;&lt;wsp:rsid wsp:val=&quot;00981840&quot;/&gt;&lt;wsp:rsid wsp:val=&quot;00981D56&quot;/&gt;&lt;wsp:rsid wsp:val=&quot;00981EF9&quot;/&gt;&lt;wsp:rsid wsp:val=&quot;00982437&quot;/&gt;&lt;wsp:rsid wsp:val=&quot;009827E8&quot;/&gt;&lt;wsp:rsid wsp:val=&quot;009829CB&quot;/&gt;&lt;wsp:rsid wsp:val=&quot;00982AFC&quot;/&gt;&lt;wsp:rsid wsp:val=&quot;00982B7B&quot;/&gt;&lt;wsp:rsid wsp:val=&quot;00982D8B&quot;/&gt;&lt;wsp:rsid wsp:val=&quot;0098322C&quot;/&gt;&lt;wsp:rsid wsp:val=&quot;0098337E&quot;/&gt;&lt;wsp:rsid wsp:val=&quot;00983E37&quot;/&gt;&lt;wsp:rsid wsp:val=&quot;00983E97&quot;/&gt;&lt;wsp:rsid wsp:val=&quot;0098409C&quot;/&gt;&lt;wsp:rsid wsp:val=&quot;009846FE&quot;/&gt;&lt;wsp:rsid wsp:val=&quot;009848DF&quot;/&gt;&lt;wsp:rsid wsp:val=&quot;00984B7B&quot;/&gt;&lt;wsp:rsid wsp:val=&quot;009853C5&quot;/&gt;&lt;wsp:rsid wsp:val=&quot;0098556A&quot;/&gt;&lt;wsp:rsid wsp:val=&quot;00985590&quot;/&gt;&lt;wsp:rsid wsp:val=&quot;00985968&quot;/&gt;&lt;wsp:rsid wsp:val=&quot;009865F9&quot;/&gt;&lt;wsp:rsid wsp:val=&quot;0098682A&quot;/&gt;&lt;wsp:rsid wsp:val=&quot;00986B79&quot;/&gt;&lt;wsp:rsid wsp:val=&quot;00987A93&quot;/&gt;&lt;wsp:rsid wsp:val=&quot;0099019E&quot;/&gt;&lt;wsp:rsid wsp:val=&quot;00990ADC&quot;/&gt;&lt;wsp:rsid wsp:val=&quot;009914F3&quot;/&gt;&lt;wsp:rsid wsp:val=&quot;0099170F&quot;/&gt;&lt;wsp:rsid wsp:val=&quot;00991B6B&quot;/&gt;&lt;wsp:rsid wsp:val=&quot;00991D4F&quot;/&gt;&lt;wsp:rsid wsp:val=&quot;00991DCE&quot;/&gt;&lt;wsp:rsid wsp:val=&quot;009922B2&quot;/&gt;&lt;wsp:rsid wsp:val=&quot;009925CA&quot;/&gt;&lt;wsp:rsid wsp:val=&quot;0099277B&quot;/&gt;&lt;wsp:rsid wsp:val=&quot;009928B2&quot;/&gt;&lt;wsp:rsid wsp:val=&quot;00993300&quot;/&gt;&lt;wsp:rsid wsp:val=&quot;009935B5&quot;/&gt;&lt;wsp:rsid wsp:val=&quot;00993958&quot;/&gt;&lt;wsp:rsid wsp:val=&quot;00993A9F&quot;/&gt;&lt;wsp:rsid wsp:val=&quot;00993DFF&quot;/&gt;&lt;wsp:rsid wsp:val=&quot;00993F99&quot;/&gt;&lt;wsp:rsid wsp:val=&quot;0099433F&quot;/&gt;&lt;wsp:rsid wsp:val=&quot;00995B7B&quot;/&gt;&lt;wsp:rsid wsp:val=&quot;00995EE0&quot;/&gt;&lt;wsp:rsid wsp:val=&quot;009961C0&quot;/&gt;&lt;wsp:rsid wsp:val=&quot;00996AD2&quot;/&gt;&lt;wsp:rsid wsp:val=&quot;00996B89&quot;/&gt;&lt;wsp:rsid wsp:val=&quot;00997491&quot;/&gt;&lt;wsp:rsid wsp:val=&quot;00997665&quot;/&gt;&lt;wsp:rsid wsp:val=&quot;009A0408&quot;/&gt;&lt;wsp:rsid wsp:val=&quot;009A1097&quot;/&gt;&lt;wsp:rsid wsp:val=&quot;009A1ADB&quot;/&gt;&lt;wsp:rsid wsp:val=&quot;009A1CF2&quot;/&gt;&lt;wsp:rsid wsp:val=&quot;009A1D9A&quot;/&gt;&lt;wsp:rsid wsp:val=&quot;009A2115&quot;/&gt;&lt;wsp:rsid wsp:val=&quot;009A24CA&quot;/&gt;&lt;wsp:rsid wsp:val=&quot;009A25C5&quot;/&gt;&lt;wsp:rsid wsp:val=&quot;009A2D24&quot;/&gt;&lt;wsp:rsid wsp:val=&quot;009A341F&quot;/&gt;&lt;wsp:rsid wsp:val=&quot;009A3842&quot;/&gt;&lt;wsp:rsid wsp:val=&quot;009A3910&quot;/&gt;&lt;wsp:rsid wsp:val=&quot;009A3968&quot;/&gt;&lt;wsp:rsid wsp:val=&quot;009A3D9D&quot;/&gt;&lt;wsp:rsid wsp:val=&quot;009A44DD&quot;/&gt;&lt;wsp:rsid wsp:val=&quot;009A4ECF&quot;/&gt;&lt;wsp:rsid wsp:val=&quot;009A563A&quot;/&gt;&lt;wsp:rsid wsp:val=&quot;009A608A&quot;/&gt;&lt;wsp:rsid wsp:val=&quot;009A609C&quot;/&gt;&lt;wsp:rsid wsp:val=&quot;009A62FD&quot;/&gt;&lt;wsp:rsid wsp:val=&quot;009A63AE&quot;/&gt;&lt;wsp:rsid wsp:val=&quot;009A6794&quot;/&gt;&lt;wsp:rsid wsp:val=&quot;009A6C2D&quot;/&gt;&lt;wsp:rsid wsp:val=&quot;009A6F60&quot;/&gt;&lt;wsp:rsid wsp:val=&quot;009A728A&quot;/&gt;&lt;wsp:rsid wsp:val=&quot;009B058A&quot;/&gt;&lt;wsp:rsid wsp:val=&quot;009B0C06&quot;/&gt;&lt;wsp:rsid wsp:val=&quot;009B132B&quot;/&gt;&lt;wsp:rsid wsp:val=&quot;009B140A&quot;/&gt;&lt;wsp:rsid wsp:val=&quot;009B14C2&quot;/&gt;&lt;wsp:rsid wsp:val=&quot;009B1F4E&quot;/&gt;&lt;wsp:rsid wsp:val=&quot;009B21D5&quot;/&gt;&lt;wsp:rsid wsp:val=&quot;009B2AA2&quot;/&gt;&lt;wsp:rsid wsp:val=&quot;009B2BFA&quot;/&gt;&lt;wsp:rsid wsp:val=&quot;009B2F99&quot;/&gt;&lt;wsp:rsid wsp:val=&quot;009B4B98&quot;/&gt;&lt;wsp:rsid wsp:val=&quot;009B581B&quot;/&gt;&lt;wsp:rsid wsp:val=&quot;009B5F00&quot;/&gt;&lt;wsp:rsid wsp:val=&quot;009B6333&quot;/&gt;&lt;wsp:rsid wsp:val=&quot;009B6C80&quot;/&gt;&lt;wsp:rsid wsp:val=&quot;009B7596&quot;/&gt;&lt;wsp:rsid wsp:val=&quot;009B7731&quot;/&gt;&lt;wsp:rsid wsp:val=&quot;009B7853&quot;/&gt;&lt;wsp:rsid wsp:val=&quot;009B7BB2&quot;/&gt;&lt;wsp:rsid wsp:val=&quot;009B7FA6&quot;/&gt;&lt;wsp:rsid wsp:val=&quot;009C08BF&quot;/&gt;&lt;wsp:rsid wsp:val=&quot;009C095B&quot;/&gt;&lt;wsp:rsid wsp:val=&quot;009C0BFE&quot;/&gt;&lt;wsp:rsid wsp:val=&quot;009C0F9F&quot;/&gt;&lt;wsp:rsid wsp:val=&quot;009C2079&quot;/&gt;&lt;wsp:rsid wsp:val=&quot;009C2313&quot;/&gt;&lt;wsp:rsid wsp:val=&quot;009C2688&quot;/&gt;&lt;wsp:rsid wsp:val=&quot;009C26C1&quot;/&gt;&lt;wsp:rsid wsp:val=&quot;009C27B6&quot;/&gt;&lt;wsp:rsid wsp:val=&quot;009C2963&quot;/&gt;&lt;wsp:rsid wsp:val=&quot;009C2AB8&quot;/&gt;&lt;wsp:rsid wsp:val=&quot;009C2FAA&quot;/&gt;&lt;wsp:rsid wsp:val=&quot;009C2FE2&quot;/&gt;&lt;wsp:rsid wsp:val=&quot;009C3276&quot;/&gt;&lt;wsp:rsid wsp:val=&quot;009C3524&quot;/&gt;&lt;wsp:rsid wsp:val=&quot;009C38D8&quot;/&gt;&lt;wsp:rsid wsp:val=&quot;009C38FB&quot;/&gt;&lt;wsp:rsid wsp:val=&quot;009C394F&quot;/&gt;&lt;wsp:rsid wsp:val=&quot;009C4ACA&quot;/&gt;&lt;wsp:rsid wsp:val=&quot;009C5028&quot;/&gt;&lt;wsp:rsid wsp:val=&quot;009C5278&quot;/&gt;&lt;wsp:rsid wsp:val=&quot;009C5AB6&quot;/&gt;&lt;wsp:rsid wsp:val=&quot;009C6306&quot;/&gt;&lt;wsp:rsid wsp:val=&quot;009C676C&quot;/&gt;&lt;wsp:rsid wsp:val=&quot;009C67A1&quot;/&gt;&lt;wsp:rsid wsp:val=&quot;009C69ED&quot;/&gt;&lt;wsp:rsid wsp:val=&quot;009C75EA&quot;/&gt;&lt;wsp:rsid wsp:val=&quot;009D0143&quot;/&gt;&lt;wsp:rsid wsp:val=&quot;009D03D6&quot;/&gt;&lt;wsp:rsid wsp:val=&quot;009D059E&quot;/&gt;&lt;wsp:rsid wsp:val=&quot;009D1553&quot;/&gt;&lt;wsp:rsid wsp:val=&quot;009D1B26&quot;/&gt;&lt;wsp:rsid wsp:val=&quot;009D1C93&quot;/&gt;&lt;wsp:rsid wsp:val=&quot;009D1D5B&quot;/&gt;&lt;wsp:rsid wsp:val=&quot;009D32E0&quot;/&gt;&lt;wsp:rsid wsp:val=&quot;009D3D7A&quot;/&gt;&lt;wsp:rsid wsp:val=&quot;009D3EDE&quot;/&gt;&lt;wsp:rsid wsp:val=&quot;009D4523&quot;/&gt;&lt;wsp:rsid wsp:val=&quot;009D462D&quot;/&gt;&lt;wsp:rsid wsp:val=&quot;009D49B4&quot;/&gt;&lt;wsp:rsid wsp:val=&quot;009D5054&quot;/&gt;&lt;wsp:rsid wsp:val=&quot;009D51EF&quot;/&gt;&lt;wsp:rsid wsp:val=&quot;009D5597&quot;/&gt;&lt;wsp:rsid wsp:val=&quot;009D5BE8&quot;/&gt;&lt;wsp:rsid wsp:val=&quot;009D60E5&quot;/&gt;&lt;wsp:rsid wsp:val=&quot;009D6142&quot;/&gt;&lt;wsp:rsid wsp:val=&quot;009D6152&quot;/&gt;&lt;wsp:rsid wsp:val=&quot;009D6161&quot;/&gt;&lt;wsp:rsid wsp:val=&quot;009D63BE&quot;/&gt;&lt;wsp:rsid wsp:val=&quot;009D69E4&quot;/&gt;&lt;wsp:rsid wsp:val=&quot;009D6E22&quot;/&gt;&lt;wsp:rsid wsp:val=&quot;009D703B&quot;/&gt;&lt;wsp:rsid wsp:val=&quot;009D7290&quot;/&gt;&lt;wsp:rsid wsp:val=&quot;009D7743&quot;/&gt;&lt;wsp:rsid wsp:val=&quot;009E023C&quot;/&gt;&lt;wsp:rsid wsp:val=&quot;009E03B8&quot;/&gt;&lt;wsp:rsid wsp:val=&quot;009E0E6E&quot;/&gt;&lt;wsp:rsid wsp:val=&quot;009E1328&quot;/&gt;&lt;wsp:rsid wsp:val=&quot;009E1C56&quot;/&gt;&lt;wsp:rsid wsp:val=&quot;009E1E48&quot;/&gt;&lt;wsp:rsid wsp:val=&quot;009E2AB4&quot;/&gt;&lt;wsp:rsid wsp:val=&quot;009E2AD0&quot;/&gt;&lt;wsp:rsid wsp:val=&quot;009E2AFA&quot;/&gt;&lt;wsp:rsid wsp:val=&quot;009E3662&quot;/&gt;&lt;wsp:rsid wsp:val=&quot;009E3903&quot;/&gt;&lt;wsp:rsid wsp:val=&quot;009E4B9F&quot;/&gt;&lt;wsp:rsid wsp:val=&quot;009E50C5&quot;/&gt;&lt;wsp:rsid wsp:val=&quot;009E51C8&quot;/&gt;&lt;wsp:rsid wsp:val=&quot;009E5E57&quot;/&gt;&lt;wsp:rsid wsp:val=&quot;009E6298&quot;/&gt;&lt;wsp:rsid wsp:val=&quot;009E62AD&quot;/&gt;&lt;wsp:rsid wsp:val=&quot;009E6A53&quot;/&gt;&lt;wsp:rsid wsp:val=&quot;009E6EE0&quot;/&gt;&lt;wsp:rsid wsp:val=&quot;009E6F8D&quot;/&gt;&lt;wsp:rsid wsp:val=&quot;009E75BA&quot;/&gt;&lt;wsp:rsid wsp:val=&quot;009E7723&quot;/&gt;&lt;wsp:rsid wsp:val=&quot;009F0187&quot;/&gt;&lt;wsp:rsid wsp:val=&quot;009F089F&quot;/&gt;&lt;wsp:rsid wsp:val=&quot;009F1268&quot;/&gt;&lt;wsp:rsid wsp:val=&quot;009F12DA&quot;/&gt;&lt;wsp:rsid wsp:val=&quot;009F1415&quot;/&gt;&lt;wsp:rsid wsp:val=&quot;009F152C&quot;/&gt;&lt;wsp:rsid wsp:val=&quot;009F16ED&quot;/&gt;&lt;wsp:rsid wsp:val=&quot;009F1D36&quot;/&gt;&lt;wsp:rsid wsp:val=&quot;009F1EF3&quot;/&gt;&lt;wsp:rsid wsp:val=&quot;009F23E9&quot;/&gt;&lt;wsp:rsid wsp:val=&quot;009F25CA&quot;/&gt;&lt;wsp:rsid wsp:val=&quot;009F2AC1&quot;/&gt;&lt;wsp:rsid wsp:val=&quot;009F2CC5&quot;/&gt;&lt;wsp:rsid wsp:val=&quot;009F2FDE&quot;/&gt;&lt;wsp:rsid wsp:val=&quot;009F309C&quot;/&gt;&lt;wsp:rsid wsp:val=&quot;009F3305&quot;/&gt;&lt;wsp:rsid wsp:val=&quot;009F3670&quot;/&gt;&lt;wsp:rsid wsp:val=&quot;009F38E4&quot;/&gt;&lt;wsp:rsid wsp:val=&quot;009F3930&quot;/&gt;&lt;wsp:rsid wsp:val=&quot;009F3DEA&quot;/&gt;&lt;wsp:rsid wsp:val=&quot;009F437E&quot;/&gt;&lt;wsp:rsid wsp:val=&quot;009F4E70&quot;/&gt;&lt;wsp:rsid wsp:val=&quot;009F563A&quot;/&gt;&lt;wsp:rsid wsp:val=&quot;009F597D&quot;/&gt;&lt;wsp:rsid wsp:val=&quot;009F599D&quot;/&gt;&lt;wsp:rsid wsp:val=&quot;009F5F19&quot;/&gt;&lt;wsp:rsid wsp:val=&quot;009F66A9&quot;/&gt;&lt;wsp:rsid wsp:val=&quot;009F721E&quot;/&gt;&lt;wsp:rsid wsp:val=&quot;009F754B&quot;/&gt;&lt;wsp:rsid wsp:val=&quot;009F7EDA&quot;/&gt;&lt;wsp:rsid wsp:val=&quot;00A01787&quot;/&gt;&lt;wsp:rsid wsp:val=&quot;00A01CB1&quot;/&gt;&lt;wsp:rsid wsp:val=&quot;00A01DDC&quot;/&gt;&lt;wsp:rsid wsp:val=&quot;00A01FCC&quot;/&gt;&lt;wsp:rsid wsp:val=&quot;00A0275E&quot;/&gt;&lt;wsp:rsid wsp:val=&quot;00A031F7&quot;/&gt;&lt;wsp:rsid wsp:val=&quot;00A036E3&quot;/&gt;&lt;wsp:rsid wsp:val=&quot;00A03C97&quot;/&gt;&lt;wsp:rsid wsp:val=&quot;00A03FAE&quot;/&gt;&lt;wsp:rsid wsp:val=&quot;00A0589F&quot;/&gt;&lt;wsp:rsid wsp:val=&quot;00A06450&quot;/&gt;&lt;wsp:rsid wsp:val=&quot;00A0648E&quot;/&gt;&lt;wsp:rsid wsp:val=&quot;00A06DA2&quot;/&gt;&lt;wsp:rsid wsp:val=&quot;00A06DCA&quot;/&gt;&lt;wsp:rsid wsp:val=&quot;00A06EB9&quot;/&gt;&lt;wsp:rsid wsp:val=&quot;00A075BC&quot;/&gt;&lt;wsp:rsid wsp:val=&quot;00A079D2&quot;/&gt;&lt;wsp:rsid wsp:val=&quot;00A07BE0&quot;/&gt;&lt;wsp:rsid wsp:val=&quot;00A07CE1&quot;/&gt;&lt;wsp:rsid wsp:val=&quot;00A07D56&quot;/&gt;&lt;wsp:rsid wsp:val=&quot;00A10515&quot;/&gt;&lt;wsp:rsid wsp:val=&quot;00A10FA9&quot;/&gt;&lt;wsp:rsid wsp:val=&quot;00A11678&quot;/&gt;&lt;wsp:rsid wsp:val=&quot;00A11EBC&quot;/&gt;&lt;wsp:rsid wsp:val=&quot;00A121C1&quot;/&gt;&lt;wsp:rsid wsp:val=&quot;00A123E9&quot;/&gt;&lt;wsp:rsid wsp:val=&quot;00A130BE&quot;/&gt;&lt;wsp:rsid wsp:val=&quot;00A132BE&quot;/&gt;&lt;wsp:rsid wsp:val=&quot;00A13DCF&quot;/&gt;&lt;wsp:rsid wsp:val=&quot;00A1408F&quot;/&gt;&lt;wsp:rsid wsp:val=&quot;00A15046&quot;/&gt;&lt;wsp:rsid wsp:val=&quot;00A15BD7&quot;/&gt;&lt;wsp:rsid wsp:val=&quot;00A16342&quot;/&gt;&lt;wsp:rsid wsp:val=&quot;00A16505&quot;/&gt;&lt;wsp:rsid wsp:val=&quot;00A168EC&quot;/&gt;&lt;wsp:rsid wsp:val=&quot;00A16A5F&quot;/&gt;&lt;wsp:rsid wsp:val=&quot;00A1744B&quot;/&gt;&lt;wsp:rsid wsp:val=&quot;00A17ABF&quot;/&gt;&lt;wsp:rsid wsp:val=&quot;00A17D79&quot;/&gt;&lt;wsp:rsid wsp:val=&quot;00A212B5&quot;/&gt;&lt;wsp:rsid wsp:val=&quot;00A217EA&quot;/&gt;&lt;wsp:rsid wsp:val=&quot;00A21CB2&quot;/&gt;&lt;wsp:rsid wsp:val=&quot;00A22A93&quot;/&gt;&lt;wsp:rsid wsp:val=&quot;00A22BA4&quot;/&gt;&lt;wsp:rsid wsp:val=&quot;00A23523&quot;/&gt;&lt;wsp:rsid wsp:val=&quot;00A2419D&quot;/&gt;&lt;wsp:rsid wsp:val=&quot;00A2437F&quot;/&gt;&lt;wsp:rsid wsp:val=&quot;00A24507&quot;/&gt;&lt;wsp:rsid wsp:val=&quot;00A247B0&quot;/&gt;&lt;wsp:rsid wsp:val=&quot;00A24905&quot;/&gt;&lt;wsp:rsid wsp:val=&quot;00A25046&quot;/&gt;&lt;wsp:rsid wsp:val=&quot;00A2593C&quot;/&gt;&lt;wsp:rsid wsp:val=&quot;00A266E6&quot;/&gt;&lt;wsp:rsid wsp:val=&quot;00A26C18&quot;/&gt;&lt;wsp:rsid wsp:val=&quot;00A26E9A&quot;/&gt;&lt;wsp:rsid wsp:val=&quot;00A27040&quot;/&gt;&lt;wsp:rsid wsp:val=&quot;00A2714D&quot;/&gt;&lt;wsp:rsid wsp:val=&quot;00A27344&quot;/&gt;&lt;wsp:rsid wsp:val=&quot;00A27912&quot;/&gt;&lt;wsp:rsid wsp:val=&quot;00A2797B&quot;/&gt;&lt;wsp:rsid wsp:val=&quot;00A27D6D&quot;/&gt;&lt;wsp:rsid wsp:val=&quot;00A306AF&quot;/&gt;&lt;wsp:rsid wsp:val=&quot;00A30956&quot;/&gt;&lt;wsp:rsid wsp:val=&quot;00A3110D&quot;/&gt;&lt;wsp:rsid wsp:val=&quot;00A3178B&quot;/&gt;&lt;wsp:rsid wsp:val=&quot;00A31E70&quot;/&gt;&lt;wsp:rsid wsp:val=&quot;00A3282D&quot;/&gt;&lt;wsp:rsid wsp:val=&quot;00A32BF9&quot;/&gt;&lt;wsp:rsid wsp:val=&quot;00A3328D&quot;/&gt;&lt;wsp:rsid wsp:val=&quot;00A3342F&quot;/&gt;&lt;wsp:rsid wsp:val=&quot;00A33DB6&quot;/&gt;&lt;wsp:rsid wsp:val=&quot;00A33E96&quot;/&gt;&lt;wsp:rsid wsp:val=&quot;00A34601&quot;/&gt;&lt;wsp:rsid wsp:val=&quot;00A3506D&quot;/&gt;&lt;wsp:rsid wsp:val=&quot;00A352F7&quot;/&gt;&lt;wsp:rsid wsp:val=&quot;00A3535A&quot;/&gt;&lt;wsp:rsid wsp:val=&quot;00A363F1&quot;/&gt;&lt;wsp:rsid wsp:val=&quot;00A36814&quot;/&gt;&lt;wsp:rsid wsp:val=&quot;00A369A1&quot;/&gt;&lt;wsp:rsid wsp:val=&quot;00A37804&quot;/&gt;&lt;wsp:rsid wsp:val=&quot;00A378A7&quot;/&gt;&lt;wsp:rsid wsp:val=&quot;00A37C38&quot;/&gt;&lt;wsp:rsid wsp:val=&quot;00A40077&quot;/&gt;&lt;wsp:rsid wsp:val=&quot;00A405C5&quot;/&gt;&lt;wsp:rsid wsp:val=&quot;00A40D8C&quot;/&gt;&lt;wsp:rsid wsp:val=&quot;00A414D3&quot;/&gt;&lt;wsp:rsid wsp:val=&quot;00A4195F&quot;/&gt;&lt;wsp:rsid wsp:val=&quot;00A41D38&quot;/&gt;&lt;wsp:rsid wsp:val=&quot;00A41DE2&quot;/&gt;&lt;wsp:rsid wsp:val=&quot;00A431A4&quot;/&gt;&lt;wsp:rsid wsp:val=&quot;00A4326F&quot;/&gt;&lt;wsp:rsid wsp:val=&quot;00A4327E&quot;/&gt;&lt;wsp:rsid wsp:val=&quot;00A4374E&quot;/&gt;&lt;wsp:rsid wsp:val=&quot;00A43B8F&quot;/&gt;&lt;wsp:rsid wsp:val=&quot;00A441F3&quot;/&gt;&lt;wsp:rsid wsp:val=&quot;00A4437E&quot;/&gt;&lt;wsp:rsid wsp:val=&quot;00A4442A&quot;/&gt;&lt;wsp:rsid wsp:val=&quot;00A44ABC&quot;/&gt;&lt;wsp:rsid wsp:val=&quot;00A459CB&quot;/&gt;&lt;wsp:rsid wsp:val=&quot;00A45D87&quot;/&gt;&lt;wsp:rsid wsp:val=&quot;00A45E28&quot;/&gt;&lt;wsp:rsid wsp:val=&quot;00A46138&quot;/&gt;&lt;wsp:rsid wsp:val=&quot;00A47577&quot;/&gt;&lt;wsp:rsid wsp:val=&quot;00A47634&quot;/&gt;&lt;wsp:rsid wsp:val=&quot;00A47E56&quot;/&gt;&lt;wsp:rsid wsp:val=&quot;00A510CF&quot;/&gt;&lt;wsp:rsid wsp:val=&quot;00A51208&quot;/&gt;&lt;wsp:rsid wsp:val=&quot;00A5121F&quot;/&gt;&lt;wsp:rsid wsp:val=&quot;00A513B4&quot;/&gt;&lt;wsp:rsid wsp:val=&quot;00A51C56&quot;/&gt;&lt;wsp:rsid wsp:val=&quot;00A5202C&quot;/&gt;&lt;wsp:rsid wsp:val=&quot;00A5226D&quot;/&gt;&lt;wsp:rsid wsp:val=&quot;00A5270B&quot;/&gt;&lt;wsp:rsid wsp:val=&quot;00A52ABF&quot;/&gt;&lt;wsp:rsid wsp:val=&quot;00A530EC&quot;/&gt;&lt;wsp:rsid wsp:val=&quot;00A533D3&quot;/&gt;&lt;wsp:rsid wsp:val=&quot;00A541A1&quot;/&gt;&lt;wsp:rsid wsp:val=&quot;00A550EB&quot;/&gt;&lt;wsp:rsid wsp:val=&quot;00A553BA&quot;/&gt;&lt;wsp:rsid wsp:val=&quot;00A56522&quot;/&gt;&lt;wsp:rsid wsp:val=&quot;00A600DC&quot;/&gt;&lt;wsp:rsid wsp:val=&quot;00A60708&quot;/&gt;&lt;wsp:rsid wsp:val=&quot;00A60A20&quot;/&gt;&lt;wsp:rsid wsp:val=&quot;00A60DBD&quot;/&gt;&lt;wsp:rsid wsp:val=&quot;00A612DB&quot;/&gt;&lt;wsp:rsid wsp:val=&quot;00A61EE8&quot;/&gt;&lt;wsp:rsid wsp:val=&quot;00A62318&quot;/&gt;&lt;wsp:rsid wsp:val=&quot;00A62F7F&quot;/&gt;&lt;wsp:rsid wsp:val=&quot;00A63242&quot;/&gt;&lt;wsp:rsid wsp:val=&quot;00A63915&quot;/&gt;&lt;wsp:rsid wsp:val=&quot;00A63B08&quot;/&gt;&lt;wsp:rsid wsp:val=&quot;00A63BCA&quot;/&gt;&lt;wsp:rsid wsp:val=&quot;00A63C25&quot;/&gt;&lt;wsp:rsid wsp:val=&quot;00A6408D&quot;/&gt;&lt;wsp:rsid wsp:val=&quot;00A64ACC&quot;/&gt;&lt;wsp:rsid wsp:val=&quot;00A64FE5&quot;/&gt;&lt;wsp:rsid wsp:val=&quot;00A6551A&quot;/&gt;&lt;wsp:rsid wsp:val=&quot;00A65A9C&quot;/&gt;&lt;wsp:rsid wsp:val=&quot;00A65E20&quot;/&gt;&lt;wsp:rsid wsp:val=&quot;00A65E31&quot;/&gt;&lt;wsp:rsid wsp:val=&quot;00A6614C&quot;/&gt;&lt;wsp:rsid wsp:val=&quot;00A6649C&quot;/&gt;&lt;wsp:rsid wsp:val=&quot;00A66A17&quot;/&gt;&lt;wsp:rsid wsp:val=&quot;00A704AE&quot;/&gt;&lt;wsp:rsid wsp:val=&quot;00A706F1&quot;/&gt;&lt;wsp:rsid wsp:val=&quot;00A70EE5&quot;/&gt;&lt;wsp:rsid wsp:val=&quot;00A7140D&quot;/&gt;&lt;wsp:rsid wsp:val=&quot;00A715B2&quot;/&gt;&lt;wsp:rsid wsp:val=&quot;00A71C22&quot;/&gt;&lt;wsp:rsid wsp:val=&quot;00A720A0&quot;/&gt;&lt;wsp:rsid wsp:val=&quot;00A72783&quot;/&gt;&lt;wsp:rsid wsp:val=&quot;00A738F8&quot;/&gt;&lt;wsp:rsid wsp:val=&quot;00A73990&quot;/&gt;&lt;wsp:rsid wsp:val=&quot;00A73ABF&quot;/&gt;&lt;wsp:rsid wsp:val=&quot;00A7457E&quot;/&gt;&lt;wsp:rsid wsp:val=&quot;00A7491D&quot;/&gt;&lt;wsp:rsid wsp:val=&quot;00A74BFD&quot;/&gt;&lt;wsp:rsid wsp:val=&quot;00A74EDE&quot;/&gt;&lt;wsp:rsid wsp:val=&quot;00A75AAD&quot;/&gt;&lt;wsp:rsid wsp:val=&quot;00A75DDD&quot;/&gt;&lt;wsp:rsid wsp:val=&quot;00A76041&quot;/&gt;&lt;wsp:rsid wsp:val=&quot;00A765F1&quot;/&gt;&lt;wsp:rsid wsp:val=&quot;00A76AC3&quot;/&gt;&lt;wsp:rsid wsp:val=&quot;00A76F34&quot;/&gt;&lt;wsp:rsid wsp:val=&quot;00A77296&quot;/&gt;&lt;wsp:rsid wsp:val=&quot;00A77E97&quot;/&gt;&lt;wsp:rsid wsp:val=&quot;00A80BAE&quot;/&gt;&lt;wsp:rsid wsp:val=&quot;00A80D77&quot;/&gt;&lt;wsp:rsid wsp:val=&quot;00A80F66&quot;/&gt;&lt;wsp:rsid wsp:val=&quot;00A81156&quot;/&gt;&lt;wsp:rsid wsp:val=&quot;00A815CB&quot;/&gt;&lt;wsp:rsid wsp:val=&quot;00A81CF1&quot;/&gt;&lt;wsp:rsid wsp:val=&quot;00A81E3F&quot;/&gt;&lt;wsp:rsid wsp:val=&quot;00A831C7&quot;/&gt;&lt;wsp:rsid wsp:val=&quot;00A834E2&quot;/&gt;&lt;wsp:rsid wsp:val=&quot;00A83A67&quot;/&gt;&lt;wsp:rsid wsp:val=&quot;00A84264&quot;/&gt;&lt;wsp:rsid wsp:val=&quot;00A84AD0&quot;/&gt;&lt;wsp:rsid wsp:val=&quot;00A85B9B&quot;/&gt;&lt;wsp:rsid wsp:val=&quot;00A8631B&quot;/&gt;&lt;wsp:rsid wsp:val=&quot;00A863D2&quot;/&gt;&lt;wsp:rsid wsp:val=&quot;00A866E5&quot;/&gt;&lt;wsp:rsid wsp:val=&quot;00A86CCB&quot;/&gt;&lt;wsp:rsid wsp:val=&quot;00A910EE&quot;/&gt;&lt;wsp:rsid wsp:val=&quot;00A91CEF&quot;/&gt;&lt;wsp:rsid wsp:val=&quot;00A91E6E&quot;/&gt;&lt;wsp:rsid wsp:val=&quot;00A92016&quot;/&gt;&lt;wsp:rsid wsp:val=&quot;00A92688&quot;/&gt;&lt;wsp:rsid wsp:val=&quot;00A934FA&quot;/&gt;&lt;wsp:rsid wsp:val=&quot;00A936BF&quot;/&gt;&lt;wsp:rsid wsp:val=&quot;00A936C3&quot;/&gt;&lt;wsp:rsid wsp:val=&quot;00A9398D&quot;/&gt;&lt;wsp:rsid wsp:val=&quot;00A93A7C&quot;/&gt;&lt;wsp:rsid wsp:val=&quot;00A93A91&quot;/&gt;&lt;wsp:rsid wsp:val=&quot;00A94606&quot;/&gt;&lt;wsp:rsid wsp:val=&quot;00A94854&quot;/&gt;&lt;wsp:rsid wsp:val=&quot;00A95A51&quot;/&gt;&lt;wsp:rsid wsp:val=&quot;00A95F1F&quot;/&gt;&lt;wsp:rsid wsp:val=&quot;00A96153&quot;/&gt;&lt;wsp:rsid wsp:val=&quot;00A9679B&quot;/&gt;&lt;wsp:rsid wsp:val=&quot;00A96C93&quot;/&gt;&lt;wsp:rsid wsp:val=&quot;00A96E01&quot;/&gt;&lt;wsp:rsid wsp:val=&quot;00A96EA9&quot;/&gt;&lt;wsp:rsid wsp:val=&quot;00A96EBE&quot;/&gt;&lt;wsp:rsid wsp:val=&quot;00A97E24&quot;/&gt;&lt;wsp:rsid wsp:val=&quot;00AA06EE&quot;/&gt;&lt;wsp:rsid wsp:val=&quot;00AA0985&quot;/&gt;&lt;wsp:rsid wsp:val=&quot;00AA0AFC&quot;/&gt;&lt;wsp:rsid wsp:val=&quot;00AA0F06&quot;/&gt;&lt;wsp:rsid wsp:val=&quot;00AA13BB&quot;/&gt;&lt;wsp:rsid wsp:val=&quot;00AA212D&quot;/&gt;&lt;wsp:rsid wsp:val=&quot;00AA2925&quot;/&gt;&lt;wsp:rsid wsp:val=&quot;00AA2BE9&quot;/&gt;&lt;wsp:rsid wsp:val=&quot;00AA37ED&quot;/&gt;&lt;wsp:rsid wsp:val=&quot;00AA384A&quot;/&gt;&lt;wsp:rsid wsp:val=&quot;00AA39C0&quot;/&gt;&lt;wsp:rsid wsp:val=&quot;00AA3EBB&quot;/&gt;&lt;wsp:rsid wsp:val=&quot;00AA3F3D&quot;/&gt;&lt;wsp:rsid wsp:val=&quot;00AA41D7&quot;/&gt;&lt;wsp:rsid wsp:val=&quot;00AA533D&quot;/&gt;&lt;wsp:rsid wsp:val=&quot;00AA58EE&quot;/&gt;&lt;wsp:rsid wsp:val=&quot;00AA5C1E&quot;/&gt;&lt;wsp:rsid wsp:val=&quot;00AA5E3E&quot;/&gt;&lt;wsp:rsid wsp:val=&quot;00AA5F25&quot;/&gt;&lt;wsp:rsid wsp:val=&quot;00AA6393&quot;/&gt;&lt;wsp:rsid wsp:val=&quot;00AA6E28&quot;/&gt;&lt;wsp:rsid wsp:val=&quot;00AA7065&quot;/&gt;&lt;wsp:rsid wsp:val=&quot;00AA7513&quot;/&gt;&lt;wsp:rsid wsp:val=&quot;00AA76FD&quot;/&gt;&lt;wsp:rsid wsp:val=&quot;00AA783B&quot;/&gt;&lt;wsp:rsid wsp:val=&quot;00AB00C4&quot;/&gt;&lt;wsp:rsid wsp:val=&quot;00AB0DF7&quot;/&gt;&lt;wsp:rsid wsp:val=&quot;00AB146F&quot;/&gt;&lt;wsp:rsid wsp:val=&quot;00AB1883&quot;/&gt;&lt;wsp:rsid wsp:val=&quot;00AB1DC1&quot;/&gt;&lt;wsp:rsid wsp:val=&quot;00AB1EB5&quot;/&gt;&lt;wsp:rsid wsp:val=&quot;00AB246D&quot;/&gt;&lt;wsp:rsid wsp:val=&quot;00AB2A9B&quot;/&gt;&lt;wsp:rsid wsp:val=&quot;00AB2B97&quot;/&gt;&lt;wsp:rsid wsp:val=&quot;00AB43CD&quot;/&gt;&lt;wsp:rsid wsp:val=&quot;00AB4C8D&quot;/&gt;&lt;wsp:rsid wsp:val=&quot;00AB4DC8&quot;/&gt;&lt;wsp:rsid wsp:val=&quot;00AB4F47&quot;/&gt;&lt;wsp:rsid wsp:val=&quot;00AB5366&quot;/&gt;&lt;wsp:rsid wsp:val=&quot;00AB549D&quot;/&gt;&lt;wsp:rsid wsp:val=&quot;00AB57AE&quot;/&gt;&lt;wsp:rsid wsp:val=&quot;00AB590F&quot;/&gt;&lt;wsp:rsid wsp:val=&quot;00AB5E94&quot;/&gt;&lt;wsp:rsid wsp:val=&quot;00AB637A&quot;/&gt;&lt;wsp:rsid wsp:val=&quot;00AB6A28&quot;/&gt;&lt;wsp:rsid wsp:val=&quot;00AB72F2&quot;/&gt;&lt;wsp:rsid wsp:val=&quot;00AB743B&quot;/&gt;&lt;wsp:rsid wsp:val=&quot;00AB78F7&quot;/&gt;&lt;wsp:rsid wsp:val=&quot;00AC000D&quot;/&gt;&lt;wsp:rsid wsp:val=&quot;00AC003F&quot;/&gt;&lt;wsp:rsid wsp:val=&quot;00AC0166&quot;/&gt;&lt;wsp:rsid wsp:val=&quot;00AC0AE6&quot;/&gt;&lt;wsp:rsid wsp:val=&quot;00AC0BE7&quot;/&gt;&lt;wsp:rsid wsp:val=&quot;00AC0F58&quot;/&gt;&lt;wsp:rsid wsp:val=&quot;00AC1E81&quot;/&gt;&lt;wsp:rsid wsp:val=&quot;00AC21DA&quot;/&gt;&lt;wsp:rsid wsp:val=&quot;00AC2B3F&quot;/&gt;&lt;wsp:rsid wsp:val=&quot;00AC2F8B&quot;/&gt;&lt;wsp:rsid wsp:val=&quot;00AC326C&quot;/&gt;&lt;wsp:rsid wsp:val=&quot;00AC33EA&quot;/&gt;&lt;wsp:rsid wsp:val=&quot;00AC365B&quot;/&gt;&lt;wsp:rsid wsp:val=&quot;00AC3B98&quot;/&gt;&lt;wsp:rsid wsp:val=&quot;00AC3E6C&quot;/&gt;&lt;wsp:rsid wsp:val=&quot;00AC4335&quot;/&gt;&lt;wsp:rsid wsp:val=&quot;00AC4609&quot;/&gt;&lt;wsp:rsid wsp:val=&quot;00AC4C21&quot;/&gt;&lt;wsp:rsid wsp:val=&quot;00AC5CFD&quot;/&gt;&lt;wsp:rsid wsp:val=&quot;00AC6266&quot;/&gt;&lt;wsp:rsid wsp:val=&quot;00AC6329&quot;/&gt;&lt;wsp:rsid wsp:val=&quot;00AC77F7&quot;/&gt;&lt;wsp:rsid wsp:val=&quot;00AD05F8&quot;/&gt;&lt;wsp:rsid wsp:val=&quot;00AD21C8&quot;/&gt;&lt;wsp:rsid wsp:val=&quot;00AD254A&quot;/&gt;&lt;wsp:rsid wsp:val=&quot;00AD261A&quot;/&gt;&lt;wsp:rsid wsp:val=&quot;00AD263C&quot;/&gt;&lt;wsp:rsid wsp:val=&quot;00AD2AF5&quot;/&gt;&lt;wsp:rsid wsp:val=&quot;00AD30B3&quot;/&gt;&lt;wsp:rsid wsp:val=&quot;00AD32B4&quot;/&gt;&lt;wsp:rsid wsp:val=&quot;00AD3CC1&quot;/&gt;&lt;wsp:rsid wsp:val=&quot;00AD45D9&quot;/&gt;&lt;wsp:rsid wsp:val=&quot;00AD4835&quot;/&gt;&lt;wsp:rsid wsp:val=&quot;00AD4896&quot;/&gt;&lt;wsp:rsid wsp:val=&quot;00AD4E8C&quot;/&gt;&lt;wsp:rsid wsp:val=&quot;00AD4F65&quot;/&gt;&lt;wsp:rsid wsp:val=&quot;00AD57F0&quot;/&gt;&lt;wsp:rsid wsp:val=&quot;00AD5AAB&quot;/&gt;&lt;wsp:rsid wsp:val=&quot;00AD62BE&quot;/&gt;&lt;wsp:rsid wsp:val=&quot;00AD640F&quot;/&gt;&lt;wsp:rsid wsp:val=&quot;00AD67AC&quot;/&gt;&lt;wsp:rsid wsp:val=&quot;00AD6D6A&quot;/&gt;&lt;wsp:rsid wsp:val=&quot;00AD724C&quot;/&gt;&lt;wsp:rsid wsp:val=&quot;00AD773C&quot;/&gt;&lt;wsp:rsid wsp:val=&quot;00AE01DF&quot;/&gt;&lt;wsp:rsid wsp:val=&quot;00AE02C8&quot;/&gt;&lt;wsp:rsid wsp:val=&quot;00AE0C58&quot;/&gt;&lt;wsp:rsid wsp:val=&quot;00AE0C73&quot;/&gt;&lt;wsp:rsid wsp:val=&quot;00AE0EDE&quot;/&gt;&lt;wsp:rsid wsp:val=&quot;00AE0F2C&quot;/&gt;&lt;wsp:rsid wsp:val=&quot;00AE117D&quot;/&gt;&lt;wsp:rsid wsp:val=&quot;00AE1237&quot;/&gt;&lt;wsp:rsid wsp:val=&quot;00AE12ED&quot;/&gt;&lt;wsp:rsid wsp:val=&quot;00AE1442&quot;/&gt;&lt;wsp:rsid wsp:val=&quot;00AE26CE&quot;/&gt;&lt;wsp:rsid wsp:val=&quot;00AE284E&quot;/&gt;&lt;wsp:rsid wsp:val=&quot;00AE2B56&quot;/&gt;&lt;wsp:rsid wsp:val=&quot;00AE3604&quot;/&gt;&lt;wsp:rsid wsp:val=&quot;00AE3FA9&quot;/&gt;&lt;wsp:rsid wsp:val=&quot;00AE5AEE&quot;/&gt;&lt;wsp:rsid wsp:val=&quot;00AE5C22&quot;/&gt;&lt;wsp:rsid wsp:val=&quot;00AE5DCE&quot;/&gt;&lt;wsp:rsid wsp:val=&quot;00AE5E33&quot;/&gt;&lt;wsp:rsid wsp:val=&quot;00AE6A9A&quot;/&gt;&lt;wsp:rsid wsp:val=&quot;00AE6ACE&quot;/&gt;&lt;wsp:rsid wsp:val=&quot;00AE6B20&quot;/&gt;&lt;wsp:rsid wsp:val=&quot;00AE6B61&quot;/&gt;&lt;wsp:rsid wsp:val=&quot;00AE7818&quot;/&gt;&lt;wsp:rsid wsp:val=&quot;00AE7A09&quot;/&gt;&lt;wsp:rsid wsp:val=&quot;00AE7A48&quot;/&gt;&lt;wsp:rsid wsp:val=&quot;00AE7B4C&quot;/&gt;&lt;wsp:rsid wsp:val=&quot;00AE7DE4&quot;/&gt;&lt;wsp:rsid wsp:val=&quot;00AF0070&quot;/&gt;&lt;wsp:rsid wsp:val=&quot;00AF0BBE&quot;/&gt;&lt;wsp:rsid wsp:val=&quot;00AF14A2&quot;/&gt;&lt;wsp:rsid wsp:val=&quot;00AF1565&quot;/&gt;&lt;wsp:rsid wsp:val=&quot;00AF167E&quot;/&gt;&lt;wsp:rsid wsp:val=&quot;00AF18BD&quot;/&gt;&lt;wsp:rsid wsp:val=&quot;00AF1D28&quot;/&gt;&lt;wsp:rsid wsp:val=&quot;00AF1FCD&quot;/&gt;&lt;wsp:rsid wsp:val=&quot;00AF1FE2&quot;/&gt;&lt;wsp:rsid wsp:val=&quot;00AF246A&quot;/&gt;&lt;wsp:rsid wsp:val=&quot;00AF2508&quot;/&gt;&lt;wsp:rsid wsp:val=&quot;00AF254A&quot;/&gt;&lt;wsp:rsid wsp:val=&quot;00AF2932&quot;/&gt;&lt;wsp:rsid wsp:val=&quot;00AF3269&quot;/&gt;&lt;wsp:rsid wsp:val=&quot;00AF34CE&quot;/&gt;&lt;wsp:rsid wsp:val=&quot;00AF3779&quot;/&gt;&lt;wsp:rsid wsp:val=&quot;00AF3F3D&quot;/&gt;&lt;wsp:rsid wsp:val=&quot;00AF42D9&quot;/&gt;&lt;wsp:rsid wsp:val=&quot;00AF49B8&quot;/&gt;&lt;wsp:rsid wsp:val=&quot;00AF4CB8&quot;/&gt;&lt;wsp:rsid wsp:val=&quot;00AF5909&quot;/&gt;&lt;wsp:rsid wsp:val=&quot;00AF5B98&quot;/&gt;&lt;wsp:rsid wsp:val=&quot;00AF5D3D&quot;/&gt;&lt;wsp:rsid wsp:val=&quot;00AF636F&quot;/&gt;&lt;wsp:rsid wsp:val=&quot;00AF6687&quot;/&gt;&lt;wsp:rsid wsp:val=&quot;00AF6A68&quot;/&gt;&lt;wsp:rsid wsp:val=&quot;00AF7203&quot;/&gt;&lt;wsp:rsid wsp:val=&quot;00AF735D&quot;/&gt;&lt;wsp:rsid wsp:val=&quot;00AF7872&quot;/&gt;&lt;wsp:rsid wsp:val=&quot;00AF7963&quot;/&gt;&lt;wsp:rsid wsp:val=&quot;00AF7FFC&quot;/&gt;&lt;wsp:rsid wsp:val=&quot;00B00209&quot;/&gt;&lt;wsp:rsid wsp:val=&quot;00B002D2&quot;/&gt;&lt;wsp:rsid wsp:val=&quot;00B006EF&quot;/&gt;&lt;wsp:rsid wsp:val=&quot;00B00AB0&quot;/&gt;&lt;wsp:rsid wsp:val=&quot;00B01089&quot;/&gt;&lt;wsp:rsid wsp:val=&quot;00B01CD3&quot;/&gt;&lt;wsp:rsid wsp:val=&quot;00B03808&quot;/&gt;&lt;wsp:rsid wsp:val=&quot;00B0440E&quot;/&gt;&lt;wsp:rsid wsp:val=&quot;00B04748&quot;/&gt;&lt;wsp:rsid wsp:val=&quot;00B04A20&quot;/&gt;&lt;wsp:rsid wsp:val=&quot;00B04D8A&quot;/&gt;&lt;wsp:rsid wsp:val=&quot;00B0511C&quot;/&gt;&lt;wsp:rsid wsp:val=&quot;00B05D66&quot;/&gt;&lt;wsp:rsid wsp:val=&quot;00B05D7F&quot;/&gt;&lt;wsp:rsid wsp:val=&quot;00B05DCC&quot;/&gt;&lt;wsp:rsid wsp:val=&quot;00B0623A&quot;/&gt;&lt;wsp:rsid wsp:val=&quot;00B0679A&quot;/&gt;&lt;wsp:rsid wsp:val=&quot;00B067CC&quot;/&gt;&lt;wsp:rsid wsp:val=&quot;00B0700D&quot;/&gt;&lt;wsp:rsid wsp:val=&quot;00B074F0&quot;/&gt;&lt;wsp:rsid wsp:val=&quot;00B0771A&quot;/&gt;&lt;wsp:rsid wsp:val=&quot;00B07F83&quot;/&gt;&lt;wsp:rsid wsp:val=&quot;00B1063D&quot;/&gt;&lt;wsp:rsid wsp:val=&quot;00B1125F&quot;/&gt;&lt;wsp:rsid wsp:val=&quot;00B1144A&quot;/&gt;&lt;wsp:rsid wsp:val=&quot;00B11467&quot;/&gt;&lt;wsp:rsid wsp:val=&quot;00B11898&quot;/&gt;&lt;wsp:rsid wsp:val=&quot;00B1236E&quot;/&gt;&lt;wsp:rsid wsp:val=&quot;00B128E0&quot;/&gt;&lt;wsp:rsid wsp:val=&quot;00B12D91&quot;/&gt;&lt;wsp:rsid wsp:val=&quot;00B13307&quot;/&gt;&lt;wsp:rsid wsp:val=&quot;00B13B9E&quot;/&gt;&lt;wsp:rsid wsp:val=&quot;00B14250&quot;/&gt;&lt;wsp:rsid wsp:val=&quot;00B144C1&quot;/&gt;&lt;wsp:rsid wsp:val=&quot;00B162F8&quot;/&gt;&lt;wsp:rsid wsp:val=&quot;00B163E4&quot;/&gt;&lt;wsp:rsid wsp:val=&quot;00B16451&quot;/&gt;&lt;wsp:rsid wsp:val=&quot;00B16577&quot;/&gt;&lt;wsp:rsid wsp:val=&quot;00B16BD6&quot;/&gt;&lt;wsp:rsid wsp:val=&quot;00B172A1&quot;/&gt;&lt;wsp:rsid wsp:val=&quot;00B17516&quot;/&gt;&lt;wsp:rsid wsp:val=&quot;00B17748&quot;/&gt;&lt;wsp:rsid wsp:val=&quot;00B1797F&quot;/&gt;&lt;wsp:rsid wsp:val=&quot;00B17C25&quot;/&gt;&lt;wsp:rsid wsp:val=&quot;00B20033&quot;/&gt;&lt;wsp:rsid wsp:val=&quot;00B20514&quot;/&gt;&lt;wsp:rsid wsp:val=&quot;00B20835&quot;/&gt;&lt;wsp:rsid wsp:val=&quot;00B20DBC&quot;/&gt;&lt;wsp:rsid wsp:val=&quot;00B2115E&quot;/&gt;&lt;wsp:rsid wsp:val=&quot;00B2118B&quot;/&gt;&lt;wsp:rsid wsp:val=&quot;00B215E8&quot;/&gt;&lt;wsp:rsid wsp:val=&quot;00B21829&quot;/&gt;&lt;wsp:rsid wsp:val=&quot;00B21B71&quot;/&gt;&lt;wsp:rsid wsp:val=&quot;00B21C1E&quot;/&gt;&lt;wsp:rsid wsp:val=&quot;00B21F41&quot;/&gt;&lt;wsp:rsid wsp:val=&quot;00B22D2A&quot;/&gt;&lt;wsp:rsid wsp:val=&quot;00B23086&quot;/&gt;&lt;wsp:rsid wsp:val=&quot;00B2325E&quot;/&gt;&lt;wsp:rsid wsp:val=&quot;00B2383D&quot;/&gt;&lt;wsp:rsid wsp:val=&quot;00B246C5&quot;/&gt;&lt;wsp:rsid wsp:val=&quot;00B25226&quot;/&gt;&lt;wsp:rsid wsp:val=&quot;00B2569F&quot;/&gt;&lt;wsp:rsid wsp:val=&quot;00B25F74&quot;/&gt;&lt;wsp:rsid wsp:val=&quot;00B25FCB&quot;/&gt;&lt;wsp:rsid wsp:val=&quot;00B26727&quot;/&gt;&lt;wsp:rsid wsp:val=&quot;00B26A05&quot;/&gt;&lt;wsp:rsid wsp:val=&quot;00B26E42&quot;/&gt;&lt;wsp:rsid wsp:val=&quot;00B300F0&quot;/&gt;&lt;wsp:rsid wsp:val=&quot;00B303BA&quot;/&gt;&lt;wsp:rsid wsp:val=&quot;00B3070D&quot;/&gt;&lt;wsp:rsid wsp:val=&quot;00B31192&quot;/&gt;&lt;wsp:rsid wsp:val=&quot;00B312EC&quot;/&gt;&lt;wsp:rsid wsp:val=&quot;00B317A9&quot;/&gt;&lt;wsp:rsid wsp:val=&quot;00B31B4F&quot;/&gt;&lt;wsp:rsid wsp:val=&quot;00B31DB4&quot;/&gt;&lt;wsp:rsid wsp:val=&quot;00B3227B&quot;/&gt;&lt;wsp:rsid wsp:val=&quot;00B33420&quot;/&gt;&lt;wsp:rsid wsp:val=&quot;00B3374B&quot;/&gt;&lt;wsp:rsid wsp:val=&quot;00B33918&quot;/&gt;&lt;wsp:rsid wsp:val=&quot;00B33B90&quot;/&gt;&lt;wsp:rsid wsp:val=&quot;00B34422&quot;/&gt;&lt;wsp:rsid wsp:val=&quot;00B34A7C&quot;/&gt;&lt;wsp:rsid wsp:val=&quot;00B34D09&quot;/&gt;&lt;wsp:rsid wsp:val=&quot;00B34DE8&quot;/&gt;&lt;wsp:rsid wsp:val=&quot;00B3512B&quot;/&gt;&lt;wsp:rsid wsp:val=&quot;00B3536B&quot;/&gt;&lt;wsp:rsid wsp:val=&quot;00B3541B&quot;/&gt;&lt;wsp:rsid wsp:val=&quot;00B357B9&quot;/&gt;&lt;wsp:rsid wsp:val=&quot;00B35D11&quot;/&gt;&lt;wsp:rsid wsp:val=&quot;00B35EAB&quot;/&gt;&lt;wsp:rsid wsp:val=&quot;00B362EF&quot;/&gt;&lt;wsp:rsid wsp:val=&quot;00B36781&quot;/&gt;&lt;wsp:rsid wsp:val=&quot;00B36980&quot;/&gt;&lt;wsp:rsid wsp:val=&quot;00B37216&quot;/&gt;&lt;wsp:rsid wsp:val=&quot;00B372B4&quot;/&gt;&lt;wsp:rsid wsp:val=&quot;00B374E9&quot;/&gt;&lt;wsp:rsid wsp:val=&quot;00B375C7&quot;/&gt;&lt;wsp:rsid wsp:val=&quot;00B37E5E&quot;/&gt;&lt;wsp:rsid wsp:val=&quot;00B401A2&quot;/&gt;&lt;wsp:rsid wsp:val=&quot;00B409FD&quot;/&gt;&lt;wsp:rsid wsp:val=&quot;00B40A38&quot;/&gt;&lt;wsp:rsid wsp:val=&quot;00B41184&quot;/&gt;&lt;wsp:rsid wsp:val=&quot;00B4119B&quot;/&gt;&lt;wsp:rsid wsp:val=&quot;00B412C0&quot;/&gt;&lt;wsp:rsid wsp:val=&quot;00B4147B&quot;/&gt;&lt;wsp:rsid wsp:val=&quot;00B42256&quot;/&gt;&lt;wsp:rsid wsp:val=&quot;00B42477&quot;/&gt;&lt;wsp:rsid wsp:val=&quot;00B4255D&quot;/&gt;&lt;wsp:rsid wsp:val=&quot;00B42E2B&quot;/&gt;&lt;wsp:rsid wsp:val=&quot;00B430CE&quot;/&gt;&lt;wsp:rsid wsp:val=&quot;00B436C9&quot;/&gt;&lt;wsp:rsid wsp:val=&quot;00B44422&quot;/&gt;&lt;wsp:rsid wsp:val=&quot;00B452AC&quot;/&gt;&lt;wsp:rsid wsp:val=&quot;00B45821&quot;/&gt;&lt;wsp:rsid wsp:val=&quot;00B45A58&quot;/&gt;&lt;wsp:rsid wsp:val=&quot;00B466B4&quot;/&gt;&lt;wsp:rsid wsp:val=&quot;00B467B3&quot;/&gt;&lt;wsp:rsid wsp:val=&quot;00B46C52&quot;/&gt;&lt;wsp:rsid wsp:val=&quot;00B46E4F&quot;/&gt;&lt;wsp:rsid wsp:val=&quot;00B4773E&quot;/&gt;&lt;wsp:rsid wsp:val=&quot;00B501F4&quot;/&gt;&lt;wsp:rsid wsp:val=&quot;00B50735&quot;/&gt;&lt;wsp:rsid wsp:val=&quot;00B51139&quot;/&gt;&lt;wsp:rsid wsp:val=&quot;00B511C2&quot;/&gt;&lt;wsp:rsid wsp:val=&quot;00B516A4&quot;/&gt;&lt;wsp:rsid wsp:val=&quot;00B51B57&quot;/&gt;&lt;wsp:rsid wsp:val=&quot;00B51C36&quot;/&gt;&lt;wsp:rsid wsp:val=&quot;00B51C7A&quot;/&gt;&lt;wsp:rsid wsp:val=&quot;00B520A0&quot;/&gt;&lt;wsp:rsid wsp:val=&quot;00B5295A&quot;/&gt;&lt;wsp:rsid wsp:val=&quot;00B529DB&quot;/&gt;&lt;wsp:rsid wsp:val=&quot;00B52D34&quot;/&gt;&lt;wsp:rsid wsp:val=&quot;00B53A0E&quot;/&gt;&lt;wsp:rsid wsp:val=&quot;00B547D8&quot;/&gt;&lt;wsp:rsid wsp:val=&quot;00B5480B&quot;/&gt;&lt;wsp:rsid wsp:val=&quot;00B5523E&quot;/&gt;&lt;wsp:rsid wsp:val=&quot;00B55266&quot;/&gt;&lt;wsp:rsid wsp:val=&quot;00B559D0&quot;/&gt;&lt;wsp:rsid wsp:val=&quot;00B561AF&quot;/&gt;&lt;wsp:rsid wsp:val=&quot;00B56AE6&quot;/&gt;&lt;wsp:rsid wsp:val=&quot;00B57589&quot;/&gt;&lt;wsp:rsid wsp:val=&quot;00B57FF3&quot;/&gt;&lt;wsp:rsid wsp:val=&quot;00B6015B&quot;/&gt;&lt;wsp:rsid wsp:val=&quot;00B608F9&quot;/&gt;&lt;wsp:rsid wsp:val=&quot;00B61640&quot;/&gt;&lt;wsp:rsid wsp:val=&quot;00B61AA6&quot;/&gt;&lt;wsp:rsid wsp:val=&quot;00B61B8F&quot;/&gt;&lt;wsp:rsid wsp:val=&quot;00B61C51&quot;/&gt;&lt;wsp:rsid wsp:val=&quot;00B61E50&quot;/&gt;&lt;wsp:rsid wsp:val=&quot;00B622C9&quot;/&gt;&lt;wsp:rsid wsp:val=&quot;00B6237A&quot;/&gt;&lt;wsp:rsid wsp:val=&quot;00B62F4A&quot;/&gt;&lt;wsp:rsid wsp:val=&quot;00B62FA3&quot;/&gt;&lt;wsp:rsid wsp:val=&quot;00B633BB&quot;/&gt;&lt;wsp:rsid wsp:val=&quot;00B63646&quot;/&gt;&lt;wsp:rsid wsp:val=&quot;00B63F14&quot;/&gt;&lt;wsp:rsid wsp:val=&quot;00B64581&quot;/&gt;&lt;wsp:rsid wsp:val=&quot;00B6531D&quot;/&gt;&lt;wsp:rsid wsp:val=&quot;00B6620B&quot;/&gt;&lt;wsp:rsid wsp:val=&quot;00B666D5&quot;/&gt;&lt;wsp:rsid wsp:val=&quot;00B66977&quot;/&gt;&lt;wsp:rsid wsp:val=&quot;00B6722C&quot;/&gt;&lt;wsp:rsid wsp:val=&quot;00B676ED&quot;/&gt;&lt;wsp:rsid wsp:val=&quot;00B67F1F&quot;/&gt;&lt;wsp:rsid wsp:val=&quot;00B70F5B&quot;/&gt;&lt;wsp:rsid wsp:val=&quot;00B7174B&quot;/&gt;&lt;wsp:rsid wsp:val=&quot;00B71941&quot;/&gt;&lt;wsp:rsid wsp:val=&quot;00B71E75&quot;/&gt;&lt;wsp:rsid wsp:val=&quot;00B7278C&quot;/&gt;&lt;wsp:rsid wsp:val=&quot;00B72B82&quot;/&gt;&lt;wsp:rsid wsp:val=&quot;00B72BE2&quot;/&gt;&lt;wsp:rsid wsp:val=&quot;00B72C0D&quot;/&gt;&lt;wsp:rsid wsp:val=&quot;00B72C63&quot;/&gt;&lt;wsp:rsid wsp:val=&quot;00B7303A&quot;/&gt;&lt;wsp:rsid wsp:val=&quot;00B732D7&quot;/&gt;&lt;wsp:rsid wsp:val=&quot;00B7356A&quot;/&gt;&lt;wsp:rsid wsp:val=&quot;00B7371A&quot;/&gt;&lt;wsp:rsid wsp:val=&quot;00B744C5&quot;/&gt;&lt;wsp:rsid wsp:val=&quot;00B74604&quot;/&gt;&lt;wsp:rsid wsp:val=&quot;00B7485C&quot;/&gt;&lt;wsp:rsid wsp:val=&quot;00B74871&quot;/&gt;&lt;wsp:rsid wsp:val=&quot;00B7520C&quot;/&gt;&lt;wsp:rsid wsp:val=&quot;00B76208&quot;/&gt;&lt;wsp:rsid wsp:val=&quot;00B76C8D&quot;/&gt;&lt;wsp:rsid wsp:val=&quot;00B77111&quot;/&gt;&lt;wsp:rsid wsp:val=&quot;00B77F2E&quot;/&gt;&lt;wsp:rsid wsp:val=&quot;00B80330&quot;/&gt;&lt;wsp:rsid wsp:val=&quot;00B80678&quot;/&gt;&lt;wsp:rsid wsp:val=&quot;00B80B65&quot;/&gt;&lt;wsp:rsid wsp:val=&quot;00B80C28&quot;/&gt;&lt;wsp:rsid wsp:val=&quot;00B8249F&quot;/&gt;&lt;wsp:rsid wsp:val=&quot;00B8368A&quot;/&gt;&lt;wsp:rsid wsp:val=&quot;00B83EF6&quot;/&gt;&lt;wsp:rsid wsp:val=&quot;00B853B5&quot;/&gt;&lt;wsp:rsid wsp:val=&quot;00B86AB6&quot;/&gt;&lt;wsp:rsid wsp:val=&quot;00B86C76&quot;/&gt;&lt;wsp:rsid wsp:val=&quot;00B86CC4&quot;/&gt;&lt;wsp:rsid wsp:val=&quot;00B877E3&quot;/&gt;&lt;wsp:rsid wsp:val=&quot;00B87F0E&quot;/&gt;&lt;wsp:rsid wsp:val=&quot;00B90156&quot;/&gt;&lt;wsp:rsid wsp:val=&quot;00B906D3&quot;/&gt;&lt;wsp:rsid wsp:val=&quot;00B90D3F&quot;/&gt;&lt;wsp:rsid wsp:val=&quot;00B9119A&quot;/&gt;&lt;wsp:rsid wsp:val=&quot;00B912B6&quot;/&gt;&lt;wsp:rsid wsp:val=&quot;00B9152D&quot;/&gt;&lt;wsp:rsid wsp:val=&quot;00B9157D&quot;/&gt;&lt;wsp:rsid wsp:val=&quot;00B919A4&quot;/&gt;&lt;wsp:rsid wsp:val=&quot;00B91C61&quot;/&gt;&lt;wsp:rsid wsp:val=&quot;00B91FBE&quot;/&gt;&lt;wsp:rsid wsp:val=&quot;00B92366&quot;/&gt;&lt;wsp:rsid wsp:val=&quot;00B9244E&quot;/&gt;&lt;wsp:rsid wsp:val=&quot;00B927B9&quot;/&gt;&lt;wsp:rsid wsp:val=&quot;00B928F9&quot;/&gt;&lt;wsp:rsid wsp:val=&quot;00B9290D&quot;/&gt;&lt;wsp:rsid wsp:val=&quot;00B9299D&quot;/&gt;&lt;wsp:rsid wsp:val=&quot;00B92CC2&quot;/&gt;&lt;wsp:rsid wsp:val=&quot;00B93148&quot;/&gt;&lt;wsp:rsid wsp:val=&quot;00B94904&quot;/&gt;&lt;wsp:rsid wsp:val=&quot;00B94C84&quot;/&gt;&lt;wsp:rsid wsp:val=&quot;00B94D19&quot;/&gt;&lt;wsp:rsid wsp:val=&quot;00B95576&quot;/&gt;&lt;wsp:rsid wsp:val=&quot;00B9588A&quot;/&gt;&lt;wsp:rsid wsp:val=&quot;00B95F77&quot;/&gt;&lt;wsp:rsid wsp:val=&quot;00B97A8F&quot;/&gt;&lt;wsp:rsid wsp:val=&quot;00BA02A9&quot;/&gt;&lt;wsp:rsid wsp:val=&quot;00BA0A36&quot;/&gt;&lt;wsp:rsid wsp:val=&quot;00BA103A&quot;/&gt;&lt;wsp:rsid wsp:val=&quot;00BA1351&quot;/&gt;&lt;wsp:rsid wsp:val=&quot;00BA1A45&quot;/&gt;&lt;wsp:rsid wsp:val=&quot;00BA1DDC&quot;/&gt;&lt;wsp:rsid wsp:val=&quot;00BA1E99&quot;/&gt;&lt;wsp:rsid wsp:val=&quot;00BA28D7&quot;/&gt;&lt;wsp:rsid wsp:val=&quot;00BA2D15&quot;/&gt;&lt;wsp:rsid wsp:val=&quot;00BA2F3A&quot;/&gt;&lt;wsp:rsid wsp:val=&quot;00BA4512&quot;/&gt;&lt;wsp:rsid wsp:val=&quot;00BA4FF9&quot;/&gt;&lt;wsp:rsid wsp:val=&quot;00BA5118&quot;/&gt;&lt;wsp:rsid wsp:val=&quot;00BA5E19&quot;/&gt;&lt;wsp:rsid wsp:val=&quot;00BA5F48&quot;/&gt;&lt;wsp:rsid wsp:val=&quot;00BA694B&quot;/&gt;&lt;wsp:rsid wsp:val=&quot;00BA74FB&quot;/&gt;&lt;wsp:rsid wsp:val=&quot;00BB03EB&quot;/&gt;&lt;wsp:rsid wsp:val=&quot;00BB1AF1&quot;/&gt;&lt;wsp:rsid wsp:val=&quot;00BB1DA9&quot;/&gt;&lt;wsp:rsid wsp:val=&quot;00BB2066&quot;/&gt;&lt;wsp:rsid wsp:val=&quot;00BB20D0&quot;/&gt;&lt;wsp:rsid wsp:val=&quot;00BB2AC3&quot;/&gt;&lt;wsp:rsid wsp:val=&quot;00BB32AA&quot;/&gt;&lt;wsp:rsid wsp:val=&quot;00BB3410&quot;/&gt;&lt;wsp:rsid wsp:val=&quot;00BB3589&quot;/&gt;&lt;wsp:rsid wsp:val=&quot;00BB39EB&quot;/&gt;&lt;wsp:rsid wsp:val=&quot;00BB3AAA&quot;/&gt;&lt;wsp:rsid wsp:val=&quot;00BB3E5E&quot;/&gt;&lt;wsp:rsid wsp:val=&quot;00BB40E2&quot;/&gt;&lt;wsp:rsid wsp:val=&quot;00BB4162&quot;/&gt;&lt;wsp:rsid wsp:val=&quot;00BB4BFA&quot;/&gt;&lt;wsp:rsid wsp:val=&quot;00BB57DD&quot;/&gt;&lt;wsp:rsid wsp:val=&quot;00BB5B9D&quot;/&gt;&lt;wsp:rsid wsp:val=&quot;00BB6194&quot;/&gt;&lt;wsp:rsid wsp:val=&quot;00BB7E4C&quot;/&gt;&lt;wsp:rsid wsp:val=&quot;00BC00C5&quot;/&gt;&lt;wsp:rsid wsp:val=&quot;00BC04DF&quot;/&gt;&lt;wsp:rsid wsp:val=&quot;00BC0870&quot;/&gt;&lt;wsp:rsid wsp:val=&quot;00BC14A2&quot;/&gt;&lt;wsp:rsid wsp:val=&quot;00BC17A7&quot;/&gt;&lt;wsp:rsid wsp:val=&quot;00BC1E93&quot;/&gt;&lt;wsp:rsid wsp:val=&quot;00BC270F&quot;/&gt;&lt;wsp:rsid wsp:val=&quot;00BC2BF5&quot;/&gt;&lt;wsp:rsid wsp:val=&quot;00BC3674&quot;/&gt;&lt;wsp:rsid wsp:val=&quot;00BC3A97&quot;/&gt;&lt;wsp:rsid wsp:val=&quot;00BC3C20&quot;/&gt;&lt;wsp:rsid wsp:val=&quot;00BC48D7&quot;/&gt;&lt;wsp:rsid wsp:val=&quot;00BC4C9A&quot;/&gt;&lt;wsp:rsid wsp:val=&quot;00BC509D&quot;/&gt;&lt;wsp:rsid wsp:val=&quot;00BC577B&quot;/&gt;&lt;wsp:rsid wsp:val=&quot;00BC584A&quot;/&gt;&lt;wsp:rsid wsp:val=&quot;00BC5B9A&quot;/&gt;&lt;wsp:rsid wsp:val=&quot;00BC5D3E&quot;/&gt;&lt;wsp:rsid wsp:val=&quot;00BC613C&quot;/&gt;&lt;wsp:rsid wsp:val=&quot;00BC68E7&quot;/&gt;&lt;wsp:rsid wsp:val=&quot;00BC71A5&quot;/&gt;&lt;wsp:rsid wsp:val=&quot;00BC7479&quot;/&gt;&lt;wsp:rsid wsp:val=&quot;00BC76A4&quot;/&gt;&lt;wsp:rsid wsp:val=&quot;00BC7C2A&quot;/&gt;&lt;wsp:rsid wsp:val=&quot;00BC7FEF&quot;/&gt;&lt;wsp:rsid wsp:val=&quot;00BD0067&quot;/&gt;&lt;wsp:rsid wsp:val=&quot;00BD07B8&quot;/&gt;&lt;wsp:rsid wsp:val=&quot;00BD10B0&quot;/&gt;&lt;wsp:rsid wsp:val=&quot;00BD15A2&quot;/&gt;&lt;wsp:rsid wsp:val=&quot;00BD1C92&quot;/&gt;&lt;wsp:rsid wsp:val=&quot;00BD1E27&quot;/&gt;&lt;wsp:rsid wsp:val=&quot;00BD1EBC&quot;/&gt;&lt;wsp:rsid wsp:val=&quot;00BD273E&quot;/&gt;&lt;wsp:rsid wsp:val=&quot;00BD2AE7&quot;/&gt;&lt;wsp:rsid wsp:val=&quot;00BD2B75&quot;/&gt;&lt;wsp:rsid wsp:val=&quot;00BD2C99&quot;/&gt;&lt;wsp:rsid wsp:val=&quot;00BD38DA&quot;/&gt;&lt;wsp:rsid wsp:val=&quot;00BD3AF0&quot;/&gt;&lt;wsp:rsid wsp:val=&quot;00BD560A&quot;/&gt;&lt;wsp:rsid wsp:val=&quot;00BD5ECF&quot;/&gt;&lt;wsp:rsid wsp:val=&quot;00BD6890&quot;/&gt;&lt;wsp:rsid wsp:val=&quot;00BD690B&quot;/&gt;&lt;wsp:rsid wsp:val=&quot;00BD74B6&quot;/&gt;&lt;wsp:rsid wsp:val=&quot;00BD76F4&quot;/&gt;&lt;wsp:rsid wsp:val=&quot;00BD7805&quot;/&gt;&lt;wsp:rsid wsp:val=&quot;00BD782C&quot;/&gt;&lt;wsp:rsid wsp:val=&quot;00BD7980&quot;/&gt;&lt;wsp:rsid wsp:val=&quot;00BD7C1D&quot;/&gt;&lt;wsp:rsid wsp:val=&quot;00BE08AB&quot;/&gt;&lt;wsp:rsid wsp:val=&quot;00BE1093&quot;/&gt;&lt;wsp:rsid wsp:val=&quot;00BE20CB&quot;/&gt;&lt;wsp:rsid wsp:val=&quot;00BE25F6&quot;/&gt;&lt;wsp:rsid wsp:val=&quot;00BE2EE1&quot;/&gt;&lt;wsp:rsid wsp:val=&quot;00BE3542&quot;/&gt;&lt;wsp:rsid wsp:val=&quot;00BE4269&quot;/&gt;&lt;wsp:rsid wsp:val=&quot;00BE484C&quot;/&gt;&lt;wsp:rsid wsp:val=&quot;00BE5073&quot;/&gt;&lt;wsp:rsid wsp:val=&quot;00BE57AC&quot;/&gt;&lt;wsp:rsid wsp:val=&quot;00BE5B98&quot;/&gt;&lt;wsp:rsid wsp:val=&quot;00BE6015&quot;/&gt;&lt;wsp:rsid wsp:val=&quot;00BE60AA&quot;/&gt;&lt;wsp:rsid wsp:val=&quot;00BE7158&quot;/&gt;&lt;wsp:rsid wsp:val=&quot;00BE7349&quot;/&gt;&lt;wsp:rsid wsp:val=&quot;00BE79B9&quot;/&gt;&lt;wsp:rsid wsp:val=&quot;00BE7A5A&quot;/&gt;&lt;wsp:rsid wsp:val=&quot;00BE7EB1&quot;/&gt;&lt;wsp:rsid wsp:val=&quot;00BF03CE&quot;/&gt;&lt;wsp:rsid wsp:val=&quot;00BF0549&quot;/&gt;&lt;wsp:rsid wsp:val=&quot;00BF224E&quot;/&gt;&lt;wsp:rsid wsp:val=&quot;00BF2D5D&quot;/&gt;&lt;wsp:rsid wsp:val=&quot;00BF3255&quot;/&gt;&lt;wsp:rsid wsp:val=&quot;00BF36E0&quot;/&gt;&lt;wsp:rsid wsp:val=&quot;00BF385E&quot;/&gt;&lt;wsp:rsid wsp:val=&quot;00BF3D39&quot;/&gt;&lt;wsp:rsid wsp:val=&quot;00BF3DE5&quot;/&gt;&lt;wsp:rsid wsp:val=&quot;00BF41FE&quot;/&gt;&lt;wsp:rsid wsp:val=&quot;00BF420C&quot;/&gt;&lt;wsp:rsid wsp:val=&quot;00BF4473&quot;/&gt;&lt;wsp:rsid wsp:val=&quot;00BF4852&quot;/&gt;&lt;wsp:rsid wsp:val=&quot;00BF571A&quot;/&gt;&lt;wsp:rsid wsp:val=&quot;00BF5A82&quot;/&gt;&lt;wsp:rsid wsp:val=&quot;00BF5C35&quot;/&gt;&lt;wsp:rsid wsp:val=&quot;00BF5EE5&quot;/&gt;&lt;wsp:rsid wsp:val=&quot;00BF613D&quot;/&gt;&lt;wsp:rsid wsp:val=&quot;00BF67F0&quot;/&gt;&lt;wsp:rsid wsp:val=&quot;00BF6C99&quot;/&gt;&lt;wsp:rsid wsp:val=&quot;00BF703C&quot;/&gt;&lt;wsp:rsid wsp:val=&quot;00BF70FC&quot;/&gt;&lt;wsp:rsid wsp:val=&quot;00BF756A&quot;/&gt;&lt;wsp:rsid wsp:val=&quot;00C004CA&quot;/&gt;&lt;wsp:rsid wsp:val=&quot;00C0059A&quot;/&gt;&lt;wsp:rsid wsp:val=&quot;00C005F8&quot;/&gt;&lt;wsp:rsid wsp:val=&quot;00C0060B&quot;/&gt;&lt;wsp:rsid wsp:val=&quot;00C0137D&quot;/&gt;&lt;wsp:rsid wsp:val=&quot;00C013EB&quot;/&gt;&lt;wsp:rsid wsp:val=&quot;00C01ADB&quot;/&gt;&lt;wsp:rsid wsp:val=&quot;00C01E59&quot;/&gt;&lt;wsp:rsid wsp:val=&quot;00C027E0&quot;/&gt;&lt;wsp:rsid wsp:val=&quot;00C03390&quot;/&gt;&lt;wsp:rsid wsp:val=&quot;00C036F0&quot;/&gt;&lt;wsp:rsid wsp:val=&quot;00C03935&quot;/&gt;&lt;wsp:rsid wsp:val=&quot;00C03A12&quot;/&gt;&lt;wsp:rsid wsp:val=&quot;00C03C35&quot;/&gt;&lt;wsp:rsid wsp:val=&quot;00C03D1E&quot;/&gt;&lt;wsp:rsid wsp:val=&quot;00C0437A&quot;/&gt;&lt;wsp:rsid wsp:val=&quot;00C04B8B&quot;/&gt;&lt;wsp:rsid wsp:val=&quot;00C050BF&quot;/&gt;&lt;wsp:rsid wsp:val=&quot;00C050FE&quot;/&gt;&lt;wsp:rsid wsp:val=&quot;00C05258&quot;/&gt;&lt;wsp:rsid wsp:val=&quot;00C05321&quot;/&gt;&lt;wsp:rsid wsp:val=&quot;00C05F35&quot;/&gt;&lt;wsp:rsid wsp:val=&quot;00C06583&quot;/&gt;&lt;wsp:rsid wsp:val=&quot;00C06C5B&quot;/&gt;&lt;wsp:rsid wsp:val=&quot;00C07076&quot;/&gt;&lt;wsp:rsid wsp:val=&quot;00C078EE&quot;/&gt;&lt;wsp:rsid wsp:val=&quot;00C07EF4&quot;/&gt;&lt;wsp:rsid wsp:val=&quot;00C1018F&quot;/&gt;&lt;wsp:rsid wsp:val=&quot;00C10CD3&quot;/&gt;&lt;wsp:rsid wsp:val=&quot;00C1197D&quot;/&gt;&lt;wsp:rsid wsp:val=&quot;00C121BD&quot;/&gt;&lt;wsp:rsid wsp:val=&quot;00C12225&quot;/&gt;&lt;wsp:rsid wsp:val=&quot;00C1299C&quot;/&gt;&lt;wsp:rsid wsp:val=&quot;00C13560&quot;/&gt;&lt;wsp:rsid wsp:val=&quot;00C14D0A&quot;/&gt;&lt;wsp:rsid wsp:val=&quot;00C14E6E&quot;/&gt;&lt;wsp:rsid wsp:val=&quot;00C15506&quot;/&gt;&lt;wsp:rsid wsp:val=&quot;00C1599D&quot;/&gt;&lt;wsp:rsid wsp:val=&quot;00C15EA1&quot;/&gt;&lt;wsp:rsid wsp:val=&quot;00C162AE&quot;/&gt;&lt;wsp:rsid wsp:val=&quot;00C16FCE&quot;/&gt;&lt;wsp:rsid wsp:val=&quot;00C17AF1&quot;/&gt;&lt;wsp:rsid wsp:val=&quot;00C17E77&quot;/&gt;&lt;wsp:rsid wsp:val=&quot;00C201F7&quot;/&gt;&lt;wsp:rsid wsp:val=&quot;00C217CF&quot;/&gt;&lt;wsp:rsid wsp:val=&quot;00C21BF5&quot;/&gt;&lt;wsp:rsid wsp:val=&quot;00C22314&quot;/&gt;&lt;wsp:rsid wsp:val=&quot;00C22786&quot;/&gt;&lt;wsp:rsid wsp:val=&quot;00C231F1&quot;/&gt;&lt;wsp:rsid wsp:val=&quot;00C23416&quot;/&gt;&lt;wsp:rsid wsp:val=&quot;00C238B3&quot;/&gt;&lt;wsp:rsid wsp:val=&quot;00C239DA&quot;/&gt;&lt;wsp:rsid wsp:val=&quot;00C2429F&quot;/&gt;&lt;wsp:rsid wsp:val=&quot;00C24A0F&quot;/&gt;&lt;wsp:rsid wsp:val=&quot;00C24F07&quot;/&gt;&lt;wsp:rsid wsp:val=&quot;00C25280&quot;/&gt;&lt;wsp:rsid wsp:val=&quot;00C25EAB&quot;/&gt;&lt;wsp:rsid wsp:val=&quot;00C2614E&quot;/&gt;&lt;wsp:rsid wsp:val=&quot;00C269BC&quot;/&gt;&lt;wsp:rsid wsp:val=&quot;00C26C6C&quot;/&gt;&lt;wsp:rsid wsp:val=&quot;00C27473&quot;/&gt;&lt;wsp:rsid wsp:val=&quot;00C27514&quot;/&gt;&lt;wsp:rsid wsp:val=&quot;00C27E3E&quot;/&gt;&lt;wsp:rsid wsp:val=&quot;00C30084&quot;/&gt;&lt;wsp:rsid wsp:val=&quot;00C30881&quot;/&gt;&lt;wsp:rsid wsp:val=&quot;00C31319&quot;/&gt;&lt;wsp:rsid wsp:val=&quot;00C31BA9&quot;/&gt;&lt;wsp:rsid wsp:val=&quot;00C32175&quot;/&gt;&lt;wsp:rsid wsp:val=&quot;00C32564&quot;/&gt;&lt;wsp:rsid wsp:val=&quot;00C325D3&quot;/&gt;&lt;wsp:rsid wsp:val=&quot;00C3267D&quot;/&gt;&lt;wsp:rsid wsp:val=&quot;00C329A2&quot;/&gt;&lt;wsp:rsid wsp:val=&quot;00C329BD&quot;/&gt;&lt;wsp:rsid wsp:val=&quot;00C32BBC&quot;/&gt;&lt;wsp:rsid wsp:val=&quot;00C339C3&quot;/&gt;&lt;wsp:rsid wsp:val=&quot;00C33D28&quot;/&gt;&lt;wsp:rsid wsp:val=&quot;00C34B39&quot;/&gt;&lt;wsp:rsid wsp:val=&quot;00C358B0&quot;/&gt;&lt;wsp:rsid wsp:val=&quot;00C35C26&quot;/&gt;&lt;wsp:rsid wsp:val=&quot;00C35E9E&quot;/&gt;&lt;wsp:rsid wsp:val=&quot;00C36151&quot;/&gt;&lt;wsp:rsid wsp:val=&quot;00C36873&quot;/&gt;&lt;wsp:rsid wsp:val=&quot;00C36E7F&quot;/&gt;&lt;wsp:rsid wsp:val=&quot;00C37418&quot;/&gt;&lt;wsp:rsid wsp:val=&quot;00C37658&quot;/&gt;&lt;wsp:rsid wsp:val=&quot;00C37F73&quot;/&gt;&lt;wsp:rsid wsp:val=&quot;00C40510&quot;/&gt;&lt;wsp:rsid wsp:val=&quot;00C409E1&quot;/&gt;&lt;wsp:rsid wsp:val=&quot;00C40E01&quot;/&gt;&lt;wsp:rsid wsp:val=&quot;00C414A8&quot;/&gt;&lt;wsp:rsid wsp:val=&quot;00C414F7&quot;/&gt;&lt;wsp:rsid wsp:val=&quot;00C4186C&quot;/&gt;&lt;wsp:rsid wsp:val=&quot;00C41992&quot;/&gt;&lt;wsp:rsid wsp:val=&quot;00C41E81&quot;/&gt;&lt;wsp:rsid wsp:val=&quot;00C42334&quot;/&gt;&lt;wsp:rsid wsp:val=&quot;00C42587&quot;/&gt;&lt;wsp:rsid wsp:val=&quot;00C4402D&quot;/&gt;&lt;wsp:rsid wsp:val=&quot;00C44EFE&quot;/&gt;&lt;wsp:rsid wsp:val=&quot;00C4504B&quot;/&gt;&lt;wsp:rsid wsp:val=&quot;00C450F2&quot;/&gt;&lt;wsp:rsid wsp:val=&quot;00C4560A&quot;/&gt;&lt;wsp:rsid wsp:val=&quot;00C4573A&quot;/&gt;&lt;wsp:rsid wsp:val=&quot;00C45BF7&quot;/&gt;&lt;wsp:rsid wsp:val=&quot;00C45C7B&quot;/&gt;&lt;wsp:rsid wsp:val=&quot;00C45CFD&quot;/&gt;&lt;wsp:rsid wsp:val=&quot;00C46036&quot;/&gt;&lt;wsp:rsid wsp:val=&quot;00C46C35&quot;/&gt;&lt;wsp:rsid wsp:val=&quot;00C5094D&quot;/&gt;&lt;wsp:rsid wsp:val=&quot;00C5109A&quot;/&gt;&lt;wsp:rsid wsp:val=&quot;00C511A0&quot;/&gt;&lt;wsp:rsid wsp:val=&quot;00C5188C&quot;/&gt;&lt;wsp:rsid wsp:val=&quot;00C526F7&quot;/&gt;&lt;wsp:rsid wsp:val=&quot;00C52AA1&quot;/&gt;&lt;wsp:rsid wsp:val=&quot;00C53141&quot;/&gt;&lt;wsp:rsid wsp:val=&quot;00C53A14&quot;/&gt;&lt;wsp:rsid wsp:val=&quot;00C53D63&quot;/&gt;&lt;wsp:rsid wsp:val=&quot;00C53F3C&quot;/&gt;&lt;wsp:rsid wsp:val=&quot;00C547FE&quot;/&gt;&lt;wsp:rsid wsp:val=&quot;00C55377&quot;/&gt;&lt;wsp:rsid wsp:val=&quot;00C55897&quot;/&gt;&lt;wsp:rsid wsp:val=&quot;00C55ABA&quot;/&gt;&lt;wsp:rsid wsp:val=&quot;00C5608C&quot;/&gt;&lt;wsp:rsid wsp:val=&quot;00C5646C&quot;/&gt;&lt;wsp:rsid wsp:val=&quot;00C576FC&quot;/&gt;&lt;wsp:rsid wsp:val=&quot;00C57E2B&quot;/&gt;&lt;wsp:rsid wsp:val=&quot;00C612E5&quot;/&gt;&lt;wsp:rsid wsp:val=&quot;00C61339&quot;/&gt;&lt;wsp:rsid wsp:val=&quot;00C615AB&quot;/&gt;&lt;wsp:rsid wsp:val=&quot;00C6242E&quot;/&gt;&lt;wsp:rsid wsp:val=&quot;00C62879&quot;/&gt;&lt;wsp:rsid wsp:val=&quot;00C628EA&quot;/&gt;&lt;wsp:rsid wsp:val=&quot;00C65D44&quot;/&gt;&lt;wsp:rsid wsp:val=&quot;00C65DCD&quot;/&gt;&lt;wsp:rsid wsp:val=&quot;00C6656F&quot;/&gt;&lt;wsp:rsid wsp:val=&quot;00C66DA0&quot;/&gt;&lt;wsp:rsid wsp:val=&quot;00C66F40&quot;/&gt;&lt;wsp:rsid wsp:val=&quot;00C670B5&quot;/&gt;&lt;wsp:rsid wsp:val=&quot;00C6717B&quot;/&gt;&lt;wsp:rsid wsp:val=&quot;00C706C2&quot;/&gt;&lt;wsp:rsid wsp:val=&quot;00C70A0D&quot;/&gt;&lt;wsp:rsid wsp:val=&quot;00C70F59&quot;/&gt;&lt;wsp:rsid wsp:val=&quot;00C7173C&quot;/&gt;&lt;wsp:rsid wsp:val=&quot;00C71758&quot;/&gt;&lt;wsp:rsid wsp:val=&quot;00C71FE1&quot;/&gt;&lt;wsp:rsid wsp:val=&quot;00C72576&quot;/&gt;&lt;wsp:rsid wsp:val=&quot;00C729E7&quot;/&gt;&lt;wsp:rsid wsp:val=&quot;00C736DD&quot;/&gt;&lt;wsp:rsid wsp:val=&quot;00C73A69&quot;/&gt;&lt;wsp:rsid wsp:val=&quot;00C740AF&quot;/&gt;&lt;wsp:rsid wsp:val=&quot;00C74925&quot;/&gt;&lt;wsp:rsid wsp:val=&quot;00C74AD9&quot;/&gt;&lt;wsp:rsid wsp:val=&quot;00C74B45&quot;/&gt;&lt;wsp:rsid wsp:val=&quot;00C74E2A&quot;/&gt;&lt;wsp:rsid wsp:val=&quot;00C74EC5&quot;/&gt;&lt;wsp:rsid wsp:val=&quot;00C765CF&quot;/&gt;&lt;wsp:rsid wsp:val=&quot;00C76655&quot;/&gt;&lt;wsp:rsid wsp:val=&quot;00C76BCC&quot;/&gt;&lt;wsp:rsid wsp:val=&quot;00C772E1&quot;/&gt;&lt;wsp:rsid wsp:val=&quot;00C772FB&quot;/&gt;&lt;wsp:rsid wsp:val=&quot;00C77313&quot;/&gt;&lt;wsp:rsid wsp:val=&quot;00C7754E&quot;/&gt;&lt;wsp:rsid wsp:val=&quot;00C77DDD&quot;/&gt;&lt;wsp:rsid wsp:val=&quot;00C806CC&quot;/&gt;&lt;wsp:rsid wsp:val=&quot;00C8077C&quot;/&gt;&lt;wsp:rsid wsp:val=&quot;00C8081E&quot;/&gt;&lt;wsp:rsid wsp:val=&quot;00C814B6&quot;/&gt;&lt;wsp:rsid wsp:val=&quot;00C81D36&quot;/&gt;&lt;wsp:rsid wsp:val=&quot;00C82C52&quot;/&gt;&lt;wsp:rsid wsp:val=&quot;00C8340E&quot;/&gt;&lt;wsp:rsid wsp:val=&quot;00C8400C&quot;/&gt;&lt;wsp:rsid wsp:val=&quot;00C84AA3&quot;/&gt;&lt;wsp:rsid wsp:val=&quot;00C84CB1&quot;/&gt;&lt;wsp:rsid wsp:val=&quot;00C85633&quot;/&gt;&lt;wsp:rsid wsp:val=&quot;00C858D8&quot;/&gt;&lt;wsp:rsid wsp:val=&quot;00C85A0A&quot;/&gt;&lt;wsp:rsid wsp:val=&quot;00C85BA5&quot;/&gt;&lt;wsp:rsid wsp:val=&quot;00C86CDC&quot;/&gt;&lt;wsp:rsid wsp:val=&quot;00C87322&quot;/&gt;&lt;wsp:rsid wsp:val=&quot;00C9129A&quot;/&gt;&lt;wsp:rsid wsp:val=&quot;00C922CF&quot;/&gt;&lt;wsp:rsid wsp:val=&quot;00C9294E&quot;/&gt;&lt;wsp:rsid wsp:val=&quot;00C92B0F&quot;/&gt;&lt;wsp:rsid wsp:val=&quot;00C92CD6&quot;/&gt;&lt;wsp:rsid wsp:val=&quot;00C9322C&quot;/&gt;&lt;wsp:rsid wsp:val=&quot;00C93521&quot;/&gt;&lt;wsp:rsid wsp:val=&quot;00C936C3&quot;/&gt;&lt;wsp:rsid wsp:val=&quot;00C937D4&quot;/&gt;&lt;wsp:rsid wsp:val=&quot;00C93CF2&quot;/&gt;&lt;wsp:rsid wsp:val=&quot;00C93FAA&quot;/&gt;&lt;wsp:rsid wsp:val=&quot;00C947DA&quot;/&gt;&lt;wsp:rsid wsp:val=&quot;00C947F6&quot;/&gt;&lt;wsp:rsid wsp:val=&quot;00C94DF9&quot;/&gt;&lt;wsp:rsid wsp:val=&quot;00C96394&quot;/&gt;&lt;wsp:rsid wsp:val=&quot;00C96A48&quot;/&gt;&lt;wsp:rsid wsp:val=&quot;00C97156&quot;/&gt;&lt;wsp:rsid wsp:val=&quot;00CA04F8&quot;/&gt;&lt;wsp:rsid wsp:val=&quot;00CA07DC&quot;/&gt;&lt;wsp:rsid wsp:val=&quot;00CA0ACF&quot;/&gt;&lt;wsp:rsid wsp:val=&quot;00CA13C5&quot;/&gt;&lt;wsp:rsid wsp:val=&quot;00CA256E&quot;/&gt;&lt;wsp:rsid wsp:val=&quot;00CA2B3B&quot;/&gt;&lt;wsp:rsid wsp:val=&quot;00CA2DBD&quot;/&gt;&lt;wsp:rsid wsp:val=&quot;00CA30CC&quot;/&gt;&lt;wsp:rsid wsp:val=&quot;00CA31B0&quot;/&gt;&lt;wsp:rsid wsp:val=&quot;00CA31F0&quot;/&gt;&lt;wsp:rsid wsp:val=&quot;00CA387A&quot;/&gt;&lt;wsp:rsid wsp:val=&quot;00CA3E08&quot;/&gt;&lt;wsp:rsid wsp:val=&quot;00CA4118&quot;/&gt;&lt;wsp:rsid wsp:val=&quot;00CA411F&quot;/&gt;&lt;wsp:rsid wsp:val=&quot;00CA5A49&quot;/&gt;&lt;wsp:rsid wsp:val=&quot;00CA668A&quot;/&gt;&lt;wsp:rsid wsp:val=&quot;00CA69D3&quot;/&gt;&lt;wsp:rsid wsp:val=&quot;00CA6EFA&quot;/&gt;&lt;wsp:rsid wsp:val=&quot;00CA70C9&quot;/&gt;&lt;wsp:rsid wsp:val=&quot;00CA7684&quot;/&gt;&lt;wsp:rsid wsp:val=&quot;00CA76BC&quot;/&gt;&lt;wsp:rsid wsp:val=&quot;00CA7A53&quot;/&gt;&lt;wsp:rsid wsp:val=&quot;00CA7A59&quot;/&gt;&lt;wsp:rsid wsp:val=&quot;00CA7A75&quot;/&gt;&lt;wsp:rsid wsp:val=&quot;00CB08D5&quot;/&gt;&lt;wsp:rsid wsp:val=&quot;00CB1E68&quot;/&gt;&lt;wsp:rsid wsp:val=&quot;00CB1EDF&quot;/&gt;&lt;wsp:rsid wsp:val=&quot;00CB237D&quot;/&gt;&lt;wsp:rsid wsp:val=&quot;00CB2B50&quot;/&gt;&lt;wsp:rsid wsp:val=&quot;00CB2C0B&quot;/&gt;&lt;wsp:rsid wsp:val=&quot;00CB34FC&quot;/&gt;&lt;wsp:rsid wsp:val=&quot;00CB37D3&quot;/&gt;&lt;wsp:rsid wsp:val=&quot;00CB383F&quot;/&gt;&lt;wsp:rsid wsp:val=&quot;00CB3879&quot;/&gt;&lt;wsp:rsid wsp:val=&quot;00CB3D31&quot;/&gt;&lt;wsp:rsid wsp:val=&quot;00CB48A5&quot;/&gt;&lt;wsp:rsid wsp:val=&quot;00CB48C4&quot;/&gt;&lt;wsp:rsid wsp:val=&quot;00CB4C71&quot;/&gt;&lt;wsp:rsid wsp:val=&quot;00CB5141&quot;/&gt;&lt;wsp:rsid wsp:val=&quot;00CB5810&quot;/&gt;&lt;wsp:rsid wsp:val=&quot;00CB65E2&quot;/&gt;&lt;wsp:rsid wsp:val=&quot;00CB66E5&quot;/&gt;&lt;wsp:rsid wsp:val=&quot;00CB6AA4&quot;/&gt;&lt;wsp:rsid wsp:val=&quot;00CC00FA&quot;/&gt;&lt;wsp:rsid wsp:val=&quot;00CC0B74&quot;/&gt;&lt;wsp:rsid wsp:val=&quot;00CC0BEB&quot;/&gt;&lt;wsp:rsid wsp:val=&quot;00CC1D86&quot;/&gt;&lt;wsp:rsid wsp:val=&quot;00CC1DB6&quot;/&gt;&lt;wsp:rsid wsp:val=&quot;00CC2B14&quot;/&gt;&lt;wsp:rsid wsp:val=&quot;00CC2F71&quot;/&gt;&lt;wsp:rsid wsp:val=&quot;00CC366B&quot;/&gt;&lt;wsp:rsid wsp:val=&quot;00CC3A0B&quot;/&gt;&lt;wsp:rsid wsp:val=&quot;00CC3EFB&quot;/&gt;&lt;wsp:rsid wsp:val=&quot;00CC4121&quot;/&gt;&lt;wsp:rsid wsp:val=&quot;00CC428E&quot;/&gt;&lt;wsp:rsid wsp:val=&quot;00CC4C70&quot;/&gt;&lt;wsp:rsid wsp:val=&quot;00CC5680&quot;/&gt;&lt;wsp:rsid wsp:val=&quot;00CC6CE2&quot;/&gt;&lt;wsp:rsid wsp:val=&quot;00CC6DA5&quot;/&gt;&lt;wsp:rsid wsp:val=&quot;00CC70F7&quot;/&gt;&lt;wsp:rsid wsp:val=&quot;00CC7A0B&quot;/&gt;&lt;wsp:rsid wsp:val=&quot;00CD06CC&quot;/&gt;&lt;wsp:rsid wsp:val=&quot;00CD0D32&quot;/&gt;&lt;wsp:rsid wsp:val=&quot;00CD109C&quot;/&gt;&lt;wsp:rsid wsp:val=&quot;00CD1ABF&quot;/&gt;&lt;wsp:rsid wsp:val=&quot;00CD201F&quot;/&gt;&lt;wsp:rsid wsp:val=&quot;00CD242D&quot;/&gt;&lt;wsp:rsid wsp:val=&quot;00CD2D07&quot;/&gt;&lt;wsp:rsid wsp:val=&quot;00CD2EAA&quot;/&gt;&lt;wsp:rsid wsp:val=&quot;00CD391E&quot;/&gt;&lt;wsp:rsid wsp:val=&quot;00CD445D&quot;/&gt;&lt;wsp:rsid wsp:val=&quot;00CD4B9E&quot;/&gt;&lt;wsp:rsid wsp:val=&quot;00CD4C6A&quot;/&gt;&lt;wsp:rsid wsp:val=&quot;00CD4EDD&quot;/&gt;&lt;wsp:rsid wsp:val=&quot;00CD4FD9&quot;/&gt;&lt;wsp:rsid wsp:val=&quot;00CD5AA2&quot;/&gt;&lt;wsp:rsid wsp:val=&quot;00CD73D7&quot;/&gt;&lt;wsp:rsid wsp:val=&quot;00CE0194&quot;/&gt;&lt;wsp:rsid wsp:val=&quot;00CE0446&quot;/&gt;&lt;wsp:rsid wsp:val=&quot;00CE0CB5&quot;/&gt;&lt;wsp:rsid wsp:val=&quot;00CE19AC&quot;/&gt;&lt;wsp:rsid wsp:val=&quot;00CE19D9&quot;/&gt;&lt;wsp:rsid wsp:val=&quot;00CE19DB&quot;/&gt;&lt;wsp:rsid wsp:val=&quot;00CE1AC9&quot;/&gt;&lt;wsp:rsid wsp:val=&quot;00CE1D1E&quot;/&gt;&lt;wsp:rsid wsp:val=&quot;00CE2285&quot;/&gt;&lt;wsp:rsid wsp:val=&quot;00CE2918&quot;/&gt;&lt;wsp:rsid wsp:val=&quot;00CE2D42&quot;/&gt;&lt;wsp:rsid wsp:val=&quot;00CE364B&quot;/&gt;&lt;wsp:rsid wsp:val=&quot;00CE3B56&quot;/&gt;&lt;wsp:rsid wsp:val=&quot;00CE3C0A&quot;/&gt;&lt;wsp:rsid wsp:val=&quot;00CE3DA7&quot;/&gt;&lt;wsp:rsid wsp:val=&quot;00CE41EF&quot;/&gt;&lt;wsp:rsid wsp:val=&quot;00CE482B&quot;/&gt;&lt;wsp:rsid wsp:val=&quot;00CE4B75&quot;/&gt;&lt;wsp:rsid wsp:val=&quot;00CE4D05&quot;/&gt;&lt;wsp:rsid wsp:val=&quot;00CE5524&quot;/&gt;&lt;wsp:rsid wsp:val=&quot;00CE5ECD&quot;/&gt;&lt;wsp:rsid wsp:val=&quot;00CE6C21&quot;/&gt;&lt;wsp:rsid wsp:val=&quot;00CE6F0C&quot;/&gt;&lt;wsp:rsid wsp:val=&quot;00CE7205&quot;/&gt;&lt;wsp:rsid wsp:val=&quot;00CE7298&quot;/&gt;&lt;wsp:rsid wsp:val=&quot;00CE73D7&quot;/&gt;&lt;wsp:rsid wsp:val=&quot;00CE7496&quot;/&gt;&lt;wsp:rsid wsp:val=&quot;00CF019B&quot;/&gt;&lt;wsp:rsid wsp:val=&quot;00CF0813&quot;/&gt;&lt;wsp:rsid wsp:val=&quot;00CF09E8&quot;/&gt;&lt;wsp:rsid wsp:val=&quot;00CF0CC5&quot;/&gt;&lt;wsp:rsid wsp:val=&quot;00CF0EAE&quot;/&gt;&lt;wsp:rsid wsp:val=&quot;00CF1641&quot;/&gt;&lt;wsp:rsid wsp:val=&quot;00CF2331&quot;/&gt;&lt;wsp:rsid wsp:val=&quot;00CF35CF&quot;/&gt;&lt;wsp:rsid wsp:val=&quot;00CF3905&quot;/&gt;&lt;wsp:rsid wsp:val=&quot;00CF3BEB&quot;/&gt;&lt;wsp:rsid wsp:val=&quot;00CF3D96&quot;/&gt;&lt;wsp:rsid wsp:val=&quot;00CF4AC3&quot;/&gt;&lt;wsp:rsid wsp:val=&quot;00CF4C38&quot;/&gt;&lt;wsp:rsid wsp:val=&quot;00CF4E18&quot;/&gt;&lt;wsp:rsid wsp:val=&quot;00CF5771&quot;/&gt;&lt;wsp:rsid wsp:val=&quot;00CF577D&quot;/&gt;&lt;wsp:rsid wsp:val=&quot;00CF62FC&quot;/&gt;&lt;wsp:rsid wsp:val=&quot;00CF656A&quot;/&gt;&lt;wsp:rsid wsp:val=&quot;00CF65D0&quot;/&gt;&lt;wsp:rsid wsp:val=&quot;00CF68EB&quot;/&gt;&lt;wsp:rsid wsp:val=&quot;00CF7947&quot;/&gt;&lt;wsp:rsid wsp:val=&quot;00CF7B6D&quot;/&gt;&lt;wsp:rsid wsp:val=&quot;00D00661&quot;/&gt;&lt;wsp:rsid wsp:val=&quot;00D00C7C&quot;/&gt;&lt;wsp:rsid wsp:val=&quot;00D0107F&quot;/&gt;&lt;wsp:rsid wsp:val=&quot;00D011BD&quot;/&gt;&lt;wsp:rsid wsp:val=&quot;00D0126E&quot;/&gt;&lt;wsp:rsid wsp:val=&quot;00D013E9&quot;/&gt;&lt;wsp:rsid wsp:val=&quot;00D019BE&quot;/&gt;&lt;wsp:rsid wsp:val=&quot;00D01B59&quot;/&gt;&lt;wsp:rsid wsp:val=&quot;00D01B5D&quot;/&gt;&lt;wsp:rsid wsp:val=&quot;00D01BBB&quot;/&gt;&lt;wsp:rsid wsp:val=&quot;00D01C13&quot;/&gt;&lt;wsp:rsid wsp:val=&quot;00D02376&quot;/&gt;&lt;wsp:rsid wsp:val=&quot;00D026C8&quot;/&gt;&lt;wsp:rsid wsp:val=&quot;00D0379B&quot;/&gt;&lt;wsp:rsid wsp:val=&quot;00D03D10&quot;/&gt;&lt;wsp:rsid wsp:val=&quot;00D046B1&quot;/&gt;&lt;wsp:rsid wsp:val=&quot;00D04988&quot;/&gt;&lt;wsp:rsid wsp:val=&quot;00D051AF&quot;/&gt;&lt;wsp:rsid wsp:val=&quot;00D054AA&quot;/&gt;&lt;wsp:rsid wsp:val=&quot;00D05DE7&quot;/&gt;&lt;wsp:rsid wsp:val=&quot;00D06168&quot;/&gt;&lt;wsp:rsid wsp:val=&quot;00D06442&quot;/&gt;&lt;wsp:rsid wsp:val=&quot;00D06AEA&quot;/&gt;&lt;wsp:rsid wsp:val=&quot;00D06E74&quot;/&gt;&lt;wsp:rsid wsp:val=&quot;00D06FD2&quot;/&gt;&lt;wsp:rsid wsp:val=&quot;00D06FF8&quot;/&gt;&lt;wsp:rsid wsp:val=&quot;00D07391&quot;/&gt;&lt;wsp:rsid wsp:val=&quot;00D075B0&quot;/&gt;&lt;wsp:rsid wsp:val=&quot;00D07A0F&quot;/&gt;&lt;wsp:rsid wsp:val=&quot;00D104E2&quot;/&gt;&lt;wsp:rsid wsp:val=&quot;00D10982&quot;/&gt;&lt;wsp:rsid wsp:val=&quot;00D10EC7&quot;/&gt;&lt;wsp:rsid wsp:val=&quot;00D10F28&quot;/&gt;&lt;wsp:rsid wsp:val=&quot;00D10FB1&quot;/&gt;&lt;wsp:rsid wsp:val=&quot;00D1151E&quot;/&gt;&lt;wsp:rsid wsp:val=&quot;00D119D1&quot;/&gt;&lt;wsp:rsid wsp:val=&quot;00D11A64&quot;/&gt;&lt;wsp:rsid wsp:val=&quot;00D11E54&quot;/&gt;&lt;wsp:rsid wsp:val=&quot;00D1301A&quot;/&gt;&lt;wsp:rsid wsp:val=&quot;00D139DB&quot;/&gt;&lt;wsp:rsid wsp:val=&quot;00D13B5F&quot;/&gt;&lt;wsp:rsid wsp:val=&quot;00D1517E&quot;/&gt;&lt;wsp:rsid wsp:val=&quot;00D1546F&quot;/&gt;&lt;wsp:rsid wsp:val=&quot;00D155D8&quot;/&gt;&lt;wsp:rsid wsp:val=&quot;00D15748&quot;/&gt;&lt;wsp:rsid wsp:val=&quot;00D159C1&quot;/&gt;&lt;wsp:rsid wsp:val=&quot;00D159E8&quot;/&gt;&lt;wsp:rsid wsp:val=&quot;00D15DE8&quot;/&gt;&lt;wsp:rsid wsp:val=&quot;00D15F29&quot;/&gt;&lt;wsp:rsid wsp:val=&quot;00D1621D&quot;/&gt;&lt;wsp:rsid wsp:val=&quot;00D16677&quot;/&gt;&lt;wsp:rsid wsp:val=&quot;00D16EB1&quot;/&gt;&lt;wsp:rsid wsp:val=&quot;00D17666&quot;/&gt;&lt;wsp:rsid wsp:val=&quot;00D1784B&quot;/&gt;&lt;wsp:rsid wsp:val=&quot;00D17F63&quot;/&gt;&lt;wsp:rsid wsp:val=&quot;00D2069D&quot;/&gt;&lt;wsp:rsid wsp:val=&quot;00D20AC2&quot;/&gt;&lt;wsp:rsid wsp:val=&quot;00D20E28&quot;/&gt;&lt;wsp:rsid wsp:val=&quot;00D21BCA&quot;/&gt;&lt;wsp:rsid wsp:val=&quot;00D220FE&quot;/&gt;&lt;wsp:rsid wsp:val=&quot;00D221CD&quot;/&gt;&lt;wsp:rsid wsp:val=&quot;00D22FB3&quot;/&gt;&lt;wsp:rsid wsp:val=&quot;00D235DB&quot;/&gt;&lt;wsp:rsid wsp:val=&quot;00D23A7F&quot;/&gt;&lt;wsp:rsid wsp:val=&quot;00D24347&quot;/&gt;&lt;wsp:rsid wsp:val=&quot;00D2443C&quot;/&gt;&lt;wsp:rsid wsp:val=&quot;00D24B38&quot;/&gt;&lt;wsp:rsid wsp:val=&quot;00D24E53&quot;/&gt;&lt;wsp:rsid wsp:val=&quot;00D2523D&quot;/&gt;&lt;wsp:rsid wsp:val=&quot;00D25333&quot;/&gt;&lt;wsp:rsid wsp:val=&quot;00D254C3&quot;/&gt;&lt;wsp:rsid wsp:val=&quot;00D25B44&quot;/&gt;&lt;wsp:rsid wsp:val=&quot;00D25EAD&quot;/&gt;&lt;wsp:rsid wsp:val=&quot;00D260A9&quot;/&gt;&lt;wsp:rsid wsp:val=&quot;00D262A4&quot;/&gt;&lt;wsp:rsid wsp:val=&quot;00D2656F&quot;/&gt;&lt;wsp:rsid wsp:val=&quot;00D266E4&quot;/&gt;&lt;wsp:rsid wsp:val=&quot;00D269A7&quot;/&gt;&lt;wsp:rsid wsp:val=&quot;00D26CE1&quot;/&gt;&lt;wsp:rsid wsp:val=&quot;00D2736B&quot;/&gt;&lt;wsp:rsid wsp:val=&quot;00D276AC&quot;/&gt;&lt;wsp:rsid wsp:val=&quot;00D3076A&quot;/&gt;&lt;wsp:rsid wsp:val=&quot;00D309C7&quot;/&gt;&lt;wsp:rsid wsp:val=&quot;00D30D2C&quot;/&gt;&lt;wsp:rsid wsp:val=&quot;00D30DCA&quot;/&gt;&lt;wsp:rsid wsp:val=&quot;00D3149D&quot;/&gt;&lt;wsp:rsid wsp:val=&quot;00D329A3&quot;/&gt;&lt;wsp:rsid wsp:val=&quot;00D32AF0&quot;/&gt;&lt;wsp:rsid wsp:val=&quot;00D3312A&quot;/&gt;&lt;wsp:rsid wsp:val=&quot;00D33211&quot;/&gt;&lt;wsp:rsid wsp:val=&quot;00D3365D&quot;/&gt;&lt;wsp:rsid wsp:val=&quot;00D338ED&quot;/&gt;&lt;wsp:rsid wsp:val=&quot;00D3431C&quot;/&gt;&lt;wsp:rsid wsp:val=&quot;00D3463B&quot;/&gt;&lt;wsp:rsid wsp:val=&quot;00D35029&quot;/&gt;&lt;wsp:rsid wsp:val=&quot;00D354AC&quot;/&gt;&lt;wsp:rsid wsp:val=&quot;00D354D7&quot;/&gt;&lt;wsp:rsid wsp:val=&quot;00D354EF&quot;/&gt;&lt;wsp:rsid wsp:val=&quot;00D35771&quot;/&gt;&lt;wsp:rsid wsp:val=&quot;00D367DA&quot;/&gt;&lt;wsp:rsid wsp:val=&quot;00D36C9E&quot;/&gt;&lt;wsp:rsid wsp:val=&quot;00D3742B&quot;/&gt;&lt;wsp:rsid wsp:val=&quot;00D37468&quot;/&gt;&lt;wsp:rsid wsp:val=&quot;00D37B1C&quot;/&gt;&lt;wsp:rsid wsp:val=&quot;00D404A7&quot;/&gt;&lt;wsp:rsid wsp:val=&quot;00D40CF6&quot;/&gt;&lt;wsp:rsid wsp:val=&quot;00D412E7&quot;/&gt;&lt;wsp:rsid wsp:val=&quot;00D4228C&quot;/&gt;&lt;wsp:rsid wsp:val=&quot;00D42860&quot;/&gt;&lt;wsp:rsid wsp:val=&quot;00D42C89&quot;/&gt;&lt;wsp:rsid wsp:val=&quot;00D42D19&quot;/&gt;&lt;wsp:rsid wsp:val=&quot;00D43073&quot;/&gt;&lt;wsp:rsid wsp:val=&quot;00D43314&quot;/&gt;&lt;wsp:rsid wsp:val=&quot;00D43678&quot;/&gt;&lt;wsp:rsid wsp:val=&quot;00D43756&quot;/&gt;&lt;wsp:rsid wsp:val=&quot;00D440C1&quot;/&gt;&lt;wsp:rsid wsp:val=&quot;00D4459D&quot;/&gt;&lt;wsp:rsid wsp:val=&quot;00D445DD&quot;/&gt;&lt;wsp:rsid wsp:val=&quot;00D4481F&quot;/&gt;&lt;wsp:rsid wsp:val=&quot;00D45E82&quot;/&gt;&lt;wsp:rsid wsp:val=&quot;00D45F36&quot;/&gt;&lt;wsp:rsid wsp:val=&quot;00D46893&quot;/&gt;&lt;wsp:rsid wsp:val=&quot;00D4724B&quot;/&gt;&lt;wsp:rsid wsp:val=&quot;00D47793&quot;/&gt;&lt;wsp:rsid wsp:val=&quot;00D47899&quot;/&gt;&lt;wsp:rsid wsp:val=&quot;00D47C47&quot;/&gt;&lt;wsp:rsid wsp:val=&quot;00D500FD&quot;/&gt;&lt;wsp:rsid wsp:val=&quot;00D50C69&quot;/&gt;&lt;wsp:rsid wsp:val=&quot;00D50CF9&quot;/&gt;&lt;wsp:rsid wsp:val=&quot;00D50D63&quot;/&gt;&lt;wsp:rsid wsp:val=&quot;00D5101E&quot;/&gt;&lt;wsp:rsid wsp:val=&quot;00D52C20&quot;/&gt;&lt;wsp:rsid wsp:val=&quot;00D536E8&quot;/&gt;&lt;wsp:rsid wsp:val=&quot;00D5383A&quot;/&gt;&lt;wsp:rsid wsp:val=&quot;00D54714&quot;/&gt;&lt;wsp:rsid wsp:val=&quot;00D54E7F&quot;/&gt;&lt;wsp:rsid wsp:val=&quot;00D54F22&quot;/&gt;&lt;wsp:rsid wsp:val=&quot;00D55E44&quot;/&gt;&lt;wsp:rsid wsp:val=&quot;00D563A3&quot;/&gt;&lt;wsp:rsid wsp:val=&quot;00D573AF&quot;/&gt;&lt;wsp:rsid wsp:val=&quot;00D574D1&quot;/&gt;&lt;wsp:rsid wsp:val=&quot;00D57C9A&quot;/&gt;&lt;wsp:rsid wsp:val=&quot;00D57F5E&quot;/&gt;&lt;wsp:rsid wsp:val=&quot;00D60D87&quot;/&gt;&lt;wsp:rsid wsp:val=&quot;00D6199A&quot;/&gt;&lt;wsp:rsid wsp:val=&quot;00D61B4C&quot;/&gt;&lt;wsp:rsid wsp:val=&quot;00D6245A&quot;/&gt;&lt;wsp:rsid wsp:val=&quot;00D62686&quot;/&gt;&lt;wsp:rsid wsp:val=&quot;00D6308E&quot;/&gt;&lt;wsp:rsid wsp:val=&quot;00D63146&quot;/&gt;&lt;wsp:rsid wsp:val=&quot;00D63224&quot;/&gt;&lt;wsp:rsid wsp:val=&quot;00D63F00&quot;/&gt;&lt;wsp:rsid wsp:val=&quot;00D641C9&quot;/&gt;&lt;wsp:rsid wsp:val=&quot;00D64417&quot;/&gt;&lt;wsp:rsid wsp:val=&quot;00D64579&quot;/&gt;&lt;wsp:rsid wsp:val=&quot;00D651B3&quot;/&gt;&lt;wsp:rsid wsp:val=&quot;00D65BE7&quot;/&gt;&lt;wsp:rsid wsp:val=&quot;00D663FA&quot;/&gt;&lt;wsp:rsid wsp:val=&quot;00D66727&quot;/&gt;&lt;wsp:rsid wsp:val=&quot;00D668AE&quot;/&gt;&lt;wsp:rsid wsp:val=&quot;00D66F3B&quot;/&gt;&lt;wsp:rsid wsp:val=&quot;00D671DB&quot;/&gt;&lt;wsp:rsid wsp:val=&quot;00D677A6&quot;/&gt;&lt;wsp:rsid wsp:val=&quot;00D67DFD&quot;/&gt;&lt;wsp:rsid wsp:val=&quot;00D7061E&quot;/&gt;&lt;wsp:rsid wsp:val=&quot;00D709A3&quot;/&gt;&lt;wsp:rsid wsp:val=&quot;00D716C8&quot;/&gt;&lt;wsp:rsid wsp:val=&quot;00D719CB&quot;/&gt;&lt;wsp:rsid wsp:val=&quot;00D71C28&quot;/&gt;&lt;wsp:rsid wsp:val=&quot;00D723B4&quot;/&gt;&lt;wsp:rsid wsp:val=&quot;00D73E4F&quot;/&gt;&lt;wsp:rsid wsp:val=&quot;00D73F4A&quot;/&gt;&lt;wsp:rsid wsp:val=&quot;00D7422F&quot;/&gt;&lt;wsp:rsid wsp:val=&quot;00D749D6&quot;/&gt;&lt;wsp:rsid wsp:val=&quot;00D74C75&quot;/&gt;&lt;wsp:rsid wsp:val=&quot;00D75365&quot;/&gt;&lt;wsp:rsid wsp:val=&quot;00D75646&quot;/&gt;&lt;wsp:rsid wsp:val=&quot;00D75A5A&quot;/&gt;&lt;wsp:rsid wsp:val=&quot;00D7665A&quot;/&gt;&lt;wsp:rsid wsp:val=&quot;00D76DF0&quot;/&gt;&lt;wsp:rsid wsp:val=&quot;00D77DB5&quot;/&gt;&lt;wsp:rsid wsp:val=&quot;00D806A3&quot;/&gt;&lt;wsp:rsid wsp:val=&quot;00D8181D&quot;/&gt;&lt;wsp:rsid wsp:val=&quot;00D81998&quot;/&gt;&lt;wsp:rsid wsp:val=&quot;00D81D7F&quot;/&gt;&lt;wsp:rsid wsp:val=&quot;00D8220E&quot;/&gt;&lt;wsp:rsid wsp:val=&quot;00D82876&quot;/&gt;&lt;wsp:rsid wsp:val=&quot;00D82B83&quot;/&gt;&lt;wsp:rsid wsp:val=&quot;00D82D10&quot;/&gt;&lt;wsp:rsid wsp:val=&quot;00D83A91&quot;/&gt;&lt;wsp:rsid wsp:val=&quot;00D84CCD&quot;/&gt;&lt;wsp:rsid wsp:val=&quot;00D8564E&quot;/&gt;&lt;wsp:rsid wsp:val=&quot;00D85AFA&quot;/&gt;&lt;wsp:rsid wsp:val=&quot;00D869B9&quot;/&gt;&lt;wsp:rsid wsp:val=&quot;00D86A30&quot;/&gt;&lt;wsp:rsid wsp:val=&quot;00D86AD6&quot;/&gt;&lt;wsp:rsid wsp:val=&quot;00D86D2F&quot;/&gt;&lt;wsp:rsid wsp:val=&quot;00D86E9D&quot;/&gt;&lt;wsp:rsid wsp:val=&quot;00D8701E&quot;/&gt;&lt;wsp:rsid wsp:val=&quot;00D878B3&quot;/&gt;&lt;wsp:rsid wsp:val=&quot;00D90539&quot;/&gt;&lt;wsp:rsid wsp:val=&quot;00D905C7&quot;/&gt;&lt;wsp:rsid wsp:val=&quot;00D91120&quot;/&gt;&lt;wsp:rsid wsp:val=&quot;00D913C9&quot;/&gt;&lt;wsp:rsid wsp:val=&quot;00D91767&quot;/&gt;&lt;wsp:rsid wsp:val=&quot;00D91A39&quot;/&gt;&lt;wsp:rsid wsp:val=&quot;00D91E32&quot;/&gt;&lt;wsp:rsid wsp:val=&quot;00D9287E&quot;/&gt;&lt;wsp:rsid wsp:val=&quot;00D928A5&quot;/&gt;&lt;wsp:rsid wsp:val=&quot;00D928FA&quot;/&gt;&lt;wsp:rsid wsp:val=&quot;00D92B3F&quot;/&gt;&lt;wsp:rsid wsp:val=&quot;00D92B4A&quot;/&gt;&lt;wsp:rsid wsp:val=&quot;00D92C9C&quot;/&gt;&lt;wsp:rsid wsp:val=&quot;00D92FF8&quot;/&gt;&lt;wsp:rsid wsp:val=&quot;00D934A1&quot;/&gt;&lt;wsp:rsid wsp:val=&quot;00D93B7A&quot;/&gt;&lt;wsp:rsid wsp:val=&quot;00D947D0&quot;/&gt;&lt;wsp:rsid wsp:val=&quot;00D94AB7&quot;/&gt;&lt;wsp:rsid wsp:val=&quot;00D94D04&quot;/&gt;&lt;wsp:rsid wsp:val=&quot;00D95230&quot;/&gt;&lt;wsp:rsid wsp:val=&quot;00D95BC3&quot;/&gt;&lt;wsp:rsid wsp:val=&quot;00D95D27&quot;/&gt;&lt;wsp:rsid wsp:val=&quot;00D96213&quot;/&gt;&lt;wsp:rsid wsp:val=&quot;00DA09E7&quot;/&gt;&lt;wsp:rsid wsp:val=&quot;00DA1A72&quot;/&gt;&lt;wsp:rsid wsp:val=&quot;00DA1B80&quot;/&gt;&lt;wsp:rsid wsp:val=&quot;00DA251C&quot;/&gt;&lt;wsp:rsid wsp:val=&quot;00DA2BE2&quot;/&gt;&lt;wsp:rsid wsp:val=&quot;00DA493E&quot;/&gt;&lt;wsp:rsid wsp:val=&quot;00DA4B52&quot;/&gt;&lt;wsp:rsid wsp:val=&quot;00DA4CEB&quot;/&gt;&lt;wsp:rsid wsp:val=&quot;00DA50AF&quot;/&gt;&lt;wsp:rsid wsp:val=&quot;00DA5203&quot;/&gt;&lt;wsp:rsid wsp:val=&quot;00DA531E&quot;/&gt;&lt;wsp:rsid wsp:val=&quot;00DA59FF&quot;/&gt;&lt;wsp:rsid wsp:val=&quot;00DA604E&quot;/&gt;&lt;wsp:rsid wsp:val=&quot;00DA62C5&quot;/&gt;&lt;wsp:rsid wsp:val=&quot;00DA7268&quot;/&gt;&lt;wsp:rsid wsp:val=&quot;00DA72EA&quot;/&gt;&lt;wsp:rsid wsp:val=&quot;00DA7F5F&quot;/&gt;&lt;wsp:rsid wsp:val=&quot;00DB0117&quot;/&gt;&lt;wsp:rsid wsp:val=&quot;00DB0199&quot;/&gt;&lt;wsp:rsid wsp:val=&quot;00DB037E&quot;/&gt;&lt;wsp:rsid wsp:val=&quot;00DB03C5&quot;/&gt;&lt;wsp:rsid wsp:val=&quot;00DB0F0F&quot;/&gt;&lt;wsp:rsid wsp:val=&quot;00DB1141&quot;/&gt;&lt;wsp:rsid wsp:val=&quot;00DB123D&quot;/&gt;&lt;wsp:rsid wsp:val=&quot;00DB1537&quot;/&gt;&lt;wsp:rsid wsp:val=&quot;00DB1987&quot;/&gt;&lt;wsp:rsid wsp:val=&quot;00DB1B0E&quot;/&gt;&lt;wsp:rsid wsp:val=&quot;00DB211B&quot;/&gt;&lt;wsp:rsid wsp:val=&quot;00DB21EC&quot;/&gt;&lt;wsp:rsid wsp:val=&quot;00DB2A46&quot;/&gt;&lt;wsp:rsid wsp:val=&quot;00DB2B08&quot;/&gt;&lt;wsp:rsid wsp:val=&quot;00DB2B1D&quot;/&gt;&lt;wsp:rsid wsp:val=&quot;00DB2D5C&quot;/&gt;&lt;wsp:rsid wsp:val=&quot;00DB2E5B&quot;/&gt;&lt;wsp:rsid wsp:val=&quot;00DB4249&quot;/&gt;&lt;wsp:rsid wsp:val=&quot;00DB43D4&quot;/&gt;&lt;wsp:rsid wsp:val=&quot;00DB44BE&quot;/&gt;&lt;wsp:rsid wsp:val=&quot;00DB46D6&quot;/&gt;&lt;wsp:rsid wsp:val=&quot;00DB4D79&quot;/&gt;&lt;wsp:rsid wsp:val=&quot;00DB5011&quot;/&gt;&lt;wsp:rsid wsp:val=&quot;00DB57E0&quot;/&gt;&lt;wsp:rsid wsp:val=&quot;00DB5BF2&quot;/&gt;&lt;wsp:rsid wsp:val=&quot;00DB6195&quot;/&gt;&lt;wsp:rsid wsp:val=&quot;00DB6479&quot;/&gt;&lt;wsp:rsid wsp:val=&quot;00DB670C&quot;/&gt;&lt;wsp:rsid wsp:val=&quot;00DB675A&quot;/&gt;&lt;wsp:rsid wsp:val=&quot;00DB6889&quot;/&gt;&lt;wsp:rsid wsp:val=&quot;00DB68AA&quot;/&gt;&lt;wsp:rsid wsp:val=&quot;00DB6BC3&quot;/&gt;&lt;wsp:rsid wsp:val=&quot;00DB6F62&quot;/&gt;&lt;wsp:rsid wsp:val=&quot;00DB7485&quot;/&gt;&lt;wsp:rsid wsp:val=&quot;00DB7790&quot;/&gt;&lt;wsp:rsid wsp:val=&quot;00DB7D47&quot;/&gt;&lt;wsp:rsid wsp:val=&quot;00DC01D1&quot;/&gt;&lt;wsp:rsid wsp:val=&quot;00DC0920&quot;/&gt;&lt;wsp:rsid wsp:val=&quot;00DC0F08&quot;/&gt;&lt;wsp:rsid wsp:val=&quot;00DC1008&quot;/&gt;&lt;wsp:rsid wsp:val=&quot;00DC1645&quot;/&gt;&lt;wsp:rsid wsp:val=&quot;00DC18D9&quot;/&gt;&lt;wsp:rsid wsp:val=&quot;00DC2735&quot;/&gt;&lt;wsp:rsid wsp:val=&quot;00DC2E87&quot;/&gt;&lt;wsp:rsid wsp:val=&quot;00DC3336&quot;/&gt;&lt;wsp:rsid wsp:val=&quot;00DC3E02&quot;/&gt;&lt;wsp:rsid wsp:val=&quot;00DC49EE&quot;/&gt;&lt;wsp:rsid wsp:val=&quot;00DC4DF6&quot;/&gt;&lt;wsp:rsid wsp:val=&quot;00DC5373&quot;/&gt;&lt;wsp:rsid wsp:val=&quot;00DC6391&quot;/&gt;&lt;wsp:rsid wsp:val=&quot;00DC6959&quot;/&gt;&lt;wsp:rsid wsp:val=&quot;00DC76A3&quot;/&gt;&lt;wsp:rsid wsp:val=&quot;00DD002C&quot;/&gt;&lt;wsp:rsid wsp:val=&quot;00DD0156&quot;/&gt;&lt;wsp:rsid wsp:val=&quot;00DD02DB&quot;/&gt;&lt;wsp:rsid wsp:val=&quot;00DD072E&quot;/&gt;&lt;wsp:rsid wsp:val=&quot;00DD09B7&quot;/&gt;&lt;wsp:rsid wsp:val=&quot;00DD1321&quot;/&gt;&lt;wsp:rsid wsp:val=&quot;00DD33EE&quot;/&gt;&lt;wsp:rsid wsp:val=&quot;00DD3625&quot;/&gt;&lt;wsp:rsid wsp:val=&quot;00DD3981&quot;/&gt;&lt;wsp:rsid wsp:val=&quot;00DD3B78&quot;/&gt;&lt;wsp:rsid wsp:val=&quot;00DD3C85&quot;/&gt;&lt;wsp:rsid wsp:val=&quot;00DD4E0A&quot;/&gt;&lt;wsp:rsid wsp:val=&quot;00DD4E0C&quot;/&gt;&lt;wsp:rsid wsp:val=&quot;00DD60F6&quot;/&gt;&lt;wsp:rsid wsp:val=&quot;00DD645C&quot;/&gt;&lt;wsp:rsid wsp:val=&quot;00DD6B98&quot;/&gt;&lt;wsp:rsid wsp:val=&quot;00DD7F4B&quot;/&gt;&lt;wsp:rsid wsp:val=&quot;00DE083F&quot;/&gt;&lt;wsp:rsid wsp:val=&quot;00DE08DA&quot;/&gt;&lt;wsp:rsid wsp:val=&quot;00DE0A37&quot;/&gt;&lt;wsp:rsid wsp:val=&quot;00DE1896&quot;/&gt;&lt;wsp:rsid wsp:val=&quot;00DE2010&quot;/&gt;&lt;wsp:rsid wsp:val=&quot;00DE2BEF&quot;/&gt;&lt;wsp:rsid wsp:val=&quot;00DE351B&quot;/&gt;&lt;wsp:rsid wsp:val=&quot;00DE35F8&quot;/&gt;&lt;wsp:rsid wsp:val=&quot;00DE3B39&quot;/&gt;&lt;wsp:rsid wsp:val=&quot;00DE413D&quot;/&gt;&lt;wsp:rsid wsp:val=&quot;00DE4165&quot;/&gt;&lt;wsp:rsid wsp:val=&quot;00DE4234&quot;/&gt;&lt;wsp:rsid wsp:val=&quot;00DE42E1&quot;/&gt;&lt;wsp:rsid wsp:val=&quot;00DE43F2&quot;/&gt;&lt;wsp:rsid wsp:val=&quot;00DE4496&quot;/&gt;&lt;wsp:rsid wsp:val=&quot;00DE4563&quot;/&gt;&lt;wsp:rsid wsp:val=&quot;00DE4652&quot;/&gt;&lt;wsp:rsid wsp:val=&quot;00DE494A&quot;/&gt;&lt;wsp:rsid wsp:val=&quot;00DE57FE&quot;/&gt;&lt;wsp:rsid wsp:val=&quot;00DE5B9A&quot;/&gt;&lt;wsp:rsid wsp:val=&quot;00DE5DBD&quot;/&gt;&lt;wsp:rsid wsp:val=&quot;00DE68E0&quot;/&gt;&lt;wsp:rsid wsp:val=&quot;00DE72D2&quot;/&gt;&lt;wsp:rsid wsp:val=&quot;00DE72E4&quot;/&gt;&lt;wsp:rsid wsp:val=&quot;00DE79C5&quot;/&gt;&lt;wsp:rsid wsp:val=&quot;00DE7ADF&quot;/&gt;&lt;wsp:rsid wsp:val=&quot;00DE7D9B&quot;/&gt;&lt;wsp:rsid wsp:val=&quot;00DE7E5B&quot;/&gt;&lt;wsp:rsid wsp:val=&quot;00DF00D5&quot;/&gt;&lt;wsp:rsid wsp:val=&quot;00DF1450&quot;/&gt;&lt;wsp:rsid wsp:val=&quot;00DF1B0D&quot;/&gt;&lt;wsp:rsid wsp:val=&quot;00DF1D70&quot;/&gt;&lt;wsp:rsid wsp:val=&quot;00DF25FA&quot;/&gt;&lt;wsp:rsid wsp:val=&quot;00DF2606&quot;/&gt;&lt;wsp:rsid wsp:val=&quot;00DF34CC&quot;/&gt;&lt;wsp:rsid wsp:val=&quot;00DF3B91&quot;/&gt;&lt;wsp:rsid wsp:val=&quot;00DF3C48&quot;/&gt;&lt;wsp:rsid wsp:val=&quot;00DF4C5D&quot;/&gt;&lt;wsp:rsid wsp:val=&quot;00DF50E0&quot;/&gt;&lt;wsp:rsid wsp:val=&quot;00DF642E&quot;/&gt;&lt;wsp:rsid wsp:val=&quot;00DF6964&quot;/&gt;&lt;wsp:rsid wsp:val=&quot;00DF701D&quot;/&gt;&lt;wsp:rsid wsp:val=&quot;00DF727B&quot;/&gt;&lt;wsp:rsid wsp:val=&quot;00DF7F0D&quot;/&gt;&lt;wsp:rsid wsp:val=&quot;00E004E3&quot;/&gt;&lt;wsp:rsid wsp:val=&quot;00E0057F&quot;/&gt;&lt;wsp:rsid wsp:val=&quot;00E006FB&quot;/&gt;&lt;wsp:rsid wsp:val=&quot;00E007A0&quot;/&gt;&lt;wsp:rsid wsp:val=&quot;00E007A6&quot;/&gt;&lt;wsp:rsid wsp:val=&quot;00E00871&quot;/&gt;&lt;wsp:rsid wsp:val=&quot;00E00942&quot;/&gt;&lt;wsp:rsid wsp:val=&quot;00E01802&quot;/&gt;&lt;wsp:rsid wsp:val=&quot;00E018A4&quot;/&gt;&lt;wsp:rsid wsp:val=&quot;00E01F2B&quot;/&gt;&lt;wsp:rsid wsp:val=&quot;00E02E6D&quot;/&gt;&lt;wsp:rsid wsp:val=&quot;00E03006&quot;/&gt;&lt;wsp:rsid wsp:val=&quot;00E0318B&quot;/&gt;&lt;wsp:rsid wsp:val=&quot;00E03AE2&quot;/&gt;&lt;wsp:rsid wsp:val=&quot;00E03CE1&quot;/&gt;&lt;wsp:rsid wsp:val=&quot;00E03D08&quot;/&gt;&lt;wsp:rsid wsp:val=&quot;00E0491D&quot;/&gt;&lt;wsp:rsid wsp:val=&quot;00E04C0D&quot;/&gt;&lt;wsp:rsid wsp:val=&quot;00E04D35&quot;/&gt;&lt;wsp:rsid wsp:val=&quot;00E0604C&quot;/&gt;&lt;wsp:rsid wsp:val=&quot;00E06669&quot;/&gt;&lt;wsp:rsid wsp:val=&quot;00E06F3A&quot;/&gt;&lt;wsp:rsid wsp:val=&quot;00E07589&quot;/&gt;&lt;wsp:rsid wsp:val=&quot;00E07AA1&quot;/&gt;&lt;wsp:rsid wsp:val=&quot;00E07C9F&quot;/&gt;&lt;wsp:rsid wsp:val=&quot;00E07FDF&quot;/&gt;&lt;wsp:rsid wsp:val=&quot;00E10475&quot;/&gt;&lt;wsp:rsid wsp:val=&quot;00E10C9B&quot;/&gt;&lt;wsp:rsid wsp:val=&quot;00E10DC8&quot;/&gt;&lt;wsp:rsid wsp:val=&quot;00E11898&quot;/&gt;&lt;wsp:rsid wsp:val=&quot;00E11BA4&quot;/&gt;&lt;wsp:rsid wsp:val=&quot;00E11DF7&quot;/&gt;&lt;wsp:rsid wsp:val=&quot;00E11F61&quot;/&gt;&lt;wsp:rsid wsp:val=&quot;00E1293B&quot;/&gt;&lt;wsp:rsid wsp:val=&quot;00E12DEC&quot;/&gt;&lt;wsp:rsid wsp:val=&quot;00E1321E&quot;/&gt;&lt;wsp:rsid wsp:val=&quot;00E1331B&quot;/&gt;&lt;wsp:rsid wsp:val=&quot;00E13EB3&quot;/&gt;&lt;wsp:rsid wsp:val=&quot;00E143E5&quot;/&gt;&lt;wsp:rsid wsp:val=&quot;00E144A8&quot;/&gt;&lt;wsp:rsid wsp:val=&quot;00E15330&quot;/&gt;&lt;wsp:rsid wsp:val=&quot;00E1554B&quot;/&gt;&lt;wsp:rsid wsp:val=&quot;00E157B1&quot;/&gt;&lt;wsp:rsid wsp:val=&quot;00E157DE&quot;/&gt;&lt;wsp:rsid wsp:val=&quot;00E15867&quot;/&gt;&lt;wsp:rsid wsp:val=&quot;00E158D0&quot;/&gt;&lt;wsp:rsid wsp:val=&quot;00E15BE1&quot;/&gt;&lt;wsp:rsid wsp:val=&quot;00E15DAA&quot;/&gt;&lt;wsp:rsid wsp:val=&quot;00E16718&quot;/&gt;&lt;wsp:rsid wsp:val=&quot;00E16A27&quot;/&gt;&lt;wsp:rsid wsp:val=&quot;00E20180&quot;/&gt;&lt;wsp:rsid wsp:val=&quot;00E20380&quot;/&gt;&lt;wsp:rsid wsp:val=&quot;00E20A6E&quot;/&gt;&lt;wsp:rsid wsp:val=&quot;00E20DB2&quot;/&gt;&lt;wsp:rsid wsp:val=&quot;00E2133A&quot;/&gt;&lt;wsp:rsid wsp:val=&quot;00E21CC0&quot;/&gt;&lt;wsp:rsid wsp:val=&quot;00E21DE5&quot;/&gt;&lt;wsp:rsid wsp:val=&quot;00E22993&quot;/&gt;&lt;wsp:rsid wsp:val=&quot;00E229C8&quot;/&gt;&lt;wsp:rsid wsp:val=&quot;00E22DA5&quot;/&gt;&lt;wsp:rsid wsp:val=&quot;00E23D89&quot;/&gt;&lt;wsp:rsid wsp:val=&quot;00E240F5&quot;/&gt;&lt;wsp:rsid wsp:val=&quot;00E241D6&quot;/&gt;&lt;wsp:rsid wsp:val=&quot;00E246CC&quot;/&gt;&lt;wsp:rsid wsp:val=&quot;00E24FAC&quot;/&gt;&lt;wsp:rsid wsp:val=&quot;00E25667&quot;/&gt;&lt;wsp:rsid wsp:val=&quot;00E25D47&quot;/&gt;&lt;wsp:rsid wsp:val=&quot;00E25D58&quot;/&gt;&lt;wsp:rsid wsp:val=&quot;00E25DAD&quot;/&gt;&lt;wsp:rsid wsp:val=&quot;00E26129&quot;/&gt;&lt;wsp:rsid wsp:val=&quot;00E263F7&quot;/&gt;&lt;wsp:rsid wsp:val=&quot;00E269B7&quot;/&gt;&lt;wsp:rsid wsp:val=&quot;00E26BCA&quot;/&gt;&lt;wsp:rsid wsp:val=&quot;00E27360&quot;/&gt;&lt;wsp:rsid wsp:val=&quot;00E27930&quot;/&gt;&lt;wsp:rsid wsp:val=&quot;00E27A0B&quot;/&gt;&lt;wsp:rsid wsp:val=&quot;00E27FDA&quot;/&gt;&lt;wsp:rsid wsp:val=&quot;00E30538&quot;/&gt;&lt;wsp:rsid wsp:val=&quot;00E30588&quot;/&gt;&lt;wsp:rsid wsp:val=&quot;00E30DC4&quot;/&gt;&lt;wsp:rsid wsp:val=&quot;00E30F8D&quot;/&gt;&lt;wsp:rsid wsp:val=&quot;00E30FC4&quot;/&gt;&lt;wsp:rsid wsp:val=&quot;00E310C4&quot;/&gt;&lt;wsp:rsid wsp:val=&quot;00E31260&quot;/&gt;&lt;wsp:rsid wsp:val=&quot;00E32EE9&quot;/&gt;&lt;wsp:rsid wsp:val=&quot;00E33097&quot;/&gt;&lt;wsp:rsid wsp:val=&quot;00E33173&quot;/&gt;&lt;wsp:rsid wsp:val=&quot;00E33527&quot;/&gt;&lt;wsp:rsid wsp:val=&quot;00E33A80&quot;/&gt;&lt;wsp:rsid wsp:val=&quot;00E33B13&quot;/&gt;&lt;wsp:rsid wsp:val=&quot;00E33E09&quot;/&gt;&lt;wsp:rsid wsp:val=&quot;00E3444F&quot;/&gt;&lt;wsp:rsid wsp:val=&quot;00E34818&quot;/&gt;&lt;wsp:rsid wsp:val=&quot;00E34B50&quot;/&gt;&lt;wsp:rsid wsp:val=&quot;00E34BEB&quot;/&gt;&lt;wsp:rsid wsp:val=&quot;00E34E83&quot;/&gt;&lt;wsp:rsid wsp:val=&quot;00E359BC&quot;/&gt;&lt;wsp:rsid wsp:val=&quot;00E359C3&quot;/&gt;&lt;wsp:rsid wsp:val=&quot;00E35B02&quot;/&gt;&lt;wsp:rsid wsp:val=&quot;00E35E9E&quot;/&gt;&lt;wsp:rsid wsp:val=&quot;00E36239&quot;/&gt;&lt;wsp:rsid wsp:val=&quot;00E362CF&quot;/&gt;&lt;wsp:rsid wsp:val=&quot;00E3647E&quot;/&gt;&lt;wsp:rsid wsp:val=&quot;00E367D0&quot;/&gt;&lt;wsp:rsid wsp:val=&quot;00E368A5&quot;/&gt;&lt;wsp:rsid wsp:val=&quot;00E3693E&quot;/&gt;&lt;wsp:rsid wsp:val=&quot;00E373C1&quot;/&gt;&lt;wsp:rsid wsp:val=&quot;00E374C8&quot;/&gt;&lt;wsp:rsid wsp:val=&quot;00E4098B&quot;/&gt;&lt;wsp:rsid wsp:val=&quot;00E40A11&quot;/&gt;&lt;wsp:rsid wsp:val=&quot;00E41C27&quot;/&gt;&lt;wsp:rsid wsp:val=&quot;00E421F7&quot;/&gt;&lt;wsp:rsid wsp:val=&quot;00E4335F&quot;/&gt;&lt;wsp:rsid wsp:val=&quot;00E43864&quot;/&gt;&lt;wsp:rsid wsp:val=&quot;00E443E1&quot;/&gt;&lt;wsp:rsid wsp:val=&quot;00E445E3&quot;/&gt;&lt;wsp:rsid wsp:val=&quot;00E453EB&quot;/&gt;&lt;wsp:rsid wsp:val=&quot;00E45D4A&quot;/&gt;&lt;wsp:rsid wsp:val=&quot;00E4684F&quot;/&gt;&lt;wsp:rsid wsp:val=&quot;00E46885&quot;/&gt;&lt;wsp:rsid wsp:val=&quot;00E46CB9&quot;/&gt;&lt;wsp:rsid wsp:val=&quot;00E46E85&quot;/&gt;&lt;wsp:rsid wsp:val=&quot;00E502F1&quot;/&gt;&lt;wsp:rsid wsp:val=&quot;00E5030C&quot;/&gt;&lt;wsp:rsid wsp:val=&quot;00E5091D&quot;/&gt;&lt;wsp:rsid wsp:val=&quot;00E50A02&quot;/&gt;&lt;wsp:rsid wsp:val=&quot;00E50D2F&quot;/&gt;&lt;wsp:rsid wsp:val=&quot;00E51031&quot;/&gt;&lt;wsp:rsid wsp:val=&quot;00E519C2&quot;/&gt;&lt;wsp:rsid wsp:val=&quot;00E51C00&quot;/&gt;&lt;wsp:rsid wsp:val=&quot;00E51F29&quot;/&gt;&lt;wsp:rsid wsp:val=&quot;00E52253&quot;/&gt;&lt;wsp:rsid wsp:val=&quot;00E528D3&quot;/&gt;&lt;wsp:rsid wsp:val=&quot;00E53514&quot;/&gt;&lt;wsp:rsid wsp:val=&quot;00E55FEB&quot;/&gt;&lt;wsp:rsid wsp:val=&quot;00E5619B&quot;/&gt;&lt;wsp:rsid wsp:val=&quot;00E5694C&quot;/&gt;&lt;wsp:rsid wsp:val=&quot;00E56D12&quot;/&gt;&lt;wsp:rsid wsp:val=&quot;00E578BC&quot;/&gt;&lt;wsp:rsid wsp:val=&quot;00E57F1E&quot;/&gt;&lt;wsp:rsid wsp:val=&quot;00E60D27&quot;/&gt;&lt;wsp:rsid wsp:val=&quot;00E60EC4&quot;/&gt;&lt;wsp:rsid wsp:val=&quot;00E60F2F&quot;/&gt;&lt;wsp:rsid wsp:val=&quot;00E610C2&quot;/&gt;&lt;wsp:rsid wsp:val=&quot;00E6117A&quot;/&gt;&lt;wsp:rsid wsp:val=&quot;00E61269&quot;/&gt;&lt;wsp:rsid wsp:val=&quot;00E613C7&quot;/&gt;&lt;wsp:rsid wsp:val=&quot;00E61F94&quot;/&gt;&lt;wsp:rsid wsp:val=&quot;00E624A8&quot;/&gt;&lt;wsp:rsid wsp:val=&quot;00E62A8F&quot;/&gt;&lt;wsp:rsid wsp:val=&quot;00E62AE8&quot;/&gt;&lt;wsp:rsid wsp:val=&quot;00E62E49&quot;/&gt;&lt;wsp:rsid wsp:val=&quot;00E636D7&quot;/&gt;&lt;wsp:rsid wsp:val=&quot;00E64115&quot;/&gt;&lt;wsp:rsid wsp:val=&quot;00E64201&quot;/&gt;&lt;wsp:rsid wsp:val=&quot;00E6437E&quot;/&gt;&lt;wsp:rsid wsp:val=&quot;00E64902&quot;/&gt;&lt;wsp:rsid wsp:val=&quot;00E6497A&quot;/&gt;&lt;wsp:rsid wsp:val=&quot;00E649B0&quot;/&gt;&lt;wsp:rsid wsp:val=&quot;00E64A93&quot;/&gt;&lt;wsp:rsid wsp:val=&quot;00E64B46&quot;/&gt;&lt;wsp:rsid wsp:val=&quot;00E64DBA&quot;/&gt;&lt;wsp:rsid wsp:val=&quot;00E6528A&quot;/&gt;&lt;wsp:rsid wsp:val=&quot;00E659A6&quot;/&gt;&lt;wsp:rsid wsp:val=&quot;00E66089&quot;/&gt;&lt;wsp:rsid wsp:val=&quot;00E66340&quot;/&gt;&lt;wsp:rsid wsp:val=&quot;00E6688C&quot;/&gt;&lt;wsp:rsid wsp:val=&quot;00E67DC8&quot;/&gt;&lt;wsp:rsid wsp:val=&quot;00E702D5&quot;/&gt;&lt;wsp:rsid wsp:val=&quot;00E7057A&quot;/&gt;&lt;wsp:rsid wsp:val=&quot;00E70676&quot;/&gt;&lt;wsp:rsid wsp:val=&quot;00E7125A&quot;/&gt;&lt;wsp:rsid wsp:val=&quot;00E71387&quot;/&gt;&lt;wsp:rsid wsp:val=&quot;00E713C2&quot;/&gt;&lt;wsp:rsid wsp:val=&quot;00E71604&quot;/&gt;&lt;wsp:rsid wsp:val=&quot;00E71A06&quot;/&gt;&lt;wsp:rsid wsp:val=&quot;00E71C7B&quot;/&gt;&lt;wsp:rsid wsp:val=&quot;00E71CE7&quot;/&gt;&lt;wsp:rsid wsp:val=&quot;00E72E44&quot;/&gt;&lt;wsp:rsid wsp:val=&quot;00E733DA&quot;/&gt;&lt;wsp:rsid wsp:val=&quot;00E743A2&quot;/&gt;&lt;wsp:rsid wsp:val=&quot;00E7482F&quot;/&gt;&lt;wsp:rsid wsp:val=&quot;00E74A75&quot;/&gt;&lt;wsp:rsid wsp:val=&quot;00E74E3A&quot;/&gt;&lt;wsp:rsid wsp:val=&quot;00E752AC&quot;/&gt;&lt;wsp:rsid wsp:val=&quot;00E7537C&quot;/&gt;&lt;wsp:rsid wsp:val=&quot;00E753AF&quot;/&gt;&lt;wsp:rsid wsp:val=&quot;00E7544C&quot;/&gt;&lt;wsp:rsid wsp:val=&quot;00E75524&quot;/&gt;&lt;wsp:rsid wsp:val=&quot;00E756F4&quot;/&gt;&lt;wsp:rsid wsp:val=&quot;00E76817&quot;/&gt;&lt;wsp:rsid wsp:val=&quot;00E7718B&quot;/&gt;&lt;wsp:rsid wsp:val=&quot;00E77801&quot;/&gt;&lt;wsp:rsid wsp:val=&quot;00E778A9&quot;/&gt;&lt;wsp:rsid wsp:val=&quot;00E77C81&quot;/&gt;&lt;wsp:rsid wsp:val=&quot;00E77DAD&quot;/&gt;&lt;wsp:rsid wsp:val=&quot;00E80C2C&quot;/&gt;&lt;wsp:rsid wsp:val=&quot;00E8107F&quot;/&gt;&lt;wsp:rsid wsp:val=&quot;00E812DF&quot;/&gt;&lt;wsp:rsid wsp:val=&quot;00E81C38&quot;/&gt;&lt;wsp:rsid wsp:val=&quot;00E81D41&quot;/&gt;&lt;wsp:rsid wsp:val=&quot;00E82221&quot;/&gt;&lt;wsp:rsid wsp:val=&quot;00E82B9C&quot;/&gt;&lt;wsp:rsid wsp:val=&quot;00E835B1&quot;/&gt;&lt;wsp:rsid wsp:val=&quot;00E835FD&quot;/&gt;&lt;wsp:rsid wsp:val=&quot;00E83764&quot;/&gt;&lt;wsp:rsid wsp:val=&quot;00E83AAA&quot;/&gt;&lt;wsp:rsid wsp:val=&quot;00E83AEF&quot;/&gt;&lt;wsp:rsid wsp:val=&quot;00E83BB4&quot;/&gt;&lt;wsp:rsid wsp:val=&quot;00E8457E&quot;/&gt;&lt;wsp:rsid wsp:val=&quot;00E84A71&quot;/&gt;&lt;wsp:rsid wsp:val=&quot;00E84FC9&quot;/&gt;&lt;wsp:rsid wsp:val=&quot;00E85323&quot;/&gt;&lt;wsp:rsid wsp:val=&quot;00E861A5&quot;/&gt;&lt;wsp:rsid wsp:val=&quot;00E862DE&quot;/&gt;&lt;wsp:rsid wsp:val=&quot;00E86508&quot;/&gt;&lt;wsp:rsid wsp:val=&quot;00E86F4B&quot;/&gt;&lt;wsp:rsid wsp:val=&quot;00E87742&quot;/&gt;&lt;wsp:rsid wsp:val=&quot;00E87767&quot;/&gt;&lt;wsp:rsid wsp:val=&quot;00E87A79&quot;/&gt;&lt;wsp:rsid wsp:val=&quot;00E9068B&quot;/&gt;&lt;wsp:rsid wsp:val=&quot;00E908D4&quot;/&gt;&lt;wsp:rsid wsp:val=&quot;00E909F2&quot;/&gt;&lt;wsp:rsid wsp:val=&quot;00E90DC5&quot;/&gt;&lt;wsp:rsid wsp:val=&quot;00E91002&quot;/&gt;&lt;wsp:rsid wsp:val=&quot;00E91110&quot;/&gt;&lt;wsp:rsid wsp:val=&quot;00E916CB&quot;/&gt;&lt;wsp:rsid wsp:val=&quot;00E91DDE&quot;/&gt;&lt;wsp:rsid wsp:val=&quot;00E921E1&quot;/&gt;&lt;wsp:rsid wsp:val=&quot;00E92400&quot;/&gt;&lt;wsp:rsid wsp:val=&quot;00E92716&quot;/&gt;&lt;wsp:rsid wsp:val=&quot;00E929F8&quot;/&gt;&lt;wsp:rsid wsp:val=&quot;00E92D17&quot;/&gt;&lt;wsp:rsid wsp:val=&quot;00E93E4F&quot;/&gt;&lt;wsp:rsid wsp:val=&quot;00E948B6&quot;/&gt;&lt;wsp:rsid wsp:val=&quot;00E94D57&quot;/&gt;&lt;wsp:rsid wsp:val=&quot;00E95410&quot;/&gt;&lt;wsp:rsid wsp:val=&quot;00E95BAF&quot;/&gt;&lt;wsp:rsid wsp:val=&quot;00E95F82&quot;/&gt;&lt;wsp:rsid wsp:val=&quot;00E9602D&quot;/&gt;&lt;wsp:rsid wsp:val=&quot;00E963C0&quot;/&gt;&lt;wsp:rsid wsp:val=&quot;00E96427&quot;/&gt;&lt;wsp:rsid wsp:val=&quot;00E96824&quot;/&gt;&lt;wsp:rsid wsp:val=&quot;00E96A29&quot;/&gt;&lt;wsp:rsid wsp:val=&quot;00E97305&quot;/&gt;&lt;wsp:rsid wsp:val=&quot;00EA01C7&quot;/&gt;&lt;wsp:rsid wsp:val=&quot;00EA093F&quot;/&gt;&lt;wsp:rsid wsp:val=&quot;00EA12F0&quot;/&gt;&lt;wsp:rsid wsp:val=&quot;00EA1970&quot;/&gt;&lt;wsp:rsid wsp:val=&quot;00EA1D7C&quot;/&gt;&lt;wsp:rsid wsp:val=&quot;00EA297F&quot;/&gt;&lt;wsp:rsid wsp:val=&quot;00EA5D5A&quot;/&gt;&lt;wsp:rsid wsp:val=&quot;00EA5EBC&quot;/&gt;&lt;wsp:rsid wsp:val=&quot;00EA63BE&quot;/&gt;&lt;wsp:rsid wsp:val=&quot;00EA6A0E&quot;/&gt;&lt;wsp:rsid wsp:val=&quot;00EA70A6&quot;/&gt;&lt;wsp:rsid wsp:val=&quot;00EB0057&quot;/&gt;&lt;wsp:rsid wsp:val=&quot;00EB057E&quot;/&gt;&lt;wsp:rsid wsp:val=&quot;00EB0931&quot;/&gt;&lt;wsp:rsid wsp:val=&quot;00EB0A96&quot;/&gt;&lt;wsp:rsid wsp:val=&quot;00EB0AC8&quot;/&gt;&lt;wsp:rsid wsp:val=&quot;00EB169C&quot;/&gt;&lt;wsp:rsid wsp:val=&quot;00EB173B&quot;/&gt;&lt;wsp:rsid wsp:val=&quot;00EB1746&quot;/&gt;&lt;wsp:rsid wsp:val=&quot;00EB1A15&quot;/&gt;&lt;wsp:rsid wsp:val=&quot;00EB2B22&quot;/&gt;&lt;wsp:rsid wsp:val=&quot;00EB2BA5&quot;/&gt;&lt;wsp:rsid wsp:val=&quot;00EB2F91&quot;/&gt;&lt;wsp:rsid wsp:val=&quot;00EB31DB&quot;/&gt;&lt;wsp:rsid wsp:val=&quot;00EB530F&quot;/&gt;&lt;wsp:rsid wsp:val=&quot;00EB5E50&quot;/&gt;&lt;wsp:rsid wsp:val=&quot;00EB6F07&quot;/&gt;&lt;wsp:rsid wsp:val=&quot;00EB70E2&quot;/&gt;&lt;wsp:rsid wsp:val=&quot;00EB7446&quot;/&gt;&lt;wsp:rsid wsp:val=&quot;00EB7459&quot;/&gt;&lt;wsp:rsid wsp:val=&quot;00EC0FBB&quot;/&gt;&lt;wsp:rsid wsp:val=&quot;00EC1660&quot;/&gt;&lt;wsp:rsid wsp:val=&quot;00EC182A&quot;/&gt;&lt;wsp:rsid wsp:val=&quot;00EC39AA&quot;/&gt;&lt;wsp:rsid wsp:val=&quot;00EC446E&quot;/&gt;&lt;wsp:rsid wsp:val=&quot;00EC47B0&quot;/&gt;&lt;wsp:rsid wsp:val=&quot;00EC4977&quot;/&gt;&lt;wsp:rsid wsp:val=&quot;00EC5807&quot;/&gt;&lt;wsp:rsid wsp:val=&quot;00EC5808&quot;/&gt;&lt;wsp:rsid wsp:val=&quot;00EC59AE&quot;/&gt;&lt;wsp:rsid wsp:val=&quot;00EC6413&quot;/&gt;&lt;wsp:rsid wsp:val=&quot;00EC6E31&quot;/&gt;&lt;wsp:rsid wsp:val=&quot;00EC71F4&quot;/&gt;&lt;wsp:rsid wsp:val=&quot;00EC7300&quot;/&gt;&lt;wsp:rsid wsp:val=&quot;00EC741D&quot;/&gt;&lt;wsp:rsid wsp:val=&quot;00EC76FB&quot;/&gt;&lt;wsp:rsid wsp:val=&quot;00EC7C4C&quot;/&gt;&lt;wsp:rsid wsp:val=&quot;00ED0106&quot;/&gt;&lt;wsp:rsid wsp:val=&quot;00ED0375&quot;/&gt;&lt;wsp:rsid wsp:val=&quot;00ED0591&quot;/&gt;&lt;wsp:rsid wsp:val=&quot;00ED0C72&quot;/&gt;&lt;wsp:rsid wsp:val=&quot;00ED0D7D&quot;/&gt;&lt;wsp:rsid wsp:val=&quot;00ED1162&quot;/&gt;&lt;wsp:rsid wsp:val=&quot;00ED1733&quot;/&gt;&lt;wsp:rsid wsp:val=&quot;00ED17F6&quot;/&gt;&lt;wsp:rsid wsp:val=&quot;00ED1836&quot;/&gt;&lt;wsp:rsid wsp:val=&quot;00ED2CD5&quot;/&gt;&lt;wsp:rsid wsp:val=&quot;00ED2CF5&quot;/&gt;&lt;wsp:rsid wsp:val=&quot;00ED2F3C&quot;/&gt;&lt;wsp:rsid wsp:val=&quot;00ED36FC&quot;/&gt;&lt;wsp:rsid wsp:val=&quot;00ED376A&quot;/&gt;&lt;wsp:rsid wsp:val=&quot;00ED3DFA&quot;/&gt;&lt;wsp:rsid wsp:val=&quot;00ED3E31&quot;/&gt;&lt;wsp:rsid wsp:val=&quot;00ED55CE&quot;/&gt;&lt;wsp:rsid wsp:val=&quot;00ED5DC7&quot;/&gt;&lt;wsp:rsid wsp:val=&quot;00ED73B1&quot;/&gt;&lt;wsp:rsid wsp:val=&quot;00ED757C&quot;/&gt;&lt;wsp:rsid wsp:val=&quot;00ED7F76&quot;/&gt;&lt;wsp:rsid wsp:val=&quot;00EE157D&quot;/&gt;&lt;wsp:rsid wsp:val=&quot;00EE15E9&quot;/&gt;&lt;wsp:rsid wsp:val=&quot;00EE17DE&quot;/&gt;&lt;wsp:rsid wsp:val=&quot;00EE1850&quot;/&gt;&lt;wsp:rsid wsp:val=&quot;00EE21AD&quot;/&gt;&lt;wsp:rsid wsp:val=&quot;00EE27F8&quot;/&gt;&lt;wsp:rsid wsp:val=&quot;00EE2978&quot;/&gt;&lt;wsp:rsid wsp:val=&quot;00EE3149&quot;/&gt;&lt;wsp:rsid wsp:val=&quot;00EE4086&quot;/&gt;&lt;wsp:rsid wsp:val=&quot;00EE43BE&quot;/&gt;&lt;wsp:rsid wsp:val=&quot;00EE44C1&quot;/&gt;&lt;wsp:rsid wsp:val=&quot;00EE4664&quot;/&gt;&lt;wsp:rsid wsp:val=&quot;00EE4BBB&quot;/&gt;&lt;wsp:rsid wsp:val=&quot;00EE5145&quot;/&gt;&lt;wsp:rsid wsp:val=&quot;00EE542A&quot;/&gt;&lt;wsp:rsid wsp:val=&quot;00EE58B2&quot;/&gt;&lt;wsp:rsid wsp:val=&quot;00EE5C1B&quot;/&gt;&lt;wsp:rsid wsp:val=&quot;00EE69E9&quot;/&gt;&lt;wsp:rsid wsp:val=&quot;00EE6C64&quot;/&gt;&lt;wsp:rsid wsp:val=&quot;00EE6D6D&quot;/&gt;&lt;wsp:rsid wsp:val=&quot;00EE6EC1&quot;/&gt;&lt;wsp:rsid wsp:val=&quot;00EE6F93&quot;/&gt;&lt;wsp:rsid wsp:val=&quot;00EE71F5&quot;/&gt;&lt;wsp:rsid wsp:val=&quot;00EE770F&quot;/&gt;&lt;wsp:rsid wsp:val=&quot;00EE788E&quot;/&gt;&lt;wsp:rsid wsp:val=&quot;00EF001F&quot;/&gt;&lt;wsp:rsid wsp:val=&quot;00EF0052&quot;/&gt;&lt;wsp:rsid wsp:val=&quot;00EF1173&quot;/&gt;&lt;wsp:rsid wsp:val=&quot;00EF13C7&quot;/&gt;&lt;wsp:rsid wsp:val=&quot;00EF31C0&quot;/&gt;&lt;wsp:rsid wsp:val=&quot;00EF3445&quot;/&gt;&lt;wsp:rsid wsp:val=&quot;00EF3790&quot;/&gt;&lt;wsp:rsid wsp:val=&quot;00EF39F1&quot;/&gt;&lt;wsp:rsid wsp:val=&quot;00EF3C6E&quot;/&gt;&lt;wsp:rsid wsp:val=&quot;00EF43A3&quot;/&gt;&lt;wsp:rsid wsp:val=&quot;00EF4ED3&quot;/&gt;&lt;wsp:rsid wsp:val=&quot;00EF52C0&quot;/&gt;&lt;wsp:rsid wsp:val=&quot;00EF5607&quot;/&gt;&lt;wsp:rsid wsp:val=&quot;00EF60D7&quot;/&gt;&lt;wsp:rsid wsp:val=&quot;00EF6746&quot;/&gt;&lt;wsp:rsid wsp:val=&quot;00EF7EBF&quot;/&gt;&lt;wsp:rsid wsp:val=&quot;00F00CC9&quot;/&gt;&lt;wsp:rsid wsp:val=&quot;00F01264&quot;/&gt;&lt;wsp:rsid wsp:val=&quot;00F019FB&quot;/&gt;&lt;wsp:rsid wsp:val=&quot;00F01FD7&quot;/&gt;&lt;wsp:rsid wsp:val=&quot;00F01FF1&quot;/&gt;&lt;wsp:rsid wsp:val=&quot;00F0204F&quot;/&gt;&lt;wsp:rsid wsp:val=&quot;00F02755&quot;/&gt;&lt;wsp:rsid wsp:val=&quot;00F028A5&quot;/&gt;&lt;wsp:rsid wsp:val=&quot;00F02A31&quot;/&gt;&lt;wsp:rsid wsp:val=&quot;00F02E80&quot;/&gt;&lt;wsp:rsid wsp:val=&quot;00F03238&quot;/&gt;&lt;wsp:rsid wsp:val=&quot;00F03B69&quot;/&gt;&lt;wsp:rsid wsp:val=&quot;00F03BFC&quot;/&gt;&lt;wsp:rsid wsp:val=&quot;00F049D3&quot;/&gt;&lt;wsp:rsid wsp:val=&quot;00F05644&quot;/&gt;&lt;wsp:rsid wsp:val=&quot;00F06072&quot;/&gt;&lt;wsp:rsid wsp:val=&quot;00F0679C&quot;/&gt;&lt;wsp:rsid wsp:val=&quot;00F06A5D&quot;/&gt;&lt;wsp:rsid wsp:val=&quot;00F06B80&quot;/&gt;&lt;wsp:rsid wsp:val=&quot;00F07185&quot;/&gt;&lt;wsp:rsid wsp:val=&quot;00F07FC0&quot;/&gt;&lt;wsp:rsid wsp:val=&quot;00F104EF&quot;/&gt;&lt;wsp:rsid wsp:val=&quot;00F108B4&quot;/&gt;&lt;wsp:rsid wsp:val=&quot;00F10969&quot;/&gt;&lt;wsp:rsid wsp:val=&quot;00F109B5&quot;/&gt;&lt;wsp:rsid wsp:val=&quot;00F10CAE&quot;/&gt;&lt;wsp:rsid wsp:val=&quot;00F10F18&quot;/&gt;&lt;wsp:rsid wsp:val=&quot;00F1111B&quot;/&gt;&lt;wsp:rsid wsp:val=&quot;00F11B9F&quot;/&gt;&lt;wsp:rsid wsp:val=&quot;00F12E08&quot;/&gt;&lt;wsp:rsid wsp:val=&quot;00F12FE1&quot;/&gt;&lt;wsp:rsid wsp:val=&quot;00F13043&quot;/&gt;&lt;wsp:rsid wsp:val=&quot;00F13269&quot;/&gt;&lt;wsp:rsid wsp:val=&quot;00F138C6&quot;/&gt;&lt;wsp:rsid wsp:val=&quot;00F13BE6&quot;/&gt;&lt;wsp:rsid wsp:val=&quot;00F13D14&quot;/&gt;&lt;wsp:rsid wsp:val=&quot;00F14147&quot;/&gt;&lt;wsp:rsid wsp:val=&quot;00F16366&quot;/&gt;&lt;wsp:rsid wsp:val=&quot;00F16F1A&quot;/&gt;&lt;wsp:rsid wsp:val=&quot;00F17250&quot;/&gt;&lt;wsp:rsid wsp:val=&quot;00F179F8&quot;/&gt;&lt;wsp:rsid wsp:val=&quot;00F20BDB&quot;/&gt;&lt;wsp:rsid wsp:val=&quot;00F20F07&quot;/&gt;&lt;wsp:rsid wsp:val=&quot;00F21405&quot;/&gt;&lt;wsp:rsid wsp:val=&quot;00F217C8&quot;/&gt;&lt;wsp:rsid wsp:val=&quot;00F22048&quot;/&gt;&lt;wsp:rsid wsp:val=&quot;00F2296C&quot;/&gt;&lt;wsp:rsid wsp:val=&quot;00F22E92&quot;/&gt;&lt;wsp:rsid wsp:val=&quot;00F22E97&quot;/&gt;&lt;wsp:rsid wsp:val=&quot;00F23347&quot;/&gt;&lt;wsp:rsid wsp:val=&quot;00F233C3&quot;/&gt;&lt;wsp:rsid wsp:val=&quot;00F23BC4&quot;/&gt;&lt;wsp:rsid wsp:val=&quot;00F242C8&quot;/&gt;&lt;wsp:rsid wsp:val=&quot;00F24847&quot;/&gt;&lt;wsp:rsid wsp:val=&quot;00F24BEF&quot;/&gt;&lt;wsp:rsid wsp:val=&quot;00F2507A&quot;/&gt;&lt;wsp:rsid wsp:val=&quot;00F257BE&quot;/&gt;&lt;wsp:rsid wsp:val=&quot;00F25AD9&quot;/&gt;&lt;wsp:rsid wsp:val=&quot;00F26C49&quot;/&gt;&lt;wsp:rsid wsp:val=&quot;00F27057&quot;/&gt;&lt;wsp:rsid wsp:val=&quot;00F271DF&quot;/&gt;&lt;wsp:rsid wsp:val=&quot;00F2765E&quot;/&gt;&lt;wsp:rsid wsp:val=&quot;00F2789B&quot;/&gt;&lt;wsp:rsid wsp:val=&quot;00F3018B&quot;/&gt;&lt;wsp:rsid wsp:val=&quot;00F30DD0&quot;/&gt;&lt;wsp:rsid wsp:val=&quot;00F30E60&quot;/&gt;&lt;wsp:rsid wsp:val=&quot;00F30E7A&quot;/&gt;&lt;wsp:rsid wsp:val=&quot;00F31497&quot;/&gt;&lt;wsp:rsid wsp:val=&quot;00F3231C&quot;/&gt;&lt;wsp:rsid wsp:val=&quot;00F3247F&quot;/&gt;&lt;wsp:rsid wsp:val=&quot;00F32759&quot;/&gt;&lt;wsp:rsid wsp:val=&quot;00F32955&quot;/&gt;&lt;wsp:rsid wsp:val=&quot;00F3365B&quot;/&gt;&lt;wsp:rsid wsp:val=&quot;00F3366F&quot;/&gt;&lt;wsp:rsid wsp:val=&quot;00F33737&quot;/&gt;&lt;wsp:rsid wsp:val=&quot;00F33E82&quot;/&gt;&lt;wsp:rsid wsp:val=&quot;00F343BC&quot;/&gt;&lt;wsp:rsid wsp:val=&quot;00F34BD0&quot;/&gt;&lt;wsp:rsid wsp:val=&quot;00F35D6F&quot;/&gt;&lt;wsp:rsid wsp:val=&quot;00F362DF&quot;/&gt;&lt;wsp:rsid wsp:val=&quot;00F362E4&quot;/&gt;&lt;wsp:rsid wsp:val=&quot;00F364A1&quot;/&gt;&lt;wsp:rsid wsp:val=&quot;00F365E9&quot;/&gt;&lt;wsp:rsid wsp:val=&quot;00F3764D&quot;/&gt;&lt;wsp:rsid wsp:val=&quot;00F379D9&quot;/&gt;&lt;wsp:rsid wsp:val=&quot;00F37B57&quot;/&gt;&lt;wsp:rsid wsp:val=&quot;00F40245&quot;/&gt;&lt;wsp:rsid wsp:val=&quot;00F404BC&quot;/&gt;&lt;wsp:rsid wsp:val=&quot;00F40E6A&quot;/&gt;&lt;wsp:rsid wsp:val=&quot;00F4192A&quot;/&gt;&lt;wsp:rsid wsp:val=&quot;00F4219C&quot;/&gt;&lt;wsp:rsid wsp:val=&quot;00F42D8F&quot;/&gt;&lt;wsp:rsid wsp:val=&quot;00F43DE0&quot;/&gt;&lt;wsp:rsid wsp:val=&quot;00F43E28&quot;/&gt;&lt;wsp:rsid wsp:val=&quot;00F4403C&quot;/&gt;&lt;wsp:rsid wsp:val=&quot;00F44703&quot;/&gt;&lt;wsp:rsid wsp:val=&quot;00F4639E&quot;/&gt;&lt;wsp:rsid wsp:val=&quot;00F463EB&quot;/&gt;&lt;wsp:rsid wsp:val=&quot;00F46795&quot;/&gt;&lt;wsp:rsid wsp:val=&quot;00F46C85&quot;/&gt;&lt;wsp:rsid wsp:val=&quot;00F47167&quot;/&gt;&lt;wsp:rsid wsp:val=&quot;00F47552&quot;/&gt;&lt;wsp:rsid wsp:val=&quot;00F47556&quot;/&gt;&lt;wsp:rsid wsp:val=&quot;00F47766&quot;/&gt;&lt;wsp:rsid wsp:val=&quot;00F47833&quot;/&gt;&lt;wsp:rsid wsp:val=&quot;00F47873&quot;/&gt;&lt;wsp:rsid wsp:val=&quot;00F47B20&quot;/&gt;&lt;wsp:rsid wsp:val=&quot;00F47B30&quot;/&gt;&lt;wsp:rsid wsp:val=&quot;00F47BFA&quot;/&gt;&lt;wsp:rsid wsp:val=&quot;00F502B4&quot;/&gt;&lt;wsp:rsid wsp:val=&quot;00F50BDB&quot;/&gt;&lt;wsp:rsid wsp:val=&quot;00F510B9&quot;/&gt;&lt;wsp:rsid wsp:val=&quot;00F51130&quot;/&gt;&lt;wsp:rsid wsp:val=&quot;00F5162D&quot;/&gt;&lt;wsp:rsid wsp:val=&quot;00F516A6&quot;/&gt;&lt;wsp:rsid wsp:val=&quot;00F51B77&quot;/&gt;&lt;wsp:rsid wsp:val=&quot;00F51F17&quot;/&gt;&lt;wsp:rsid wsp:val=&quot;00F52368&quot;/&gt;&lt;wsp:rsid wsp:val=&quot;00F5258D&quot;/&gt;&lt;wsp:rsid wsp:val=&quot;00F5275C&quot;/&gt;&lt;wsp:rsid wsp:val=&quot;00F52A03&quot;/&gt;&lt;wsp:rsid wsp:val=&quot;00F53938&quot;/&gt;&lt;wsp:rsid wsp:val=&quot;00F539FB&quot;/&gt;&lt;wsp:rsid wsp:val=&quot;00F54626&quot;/&gt;&lt;wsp:rsid wsp:val=&quot;00F546ED&quot;/&gt;&lt;wsp:rsid wsp:val=&quot;00F54827&quot;/&gt;&lt;wsp:rsid wsp:val=&quot;00F54D4E&quot;/&gt;&lt;wsp:rsid wsp:val=&quot;00F5500E&quot;/&gt;&lt;wsp:rsid wsp:val=&quot;00F55020&quot;/&gt;&lt;wsp:rsid wsp:val=&quot;00F55687&quot;/&gt;&lt;wsp:rsid wsp:val=&quot;00F556A4&quot;/&gt;&lt;wsp:rsid wsp:val=&quot;00F55DBC&quot;/&gt;&lt;wsp:rsid wsp:val=&quot;00F56A17&quot;/&gt;&lt;wsp:rsid wsp:val=&quot;00F56DC0&quot;/&gt;&lt;wsp:rsid wsp:val=&quot;00F5714B&quot;/&gt;&lt;wsp:rsid wsp:val=&quot;00F573FB&quot;/&gt;&lt;wsp:rsid wsp:val=&quot;00F575F8&quot;/&gt;&lt;wsp:rsid wsp:val=&quot;00F57773&quot;/&gt;&lt;wsp:rsid wsp:val=&quot;00F601E3&quot;/&gt;&lt;wsp:rsid wsp:val=&quot;00F6071E&quot;/&gt;&lt;wsp:rsid wsp:val=&quot;00F60C6B&quot;/&gt;&lt;wsp:rsid wsp:val=&quot;00F60EA8&quot;/&gt;&lt;wsp:rsid wsp:val=&quot;00F6130F&quot;/&gt;&lt;wsp:rsid wsp:val=&quot;00F61465&quot;/&gt;&lt;wsp:rsid wsp:val=&quot;00F61FE0&quot;/&gt;&lt;wsp:rsid wsp:val=&quot;00F62253&quot;/&gt;&lt;wsp:rsid wsp:val=&quot;00F622BF&quot;/&gt;&lt;wsp:rsid wsp:val=&quot;00F62652&quot;/&gt;&lt;wsp:rsid wsp:val=&quot;00F628A4&quot;/&gt;&lt;wsp:rsid wsp:val=&quot;00F639F8&quot;/&gt;&lt;wsp:rsid wsp:val=&quot;00F6400A&quot;/&gt;&lt;wsp:rsid wsp:val=&quot;00F64364&quot;/&gt;&lt;wsp:rsid wsp:val=&quot;00F64D9F&quot;/&gt;&lt;wsp:rsid wsp:val=&quot;00F6550D&quot;/&gt;&lt;wsp:rsid wsp:val=&quot;00F658F7&quot;/&gt;&lt;wsp:rsid wsp:val=&quot;00F65F3F&quot;/&gt;&lt;wsp:rsid wsp:val=&quot;00F65FBD&quot;/&gt;&lt;wsp:rsid wsp:val=&quot;00F6635B&quot;/&gt;&lt;wsp:rsid wsp:val=&quot;00F6664E&quot;/&gt;&lt;wsp:rsid wsp:val=&quot;00F66C3D&quot;/&gt;&lt;wsp:rsid wsp:val=&quot;00F6728E&quot;/&gt;&lt;wsp:rsid wsp:val=&quot;00F67A60&quot;/&gt;&lt;wsp:rsid wsp:val=&quot;00F67CC8&quot;/&gt;&lt;wsp:rsid wsp:val=&quot;00F7035B&quot;/&gt;&lt;wsp:rsid wsp:val=&quot;00F70609&quot;/&gt;&lt;wsp:rsid wsp:val=&quot;00F706AF&quot;/&gt;&lt;wsp:rsid wsp:val=&quot;00F713E6&quot;/&gt;&lt;wsp:rsid wsp:val=&quot;00F71DE0&quot;/&gt;&lt;wsp:rsid wsp:val=&quot;00F72641&quot;/&gt;&lt;wsp:rsid wsp:val=&quot;00F72B29&quot;/&gt;&lt;wsp:rsid wsp:val=&quot;00F73424&quot;/&gt;&lt;wsp:rsid wsp:val=&quot;00F734C5&quot;/&gt;&lt;wsp:rsid wsp:val=&quot;00F73A16&quot;/&gt;&lt;wsp:rsid wsp:val=&quot;00F744AD&quot;/&gt;&lt;wsp:rsid wsp:val=&quot;00F74BE4&quot;/&gt;&lt;wsp:rsid wsp:val=&quot;00F756CD&quot;/&gt;&lt;wsp:rsid wsp:val=&quot;00F7651C&quot;/&gt;&lt;wsp:rsid wsp:val=&quot;00F76A7A&quot;/&gt;&lt;wsp:rsid wsp:val=&quot;00F76ADB&quot;/&gt;&lt;wsp:rsid wsp:val=&quot;00F7725D&quot;/&gt;&lt;wsp:rsid wsp:val=&quot;00F80095&quot;/&gt;&lt;wsp:rsid wsp:val=&quot;00F80466&quot;/&gt;&lt;wsp:rsid wsp:val=&quot;00F80CA0&quot;/&gt;&lt;wsp:rsid wsp:val=&quot;00F80FDD&quot;/&gt;&lt;wsp:rsid wsp:val=&quot;00F81173&quot;/&gt;&lt;wsp:rsid wsp:val=&quot;00F81498&quot;/&gt;&lt;wsp:rsid wsp:val=&quot;00F81B0E&quot;/&gt;&lt;wsp:rsid wsp:val=&quot;00F81B2D&quot;/&gt;&lt;wsp:rsid wsp:val=&quot;00F81BDB&quot;/&gt;&lt;wsp:rsid wsp:val=&quot;00F81C41&quot;/&gt;&lt;wsp:rsid wsp:val=&quot;00F82555&quot;/&gt;&lt;wsp:rsid wsp:val=&quot;00F82721&quot;/&gt;&lt;wsp:rsid wsp:val=&quot;00F82D07&quot;/&gt;&lt;wsp:rsid wsp:val=&quot;00F83A3B&quot;/&gt;&lt;wsp:rsid wsp:val=&quot;00F83AF0&quot;/&gt;&lt;wsp:rsid wsp:val=&quot;00F83C65&quot;/&gt;&lt;wsp:rsid wsp:val=&quot;00F83CFB&quot;/&gt;&lt;wsp:rsid wsp:val=&quot;00F83DB8&quot;/&gt;&lt;wsp:rsid wsp:val=&quot;00F8414C&quot;/&gt;&lt;wsp:rsid wsp:val=&quot;00F845F0&quot;/&gt;&lt;wsp:rsid wsp:val=&quot;00F84BD1&quot;/&gt;&lt;wsp:rsid wsp:val=&quot;00F8532F&quot;/&gt;&lt;wsp:rsid wsp:val=&quot;00F858BE&quot;/&gt;&lt;wsp:rsid wsp:val=&quot;00F85991&quot;/&gt;&lt;wsp:rsid wsp:val=&quot;00F85E28&quot;/&gt;&lt;wsp:rsid wsp:val=&quot;00F86886&quot;/&gt;&lt;wsp:rsid wsp:val=&quot;00F86A59&quot;/&gt;&lt;wsp:rsid wsp:val=&quot;00F86EA6&quot;/&gt;&lt;wsp:rsid wsp:val=&quot;00F86F7B&quot;/&gt;&lt;wsp:rsid wsp:val=&quot;00F8719C&quot;/&gt;&lt;wsp:rsid wsp:val=&quot;00F87C20&quot;/&gt;&lt;wsp:rsid wsp:val=&quot;00F90184&quot;/&gt;&lt;wsp:rsid wsp:val=&quot;00F9021D&quot;/&gt;&lt;wsp:rsid wsp:val=&quot;00F905E0&quot;/&gt;&lt;wsp:rsid wsp:val=&quot;00F9098A&quot;/&gt;&lt;wsp:rsid wsp:val=&quot;00F90B22&quot;/&gt;&lt;wsp:rsid wsp:val=&quot;00F90F16&quot;/&gt;&lt;wsp:rsid wsp:val=&quot;00F91196&quot;/&gt;&lt;wsp:rsid wsp:val=&quot;00F914E5&quot;/&gt;&lt;wsp:rsid wsp:val=&quot;00F91A98&quot;/&gt;&lt;wsp:rsid wsp:val=&quot;00F91E01&quot;/&gt;&lt;wsp:rsid wsp:val=&quot;00F9229E&quot;/&gt;&lt;wsp:rsid wsp:val=&quot;00F925D8&quot;/&gt;&lt;wsp:rsid wsp:val=&quot;00F9386C&quot;/&gt;&lt;wsp:rsid wsp:val=&quot;00F94191&quot;/&gt;&lt;wsp:rsid wsp:val=&quot;00F9423A&quot;/&gt;&lt;wsp:rsid wsp:val=&quot;00F94332&quot;/&gt;&lt;wsp:rsid wsp:val=&quot;00F94F33&quot;/&gt;&lt;wsp:rsid wsp:val=&quot;00F957AA&quot;/&gt;&lt;wsp:rsid wsp:val=&quot;00F96B4A&quot;/&gt;&lt;wsp:rsid wsp:val=&quot;00F97100&quot;/&gt;&lt;wsp:rsid wsp:val=&quot;00F97295&quot;/&gt;&lt;wsp:rsid wsp:val=&quot;00F9766F&quot;/&gt;&lt;wsp:rsid wsp:val=&quot;00F97B23&quot;/&gt;&lt;wsp:rsid wsp:val=&quot;00FA05FE&quot;/&gt;&lt;wsp:rsid wsp:val=&quot;00FA0C08&quot;/&gt;&lt;wsp:rsid wsp:val=&quot;00FA0C91&quot;/&gt;&lt;wsp:rsid wsp:val=&quot;00FA1008&quot;/&gt;&lt;wsp:rsid wsp:val=&quot;00FA1D1E&quot;/&gt;&lt;wsp:rsid wsp:val=&quot;00FA1F1C&quot;/&gt;&lt;wsp:rsid wsp:val=&quot;00FA2658&quot;/&gt;&lt;wsp:rsid wsp:val=&quot;00FA299A&quot;/&gt;&lt;wsp:rsid wsp:val=&quot;00FA2DE2&quot;/&gt;&lt;wsp:rsid wsp:val=&quot;00FA3DDE&quot;/&gt;&lt;wsp:rsid wsp:val=&quot;00FA43A0&quot;/&gt;&lt;wsp:rsid wsp:val=&quot;00FA454A&quot;/&gt;&lt;wsp:rsid wsp:val=&quot;00FA4696&quot;/&gt;&lt;wsp:rsid wsp:val=&quot;00FA4870&quot;/&gt;&lt;wsp:rsid wsp:val=&quot;00FA4B54&quot;/&gt;&lt;wsp:rsid wsp:val=&quot;00FA56F7&quot;/&gt;&lt;wsp:rsid wsp:val=&quot;00FA571D&quot;/&gt;&lt;wsp:rsid wsp:val=&quot;00FA5FD9&quot;/&gt;&lt;wsp:rsid wsp:val=&quot;00FA6573&quot;/&gt;&lt;wsp:rsid wsp:val=&quot;00FA6F24&quot;/&gt;&lt;wsp:rsid wsp:val=&quot;00FA72FF&quot;/&gt;&lt;wsp:rsid wsp:val=&quot;00FA78EA&quot;/&gt;&lt;wsp:rsid wsp:val=&quot;00FB09CA&quot;/&gt;&lt;wsp:rsid wsp:val=&quot;00FB0B80&quot;/&gt;&lt;wsp:rsid wsp:val=&quot;00FB0C44&quot;/&gt;&lt;wsp:rsid wsp:val=&quot;00FB0D11&quot;/&gt;&lt;wsp:rsid wsp:val=&quot;00FB0D4A&quot;/&gt;&lt;wsp:rsid wsp:val=&quot;00FB10BF&quot;/&gt;&lt;wsp:rsid wsp:val=&quot;00FB146A&quot;/&gt;&lt;wsp:rsid wsp:val=&quot;00FB1943&quot;/&gt;&lt;wsp:rsid wsp:val=&quot;00FB24DA&quot;/&gt;&lt;wsp:rsid wsp:val=&quot;00FB3040&quot;/&gt;&lt;wsp:rsid wsp:val=&quot;00FB3B90&quot;/&gt;&lt;wsp:rsid wsp:val=&quot;00FB4364&quot;/&gt;&lt;wsp:rsid wsp:val=&quot;00FB70BD&quot;/&gt;&lt;wsp:rsid wsp:val=&quot;00FB7A3F&quot;/&gt;&lt;wsp:rsid wsp:val=&quot;00FB7D5D&quot;/&gt;&lt;wsp:rsid wsp:val=&quot;00FC0BD0&quot;/&gt;&lt;wsp:rsid wsp:val=&quot;00FC0EAA&quot;/&gt;&lt;wsp:rsid wsp:val=&quot;00FC1B43&quot;/&gt;&lt;wsp:rsid wsp:val=&quot;00FC2156&quot;/&gt;&lt;wsp:rsid wsp:val=&quot;00FC257C&quot;/&gt;&lt;wsp:rsid wsp:val=&quot;00FC2910&quot;/&gt;&lt;wsp:rsid wsp:val=&quot;00FC2C6C&quot;/&gt;&lt;wsp:rsid wsp:val=&quot;00FC30C8&quot;/&gt;&lt;wsp:rsid wsp:val=&quot;00FC36C2&quot;/&gt;&lt;wsp:rsid wsp:val=&quot;00FC3A1C&quot;/&gt;&lt;wsp:rsid wsp:val=&quot;00FC3AAE&quot;/&gt;&lt;wsp:rsid wsp:val=&quot;00FC47EF&quot;/&gt;&lt;wsp:rsid wsp:val=&quot;00FC5031&quot;/&gt;&lt;wsp:rsid wsp:val=&quot;00FC5A67&quot;/&gt;&lt;wsp:rsid wsp:val=&quot;00FC6120&quot;/&gt;&lt;wsp:rsid wsp:val=&quot;00FC7973&quot;/&gt;&lt;wsp:rsid wsp:val=&quot;00FD008B&quot;/&gt;&lt;wsp:rsid wsp:val=&quot;00FD0DAC&quot;/&gt;&lt;wsp:rsid wsp:val=&quot;00FD1044&quot;/&gt;&lt;wsp:rsid wsp:val=&quot;00FD1743&quot;/&gt;&lt;wsp:rsid wsp:val=&quot;00FD1B0A&quot;/&gt;&lt;wsp:rsid wsp:val=&quot;00FD1F14&quot;/&gt;&lt;wsp:rsid wsp:val=&quot;00FD25A9&quot;/&gt;&lt;wsp:rsid wsp:val=&quot;00FD3375&quot;/&gt;&lt;wsp:rsid wsp:val=&quot;00FD3680&quot;/&gt;&lt;wsp:rsid wsp:val=&quot;00FD369A&quot;/&gt;&lt;wsp:rsid wsp:val=&quot;00FD3A9A&quot;/&gt;&lt;wsp:rsid wsp:val=&quot;00FD4578&quot;/&gt;&lt;wsp:rsid wsp:val=&quot;00FD4C51&quot;/&gt;&lt;wsp:rsid wsp:val=&quot;00FD4CC8&quot;/&gt;&lt;wsp:rsid wsp:val=&quot;00FD57B6&quot;/&gt;&lt;wsp:rsid wsp:val=&quot;00FD5946&quot;/&gt;&lt;wsp:rsid wsp:val=&quot;00FD6501&quot;/&gt;&lt;wsp:rsid wsp:val=&quot;00FD69EC&quot;/&gt;&lt;wsp:rsid wsp:val=&quot;00FD6C1C&quot;/&gt;&lt;wsp:rsid wsp:val=&quot;00FD6D8F&quot;/&gt;&lt;wsp:rsid wsp:val=&quot;00FD6E68&quot;/&gt;&lt;wsp:rsid wsp:val=&quot;00FD7F08&quot;/&gt;&lt;wsp:rsid wsp:val=&quot;00FE0279&quot;/&gt;&lt;wsp:rsid wsp:val=&quot;00FE1093&quot;/&gt;&lt;wsp:rsid wsp:val=&quot;00FE127D&quot;/&gt;&lt;wsp:rsid wsp:val=&quot;00FE12CA&quot;/&gt;&lt;wsp:rsid wsp:val=&quot;00FE1743&quot;/&gt;&lt;wsp:rsid wsp:val=&quot;00FE1F22&quot;/&gt;&lt;wsp:rsid wsp:val=&quot;00FE2E8E&quot;/&gt;&lt;wsp:rsid wsp:val=&quot;00FE3125&quot;/&gt;&lt;wsp:rsid wsp:val=&quot;00FE3BA4&quot;/&gt;&lt;wsp:rsid wsp:val=&quot;00FE40AB&quot;/&gt;&lt;wsp:rsid wsp:val=&quot;00FE46A0&quot;/&gt;&lt;wsp:rsid wsp:val=&quot;00FE4B2A&quot;/&gt;&lt;wsp:rsid wsp:val=&quot;00FE4D06&quot;/&gt;&lt;wsp:rsid wsp:val=&quot;00FE5EDF&quot;/&gt;&lt;wsp:rsid wsp:val=&quot;00FE639B&quot;/&gt;&lt;wsp:rsid wsp:val=&quot;00FE663E&quot;/&gt;&lt;wsp:rsid wsp:val=&quot;00FE66F1&quot;/&gt;&lt;wsp:rsid wsp:val=&quot;00FE6F10&quot;/&gt;&lt;wsp:rsid wsp:val=&quot;00FE706E&quot;/&gt;&lt;wsp:rsid wsp:val=&quot;00FE7B4F&quot;/&gt;&lt;wsp:rsid wsp:val=&quot;00FE7BBD&quot;/&gt;&lt;wsp:rsid wsp:val=&quot;00FF004F&quot;/&gt;&lt;wsp:rsid wsp:val=&quot;00FF0131&quot;/&gt;&lt;wsp:rsid wsp:val=&quot;00FF09D5&quot;/&gt;&lt;wsp:rsid wsp:val=&quot;00FF0C2E&quot;/&gt;&lt;wsp:rsid wsp:val=&quot;00FF0D37&quot;/&gt;&lt;wsp:rsid wsp:val=&quot;00FF1195&quot;/&gt;&lt;wsp:rsid wsp:val=&quot;00FF1357&quot;/&gt;&lt;wsp:rsid wsp:val=&quot;00FF1503&quot;/&gt;&lt;wsp:rsid wsp:val=&quot;00FF1887&quot;/&gt;&lt;wsp:rsid wsp:val=&quot;00FF1A03&quot;/&gt;&lt;wsp:rsid wsp:val=&quot;00FF1A3D&quot;/&gt;&lt;wsp:rsid wsp:val=&quot;00FF1B32&quot;/&gt;&lt;wsp:rsid wsp:val=&quot;00FF26CD&quot;/&gt;&lt;wsp:rsid wsp:val=&quot;00FF278E&quot;/&gt;&lt;wsp:rsid wsp:val=&quot;00FF2CD0&quot;/&gt;&lt;wsp:rsid wsp:val=&quot;00FF3490&quot;/&gt;&lt;wsp:rsid wsp:val=&quot;00FF3758&quot;/&gt;&lt;wsp:rsid wsp:val=&quot;00FF3C3E&quot;/&gt;&lt;wsp:rsid wsp:val=&quot;00FF46EA&quot;/&gt;&lt;wsp:rsid wsp:val=&quot;00FF516B&quot;/&gt;&lt;wsp:rsid wsp:val=&quot;00FF5959&quot;/&gt;&lt;wsp:rsid wsp:val=&quot;00FF5A1E&quot;/&gt;&lt;wsp:rsid wsp:val=&quot;00FF5CCB&quot;/&gt;&lt;wsp:rsid wsp:val=&quot;00FF637D&quot;/&gt;&lt;wsp:rsid wsp:val=&quot;00FF70E6&quot;/&gt;&lt;wsp:rsid wsp:val=&quot;00FF7550&quot;/&gt;&lt;wsp:rsid wsp:val=&quot;00FF7C53&quot;/&gt;&lt;/wsp:rsids&gt;&lt;/w:docPr&gt;&lt;w:body&gt;&lt;wx:sect&gt;&lt;w:p wsp:rsidR=&quot;00000000&quot; wsp:rsidRDefault=&quot;00657E96&quot; wsp:rsidP=&quot;00657E96&quot;&gt;&lt;m:oMathPara&gt;&lt;m:oMath&gt;&lt;m:r&gt;&lt;w:rPr&gt;&lt;w:rFonts w:ascii=&quot;Cambria Math&quot; w:h-ansi=&quot;Cambria Math&quot;/&gt;&lt;wx:font wx:val=&quot;Cambria Math&quot;/&gt;&lt;w:i/&gt;&lt;/w:rPr&gt;&lt;m:t&gt;Î²&lt;/m:t&gt;&lt;/m:r&gt;&lt;/m:oMath&gt;&lt;/m:oMathPara&gt;&lt;/w:p&gt;&lt;w:sectPr wsp:rsidR=&quot;00000000&quot;&gt;&lt;w:pgSz w:w=&quot;12240&quot; w:h=&quot;15840&quot;/&gt;&lt;w:pgMar w:top=&quot;1701&quot; w:right=&quot;1440&quot; w:bottom=&quot;1440&quot; w:left=&quot;1440&quot; w:header=&quot;720&quot; w:footer=&quot;720&quot; w:gutter=&quot;0&quot;/&gt;&lt;w:cols w:space=&quot;720&quot;/&gt;&lt;/w:sectPr&gt;&lt;/wx:sect&gt;&lt;/w:body&gt;&lt;/w:wordDocument&gt;">
            <v:imagedata r:id="rId13" o:title="" chromakey="white"/>
          </v:shape>
        </w:pict>
      </w:r>
      <w:r w:rsidRPr="00AA2708">
        <w:rPr>
          <w:szCs w:val="22"/>
          <w:lang w:eastAsia="ko-KR"/>
        </w:rPr>
        <w:instrText xml:space="preserve"> </w:instrText>
      </w:r>
      <w:r w:rsidRPr="00AA2708">
        <w:rPr>
          <w:szCs w:val="22"/>
          <w:lang w:eastAsia="ko-KR"/>
        </w:rPr>
        <w:fldChar w:fldCharType="separate"/>
      </w:r>
      <w:r w:rsidR="00823F94">
        <w:rPr>
          <w:szCs w:val="22"/>
          <w:lang w:eastAsia="ko-KR"/>
        </w:rPr>
        <w:pict w14:anchorId="39B790F5">
          <v:shape id="_x0000_i1031" type="#_x0000_t75" style="width:5.9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60&quot;/&gt;&lt;w:doNotEmbedSystemFonts/&gt;&lt;w:bordersDontSurroundHeader/&gt;&lt;w:bordersDontSurroundFooter/&gt;&lt;w:stylePaneFormatFilter w:val=&quot;3F01&quot;/&gt;&lt;w:defaultTabStop w:val=&quot;720&quot;/&gt;&lt;w:doNotHyphenateCaps/&gt;&lt;w:displayHorizontalDrawingGridEvery w:val=&quot;0&quot;/&gt;&lt;w:displayVerticalDrawingGridEvery w:val=&quot;0&quot;/&gt;&lt;w:useMarginsForDrawingGridOrigin/&gt;&lt;w:doNotShadeFormData/&gt;&lt;w:characterSpacingControl w:val=&quot;DontCompress&quot;/&gt;&lt;w:webPageEncoding w:val=&quot;windows-1252&quot;/&gt;&lt;w:optimizeForBrowser/&gt;&lt;w:relyOnVML/&gt;&lt;w:allowPNG/&gt;&lt;w:targetScreenSz w:val=&quot;800x600&quot;/&gt;&lt;w:validateAgainstSchema/&gt;&lt;w:saveInvalidXML w:val=&quot;off&quot;/&gt;&lt;w:ignoreMixedContent w:val=&quot;off&quot;/&gt;&lt;w:alwaysShowPlaceholderText w:val=&quot;off&quot;/&gt;&lt;w:endnotePr&gt;&lt;w:numFmt w:val=&quot;decimal&quot;/&gt;&lt;/w:endnotePr&gt;&lt;w:compat&gt;&lt;w:breakWrappedTables/&gt;&lt;w:snapToGridInCell/&gt;&lt;w:wrapTextWithPunct/&gt;&lt;w:useAsianBreakRules/&gt;&lt;w:dontGrowAutofit/&gt;&lt;w:useFELayout/&gt;&lt;/w:compat&gt;&lt;wsp:rsids&gt;&lt;wsp:rsidRoot wsp:val=&quot;00A81156&quot;/&gt;&lt;wsp:rsid wsp:val=&quot;00000204&quot;/&gt;&lt;wsp:rsid wsp:val=&quot;000003C2&quot;/&gt;&lt;wsp:rsid wsp:val=&quot;00001204&quot;/&gt;&lt;wsp:rsid wsp:val=&quot;000017FB&quot;/&gt;&lt;wsp:rsid wsp:val=&quot;00001E69&quot;/&gt;&lt;wsp:rsid wsp:val=&quot;0000213C&quot;/&gt;&lt;wsp:rsid wsp:val=&quot;00002446&quot;/&gt;&lt;wsp:rsid wsp:val=&quot;0000293B&quot;/&gt;&lt;wsp:rsid wsp:val=&quot;00003E77&quot;/&gt;&lt;wsp:rsid wsp:val=&quot;00003F5E&quot;/&gt;&lt;wsp:rsid wsp:val=&quot;00004891&quot;/&gt;&lt;wsp:rsid wsp:val=&quot;00005FEC&quot;/&gt;&lt;wsp:rsid wsp:val=&quot;000060A6&quot;/&gt;&lt;wsp:rsid wsp:val=&quot;0000660D&quot;/&gt;&lt;wsp:rsid wsp:val=&quot;0000666D&quot;/&gt;&lt;wsp:rsid wsp:val=&quot;000073C5&quot;/&gt;&lt;wsp:rsid wsp:val=&quot;0000749B&quot;/&gt;&lt;wsp:rsid wsp:val=&quot;00007E98&quot;/&gt;&lt;wsp:rsid wsp:val=&quot;000100AF&quot;/&gt;&lt;wsp:rsid wsp:val=&quot;00010473&quot;/&gt;&lt;wsp:rsid wsp:val=&quot;00010D4E&quot;/&gt;&lt;wsp:rsid wsp:val=&quot;00010DBA&quot;/&gt;&lt;wsp:rsid wsp:val=&quot;00010E2A&quot;/&gt;&lt;wsp:rsid wsp:val=&quot;0001159E&quot;/&gt;&lt;wsp:rsid wsp:val=&quot;00012A25&quot;/&gt;&lt;wsp:rsid wsp:val=&quot;00013058&quot;/&gt;&lt;wsp:rsid wsp:val=&quot;0001311E&quot;/&gt;&lt;wsp:rsid wsp:val=&quot;00013247&quot;/&gt;&lt;wsp:rsid wsp:val=&quot;00013D4B&quot;/&gt;&lt;wsp:rsid wsp:val=&quot;00013FF1&quot;/&gt;&lt;wsp:rsid wsp:val=&quot;00014672&quot;/&gt;&lt;wsp:rsid wsp:val=&quot;00015AA2&quot;/&gt;&lt;wsp:rsid wsp:val=&quot;00015BF8&quot;/&gt;&lt;wsp:rsid wsp:val=&quot;00015CDB&quot;/&gt;&lt;wsp:rsid wsp:val=&quot;0001647F&quot;/&gt;&lt;wsp:rsid wsp:val=&quot;00016986&quot;/&gt;&lt;wsp:rsid wsp:val=&quot;00016ED6&quot;/&gt;&lt;wsp:rsid wsp:val=&quot;00017554&quot;/&gt;&lt;wsp:rsid wsp:val=&quot;00017751&quot;/&gt;&lt;wsp:rsid wsp:val=&quot;00017AA1&quot;/&gt;&lt;wsp:rsid wsp:val=&quot;00017D09&quot;/&gt;&lt;wsp:rsid wsp:val=&quot;00017F20&quot;/&gt;&lt;wsp:rsid wsp:val=&quot;000202FA&quot;/&gt;&lt;wsp:rsid wsp:val=&quot;0002030A&quot;/&gt;&lt;wsp:rsid wsp:val=&quot;0002079F&quot;/&gt;&lt;wsp:rsid wsp:val=&quot;00021381&quot;/&gt;&lt;wsp:rsid wsp:val=&quot;0002198D&quot;/&gt;&lt;wsp:rsid wsp:val=&quot;00021AB7&quot;/&gt;&lt;wsp:rsid wsp:val=&quot;00021B72&quot;/&gt;&lt;wsp:rsid wsp:val=&quot;00021FD9&quot;/&gt;&lt;wsp:rsid wsp:val=&quot;00022C26&quot;/&gt;&lt;wsp:rsid wsp:val=&quot;00023566&quot;/&gt;&lt;wsp:rsid wsp:val=&quot;00023695&quot;/&gt;&lt;wsp:rsid wsp:val=&quot;00023800&quot;/&gt;&lt;wsp:rsid wsp:val=&quot;00023E41&quot;/&gt;&lt;wsp:rsid wsp:val=&quot;00024788&quot;/&gt;&lt;wsp:rsid wsp:val=&quot;00024C2D&quot;/&gt;&lt;wsp:rsid wsp:val=&quot;00024D14&quot;/&gt;&lt;wsp:rsid wsp:val=&quot;00024FB8&quot;/&gt;&lt;wsp:rsid wsp:val=&quot;00025DE1&quot;/&gt;&lt;wsp:rsid wsp:val=&quot;00025F0C&quot;/&gt;&lt;wsp:rsid wsp:val=&quot;00026517&quot;/&gt;&lt;wsp:rsid wsp:val=&quot;000272BD&quot;/&gt;&lt;wsp:rsid wsp:val=&quot;000279A7&quot;/&gt;&lt;wsp:rsid wsp:val=&quot;0003042A&quot;/&gt;&lt;wsp:rsid wsp:val=&quot;000306E5&quot;/&gt;&lt;wsp:rsid wsp:val=&quot;000306FD&quot;/&gt;&lt;wsp:rsid wsp:val=&quot;00030F89&quot;/&gt;&lt;wsp:rsid wsp:val=&quot;0003135F&quot;/&gt;&lt;wsp:rsid wsp:val=&quot;00031446&quot;/&gt;&lt;wsp:rsid wsp:val=&quot;00031CF6&quot;/&gt;&lt;wsp:rsid wsp:val=&quot;00031D0C&quot;/&gt;&lt;wsp:rsid wsp:val=&quot;00032A9A&quot;/&gt;&lt;wsp:rsid wsp:val=&quot;00032D70&quot;/&gt;&lt;wsp:rsid wsp:val=&quot;0003368F&quot;/&gt;&lt;wsp:rsid wsp:val=&quot;000340D9&quot;/&gt;&lt;wsp:rsid wsp:val=&quot;0003420D&quot;/&gt;&lt;wsp:rsid wsp:val=&quot;000355F4&quot;/&gt;&lt;wsp:rsid wsp:val=&quot;00035785&quot;/&gt;&lt;wsp:rsid wsp:val=&quot;00036099&quot;/&gt;&lt;wsp:rsid wsp:val=&quot;0003652F&quot;/&gt;&lt;wsp:rsid wsp:val=&quot;00036791&quot;/&gt;&lt;wsp:rsid wsp:val=&quot;00036B3D&quot;/&gt;&lt;wsp:rsid wsp:val=&quot;00037811&quot;/&gt;&lt;wsp:rsid wsp:val=&quot;000378D9&quot;/&gt;&lt;wsp:rsid wsp:val=&quot;00040022&quot;/&gt;&lt;wsp:rsid wsp:val=&quot;000401AD&quot;/&gt;&lt;wsp:rsid wsp:val=&quot;00040577&quot;/&gt;&lt;wsp:rsid wsp:val=&quot;000406C0&quot;/&gt;&lt;wsp:rsid wsp:val=&quot;00040A75&quot;/&gt;&lt;wsp:rsid wsp:val=&quot;0004102E&quot;/&gt;&lt;wsp:rsid wsp:val=&quot;00041566&quot;/&gt;&lt;wsp:rsid wsp:val=&quot;00041B51&quot;/&gt;&lt;wsp:rsid wsp:val=&quot;0004225D&quot;/&gt;&lt;wsp:rsid wsp:val=&quot;00042932&quot;/&gt;&lt;wsp:rsid wsp:val=&quot;00042A70&quot;/&gt;&lt;wsp:rsid wsp:val=&quot;00043283&quot;/&gt;&lt;wsp:rsid wsp:val=&quot;000441BF&quot;/&gt;&lt;wsp:rsid wsp:val=&quot;00045126&quot;/&gt;&lt;wsp:rsid wsp:val=&quot;00045282&quot;/&gt;&lt;wsp:rsid wsp:val=&quot;00045775&quot;/&gt;&lt;wsp:rsid wsp:val=&quot;000469D2&quot;/&gt;&lt;wsp:rsid wsp:val=&quot;00046CFD&quot;/&gt;&lt;wsp:rsid wsp:val=&quot;0004724F&quot;/&gt;&lt;wsp:rsid wsp:val=&quot;00047370&quot;/&gt;&lt;wsp:rsid wsp:val=&quot;00047DF8&quot;/&gt;&lt;wsp:rsid wsp:val=&quot;0005072D&quot;/&gt;&lt;wsp:rsid wsp:val=&quot;00050739&quot;/&gt;&lt;wsp:rsid wsp:val=&quot;000509CC&quot;/&gt;&lt;wsp:rsid wsp:val=&quot;00051686&quot;/&gt;&lt;wsp:rsid wsp:val=&quot;00051998&quot;/&gt;&lt;wsp:rsid wsp:val=&quot;00051F75&quot;/&gt;&lt;wsp:rsid wsp:val=&quot;000526FC&quot;/&gt;&lt;wsp:rsid wsp:val=&quot;00052812&quot;/&gt;&lt;wsp:rsid wsp:val=&quot;00052A44&quot;/&gt;&lt;wsp:rsid wsp:val=&quot;00052FEC&quot;/&gt;&lt;wsp:rsid wsp:val=&quot;000546F3&quot;/&gt;&lt;wsp:rsid wsp:val=&quot;00054C5E&quot;/&gt;&lt;wsp:rsid wsp:val=&quot;00055181&quot;/&gt;&lt;wsp:rsid wsp:val=&quot;0005560F&quot;/&gt;&lt;wsp:rsid wsp:val=&quot;0005597C&quot;/&gt;&lt;wsp:rsid wsp:val=&quot;00055CD4&quot;/&gt;&lt;wsp:rsid wsp:val=&quot;00056962&quot;/&gt;&lt;wsp:rsid wsp:val=&quot;00056967&quot;/&gt;&lt;wsp:rsid wsp:val=&quot;00056B83&quot;/&gt;&lt;wsp:rsid wsp:val=&quot;00057200&quot;/&gt;&lt;wsp:rsid wsp:val=&quot;00057328&quot;/&gt;&lt;wsp:rsid wsp:val=&quot;0005754D&quot;/&gt;&lt;wsp:rsid wsp:val=&quot;0005762D&quot;/&gt;&lt;wsp:rsid wsp:val=&quot;00057A06&quot;/&gt;&lt;wsp:rsid wsp:val=&quot;00057B9B&quot;/&gt;&lt;wsp:rsid wsp:val=&quot;0006002A&quot;/&gt;&lt;wsp:rsid wsp:val=&quot;0006008A&quot;/&gt;&lt;wsp:rsid wsp:val=&quot;000600B5&quot;/&gt;&lt;wsp:rsid wsp:val=&quot;000604C6&quot;/&gt;&lt;wsp:rsid wsp:val=&quot;000611BD&quot;/&gt;&lt;wsp:rsid wsp:val=&quot;00061627&quot;/&gt;&lt;wsp:rsid wsp:val=&quot;00062303&quot;/&gt;&lt;wsp:rsid wsp:val=&quot;00062444&quot;/&gt;&lt;wsp:rsid wsp:val=&quot;0006295F&quot;/&gt;&lt;wsp:rsid wsp:val=&quot;000629AC&quot;/&gt;&lt;wsp:rsid wsp:val=&quot;000630EB&quot;/&gt;&lt;wsp:rsid wsp:val=&quot;00063322&quot;/&gt;&lt;wsp:rsid wsp:val=&quot;0006347F&quot;/&gt;&lt;wsp:rsid wsp:val=&quot;00063AC1&quot;/&gt;&lt;wsp:rsid wsp:val=&quot;00064607&quot;/&gt;&lt;wsp:rsid wsp:val=&quot;00064617&quot;/&gt;&lt;wsp:rsid wsp:val=&quot;00065D55&quot;/&gt;&lt;wsp:rsid wsp:val=&quot;0006625D&quot;/&gt;&lt;wsp:rsid wsp:val=&quot;0006681C&quot;/&gt;&lt;wsp:rsid wsp:val=&quot;00066BF8&quot;/&gt;&lt;wsp:rsid wsp:val=&quot;00066C9A&quot;/&gt;&lt;wsp:rsid wsp:val=&quot;00066D0A&quot;/&gt;&lt;wsp:rsid wsp:val=&quot;00066DA7&quot;/&gt;&lt;wsp:rsid wsp:val=&quot;0006741A&quot;/&gt;&lt;wsp:rsid wsp:val=&quot;000677BD&quot;/&gt;&lt;wsp:rsid wsp:val=&quot;00070465&quot;/&gt;&lt;wsp:rsid wsp:val=&quot;0007065F&quot;/&gt;&lt;wsp:rsid wsp:val=&quot;00070D88&quot;/&gt;&lt;wsp:rsid wsp:val=&quot;000716D7&quot;/&gt;&lt;wsp:rsid wsp:val=&quot;000721C5&quot;/&gt;&lt;wsp:rsid wsp:val=&quot;00073BE9&quot;/&gt;&lt;wsp:rsid wsp:val=&quot;000745C3&quot;/&gt;&lt;wsp:rsid wsp:val=&quot;00074A1E&quot;/&gt;&lt;wsp:rsid wsp:val=&quot;00074A8B&quot;/&gt;&lt;wsp:rsid wsp:val=&quot;00074D21&quot;/&gt;&lt;wsp:rsid wsp:val=&quot;0007515D&quot;/&gt;&lt;wsp:rsid wsp:val=&quot;00075B9D&quot;/&gt;&lt;wsp:rsid wsp:val=&quot;00077954&quot;/&gt;&lt;wsp:rsid wsp:val=&quot;00077B2F&quot;/&gt;&lt;wsp:rsid wsp:val=&quot;00077BC2&quot;/&gt;&lt;wsp:rsid wsp:val=&quot;00077BF2&quot;/&gt;&lt;wsp:rsid wsp:val=&quot;00077E97&quot;/&gt;&lt;wsp:rsid wsp:val=&quot;00080030&quot;/&gt;&lt;wsp:rsid wsp:val=&quot;00080090&quot;/&gt;&lt;wsp:rsid wsp:val=&quot;00080093&quot;/&gt;&lt;wsp:rsid wsp:val=&quot;000803C3&quot;/&gt;&lt;wsp:rsid wsp:val=&quot;00081913&quot;/&gt;&lt;wsp:rsid wsp:val=&quot;00082854&quot;/&gt;&lt;wsp:rsid wsp:val=&quot;000839ED&quot;/&gt;&lt;wsp:rsid wsp:val=&quot;00083AF2&quot;/&gt;&lt;wsp:rsid wsp:val=&quot;000840A2&quot;/&gt;&lt;wsp:rsid wsp:val=&quot;00084964&quot;/&gt;&lt;wsp:rsid wsp:val=&quot;00084F05&quot;/&gt;&lt;wsp:rsid wsp:val=&quot;00085FD0&quot;/&gt;&lt;wsp:rsid wsp:val=&quot;000865A1&quot;/&gt;&lt;wsp:rsid wsp:val=&quot;000865CA&quot;/&gt;&lt;wsp:rsid wsp:val=&quot;00086CF9&quot;/&gt;&lt;wsp:rsid wsp:val=&quot;00086DFD&quot;/&gt;&lt;wsp:rsid wsp:val=&quot;00086E35&quot;/&gt;&lt;wsp:rsid wsp:val=&quot;00086EED&quot;/&gt;&lt;wsp:rsid wsp:val=&quot;00087674&quot;/&gt;&lt;wsp:rsid wsp:val=&quot;000876CF&quot;/&gt;&lt;wsp:rsid wsp:val=&quot;00087C6C&quot;/&gt;&lt;wsp:rsid wsp:val=&quot;00087FFD&quot;/&gt;&lt;wsp:rsid wsp:val=&quot;00090092&quot;/&gt;&lt;wsp:rsid wsp:val=&quot;0009053D&quot;/&gt;&lt;wsp:rsid wsp:val=&quot;000908E2&quot;/&gt;&lt;wsp:rsid wsp:val=&quot;00090CA6&quot;/&gt;&lt;wsp:rsid wsp:val=&quot;00090D8F&quot;/&gt;&lt;wsp:rsid wsp:val=&quot;00091067&quot;/&gt;&lt;wsp:rsid wsp:val=&quot;00091228&quot;/&gt;&lt;wsp:rsid wsp:val=&quot;00091DAC&quot;/&gt;&lt;wsp:rsid wsp:val=&quot;00091E9B&quot;/&gt;&lt;wsp:rsid wsp:val=&quot;00092878&quot;/&gt;&lt;wsp:rsid wsp:val=&quot;00093367&quot;/&gt;&lt;wsp:rsid wsp:val=&quot;00093829&quot;/&gt;&lt;wsp:rsid wsp:val=&quot;00093B85&quot;/&gt;&lt;wsp:rsid wsp:val=&quot;00093D14&quot;/&gt;&lt;wsp:rsid wsp:val=&quot;00093D9F&quot;/&gt;&lt;wsp:rsid wsp:val=&quot;0009442B&quot;/&gt;&lt;wsp:rsid wsp:val=&quot;00094667&quot;/&gt;&lt;wsp:rsid wsp:val=&quot;0009479B&quot;/&gt;&lt;wsp:rsid wsp:val=&quot;000947AF&quot;/&gt;&lt;wsp:rsid wsp:val=&quot;000949DD&quot;/&gt;&lt;wsp:rsid wsp:val=&quot;00096008&quot;/&gt;&lt;wsp:rsid wsp:val=&quot;0009639D&quot;/&gt;&lt;wsp:rsid wsp:val=&quot;00096F3D&quot;/&gt;&lt;wsp:rsid wsp:val=&quot;000971F9&quot;/&gt;&lt;wsp:rsid wsp:val=&quot;000A0686&quot;/&gt;&lt;wsp:rsid wsp:val=&quot;000A0F95&quot;/&gt;&lt;wsp:rsid wsp:val=&quot;000A1105&quot;/&gt;&lt;wsp:rsid wsp:val=&quot;000A1410&quot;/&gt;&lt;wsp:rsid wsp:val=&quot;000A14E2&quot;/&gt;&lt;wsp:rsid wsp:val=&quot;000A1555&quot;/&gt;&lt;wsp:rsid wsp:val=&quot;000A26D8&quot;/&gt;&lt;wsp:rsid wsp:val=&quot;000A2F02&quot;/&gt;&lt;wsp:rsid wsp:val=&quot;000A30D6&quot;/&gt;&lt;wsp:rsid wsp:val=&quot;000A386B&quot;/&gt;&lt;wsp:rsid wsp:val=&quot;000A3F9A&quot;/&gt;&lt;wsp:rsid wsp:val=&quot;000A4405&quot;/&gt;&lt;wsp:rsid wsp:val=&quot;000A47AB&quot;/&gt;&lt;wsp:rsid wsp:val=&quot;000A4BAD&quot;/&gt;&lt;wsp:rsid wsp:val=&quot;000A4C2C&quot;/&gt;&lt;wsp:rsid wsp:val=&quot;000A4FF8&quot;/&gt;&lt;wsp:rsid wsp:val=&quot;000A5E51&quot;/&gt;&lt;wsp:rsid wsp:val=&quot;000A5FCA&quot;/&gt;&lt;wsp:rsid wsp:val=&quot;000A6067&quot;/&gt;&lt;wsp:rsid wsp:val=&quot;000A62B4&quot;/&gt;&lt;wsp:rsid wsp:val=&quot;000A6441&quot;/&gt;&lt;wsp:rsid wsp:val=&quot;000A6BE2&quot;/&gt;&lt;wsp:rsid wsp:val=&quot;000A6C92&quot;/&gt;&lt;wsp:rsid wsp:val=&quot;000A70FC&quot;/&gt;&lt;wsp:rsid wsp:val=&quot;000A7330&quot;/&gt;&lt;wsp:rsid wsp:val=&quot;000A73B2&quot;/&gt;&lt;wsp:rsid wsp:val=&quot;000B0191&quot;/&gt;&lt;wsp:rsid wsp:val=&quot;000B067E&quot;/&gt;&lt;wsp:rsid wsp:val=&quot;000B0826&quot;/&gt;&lt;wsp:rsid wsp:val=&quot;000B0B0B&quot;/&gt;&lt;wsp:rsid wsp:val=&quot;000B106F&quot;/&gt;&lt;wsp:rsid wsp:val=&quot;000B1280&quot;/&gt;&lt;wsp:rsid wsp:val=&quot;000B16FC&quot;/&gt;&lt;wsp:rsid wsp:val=&quot;000B2255&quot;/&gt;&lt;wsp:rsid wsp:val=&quot;000B2D0C&quot;/&gt;&lt;wsp:rsid wsp:val=&quot;000B2FA0&quot;/&gt;&lt;wsp:rsid wsp:val=&quot;000B324A&quot;/&gt;&lt;wsp:rsid wsp:val=&quot;000B3793&quot;/&gt;&lt;wsp:rsid wsp:val=&quot;000B42E4&quot;/&gt;&lt;wsp:rsid wsp:val=&quot;000B45A7&quot;/&gt;&lt;wsp:rsid wsp:val=&quot;000B4946&quot;/&gt;&lt;wsp:rsid wsp:val=&quot;000B49DA&quot;/&gt;&lt;wsp:rsid wsp:val=&quot;000B4E5A&quot;/&gt;&lt;wsp:rsid wsp:val=&quot;000B5036&quot;/&gt;&lt;wsp:rsid wsp:val=&quot;000B5D60&quot;/&gt;&lt;wsp:rsid wsp:val=&quot;000B5F77&quot;/&gt;&lt;wsp:rsid wsp:val=&quot;000B68A2&quot;/&gt;&lt;wsp:rsid wsp:val=&quot;000B780B&quot;/&gt;&lt;wsp:rsid wsp:val=&quot;000B7B61&quot;/&gt;&lt;wsp:rsid wsp:val=&quot;000C0A25&quot;/&gt;&lt;wsp:rsid wsp:val=&quot;000C0F6F&quot;/&gt;&lt;wsp:rsid wsp:val=&quot;000C1B0F&quot;/&gt;&lt;wsp:rsid wsp:val=&quot;000C1BF1&quot;/&gt;&lt;wsp:rsid wsp:val=&quot;000C1C67&quot;/&gt;&lt;wsp:rsid wsp:val=&quot;000C1DB5&quot;/&gt;&lt;wsp:rsid wsp:val=&quot;000C1FC2&quot;/&gt;&lt;wsp:rsid wsp:val=&quot;000C2691&quot;/&gt;&lt;wsp:rsid wsp:val=&quot;000C2DFC&quot;/&gt;&lt;wsp:rsid wsp:val=&quot;000C4950&quot;/&gt;&lt;wsp:rsid wsp:val=&quot;000C526E&quot;/&gt;&lt;wsp:rsid wsp:val=&quot;000C5AC4&quot;/&gt;&lt;wsp:rsid wsp:val=&quot;000C5DEA&quot;/&gt;&lt;wsp:rsid wsp:val=&quot;000C5F83&quot;/&gt;&lt;wsp:rsid wsp:val=&quot;000C7BAE&quot;/&gt;&lt;wsp:rsid wsp:val=&quot;000C7CBC&quot;/&gt;&lt;wsp:rsid wsp:val=&quot;000D0522&quot;/&gt;&lt;wsp:rsid wsp:val=&quot;000D0955&quot;/&gt;&lt;wsp:rsid wsp:val=&quot;000D0C24&quot;/&gt;&lt;wsp:rsid wsp:val=&quot;000D108D&quot;/&gt;&lt;wsp:rsid wsp:val=&quot;000D1B87&quot;/&gt;&lt;wsp:rsid wsp:val=&quot;000D1CE1&quot;/&gt;&lt;wsp:rsid wsp:val=&quot;000D1E95&quot;/&gt;&lt;wsp:rsid wsp:val=&quot;000D2291&quot;/&gt;&lt;wsp:rsid wsp:val=&quot;000D4022&quot;/&gt;&lt;wsp:rsid wsp:val=&quot;000D41F1&quot;/&gt;&lt;wsp:rsid wsp:val=&quot;000D48CC&quot;/&gt;&lt;wsp:rsid wsp:val=&quot;000D4C6D&quot;/&gt;&lt;wsp:rsid wsp:val=&quot;000D4F15&quot;/&gt;&lt;wsp:rsid wsp:val=&quot;000D566A&quot;/&gt;&lt;wsp:rsid wsp:val=&quot;000D5882&quot;/&gt;&lt;wsp:rsid wsp:val=&quot;000D5BB2&quot;/&gt;&lt;wsp:rsid wsp:val=&quot;000D5E71&quot;/&gt;&lt;wsp:rsid wsp:val=&quot;000D6FE8&quot;/&gt;&lt;wsp:rsid wsp:val=&quot;000D7D0A&quot;/&gt;&lt;wsp:rsid wsp:val=&quot;000D7DD9&quot;/&gt;&lt;wsp:rsid wsp:val=&quot;000E089D&quot;/&gt;&lt;wsp:rsid wsp:val=&quot;000E0C92&quot;/&gt;&lt;wsp:rsid wsp:val=&quot;000E1312&quot;/&gt;&lt;wsp:rsid wsp:val=&quot;000E1C02&quot;/&gt;&lt;wsp:rsid wsp:val=&quot;000E2351&quot;/&gt;&lt;wsp:rsid wsp:val=&quot;000E32F8&quot;/&gt;&lt;wsp:rsid wsp:val=&quot;000E4E9D&quot;/&gt;&lt;wsp:rsid wsp:val=&quot;000E52FD&quot;/&gt;&lt;wsp:rsid wsp:val=&quot;000E5332&quot;/&gt;&lt;wsp:rsid wsp:val=&quot;000E53A7&quot;/&gt;&lt;wsp:rsid wsp:val=&quot;000E53C5&quot;/&gt;&lt;wsp:rsid wsp:val=&quot;000E5527&quot;/&gt;&lt;wsp:rsid wsp:val=&quot;000E5C00&quot;/&gt;&lt;wsp:rsid wsp:val=&quot;000E5FAE&quot;/&gt;&lt;wsp:rsid wsp:val=&quot;000E64D7&quot;/&gt;&lt;wsp:rsid wsp:val=&quot;000E6667&quot;/&gt;&lt;wsp:rsid wsp:val=&quot;000E6958&quot;/&gt;&lt;wsp:rsid wsp:val=&quot;000E6C57&quot;/&gt;&lt;wsp:rsid wsp:val=&quot;000E71B1&quot;/&gt;&lt;wsp:rsid wsp:val=&quot;000E7453&quot;/&gt;&lt;wsp:rsid wsp:val=&quot;000E7953&quot;/&gt;&lt;wsp:rsid wsp:val=&quot;000E7C7F&quot;/&gt;&lt;wsp:rsid wsp:val=&quot;000E7CBF&quot;/&gt;&lt;wsp:rsid wsp:val=&quot;000F091F&quot;/&gt;&lt;wsp:rsid wsp:val=&quot;000F0C7D&quot;/&gt;&lt;wsp:rsid wsp:val=&quot;000F149C&quot;/&gt;&lt;wsp:rsid wsp:val=&quot;000F173A&quot;/&gt;&lt;wsp:rsid wsp:val=&quot;000F196B&quot;/&gt;&lt;wsp:rsid wsp:val=&quot;000F19BD&quot;/&gt;&lt;wsp:rsid wsp:val=&quot;000F214F&quot;/&gt;&lt;wsp:rsid wsp:val=&quot;000F239E&quot;/&gt;&lt;wsp:rsid wsp:val=&quot;000F2935&quot;/&gt;&lt;wsp:rsid wsp:val=&quot;000F2B03&quot;/&gt;&lt;wsp:rsid wsp:val=&quot;000F301A&quot;/&gt;&lt;wsp:rsid wsp:val=&quot;000F350D&quot;/&gt;&lt;wsp:rsid wsp:val=&quot;000F36B0&quot;/&gt;&lt;wsp:rsid wsp:val=&quot;000F38C2&quot;/&gt;&lt;wsp:rsid wsp:val=&quot;000F4557&quot;/&gt;&lt;wsp:rsid wsp:val=&quot;000F479D&quot;/&gt;&lt;wsp:rsid wsp:val=&quot;000F5086&quot;/&gt;&lt;wsp:rsid wsp:val=&quot;000F56A0&quot;/&gt;&lt;wsp:rsid wsp:val=&quot;000F6455&quot;/&gt;&lt;wsp:rsid wsp:val=&quot;000F6793&quot;/&gt;&lt;wsp:rsid wsp:val=&quot;000F726C&quot;/&gt;&lt;wsp:rsid wsp:val=&quot;000F746F&quot;/&gt;&lt;wsp:rsid wsp:val=&quot;000F7BCE&quot;/&gt;&lt;wsp:rsid wsp:val=&quot;000F7BEF&quot;/&gt;&lt;wsp:rsid wsp:val=&quot;00100130&quot;/&gt;&lt;wsp:rsid wsp:val=&quot;00100208&quot;/&gt;&lt;wsp:rsid wsp:val=&quot;00100900&quot;/&gt;&lt;wsp:rsid wsp:val=&quot;00101B34&quot;/&gt;&lt;wsp:rsid wsp:val=&quot;0010226C&quot;/&gt;&lt;wsp:rsid wsp:val=&quot;00103038&quot;/&gt;&lt;wsp:rsid wsp:val=&quot;001032E8&quot;/&gt;&lt;wsp:rsid wsp:val=&quot;00103355&quot;/&gt;&lt;wsp:rsid wsp:val=&quot;00103CCF&quot;/&gt;&lt;wsp:rsid wsp:val=&quot;00103D59&quot;/&gt;&lt;wsp:rsid wsp:val=&quot;00104253&quot;/&gt;&lt;wsp:rsid wsp:val=&quot;001042BD&quot;/&gt;&lt;wsp:rsid wsp:val=&quot;00104C59&quot;/&gt;&lt;wsp:rsid wsp:val=&quot;00105585&quot;/&gt;&lt;wsp:rsid wsp:val=&quot;0010568F&quot;/&gt;&lt;wsp:rsid wsp:val=&quot;00105911&quot;/&gt;&lt;wsp:rsid wsp:val=&quot;00105B1F&quot;/&gt;&lt;wsp:rsid wsp:val=&quot;00105E3B&quot;/&gt;&lt;wsp:rsid wsp:val=&quot;001068E6&quot;/&gt;&lt;wsp:rsid wsp:val=&quot;00107B74&quot;/&gt;&lt;wsp:rsid wsp:val=&quot;00107C74&quot;/&gt;&lt;wsp:rsid wsp:val=&quot;00107E38&quot;/&gt;&lt;wsp:rsid wsp:val=&quot;001100E6&quot;/&gt;&lt;wsp:rsid wsp:val=&quot;00110D13&quot;/&gt;&lt;wsp:rsid wsp:val=&quot;00111011&quot;/&gt;&lt;wsp:rsid wsp:val=&quot;001113CA&quot;/&gt;&lt;wsp:rsid wsp:val=&quot;00112242&quot;/&gt;&lt;wsp:rsid wsp:val=&quot;00112CCC&quot;/&gt;&lt;wsp:rsid wsp:val=&quot;00112DB9&quot;/&gt;&lt;wsp:rsid wsp:val=&quot;0011301C&quot;/&gt;&lt;wsp:rsid wsp:val=&quot;001130C6&quot;/&gt;&lt;wsp:rsid wsp:val=&quot;00113146&quot;/&gt;&lt;wsp:rsid wsp:val=&quot;00113354&quot;/&gt;&lt;wsp:rsid wsp:val=&quot;0011398D&quot;/&gt;&lt;wsp:rsid wsp:val=&quot;00113B6F&quot;/&gt;&lt;wsp:rsid wsp:val=&quot;001143E8&quot;/&gt;&lt;wsp:rsid wsp:val=&quot;001145CB&quot;/&gt;&lt;wsp:rsid wsp:val=&quot;00114DDF&quot;/&gt;&lt;wsp:rsid wsp:val=&quot;001153F3&quot;/&gt;&lt;wsp:rsid wsp:val=&quot;00115BB9&quot;/&gt;&lt;wsp:rsid wsp:val=&quot;00115C0A&quot;/&gt;&lt;wsp:rsid wsp:val=&quot;00115E3E&quot;/&gt;&lt;wsp:rsid wsp:val=&quot;00115E7E&quot;/&gt;&lt;wsp:rsid wsp:val=&quot;0011603C&quot;/&gt;&lt;wsp:rsid wsp:val=&quot;00116255&quot;/&gt;&lt;wsp:rsid wsp:val=&quot;00116724&quot;/&gt;&lt;wsp:rsid wsp:val=&quot;001167E6&quot;/&gt;&lt;wsp:rsid wsp:val=&quot;00116F18&quot;/&gt;&lt;wsp:rsid wsp:val=&quot;00116F3C&quot;/&gt;&lt;wsp:rsid wsp:val=&quot;00117606&quot;/&gt;&lt;wsp:rsid wsp:val=&quot;0011782F&quot;/&gt;&lt;wsp:rsid wsp:val=&quot;00120293&quot;/&gt;&lt;wsp:rsid wsp:val=&quot;0012050C&quot;/&gt;&lt;wsp:rsid wsp:val=&quot;00120900&quot;/&gt;&lt;wsp:rsid wsp:val=&quot;00120FEE&quot;/&gt;&lt;wsp:rsid wsp:val=&quot;0012103A&quot;/&gt;&lt;wsp:rsid wsp:val=&quot;0012200D&quot;/&gt;&lt;wsp:rsid wsp:val=&quot;00122108&quot;/&gt;&lt;wsp:rsid wsp:val=&quot;00122141&quot;/&gt;&lt;wsp:rsid wsp:val=&quot;00122537&quot;/&gt;&lt;wsp:rsid wsp:val=&quot;0012270D&quot;/&gt;&lt;wsp:rsid wsp:val=&quot;00122876&quot;/&gt;&lt;wsp:rsid wsp:val=&quot;00122FFF&quot;/&gt;&lt;wsp:rsid wsp:val=&quot;0012307A&quot;/&gt;&lt;wsp:rsid wsp:val=&quot;001233D7&quot;/&gt;&lt;wsp:rsid wsp:val=&quot;00124047&quot;/&gt;&lt;wsp:rsid wsp:val=&quot;001243F9&quot;/&gt;&lt;wsp:rsid wsp:val=&quot;00124EB4&quot;/&gt;&lt;wsp:rsid wsp:val=&quot;00125425&quot;/&gt;&lt;wsp:rsid wsp:val=&quot;00125C13&quot;/&gt;&lt;wsp:rsid wsp:val=&quot;001264A4&quot;/&gt;&lt;wsp:rsid wsp:val=&quot;001267AF&quot;/&gt;&lt;wsp:rsid wsp:val=&quot;00126D59&quot;/&gt;&lt;wsp:rsid wsp:val=&quot;0012735F&quot;/&gt;&lt;wsp:rsid wsp:val=&quot;0012754A&quot;/&gt;&lt;wsp:rsid wsp:val=&quot;0012771D&quot;/&gt;&lt;wsp:rsid wsp:val=&quot;00127908&quot;/&gt;&lt;wsp:rsid wsp:val=&quot;001303CD&quot;/&gt;&lt;wsp:rsid wsp:val=&quot;0013107D&quot;/&gt;&lt;wsp:rsid wsp:val=&quot;00131114&quot;/&gt;&lt;wsp:rsid wsp:val=&quot;001314BD&quot;/&gt;&lt;wsp:rsid wsp:val=&quot;001321AE&quot;/&gt;&lt;wsp:rsid wsp:val=&quot;00133C44&quot;/&gt;&lt;wsp:rsid wsp:val=&quot;00133C6E&quot;/&gt;&lt;wsp:rsid wsp:val=&quot;001345A2&quot;/&gt;&lt;wsp:rsid wsp:val=&quot;00134707&quot;/&gt;&lt;wsp:rsid wsp:val=&quot;001348C9&quot;/&gt;&lt;wsp:rsid wsp:val=&quot;00134C54&quot;/&gt;&lt;wsp:rsid wsp:val=&quot;00134EF4&quot;/&gt;&lt;wsp:rsid wsp:val=&quot;00134FEF&quot;/&gt;&lt;wsp:rsid wsp:val=&quot;001350B8&quot;/&gt;&lt;wsp:rsid wsp:val=&quot;00136056&quot;/&gt;&lt;wsp:rsid wsp:val=&quot;001360C1&quot;/&gt;&lt;wsp:rsid wsp:val=&quot;001366A8&quot;/&gt;&lt;wsp:rsid wsp:val=&quot;00136993&quot;/&gt;&lt;wsp:rsid wsp:val=&quot;0013754B&quot;/&gt;&lt;wsp:rsid wsp:val=&quot;00140480&quot;/&gt;&lt;wsp:rsid wsp:val=&quot;00140871&quot;/&gt;&lt;wsp:rsid wsp:val=&quot;00140983&quot;/&gt;&lt;wsp:rsid wsp:val=&quot;00141EC4&quot;/&gt;&lt;wsp:rsid wsp:val=&quot;001423CC&quot;/&gt;&lt;wsp:rsid wsp:val=&quot;001426C1&quot;/&gt;&lt;wsp:rsid wsp:val=&quot;001429C7&quot;/&gt;&lt;wsp:rsid wsp:val=&quot;00142A74&quot;/&gt;&lt;wsp:rsid wsp:val=&quot;00142D3D&quot;/&gt;&lt;wsp:rsid wsp:val=&quot;00143787&quot;/&gt;&lt;wsp:rsid wsp:val=&quot;00143B3B&quot;/&gt;&lt;wsp:rsid wsp:val=&quot;00143E79&quot;/&gt;&lt;wsp:rsid wsp:val=&quot;00143EBD&quot;/&gt;&lt;wsp:rsid wsp:val=&quot;0014576C&quot;/&gt;&lt;wsp:rsid wsp:val=&quot;001458D2&quot;/&gt;&lt;wsp:rsid wsp:val=&quot;001472BF&quot;/&gt;&lt;wsp:rsid wsp:val=&quot;001477DB&quot;/&gt;&lt;wsp:rsid wsp:val=&quot;00147FA8&quot;/&gt;&lt;wsp:rsid wsp:val=&quot;00150323&quot;/&gt;&lt;wsp:rsid wsp:val=&quot;0015071D&quot;/&gt;&lt;wsp:rsid wsp:val=&quot;00150DB4&quot;/&gt;&lt;wsp:rsid wsp:val=&quot;0015139B&quot;/&gt;&lt;wsp:rsid wsp:val=&quot;001523FD&quot;/&gt;&lt;wsp:rsid wsp:val=&quot;00152960&quot;/&gt;&lt;wsp:rsid wsp:val=&quot;00152F2E&quot;/&gt;&lt;wsp:rsid wsp:val=&quot;001535EE&quot;/&gt;&lt;wsp:rsid wsp:val=&quot;001538B3&quot;/&gt;&lt;wsp:rsid wsp:val=&quot;00153BF5&quot;/&gt;&lt;wsp:rsid wsp:val=&quot;0015501D&quot;/&gt;&lt;wsp:rsid wsp:val=&quot;00155099&quot;/&gt;&lt;wsp:rsid wsp:val=&quot;0015591B&quot;/&gt;&lt;wsp:rsid wsp:val=&quot;00155D81&quot;/&gt;&lt;wsp:rsid wsp:val=&quot;00156649&quot;/&gt;&lt;wsp:rsid wsp:val=&quot;00156B85&quot;/&gt;&lt;wsp:rsid wsp:val=&quot;00156C00&quot;/&gt;&lt;wsp:rsid wsp:val=&quot;0015721A&quot;/&gt;&lt;wsp:rsid wsp:val=&quot;00157A87&quot;/&gt;&lt;wsp:rsid wsp:val=&quot;0016061B&quot;/&gt;&lt;wsp:rsid wsp:val=&quot;00161818&quot;/&gt;&lt;wsp:rsid wsp:val=&quot;00161B83&quot;/&gt;&lt;wsp:rsid wsp:val=&quot;00161D03&quot;/&gt;&lt;wsp:rsid wsp:val=&quot;00162123&quot;/&gt;&lt;wsp:rsid wsp:val=&quot;0016304D&quot;/&gt;&lt;wsp:rsid wsp:val=&quot;001634E1&quot;/&gt;&lt;wsp:rsid wsp:val=&quot;00163A85&quot;/&gt;&lt;wsp:rsid wsp:val=&quot;00163D5D&quot;/&gt;&lt;wsp:rsid wsp:val=&quot;00163FE9&quot;/&gt;&lt;wsp:rsid wsp:val=&quot;00164126&quot;/&gt;&lt;wsp:rsid wsp:val=&quot;00164425&quot;/&gt;&lt;wsp:rsid wsp:val=&quot;001647E7&quot;/&gt;&lt;wsp:rsid wsp:val=&quot;00164E14&quot;/&gt;&lt;wsp:rsid wsp:val=&quot;001650B8&quot;/&gt;&lt;wsp:rsid wsp:val=&quot;00165749&quot;/&gt;&lt;wsp:rsid wsp:val=&quot;00165F3D&quot;/&gt;&lt;wsp:rsid wsp:val=&quot;001660C2&quot;/&gt;&lt;wsp:rsid wsp:val=&quot;0016616A&quot;/&gt;&lt;wsp:rsid wsp:val=&quot;00166A26&quot;/&gt;&lt;wsp:rsid wsp:val=&quot;00166C98&quot;/&gt;&lt;wsp:rsid wsp:val=&quot;00166EC6&quot;/&gt;&lt;wsp:rsid wsp:val=&quot;00166FF3&quot;/&gt;&lt;wsp:rsid wsp:val=&quot;00167586&quot;/&gt;&lt;wsp:rsid wsp:val=&quot;00167BAA&quot;/&gt;&lt;wsp:rsid wsp:val=&quot;00167DE0&quot;/&gt;&lt;wsp:rsid wsp:val=&quot;00167FCD&quot;/&gt;&lt;wsp:rsid wsp:val=&quot;001709CD&quot;/&gt;&lt;wsp:rsid wsp:val=&quot;00171AA2&quot;/&gt;&lt;wsp:rsid wsp:val=&quot;00171BBF&quot;/&gt;&lt;wsp:rsid wsp:val=&quot;00172639&quot;/&gt;&lt;wsp:rsid wsp:val=&quot;00172763&quot;/&gt;&lt;wsp:rsid wsp:val=&quot;00172DC1&quot;/&gt;&lt;wsp:rsid wsp:val=&quot;0017303C&quot;/&gt;&lt;wsp:rsid wsp:val=&quot;00174445&quot;/&gt;&lt;wsp:rsid wsp:val=&quot;00174807&quot;/&gt;&lt;wsp:rsid wsp:val=&quot;00175231&quot;/&gt;&lt;wsp:rsid wsp:val=&quot;001756C9&quot;/&gt;&lt;wsp:rsid wsp:val=&quot;001756DA&quot;/&gt;&lt;wsp:rsid wsp:val=&quot;0017582B&quot;/&gt;&lt;wsp:rsid wsp:val=&quot;001758EC&quot;/&gt;&lt;wsp:rsid wsp:val=&quot;00175B84&quot;/&gt;&lt;wsp:rsid wsp:val=&quot;0017619D&quot;/&gt;&lt;wsp:rsid wsp:val=&quot;00176258&quot;/&gt;&lt;wsp:rsid wsp:val=&quot;00176392&quot;/&gt;&lt;wsp:rsid wsp:val=&quot;00176520&quot;/&gt;&lt;wsp:rsid wsp:val=&quot;00177329&quot;/&gt;&lt;wsp:rsid wsp:val=&quot;00177497&quot;/&gt;&lt;wsp:rsid wsp:val=&quot;00177650&quot;/&gt;&lt;wsp:rsid wsp:val=&quot;00177846&quot;/&gt;&lt;wsp:rsid wsp:val=&quot;00177CBE&quot;/&gt;&lt;wsp:rsid wsp:val=&quot;00180C02&quot;/&gt;&lt;wsp:rsid wsp:val=&quot;00180CA4&quot;/&gt;&lt;wsp:rsid wsp:val=&quot;00181B8D&quot;/&gt;&lt;wsp:rsid wsp:val=&quot;00181C24&quot;/&gt;&lt;wsp:rsid wsp:val=&quot;00182201&quot;/&gt;&lt;wsp:rsid wsp:val=&quot;00182384&quot;/&gt;&lt;wsp:rsid wsp:val=&quot;0018256A&quot;/&gt;&lt;wsp:rsid wsp:val=&quot;001826BF&quot;/&gt;&lt;wsp:rsid wsp:val=&quot;00183C0F&quot;/&gt;&lt;wsp:rsid wsp:val=&quot;00183DEE&quot;/&gt;&lt;wsp:rsid wsp:val=&quot;001840E2&quot;/&gt;&lt;wsp:rsid wsp:val=&quot;001843DD&quot;/&gt;&lt;wsp:rsid wsp:val=&quot;00184476&quot;/&gt;&lt;wsp:rsid wsp:val=&quot;001845A9&quot;/&gt;&lt;wsp:rsid wsp:val=&quot;001847BD&quot;/&gt;&lt;wsp:rsid wsp:val=&quot;001847BE&quot;/&gt;&lt;wsp:rsid wsp:val=&quot;00185BA8&quot;/&gt;&lt;wsp:rsid wsp:val=&quot;00187E11&quot;/&gt;&lt;wsp:rsid wsp:val=&quot;001906EB&quot;/&gt;&lt;wsp:rsid wsp:val=&quot;00190CDD&quot;/&gt;&lt;wsp:rsid wsp:val=&quot;0019103F&quot;/&gt;&lt;wsp:rsid wsp:val=&quot;00191FAE&quot;/&gt;&lt;wsp:rsid wsp:val=&quot;00193CB1&quot;/&gt;&lt;wsp:rsid wsp:val=&quot;00194A99&quot;/&gt;&lt;wsp:rsid wsp:val=&quot;0019556B&quot;/&gt;&lt;wsp:rsid wsp:val=&quot;00195644&quot;/&gt;&lt;wsp:rsid wsp:val=&quot;001959B2&quot;/&gt;&lt;wsp:rsid wsp:val=&quot;00195E4D&quot;/&gt;&lt;wsp:rsid wsp:val=&quot;00195F71&quot;/&gt;&lt;wsp:rsid wsp:val=&quot;00196089&quot;/&gt;&lt;wsp:rsid wsp:val=&quot;001979BA&quot;/&gt;&lt;wsp:rsid wsp:val=&quot;00197C67&quot;/&gt;&lt;wsp:rsid wsp:val=&quot;001A06AB&quot;/&gt;&lt;wsp:rsid wsp:val=&quot;001A06F3&quot;/&gt;&lt;wsp:rsid wsp:val=&quot;001A0940&quot;/&gt;&lt;wsp:rsid wsp:val=&quot;001A0B87&quot;/&gt;&lt;wsp:rsid wsp:val=&quot;001A0D7A&quot;/&gt;&lt;wsp:rsid wsp:val=&quot;001A13F4&quot;/&gt;&lt;wsp:rsid wsp:val=&quot;001A160C&quot;/&gt;&lt;wsp:rsid wsp:val=&quot;001A17E3&quot;/&gt;&lt;wsp:rsid wsp:val=&quot;001A20BA&quot;/&gt;&lt;wsp:rsid wsp:val=&quot;001A219A&quot;/&gt;&lt;wsp:rsid wsp:val=&quot;001A22EE&quot;/&gt;&lt;wsp:rsid wsp:val=&quot;001A28B9&quot;/&gt;&lt;wsp:rsid wsp:val=&quot;001A3E1E&quot;/&gt;&lt;wsp:rsid wsp:val=&quot;001A408C&quot;/&gt;&lt;wsp:rsid wsp:val=&quot;001A5030&quot;/&gt;&lt;wsp:rsid wsp:val=&quot;001A68FF&quot;/&gt;&lt;wsp:rsid wsp:val=&quot;001A6A27&quot;/&gt;&lt;wsp:rsid wsp:val=&quot;001A6C7E&quot;/&gt;&lt;wsp:rsid wsp:val=&quot;001A6C91&quot;/&gt;&lt;wsp:rsid wsp:val=&quot;001A6ED6&quot;/&gt;&lt;wsp:rsid wsp:val=&quot;001A71D8&quot;/&gt;&lt;wsp:rsid wsp:val=&quot;001A7223&quot;/&gt;&lt;wsp:rsid wsp:val=&quot;001A74D3&quot;/&gt;&lt;wsp:rsid wsp:val=&quot;001A7984&quot;/&gt;&lt;wsp:rsid wsp:val=&quot;001B0222&quot;/&gt;&lt;wsp:rsid wsp:val=&quot;001B0BA5&quot;/&gt;&lt;wsp:rsid wsp:val=&quot;001B1327&quot;/&gt;&lt;wsp:rsid wsp:val=&quot;001B132D&quot;/&gt;&lt;wsp:rsid wsp:val=&quot;001B1B8C&quot;/&gt;&lt;wsp:rsid wsp:val=&quot;001B2B6A&quot;/&gt;&lt;wsp:rsid wsp:val=&quot;001B387E&quot;/&gt;&lt;wsp:rsid wsp:val=&quot;001B3DFB&quot;/&gt;&lt;wsp:rsid wsp:val=&quot;001B3EFC&quot;/&gt;&lt;wsp:rsid wsp:val=&quot;001B41F9&quot;/&gt;&lt;wsp:rsid wsp:val=&quot;001B4DC3&quot;/&gt;&lt;wsp:rsid wsp:val=&quot;001B5297&quot;/&gt;&lt;wsp:rsid wsp:val=&quot;001B53B3&quot;/&gt;&lt;wsp:rsid wsp:val=&quot;001B57AF&quot;/&gt;&lt;wsp:rsid wsp:val=&quot;001B5822&quot;/&gt;&lt;wsp:rsid wsp:val=&quot;001B62C3&quot;/&gt;&lt;wsp:rsid wsp:val=&quot;001B65AC&quot;/&gt;&lt;wsp:rsid wsp:val=&quot;001B6D30&quot;/&gt;&lt;wsp:rsid wsp:val=&quot;001B7619&quot;/&gt;&lt;wsp:rsid wsp:val=&quot;001B7CD9&quot;/&gt;&lt;wsp:rsid wsp:val=&quot;001B7F13&quot;/&gt;&lt;wsp:rsid wsp:val=&quot;001C06D6&quot;/&gt;&lt;wsp:rsid wsp:val=&quot;001C0C18&quot;/&gt;&lt;wsp:rsid wsp:val=&quot;001C0DC4&quot;/&gt;&lt;wsp:rsid wsp:val=&quot;001C10B5&quot;/&gt;&lt;wsp:rsid wsp:val=&quot;001C1761&quot;/&gt;&lt;wsp:rsid wsp:val=&quot;001C1A58&quot;/&gt;&lt;wsp:rsid wsp:val=&quot;001C1F57&quot;/&gt;&lt;wsp:rsid wsp:val=&quot;001C2225&quot;/&gt;&lt;wsp:rsid wsp:val=&quot;001C2C7E&quot;/&gt;&lt;wsp:rsid wsp:val=&quot;001C31B8&quot;/&gt;&lt;wsp:rsid wsp:val=&quot;001C3666&quot;/&gt;&lt;wsp:rsid wsp:val=&quot;001C3C44&quot;/&gt;&lt;wsp:rsid wsp:val=&quot;001C3E48&quot;/&gt;&lt;wsp:rsid wsp:val=&quot;001C46C9&quot;/&gt;&lt;wsp:rsid wsp:val=&quot;001C491E&quot;/&gt;&lt;wsp:rsid wsp:val=&quot;001C4CE8&quot;/&gt;&lt;wsp:rsid wsp:val=&quot;001C4CF6&quot;/&gt;&lt;wsp:rsid wsp:val=&quot;001C5145&quot;/&gt;&lt;wsp:rsid wsp:val=&quot;001C5651&quot;/&gt;&lt;wsp:rsid wsp:val=&quot;001C585A&quot;/&gt;&lt;wsp:rsid wsp:val=&quot;001C6587&quot;/&gt;&lt;wsp:rsid wsp:val=&quot;001C6881&quot;/&gt;&lt;wsp:rsid wsp:val=&quot;001C688B&quot;/&gt;&lt;wsp:rsid wsp:val=&quot;001C71C9&quot;/&gt;&lt;wsp:rsid wsp:val=&quot;001C72A8&quot;/&gt;&lt;wsp:rsid wsp:val=&quot;001C744F&quot;/&gt;&lt;wsp:rsid wsp:val=&quot;001C758C&quot;/&gt;&lt;wsp:rsid wsp:val=&quot;001C777F&quot;/&gt;&lt;wsp:rsid wsp:val=&quot;001C7CB0&quot;/&gt;&lt;wsp:rsid wsp:val=&quot;001D0340&quot;/&gt;&lt;wsp:rsid wsp:val=&quot;001D0D7A&quot;/&gt;&lt;wsp:rsid wsp:val=&quot;001D108C&quot;/&gt;&lt;wsp:rsid wsp:val=&quot;001D13B7&quot;/&gt;&lt;wsp:rsid wsp:val=&quot;001D16D4&quot;/&gt;&lt;wsp:rsid wsp:val=&quot;001D198C&quot;/&gt;&lt;wsp:rsid wsp:val=&quot;001D1BE6&quot;/&gt;&lt;wsp:rsid wsp:val=&quot;001D1E88&quot;/&gt;&lt;wsp:rsid wsp:val=&quot;001D29FE&quot;/&gt;&lt;wsp:rsid wsp:val=&quot;001D2F89&quot;/&gt;&lt;wsp:rsid wsp:val=&quot;001D3116&quot;/&gt;&lt;wsp:rsid wsp:val=&quot;001D316A&quot;/&gt;&lt;wsp:rsid wsp:val=&quot;001D3271&quot;/&gt;&lt;wsp:rsid wsp:val=&quot;001D4E9E&quot;/&gt;&lt;wsp:rsid wsp:val=&quot;001D53BE&quot;/&gt;&lt;wsp:rsid wsp:val=&quot;001D5D45&quot;/&gt;&lt;wsp:rsid wsp:val=&quot;001D6507&quot;/&gt;&lt;wsp:rsid wsp:val=&quot;001D6EB1&quot;/&gt;&lt;wsp:rsid wsp:val=&quot;001D6F30&quot;/&gt;&lt;wsp:rsid wsp:val=&quot;001D7C46&quot;/&gt;&lt;wsp:rsid wsp:val=&quot;001D7E51&quot;/&gt;&lt;wsp:rsid wsp:val=&quot;001D7FBD&quot;/&gt;&lt;wsp:rsid wsp:val=&quot;001E03CE&quot;/&gt;&lt;wsp:rsid wsp:val=&quot;001E0657&quot;/&gt;&lt;wsp:rsid wsp:val=&quot;001E0769&quot;/&gt;&lt;wsp:rsid wsp:val=&quot;001E148A&quot;/&gt;&lt;wsp:rsid wsp:val=&quot;001E1A3D&quot;/&gt;&lt;wsp:rsid wsp:val=&quot;001E228D&quot;/&gt;&lt;wsp:rsid wsp:val=&quot;001E277C&quot;/&gt;&lt;wsp:rsid wsp:val=&quot;001E295A&quot;/&gt;&lt;wsp:rsid wsp:val=&quot;001E2DBE&quot;/&gt;&lt;wsp:rsid wsp:val=&quot;001E33D6&quot;/&gt;&lt;wsp:rsid wsp:val=&quot;001E66FA&quot;/&gt;&lt;wsp:rsid wsp:val=&quot;001E6B4F&quot;/&gt;&lt;wsp:rsid wsp:val=&quot;001E6F5F&quot;/&gt;&lt;wsp:rsid wsp:val=&quot;001E743A&quot;/&gt;&lt;wsp:rsid wsp:val=&quot;001E7D5D&quot;/&gt;&lt;wsp:rsid wsp:val=&quot;001E7E41&quot;/&gt;&lt;wsp:rsid wsp:val=&quot;001F0546&quot;/&gt;&lt;wsp:rsid wsp:val=&quot;001F0B39&quot;/&gt;&lt;wsp:rsid wsp:val=&quot;001F0D8A&quot;/&gt;&lt;wsp:rsid wsp:val=&quot;001F106E&quot;/&gt;&lt;wsp:rsid wsp:val=&quot;001F1091&quot;/&gt;&lt;wsp:rsid wsp:val=&quot;001F15E1&quot;/&gt;&lt;wsp:rsid wsp:val=&quot;001F1EFA&quot;/&gt;&lt;wsp:rsid wsp:val=&quot;001F1FE1&quot;/&gt;&lt;wsp:rsid wsp:val=&quot;001F2FE6&quot;/&gt;&lt;wsp:rsid wsp:val=&quot;001F35F6&quot;/&gt;&lt;wsp:rsid wsp:val=&quot;001F3B35&quot;/&gt;&lt;wsp:rsid wsp:val=&quot;001F4007&quot;/&gt;&lt;wsp:rsid wsp:val=&quot;001F428F&quot;/&gt;&lt;wsp:rsid wsp:val=&quot;001F4C12&quot;/&gt;&lt;wsp:rsid wsp:val=&quot;001F57EE&quot;/&gt;&lt;wsp:rsid wsp:val=&quot;001F5C7F&quot;/&gt;&lt;wsp:rsid wsp:val=&quot;001F5F5D&quot;/&gt;&lt;wsp:rsid wsp:val=&quot;001F6401&quot;/&gt;&lt;wsp:rsid wsp:val=&quot;001F69D1&quot;/&gt;&lt;wsp:rsid wsp:val=&quot;001F6C22&quot;/&gt;&lt;wsp:rsid wsp:val=&quot;001F7C27&quot;/&gt;&lt;wsp:rsid wsp:val=&quot;001F7D57&quot;/&gt;&lt;wsp:rsid wsp:val=&quot;002005AD&quot;/&gt;&lt;wsp:rsid wsp:val=&quot;00200AB4&quot;/&gt;&lt;wsp:rsid wsp:val=&quot;00200D74&quot;/&gt;&lt;wsp:rsid wsp:val=&quot;00200F71&quot;/&gt;&lt;wsp:rsid wsp:val=&quot;00201A01&quot;/&gt;&lt;wsp:rsid wsp:val=&quot;00201C9B&quot;/&gt;&lt;wsp:rsid wsp:val=&quot;00201DA7&quot;/&gt;&lt;wsp:rsid wsp:val=&quot;00201EC0&quot;/&gt;&lt;wsp:rsid wsp:val=&quot;00201F11&quot;/&gt;&lt;wsp:rsid wsp:val=&quot;002022EE&quot;/&gt;&lt;wsp:rsid wsp:val=&quot;002026F6&quot;/&gt;&lt;wsp:rsid wsp:val=&quot;00203D3F&quot;/&gt;&lt;wsp:rsid wsp:val=&quot;00204261&quot;/&gt;&lt;wsp:rsid wsp:val=&quot;002046FF&quot;/&gt;&lt;wsp:rsid wsp:val=&quot;00204700&quot;/&gt;&lt;wsp:rsid wsp:val=&quot;00204A72&quot;/&gt;&lt;wsp:rsid wsp:val=&quot;00204D7A&quot;/&gt;&lt;wsp:rsid wsp:val=&quot;00204E6A&quot;/&gt;&lt;wsp:rsid wsp:val=&quot;00204F95&quot;/&gt;&lt;wsp:rsid wsp:val=&quot;00205364&quot;/&gt;&lt;wsp:rsid wsp:val=&quot;00206982&quot;/&gt;&lt;wsp:rsid wsp:val=&quot;002105DD&quot;/&gt;&lt;wsp:rsid wsp:val=&quot;002106E3&quot;/&gt;&lt;wsp:rsid wsp:val=&quot;00210BF5&quot;/&gt;&lt;wsp:rsid wsp:val=&quot;00210CAA&quot;/&gt;&lt;wsp:rsid wsp:val=&quot;00210F78&quot;/&gt;&lt;wsp:rsid wsp:val=&quot;0021117D&quot;/&gt;&lt;wsp:rsid wsp:val=&quot;00212862&quot;/&gt;&lt;wsp:rsid wsp:val=&quot;002130D7&quot;/&gt;&lt;wsp:rsid wsp:val=&quot;00213464&quot;/&gt;&lt;wsp:rsid wsp:val=&quot;00213B70&quot;/&gt;&lt;wsp:rsid wsp:val=&quot;00213C2E&quot;/&gt;&lt;wsp:rsid wsp:val=&quot;00213F71&quot;/&gt;&lt;wsp:rsid wsp:val=&quot;00214248&quot;/&gt;&lt;wsp:rsid wsp:val=&quot;00214BC1&quot;/&gt;&lt;wsp:rsid wsp:val=&quot;0021535F&quot;/&gt;&lt;wsp:rsid wsp:val=&quot;00215729&quot;/&gt;&lt;wsp:rsid wsp:val=&quot;00215CF9&quot;/&gt;&lt;wsp:rsid wsp:val=&quot;00216406&quot;/&gt;&lt;wsp:rsid wsp:val=&quot;00216BB8&quot;/&gt;&lt;wsp:rsid wsp:val=&quot;002170A6&quot;/&gt;&lt;wsp:rsid wsp:val=&quot;00217427&quot;/&gt;&lt;wsp:rsid wsp:val=&quot;00217C9D&quot;/&gt;&lt;wsp:rsid wsp:val=&quot;0022013C&quot;/&gt;&lt;wsp:rsid wsp:val=&quot;002201E0&quot;/&gt;&lt;wsp:rsid wsp:val=&quot;00221356&quot;/&gt;&lt;wsp:rsid wsp:val=&quot;00221D9B&quot;/&gt;&lt;wsp:rsid wsp:val=&quot;0022222B&quot;/&gt;&lt;wsp:rsid wsp:val=&quot;002228FA&quot;/&gt;&lt;wsp:rsid wsp:val=&quot;00222ADB&quot;/&gt;&lt;wsp:rsid wsp:val=&quot;00222B0E&quot;/&gt;&lt;wsp:rsid wsp:val=&quot;00222D4F&quot;/&gt;&lt;wsp:rsid wsp:val=&quot;002232C7&quot;/&gt;&lt;wsp:rsid wsp:val=&quot;002235EE&quot;/&gt;&lt;wsp:rsid wsp:val=&quot;00224F12&quot;/&gt;&lt;wsp:rsid wsp:val=&quot;002252E4&quot;/&gt;&lt;wsp:rsid wsp:val=&quot;00225BFC&quot;/&gt;&lt;wsp:rsid wsp:val=&quot;00226335&quot;/&gt;&lt;wsp:rsid wsp:val=&quot;00226D3F&quot;/&gt;&lt;wsp:rsid wsp:val=&quot;00227449&quot;/&gt;&lt;wsp:rsid wsp:val=&quot;00227598&quot;/&gt;&lt;wsp:rsid wsp:val=&quot;00227D23&quot;/&gt;&lt;wsp:rsid wsp:val=&quot;002309E2&quot;/&gt;&lt;wsp:rsid wsp:val=&quot;00230EF4&quot;/&gt;&lt;wsp:rsid wsp:val=&quot;00231BBB&quot;/&gt;&lt;wsp:rsid wsp:val=&quot;00231CB9&quot;/&gt;&lt;wsp:rsid wsp:val=&quot;00231E51&quot;/&gt;&lt;wsp:rsid wsp:val=&quot;00231F50&quot;/&gt;&lt;wsp:rsid wsp:val=&quot;00232253&quot;/&gt;&lt;wsp:rsid wsp:val=&quot;002323E8&quot;/&gt;&lt;wsp:rsid wsp:val=&quot;00232646&quot;/&gt;&lt;wsp:rsid wsp:val=&quot;002333E2&quot;/&gt;&lt;wsp:rsid wsp:val=&quot;00233439&quot;/&gt;&lt;wsp:rsid wsp:val=&quot;0023353F&quot;/&gt;&lt;wsp:rsid wsp:val=&quot;00233AD8&quot;/&gt;&lt;wsp:rsid wsp:val=&quot;00233F6D&quot;/&gt;&lt;wsp:rsid wsp:val=&quot;00233F9E&quot;/&gt;&lt;wsp:rsid wsp:val=&quot;002349E0&quot;/&gt;&lt;wsp:rsid wsp:val=&quot;00234A02&quot;/&gt;&lt;wsp:rsid wsp:val=&quot;00234D93&quot;/&gt;&lt;wsp:rsid wsp:val=&quot;00235671&quot;/&gt;&lt;wsp:rsid wsp:val=&quot;00235D34&quot;/&gt;&lt;wsp:rsid wsp:val=&quot;00235D62&quot;/&gt;&lt;wsp:rsid wsp:val=&quot;00236322&quot;/&gt;&lt;wsp:rsid wsp:val=&quot;00236A4E&quot;/&gt;&lt;wsp:rsid wsp:val=&quot;002370DB&quot;/&gt;&lt;wsp:rsid wsp:val=&quot;0023721B&quot;/&gt;&lt;wsp:rsid wsp:val=&quot;00237495&quot;/&gt;&lt;wsp:rsid wsp:val=&quot;0024047F&quot;/&gt;&lt;wsp:rsid wsp:val=&quot;002404A6&quot;/&gt;&lt;wsp:rsid wsp:val=&quot;00240C98&quot;/&gt;&lt;wsp:rsid wsp:val=&quot;00241635&quot;/&gt;&lt;wsp:rsid wsp:val=&quot;00241C74&quot;/&gt;&lt;wsp:rsid wsp:val=&quot;002424DA&quot;/&gt;&lt;wsp:rsid wsp:val=&quot;00242A2D&quot;/&gt;&lt;wsp:rsid wsp:val=&quot;00242B43&quot;/&gt;&lt;wsp:rsid wsp:val=&quot;00242C62&quot;/&gt;&lt;wsp:rsid wsp:val=&quot;00242FE2&quot;/&gt;&lt;wsp:rsid wsp:val=&quot;00243C44&quot;/&gt;&lt;wsp:rsid wsp:val=&quot;00243CE5&quot;/&gt;&lt;wsp:rsid wsp:val=&quot;00244FF0&quot;/&gt;&lt;wsp:rsid wsp:val=&quot;00245AE3&quot;/&gt;&lt;wsp:rsid wsp:val=&quot;00245F95&quot;/&gt;&lt;wsp:rsid wsp:val=&quot;00246821&quot;/&gt;&lt;wsp:rsid wsp:val=&quot;00246A9C&quot;/&gt;&lt;wsp:rsid wsp:val=&quot;00246B76&quot;/&gt;&lt;wsp:rsid wsp:val=&quot;0024736D&quot;/&gt;&lt;wsp:rsid wsp:val=&quot;0024751E&quot;/&gt;&lt;wsp:rsid wsp:val=&quot;00247D9E&quot;/&gt;&lt;wsp:rsid wsp:val=&quot;00247E97&quot;/&gt;&lt;wsp:rsid wsp:val=&quot;00247ED7&quot;/&gt;&lt;wsp:rsid wsp:val=&quot;0025084F&quot;/&gt;&lt;wsp:rsid wsp:val=&quot;00250DB7&quot;/&gt;&lt;wsp:rsid wsp:val=&quot;00250E11&quot;/&gt;&lt;wsp:rsid wsp:val=&quot;00251158&quot;/&gt;&lt;wsp:rsid wsp:val=&quot;00251249&quot;/&gt;&lt;wsp:rsid wsp:val=&quot;00251346&quot;/&gt;&lt;wsp:rsid wsp:val=&quot;00251753&quot;/&gt;&lt;wsp:rsid wsp:val=&quot;00251B8E&quot;/&gt;&lt;wsp:rsid wsp:val=&quot;00252697&quot;/&gt;&lt;wsp:rsid wsp:val=&quot;00252F95&quot;/&gt;&lt;wsp:rsid wsp:val=&quot;002538EA&quot;/&gt;&lt;wsp:rsid wsp:val=&quot;002543ED&quot;/&gt;&lt;wsp:rsid wsp:val=&quot;00254955&quot;/&gt;&lt;wsp:rsid wsp:val=&quot;002564C2&quot;/&gt;&lt;wsp:rsid wsp:val=&quot;00256983&quot;/&gt;&lt;wsp:rsid wsp:val=&quot;00256A14&quot;/&gt;&lt;wsp:rsid wsp:val=&quot;00256BCF&quot;/&gt;&lt;wsp:rsid wsp:val=&quot;00256E00&quot;/&gt;&lt;wsp:rsid wsp:val=&quot;0025757B&quot;/&gt;&lt;wsp:rsid wsp:val=&quot;002576C9&quot;/&gt;&lt;wsp:rsid wsp:val=&quot;0026015D&quot;/&gt;&lt;wsp:rsid wsp:val=&quot;00260592&quot;/&gt;&lt;wsp:rsid wsp:val=&quot;00260690&quot;/&gt;&lt;wsp:rsid wsp:val=&quot;00260CDF&quot;/&gt;&lt;wsp:rsid wsp:val=&quot;002615EA&quot;/&gt;&lt;wsp:rsid wsp:val=&quot;00261914&quot;/&gt;&lt;wsp:rsid wsp:val=&quot;00261A3A&quot;/&gt;&lt;wsp:rsid wsp:val=&quot;00261AB1&quot;/&gt;&lt;wsp:rsid wsp:val=&quot;00261EE9&quot;/&gt;&lt;wsp:rsid wsp:val=&quot;00261F07&quot;/&gt;&lt;wsp:rsid wsp:val=&quot;00261F22&quot;/&gt;&lt;wsp:rsid wsp:val=&quot;002623E4&quot;/&gt;&lt;wsp:rsid wsp:val=&quot;002626EC&quot;/&gt;&lt;wsp:rsid wsp:val=&quot;0026297A&quot;/&gt;&lt;wsp:rsid wsp:val=&quot;002636E7&quot;/&gt;&lt;wsp:rsid wsp:val=&quot;00263F36&quot;/&gt;&lt;wsp:rsid wsp:val=&quot;00264C54&quot;/&gt;&lt;wsp:rsid wsp:val=&quot;0027057C&quot;/&gt;&lt;wsp:rsid wsp:val=&quot;002706C3&quot;/&gt;&lt;wsp:rsid wsp:val=&quot;0027093E&quot;/&gt;&lt;wsp:rsid wsp:val=&quot;002710D6&quot;/&gt;&lt;wsp:rsid wsp:val=&quot;0027214B&quot;/&gt;&lt;wsp:rsid wsp:val=&quot;002728D3&quot;/&gt;&lt;wsp:rsid wsp:val=&quot;00273C89&quot;/&gt;&lt;wsp:rsid wsp:val=&quot;002746D4&quot;/&gt;&lt;wsp:rsid wsp:val=&quot;0027475A&quot;/&gt;&lt;wsp:rsid wsp:val=&quot;00274B73&quot;/&gt;&lt;wsp:rsid wsp:val=&quot;002751E6&quot;/&gt;&lt;wsp:rsid wsp:val=&quot;00275259&quot;/&gt;&lt;wsp:rsid wsp:val=&quot;00276221&quot;/&gt;&lt;wsp:rsid wsp:val=&quot;002766FE&quot;/&gt;&lt;wsp:rsid wsp:val=&quot;002770F9&quot;/&gt;&lt;wsp:rsid wsp:val=&quot;002771FF&quot;/&gt;&lt;wsp:rsid wsp:val=&quot;00277BB7&quot;/&gt;&lt;wsp:rsid wsp:val=&quot;00277E65&quot;/&gt;&lt;wsp:rsid wsp:val=&quot;00280259&quot;/&gt;&lt;wsp:rsid wsp:val=&quot;002819DE&quot;/&gt;&lt;wsp:rsid wsp:val=&quot;0028243A&quot;/&gt;&lt;wsp:rsid wsp:val=&quot;00282F0A&quot;/&gt;&lt;wsp:rsid wsp:val=&quot;00283174&quot;/&gt;&lt;wsp:rsid wsp:val=&quot;00283DEC&quot;/&gt;&lt;wsp:rsid wsp:val=&quot;00284744&quot;/&gt;&lt;wsp:rsid wsp:val=&quot;0028498A&quot;/&gt;&lt;wsp:rsid wsp:val=&quot;00284A9D&quot;/&gt;&lt;wsp:rsid wsp:val=&quot;00284F81&quot;/&gt;&lt;wsp:rsid wsp:val=&quot;0028537D&quot;/&gt;&lt;wsp:rsid wsp:val=&quot;00285690&quot;/&gt;&lt;wsp:rsid wsp:val=&quot;00285FBC&quot;/&gt;&lt;wsp:rsid wsp:val=&quot;0028643E&quot;/&gt;&lt;wsp:rsid wsp:val=&quot;002864A9&quot;/&gt;&lt;wsp:rsid wsp:val=&quot;0028674D&quot;/&gt;&lt;wsp:rsid wsp:val=&quot;002868B8&quot;/&gt;&lt;wsp:rsid wsp:val=&quot;0028717C&quot;/&gt;&lt;wsp:rsid wsp:val=&quot;00287755&quot;/&gt;&lt;wsp:rsid wsp:val=&quot;002879C2&quot;/&gt;&lt;wsp:rsid wsp:val=&quot;002905BF&quot;/&gt;&lt;wsp:rsid wsp:val=&quot;00290638&quot;/&gt;&lt;wsp:rsid wsp:val=&quot;00290AE8&quot;/&gt;&lt;wsp:rsid wsp:val=&quot;00290D35&quot;/&gt;&lt;wsp:rsid wsp:val=&quot;002911C4&quot;/&gt;&lt;wsp:rsid wsp:val=&quot;00291454&quot;/&gt;&lt;wsp:rsid wsp:val=&quot;00291527&quot;/&gt;&lt;wsp:rsid wsp:val=&quot;0029184D&quot;/&gt;&lt;wsp:rsid wsp:val=&quot;002920FF&quot;/&gt;&lt;wsp:rsid wsp:val=&quot;0029275F&quot;/&gt;&lt;wsp:rsid wsp:val=&quot;0029293F&quot;/&gt;&lt;wsp:rsid wsp:val=&quot;00292E39&quot;/&gt;&lt;wsp:rsid wsp:val=&quot;00293640&quot;/&gt;&lt;wsp:rsid wsp:val=&quot;002936D5&quot;/&gt;&lt;wsp:rsid wsp:val=&quot;00293A3D&quot;/&gt;&lt;wsp:rsid wsp:val=&quot;00293FDD&quot;/&gt;&lt;wsp:rsid wsp:val=&quot;0029461C&quot;/&gt;&lt;wsp:rsid wsp:val=&quot;002947A4&quot;/&gt;&lt;wsp:rsid wsp:val=&quot;00294EF9&quot;/&gt;&lt;wsp:rsid wsp:val=&quot;00295293&quot;/&gt;&lt;wsp:rsid wsp:val=&quot;00295761&quot;/&gt;&lt;wsp:rsid wsp:val=&quot;00295BD0&quot;/&gt;&lt;wsp:rsid wsp:val=&quot;00295E8B&quot;/&gt;&lt;wsp:rsid wsp:val=&quot;00297514&quot;/&gt;&lt;wsp:rsid wsp:val=&quot;002976EC&quot;/&gt;&lt;wsp:rsid wsp:val=&quot;0029795B&quot;/&gt;&lt;wsp:rsid wsp:val=&quot;00297B77&quot;/&gt;&lt;wsp:rsid wsp:val=&quot;00297EB8&quot;/&gt;&lt;wsp:rsid wsp:val=&quot;002A0A85&quot;/&gt;&lt;wsp:rsid wsp:val=&quot;002A0DAF&quot;/&gt;&lt;wsp:rsid wsp:val=&quot;002A0FA8&quot;/&gt;&lt;wsp:rsid wsp:val=&quot;002A1578&quot;/&gt;&lt;wsp:rsid wsp:val=&quot;002A19C6&quot;/&gt;&lt;wsp:rsid wsp:val=&quot;002A1CEC&quot;/&gt;&lt;wsp:rsid wsp:val=&quot;002A1FF2&quot;/&gt;&lt;wsp:rsid wsp:val=&quot;002A238A&quot;/&gt;&lt;wsp:rsid wsp:val=&quot;002A2C89&quot;/&gt;&lt;wsp:rsid wsp:val=&quot;002A3214&quot;/&gt;&lt;wsp:rsid wsp:val=&quot;002A38AF&quot;/&gt;&lt;wsp:rsid wsp:val=&quot;002A3E46&quot;/&gt;&lt;wsp:rsid wsp:val=&quot;002A462A&quot;/&gt;&lt;wsp:rsid wsp:val=&quot;002A4631&quot;/&gt;&lt;wsp:rsid wsp:val=&quot;002A4F89&quot;/&gt;&lt;wsp:rsid wsp:val=&quot;002A53CD&quot;/&gt;&lt;wsp:rsid wsp:val=&quot;002A558E&quot;/&gt;&lt;wsp:rsid wsp:val=&quot;002A5BD4&quot;/&gt;&lt;wsp:rsid wsp:val=&quot;002A5D0C&quot;/&gt;&lt;wsp:rsid wsp:val=&quot;002A6358&quot;/&gt;&lt;wsp:rsid wsp:val=&quot;002A6507&quot;/&gt;&lt;wsp:rsid wsp:val=&quot;002A6794&quot;/&gt;&lt;wsp:rsid wsp:val=&quot;002A6831&quot;/&gt;&lt;wsp:rsid wsp:val=&quot;002A68B9&quot;/&gt;&lt;wsp:rsid wsp:val=&quot;002A6C57&quot;/&gt;&lt;wsp:rsid wsp:val=&quot;002A6D06&quot;/&gt;&lt;wsp:rsid wsp:val=&quot;002A7572&quot;/&gt;&lt;wsp:rsid wsp:val=&quot;002A764D&quot;/&gt;&lt;wsp:rsid wsp:val=&quot;002A7CDA&quot;/&gt;&lt;wsp:rsid wsp:val=&quot;002A7EFC&quot;/&gt;&lt;wsp:rsid wsp:val=&quot;002A7FEE&quot;/&gt;&lt;wsp:rsid wsp:val=&quot;002B05B8&quot;/&gt;&lt;wsp:rsid wsp:val=&quot;002B0F7B&quot;/&gt;&lt;wsp:rsid wsp:val=&quot;002B18B0&quot;/&gt;&lt;wsp:rsid wsp:val=&quot;002B1C6C&quot;/&gt;&lt;wsp:rsid wsp:val=&quot;002B20E6&quot;/&gt;&lt;wsp:rsid wsp:val=&quot;002B2BDF&quot;/&gt;&lt;wsp:rsid wsp:val=&quot;002B2E4F&quot;/&gt;&lt;wsp:rsid wsp:val=&quot;002B2F27&quot;/&gt;&lt;wsp:rsid wsp:val=&quot;002B3567&quot;/&gt;&lt;wsp:rsid wsp:val=&quot;002B386F&quot;/&gt;&lt;wsp:rsid wsp:val=&quot;002B3A2A&quot;/&gt;&lt;wsp:rsid wsp:val=&quot;002B496B&quot;/&gt;&lt;wsp:rsid wsp:val=&quot;002B4D89&quot;/&gt;&lt;wsp:rsid wsp:val=&quot;002B52FE&quot;/&gt;&lt;wsp:rsid wsp:val=&quot;002B5A90&quot;/&gt;&lt;wsp:rsid wsp:val=&quot;002B5BC7&quot;/&gt;&lt;wsp:rsid wsp:val=&quot;002B6CFB&quot;/&gt;&lt;wsp:rsid wsp:val=&quot;002B7AD1&quot;/&gt;&lt;wsp:rsid wsp:val=&quot;002B7DCC&quot;/&gt;&lt;wsp:rsid wsp:val=&quot;002B7F56&quot;/&gt;&lt;wsp:rsid wsp:val=&quot;002C0090&quot;/&gt;&lt;wsp:rsid wsp:val=&quot;002C0BAE&quot;/&gt;&lt;wsp:rsid wsp:val=&quot;002C1732&quot;/&gt;&lt;wsp:rsid wsp:val=&quot;002C1A35&quot;/&gt;&lt;wsp:rsid wsp:val=&quot;002C1E7F&quot;/&gt;&lt;wsp:rsid wsp:val=&quot;002C2ACB&quot;/&gt;&lt;wsp:rsid wsp:val=&quot;002C2B84&quot;/&gt;&lt;wsp:rsid wsp:val=&quot;002C2D17&quot;/&gt;&lt;wsp:rsid wsp:val=&quot;002C2D6C&quot;/&gt;&lt;wsp:rsid wsp:val=&quot;002C303D&quot;/&gt;&lt;wsp:rsid wsp:val=&quot;002C3C97&quot;/&gt;&lt;wsp:rsid wsp:val=&quot;002C3CAC&quot;/&gt;&lt;wsp:rsid wsp:val=&quot;002C3F57&quot;/&gt;&lt;wsp:rsid wsp:val=&quot;002C4168&quot;/&gt;&lt;wsp:rsid wsp:val=&quot;002C4A3A&quot;/&gt;&lt;wsp:rsid wsp:val=&quot;002C4B66&quot;/&gt;&lt;wsp:rsid wsp:val=&quot;002C50EF&quot;/&gt;&lt;wsp:rsid wsp:val=&quot;002C5652&quot;/&gt;&lt;wsp:rsid wsp:val=&quot;002C62CC&quot;/&gt;&lt;wsp:rsid wsp:val=&quot;002C6620&quot;/&gt;&lt;wsp:rsid wsp:val=&quot;002C6F19&quot;/&gt;&lt;wsp:rsid wsp:val=&quot;002C7299&quot;/&gt;&lt;wsp:rsid wsp:val=&quot;002C73B4&quot;/&gt;&lt;wsp:rsid wsp:val=&quot;002D005E&quot;/&gt;&lt;wsp:rsid wsp:val=&quot;002D02C6&quot;/&gt;&lt;wsp:rsid wsp:val=&quot;002D0EC2&quot;/&gt;&lt;wsp:rsid wsp:val=&quot;002D0FE9&quot;/&gt;&lt;wsp:rsid wsp:val=&quot;002D19D0&quot;/&gt;&lt;wsp:rsid wsp:val=&quot;002D2D7D&quot;/&gt;&lt;wsp:rsid wsp:val=&quot;002D2DC2&quot;/&gt;&lt;wsp:rsid wsp:val=&quot;002D31E0&quot;/&gt;&lt;wsp:rsid wsp:val=&quot;002D366D&quot;/&gt;&lt;wsp:rsid wsp:val=&quot;002D416E&quot;/&gt;&lt;wsp:rsid wsp:val=&quot;002D41E0&quot;/&gt;&lt;wsp:rsid wsp:val=&quot;002D50C6&quot;/&gt;&lt;wsp:rsid wsp:val=&quot;002D60B6&quot;/&gt;&lt;wsp:rsid wsp:val=&quot;002D6C0A&quot;/&gt;&lt;wsp:rsid wsp:val=&quot;002D7142&quot;/&gt;&lt;wsp:rsid wsp:val=&quot;002D768C&quot;/&gt;&lt;wsp:rsid wsp:val=&quot;002E06D5&quot;/&gt;&lt;wsp:rsid wsp:val=&quot;002E0F26&quot;/&gt;&lt;wsp:rsid wsp:val=&quot;002E1E26&quot;/&gt;&lt;wsp:rsid wsp:val=&quot;002E1FE3&quot;/&gt;&lt;wsp:rsid wsp:val=&quot;002E21BC&quot;/&gt;&lt;wsp:rsid wsp:val=&quot;002E2A6F&quot;/&gt;&lt;wsp:rsid wsp:val=&quot;002E3758&quot;/&gt;&lt;wsp:rsid wsp:val=&quot;002E4607&quot;/&gt;&lt;wsp:rsid wsp:val=&quot;002E492D&quot;/&gt;&lt;wsp:rsid wsp:val=&quot;002E5FB3&quot;/&gt;&lt;wsp:rsid wsp:val=&quot;002E5FC1&quot;/&gt;&lt;wsp:rsid wsp:val=&quot;002E66CF&quot;/&gt;&lt;wsp:rsid wsp:val=&quot;002E6904&quot;/&gt;&lt;wsp:rsid wsp:val=&quot;002E696F&quot;/&gt;&lt;wsp:rsid wsp:val=&quot;002E6A0F&quot;/&gt;&lt;wsp:rsid wsp:val=&quot;002E6C3B&quot;/&gt;&lt;wsp:rsid wsp:val=&quot;002E6C8F&quot;/&gt;&lt;wsp:rsid wsp:val=&quot;002E6CD2&quot;/&gt;&lt;wsp:rsid wsp:val=&quot;002E7AE6&quot;/&gt;&lt;wsp:rsid wsp:val=&quot;002F011C&quot;/&gt;&lt;wsp:rsid wsp:val=&quot;002F02C0&quot;/&gt;&lt;wsp:rsid wsp:val=&quot;002F14BE&quot;/&gt;&lt;wsp:rsid wsp:val=&quot;002F16AC&quot;/&gt;&lt;wsp:rsid wsp:val=&quot;002F23D5&quot;/&gt;&lt;wsp:rsid wsp:val=&quot;002F25A0&quot;/&gt;&lt;wsp:rsid wsp:val=&quot;002F25A5&quot;/&gt;&lt;wsp:rsid wsp:val=&quot;002F285F&quot;/&gt;&lt;wsp:rsid wsp:val=&quot;002F2D08&quot;/&gt;&lt;wsp:rsid wsp:val=&quot;002F318A&quot;/&gt;&lt;wsp:rsid wsp:val=&quot;002F47F1&quot;/&gt;&lt;wsp:rsid wsp:val=&quot;002F492D&quot;/&gt;&lt;wsp:rsid wsp:val=&quot;002F4F0A&quot;/&gt;&lt;wsp:rsid wsp:val=&quot;002F5130&quot;/&gt;&lt;wsp:rsid wsp:val=&quot;002F5366&quot;/&gt;&lt;wsp:rsid wsp:val=&quot;002F65C9&quot;/&gt;&lt;wsp:rsid wsp:val=&quot;002F70DC&quot;/&gt;&lt;wsp:rsid wsp:val=&quot;002F71EB&quot;/&gt;&lt;wsp:rsid wsp:val=&quot;002F7268&quot;/&gt;&lt;wsp:rsid wsp:val=&quot;002F7434&quot;/&gt;&lt;wsp:rsid wsp:val=&quot;002F768D&quot;/&gt;&lt;wsp:rsid wsp:val=&quot;002F79B2&quot;/&gt;&lt;wsp:rsid wsp:val=&quot;002F7E5D&quot;/&gt;&lt;wsp:rsid wsp:val=&quot;00300A75&quot;/&gt;&lt;wsp:rsid wsp:val=&quot;00300BAA&quot;/&gt;&lt;wsp:rsid wsp:val=&quot;00301EE8&quot;/&gt;&lt;wsp:rsid wsp:val=&quot;00301FAF&quot;/&gt;&lt;wsp:rsid wsp:val=&quot;00301FDB&quot;/&gt;&lt;wsp:rsid wsp:val=&quot;0030309B&quot;/&gt;&lt;wsp:rsid wsp:val=&quot;003036D7&quot;/&gt;&lt;wsp:rsid wsp:val=&quot;003039A5&quot;/&gt;&lt;wsp:rsid wsp:val=&quot;00303E77&quot;/&gt;&lt;wsp:rsid wsp:val=&quot;0030473E&quot;/&gt;&lt;wsp:rsid wsp:val=&quot;00305838&quot;/&gt;&lt;wsp:rsid wsp:val=&quot;003059DA&quot;/&gt;&lt;wsp:rsid wsp:val=&quot;00305CDB&quot;/&gt;&lt;wsp:rsid wsp:val=&quot;0030629D&quot;/&gt;&lt;wsp:rsid wsp:val=&quot;00307EBB&quot;/&gt;&lt;wsp:rsid wsp:val=&quot;00310577&quot;/&gt;&lt;wsp:rsid wsp:val=&quot;00310894&quot;/&gt;&lt;wsp:rsid wsp:val=&quot;00310DE0&quot;/&gt;&lt;wsp:rsid wsp:val=&quot;00310EDF&quot;/&gt;&lt;wsp:rsid wsp:val=&quot;00310EFC&quot;/&gt;&lt;wsp:rsid wsp:val=&quot;00310FE5&quot;/&gt;&lt;wsp:rsid wsp:val=&quot;00311122&quot;/&gt;&lt;wsp:rsid wsp:val=&quot;0031148B&quot;/&gt;&lt;wsp:rsid wsp:val=&quot;003119FA&quot;/&gt;&lt;wsp:rsid wsp:val=&quot;00311D39&quot;/&gt;&lt;wsp:rsid wsp:val=&quot;00312088&quot;/&gt;&lt;wsp:rsid wsp:val=&quot;003127AD&quot;/&gt;&lt;wsp:rsid wsp:val=&quot;0031388A&quot;/&gt;&lt;wsp:rsid wsp:val=&quot;0031389F&quot;/&gt;&lt;wsp:rsid wsp:val=&quot;00313DDD&quot;/&gt;&lt;wsp:rsid wsp:val=&quot;0031429D&quot;/&gt;&lt;wsp:rsid wsp:val=&quot;00314590&quot;/&gt;&lt;wsp:rsid wsp:val=&quot;00314624&quot;/&gt;&lt;wsp:rsid wsp:val=&quot;00314A35&quot;/&gt;&lt;wsp:rsid wsp:val=&quot;00314EA4&quot;/&gt;&lt;wsp:rsid wsp:val=&quot;003152CE&quot;/&gt;&lt;wsp:rsid wsp:val=&quot;00315635&quot;/&gt;&lt;wsp:rsid wsp:val=&quot;00315751&quot;/&gt;&lt;wsp:rsid wsp:val=&quot;00315C06&quot;/&gt;&lt;wsp:rsid wsp:val=&quot;00317141&quot;/&gt;&lt;wsp:rsid wsp:val=&quot;0032008A&quot;/&gt;&lt;wsp:rsid wsp:val=&quot;00320A87&quot;/&gt;&lt;wsp:rsid wsp:val=&quot;00320C9A&quot;/&gt;&lt;wsp:rsid wsp:val=&quot;00320FBC&quot;/&gt;&lt;wsp:rsid wsp:val=&quot;003229BD&quot;/&gt;&lt;wsp:rsid wsp:val=&quot;00322CB5&quot;/&gt;&lt;wsp:rsid wsp:val=&quot;00323099&quot;/&gt;&lt;wsp:rsid wsp:val=&quot;00323628&quot;/&gt;&lt;wsp:rsid wsp:val=&quot;00323A8D&quot;/&gt;&lt;wsp:rsid wsp:val=&quot;00323B43&quot;/&gt;&lt;wsp:rsid wsp:val=&quot;00323E2E&quot;/&gt;&lt;wsp:rsid wsp:val=&quot;00324168&quot;/&gt;&lt;wsp:rsid wsp:val=&quot;003241D6&quot;/&gt;&lt;wsp:rsid wsp:val=&quot;003249AA&quot;/&gt;&lt;wsp:rsid wsp:val=&quot;00324A8F&quot;/&gt;&lt;wsp:rsid wsp:val=&quot;00324D3E&quot;/&gt;&lt;wsp:rsid wsp:val=&quot;0032579B&quot;/&gt;&lt;wsp:rsid wsp:val=&quot;00325F1E&quot;/&gt;&lt;wsp:rsid wsp:val=&quot;0032611B&quot;/&gt;&lt;wsp:rsid wsp:val=&quot;00326380&quot;/&gt;&lt;wsp:rsid wsp:val=&quot;0032778E&quot;/&gt;&lt;wsp:rsid wsp:val=&quot;00330816&quot;/&gt;&lt;wsp:rsid wsp:val=&quot;00330DF3&quot;/&gt;&lt;wsp:rsid wsp:val=&quot;00331357&quot;/&gt;&lt;wsp:rsid wsp:val=&quot;003319F1&quot;/&gt;&lt;wsp:rsid wsp:val=&quot;00332640&quot;/&gt;&lt;wsp:rsid wsp:val=&quot;00332EE8&quot;/&gt;&lt;wsp:rsid wsp:val=&quot;0033302D&quot;/&gt;&lt;wsp:rsid wsp:val=&quot;00333107&quot;/&gt;&lt;wsp:rsid wsp:val=&quot;0033311A&quot;/&gt;&lt;wsp:rsid wsp:val=&quot;0033375B&quot;/&gt;&lt;wsp:rsid wsp:val=&quot;003337E0&quot;/&gt;&lt;wsp:rsid wsp:val=&quot;003342AF&quot;/&gt;&lt;wsp:rsid wsp:val=&quot;00334D1A&quot;/&gt;&lt;wsp:rsid wsp:val=&quot;0033505F&quot;/&gt;&lt;wsp:rsid wsp:val=&quot;003352F2&quot;/&gt;&lt;wsp:rsid wsp:val=&quot;00335638&quot;/&gt;&lt;wsp:rsid wsp:val=&quot;00335805&quot;/&gt;&lt;wsp:rsid wsp:val=&quot;00335BBC&quot;/&gt;&lt;wsp:rsid wsp:val=&quot;00335ED4&quot;/&gt;&lt;wsp:rsid wsp:val=&quot;0033632B&quot;/&gt;&lt;wsp:rsid wsp:val=&quot;0033649B&quot;/&gt;&lt;wsp:rsid wsp:val=&quot;00336DD4&quot;/&gt;&lt;wsp:rsid wsp:val=&quot;0033709F&quot;/&gt;&lt;wsp:rsid wsp:val=&quot;00337300&quot;/&gt;&lt;wsp:rsid wsp:val=&quot;00337431&quot;/&gt;&lt;wsp:rsid wsp:val=&quot;003407E3&quot;/&gt;&lt;wsp:rsid wsp:val=&quot;00340C6A&quot;/&gt;&lt;wsp:rsid wsp:val=&quot;00341459&quot;/&gt;&lt;wsp:rsid wsp:val=&quot;00341CAA&quot;/&gt;&lt;wsp:rsid wsp:val=&quot;003423CA&quot;/&gt;&lt;wsp:rsid wsp:val=&quot;00342EEF&quot;/&gt;&lt;wsp:rsid wsp:val=&quot;00342F9B&quot;/&gt;&lt;wsp:rsid wsp:val=&quot;003430EA&quot;/&gt;&lt;wsp:rsid wsp:val=&quot;00343246&quot;/&gt;&lt;wsp:rsid wsp:val=&quot;003434B8&quot;/&gt;&lt;wsp:rsid wsp:val=&quot;003439D4&quot;/&gt;&lt;wsp:rsid wsp:val=&quot;00343BAE&quot;/&gt;&lt;wsp:rsid wsp:val=&quot;00343F1F&quot;/&gt;&lt;wsp:rsid wsp:val=&quot;003441F0&quot;/&gt;&lt;wsp:rsid wsp:val=&quot;0034428A&quot;/&gt;&lt;wsp:rsid wsp:val=&quot;00344446&quot;/&gt;&lt;wsp:rsid wsp:val=&quot;003447DC&quot;/&gt;&lt;wsp:rsid wsp:val=&quot;00344F67&quot;/&gt;&lt;wsp:rsid wsp:val=&quot;00345588&quot;/&gt;&lt;wsp:rsid wsp:val=&quot;00345761&quot;/&gt;&lt;wsp:rsid wsp:val=&quot;003457C8&quot;/&gt;&lt;wsp:rsid wsp:val=&quot;00345D73&quot;/&gt;&lt;wsp:rsid wsp:val=&quot;0034637E&quot;/&gt;&lt;wsp:rsid wsp:val=&quot;003465FF&quot;/&gt;&lt;wsp:rsid wsp:val=&quot;00346950&quot;/&gt;&lt;wsp:rsid wsp:val=&quot;00346A8E&quot;/&gt;&lt;wsp:rsid wsp:val=&quot;00346E89&quot;/&gt;&lt;wsp:rsid wsp:val=&quot;0034750F&quot;/&gt;&lt;wsp:rsid wsp:val=&quot;00347D5A&quot;/&gt;&lt;wsp:rsid wsp:val=&quot;003501E4&quot;/&gt;&lt;wsp:rsid wsp:val=&quot;003502CA&quot;/&gt;&lt;wsp:rsid wsp:val=&quot;00350CA9&quot;/&gt;&lt;wsp:rsid wsp:val=&quot;00350D13&quot;/&gt;&lt;wsp:rsid wsp:val=&quot;00351A0E&quot;/&gt;&lt;wsp:rsid wsp:val=&quot;00354722&quot;/&gt;&lt;wsp:rsid wsp:val=&quot;00354AAE&quot;/&gt;&lt;wsp:rsid wsp:val=&quot;003553F8&quot;/&gt;&lt;wsp:rsid wsp:val=&quot;0035573D&quot;/&gt;&lt;wsp:rsid wsp:val=&quot;00355F13&quot;/&gt;&lt;wsp:rsid wsp:val=&quot;00356938&quot;/&gt;&lt;wsp:rsid wsp:val=&quot;00356ACB&quot;/&gt;&lt;wsp:rsid wsp:val=&quot;00356B58&quot;/&gt;&lt;wsp:rsid wsp:val=&quot;0035778E&quot;/&gt;&lt;wsp:rsid wsp:val=&quot;003578AC&quot;/&gt;&lt;wsp:rsid wsp:val=&quot;003600FE&quot;/&gt;&lt;wsp:rsid wsp:val=&quot;00360529&quot;/&gt;&lt;wsp:rsid wsp:val=&quot;003606C4&quot;/&gt;&lt;wsp:rsid wsp:val=&quot;00360DB0&quot;/&gt;&lt;wsp:rsid wsp:val=&quot;00361016&quot;/&gt;&lt;wsp:rsid wsp:val=&quot;003618EE&quot;/&gt;&lt;wsp:rsid wsp:val=&quot;00361991&quot;/&gt;&lt;wsp:rsid wsp:val=&quot;0036206A&quot;/&gt;&lt;wsp:rsid wsp:val=&quot;00362A3A&quot;/&gt;&lt;wsp:rsid wsp:val=&quot;00362FFE&quot;/&gt;&lt;wsp:rsid wsp:val=&quot;0036300A&quot;/&gt;&lt;wsp:rsid wsp:val=&quot;0036328F&quot;/&gt;&lt;wsp:rsid wsp:val=&quot;003637CA&quot;/&gt;&lt;wsp:rsid wsp:val=&quot;00363D3D&quot;/&gt;&lt;wsp:rsid wsp:val=&quot;00363E1B&quot;/&gt;&lt;wsp:rsid wsp:val=&quot;00363F28&quot;/&gt;&lt;wsp:rsid wsp:val=&quot;00363F29&quot;/&gt;&lt;wsp:rsid wsp:val=&quot;00364D63&quot;/&gt;&lt;wsp:rsid wsp:val=&quot;00366A51&quot;/&gt;&lt;wsp:rsid wsp:val=&quot;003674F9&quot;/&gt;&lt;wsp:rsid wsp:val=&quot;00367719&quot;/&gt;&lt;wsp:rsid wsp:val=&quot;0036783D&quot;/&gt;&lt;wsp:rsid wsp:val=&quot;003705B9&quot;/&gt;&lt;wsp:rsid wsp:val=&quot;00370C0C&quot;/&gt;&lt;wsp:rsid wsp:val=&quot;00370E2F&quot;/&gt;&lt;wsp:rsid wsp:val=&quot;00371593&quot;/&gt;&lt;wsp:rsid wsp:val=&quot;003727FF&quot;/&gt;&lt;wsp:rsid wsp:val=&quot;00372B64&quot;/&gt;&lt;wsp:rsid wsp:val=&quot;00373738&quot;/&gt;&lt;wsp:rsid wsp:val=&quot;00373A5D&quot;/&gt;&lt;wsp:rsid wsp:val=&quot;00373BF6&quot;/&gt;&lt;wsp:rsid wsp:val=&quot;00373F47&quot;/&gt;&lt;wsp:rsid wsp:val=&quot;003759E9&quot;/&gt;&lt;wsp:rsid wsp:val=&quot;00375C38&quot;/&gt;&lt;wsp:rsid wsp:val=&quot;00375F41&quot;/&gt;&lt;wsp:rsid wsp:val=&quot;003763EF&quot;/&gt;&lt;wsp:rsid wsp:val=&quot;00376724&quot;/&gt;&lt;wsp:rsid wsp:val=&quot;003769C5&quot;/&gt;&lt;wsp:rsid wsp:val=&quot;00376BEF&quot;/&gt;&lt;wsp:rsid wsp:val=&quot;00376DFD&quot;/&gt;&lt;wsp:rsid wsp:val=&quot;0037751B&quot;/&gt;&lt;wsp:rsid wsp:val=&quot;00377792&quot;/&gt;&lt;wsp:rsid wsp:val=&quot;0037788C&quot;/&gt;&lt;wsp:rsid wsp:val=&quot;00377C03&quot;/&gt;&lt;wsp:rsid wsp:val=&quot;003808DE&quot;/&gt;&lt;wsp:rsid wsp:val=&quot;00380E4C&quot;/&gt;&lt;wsp:rsid wsp:val=&quot;00381CAA&quot;/&gt;&lt;wsp:rsid wsp:val=&quot;003823E4&quot;/&gt;&lt;wsp:rsid wsp:val=&quot;00382E5E&quot;/&gt;&lt;wsp:rsid wsp:val=&quot;00383E49&quot;/&gt;&lt;wsp:rsid wsp:val=&quot;00384221&quot;/&gt;&lt;wsp:rsid wsp:val=&quot;0038473A&quot;/&gt;&lt;wsp:rsid wsp:val=&quot;0038481B&quot;/&gt;&lt;wsp:rsid wsp:val=&quot;00384860&quot;/&gt;&lt;wsp:rsid wsp:val=&quot;00384E36&quot;/&gt;&lt;wsp:rsid wsp:val=&quot;00385BE0&quot;/&gt;&lt;wsp:rsid wsp:val=&quot;003861CB&quot;/&gt;&lt;wsp:rsid wsp:val=&quot;00386561&quot;/&gt;&lt;wsp:rsid wsp:val=&quot;00386D4B&quot;/&gt;&lt;wsp:rsid wsp:val=&quot;00387099&quot;/&gt;&lt;wsp:rsid wsp:val=&quot;0038709C&quot;/&gt;&lt;wsp:rsid wsp:val=&quot;003870FC&quot;/&gt;&lt;wsp:rsid wsp:val=&quot;00387586&quot;/&gt;&lt;wsp:rsid wsp:val=&quot;003875E5&quot;/&gt;&lt;wsp:rsid wsp:val=&quot;00387948&quot;/&gt;&lt;wsp:rsid wsp:val=&quot;00390164&quot;/&gt;&lt;wsp:rsid wsp:val=&quot;003909DD&quot;/&gt;&lt;wsp:rsid wsp:val=&quot;003915CB&quot;/&gt;&lt;wsp:rsid wsp:val=&quot;00391F4F&quot;/&gt;&lt;wsp:rsid wsp:val=&quot;0039207C&quot;/&gt;&lt;wsp:rsid wsp:val=&quot;00392E58&quot;/&gt;&lt;wsp:rsid wsp:val=&quot;0039460B&quot;/&gt;&lt;wsp:rsid wsp:val=&quot;00394EB9&quot;/&gt;&lt;wsp:rsid wsp:val=&quot;00395048&quot;/&gt;&lt;wsp:rsid wsp:val=&quot;003952B6&quot;/&gt;&lt;wsp:rsid wsp:val=&quot;00396A33&quot;/&gt;&lt;wsp:rsid wsp:val=&quot;00396CAD&quot;/&gt;&lt;wsp:rsid wsp:val=&quot;003970C5&quot;/&gt;&lt;wsp:rsid wsp:val=&quot;003974EA&quot;/&gt;&lt;wsp:rsid wsp:val=&quot;00397A0D&quot;/&gt;&lt;wsp:rsid wsp:val=&quot;00397F28&quot;/&gt;&lt;wsp:rsid wsp:val=&quot;003A00CE&quot;/&gt;&lt;wsp:rsid wsp:val=&quot;003A02C4&quot;/&gt;&lt;wsp:rsid wsp:val=&quot;003A03DF&quot;/&gt;&lt;wsp:rsid wsp:val=&quot;003A04DD&quot;/&gt;&lt;wsp:rsid wsp:val=&quot;003A05A8&quot;/&gt;&lt;wsp:rsid wsp:val=&quot;003A0D7A&quot;/&gt;&lt;wsp:rsid wsp:val=&quot;003A1314&quot;/&gt;&lt;wsp:rsid wsp:val=&quot;003A1449&quot;/&gt;&lt;wsp:rsid wsp:val=&quot;003A1CF2&quot;/&gt;&lt;wsp:rsid wsp:val=&quot;003A21C8&quot;/&gt;&lt;wsp:rsid wsp:val=&quot;003A23A8&quot;/&gt;&lt;wsp:rsid wsp:val=&quot;003A29B3&quot;/&gt;&lt;wsp:rsid wsp:val=&quot;003A2E1B&quot;/&gt;&lt;wsp:rsid wsp:val=&quot;003A2FE9&quot;/&gt;&lt;wsp:rsid wsp:val=&quot;003A381F&quot;/&gt;&lt;wsp:rsid wsp:val=&quot;003A3DC6&quot;/&gt;&lt;wsp:rsid wsp:val=&quot;003A3EB2&quot;/&gt;&lt;wsp:rsid wsp:val=&quot;003A43B9&quot;/&gt;&lt;wsp:rsid wsp:val=&quot;003A544B&quot;/&gt;&lt;wsp:rsid wsp:val=&quot;003A588B&quot;/&gt;&lt;wsp:rsid wsp:val=&quot;003A78B1&quot;/&gt;&lt;wsp:rsid wsp:val=&quot;003A7A61&quot;/&gt;&lt;wsp:rsid wsp:val=&quot;003B0DE1&quot;/&gt;&lt;wsp:rsid wsp:val=&quot;003B169A&quot;/&gt;&lt;wsp:rsid wsp:val=&quot;003B196D&quot;/&gt;&lt;wsp:rsid wsp:val=&quot;003B1AF6&quot;/&gt;&lt;wsp:rsid wsp:val=&quot;003B1C5C&quot;/&gt;&lt;wsp:rsid wsp:val=&quot;003B1D3E&quot;/&gt;&lt;wsp:rsid wsp:val=&quot;003B2A94&quot;/&gt;&lt;wsp:rsid wsp:val=&quot;003B3C6A&quot;/&gt;&lt;wsp:rsid wsp:val=&quot;003B3EF0&quot;/&gt;&lt;wsp:rsid wsp:val=&quot;003B4175&quot;/&gt;&lt;wsp:rsid wsp:val=&quot;003B490C&quot;/&gt;&lt;wsp:rsid wsp:val=&quot;003B4DF0&quot;/&gt;&lt;wsp:rsid wsp:val=&quot;003B5979&quot;/&gt;&lt;wsp:rsid wsp:val=&quot;003B59BD&quot;/&gt;&lt;wsp:rsid wsp:val=&quot;003B67BF&quot;/&gt;&lt;wsp:rsid wsp:val=&quot;003B7A81&quot;/&gt;&lt;wsp:rsid wsp:val=&quot;003C054B&quot;/&gt;&lt;wsp:rsid wsp:val=&quot;003C0E2E&quot;/&gt;&lt;wsp:rsid wsp:val=&quot;003C117F&quot;/&gt;&lt;wsp:rsid wsp:val=&quot;003C131E&quot;/&gt;&lt;wsp:rsid wsp:val=&quot;003C1BC1&quot;/&gt;&lt;wsp:rsid wsp:val=&quot;003C24A7&quot;/&gt;&lt;wsp:rsid wsp:val=&quot;003C36CB&quot;/&gt;&lt;wsp:rsid wsp:val=&quot;003C37BE&quot;/&gt;&lt;wsp:rsid wsp:val=&quot;003C3C2F&quot;/&gt;&lt;wsp:rsid wsp:val=&quot;003C4845&quot;/&gt;&lt;wsp:rsid wsp:val=&quot;003C4EAF&quot;/&gt;&lt;wsp:rsid wsp:val=&quot;003C4F38&quot;/&gt;&lt;wsp:rsid wsp:val=&quot;003C5722&quot;/&gt;&lt;wsp:rsid wsp:val=&quot;003C5A31&quot;/&gt;&lt;wsp:rsid wsp:val=&quot;003C679D&quot;/&gt;&lt;wsp:rsid wsp:val=&quot;003C6840&quot;/&gt;&lt;wsp:rsid wsp:val=&quot;003C6981&quot;/&gt;&lt;wsp:rsid wsp:val=&quot;003C71A9&quot;/&gt;&lt;wsp:rsid wsp:val=&quot;003C7365&quot;/&gt;&lt;wsp:rsid wsp:val=&quot;003C742C&quot;/&gt;&lt;wsp:rsid wsp:val=&quot;003C785E&quot;/&gt;&lt;wsp:rsid wsp:val=&quot;003D0D82&quot;/&gt;&lt;wsp:rsid wsp:val=&quot;003D19CF&quot;/&gt;&lt;wsp:rsid wsp:val=&quot;003D1A36&quot;/&gt;&lt;wsp:rsid wsp:val=&quot;003D2597&quot;/&gt;&lt;wsp:rsid wsp:val=&quot;003D29D0&quot;/&gt;&lt;wsp:rsid wsp:val=&quot;003D2F82&quot;/&gt;&lt;wsp:rsid wsp:val=&quot;003D3FFB&quot;/&gt;&lt;wsp:rsid wsp:val=&quot;003D44D6&quot;/&gt;&lt;wsp:rsid wsp:val=&quot;003D5103&quot;/&gt;&lt;wsp:rsid wsp:val=&quot;003D68C8&quot;/&gt;&lt;wsp:rsid wsp:val=&quot;003D6E2D&quot;/&gt;&lt;wsp:rsid wsp:val=&quot;003D6FDF&quot;/&gt;&lt;wsp:rsid wsp:val=&quot;003D73C6&quot;/&gt;&lt;wsp:rsid wsp:val=&quot;003D75B9&quot;/&gt;&lt;wsp:rsid wsp:val=&quot;003D7F75&quot;/&gt;&lt;wsp:rsid wsp:val=&quot;003E031D&quot;/&gt;&lt;wsp:rsid wsp:val=&quot;003E0955&quot;/&gt;&lt;wsp:rsid wsp:val=&quot;003E1286&quot;/&gt;&lt;wsp:rsid wsp:val=&quot;003E1757&quot;/&gt;&lt;wsp:rsid wsp:val=&quot;003E1BED&quot;/&gt;&lt;wsp:rsid wsp:val=&quot;003E32BB&quot;/&gt;&lt;wsp:rsid wsp:val=&quot;003E3794&quot;/&gt;&lt;wsp:rsid wsp:val=&quot;003E3F46&quot;/&gt;&lt;wsp:rsid wsp:val=&quot;003E49A1&quot;/&gt;&lt;wsp:rsid wsp:val=&quot;003E4D1C&quot;/&gt;&lt;wsp:rsid wsp:val=&quot;003E648A&quot;/&gt;&lt;wsp:rsid wsp:val=&quot;003E64DD&quot;/&gt;&lt;wsp:rsid wsp:val=&quot;003E6BF8&quot;/&gt;&lt;wsp:rsid wsp:val=&quot;003E6D9E&quot;/&gt;&lt;wsp:rsid wsp:val=&quot;003E6DA0&quot;/&gt;&lt;wsp:rsid wsp:val=&quot;003E723E&quot;/&gt;&lt;wsp:rsid wsp:val=&quot;003E72BD&quot;/&gt;&lt;wsp:rsid wsp:val=&quot;003E7A93&quot;/&gt;&lt;wsp:rsid wsp:val=&quot;003F004E&quot;/&gt;&lt;wsp:rsid wsp:val=&quot;003F009D&quot;/&gt;&lt;wsp:rsid wsp:val=&quot;003F047A&quot;/&gt;&lt;wsp:rsid wsp:val=&quot;003F08FB&quot;/&gt;&lt;wsp:rsid wsp:val=&quot;003F0942&quot;/&gt;&lt;wsp:rsid wsp:val=&quot;003F09C2&quot;/&gt;&lt;wsp:rsid wsp:val=&quot;003F11CF&quot;/&gt;&lt;wsp:rsid wsp:val=&quot;003F1A73&quot;/&gt;&lt;wsp:rsid wsp:val=&quot;003F1EE2&quot;/&gt;&lt;wsp:rsid wsp:val=&quot;003F24A6&quot;/&gt;&lt;wsp:rsid wsp:val=&quot;003F3414&quot;/&gt;&lt;wsp:rsid wsp:val=&quot;003F34BE&quot;/&gt;&lt;wsp:rsid wsp:val=&quot;003F3CC0&quot;/&gt;&lt;wsp:rsid wsp:val=&quot;003F3E1A&quot;/&gt;&lt;wsp:rsid wsp:val=&quot;003F4350&quot;/&gt;&lt;wsp:rsid wsp:val=&quot;003F4C57&quot;/&gt;&lt;wsp:rsid wsp:val=&quot;003F4F02&quot;/&gt;&lt;wsp:rsid wsp:val=&quot;003F5062&quot;/&gt;&lt;wsp:rsid wsp:val=&quot;003F57A8&quot;/&gt;&lt;wsp:rsid wsp:val=&quot;003F5D8A&quot;/&gt;&lt;wsp:rsid wsp:val=&quot;003F5DD2&quot;/&gt;&lt;wsp:rsid wsp:val=&quot;003F628A&quot;/&gt;&lt;wsp:rsid wsp:val=&quot;003F652C&quot;/&gt;&lt;wsp:rsid wsp:val=&quot;003F6822&quot;/&gt;&lt;wsp:rsid wsp:val=&quot;00400A4B&quot;/&gt;&lt;wsp:rsid wsp:val=&quot;004010DD&quot;/&gt;&lt;wsp:rsid wsp:val=&quot;00401867&quot;/&gt;&lt;wsp:rsid wsp:val=&quot;00402048&quot;/&gt;&lt;wsp:rsid wsp:val=&quot;0040249A&quot;/&gt;&lt;wsp:rsid wsp:val=&quot;004026D6&quot;/&gt;&lt;wsp:rsid wsp:val=&quot;00402ED3&quot;/&gt;&lt;wsp:rsid wsp:val=&quot;0040359D&quot;/&gt;&lt;wsp:rsid wsp:val=&quot;00405415&quot;/&gt;&lt;wsp:rsid wsp:val=&quot;00405940&quot;/&gt;&lt;wsp:rsid wsp:val=&quot;00405F98&quot;/&gt;&lt;wsp:rsid wsp:val=&quot;004066C9&quot;/&gt;&lt;wsp:rsid wsp:val=&quot;0040673F&quot;/&gt;&lt;wsp:rsid wsp:val=&quot;004068AB&quot;/&gt;&lt;wsp:rsid wsp:val=&quot;00410409&quot;/&gt;&lt;wsp:rsid wsp:val=&quot;00410A5E&quot;/&gt;&lt;wsp:rsid wsp:val=&quot;00410E98&quot;/&gt;&lt;wsp:rsid wsp:val=&quot;00412B41&quot;/&gt;&lt;wsp:rsid wsp:val=&quot;00412BAD&quot;/&gt;&lt;wsp:rsid wsp:val=&quot;00412D9A&quot;/&gt;&lt;wsp:rsid wsp:val=&quot;00412F56&quot;/&gt;&lt;wsp:rsid wsp:val=&quot;00413E4A&quot;/&gt;&lt;wsp:rsid wsp:val=&quot;00415202&quot;/&gt;&lt;wsp:rsid wsp:val=&quot;00415206&quot;/&gt;&lt;wsp:rsid wsp:val=&quot;00415B8F&quot;/&gt;&lt;wsp:rsid wsp:val=&quot;004162D1&quot;/&gt;&lt;wsp:rsid wsp:val=&quot;00416974&quot;/&gt;&lt;wsp:rsid wsp:val=&quot;00416F04&quot;/&gt;&lt;wsp:rsid wsp:val=&quot;00417638&quot;/&gt;&lt;wsp:rsid wsp:val=&quot;00417F41&quot;/&gt;&lt;wsp:rsid wsp:val=&quot;00420081&quot;/&gt;&lt;wsp:rsid wsp:val=&quot;00420659&quot;/&gt;&lt;wsp:rsid wsp:val=&quot;004206E1&quot;/&gt;&lt;wsp:rsid wsp:val=&quot;00420917&quot;/&gt;&lt;wsp:rsid wsp:val=&quot;0042449D&quot;/&gt;&lt;wsp:rsid wsp:val=&quot;004252EC&quot;/&gt;&lt;wsp:rsid wsp:val=&quot;00425985&quot;/&gt;&lt;wsp:rsid wsp:val=&quot;00425FC1&quot;/&gt;&lt;wsp:rsid wsp:val=&quot;0042622E&quot;/&gt;&lt;wsp:rsid wsp:val=&quot;0042690E&quot;/&gt;&lt;wsp:rsid wsp:val=&quot;00426AE4&quot;/&gt;&lt;wsp:rsid wsp:val=&quot;00426D3A&quot;/&gt;&lt;wsp:rsid wsp:val=&quot;00426DEE&quot;/&gt;&lt;wsp:rsid wsp:val=&quot;004277C3&quot;/&gt;&lt;wsp:rsid wsp:val=&quot;00427D72&quot;/&gt;&lt;wsp:rsid wsp:val=&quot;00427DCE&quot;/&gt;&lt;wsp:rsid wsp:val=&quot;004302AE&quot;/&gt;&lt;wsp:rsid wsp:val=&quot;0043064D&quot;/&gt;&lt;wsp:rsid wsp:val=&quot;00430851&quot;/&gt;&lt;wsp:rsid wsp:val=&quot;00431125&quot;/&gt;&lt;wsp:rsid wsp:val=&quot;004312D8&quot;/&gt;&lt;wsp:rsid wsp:val=&quot;004326AA&quot;/&gt;&lt;wsp:rsid wsp:val=&quot;00432AE2&quot;/&gt;&lt;wsp:rsid wsp:val=&quot;004333FA&quot;/&gt;&lt;wsp:rsid wsp:val=&quot;00433D4E&quot;/&gt;&lt;wsp:rsid wsp:val=&quot;00433EFF&quot;/&gt;&lt;wsp:rsid wsp:val=&quot;0043477E&quot;/&gt;&lt;wsp:rsid wsp:val=&quot;0043498F&quot;/&gt;&lt;wsp:rsid wsp:val=&quot;00435086&quot;/&gt;&lt;wsp:rsid wsp:val=&quot;00435B51&quot;/&gt;&lt;wsp:rsid wsp:val=&quot;00436042&quot;/&gt;&lt;wsp:rsid wsp:val=&quot;00436C5C&quot;/&gt;&lt;wsp:rsid wsp:val=&quot;0043731C&quot;/&gt;&lt;wsp:rsid wsp:val=&quot;00437386&quot;/&gt;&lt;wsp:rsid wsp:val=&quot;00437511&quot;/&gt;&lt;wsp:rsid wsp:val=&quot;00440340&quot;/&gt;&lt;wsp:rsid wsp:val=&quot;004403B3&quot;/&gt;&lt;wsp:rsid wsp:val=&quot;00440989&quot;/&gt;&lt;wsp:rsid wsp:val=&quot;00440C2C&quot;/&gt;&lt;wsp:rsid wsp:val=&quot;00441117&quot;/&gt;&lt;wsp:rsid wsp:val=&quot;00441450&quot;/&gt;&lt;wsp:rsid wsp:val=&quot;00441C32&quot;/&gt;&lt;wsp:rsid wsp:val=&quot;00441E44&quot;/&gt;&lt;wsp:rsid wsp:val=&quot;00441E8D&quot;/&gt;&lt;wsp:rsid wsp:val=&quot;00441FAD&quot;/&gt;&lt;wsp:rsid wsp:val=&quot;004421AA&quot;/&gt;&lt;wsp:rsid wsp:val=&quot;00442A76&quot;/&gt;&lt;wsp:rsid wsp:val=&quot;00444609&quot;/&gt;&lt;wsp:rsid wsp:val=&quot;00444953&quot;/&gt;&lt;wsp:rsid wsp:val=&quot;00444B2B&quot;/&gt;&lt;wsp:rsid wsp:val=&quot;00444B97&quot;/&gt;&lt;wsp:rsid wsp:val=&quot;00444ECF&quot;/&gt;&lt;wsp:rsid wsp:val=&quot;00444FFA&quot;/&gt;&lt;wsp:rsid wsp:val=&quot;00445028&quot;/&gt;&lt;wsp:rsid wsp:val=&quot;0044517F&quot;/&gt;&lt;wsp:rsid wsp:val=&quot;004457B4&quot;/&gt;&lt;wsp:rsid wsp:val=&quot;00445E43&quot;/&gt;&lt;wsp:rsid wsp:val=&quot;004464B5&quot;/&gt;&lt;wsp:rsid wsp:val=&quot;00446618&quot;/&gt;&lt;wsp:rsid wsp:val=&quot;00446F34&quot;/&gt;&lt;wsp:rsid wsp:val=&quot;00447626&quot;/&gt;&lt;wsp:rsid wsp:val=&quot;00447C37&quot;/&gt;&lt;wsp:rsid wsp:val=&quot;00451513&quot;/&gt;&lt;wsp:rsid wsp:val=&quot;00451899&quot;/&gt;&lt;wsp:rsid wsp:val=&quot;00451D60&quot;/&gt;&lt;wsp:rsid wsp:val=&quot;00452001&quot;/&gt;&lt;wsp:rsid wsp:val=&quot;0045320C&quot;/&gt;&lt;wsp:rsid wsp:val=&quot;0045365A&quot;/&gt;&lt;wsp:rsid wsp:val=&quot;00453B10&quot;/&gt;&lt;wsp:rsid wsp:val=&quot;00453F3E&quot;/&gt;&lt;wsp:rsid wsp:val=&quot;004548CE&quot;/&gt;&lt;wsp:rsid wsp:val=&quot;00455044&quot;/&gt;&lt;wsp:rsid wsp:val=&quot;00455256&quot;/&gt;&lt;wsp:rsid wsp:val=&quot;0045546F&quot;/&gt;&lt;wsp:rsid wsp:val=&quot;004555DD&quot;/&gt;&lt;wsp:rsid wsp:val=&quot;00456196&quot;/&gt;&lt;wsp:rsid wsp:val=&quot;004567E6&quot;/&gt;&lt;wsp:rsid wsp:val=&quot;00456A9A&quot;/&gt;&lt;wsp:rsid wsp:val=&quot;00457549&quot;/&gt;&lt;wsp:rsid wsp:val=&quot;00457840&quot;/&gt;&lt;wsp:rsid wsp:val=&quot;00457986&quot;/&gt;&lt;wsp:rsid wsp:val=&quot;00460CE7&quot;/&gt;&lt;wsp:rsid wsp:val=&quot;00460FDC&quot;/&gt;&lt;wsp:rsid wsp:val=&quot;00461525&quot;/&gt;&lt;wsp:rsid wsp:val=&quot;004618A1&quot;/&gt;&lt;wsp:rsid wsp:val=&quot;00461968&quot;/&gt;&lt;wsp:rsid wsp:val=&quot;00461FA0&quot;/&gt;&lt;wsp:rsid wsp:val=&quot;004622D9&quot;/&gt;&lt;wsp:rsid wsp:val=&quot;0046262B&quot;/&gt;&lt;wsp:rsid wsp:val=&quot;00462826&quot;/&gt;&lt;wsp:rsid wsp:val=&quot;00462DAD&quot;/&gt;&lt;wsp:rsid wsp:val=&quot;00463EDF&quot;/&gt;&lt;wsp:rsid wsp:val=&quot;00464473&quot;/&gt;&lt;wsp:rsid wsp:val=&quot;00464562&quot;/&gt;&lt;wsp:rsid wsp:val=&quot;004647D6&quot;/&gt;&lt;wsp:rsid wsp:val=&quot;0046481A&quot;/&gt;&lt;wsp:rsid wsp:val=&quot;004652EA&quot;/&gt;&lt;wsp:rsid wsp:val=&quot;00465EF7&quot;/&gt;&lt;wsp:rsid wsp:val=&quot;004664BA&quot;/&gt;&lt;wsp:rsid wsp:val=&quot;00466D7F&quot;/&gt;&lt;wsp:rsid wsp:val=&quot;0046731D&quot;/&gt;&lt;wsp:rsid wsp:val=&quot;00467C51&quot;/&gt;&lt;wsp:rsid wsp:val=&quot;00467F77&quot;/&gt;&lt;wsp:rsid wsp:val=&quot;004701EC&quot;/&gt;&lt;wsp:rsid wsp:val=&quot;00470544&quot;/&gt;&lt;wsp:rsid wsp:val=&quot;00470704&quot;/&gt;&lt;wsp:rsid wsp:val=&quot;00470ACE&quot;/&gt;&lt;wsp:rsid wsp:val=&quot;00470FB5&quot;/&gt;&lt;wsp:rsid wsp:val=&quot;00471C71&quot;/&gt;&lt;wsp:rsid wsp:val=&quot;0047247C&quot;/&gt;&lt;wsp:rsid wsp:val=&quot;004731C4&quot;/&gt;&lt;wsp:rsid wsp:val=&quot;00473358&quot;/&gt;&lt;wsp:rsid wsp:val=&quot;004735A0&quot;/&gt;&lt;wsp:rsid wsp:val=&quot;00473F8E&quot;/&gt;&lt;wsp:rsid wsp:val=&quot;00474139&quot;/&gt;&lt;wsp:rsid wsp:val=&quot;00475690&quot;/&gt;&lt;wsp:rsid wsp:val=&quot;00475AD8&quot;/&gt;&lt;wsp:rsid wsp:val=&quot;0047644F&quot;/&gt;&lt;wsp:rsid wsp:val=&quot;00477517&quot;/&gt;&lt;wsp:rsid wsp:val=&quot;00477672&quot;/&gt;&lt;wsp:rsid wsp:val=&quot;00477FFB&quot;/&gt;&lt;wsp:rsid wsp:val=&quot;004805E2&quot;/&gt;&lt;wsp:rsid wsp:val=&quot;00480F78&quot;/&gt;&lt;wsp:rsid wsp:val=&quot;00481574&quot;/&gt;&lt;wsp:rsid wsp:val=&quot;00481BDC&quot;/&gt;&lt;wsp:rsid wsp:val=&quot;00482145&quot;/&gt;&lt;wsp:rsid wsp:val=&quot;004825A3&quot;/&gt;&lt;wsp:rsid wsp:val=&quot;0048288F&quot;/&gt;&lt;wsp:rsid wsp:val=&quot;00483717&quot;/&gt;&lt;wsp:rsid wsp:val=&quot;00483ACC&quot;/&gt;&lt;wsp:rsid wsp:val=&quot;00483F1A&quot;/&gt;&lt;wsp:rsid wsp:val=&quot;0048407F&quot;/&gt;&lt;wsp:rsid wsp:val=&quot;0048461E&quot;/&gt;&lt;wsp:rsid wsp:val=&quot;00484919&quot;/&gt;&lt;wsp:rsid wsp:val=&quot;00484BAF&quot;/&gt;&lt;wsp:rsid wsp:val=&quot;00484FDC&quot;/&gt;&lt;wsp:rsid wsp:val=&quot;004855BF&quot;/&gt;&lt;wsp:rsid wsp:val=&quot;004858EE&quot;/&gt;&lt;wsp:rsid wsp:val=&quot;0048614B&quot;/&gt;&lt;wsp:rsid wsp:val=&quot;00486951&quot;/&gt;&lt;wsp:rsid wsp:val=&quot;0048750A&quot;/&gt;&lt;wsp:rsid wsp:val=&quot;00490120&quot;/&gt;&lt;wsp:rsid wsp:val=&quot;0049024E&quot;/&gt;&lt;wsp:rsid wsp:val=&quot;00490385&quot;/&gt;&lt;wsp:rsid wsp:val=&quot;004904B4&quot;/&gt;&lt;wsp:rsid wsp:val=&quot;00490AB5&quot;/&gt;&lt;wsp:rsid wsp:val=&quot;00490E5B&quot;/&gt;&lt;wsp:rsid wsp:val=&quot;00491500&quot;/&gt;&lt;wsp:rsid wsp:val=&quot;004915F5&quot;/&gt;&lt;wsp:rsid wsp:val=&quot;0049163D&quot;/&gt;&lt;wsp:rsid wsp:val=&quot;004918A9&quot;/&gt;&lt;wsp:rsid wsp:val=&quot;00491C77&quot;/&gt;&lt;wsp:rsid wsp:val=&quot;00492272&quot;/&gt;&lt;wsp:rsid wsp:val=&quot;00492A05&quot;/&gt;&lt;wsp:rsid wsp:val=&quot;004934D1&quot;/&gt;&lt;wsp:rsid wsp:val=&quot;00494C7C&quot;/&gt;&lt;wsp:rsid wsp:val=&quot;00495647&quot;/&gt;&lt;wsp:rsid wsp:val=&quot;004963A6&quot;/&gt;&lt;wsp:rsid wsp:val=&quot;0049661B&quot;/&gt;&lt;wsp:rsid wsp:val=&quot;004966A0&quot;/&gt;&lt;wsp:rsid wsp:val=&quot;0049685A&quot;/&gt;&lt;wsp:rsid wsp:val=&quot;0049695C&quot;/&gt;&lt;wsp:rsid wsp:val=&quot;00496A7C&quot;/&gt;&lt;wsp:rsid wsp:val=&quot;00496C57&quot;/&gt;&lt;wsp:rsid wsp:val=&quot;0049739F&quot;/&gt;&lt;wsp:rsid wsp:val=&quot;00497953&quot;/&gt;&lt;wsp:rsid wsp:val=&quot;00497CF8&quot;/&gt;&lt;wsp:rsid wsp:val=&quot;004A0193&quot;/&gt;&lt;wsp:rsid wsp:val=&quot;004A075F&quot;/&gt;&lt;wsp:rsid wsp:val=&quot;004A0798&quot;/&gt;&lt;wsp:rsid wsp:val=&quot;004A1681&quot;/&gt;&lt;wsp:rsid wsp:val=&quot;004A1C29&quot;/&gt;&lt;wsp:rsid wsp:val=&quot;004A1F16&quot;/&gt;&lt;wsp:rsid wsp:val=&quot;004A263B&quot;/&gt;&lt;wsp:rsid wsp:val=&quot;004A2B2A&quot;/&gt;&lt;wsp:rsid wsp:val=&quot;004A2BB5&quot;/&gt;&lt;wsp:rsid wsp:val=&quot;004A33F3&quot;/&gt;&lt;wsp:rsid wsp:val=&quot;004A3B41&quot;/&gt;&lt;wsp:rsid wsp:val=&quot;004A3CBF&quot;/&gt;&lt;wsp:rsid wsp:val=&quot;004A50BD&quot;/&gt;&lt;wsp:rsid wsp:val=&quot;004A511A&quot;/&gt;&lt;wsp:rsid wsp:val=&quot;004A5143&quot;/&gt;&lt;wsp:rsid wsp:val=&quot;004A6020&quot;/&gt;&lt;wsp:rsid wsp:val=&quot;004A6443&quot;/&gt;&lt;wsp:rsid wsp:val=&quot;004A7447&quot;/&gt;&lt;wsp:rsid wsp:val=&quot;004A76A9&quot;/&gt;&lt;wsp:rsid wsp:val=&quot;004A7D67&quot;/&gt;&lt;wsp:rsid wsp:val=&quot;004B01CC&quot;/&gt;&lt;wsp:rsid wsp:val=&quot;004B14F2&quot;/&gt;&lt;wsp:rsid wsp:val=&quot;004B176A&quot;/&gt;&lt;wsp:rsid wsp:val=&quot;004B2061&quot;/&gt;&lt;wsp:rsid wsp:val=&quot;004B21F3&quot;/&gt;&lt;wsp:rsid wsp:val=&quot;004B23FD&quot;/&gt;&lt;wsp:rsid wsp:val=&quot;004B2E65&quot;/&gt;&lt;wsp:rsid wsp:val=&quot;004B326E&quot;/&gt;&lt;wsp:rsid wsp:val=&quot;004B33CF&quot;/&gt;&lt;wsp:rsid wsp:val=&quot;004B5313&quot;/&gt;&lt;wsp:rsid wsp:val=&quot;004B55F1&quot;/&gt;&lt;wsp:rsid wsp:val=&quot;004B5FBF&quot;/&gt;&lt;wsp:rsid wsp:val=&quot;004B69E3&quot;/&gt;&lt;wsp:rsid wsp:val=&quot;004B71BE&quot;/&gt;&lt;wsp:rsid wsp:val=&quot;004B7315&quot;/&gt;&lt;wsp:rsid wsp:val=&quot;004B7860&quot;/&gt;&lt;wsp:rsid wsp:val=&quot;004B787D&quot;/&gt;&lt;wsp:rsid wsp:val=&quot;004C0044&quot;/&gt;&lt;wsp:rsid wsp:val=&quot;004C0898&quot;/&gt;&lt;wsp:rsid wsp:val=&quot;004C1142&quot;/&gt;&lt;wsp:rsid wsp:val=&quot;004C14DD&quot;/&gt;&lt;wsp:rsid wsp:val=&quot;004C1676&quot;/&gt;&lt;wsp:rsid wsp:val=&quot;004C21A7&quot;/&gt;&lt;wsp:rsid wsp:val=&quot;004C2315&quot;/&gt;&lt;wsp:rsid wsp:val=&quot;004C23B6&quot;/&gt;&lt;wsp:rsid wsp:val=&quot;004C313E&quot;/&gt;&lt;wsp:rsid wsp:val=&quot;004C36F0&quot;/&gt;&lt;wsp:rsid wsp:val=&quot;004C399E&quot;/&gt;&lt;wsp:rsid wsp:val=&quot;004C46A3&quot;/&gt;&lt;wsp:rsid wsp:val=&quot;004C4ECE&quot;/&gt;&lt;wsp:rsid wsp:val=&quot;004C5240&quot;/&gt;&lt;wsp:rsid wsp:val=&quot;004C5E8C&quot;/&gt;&lt;wsp:rsid wsp:val=&quot;004C622A&quot;/&gt;&lt;wsp:rsid wsp:val=&quot;004C6EC7&quot;/&gt;&lt;wsp:rsid wsp:val=&quot;004C73BB&quot;/&gt;&lt;wsp:rsid wsp:val=&quot;004D09E3&quot;/&gt;&lt;wsp:rsid wsp:val=&quot;004D0BB3&quot;/&gt;&lt;wsp:rsid wsp:val=&quot;004D1245&quot;/&gt;&lt;wsp:rsid wsp:val=&quot;004D1296&quot;/&gt;&lt;wsp:rsid wsp:val=&quot;004D17C7&quot;/&gt;&lt;wsp:rsid wsp:val=&quot;004D1A72&quot;/&gt;&lt;wsp:rsid wsp:val=&quot;004D1C79&quot;/&gt;&lt;wsp:rsid wsp:val=&quot;004D2067&quot;/&gt;&lt;wsp:rsid wsp:val=&quot;004D2F9F&quot;/&gt;&lt;wsp:rsid wsp:val=&quot;004D3714&quot;/&gt;&lt;wsp:rsid wsp:val=&quot;004D395A&quot;/&gt;&lt;wsp:rsid wsp:val=&quot;004D4441&quot;/&gt;&lt;wsp:rsid wsp:val=&quot;004D499E&quot;/&gt;&lt;wsp:rsid wsp:val=&quot;004D4F41&quot;/&gt;&lt;wsp:rsid wsp:val=&quot;004D4F47&quot;/&gt;&lt;wsp:rsid wsp:val=&quot;004D574A&quot;/&gt;&lt;wsp:rsid wsp:val=&quot;004D5BE2&quot;/&gt;&lt;wsp:rsid wsp:val=&quot;004D5EAA&quot;/&gt;&lt;wsp:rsid wsp:val=&quot;004D7087&quot;/&gt;&lt;wsp:rsid wsp:val=&quot;004D7219&quot;/&gt;&lt;wsp:rsid wsp:val=&quot;004D735F&quot;/&gt;&lt;wsp:rsid wsp:val=&quot;004D7882&quot;/&gt;&lt;wsp:rsid wsp:val=&quot;004D791F&quot;/&gt;&lt;wsp:rsid wsp:val=&quot;004D7C3F&quot;/&gt;&lt;wsp:rsid wsp:val=&quot;004D7DF8&quot;/&gt;&lt;wsp:rsid wsp:val=&quot;004D7FBB&quot;/&gt;&lt;wsp:rsid wsp:val=&quot;004E0782&quot;/&gt;&lt;wsp:rsid wsp:val=&quot;004E0AE3&quot;/&gt;&lt;wsp:rsid wsp:val=&quot;004E0FA9&quot;/&gt;&lt;wsp:rsid wsp:val=&quot;004E154D&quot;/&gt;&lt;wsp:rsid wsp:val=&quot;004E1635&quot;/&gt;&lt;wsp:rsid wsp:val=&quot;004E17FA&quot;/&gt;&lt;wsp:rsid wsp:val=&quot;004E19B5&quot;/&gt;&lt;wsp:rsid wsp:val=&quot;004E1AB6&quot;/&gt;&lt;wsp:rsid wsp:val=&quot;004E1FD2&quot;/&gt;&lt;wsp:rsid wsp:val=&quot;004E1FF4&quot;/&gt;&lt;wsp:rsid wsp:val=&quot;004E2085&quot;/&gt;&lt;wsp:rsid wsp:val=&quot;004E21FD&quot;/&gt;&lt;wsp:rsid wsp:val=&quot;004E2451&quot;/&gt;&lt;wsp:rsid wsp:val=&quot;004E2FCA&quot;/&gt;&lt;wsp:rsid wsp:val=&quot;004E3A93&quot;/&gt;&lt;wsp:rsid wsp:val=&quot;004E4076&quot;/&gt;&lt;wsp:rsid wsp:val=&quot;004E4123&quot;/&gt;&lt;wsp:rsid wsp:val=&quot;004E4299&quot;/&gt;&lt;wsp:rsid wsp:val=&quot;004E4A1C&quot;/&gt;&lt;wsp:rsid wsp:val=&quot;004E54C5&quot;/&gt;&lt;wsp:rsid wsp:val=&quot;004E63F8&quot;/&gt;&lt;wsp:rsid wsp:val=&quot;004E681D&quot;/&gt;&lt;wsp:rsid wsp:val=&quot;004E6F8F&quot;/&gt;&lt;wsp:rsid wsp:val=&quot;004E751A&quot;/&gt;&lt;wsp:rsid wsp:val=&quot;004E7682&quot;/&gt;&lt;wsp:rsid wsp:val=&quot;004E77A8&quot;/&gt;&lt;wsp:rsid wsp:val=&quot;004E7855&quot;/&gt;&lt;wsp:rsid wsp:val=&quot;004E78D6&quot;/&gt;&lt;wsp:rsid wsp:val=&quot;004E78EB&quot;/&gt;&lt;wsp:rsid wsp:val=&quot;004F011A&quot;/&gt;&lt;wsp:rsid wsp:val=&quot;004F0B80&quot;/&gt;&lt;wsp:rsid wsp:val=&quot;004F142F&quot;/&gt;&lt;wsp:rsid wsp:val=&quot;004F17DB&quot;/&gt;&lt;wsp:rsid wsp:val=&quot;004F1B6B&quot;/&gt;&lt;wsp:rsid wsp:val=&quot;004F1C9E&quot;/&gt;&lt;wsp:rsid wsp:val=&quot;004F285E&quot;/&gt;&lt;wsp:rsid wsp:val=&quot;004F2A33&quot;/&gt;&lt;wsp:rsid wsp:val=&quot;004F340F&quot;/&gt;&lt;wsp:rsid wsp:val=&quot;004F36C7&quot;/&gt;&lt;wsp:rsid wsp:val=&quot;004F41B7&quot;/&gt;&lt;wsp:rsid wsp:val=&quot;004F4D07&quot;/&gt;&lt;wsp:rsid wsp:val=&quot;004F53EB&quot;/&gt;&lt;wsp:rsid wsp:val=&quot;004F5CE8&quot;/&gt;&lt;wsp:rsid wsp:val=&quot;004F5F53&quot;/&gt;&lt;wsp:rsid wsp:val=&quot;004F618B&quot;/&gt;&lt;wsp:rsid wsp:val=&quot;004F6842&quot;/&gt;&lt;wsp:rsid wsp:val=&quot;004F6950&quot;/&gt;&lt;wsp:rsid wsp:val=&quot;004F7718&quot;/&gt;&lt;wsp:rsid wsp:val=&quot;004F7D99&quot;/&gt;&lt;wsp:rsid wsp:val=&quot;004F7E03&quot;/&gt;&lt;wsp:rsid wsp:val=&quot;00500965&quot;/&gt;&lt;wsp:rsid wsp:val=&quot;00500A9D&quot;/&gt;&lt;wsp:rsid wsp:val=&quot;00500DE8&quot;/&gt;&lt;wsp:rsid wsp:val=&quot;00500F6A&quot;/&gt;&lt;wsp:rsid wsp:val=&quot;00501AE6&quot;/&gt;&lt;wsp:rsid wsp:val=&quot;00502234&quot;/&gt;&lt;wsp:rsid wsp:val=&quot;00502837&quot;/&gt;&lt;wsp:rsid wsp:val=&quot;00502CE1&quot;/&gt;&lt;wsp:rsid wsp:val=&quot;00502FC0&quot;/&gt;&lt;wsp:rsid wsp:val=&quot;005037D7&quot;/&gt;&lt;wsp:rsid wsp:val=&quot;00503A6C&quot;/&gt;&lt;wsp:rsid wsp:val=&quot;0050416D&quot;/&gt;&lt;wsp:rsid wsp:val=&quot;005046CC&quot;/&gt;&lt;wsp:rsid wsp:val=&quot;00504912&quot;/&gt;&lt;wsp:rsid wsp:val=&quot;00504AB2&quot;/&gt;&lt;wsp:rsid wsp:val=&quot;0050540E&quot;/&gt;&lt;wsp:rsid wsp:val=&quot;00505ECC&quot;/&gt;&lt;wsp:rsid wsp:val=&quot;005060A3&quot;/&gt;&lt;wsp:rsid wsp:val=&quot;0050641D&quot;/&gt;&lt;wsp:rsid wsp:val=&quot;0050643A&quot;/&gt;&lt;wsp:rsid wsp:val=&quot;005065F6&quot;/&gt;&lt;wsp:rsid wsp:val=&quot;005066CB&quot;/&gt;&lt;wsp:rsid wsp:val=&quot;0050733E&quot;/&gt;&lt;wsp:rsid wsp:val=&quot;0050739B&quot;/&gt;&lt;wsp:rsid wsp:val=&quot;005074BF&quot;/&gt;&lt;wsp:rsid wsp:val=&quot;00507DAF&quot;/&gt;&lt;wsp:rsid wsp:val=&quot;00507E70&quot;/&gt;&lt;wsp:rsid wsp:val=&quot;005103C9&quot;/&gt;&lt;wsp:rsid wsp:val=&quot;00510969&quot;/&gt;&lt;wsp:rsid wsp:val=&quot;00512322&quot;/&gt;&lt;wsp:rsid wsp:val=&quot;00512401&quot;/&gt;&lt;wsp:rsid wsp:val=&quot;00512486&quot;/&gt;&lt;wsp:rsid wsp:val=&quot;00512710&quot;/&gt;&lt;wsp:rsid wsp:val=&quot;00512BB9&quot;/&gt;&lt;wsp:rsid wsp:val=&quot;00512FAB&quot;/&gt;&lt;wsp:rsid wsp:val=&quot;00513748&quot;/&gt;&lt;wsp:rsid wsp:val=&quot;00513E82&quot;/&gt;&lt;wsp:rsid wsp:val=&quot;00513F10&quot;/&gt;&lt;wsp:rsid wsp:val=&quot;00514956&quot;/&gt;&lt;wsp:rsid wsp:val=&quot;0051510B&quot;/&gt;&lt;wsp:rsid wsp:val=&quot;00516404&quot;/&gt;&lt;wsp:rsid wsp:val=&quot;0051640C&quot;/&gt;&lt;wsp:rsid wsp:val=&quot;00516A05&quot;/&gt;&lt;wsp:rsid wsp:val=&quot;00516C0D&quot;/&gt;&lt;wsp:rsid wsp:val=&quot;00516C44&quot;/&gt;&lt;wsp:rsid wsp:val=&quot;00516DFB&quot;/&gt;&lt;wsp:rsid wsp:val=&quot;00517254&quot;/&gt;&lt;wsp:rsid wsp:val=&quot;00517368&quot;/&gt;&lt;wsp:rsid wsp:val=&quot;0052068C&quot;/&gt;&lt;wsp:rsid wsp:val=&quot;0052117A&quot;/&gt;&lt;wsp:rsid wsp:val=&quot;00521773&quot;/&gt;&lt;wsp:rsid wsp:val=&quot;005219B0&quot;/&gt;&lt;wsp:rsid wsp:val=&quot;00521AA7&quot;/&gt;&lt;wsp:rsid wsp:val=&quot;005220FB&quot;/&gt;&lt;wsp:rsid wsp:val=&quot;00522550&quot;/&gt;&lt;wsp:rsid wsp:val=&quot;00522EA7&quot;/&gt;&lt;wsp:rsid wsp:val=&quot;00523154&quot;/&gt;&lt;wsp:rsid wsp:val=&quot;00524D70&quot;/&gt;&lt;wsp:rsid wsp:val=&quot;00524E60&quot;/&gt;&lt;wsp:rsid wsp:val=&quot;00524E89&quot;/&gt;&lt;wsp:rsid wsp:val=&quot;005251B9&quot;/&gt;&lt;wsp:rsid wsp:val=&quot;00525A8F&quot;/&gt;&lt;wsp:rsid wsp:val=&quot;00525B1A&quot;/&gt;&lt;wsp:rsid wsp:val=&quot;00525C01&quot;/&gt;&lt;wsp:rsid wsp:val=&quot;00525F52&quot;/&gt;&lt;wsp:rsid wsp:val=&quot;005263D0&quot;/&gt;&lt;wsp:rsid wsp:val=&quot;00526D00&quot;/&gt;&lt;wsp:rsid wsp:val=&quot;005270ED&quot;/&gt;&lt;wsp:rsid wsp:val=&quot;005271F4&quot;/&gt;&lt;wsp:rsid wsp:val=&quot;005274C9&quot;/&gt;&lt;wsp:rsid wsp:val=&quot;00527811&quot;/&gt;&lt;wsp:rsid wsp:val=&quot;005308C1&quot;/&gt;&lt;wsp:rsid wsp:val=&quot;00530B23&quot;/&gt;&lt;wsp:rsid wsp:val=&quot;0053178F&quot;/&gt;&lt;wsp:rsid wsp:val=&quot;00531D2F&quot;/&gt;&lt;wsp:rsid wsp:val=&quot;00531D33&quot;/&gt;&lt;wsp:rsid wsp:val=&quot;005329F2&quot;/&gt;&lt;wsp:rsid wsp:val=&quot;0053433F&quot;/&gt;&lt;wsp:rsid wsp:val=&quot;00534EFC&quot;/&gt;&lt;wsp:rsid wsp:val=&quot;0053557E&quot;/&gt;&lt;wsp:rsid wsp:val=&quot;00535BB4&quot;/&gt;&lt;wsp:rsid wsp:val=&quot;00535C48&quot;/&gt;&lt;wsp:rsid wsp:val=&quot;00535D6A&quot;/&gt;&lt;wsp:rsid wsp:val=&quot;00536597&quot;/&gt;&lt;wsp:rsid wsp:val=&quot;00536A6A&quot;/&gt;&lt;wsp:rsid wsp:val=&quot;00536B89&quot;/&gt;&lt;wsp:rsid wsp:val=&quot;005373C2&quot;/&gt;&lt;wsp:rsid wsp:val=&quot;005374EF&quot;/&gt;&lt;wsp:rsid wsp:val=&quot;0053752F&quot;/&gt;&lt;wsp:rsid wsp:val=&quot;00537F0C&quot;/&gt;&lt;wsp:rsid wsp:val=&quot;00540175&quot;/&gt;&lt;wsp:rsid wsp:val=&quot;00540447&quot;/&gt;&lt;wsp:rsid wsp:val=&quot;0054047E&quot;/&gt;&lt;wsp:rsid wsp:val=&quot;00540637&quot;/&gt;&lt;wsp:rsid wsp:val=&quot;00540B9A&quot;/&gt;&lt;wsp:rsid wsp:val=&quot;00540C0B&quot;/&gt;&lt;wsp:rsid wsp:val=&quot;005411BA&quot;/&gt;&lt;wsp:rsid wsp:val=&quot;00541444&quot;/&gt;&lt;wsp:rsid wsp:val=&quot;00541A1D&quot;/&gt;&lt;wsp:rsid wsp:val=&quot;00541C5F&quot;/&gt;&lt;wsp:rsid wsp:val=&quot;00541C6F&quot;/&gt;&lt;wsp:rsid wsp:val=&quot;0054207B&quot;/&gt;&lt;wsp:rsid wsp:val=&quot;00543413&quot;/&gt;&lt;wsp:rsid wsp:val=&quot;005439F1&quot;/&gt;&lt;wsp:rsid wsp:val=&quot;00543CCB&quot;/&gt;&lt;wsp:rsid wsp:val=&quot;00543E1E&quot;/&gt;&lt;wsp:rsid wsp:val=&quot;00543E82&quot;/&gt;&lt;wsp:rsid wsp:val=&quot;0054496B&quot;/&gt;&lt;wsp:rsid wsp:val=&quot;0054499B&quot;/&gt;&lt;wsp:rsid wsp:val=&quot;00544DDE&quot;/&gt;&lt;wsp:rsid wsp:val=&quot;00544EBA&quot;/&gt;&lt;wsp:rsid wsp:val=&quot;00545351&quot;/&gt;&lt;wsp:rsid wsp:val=&quot;005459DB&quot;/&gt;&lt;wsp:rsid wsp:val=&quot;00545C62&quot;/&gt;&lt;wsp:rsid wsp:val=&quot;00545E3C&quot;/&gt;&lt;wsp:rsid wsp:val=&quot;00547EBD&quot;/&gt;&lt;wsp:rsid wsp:val=&quot;0055012C&quot;/&gt;&lt;wsp:rsid wsp:val=&quot;005504EB&quot;/&gt;&lt;wsp:rsid wsp:val=&quot;005508CB&quot;/&gt;&lt;wsp:rsid wsp:val=&quot;005509DE&quot;/&gt;&lt;wsp:rsid wsp:val=&quot;00550D37&quot;/&gt;&lt;wsp:rsid wsp:val=&quot;00551007&quot;/&gt;&lt;wsp:rsid wsp:val=&quot;00551097&quot;/&gt;&lt;wsp:rsid wsp:val=&quot;00551CC7&quot;/&gt;&lt;wsp:rsid wsp:val=&quot;005530D6&quot;/&gt;&lt;wsp:rsid wsp:val=&quot;00553393&quot;/&gt;&lt;wsp:rsid wsp:val=&quot;00553425&quot;/&gt;&lt;wsp:rsid wsp:val=&quot;00553BF5&quot;/&gt;&lt;wsp:rsid wsp:val=&quot;0055600E&quot;/&gt;&lt;wsp:rsid wsp:val=&quot;00556081&quot;/&gt;&lt;wsp:rsid wsp:val=&quot;00556103&quot;/&gt;&lt;wsp:rsid wsp:val=&quot;00556A41&quot;/&gt;&lt;wsp:rsid wsp:val=&quot;00556C3F&quot;/&gt;&lt;wsp:rsid wsp:val=&quot;0055717F&quot;/&gt;&lt;wsp:rsid wsp:val=&quot;00557538&quot;/&gt;&lt;wsp:rsid wsp:val=&quot;00557CC4&quot;/&gt;&lt;wsp:rsid wsp:val=&quot;00557E47&quot;/&gt;&lt;wsp:rsid wsp:val=&quot;00560175&quot;/&gt;&lt;wsp:rsid wsp:val=&quot;0056024A&quot;/&gt;&lt;wsp:rsid wsp:val=&quot;0056091E&quot;/&gt;&lt;wsp:rsid wsp:val=&quot;00560F3D&quot;/&gt;&lt;wsp:rsid wsp:val=&quot;0056190B&quot;/&gt;&lt;wsp:rsid wsp:val=&quot;005621C0&quot;/&gt;&lt;wsp:rsid wsp:val=&quot;00562CD7&quot;/&gt;&lt;wsp:rsid wsp:val=&quot;00563A90&quot;/&gt;&lt;wsp:rsid wsp:val=&quot;0056418B&quot;/&gt;&lt;wsp:rsid wsp:val=&quot;00564E30&quot;/&gt;&lt;wsp:rsid wsp:val=&quot;00564EB9&quot;/&gt;&lt;wsp:rsid wsp:val=&quot;00564F91&quot;/&gt;&lt;wsp:rsid wsp:val=&quot;0056504C&quot;/&gt;&lt;wsp:rsid wsp:val=&quot;005650A8&quot;/&gt;&lt;wsp:rsid wsp:val=&quot;0056568B&quot;/&gt;&lt;wsp:rsid wsp:val=&quot;005660FF&quot;/&gt;&lt;wsp:rsid wsp:val=&quot;00566674&quot;/&gt;&lt;wsp:rsid wsp:val=&quot;00567EE1&quot;/&gt;&lt;wsp:rsid wsp:val=&quot;0057016E&quot;/&gt;&lt;wsp:rsid wsp:val=&quot;005705AA&quot;/&gt;&lt;wsp:rsid wsp:val=&quot;005725CF&quot;/&gt;&lt;wsp:rsid wsp:val=&quot;00572A43&quot;/&gt;&lt;wsp:rsid wsp:val=&quot;00572CB8&quot;/&gt;&lt;wsp:rsid wsp:val=&quot;00572D16&quot;/&gt;&lt;wsp:rsid wsp:val=&quot;00573040&quot;/&gt;&lt;wsp:rsid wsp:val=&quot;00573156&quot;/&gt;&lt;wsp:rsid wsp:val=&quot;00573D89&quot;/&gt;&lt;wsp:rsid wsp:val=&quot;00574755&quot;/&gt;&lt;wsp:rsid wsp:val=&quot;0057487C&quot;/&gt;&lt;wsp:rsid wsp:val=&quot;00574A85&quot;/&gt;&lt;wsp:rsid wsp:val=&quot;00574C70&quot;/&gt;&lt;wsp:rsid wsp:val=&quot;005752D0&quot;/&gt;&lt;wsp:rsid wsp:val=&quot;00575749&quot;/&gt;&lt;wsp:rsid wsp:val=&quot;005757A8&quot;/&gt;&lt;wsp:rsid wsp:val=&quot;005759D5&quot;/&gt;&lt;wsp:rsid wsp:val=&quot;00575BE0&quot;/&gt;&lt;wsp:rsid wsp:val=&quot;0057624F&quot;/&gt;&lt;wsp:rsid wsp:val=&quot;00576620&quot;/&gt;&lt;wsp:rsid wsp:val=&quot;00577E49&quot;/&gt;&lt;wsp:rsid wsp:val=&quot;0058077B&quot;/&gt;&lt;wsp:rsid wsp:val=&quot;005807BB&quot;/&gt;&lt;wsp:rsid wsp:val=&quot;0058085D&quot;/&gt;&lt;wsp:rsid wsp:val=&quot;00580DEB&quot;/&gt;&lt;wsp:rsid wsp:val=&quot;00581073&quot;/&gt;&lt;wsp:rsid wsp:val=&quot;0058149B&quot;/&gt;&lt;wsp:rsid wsp:val=&quot;0058163E&quot;/&gt;&lt;wsp:rsid wsp:val=&quot;005817C1&quot;/&gt;&lt;wsp:rsid wsp:val=&quot;00581823&quot;/&gt;&lt;wsp:rsid wsp:val=&quot;005818B0&quot;/&gt;&lt;wsp:rsid wsp:val=&quot;00582130&quot;/&gt;&lt;wsp:rsid wsp:val=&quot;005827FD&quot;/&gt;&lt;wsp:rsid wsp:val=&quot;00582BAA&quot;/&gt;&lt;wsp:rsid wsp:val=&quot;005830BC&quot;/&gt;&lt;wsp:rsid wsp:val=&quot;00583ACE&quot;/&gt;&lt;wsp:rsid wsp:val=&quot;00583B03&quot;/&gt;&lt;wsp:rsid wsp:val=&quot;005845ED&quot;/&gt;&lt;wsp:rsid wsp:val=&quot;00585472&quot;/&gt;&lt;wsp:rsid wsp:val=&quot;00585690&quot;/&gt;&lt;wsp:rsid wsp:val=&quot;00585753&quot;/&gt;&lt;wsp:rsid wsp:val=&quot;00586489&quot;/&gt;&lt;wsp:rsid wsp:val=&quot;00586BEC&quot;/&gt;&lt;wsp:rsid wsp:val=&quot;00587B22&quot;/&gt;&lt;wsp:rsid wsp:val=&quot;005900C3&quot;/&gt;&lt;wsp:rsid wsp:val=&quot;005905EE&quot;/&gt;&lt;wsp:rsid wsp:val=&quot;00590C7D&quot;/&gt;&lt;wsp:rsid wsp:val=&quot;0059121C&quot;/&gt;&lt;wsp:rsid wsp:val=&quot;005912E3&quot;/&gt;&lt;wsp:rsid wsp:val=&quot;00591897&quot;/&gt;&lt;wsp:rsid wsp:val=&quot;00592491&quot;/&gt;&lt;wsp:rsid wsp:val=&quot;0059267E&quot;/&gt;&lt;wsp:rsid wsp:val=&quot;00592B8A&quot;/&gt;&lt;wsp:rsid wsp:val=&quot;00592C7B&quot;/&gt;&lt;wsp:rsid wsp:val=&quot;00592D90&quot;/&gt;&lt;wsp:rsid wsp:val=&quot;00593499&quot;/&gt;&lt;wsp:rsid wsp:val=&quot;00593A89&quot;/&gt;&lt;wsp:rsid wsp:val=&quot;00593BA5&quot;/&gt;&lt;wsp:rsid wsp:val=&quot;00594859&quot;/&gt;&lt;wsp:rsid wsp:val=&quot;00594A41&quot;/&gt;&lt;wsp:rsid wsp:val=&quot;00594CBC&quot;/&gt;&lt;wsp:rsid wsp:val=&quot;00594FEB&quot;/&gt;&lt;wsp:rsid wsp:val=&quot;0059539E&quot;/&gt;&lt;wsp:rsid wsp:val=&quot;00595C9D&quot;/&gt;&lt;wsp:rsid wsp:val=&quot;00595D6B&quot;/&gt;&lt;wsp:rsid wsp:val=&quot;005968B7&quot;/&gt;&lt;wsp:rsid wsp:val=&quot;00596C04&quot;/&gt;&lt;wsp:rsid wsp:val=&quot;00596EBF&quot;/&gt;&lt;wsp:rsid wsp:val=&quot;00597A38&quot;/&gt;&lt;wsp:rsid wsp:val=&quot;00597B34&quot;/&gt;&lt;wsp:rsid wsp:val=&quot;00597E42&quot;/&gt;&lt;wsp:rsid wsp:val=&quot;00597F64&quot;/&gt;&lt;wsp:rsid wsp:val=&quot;005A027F&quot;/&gt;&lt;wsp:rsid wsp:val=&quot;005A0625&quot;/&gt;&lt;wsp:rsid wsp:val=&quot;005A09DE&quot;/&gt;&lt;wsp:rsid wsp:val=&quot;005A0F52&quot;/&gt;&lt;wsp:rsid wsp:val=&quot;005A12D9&quot;/&gt;&lt;wsp:rsid wsp:val=&quot;005A12FC&quot;/&gt;&lt;wsp:rsid wsp:val=&quot;005A164C&quot;/&gt;&lt;wsp:rsid wsp:val=&quot;005A1B6A&quot;/&gt;&lt;wsp:rsid wsp:val=&quot;005A1D57&quot;/&gt;&lt;wsp:rsid wsp:val=&quot;005A274E&quot;/&gt;&lt;wsp:rsid wsp:val=&quot;005A3A6B&quot;/&gt;&lt;wsp:rsid wsp:val=&quot;005A483C&quot;/&gt;&lt;wsp:rsid wsp:val=&quot;005A56A0&quot;/&gt;&lt;wsp:rsid wsp:val=&quot;005A5893&quot;/&gt;&lt;wsp:rsid wsp:val=&quot;005A595D&quot;/&gt;&lt;wsp:rsid wsp:val=&quot;005A62D6&quot;/&gt;&lt;wsp:rsid wsp:val=&quot;005A65D8&quot;/&gt;&lt;wsp:rsid wsp:val=&quot;005A68FE&quot;/&gt;&lt;wsp:rsid wsp:val=&quot;005A738A&quot;/&gt;&lt;wsp:rsid wsp:val=&quot;005A76E1&quot;/&gt;&lt;wsp:rsid wsp:val=&quot;005A7BB3&quot;/&gt;&lt;wsp:rsid wsp:val=&quot;005A7F66&quot;/&gt;&lt;wsp:rsid wsp:val=&quot;005B0386&quot;/&gt;&lt;wsp:rsid wsp:val=&quot;005B0735&quot;/&gt;&lt;wsp:rsid wsp:val=&quot;005B0886&quot;/&gt;&lt;wsp:rsid wsp:val=&quot;005B1136&quot;/&gt;&lt;wsp:rsid wsp:val=&quot;005B14A3&quot;/&gt;&lt;wsp:rsid wsp:val=&quot;005B19C1&quot;/&gt;&lt;wsp:rsid wsp:val=&quot;005B201D&quot;/&gt;&lt;wsp:rsid wsp:val=&quot;005B2285&quot;/&gt;&lt;wsp:rsid wsp:val=&quot;005B424D&quot;/&gt;&lt;wsp:rsid wsp:val=&quot;005B4AA1&quot;/&gt;&lt;wsp:rsid wsp:val=&quot;005B4C7C&quot;/&gt;&lt;wsp:rsid wsp:val=&quot;005B4E18&quot;/&gt;&lt;wsp:rsid wsp:val=&quot;005B651A&quot;/&gt;&lt;wsp:rsid wsp:val=&quot;005B68FD&quot;/&gt;&lt;wsp:rsid wsp:val=&quot;005B6B1E&quot;/&gt;&lt;wsp:rsid wsp:val=&quot;005B6D46&quot;/&gt;&lt;wsp:rsid wsp:val=&quot;005B7130&quot;/&gt;&lt;wsp:rsid wsp:val=&quot;005B7705&quot;/&gt;&lt;wsp:rsid wsp:val=&quot;005B787F&quot;/&gt;&lt;wsp:rsid wsp:val=&quot;005B7B8B&quot;/&gt;&lt;wsp:rsid wsp:val=&quot;005B7D51&quot;/&gt;&lt;wsp:rsid wsp:val=&quot;005B7DB3&quot;/&gt;&lt;wsp:rsid wsp:val=&quot;005C0776&quot;/&gt;&lt;wsp:rsid wsp:val=&quot;005C0BC6&quot;/&gt;&lt;wsp:rsid wsp:val=&quot;005C122F&quot;/&gt;&lt;wsp:rsid wsp:val=&quot;005C1320&quot;/&gt;&lt;wsp:rsid wsp:val=&quot;005C150C&quot;/&gt;&lt;wsp:rsid wsp:val=&quot;005C152E&quot;/&gt;&lt;wsp:rsid wsp:val=&quot;005C2010&quot;/&gt;&lt;wsp:rsid wsp:val=&quot;005C2751&quot;/&gt;&lt;wsp:rsid wsp:val=&quot;005C2D32&quot;/&gt;&lt;wsp:rsid wsp:val=&quot;005C2FC3&quot;/&gt;&lt;wsp:rsid wsp:val=&quot;005C36D2&quot;/&gt;&lt;wsp:rsid wsp:val=&quot;005C3D59&quot;/&gt;&lt;wsp:rsid wsp:val=&quot;005C3E20&quot;/&gt;&lt;wsp:rsid wsp:val=&quot;005C454C&quot;/&gt;&lt;wsp:rsid wsp:val=&quot;005C497F&quot;/&gt;&lt;wsp:rsid wsp:val=&quot;005C4B3C&quot;/&gt;&lt;wsp:rsid wsp:val=&quot;005C4DBF&quot;/&gt;&lt;wsp:rsid wsp:val=&quot;005C54A7&quot;/&gt;&lt;wsp:rsid wsp:val=&quot;005C58FD&quot;/&gt;&lt;wsp:rsid wsp:val=&quot;005C5FA8&quot;/&gt;&lt;wsp:rsid wsp:val=&quot;005C61F4&quot;/&gt;&lt;wsp:rsid wsp:val=&quot;005C65A3&quot;/&gt;&lt;wsp:rsid wsp:val=&quot;005C7153&quot;/&gt;&lt;wsp:rsid wsp:val=&quot;005C787A&quot;/&gt;&lt;wsp:rsid wsp:val=&quot;005C7891&quot;/&gt;&lt;wsp:rsid wsp:val=&quot;005C7EC7&quot;/&gt;&lt;wsp:rsid wsp:val=&quot;005D011A&quot;/&gt;&lt;wsp:rsid wsp:val=&quot;005D026F&quot;/&gt;&lt;wsp:rsid wsp:val=&quot;005D08D5&quot;/&gt;&lt;wsp:rsid wsp:val=&quot;005D14C7&quot;/&gt;&lt;wsp:rsid wsp:val=&quot;005D168F&quot;/&gt;&lt;wsp:rsid wsp:val=&quot;005D20B7&quot;/&gt;&lt;wsp:rsid wsp:val=&quot;005D28EC&quot;/&gt;&lt;wsp:rsid wsp:val=&quot;005D2959&quot;/&gt;&lt;wsp:rsid wsp:val=&quot;005D299C&quot;/&gt;&lt;wsp:rsid wsp:val=&quot;005D35AC&quot;/&gt;&lt;wsp:rsid wsp:val=&quot;005D3E1D&quot;/&gt;&lt;wsp:rsid wsp:val=&quot;005D3F5B&quot;/&gt;&lt;wsp:rsid wsp:val=&quot;005D405A&quot;/&gt;&lt;wsp:rsid wsp:val=&quot;005D431C&quot;/&gt;&lt;wsp:rsid wsp:val=&quot;005D44D7&quot;/&gt;&lt;wsp:rsid wsp:val=&quot;005D470B&quot;/&gt;&lt;wsp:rsid wsp:val=&quot;005D4B82&quot;/&gt;&lt;wsp:rsid wsp:val=&quot;005D4C63&quot;/&gt;&lt;wsp:rsid wsp:val=&quot;005D5E23&quot;/&gt;&lt;wsp:rsid wsp:val=&quot;005D61D8&quot;/&gt;&lt;wsp:rsid wsp:val=&quot;005D6FC2&quot;/&gt;&lt;wsp:rsid wsp:val=&quot;005D7606&quot;/&gt;&lt;wsp:rsid wsp:val=&quot;005D7CD1&quot;/&gt;&lt;wsp:rsid wsp:val=&quot;005E0EE8&quot;/&gt;&lt;wsp:rsid wsp:val=&quot;005E1754&quot;/&gt;&lt;wsp:rsid wsp:val=&quot;005E1CDE&quot;/&gt;&lt;wsp:rsid wsp:val=&quot;005E1D5D&quot;/&gt;&lt;wsp:rsid wsp:val=&quot;005E21F6&quot;/&gt;&lt;wsp:rsid wsp:val=&quot;005E2992&quot;/&gt;&lt;wsp:rsid wsp:val=&quot;005E330F&quot;/&gt;&lt;wsp:rsid wsp:val=&quot;005E3A6C&quot;/&gt;&lt;wsp:rsid wsp:val=&quot;005E49B1&quot;/&gt;&lt;wsp:rsid wsp:val=&quot;005E61A5&quot;/&gt;&lt;wsp:rsid wsp:val=&quot;005E6363&quot;/&gt;&lt;wsp:rsid wsp:val=&quot;005E6A66&quot;/&gt;&lt;wsp:rsid wsp:val=&quot;005E6F38&quot;/&gt;&lt;wsp:rsid wsp:val=&quot;005E751B&quot;/&gt;&lt;wsp:rsid wsp:val=&quot;005E782D&quot;/&gt;&lt;wsp:rsid wsp:val=&quot;005F0572&quot;/&gt;&lt;wsp:rsid wsp:val=&quot;005F06A0&quot;/&gt;&lt;wsp:rsid wsp:val=&quot;005F0E1A&quot;/&gt;&lt;wsp:rsid wsp:val=&quot;005F0F4E&quot;/&gt;&lt;wsp:rsid wsp:val=&quot;005F12F2&quot;/&gt;&lt;wsp:rsid wsp:val=&quot;005F1C6B&quot;/&gt;&lt;wsp:rsid wsp:val=&quot;005F21EB&quot;/&gt;&lt;wsp:rsid wsp:val=&quot;005F25E3&quot;/&gt;&lt;wsp:rsid wsp:val=&quot;005F2EB9&quot;/&gt;&lt;wsp:rsid wsp:val=&quot;005F3068&quot;/&gt;&lt;wsp:rsid wsp:val=&quot;005F32F9&quot;/&gt;&lt;wsp:rsid wsp:val=&quot;005F3380&quot;/&gt;&lt;wsp:rsid wsp:val=&quot;005F33CD&quot;/&gt;&lt;wsp:rsid wsp:val=&quot;005F352A&quot;/&gt;&lt;wsp:rsid wsp:val=&quot;005F36E6&quot;/&gt;&lt;wsp:rsid wsp:val=&quot;005F3BAF&quot;/&gt;&lt;wsp:rsid wsp:val=&quot;005F3BCA&quot;/&gt;&lt;wsp:rsid wsp:val=&quot;005F45F6&quot;/&gt;&lt;wsp:rsid wsp:val=&quot;005F481D&quot;/&gt;&lt;wsp:rsid wsp:val=&quot;005F6D29&quot;/&gt;&lt;wsp:rsid wsp:val=&quot;005F7646&quot;/&gt;&lt;wsp:rsid wsp:val=&quot;005F7760&quot;/&gt;&lt;wsp:rsid wsp:val=&quot;0060055B&quot;/&gt;&lt;wsp:rsid wsp:val=&quot;00601E11&quot;/&gt;&lt;wsp:rsid wsp:val=&quot;006027C9&quot;/&gt;&lt;wsp:rsid wsp:val=&quot;006028EE&quot;/&gt;&lt;wsp:rsid wsp:val=&quot;00602D7B&quot;/&gt;&lt;wsp:rsid wsp:val=&quot;00603659&quot;/&gt;&lt;wsp:rsid wsp:val=&quot;00603947&quot;/&gt;&lt;wsp:rsid wsp:val=&quot;006045BA&quot;/&gt;&lt;wsp:rsid wsp:val=&quot;006053EB&quot;/&gt;&lt;wsp:rsid wsp:val=&quot;00605584&quot;/&gt;&lt;wsp:rsid wsp:val=&quot;00605E7D&quot;/&gt;&lt;wsp:rsid wsp:val=&quot;00606989&quot;/&gt;&lt;wsp:rsid wsp:val=&quot;00606AFE&quot;/&gt;&lt;wsp:rsid wsp:val=&quot;00607606&quot;/&gt;&lt;wsp:rsid wsp:val=&quot;006077BC&quot;/&gt;&lt;wsp:rsid wsp:val=&quot;00607E6E&quot;/&gt;&lt;wsp:rsid wsp:val=&quot;0061082C&quot;/&gt;&lt;wsp:rsid wsp:val=&quot;0061095D&quot;/&gt;&lt;wsp:rsid wsp:val=&quot;00610BEF&quot;/&gt;&lt;wsp:rsid wsp:val=&quot;00611784&quot;/&gt;&lt;wsp:rsid wsp:val=&quot;0061190F&quot;/&gt;&lt;wsp:rsid wsp:val=&quot;006119D4&quot;/&gt;&lt;wsp:rsid wsp:val=&quot;00612354&quot;/&gt;&lt;wsp:rsid wsp:val=&quot;00612486&quot;/&gt;&lt;wsp:rsid wsp:val=&quot;00612513&quot;/&gt;&lt;wsp:rsid wsp:val=&quot;00612574&quot;/&gt;&lt;wsp:rsid wsp:val=&quot;006132DA&quot;/&gt;&lt;wsp:rsid wsp:val=&quot;00613E1E&quot;/&gt;&lt;wsp:rsid wsp:val=&quot;00614053&quot;/&gt;&lt;wsp:rsid wsp:val=&quot;006142E8&quot;/&gt;&lt;wsp:rsid wsp:val=&quot;006144E1&quot;/&gt;&lt;wsp:rsid wsp:val=&quot;006149A2&quot;/&gt;&lt;wsp:rsid wsp:val=&quot;0061540D&quot;/&gt;&lt;wsp:rsid wsp:val=&quot;00615CED&quot;/&gt;&lt;wsp:rsid wsp:val=&quot;006160AE&quot;/&gt;&lt;wsp:rsid wsp:val=&quot;00616274&quot;/&gt;&lt;wsp:rsid wsp:val=&quot;00616576&quot;/&gt;&lt;wsp:rsid wsp:val=&quot;00616B1B&quot;/&gt;&lt;wsp:rsid wsp:val=&quot;0061713B&quot;/&gt;&lt;wsp:rsid wsp:val=&quot;00617615&quot;/&gt;&lt;wsp:rsid wsp:val=&quot;006179A2&quot;/&gt;&lt;wsp:rsid wsp:val=&quot;006179D2&quot;/&gt;&lt;wsp:rsid wsp:val=&quot;0062072E&quot;/&gt;&lt;wsp:rsid wsp:val=&quot;0062088D&quot;/&gt;&lt;wsp:rsid wsp:val=&quot;006208B1&quot;/&gt;&lt;wsp:rsid wsp:val=&quot;00621B5E&quot;/&gt;&lt;wsp:rsid wsp:val=&quot;0062240B&quot;/&gt;&lt;wsp:rsid wsp:val=&quot;00622836&quot;/&gt;&lt;wsp:rsid wsp:val=&quot;00622AE1&quot;/&gt;&lt;wsp:rsid wsp:val=&quot;00623339&quot;/&gt;&lt;wsp:rsid wsp:val=&quot;006239F1&quot;/&gt;&lt;wsp:rsid wsp:val=&quot;0062425D&quot;/&gt;&lt;wsp:rsid wsp:val=&quot;0062465D&quot;/&gt;&lt;wsp:rsid wsp:val=&quot;006246B0&quot;/&gt;&lt;wsp:rsid wsp:val=&quot;006249BA&quot;/&gt;&lt;wsp:rsid wsp:val=&quot;00624FB2&quot;/&gt;&lt;wsp:rsid wsp:val=&quot;00625062&quot;/&gt;&lt;wsp:rsid wsp:val=&quot;006254B8&quot;/&gt;&lt;wsp:rsid wsp:val=&quot;00626307&quot;/&gt;&lt;wsp:rsid wsp:val=&quot;0062651D&quot;/&gt;&lt;wsp:rsid wsp:val=&quot;0062671C&quot;/&gt;&lt;wsp:rsid wsp:val=&quot;00626B02&quot;/&gt;&lt;wsp:rsid wsp:val=&quot;00626B0A&quot;/&gt;&lt;wsp:rsid wsp:val=&quot;00626B21&quot;/&gt;&lt;wsp:rsid wsp:val=&quot;00626C9E&quot;/&gt;&lt;wsp:rsid wsp:val=&quot;00626DDE&quot;/&gt;&lt;wsp:rsid wsp:val=&quot;006275E6&quot;/&gt;&lt;wsp:rsid wsp:val=&quot;00627675&quot;/&gt;&lt;wsp:rsid wsp:val=&quot;00627E77&quot;/&gt;&lt;wsp:rsid wsp:val=&quot;006308BE&quot;/&gt;&lt;wsp:rsid wsp:val=&quot;00630DB0&quot;/&gt;&lt;wsp:rsid wsp:val=&quot;00630FD9&quot;/&gt;&lt;wsp:rsid wsp:val=&quot;0063135D&quot;/&gt;&lt;wsp:rsid wsp:val=&quot;0063189A&quot;/&gt;&lt;wsp:rsid wsp:val=&quot;006329B9&quot;/&gt;&lt;wsp:rsid wsp:val=&quot;006333B6&quot;/&gt;&lt;wsp:rsid wsp:val=&quot;0063346E&quot;/&gt;&lt;wsp:rsid wsp:val=&quot;006335BA&quot;/&gt;&lt;wsp:rsid wsp:val=&quot;006336BC&quot;/&gt;&lt;wsp:rsid wsp:val=&quot;006344CC&quot;/&gt;&lt;wsp:rsid wsp:val=&quot;00634570&quot;/&gt;&lt;wsp:rsid wsp:val=&quot;00634607&quot;/&gt;&lt;wsp:rsid wsp:val=&quot;00634697&quot;/&gt;&lt;wsp:rsid wsp:val=&quot;00634916&quot;/&gt;&lt;wsp:rsid wsp:val=&quot;006350AC&quot;/&gt;&lt;wsp:rsid wsp:val=&quot;0063511E&quot;/&gt;&lt;wsp:rsid wsp:val=&quot;00636ADC&quot;/&gt;&lt;wsp:rsid wsp:val=&quot;006372FD&quot;/&gt;&lt;wsp:rsid wsp:val=&quot;006374B2&quot;/&gt;&lt;wsp:rsid wsp:val=&quot;0064030D&quot;/&gt;&lt;wsp:rsid wsp:val=&quot;00641243&quot;/&gt;&lt;wsp:rsid wsp:val=&quot;00641A74&quot;/&gt;&lt;wsp:rsid wsp:val=&quot;00641C9D&quot;/&gt;&lt;wsp:rsid wsp:val=&quot;0064276C&quot;/&gt;&lt;wsp:rsid wsp:val=&quot;00643440&quot;/&gt;&lt;wsp:rsid wsp:val=&quot;006438E9&quot;/&gt;&lt;wsp:rsid wsp:val=&quot;00643B12&quot;/&gt;&lt;wsp:rsid wsp:val=&quot;00644073&quot;/&gt;&lt;wsp:rsid wsp:val=&quot;00644F99&quot;/&gt;&lt;wsp:rsid wsp:val=&quot;006454F3&quot;/&gt;&lt;wsp:rsid wsp:val=&quot;00645CD8&quot;/&gt;&lt;wsp:rsid wsp:val=&quot;00646148&quot;/&gt;&lt;wsp:rsid wsp:val=&quot;006469A3&quot;/&gt;&lt;wsp:rsid wsp:val=&quot;00646C97&quot;/&gt;&lt;wsp:rsid wsp:val=&quot;00647433&quot;/&gt;&lt;wsp:rsid wsp:val=&quot;00647F66&quot;/&gt;&lt;wsp:rsid wsp:val=&quot;006503C9&quot;/&gt;&lt;wsp:rsid wsp:val=&quot;006509B8&quot;/&gt;&lt;wsp:rsid wsp:val=&quot;0065174F&quot;/&gt;&lt;wsp:rsid wsp:val=&quot;00651ADA&quot;/&gt;&lt;wsp:rsid wsp:val=&quot;00652E9F&quot;/&gt;&lt;wsp:rsid wsp:val=&quot;00653158&quot;/&gt;&lt;wsp:rsid wsp:val=&quot;006539D1&quot;/&gt;&lt;wsp:rsid wsp:val=&quot;00654761&quot;/&gt;&lt;wsp:rsid wsp:val=&quot;00655C1C&quot;/&gt;&lt;wsp:rsid wsp:val=&quot;00655F54&quot;/&gt;&lt;wsp:rsid wsp:val=&quot;006568A8&quot;/&gt;&lt;wsp:rsid wsp:val=&quot;00656B6F&quot;/&gt;&lt;wsp:rsid wsp:val=&quot;00657624&quot;/&gt;&lt;wsp:rsid wsp:val=&quot;00657DB6&quot;/&gt;&lt;wsp:rsid wsp:val=&quot;00657E96&quot;/&gt;&lt;wsp:rsid wsp:val=&quot;00660789&quot;/&gt;&lt;wsp:rsid wsp:val=&quot;00660913&quot;/&gt;&lt;wsp:rsid wsp:val=&quot;00660F6D&quot;/&gt;&lt;wsp:rsid wsp:val=&quot;006610B2&quot;/&gt;&lt;wsp:rsid wsp:val=&quot;00661606&quot;/&gt;&lt;wsp:rsid wsp:val=&quot;00661D26&quot;/&gt;&lt;wsp:rsid wsp:val=&quot;00662671&quot;/&gt;&lt;wsp:rsid wsp:val=&quot;00663466&quot;/&gt;&lt;wsp:rsid wsp:val=&quot;0066364B&quot;/&gt;&lt;wsp:rsid wsp:val=&quot;006636D0&quot;/&gt;&lt;wsp:rsid wsp:val=&quot;006640CD&quot;/&gt;&lt;wsp:rsid wsp:val=&quot;006646D4&quot;/&gt;&lt;wsp:rsid wsp:val=&quot;00664799&quot;/&gt;&lt;wsp:rsid wsp:val=&quot;00664E05&quot;/&gt;&lt;wsp:rsid wsp:val=&quot;006653CC&quot;/&gt;&lt;wsp:rsid wsp:val=&quot;0066551F&quot;/&gt;&lt;wsp:rsid wsp:val=&quot;00665BED&quot;/&gt;&lt;wsp:rsid wsp:val=&quot;00666BD6&quot;/&gt;&lt;wsp:rsid wsp:val=&quot;00670063&quot;/&gt;&lt;wsp:rsid wsp:val=&quot;00670EC9&quot;/&gt;&lt;wsp:rsid wsp:val=&quot;0067159C&quot;/&gt;&lt;wsp:rsid wsp:val=&quot;00671641&quot;/&gt;&lt;wsp:rsid wsp:val=&quot;006716DD&quot;/&gt;&lt;wsp:rsid wsp:val=&quot;00671D66&quot;/&gt;&lt;wsp:rsid wsp:val=&quot;006724BC&quot;/&gt;&lt;wsp:rsid wsp:val=&quot;00672B55&quot;/&gt;&lt;wsp:rsid wsp:val=&quot;00672F0F&quot;/&gt;&lt;wsp:rsid wsp:val=&quot;0067303E&quot;/&gt;&lt;wsp:rsid wsp:val=&quot;0067399F&quot;/&gt;&lt;wsp:rsid wsp:val=&quot;00673BCC&quot;/&gt;&lt;wsp:rsid wsp:val=&quot;00673D2A&quot;/&gt;&lt;wsp:rsid wsp:val=&quot;00673E93&quot;/&gt;&lt;wsp:rsid wsp:val=&quot;00673EA3&quot;/&gt;&lt;wsp:rsid wsp:val=&quot;00674483&quot;/&gt;&lt;wsp:rsid wsp:val=&quot;0067501F&quot;/&gt;&lt;wsp:rsid wsp:val=&quot;006756B3&quot;/&gt;&lt;wsp:rsid wsp:val=&quot;00675717&quot;/&gt;&lt;wsp:rsid wsp:val=&quot;00675DF2&quot;/&gt;&lt;wsp:rsid wsp:val=&quot;00675EC8&quot;/&gt;&lt;wsp:rsid wsp:val=&quot;00676446&quot;/&gt;&lt;wsp:rsid wsp:val=&quot;006764A3&quot;/&gt;&lt;wsp:rsid wsp:val=&quot;006766D2&quot;/&gt;&lt;wsp:rsid wsp:val=&quot;00676A4D&quot;/&gt;&lt;wsp:rsid wsp:val=&quot;00676A9E&quot;/&gt;&lt;wsp:rsid wsp:val=&quot;00676F30&quot;/&gt;&lt;wsp:rsid wsp:val=&quot;00676F31&quot;/&gt;&lt;wsp:rsid wsp:val=&quot;006770BE&quot;/&gt;&lt;wsp:rsid wsp:val=&quot;00681053&quot;/&gt;&lt;wsp:rsid wsp:val=&quot;006816D2&quot;/&gt;&lt;wsp:rsid wsp:val=&quot;00681B70&quot;/&gt;&lt;wsp:rsid wsp:val=&quot;006821A3&quot;/&gt;&lt;wsp:rsid wsp:val=&quot;006825C1&quot;/&gt;&lt;wsp:rsid wsp:val=&quot;00682AA8&quot;/&gt;&lt;wsp:rsid wsp:val=&quot;00683E67&quot;/&gt;&lt;wsp:rsid wsp:val=&quot;006844AD&quot;/&gt;&lt;wsp:rsid wsp:val=&quot;006846B0&quot;/&gt;&lt;wsp:rsid wsp:val=&quot;00684B37&quot;/&gt;&lt;wsp:rsid wsp:val=&quot;00684E02&quot;/&gt;&lt;wsp:rsid wsp:val=&quot;00685545&quot;/&gt;&lt;wsp:rsid wsp:val=&quot;00685D00&quot;/&gt;&lt;wsp:rsid wsp:val=&quot;006865DB&quot;/&gt;&lt;wsp:rsid wsp:val=&quot;006868DD&quot;/&gt;&lt;wsp:rsid wsp:val=&quot;00686A01&quot;/&gt;&lt;wsp:rsid wsp:val=&quot;00687457&quot;/&gt;&lt;wsp:rsid wsp:val=&quot;00687F67&quot;/&gt;&lt;wsp:rsid wsp:val=&quot;00687F9A&quot;/&gt;&lt;wsp:rsid wsp:val=&quot;006906ED&quot;/&gt;&lt;wsp:rsid wsp:val=&quot;00691268&quot;/&gt;&lt;wsp:rsid wsp:val=&quot;006912D7&quot;/&gt;&lt;wsp:rsid wsp:val=&quot;00691FC0&quot;/&gt;&lt;wsp:rsid wsp:val=&quot;006924DE&quot;/&gt;&lt;wsp:rsid wsp:val=&quot;00692BD5&quot;/&gt;&lt;wsp:rsid wsp:val=&quot;00693B4F&quot;/&gt;&lt;wsp:rsid wsp:val=&quot;00693C78&quot;/&gt;&lt;wsp:rsid wsp:val=&quot;00693F99&quot;/&gt;&lt;wsp:rsid wsp:val=&quot;0069416D&quot;/&gt;&lt;wsp:rsid wsp:val=&quot;006944E3&quot;/&gt;&lt;wsp:rsid wsp:val=&quot;00694710&quot;/&gt;&lt;wsp:rsid wsp:val=&quot;00695011&quot;/&gt;&lt;wsp:rsid wsp:val=&quot;00695045&quot;/&gt;&lt;wsp:rsid wsp:val=&quot;006951B2&quot;/&gt;&lt;wsp:rsid wsp:val=&quot;0069584B&quot;/&gt;&lt;wsp:rsid wsp:val=&quot;00695B07&quot;/&gt;&lt;wsp:rsid wsp:val=&quot;00696345&quot;/&gt;&lt;wsp:rsid wsp:val=&quot;00696C83&quot;/&gt;&lt;wsp:rsid wsp:val=&quot;00697287&quot;/&gt;&lt;wsp:rsid wsp:val=&quot;0069742F&quot;/&gt;&lt;wsp:rsid wsp:val=&quot;006974DB&quot;/&gt;&lt;wsp:rsid wsp:val=&quot;00697DEC&quot;/&gt;&lt;wsp:rsid wsp:val=&quot;00697ECB&quot;/&gt;&lt;wsp:rsid wsp:val=&quot;00697EF8&quot;/&gt;&lt;wsp:rsid wsp:val=&quot;006A03A4&quot;/&gt;&lt;wsp:rsid wsp:val=&quot;006A08CE&quot;/&gt;&lt;wsp:rsid wsp:val=&quot;006A14B1&quot;/&gt;&lt;wsp:rsid wsp:val=&quot;006A1E70&quot;/&gt;&lt;wsp:rsid wsp:val=&quot;006A1EED&quot;/&gt;&lt;wsp:rsid wsp:val=&quot;006A25A5&quot;/&gt;&lt;wsp:rsid wsp:val=&quot;006A262F&quot;/&gt;&lt;wsp:rsid wsp:val=&quot;006A293E&quot;/&gt;&lt;wsp:rsid wsp:val=&quot;006A2CC9&quot;/&gt;&lt;wsp:rsid wsp:val=&quot;006A340C&quot;/&gt;&lt;wsp:rsid wsp:val=&quot;006A3725&quot;/&gt;&lt;wsp:rsid wsp:val=&quot;006A3B52&quot;/&gt;&lt;wsp:rsid wsp:val=&quot;006A3B61&quot;/&gt;&lt;wsp:rsid wsp:val=&quot;006A3BD4&quot;/&gt;&lt;wsp:rsid wsp:val=&quot;006A4992&quot;/&gt;&lt;wsp:rsid wsp:val=&quot;006A49BC&quot;/&gt;&lt;wsp:rsid wsp:val=&quot;006A50EC&quot;/&gt;&lt;wsp:rsid wsp:val=&quot;006A6940&quot;/&gt;&lt;wsp:rsid wsp:val=&quot;006A7C60&quot;/&gt;&lt;wsp:rsid wsp:val=&quot;006B0505&quot;/&gt;&lt;wsp:rsid wsp:val=&quot;006B08DA&quot;/&gt;&lt;wsp:rsid wsp:val=&quot;006B0BAC&quot;/&gt;&lt;wsp:rsid wsp:val=&quot;006B0CDF&quot;/&gt;&lt;wsp:rsid wsp:val=&quot;006B1C5A&quot;/&gt;&lt;wsp:rsid wsp:val=&quot;006B2302&quot;/&gt;&lt;wsp:rsid wsp:val=&quot;006B2352&quot;/&gt;&lt;wsp:rsid wsp:val=&quot;006B2470&quot;/&gt;&lt;wsp:rsid wsp:val=&quot;006B2899&quot;/&gt;&lt;wsp:rsid wsp:val=&quot;006B32C5&quot;/&gt;&lt;wsp:rsid wsp:val=&quot;006B37C2&quot;/&gt;&lt;wsp:rsid wsp:val=&quot;006B3975&quot;/&gt;&lt;wsp:rsid wsp:val=&quot;006B3DE6&quot;/&gt;&lt;wsp:rsid wsp:val=&quot;006B514A&quot;/&gt;&lt;wsp:rsid wsp:val=&quot;006B53D5&quot;/&gt;&lt;wsp:rsid wsp:val=&quot;006B5ED1&quot;/&gt;&lt;wsp:rsid wsp:val=&quot;006B66EF&quot;/&gt;&lt;wsp:rsid wsp:val=&quot;006B6ED7&quot;/&gt;&lt;wsp:rsid wsp:val=&quot;006B7046&quot;/&gt;&lt;wsp:rsid wsp:val=&quot;006B73FB&quot;/&gt;&lt;wsp:rsid wsp:val=&quot;006B743B&quot;/&gt;&lt;wsp:rsid wsp:val=&quot;006C026C&quot;/&gt;&lt;wsp:rsid wsp:val=&quot;006C03A2&quot;/&gt;&lt;wsp:rsid wsp:val=&quot;006C09D6&quot;/&gt;&lt;wsp:rsid wsp:val=&quot;006C1270&quot;/&gt;&lt;wsp:rsid wsp:val=&quot;006C1F1D&quot;/&gt;&lt;wsp:rsid wsp:val=&quot;006C28DF&quot;/&gt;&lt;wsp:rsid wsp:val=&quot;006C2A59&quot;/&gt;&lt;wsp:rsid wsp:val=&quot;006C2BC6&quot;/&gt;&lt;wsp:rsid wsp:val=&quot;006C323A&quot;/&gt;&lt;wsp:rsid wsp:val=&quot;006C3DAA&quot;/&gt;&lt;wsp:rsid wsp:val=&quot;006C4309&quot;/&gt;&lt;wsp:rsid wsp:val=&quot;006C4B48&quot;/&gt;&lt;wsp:rsid wsp:val=&quot;006C4CB6&quot;/&gt;&lt;wsp:rsid wsp:val=&quot;006C519F&quot;/&gt;&lt;wsp:rsid wsp:val=&quot;006C51AC&quot;/&gt;&lt;wsp:rsid wsp:val=&quot;006C5520&quot;/&gt;&lt;wsp:rsid wsp:val=&quot;006C5601&quot;/&gt;&lt;wsp:rsid wsp:val=&quot;006C5DEA&quot;/&gt;&lt;wsp:rsid wsp:val=&quot;006C6070&quot;/&gt;&lt;wsp:rsid wsp:val=&quot;006C6BE6&quot;/&gt;&lt;wsp:rsid wsp:val=&quot;006C6CD7&quot;/&gt;&lt;wsp:rsid wsp:val=&quot;006C7798&quot;/&gt;&lt;wsp:rsid wsp:val=&quot;006C7CE9&quot;/&gt;&lt;wsp:rsid wsp:val=&quot;006D094B&quot;/&gt;&lt;wsp:rsid wsp:val=&quot;006D0C63&quot;/&gt;&lt;wsp:rsid wsp:val=&quot;006D0D39&quot;/&gt;&lt;wsp:rsid wsp:val=&quot;006D0D69&quot;/&gt;&lt;wsp:rsid wsp:val=&quot;006D1230&quot;/&gt;&lt;wsp:rsid wsp:val=&quot;006D1E2A&quot;/&gt;&lt;wsp:rsid wsp:val=&quot;006D225C&quot;/&gt;&lt;wsp:rsid wsp:val=&quot;006D30B0&quot;/&gt;&lt;wsp:rsid wsp:val=&quot;006D3400&quot;/&gt;&lt;wsp:rsid wsp:val=&quot;006D3F87&quot;/&gt;&lt;wsp:rsid wsp:val=&quot;006D47ED&quot;/&gt;&lt;wsp:rsid wsp:val=&quot;006D4905&quot;/&gt;&lt;wsp:rsid wsp:val=&quot;006D4BEB&quot;/&gt;&lt;wsp:rsid wsp:val=&quot;006D4D5E&quot;/&gt;&lt;wsp:rsid wsp:val=&quot;006D5207&quot;/&gt;&lt;wsp:rsid wsp:val=&quot;006D5236&quot;/&gt;&lt;wsp:rsid wsp:val=&quot;006D5C59&quot;/&gt;&lt;wsp:rsid wsp:val=&quot;006D7162&quot;/&gt;&lt;wsp:rsid wsp:val=&quot;006D73E5&quot;/&gt;&lt;wsp:rsid wsp:val=&quot;006D782C&quot;/&gt;&lt;wsp:rsid wsp:val=&quot;006E051E&quot;/&gt;&lt;wsp:rsid wsp:val=&quot;006E0B28&quot;/&gt;&lt;wsp:rsid wsp:val=&quot;006E18C2&quot;/&gt;&lt;wsp:rsid wsp:val=&quot;006E1FB2&quot;/&gt;&lt;wsp:rsid wsp:val=&quot;006E2151&quot;/&gt;&lt;wsp:rsid wsp:val=&quot;006E22C1&quot;/&gt;&lt;wsp:rsid wsp:val=&quot;006E2716&quot;/&gt;&lt;wsp:rsid wsp:val=&quot;006E2B09&quot;/&gt;&lt;wsp:rsid wsp:val=&quot;006E2D30&quot;/&gt;&lt;wsp:rsid wsp:val=&quot;006E3683&quot;/&gt;&lt;wsp:rsid wsp:val=&quot;006E3938&quot;/&gt;&lt;wsp:rsid wsp:val=&quot;006E3F47&quot;/&gt;&lt;wsp:rsid wsp:val=&quot;006E4F0E&quot;/&gt;&lt;wsp:rsid wsp:val=&quot;006E5397&quot;/&gt;&lt;wsp:rsid wsp:val=&quot;006E54E8&quot;/&gt;&lt;wsp:rsid wsp:val=&quot;006E556B&quot;/&gt;&lt;wsp:rsid wsp:val=&quot;006E599C&quot;/&gt;&lt;wsp:rsid wsp:val=&quot;006E5B3D&quot;/&gt;&lt;wsp:rsid wsp:val=&quot;006E60E6&quot;/&gt;&lt;wsp:rsid wsp:val=&quot;006E6BAD&quot;/&gt;&lt;wsp:rsid wsp:val=&quot;006F09FF&quot;/&gt;&lt;wsp:rsid wsp:val=&quot;006F0C1D&quot;/&gt;&lt;wsp:rsid wsp:val=&quot;006F0D8C&quot;/&gt;&lt;wsp:rsid wsp:val=&quot;006F1137&quot;/&gt;&lt;wsp:rsid wsp:val=&quot;006F188F&quot;/&gt;&lt;wsp:rsid wsp:val=&quot;006F25F6&quot;/&gt;&lt;wsp:rsid wsp:val=&quot;006F2D3C&quot;/&gt;&lt;wsp:rsid wsp:val=&quot;006F4365&quot;/&gt;&lt;wsp:rsid wsp:val=&quot;006F4579&quot;/&gt;&lt;wsp:rsid wsp:val=&quot;006F46A3&quot;/&gt;&lt;wsp:rsid wsp:val=&quot;006F47E7&quot;/&gt;&lt;wsp:rsid wsp:val=&quot;006F48CB&quot;/&gt;&lt;wsp:rsid wsp:val=&quot;006F492E&quot;/&gt;&lt;wsp:rsid wsp:val=&quot;006F4A73&quot;/&gt;&lt;wsp:rsid wsp:val=&quot;006F4BCD&quot;/&gt;&lt;wsp:rsid wsp:val=&quot;006F5459&quot;/&gt;&lt;wsp:rsid wsp:val=&quot;006F5E76&quot;/&gt;&lt;wsp:rsid wsp:val=&quot;006F6DB4&quot;/&gt;&lt;wsp:rsid wsp:val=&quot;006F7531&quot;/&gt;&lt;wsp:rsid wsp:val=&quot;006F75EB&quot;/&gt;&lt;wsp:rsid wsp:val=&quot;006F7FC6&quot;/&gt;&lt;wsp:rsid wsp:val=&quot;00701298&quot;/&gt;&lt;wsp:rsid wsp:val=&quot;0070152A&quot;/&gt;&lt;wsp:rsid wsp:val=&quot;00701968&quot;/&gt;&lt;wsp:rsid wsp:val=&quot;00701C13&quot;/&gt;&lt;wsp:rsid wsp:val=&quot;007025ED&quot;/&gt;&lt;wsp:rsid wsp:val=&quot;007032C7&quot;/&gt;&lt;wsp:rsid wsp:val=&quot;0070347A&quot;/&gt;&lt;wsp:rsid wsp:val=&quot;007037AC&quot;/&gt;&lt;wsp:rsid wsp:val=&quot;007037E6&quot;/&gt;&lt;wsp:rsid wsp:val=&quot;007049E3&quot;/&gt;&lt;wsp:rsid wsp:val=&quot;00705575&quot;/&gt;&lt;wsp:rsid wsp:val=&quot;007055C0&quot;/&gt;&lt;wsp:rsid wsp:val=&quot;007057DF&quot;/&gt;&lt;wsp:rsid wsp:val=&quot;00705EF0&quot;/&gt;&lt;wsp:rsid wsp:val=&quot;00705FF1&quot;/&gt;&lt;wsp:rsid wsp:val=&quot;00706871&quot;/&gt;&lt;wsp:rsid wsp:val=&quot;00706DFD&quot;/&gt;&lt;wsp:rsid wsp:val=&quot;00707E5C&quot;/&gt;&lt;wsp:rsid wsp:val=&quot;00707F1E&quot;/&gt;&lt;wsp:rsid wsp:val=&quot;007108D1&quot;/&gt;&lt;wsp:rsid wsp:val=&quot;00711650&quot;/&gt;&lt;wsp:rsid wsp:val=&quot;007116EF&quot;/&gt;&lt;wsp:rsid wsp:val=&quot;007129A6&quot;/&gt;&lt;wsp:rsid wsp:val=&quot;0071327B&quot;/&gt;&lt;wsp:rsid wsp:val=&quot;007133A3&quot;/&gt;&lt;wsp:rsid wsp:val=&quot;00713B21&quot;/&gt;&lt;wsp:rsid wsp:val=&quot;00713C5D&quot;/&gt;&lt;wsp:rsid wsp:val=&quot;00714BA2&quot;/&gt;&lt;wsp:rsid wsp:val=&quot;00714DAB&quot;/&gt;&lt;wsp:rsid wsp:val=&quot;00715913&quot;/&gt;&lt;wsp:rsid wsp:val=&quot;00716D30&quot;/&gt;&lt;wsp:rsid wsp:val=&quot;0071720A&quot;/&gt;&lt;wsp:rsid wsp:val=&quot;007178B9&quot;/&gt;&lt;wsp:rsid wsp:val=&quot;0072031B&quot;/&gt;&lt;wsp:rsid wsp:val=&quot;00720E69&quot;/&gt;&lt;wsp:rsid wsp:val=&quot;007216C2&quot;/&gt;&lt;wsp:rsid wsp:val=&quot;007229A0&quot;/&gt;&lt;wsp:rsid wsp:val=&quot;00722A5B&quot;/&gt;&lt;wsp:rsid wsp:val=&quot;00722AEA&quot;/&gt;&lt;wsp:rsid wsp:val=&quot;00722BA0&quot;/&gt;&lt;wsp:rsid wsp:val=&quot;00723B54&quot;/&gt;&lt;wsp:rsid wsp:val=&quot;00724277&quot;/&gt;&lt;wsp:rsid wsp:val=&quot;007246F9&quot;/&gt;&lt;wsp:rsid wsp:val=&quot;00725586&quot;/&gt;&lt;wsp:rsid wsp:val=&quot;00725A50&quot;/&gt;&lt;wsp:rsid wsp:val=&quot;00725B5F&quot;/&gt;&lt;wsp:rsid wsp:val=&quot;00726760&quot;/&gt;&lt;wsp:rsid wsp:val=&quot;00726E0F&quot;/&gt;&lt;wsp:rsid wsp:val=&quot;007276D6&quot;/&gt;&lt;wsp:rsid wsp:val=&quot;00727A09&quot;/&gt;&lt;wsp:rsid wsp:val=&quot;00727A7D&quot;/&gt;&lt;wsp:rsid wsp:val=&quot;00730085&quot;/&gt;&lt;wsp:rsid wsp:val=&quot;00731585&quot;/&gt;&lt;wsp:rsid wsp:val=&quot;0073169B&quot;/&gt;&lt;wsp:rsid wsp:val=&quot;007316A5&quot;/&gt;&lt;wsp:rsid wsp:val=&quot;0073180E&quot;/&gt;&lt;wsp:rsid wsp:val=&quot;00732333&quot;/&gt;&lt;wsp:rsid wsp:val=&quot;007329FF&quot;/&gt;&lt;wsp:rsid wsp:val=&quot;00732FBC&quot;/&gt;&lt;wsp:rsid wsp:val=&quot;0073372F&quot;/&gt;&lt;wsp:rsid wsp:val=&quot;00733763&quot;/&gt;&lt;wsp:rsid wsp:val=&quot;00733795&quot;/&gt;&lt;wsp:rsid wsp:val=&quot;00733C96&quot;/&gt;&lt;wsp:rsid wsp:val=&quot;0073464A&quot;/&gt;&lt;wsp:rsid wsp:val=&quot;007348A2&quot;/&gt;&lt;wsp:rsid wsp:val=&quot;00734D57&quot;/&gt;&lt;wsp:rsid wsp:val=&quot;00735132&quot;/&gt;&lt;wsp:rsid wsp:val=&quot;0073573A&quot;/&gt;&lt;wsp:rsid wsp:val=&quot;0073584C&quot;/&gt;&lt;wsp:rsid wsp:val=&quot;00735AF6&quot;/&gt;&lt;wsp:rsid wsp:val=&quot;00736CB5&quot;/&gt;&lt;wsp:rsid wsp:val=&quot;00737018&quot;/&gt;&lt;wsp:rsid wsp:val=&quot;00737C23&quot;/&gt;&lt;wsp:rsid wsp:val=&quot;00737D6C&quot;/&gt;&lt;wsp:rsid wsp:val=&quot;00737EA3&quot;/&gt;&lt;wsp:rsid wsp:val=&quot;00740C90&quot;/&gt;&lt;wsp:rsid wsp:val=&quot;00740E46&quot;/&gt;&lt;wsp:rsid wsp:val=&quot;00740F00&quot;/&gt;&lt;wsp:rsid wsp:val=&quot;0074195A&quot;/&gt;&lt;wsp:rsid wsp:val=&quot;00741A4B&quot;/&gt;&lt;wsp:rsid wsp:val=&quot;00741D55&quot;/&gt;&lt;wsp:rsid wsp:val=&quot;00741E72&quot;/&gt;&lt;wsp:rsid wsp:val=&quot;00742882&quot;/&gt;&lt;wsp:rsid wsp:val=&quot;00744796&quot;/&gt;&lt;wsp:rsid wsp:val=&quot;00744AA2&quot;/&gt;&lt;wsp:rsid wsp:val=&quot;00744B52&quot;/&gt;&lt;wsp:rsid wsp:val=&quot;00745858&quot;/&gt;&lt;wsp:rsid wsp:val=&quot;00745AA8&quot;/&gt;&lt;wsp:rsid wsp:val=&quot;00746C60&quot;/&gt;&lt;wsp:rsid wsp:val=&quot;00747120&quot;/&gt;&lt;wsp:rsid wsp:val=&quot;007501B3&quot;/&gt;&lt;wsp:rsid wsp:val=&quot;00750843&quot;/&gt;&lt;wsp:rsid wsp:val=&quot;00751B52&quot;/&gt;&lt;wsp:rsid wsp:val=&quot;00751F31&quot;/&gt;&lt;wsp:rsid wsp:val=&quot;00751F40&quot;/&gt;&lt;wsp:rsid wsp:val=&quot;007525A3&quot;/&gt;&lt;wsp:rsid wsp:val=&quot;007527F1&quot;/&gt;&lt;wsp:rsid wsp:val=&quot;00753A04&quot;/&gt;&lt;wsp:rsid wsp:val=&quot;00753DAA&quot;/&gt;&lt;wsp:rsid wsp:val=&quot;0075422E&quot;/&gt;&lt;wsp:rsid wsp:val=&quot;00754832&quot;/&gt;&lt;wsp:rsid wsp:val=&quot;007551E2&quot;/&gt;&lt;wsp:rsid wsp:val=&quot;007552C0&quot;/&gt;&lt;wsp:rsid wsp:val=&quot;007555ED&quot;/&gt;&lt;wsp:rsid wsp:val=&quot;00755DF9&quot;/&gt;&lt;wsp:rsid wsp:val=&quot;00755E28&quot;/&gt;&lt;wsp:rsid wsp:val=&quot;00756029&quot;/&gt;&lt;wsp:rsid wsp:val=&quot;007562BF&quot;/&gt;&lt;wsp:rsid wsp:val=&quot;007565A0&quot;/&gt;&lt;wsp:rsid wsp:val=&quot;0075685D&quot;/&gt;&lt;wsp:rsid wsp:val=&quot;00756C38&quot;/&gt;&lt;wsp:rsid wsp:val=&quot;00756D22&quot;/&gt;&lt;wsp:rsid wsp:val=&quot;00757159&quot;/&gt;&lt;wsp:rsid wsp:val=&quot;0075766F&quot;/&gt;&lt;wsp:rsid wsp:val=&quot;00760690&quot;/&gt;&lt;wsp:rsid wsp:val=&quot;00760D1B&quot;/&gt;&lt;wsp:rsid wsp:val=&quot;00760F9E&quot;/&gt;&lt;wsp:rsid wsp:val=&quot;00761034&quot;/&gt;&lt;wsp:rsid wsp:val=&quot;0076144C&quot;/&gt;&lt;wsp:rsid wsp:val=&quot;0076158B&quot;/&gt;&lt;wsp:rsid wsp:val=&quot;00761BD4&quot;/&gt;&lt;wsp:rsid wsp:val=&quot;00761FEE&quot;/&gt;&lt;wsp:rsid wsp:val=&quot;00762075&quot;/&gt;&lt;wsp:rsid wsp:val=&quot;0076209B&quot;/&gt;&lt;wsp:rsid wsp:val=&quot;007623E4&quot;/&gt;&lt;wsp:rsid wsp:val=&quot;007623E7&quot;/&gt;&lt;wsp:rsid wsp:val=&quot;00763889&quot;/&gt;&lt;wsp:rsid wsp:val=&quot;007641D9&quot;/&gt;&lt;wsp:rsid wsp:val=&quot;00764E2A&quot;/&gt;&lt;wsp:rsid wsp:val=&quot;00764E86&quot;/&gt;&lt;wsp:rsid wsp:val=&quot;00765154&quot;/&gt;&lt;wsp:rsid wsp:val=&quot;007654C3&quot;/&gt;&lt;wsp:rsid wsp:val=&quot;00765EC6&quot;/&gt;&lt;wsp:rsid wsp:val=&quot;00766A12&quot;/&gt;&lt;wsp:rsid wsp:val=&quot;007674FC&quot;/&gt;&lt;wsp:rsid wsp:val=&quot;00767CF9&quot;/&gt;&lt;wsp:rsid wsp:val=&quot;00770162&quot;/&gt;&lt;wsp:rsid wsp:val=&quot;00770660&quot;/&gt;&lt;wsp:rsid wsp:val=&quot;00771553&quot;/&gt;&lt;wsp:rsid wsp:val=&quot;00771646&quot;/&gt;&lt;wsp:rsid wsp:val=&quot;00771A05&quot;/&gt;&lt;wsp:rsid wsp:val=&quot;00771E0D&quot;/&gt;&lt;wsp:rsid wsp:val=&quot;00772BB7&quot;/&gt;&lt;wsp:rsid wsp:val=&quot;00772D5E&quot;/&gt;&lt;wsp:rsid wsp:val=&quot;00772F45&quot;/&gt;&lt;wsp:rsid wsp:val=&quot;0077307B&quot;/&gt;&lt;wsp:rsid wsp:val=&quot;00773224&quot;/&gt;&lt;wsp:rsid wsp:val=&quot;00773CDB&quot;/&gt;&lt;wsp:rsid wsp:val=&quot;00774470&quot;/&gt;&lt;wsp:rsid wsp:val=&quot;00774662&quot;/&gt;&lt;wsp:rsid wsp:val=&quot;0077494B&quot;/&gt;&lt;wsp:rsid wsp:val=&quot;007749B7&quot;/&gt;&lt;wsp:rsid wsp:val=&quot;00774AF2&quot;/&gt;&lt;wsp:rsid wsp:val=&quot;00774C61&quot;/&gt;&lt;wsp:rsid wsp:val=&quot;007750C7&quot;/&gt;&lt;wsp:rsid wsp:val=&quot;007755CA&quot;/&gt;&lt;wsp:rsid wsp:val=&quot;0077585A&quot;/&gt;&lt;wsp:rsid wsp:val=&quot;0077632C&quot;/&gt;&lt;wsp:rsid wsp:val=&quot;00776D98&quot;/&gt;&lt;wsp:rsid wsp:val=&quot;00777C14&quot;/&gt;&lt;wsp:rsid wsp:val=&quot;00777FE0&quot;/&gt;&lt;wsp:rsid wsp:val=&quot;00780302&quot;/&gt;&lt;wsp:rsid wsp:val=&quot;0078060E&quot;/&gt;&lt;wsp:rsid wsp:val=&quot;007807F6&quot;/&gt;&lt;wsp:rsid wsp:val=&quot;00780A99&quot;/&gt;&lt;wsp:rsid wsp:val=&quot;00780B54&quot;/&gt;&lt;wsp:rsid wsp:val=&quot;00780F47&quot;/&gt;&lt;wsp:rsid wsp:val=&quot;0078321A&quot;/&gt;&lt;wsp:rsid wsp:val=&quot;00783D46&quot;/&gt;&lt;wsp:rsid wsp:val=&quot;00783E3D&quot;/&gt;&lt;wsp:rsid wsp:val=&quot;0078472A&quot;/&gt;&lt;wsp:rsid wsp:val=&quot;00784914&quot;/&gt;&lt;wsp:rsid wsp:val=&quot;007856F0&quot;/&gt;&lt;wsp:rsid wsp:val=&quot;00785A46&quot;/&gt;&lt;wsp:rsid wsp:val=&quot;00790193&quot;/&gt;&lt;wsp:rsid wsp:val=&quot;00791268&quot;/&gt;&lt;wsp:rsid wsp:val=&quot;00791BB3&quot;/&gt;&lt;wsp:rsid wsp:val=&quot;00791BD6&quot;/&gt;&lt;wsp:rsid wsp:val=&quot;00791CA9&quot;/&gt;&lt;wsp:rsid wsp:val=&quot;00791F54&quot;/&gt;&lt;wsp:rsid wsp:val=&quot;00792074&quot;/&gt;&lt;wsp:rsid wsp:val=&quot;00792C67&quot;/&gt;&lt;wsp:rsid wsp:val=&quot;00792DE4&quot;/&gt;&lt;wsp:rsid wsp:val=&quot;00792E90&quot;/&gt;&lt;wsp:rsid wsp:val=&quot;0079307C&quot;/&gt;&lt;wsp:rsid wsp:val=&quot;00793269&quot;/&gt;&lt;wsp:rsid wsp:val=&quot;00794483&quot;/&gt;&lt;wsp:rsid wsp:val=&quot;007944A0&quot;/&gt;&lt;wsp:rsid wsp:val=&quot;00794531&quot;/&gt;&lt;wsp:rsid wsp:val=&quot;007945B3&quot;/&gt;&lt;wsp:rsid wsp:val=&quot;00794DF5&quot;/&gt;&lt;wsp:rsid wsp:val=&quot;00794F16&quot;/&gt;&lt;wsp:rsid wsp:val=&quot;0079504C&quot;/&gt;&lt;wsp:rsid wsp:val=&quot;00795346&quot;/&gt;&lt;wsp:rsid wsp:val=&quot;007955ED&quot;/&gt;&lt;wsp:rsid wsp:val=&quot;0079604E&quot;/&gt;&lt;wsp:rsid wsp:val=&quot;007960D1&quot;/&gt;&lt;wsp:rsid wsp:val=&quot;00796A7C&quot;/&gt;&lt;wsp:rsid wsp:val=&quot;00796BD0&quot;/&gt;&lt;wsp:rsid wsp:val=&quot;00796D51&quot;/&gt;&lt;wsp:rsid wsp:val=&quot;00796DB6&quot;/&gt;&lt;wsp:rsid wsp:val=&quot;00797C77&quot;/&gt;&lt;wsp:rsid wsp:val=&quot;007A0585&quot;/&gt;&lt;wsp:rsid wsp:val=&quot;007A0AF6&quot;/&gt;&lt;wsp:rsid wsp:val=&quot;007A0CE7&quot;/&gt;&lt;wsp:rsid wsp:val=&quot;007A0F45&quot;/&gt;&lt;wsp:rsid wsp:val=&quot;007A0F6E&quot;/&gt;&lt;wsp:rsid wsp:val=&quot;007A19DB&quot;/&gt;&lt;wsp:rsid wsp:val=&quot;007A20C6&quot;/&gt;&lt;wsp:rsid wsp:val=&quot;007A263C&quot;/&gt;&lt;wsp:rsid wsp:val=&quot;007A2786&quot;/&gt;&lt;wsp:rsid wsp:val=&quot;007A29D4&quot;/&gt;&lt;wsp:rsid wsp:val=&quot;007A2EA4&quot;/&gt;&lt;wsp:rsid wsp:val=&quot;007A2F17&quot;/&gt;&lt;wsp:rsid wsp:val=&quot;007A345A&quot;/&gt;&lt;wsp:rsid wsp:val=&quot;007A3BFE&quot;/&gt;&lt;wsp:rsid wsp:val=&quot;007A5202&quot;/&gt;&lt;wsp:rsid wsp:val=&quot;007A6E99&quot;/&gt;&lt;wsp:rsid wsp:val=&quot;007A6FEB&quot;/&gt;&lt;wsp:rsid wsp:val=&quot;007A704C&quot;/&gt;&lt;wsp:rsid wsp:val=&quot;007A77BF&quot;/&gt;&lt;wsp:rsid wsp:val=&quot;007A7A37&quot;/&gt;&lt;wsp:rsid wsp:val=&quot;007B058D&quot;/&gt;&lt;wsp:rsid wsp:val=&quot;007B1628&quot;/&gt;&lt;wsp:rsid wsp:val=&quot;007B17A9&quot;/&gt;&lt;wsp:rsid wsp:val=&quot;007B2137&quot;/&gt;&lt;wsp:rsid wsp:val=&quot;007B254F&quot;/&gt;&lt;wsp:rsid wsp:val=&quot;007B3064&quot;/&gt;&lt;wsp:rsid wsp:val=&quot;007B31A9&quot;/&gt;&lt;wsp:rsid wsp:val=&quot;007B3214&quot;/&gt;&lt;wsp:rsid wsp:val=&quot;007B4071&quot;/&gt;&lt;wsp:rsid wsp:val=&quot;007B4D5D&quot;/&gt;&lt;wsp:rsid wsp:val=&quot;007B5729&quot;/&gt;&lt;wsp:rsid wsp:val=&quot;007B60B8&quot;/&gt;&lt;wsp:rsid wsp:val=&quot;007B6F95&quot;/&gt;&lt;wsp:rsid wsp:val=&quot;007B7AE5&quot;/&gt;&lt;wsp:rsid wsp:val=&quot;007B7C2C&quot;/&gt;&lt;wsp:rsid wsp:val=&quot;007C0982&quot;/&gt;&lt;wsp:rsid wsp:val=&quot;007C0C6A&quot;/&gt;&lt;wsp:rsid wsp:val=&quot;007C0EEB&quot;/&gt;&lt;wsp:rsid wsp:val=&quot;007C1350&quot;/&gt;&lt;wsp:rsid wsp:val=&quot;007C1633&quot;/&gt;&lt;wsp:rsid wsp:val=&quot;007C16B5&quot;/&gt;&lt;wsp:rsid wsp:val=&quot;007C20F8&quot;/&gt;&lt;wsp:rsid wsp:val=&quot;007C3A80&quot;/&gt;&lt;wsp:rsid wsp:val=&quot;007C41DB&quot;/&gt;&lt;wsp:rsid wsp:val=&quot;007C48E9&quot;/&gt;&lt;wsp:rsid wsp:val=&quot;007C4EF3&quot;/&gt;&lt;wsp:rsid wsp:val=&quot;007C4FBA&quot;/&gt;&lt;wsp:rsid wsp:val=&quot;007C525D&quot;/&gt;&lt;wsp:rsid wsp:val=&quot;007C54F1&quot;/&gt;&lt;wsp:rsid wsp:val=&quot;007C621A&quot;/&gt;&lt;wsp:rsid wsp:val=&quot;007C6781&quot;/&gt;&lt;wsp:rsid wsp:val=&quot;007C6D35&quot;/&gt;&lt;wsp:rsid wsp:val=&quot;007C71C9&quot;/&gt;&lt;wsp:rsid wsp:val=&quot;007C73FF&quot;/&gt;&lt;wsp:rsid wsp:val=&quot;007C7589&quot;/&gt;&lt;wsp:rsid wsp:val=&quot;007C7E84&quot;/&gt;&lt;wsp:rsid wsp:val=&quot;007C7FC7&quot;/&gt;&lt;wsp:rsid wsp:val=&quot;007D043B&quot;/&gt;&lt;wsp:rsid wsp:val=&quot;007D0BE5&quot;/&gt;&lt;wsp:rsid wsp:val=&quot;007D12A5&quot;/&gt;&lt;wsp:rsid wsp:val=&quot;007D19DC&quot;/&gt;&lt;wsp:rsid wsp:val=&quot;007D225D&quot;/&gt;&lt;wsp:rsid wsp:val=&quot;007D239B&quot;/&gt;&lt;wsp:rsid wsp:val=&quot;007D28E7&quot;/&gt;&lt;wsp:rsid wsp:val=&quot;007D3365&quot;/&gt;&lt;wsp:rsid wsp:val=&quot;007D377D&quot;/&gt;&lt;wsp:rsid wsp:val=&quot;007D3A58&quot;/&gt;&lt;wsp:rsid wsp:val=&quot;007D3B10&quot;/&gt;&lt;wsp:rsid wsp:val=&quot;007D4946&quot;/&gt;&lt;wsp:rsid wsp:val=&quot;007D4F94&quot;/&gt;&lt;wsp:rsid wsp:val=&quot;007D7786&quot;/&gt;&lt;wsp:rsid wsp:val=&quot;007D7B7F&quot;/&gt;&lt;wsp:rsid wsp:val=&quot;007E0B15&quot;/&gt;&lt;wsp:rsid wsp:val=&quot;007E0E42&quot;/&gt;&lt;wsp:rsid wsp:val=&quot;007E1F2D&quot;/&gt;&lt;wsp:rsid wsp:val=&quot;007E23B5&quot;/&gt;&lt;wsp:rsid wsp:val=&quot;007E2B5E&quot;/&gt;&lt;wsp:rsid wsp:val=&quot;007E31B1&quot;/&gt;&lt;wsp:rsid wsp:val=&quot;007E3E89&quot;/&gt;&lt;wsp:rsid wsp:val=&quot;007E44CE&quot;/&gt;&lt;wsp:rsid wsp:val=&quot;007E46B7&quot;/&gt;&lt;wsp:rsid wsp:val=&quot;007E4CAE&quot;/&gt;&lt;wsp:rsid wsp:val=&quot;007E4DE7&quot;/&gt;&lt;wsp:rsid wsp:val=&quot;007E5E97&quot;/&gt;&lt;wsp:rsid wsp:val=&quot;007E7295&quot;/&gt;&lt;wsp:rsid wsp:val=&quot;007E7994&quot;/&gt;&lt;wsp:rsid wsp:val=&quot;007F0589&quot;/&gt;&lt;wsp:rsid wsp:val=&quot;007F0F67&quot;/&gt;&lt;wsp:rsid wsp:val=&quot;007F19AA&quot;/&gt;&lt;wsp:rsid wsp:val=&quot;007F1F5A&quot;/&gt;&lt;wsp:rsid wsp:val=&quot;007F215D&quot;/&gt;&lt;wsp:rsid wsp:val=&quot;007F285A&quot;/&gt;&lt;wsp:rsid wsp:val=&quot;007F381A&quot;/&gt;&lt;wsp:rsid wsp:val=&quot;007F3A9C&quot;/&gt;&lt;wsp:rsid wsp:val=&quot;007F439C&quot;/&gt;&lt;wsp:rsid wsp:val=&quot;007F43F7&quot;/&gt;&lt;wsp:rsid wsp:val=&quot;007F52D3&quot;/&gt;&lt;wsp:rsid wsp:val=&quot;007F5E82&quot;/&gt;&lt;wsp:rsid wsp:val=&quot;007F5FE9&quot;/&gt;&lt;wsp:rsid wsp:val=&quot;007F6188&quot;/&gt;&lt;wsp:rsid wsp:val=&quot;007F65F0&quot;/&gt;&lt;wsp:rsid wsp:val=&quot;007F691C&quot;/&gt;&lt;wsp:rsid wsp:val=&quot;007F6A1B&quot;/&gt;&lt;wsp:rsid wsp:val=&quot;007F749D&quot;/&gt;&lt;wsp:rsid wsp:val=&quot;008001D3&quot;/&gt;&lt;wsp:rsid wsp:val=&quot;008006B9&quot;/&gt;&lt;wsp:rsid wsp:val=&quot;00800D2E&quot;/&gt;&lt;wsp:rsid wsp:val=&quot;00800F54&quot;/&gt;&lt;wsp:rsid wsp:val=&quot;00801192&quot;/&gt;&lt;wsp:rsid wsp:val=&quot;00801219&quot;/&gt;&lt;wsp:rsid wsp:val=&quot;00801839&quot;/&gt;&lt;wsp:rsid wsp:val=&quot;00801958&quot;/&gt;&lt;wsp:rsid wsp:val=&quot;0080201F&quot;/&gt;&lt;wsp:rsid wsp:val=&quot;0080202F&quot;/&gt;&lt;wsp:rsid wsp:val=&quot;0080237C&quot;/&gt;&lt;wsp:rsid wsp:val=&quot;00802F75&quot;/&gt;&lt;wsp:rsid wsp:val=&quot;008043BC&quot;/&gt;&lt;wsp:rsid wsp:val=&quot;008044AF&quot;/&gt;&lt;wsp:rsid wsp:val=&quot;00804DFA&quot;/&gt;&lt;wsp:rsid wsp:val=&quot;00805152&quot;/&gt;&lt;wsp:rsid wsp:val=&quot;008051CB&quot;/&gt;&lt;wsp:rsid wsp:val=&quot;008057EC&quot;/&gt;&lt;wsp:rsid wsp:val=&quot;00805997&quot;/&gt;&lt;wsp:rsid wsp:val=&quot;00806DA8&quot;/&gt;&lt;wsp:rsid wsp:val=&quot;00806DF0&quot;/&gt;&lt;wsp:rsid wsp:val=&quot;008070BA&quot;/&gt;&lt;wsp:rsid wsp:val=&quot;00807164&quot;/&gt;&lt;wsp:rsid wsp:val=&quot;00807605&quot;/&gt;&lt;wsp:rsid wsp:val=&quot;00807640&quot;/&gt;&lt;wsp:rsid wsp:val=&quot;00810247&quot;/&gt;&lt;wsp:rsid wsp:val=&quot;0081028F&quot;/&gt;&lt;wsp:rsid wsp:val=&quot;00810A07&quot;/&gt;&lt;wsp:rsid wsp:val=&quot;00811660&quot;/&gt;&lt;wsp:rsid wsp:val=&quot;0081233A&quot;/&gt;&lt;wsp:rsid wsp:val=&quot;00812461&quot;/&gt;&lt;wsp:rsid wsp:val=&quot;00812644&quot;/&gt;&lt;wsp:rsid wsp:val=&quot;00812739&quot;/&gt;&lt;wsp:rsid wsp:val=&quot;00812B5F&quot;/&gt;&lt;wsp:rsid wsp:val=&quot;0081302E&quot;/&gt;&lt;wsp:rsid wsp:val=&quot;00814205&quot;/&gt;&lt;wsp:rsid wsp:val=&quot;00814D40&quot;/&gt;&lt;wsp:rsid wsp:val=&quot;008150C6&quot;/&gt;&lt;wsp:rsid wsp:val=&quot;0081523D&quot;/&gt;&lt;wsp:rsid wsp:val=&quot;00815A8A&quot;/&gt;&lt;wsp:rsid wsp:val=&quot;00815BDE&quot;/&gt;&lt;wsp:rsid wsp:val=&quot;00815FC2&quot;/&gt;&lt;wsp:rsid wsp:val=&quot;008161E3&quot;/&gt;&lt;wsp:rsid wsp:val=&quot;00816935&quot;/&gt;&lt;wsp:rsid wsp:val=&quot;00816B69&quot;/&gt;&lt;wsp:rsid wsp:val=&quot;00817082&quot;/&gt;&lt;wsp:rsid wsp:val=&quot;008170AB&quot;/&gt;&lt;wsp:rsid wsp:val=&quot;00817301&quot;/&gt;&lt;wsp:rsid wsp:val=&quot;0081743B&quot;/&gt;&lt;wsp:rsid wsp:val=&quot;00817C57&quot;/&gt;&lt;wsp:rsid wsp:val=&quot;00817EF3&quot;/&gt;&lt;wsp:rsid wsp:val=&quot;0082059A&quot;/&gt;&lt;wsp:rsid wsp:val=&quot;00821655&quot;/&gt;&lt;wsp:rsid wsp:val=&quot;008217B4&quot;/&gt;&lt;wsp:rsid wsp:val=&quot;00823629&quot;/&gt;&lt;wsp:rsid wsp:val=&quot;00823850&quot;/&gt;&lt;wsp:rsid wsp:val=&quot;00824648&quot;/&gt;&lt;wsp:rsid wsp:val=&quot;00824FC0&quot;/&gt;&lt;wsp:rsid wsp:val=&quot;008252F8&quot;/&gt;&lt;wsp:rsid wsp:val=&quot;008260FA&quot;/&gt;&lt;wsp:rsid wsp:val=&quot;008266CB&quot;/&gt;&lt;wsp:rsid wsp:val=&quot;00827E7B&quot;/&gt;&lt;wsp:rsid wsp:val=&quot;00830241&quot;/&gt;&lt;wsp:rsid wsp:val=&quot;0083096D&quot;/&gt;&lt;wsp:rsid wsp:val=&quot;00831759&quot;/&gt;&lt;wsp:rsid wsp:val=&quot;008318A0&quot;/&gt;&lt;wsp:rsid wsp:val=&quot;008320FE&quot;/&gt;&lt;wsp:rsid wsp:val=&quot;00832398&quot;/&gt;&lt;wsp:rsid wsp:val=&quot;00832DDB&quot;/&gt;&lt;wsp:rsid wsp:val=&quot;00833C36&quot;/&gt;&lt;wsp:rsid wsp:val=&quot;00834187&quot;/&gt;&lt;wsp:rsid wsp:val=&quot;00834BD3&quot;/&gt;&lt;wsp:rsid wsp:val=&quot;00834ECD&quot;/&gt;&lt;wsp:rsid wsp:val=&quot;00835915&quot;/&gt;&lt;wsp:rsid wsp:val=&quot;00835D29&quot;/&gt;&lt;wsp:rsid wsp:val=&quot;00835F70&quot;/&gt;&lt;wsp:rsid wsp:val=&quot;00837271&quot;/&gt;&lt;wsp:rsid wsp:val=&quot;00837906&quot;/&gt;&lt;wsp:rsid wsp:val=&quot;00837E48&quot;/&gt;&lt;wsp:rsid wsp:val=&quot;00840566&quot;/&gt;&lt;wsp:rsid wsp:val=&quot;008406FB&quot;/&gt;&lt;wsp:rsid wsp:val=&quot;00840BC0&quot;/&gt;&lt;wsp:rsid wsp:val=&quot;00840D79&quot;/&gt;&lt;wsp:rsid wsp:val=&quot;00840EBF&quot;/&gt;&lt;wsp:rsid wsp:val=&quot;008418F2&quot;/&gt;&lt;wsp:rsid wsp:val=&quot;00841F3C&quot;/&gt;&lt;wsp:rsid wsp:val=&quot;00843399&quot;/&gt;&lt;wsp:rsid wsp:val=&quot;008434CC&quot;/&gt;&lt;wsp:rsid wsp:val=&quot;008437B4&quot;/&gt;&lt;wsp:rsid wsp:val=&quot;0084445B&quot;/&gt;&lt;wsp:rsid wsp:val=&quot;00844743&quot;/&gt;&lt;wsp:rsid wsp:val=&quot;008454DD&quot;/&gt;&lt;wsp:rsid wsp:val=&quot;008462B3&quot;/&gt;&lt;wsp:rsid wsp:val=&quot;00846304&quot;/&gt;&lt;wsp:rsid wsp:val=&quot;00846746&quot;/&gt;&lt;wsp:rsid wsp:val=&quot;00846891&quot;/&gt;&lt;wsp:rsid wsp:val=&quot;00846AC6&quot;/&gt;&lt;wsp:rsid wsp:val=&quot;00846B1F&quot;/&gt;&lt;wsp:rsid wsp:val=&quot;00846D80&quot;/&gt;&lt;wsp:rsid wsp:val=&quot;008473D6&quot;/&gt;&lt;wsp:rsid wsp:val=&quot;008477C9&quot;/&gt;&lt;wsp:rsid wsp:val=&quot;00847B5E&quot;/&gt;&lt;wsp:rsid wsp:val=&quot;00847E0E&quot;/&gt;&lt;wsp:rsid wsp:val=&quot;008518F2&quot;/&gt;&lt;wsp:rsid wsp:val=&quot;00852C0E&quot;/&gt;&lt;wsp:rsid wsp:val=&quot;00852CB8&quot;/&gt;&lt;wsp:rsid wsp:val=&quot;008530E6&quot;/&gt;&lt;wsp:rsid wsp:val=&quot;0085311A&quot;/&gt;&lt;wsp:rsid wsp:val=&quot;00853B72&quot;/&gt;&lt;wsp:rsid wsp:val=&quot;00853E1E&quot;/&gt;&lt;wsp:rsid wsp:val=&quot;0085515F&quot;/&gt;&lt;wsp:rsid wsp:val=&quot;00855789&quot;/&gt;&lt;wsp:rsid wsp:val=&quot;0085649B&quot;/&gt;&lt;wsp:rsid wsp:val=&quot;00856736&quot;/&gt;&lt;wsp:rsid wsp:val=&quot;00856E9D&quot;/&gt;&lt;wsp:rsid wsp:val=&quot;00857424&quot;/&gt;&lt;wsp:rsid wsp:val=&quot;00857655&quot;/&gt;&lt;wsp:rsid wsp:val=&quot;00857C66&quot;/&gt;&lt;wsp:rsid wsp:val=&quot;00860220&quot;/&gt;&lt;wsp:rsid wsp:val=&quot;008603A1&quot;/&gt;&lt;wsp:rsid wsp:val=&quot;008605DE&quot;/&gt;&lt;wsp:rsid wsp:val=&quot;008607F3&quot;/&gt;&lt;wsp:rsid wsp:val=&quot;008609D4&quot;/&gt;&lt;wsp:rsid wsp:val=&quot;00860A81&quot;/&gt;&lt;wsp:rsid wsp:val=&quot;00861313&quot;/&gt;&lt;wsp:rsid wsp:val=&quot;0086183C&quot;/&gt;&lt;wsp:rsid wsp:val=&quot;00861CA4&quot;/&gt;&lt;wsp:rsid wsp:val=&quot;00863163&quot;/&gt;&lt;wsp:rsid wsp:val=&quot;008637D0&quot;/&gt;&lt;wsp:rsid wsp:val=&quot;00864B51&quot;/&gt;&lt;wsp:rsid wsp:val=&quot;00864EA5&quot;/&gt;&lt;wsp:rsid wsp:val=&quot;00865785&quot;/&gt;&lt;wsp:rsid wsp:val=&quot;00865943&quot;/&gt;&lt;wsp:rsid wsp:val=&quot;00865972&quot;/&gt;&lt;wsp:rsid wsp:val=&quot;0086679C&quot;/&gt;&lt;wsp:rsid wsp:val=&quot;00866E1D&quot;/&gt;&lt;wsp:rsid wsp:val=&quot;0086701F&quot;/&gt;&lt;wsp:rsid wsp:val=&quot;0086761E&quot;/&gt;&lt;wsp:rsid wsp:val=&quot;0087076C&quot;/&gt;&lt;wsp:rsid wsp:val=&quot;0087111D&quot;/&gt;&lt;wsp:rsid wsp:val=&quot;0087171F&quot;/&gt;&lt;wsp:rsid wsp:val=&quot;00871E19&quot;/&gt;&lt;wsp:rsid wsp:val=&quot;008723A9&quot;/&gt;&lt;wsp:rsid wsp:val=&quot;008740C8&quot;/&gt;&lt;wsp:rsid wsp:val=&quot;00874B68&quot;/&gt;&lt;wsp:rsid wsp:val=&quot;00874DE3&quot;/&gt;&lt;wsp:rsid wsp:val=&quot;008756CB&quot;/&gt;&lt;wsp:rsid wsp:val=&quot;00875784&quot;/&gt;&lt;wsp:rsid wsp:val=&quot;008765A8&quot;/&gt;&lt;wsp:rsid wsp:val=&quot;0087688F&quot;/&gt;&lt;wsp:rsid wsp:val=&quot;00876E09&quot;/&gt;&lt;wsp:rsid wsp:val=&quot;0087749D&quot;/&gt;&lt;wsp:rsid wsp:val=&quot;008779A6&quot;/&gt;&lt;wsp:rsid wsp:val=&quot;00877A39&quot;/&gt;&lt;wsp:rsid wsp:val=&quot;00877EAC&quot;/&gt;&lt;wsp:rsid wsp:val=&quot;008804D5&quot;/&gt;&lt;wsp:rsid wsp:val=&quot;00880E19&quot;/&gt;&lt;wsp:rsid wsp:val=&quot;00881D56&quot;/&gt;&lt;wsp:rsid wsp:val=&quot;008820C5&quot;/&gt;&lt;wsp:rsid wsp:val=&quot;00882A6C&quot;/&gt;&lt;wsp:rsid wsp:val=&quot;00882E9F&quot;/&gt;&lt;wsp:rsid wsp:val=&quot;00882F2E&quot;/&gt;&lt;wsp:rsid wsp:val=&quot;008838D5&quot;/&gt;&lt;wsp:rsid wsp:val=&quot;00883B43&quot;/&gt;&lt;wsp:rsid wsp:val=&quot;00884826&quot;/&gt;&lt;wsp:rsid wsp:val=&quot;00884841&quot;/&gt;&lt;wsp:rsid wsp:val=&quot;00884901&quot;/&gt;&lt;wsp:rsid wsp:val=&quot;00884CBC&quot;/&gt;&lt;wsp:rsid wsp:val=&quot;00884F84&quot;/&gt;&lt;wsp:rsid wsp:val=&quot;008850A9&quot;/&gt;&lt;wsp:rsid wsp:val=&quot;00885383&quot;/&gt;&lt;wsp:rsid wsp:val=&quot;008853BD&quot;/&gt;&lt;wsp:rsid wsp:val=&quot;00885745&quot;/&gt;&lt;wsp:rsid wsp:val=&quot;00885925&quot;/&gt;&lt;wsp:rsid wsp:val=&quot;00885FE7&quot;/&gt;&lt;wsp:rsid wsp:val=&quot;00886370&quot;/&gt;&lt;wsp:rsid wsp:val=&quot;008865F8&quot;/&gt;&lt;wsp:rsid wsp:val=&quot;00887643&quot;/&gt;&lt;wsp:rsid wsp:val=&quot;008877E3&quot;/&gt;&lt;wsp:rsid wsp:val=&quot;00887ACD&quot;/&gt;&lt;wsp:rsid wsp:val=&quot;00887C09&quot;/&gt;&lt;wsp:rsid wsp:val=&quot;00890522&quot;/&gt;&lt;wsp:rsid wsp:val=&quot;00890EAA&quot;/&gt;&lt;wsp:rsid wsp:val=&quot;008910DE&quot;/&gt;&lt;wsp:rsid wsp:val=&quot;00891139&quot;/&gt;&lt;wsp:rsid wsp:val=&quot;00891A91&quot;/&gt;&lt;wsp:rsid wsp:val=&quot;00891B50&quot;/&gt;&lt;wsp:rsid wsp:val=&quot;00892523&quot;/&gt;&lt;wsp:rsid wsp:val=&quot;008929F5&quot;/&gt;&lt;wsp:rsid wsp:val=&quot;00892D85&quot;/&gt;&lt;wsp:rsid wsp:val=&quot;00892FBA&quot;/&gt;&lt;wsp:rsid wsp:val=&quot;00893093&quot;/&gt;&lt;wsp:rsid wsp:val=&quot;00893633&quot;/&gt;&lt;wsp:rsid wsp:val=&quot;00893657&quot;/&gt;&lt;wsp:rsid wsp:val=&quot;00893B42&quot;/&gt;&lt;wsp:rsid wsp:val=&quot;00894783&quot;/&gt;&lt;wsp:rsid wsp:val=&quot;00894EE3&quot;/&gt;&lt;wsp:rsid wsp:val=&quot;00894F0B&quot;/&gt;&lt;wsp:rsid wsp:val=&quot;00895280&quot;/&gt;&lt;wsp:rsid wsp:val=&quot;00895A76&quot;/&gt;&lt;wsp:rsid wsp:val=&quot;00895AD1&quot;/&gt;&lt;wsp:rsid wsp:val=&quot;00896404&quot;/&gt;&lt;wsp:rsid wsp:val=&quot;008966C9&quot;/&gt;&lt;wsp:rsid wsp:val=&quot;00897A78&quot;/&gt;&lt;wsp:rsid wsp:val=&quot;00897ACF&quot;/&gt;&lt;wsp:rsid wsp:val=&quot;00897B2C&quot;/&gt;&lt;wsp:rsid wsp:val=&quot;00897DCB&quot;/&gt;&lt;wsp:rsid wsp:val=&quot;00897EEA&quot;/&gt;&lt;wsp:rsid wsp:val=&quot;008A00CC&quot;/&gt;&lt;wsp:rsid wsp:val=&quot;008A0383&quot;/&gt;&lt;wsp:rsid wsp:val=&quot;008A0705&quot;/&gt;&lt;wsp:rsid wsp:val=&quot;008A1329&quot;/&gt;&lt;wsp:rsid wsp:val=&quot;008A247D&quot;/&gt;&lt;wsp:rsid wsp:val=&quot;008A25F2&quot;/&gt;&lt;wsp:rsid wsp:val=&quot;008A2BC0&quot;/&gt;&lt;wsp:rsid wsp:val=&quot;008A2EF7&quot;/&gt;&lt;wsp:rsid wsp:val=&quot;008A2FDE&quot;/&gt;&lt;wsp:rsid wsp:val=&quot;008A3813&quot;/&gt;&lt;wsp:rsid wsp:val=&quot;008A4292&quot;/&gt;&lt;wsp:rsid wsp:val=&quot;008A4DF5&quot;/&gt;&lt;wsp:rsid wsp:val=&quot;008A5F7B&quot;/&gt;&lt;wsp:rsid wsp:val=&quot;008A6B6B&quot;/&gt;&lt;wsp:rsid wsp:val=&quot;008A6F18&quot;/&gt;&lt;wsp:rsid wsp:val=&quot;008A784E&quot;/&gt;&lt;wsp:rsid wsp:val=&quot;008B0387&quot;/&gt;&lt;wsp:rsid wsp:val=&quot;008B0390&quot;/&gt;&lt;wsp:rsid wsp:val=&quot;008B0455&quot;/&gt;&lt;wsp:rsid wsp:val=&quot;008B055B&quot;/&gt;&lt;wsp:rsid wsp:val=&quot;008B08F9&quot;/&gt;&lt;wsp:rsid wsp:val=&quot;008B0C8D&quot;/&gt;&lt;wsp:rsid wsp:val=&quot;008B162E&quot;/&gt;&lt;wsp:rsid wsp:val=&quot;008B163F&quot;/&gt;&lt;wsp:rsid wsp:val=&quot;008B2107&quot;/&gt;&lt;wsp:rsid wsp:val=&quot;008B22A2&quot;/&gt;&lt;wsp:rsid wsp:val=&quot;008B24C5&quot;/&gt;&lt;wsp:rsid wsp:val=&quot;008B344A&quot;/&gt;&lt;wsp:rsid wsp:val=&quot;008B37BA&quot;/&gt;&lt;wsp:rsid wsp:val=&quot;008B48C1&quot;/&gt;&lt;wsp:rsid wsp:val=&quot;008B4982&quot;/&gt;&lt;wsp:rsid wsp:val=&quot;008B4A2E&quot;/&gt;&lt;wsp:rsid wsp:val=&quot;008B4C69&quot;/&gt;&lt;wsp:rsid wsp:val=&quot;008B55F4&quot;/&gt;&lt;wsp:rsid wsp:val=&quot;008B59FC&quot;/&gt;&lt;wsp:rsid wsp:val=&quot;008B5A7D&quot;/&gt;&lt;wsp:rsid wsp:val=&quot;008B6E31&quot;/&gt;&lt;wsp:rsid wsp:val=&quot;008B7729&quot;/&gt;&lt;wsp:rsid wsp:val=&quot;008B7982&quot;/&gt;&lt;wsp:rsid wsp:val=&quot;008B7FA9&quot;/&gt;&lt;wsp:rsid wsp:val=&quot;008C04C5&quot;/&gt;&lt;wsp:rsid wsp:val=&quot;008C092D&quot;/&gt;&lt;wsp:rsid wsp:val=&quot;008C0FF2&quot;/&gt;&lt;wsp:rsid wsp:val=&quot;008C1980&quot;/&gt;&lt;wsp:rsid wsp:val=&quot;008C20BD&quot;/&gt;&lt;wsp:rsid wsp:val=&quot;008C23AD&quot;/&gt;&lt;wsp:rsid wsp:val=&quot;008C2762&quot;/&gt;&lt;wsp:rsid wsp:val=&quot;008C30EB&quot;/&gt;&lt;wsp:rsid wsp:val=&quot;008C332B&quot;/&gt;&lt;wsp:rsid wsp:val=&quot;008C33A3&quot;/&gt;&lt;wsp:rsid wsp:val=&quot;008C38CA&quot;/&gt;&lt;wsp:rsid wsp:val=&quot;008C46C4&quot;/&gt;&lt;wsp:rsid wsp:val=&quot;008C4707&quot;/&gt;&lt;wsp:rsid wsp:val=&quot;008C49CD&quot;/&gt;&lt;wsp:rsid wsp:val=&quot;008C4BB7&quot;/&gt;&lt;wsp:rsid wsp:val=&quot;008C4FAF&quot;/&gt;&lt;wsp:rsid wsp:val=&quot;008C4FFD&quot;/&gt;&lt;wsp:rsid wsp:val=&quot;008C5034&quot;/&gt;&lt;wsp:rsid wsp:val=&quot;008C5C72&quot;/&gt;&lt;wsp:rsid wsp:val=&quot;008C60AC&quot;/&gt;&lt;wsp:rsid wsp:val=&quot;008C6400&quot;/&gt;&lt;wsp:rsid wsp:val=&quot;008C6473&quot;/&gt;&lt;wsp:rsid wsp:val=&quot;008C64E0&quot;/&gt;&lt;wsp:rsid wsp:val=&quot;008C691C&quot;/&gt;&lt;wsp:rsid wsp:val=&quot;008C6DC6&quot;/&gt;&lt;wsp:rsid wsp:val=&quot;008C703E&quot;/&gt;&lt;wsp:rsid wsp:val=&quot;008C7EA7&quot;/&gt;&lt;wsp:rsid wsp:val=&quot;008D0263&quot;/&gt;&lt;wsp:rsid wsp:val=&quot;008D0DF5&quot;/&gt;&lt;wsp:rsid wsp:val=&quot;008D0E3F&quot;/&gt;&lt;wsp:rsid wsp:val=&quot;008D179C&quot;/&gt;&lt;wsp:rsid wsp:val=&quot;008D272F&quot;/&gt;&lt;wsp:rsid wsp:val=&quot;008D3E33&quot;/&gt;&lt;wsp:rsid wsp:val=&quot;008D47C7&quot;/&gt;&lt;wsp:rsid wsp:val=&quot;008D5346&quot;/&gt;&lt;wsp:rsid wsp:val=&quot;008D70D7&quot;/&gt;&lt;wsp:rsid wsp:val=&quot;008D733C&quot;/&gt;&lt;wsp:rsid wsp:val=&quot;008D79ED&quot;/&gt;&lt;wsp:rsid wsp:val=&quot;008D7AC8&quot;/&gt;&lt;wsp:rsid wsp:val=&quot;008E0117&quot;/&gt;&lt;wsp:rsid wsp:val=&quot;008E0B91&quot;/&gt;&lt;wsp:rsid wsp:val=&quot;008E0DBB&quot;/&gt;&lt;wsp:rsid wsp:val=&quot;008E1962&quot;/&gt;&lt;wsp:rsid wsp:val=&quot;008E1F7C&quot;/&gt;&lt;wsp:rsid wsp:val=&quot;008E247C&quot;/&gt;&lt;wsp:rsid wsp:val=&quot;008E2543&quot;/&gt;&lt;wsp:rsid wsp:val=&quot;008E3957&quot;/&gt;&lt;wsp:rsid wsp:val=&quot;008E4871&quot;/&gt;&lt;wsp:rsid wsp:val=&quot;008E4C36&quot;/&gt;&lt;wsp:rsid wsp:val=&quot;008E4D55&quot;/&gt;&lt;wsp:rsid wsp:val=&quot;008E6144&quot;/&gt;&lt;wsp:rsid wsp:val=&quot;008E6598&quot;/&gt;&lt;wsp:rsid wsp:val=&quot;008E67F6&quot;/&gt;&lt;wsp:rsid wsp:val=&quot;008E6C31&quot;/&gt;&lt;wsp:rsid wsp:val=&quot;008E71FC&quot;/&gt;&lt;wsp:rsid wsp:val=&quot;008E7FA3&quot;/&gt;&lt;wsp:rsid wsp:val=&quot;008F093D&quot;/&gt;&lt;wsp:rsid wsp:val=&quot;008F1359&quot;/&gt;&lt;wsp:rsid wsp:val=&quot;008F1816&quot;/&gt;&lt;wsp:rsid wsp:val=&quot;008F1A0A&quot;/&gt;&lt;wsp:rsid wsp:val=&quot;008F1ADD&quot;/&gt;&lt;wsp:rsid wsp:val=&quot;008F1E52&quot;/&gt;&lt;wsp:rsid wsp:val=&quot;008F1EFB&quot;/&gt;&lt;wsp:rsid wsp:val=&quot;008F21A6&quot;/&gt;&lt;wsp:rsid wsp:val=&quot;008F2D52&quot;/&gt;&lt;wsp:rsid wsp:val=&quot;008F2D81&quot;/&gt;&lt;wsp:rsid wsp:val=&quot;008F3027&quot;/&gt;&lt;wsp:rsid wsp:val=&quot;008F3117&quot;/&gt;&lt;wsp:rsid wsp:val=&quot;008F38F6&quot;/&gt;&lt;wsp:rsid wsp:val=&quot;008F392D&quot;/&gt;&lt;wsp:rsid wsp:val=&quot;008F3960&quot;/&gt;&lt;wsp:rsid wsp:val=&quot;008F3B17&quot;/&gt;&lt;wsp:rsid wsp:val=&quot;008F3B31&quot;/&gt;&lt;wsp:rsid wsp:val=&quot;008F3FE9&quot;/&gt;&lt;wsp:rsid wsp:val=&quot;008F5250&quot;/&gt;&lt;wsp:rsid wsp:val=&quot;008F565C&quot;/&gt;&lt;wsp:rsid wsp:val=&quot;008F586A&quot;/&gt;&lt;wsp:rsid wsp:val=&quot;008F65E8&quot;/&gt;&lt;wsp:rsid wsp:val=&quot;008F6ADA&quot;/&gt;&lt;wsp:rsid wsp:val=&quot;008F6AF0&quot;/&gt;&lt;wsp:rsid wsp:val=&quot;008F6EE5&quot;/&gt;&lt;wsp:rsid wsp:val=&quot;008F759C&quot;/&gt;&lt;wsp:rsid wsp:val=&quot;008F75D3&quot;/&gt;&lt;wsp:rsid wsp:val=&quot;009004AD&quot;/&gt;&lt;wsp:rsid wsp:val=&quot;00900C7E&quot;/&gt;&lt;wsp:rsid wsp:val=&quot;00901138&quot;/&gt;&lt;wsp:rsid wsp:val=&quot;0090132A&quot;/&gt;&lt;wsp:rsid wsp:val=&quot;00901DB9&quot;/&gt;&lt;wsp:rsid wsp:val=&quot;009025F2&quot;/&gt;&lt;wsp:rsid wsp:val=&quot;009029F1&quot;/&gt;&lt;wsp:rsid wsp:val=&quot;00902EB7&quot;/&gt;&lt;wsp:rsid wsp:val=&quot;009032BA&quot;/&gt;&lt;wsp:rsid wsp:val=&quot;009032E4&quot;/&gt;&lt;wsp:rsid wsp:val=&quot;00903CA0&quot;/&gt;&lt;wsp:rsid wsp:val=&quot;00903EB5&quot;/&gt;&lt;wsp:rsid wsp:val=&quot;00903F2C&quot;/&gt;&lt;wsp:rsid wsp:val=&quot;009050BD&quot;/&gt;&lt;wsp:rsid wsp:val=&quot;0090575A&quot;/&gt;&lt;wsp:rsid wsp:val=&quot;00905C21&quot;/&gt;&lt;wsp:rsid wsp:val=&quot;009062DC&quot;/&gt;&lt;wsp:rsid wsp:val=&quot;0090676F&quot;/&gt;&lt;wsp:rsid wsp:val=&quot;00906F69&quot;/&gt;&lt;wsp:rsid wsp:val=&quot;0090732B&quot;/&gt;&lt;wsp:rsid wsp:val=&quot;00907D0B&quot;/&gt;&lt;wsp:rsid wsp:val=&quot;00907D55&quot;/&gt;&lt;wsp:rsid wsp:val=&quot;00910389&quot;/&gt;&lt;wsp:rsid wsp:val=&quot;00910537&quot;/&gt;&lt;wsp:rsid wsp:val=&quot;00910F43&quot;/&gt;&lt;wsp:rsid wsp:val=&quot;0091108E&quot;/&gt;&lt;wsp:rsid wsp:val=&quot;00911418&quot;/&gt;&lt;wsp:rsid wsp:val=&quot;00911BE7&quot;/&gt;&lt;wsp:rsid wsp:val=&quot;009122AD&quot;/&gt;&lt;wsp:rsid wsp:val=&quot;00912818&quot;/&gt;&lt;wsp:rsid wsp:val=&quot;00912891&quot;/&gt;&lt;wsp:rsid wsp:val=&quot;00912906&quot;/&gt;&lt;wsp:rsid wsp:val=&quot;00912F73&quot;/&gt;&lt;wsp:rsid wsp:val=&quot;009138C8&quot;/&gt;&lt;wsp:rsid wsp:val=&quot;00913A77&quot;/&gt;&lt;wsp:rsid wsp:val=&quot;00914138&quot;/&gt;&lt;wsp:rsid wsp:val=&quot;009142FF&quot;/&gt;&lt;wsp:rsid wsp:val=&quot;00914806&quot;/&gt;&lt;wsp:rsid wsp:val=&quot;00914DF2&quot;/&gt;&lt;wsp:rsid wsp:val=&quot;00915053&quot;/&gt;&lt;wsp:rsid wsp:val=&quot;00915288&quot;/&gt;&lt;wsp:rsid wsp:val=&quot;00915835&quot;/&gt;&lt;wsp:rsid wsp:val=&quot;00915A05&quot;/&gt;&lt;wsp:rsid wsp:val=&quot;00915F54&quot;/&gt;&lt;wsp:rsid wsp:val=&quot;00916233&quot;/&gt;&lt;wsp:rsid wsp:val=&quot;00916445&quot;/&gt;&lt;wsp:rsid wsp:val=&quot;00916DB3&quot;/&gt;&lt;wsp:rsid wsp:val=&quot;0092010F&quot;/&gt;&lt;wsp:rsid wsp:val=&quot;0092038E&quot;/&gt;&lt;wsp:rsid wsp:val=&quot;009207D8&quot;/&gt;&lt;wsp:rsid wsp:val=&quot;00920B9C&quot;/&gt;&lt;wsp:rsid wsp:val=&quot;00920D10&quot;/&gt;&lt;wsp:rsid wsp:val=&quot;00921854&quot;/&gt;&lt;wsp:rsid wsp:val=&quot;00921C07&quot;/&gt;&lt;wsp:rsid wsp:val=&quot;00921D07&quot;/&gt;&lt;wsp:rsid wsp:val=&quot;00921DB5&quot;/&gt;&lt;wsp:rsid wsp:val=&quot;00923B6D&quot;/&gt;&lt;wsp:rsid wsp:val=&quot;00923CA3&quot;/&gt;&lt;wsp:rsid wsp:val=&quot;00923EA7&quot;/&gt;&lt;wsp:rsid wsp:val=&quot;00923F3D&quot;/&gt;&lt;wsp:rsid wsp:val=&quot;00924893&quot;/&gt;&lt;wsp:rsid wsp:val=&quot;00924E90&quot;/&gt;&lt;wsp:rsid wsp:val=&quot;00925E6E&quot;/&gt;&lt;wsp:rsid wsp:val=&quot;00926030&quot;/&gt;&lt;wsp:rsid wsp:val=&quot;0092617B&quot;/&gt;&lt;wsp:rsid wsp:val=&quot;009261E6&quot;/&gt;&lt;wsp:rsid wsp:val=&quot;009265C3&quot;/&gt;&lt;wsp:rsid wsp:val=&quot;00930018&quot;/&gt;&lt;wsp:rsid wsp:val=&quot;0093014A&quot;/&gt;&lt;wsp:rsid wsp:val=&quot;009303C4&quot;/&gt;&lt;wsp:rsid wsp:val=&quot;009303FA&quot;/&gt;&lt;wsp:rsid wsp:val=&quot;00930569&quot;/&gt;&lt;wsp:rsid wsp:val=&quot;00930A69&quot;/&gt;&lt;wsp:rsid wsp:val=&quot;00931228&quot;/&gt;&lt;wsp:rsid wsp:val=&quot;00931471&quot;/&gt;&lt;wsp:rsid wsp:val=&quot;009315F0&quot;/&gt;&lt;wsp:rsid wsp:val=&quot;009316F4&quot;/&gt;&lt;wsp:rsid wsp:val=&quot;0093181C&quot;/&gt;&lt;wsp:rsid wsp:val=&quot;00932140&quot;/&gt;&lt;wsp:rsid wsp:val=&quot;00932412&quot;/&gt;&lt;wsp:rsid wsp:val=&quot;0093276E&quot;/&gt;&lt;wsp:rsid wsp:val=&quot;00933331&quot;/&gt;&lt;wsp:rsid wsp:val=&quot;0093339E&quot;/&gt;&lt;wsp:rsid wsp:val=&quot;009333E7&quot;/&gt;&lt;wsp:rsid wsp:val=&quot;00934389&quot;/&gt;&lt;wsp:rsid wsp:val=&quot;00934A38&quot;/&gt;&lt;wsp:rsid wsp:val=&quot;00934EF3&quot;/&gt;&lt;wsp:rsid wsp:val=&quot;00935746&quot;/&gt;&lt;wsp:rsid wsp:val=&quot;009365A4&quot;/&gt;&lt;wsp:rsid wsp:val=&quot;009366C5&quot;/&gt;&lt;wsp:rsid wsp:val=&quot;009373C3&quot;/&gt;&lt;wsp:rsid wsp:val=&quot;009375A5&quot;/&gt;&lt;wsp:rsid wsp:val=&quot;009379FB&quot;/&gt;&lt;wsp:rsid wsp:val=&quot;00937F98&quot;/&gt;&lt;wsp:rsid wsp:val=&quot;009403BA&quot;/&gt;&lt;wsp:rsid wsp:val=&quot;0094054A&quot;/&gt;&lt;wsp:rsid wsp:val=&quot;009409F6&quot;/&gt;&lt;wsp:rsid wsp:val=&quot;00940EE7&quot;/&gt;&lt;wsp:rsid wsp:val=&quot;0094153D&quot;/&gt;&lt;wsp:rsid wsp:val=&quot;00941C5E&quot;/&gt;&lt;wsp:rsid wsp:val=&quot;00941F94&quot;/&gt;&lt;wsp:rsid wsp:val=&quot;009421B0&quot;/&gt;&lt;wsp:rsid wsp:val=&quot;00942EC3&quot;/&gt;&lt;wsp:rsid wsp:val=&quot;0094392D&quot;/&gt;&lt;wsp:rsid wsp:val=&quot;00943CB1&quot;/&gt;&lt;wsp:rsid wsp:val=&quot;0094586B&quot;/&gt;&lt;wsp:rsid wsp:val=&quot;00946591&quot;/&gt;&lt;wsp:rsid wsp:val=&quot;009472E9&quot;/&gt;&lt;wsp:rsid wsp:val=&quot;00947B55&quot;/&gt;&lt;wsp:rsid wsp:val=&quot;00947F44&quot;/&gt;&lt;wsp:rsid wsp:val=&quot;0095016C&quot;/&gt;&lt;wsp:rsid wsp:val=&quot;0095043C&quot;/&gt;&lt;wsp:rsid wsp:val=&quot;00950979&quot;/&gt;&lt;wsp:rsid wsp:val=&quot;00950B6D&quot;/&gt;&lt;wsp:rsid wsp:val=&quot;00950FBE&quot;/&gt;&lt;wsp:rsid wsp:val=&quot;009514B0&quot;/&gt;&lt;wsp:rsid wsp:val=&quot;00951786&quot;/&gt;&lt;wsp:rsid wsp:val=&quot;00951CD1&quot;/&gt;&lt;wsp:rsid wsp:val=&quot;00952042&quot;/&gt;&lt;wsp:rsid wsp:val=&quot;00952AFC&quot;/&gt;&lt;wsp:rsid wsp:val=&quot;00952B72&quot;/&gt;&lt;wsp:rsid wsp:val=&quot;00952E4B&quot;/&gt;&lt;wsp:rsid wsp:val=&quot;00952E82&quot;/&gt;&lt;wsp:rsid wsp:val=&quot;00953C41&quot;/&gt;&lt;wsp:rsid wsp:val=&quot;00953E17&quot;/&gt;&lt;wsp:rsid wsp:val=&quot;00954177&quot;/&gt;&lt;wsp:rsid wsp:val=&quot;0095608F&quot;/&gt;&lt;wsp:rsid wsp:val=&quot;00956890&quot;/&gt;&lt;wsp:rsid wsp:val=&quot;00956952&quot;/&gt;&lt;wsp:rsid wsp:val=&quot;0095751E&quot;/&gt;&lt;wsp:rsid wsp:val=&quot;00957F28&quot;/&gt;&lt;wsp:rsid wsp:val=&quot;0096023E&quot;/&gt;&lt;wsp:rsid wsp:val=&quot;00960716&quot;/&gt;&lt;wsp:rsid wsp:val=&quot;00960BD8&quot;/&gt;&lt;wsp:rsid wsp:val=&quot;009611DC&quot;/&gt;&lt;wsp:rsid wsp:val=&quot;009612FB&quot;/&gt;&lt;wsp:rsid wsp:val=&quot;0096175E&quot;/&gt;&lt;wsp:rsid wsp:val=&quot;009623FF&quot;/&gt;&lt;wsp:rsid wsp:val=&quot;00962DAA&quot;/&gt;&lt;wsp:rsid wsp:val=&quot;0096321A&quot;/&gt;&lt;wsp:rsid wsp:val=&quot;00963625&quot;/&gt;&lt;wsp:rsid wsp:val=&quot;00963A69&quot;/&gt;&lt;wsp:rsid wsp:val=&quot;009645A1&quot;/&gt;&lt;wsp:rsid wsp:val=&quot;0096474B&quot;/&gt;&lt;wsp:rsid wsp:val=&quot;009649FB&quot;/&gt;&lt;wsp:rsid wsp:val=&quot;00964CB9&quot;/&gt;&lt;wsp:rsid wsp:val=&quot;00964D4E&quot;/&gt;&lt;wsp:rsid wsp:val=&quot;009661BC&quot;/&gt;&lt;wsp:rsid wsp:val=&quot;009663DB&quot;/&gt;&lt;wsp:rsid wsp:val=&quot;00966553&quot;/&gt;&lt;wsp:rsid wsp:val=&quot;00966C5F&quot;/&gt;&lt;wsp:rsid wsp:val=&quot;009704C8&quot;/&gt;&lt;wsp:rsid wsp:val=&quot;009706C1&quot;/&gt;&lt;wsp:rsid wsp:val=&quot;00970DF4&quot;/&gt;&lt;wsp:rsid wsp:val=&quot;00970F7E&quot;/&gt;&lt;wsp:rsid wsp:val=&quot;00970FC6&quot;/&gt;&lt;wsp:rsid wsp:val=&quot;0097187A&quot;/&gt;&lt;wsp:rsid wsp:val=&quot;009724E0&quot;/&gt;&lt;wsp:rsid wsp:val=&quot;0097279D&quot;/&gt;&lt;wsp:rsid wsp:val=&quot;009729D4&quot;/&gt;&lt;wsp:rsid wsp:val=&quot;00972C16&quot;/&gt;&lt;wsp:rsid wsp:val=&quot;0097307F&quot;/&gt;&lt;wsp:rsid wsp:val=&quot;009734FC&quot;/&gt;&lt;wsp:rsid wsp:val=&quot;009742E3&quot;/&gt;&lt;wsp:rsid wsp:val=&quot;00974940&quot;/&gt;&lt;wsp:rsid wsp:val=&quot;00974D1A&quot;/&gt;&lt;wsp:rsid wsp:val=&quot;00974D8C&quot;/&gt;&lt;wsp:rsid wsp:val=&quot;00976898&quot;/&gt;&lt;wsp:rsid wsp:val=&quot;00976950&quot;/&gt;&lt;wsp:rsid wsp:val=&quot;00977421&quot;/&gt;&lt;wsp:rsid wsp:val=&quot;00980A91&quot;/&gt;&lt;wsp:rsid wsp:val=&quot;009814A2&quot;/&gt;&lt;wsp:rsid wsp:val=&quot;0098154C&quot;/&gt;&lt;wsp:rsid wsp:val=&quot;00981683&quot;/&gt;&lt;wsp:rsid wsp:val=&quot;00981840&quot;/&gt;&lt;wsp:rsid wsp:val=&quot;00981D56&quot;/&gt;&lt;wsp:rsid wsp:val=&quot;00981EF9&quot;/&gt;&lt;wsp:rsid wsp:val=&quot;00982437&quot;/&gt;&lt;wsp:rsid wsp:val=&quot;009827E8&quot;/&gt;&lt;wsp:rsid wsp:val=&quot;009829CB&quot;/&gt;&lt;wsp:rsid wsp:val=&quot;00982AFC&quot;/&gt;&lt;wsp:rsid wsp:val=&quot;00982B7B&quot;/&gt;&lt;wsp:rsid wsp:val=&quot;00982D8B&quot;/&gt;&lt;wsp:rsid wsp:val=&quot;0098322C&quot;/&gt;&lt;wsp:rsid wsp:val=&quot;0098337E&quot;/&gt;&lt;wsp:rsid wsp:val=&quot;00983E37&quot;/&gt;&lt;wsp:rsid wsp:val=&quot;00983E97&quot;/&gt;&lt;wsp:rsid wsp:val=&quot;0098409C&quot;/&gt;&lt;wsp:rsid wsp:val=&quot;009846FE&quot;/&gt;&lt;wsp:rsid wsp:val=&quot;009848DF&quot;/&gt;&lt;wsp:rsid wsp:val=&quot;00984B7B&quot;/&gt;&lt;wsp:rsid wsp:val=&quot;009853C5&quot;/&gt;&lt;wsp:rsid wsp:val=&quot;0098556A&quot;/&gt;&lt;wsp:rsid wsp:val=&quot;00985590&quot;/&gt;&lt;wsp:rsid wsp:val=&quot;00985968&quot;/&gt;&lt;wsp:rsid wsp:val=&quot;009865F9&quot;/&gt;&lt;wsp:rsid wsp:val=&quot;0098682A&quot;/&gt;&lt;wsp:rsid wsp:val=&quot;00986B79&quot;/&gt;&lt;wsp:rsid wsp:val=&quot;00987A93&quot;/&gt;&lt;wsp:rsid wsp:val=&quot;0099019E&quot;/&gt;&lt;wsp:rsid wsp:val=&quot;00990ADC&quot;/&gt;&lt;wsp:rsid wsp:val=&quot;009914F3&quot;/&gt;&lt;wsp:rsid wsp:val=&quot;0099170F&quot;/&gt;&lt;wsp:rsid wsp:val=&quot;00991B6B&quot;/&gt;&lt;wsp:rsid wsp:val=&quot;00991D4F&quot;/&gt;&lt;wsp:rsid wsp:val=&quot;00991DCE&quot;/&gt;&lt;wsp:rsid wsp:val=&quot;009922B2&quot;/&gt;&lt;wsp:rsid wsp:val=&quot;009925CA&quot;/&gt;&lt;wsp:rsid wsp:val=&quot;0099277B&quot;/&gt;&lt;wsp:rsid wsp:val=&quot;009928B2&quot;/&gt;&lt;wsp:rsid wsp:val=&quot;00993300&quot;/&gt;&lt;wsp:rsid wsp:val=&quot;009935B5&quot;/&gt;&lt;wsp:rsid wsp:val=&quot;00993958&quot;/&gt;&lt;wsp:rsid wsp:val=&quot;00993A9F&quot;/&gt;&lt;wsp:rsid wsp:val=&quot;00993DFF&quot;/&gt;&lt;wsp:rsid wsp:val=&quot;00993F99&quot;/&gt;&lt;wsp:rsid wsp:val=&quot;0099433F&quot;/&gt;&lt;wsp:rsid wsp:val=&quot;00995B7B&quot;/&gt;&lt;wsp:rsid wsp:val=&quot;00995EE0&quot;/&gt;&lt;wsp:rsid wsp:val=&quot;009961C0&quot;/&gt;&lt;wsp:rsid wsp:val=&quot;00996AD2&quot;/&gt;&lt;wsp:rsid wsp:val=&quot;00996B89&quot;/&gt;&lt;wsp:rsid wsp:val=&quot;00997491&quot;/&gt;&lt;wsp:rsid wsp:val=&quot;00997665&quot;/&gt;&lt;wsp:rsid wsp:val=&quot;009A0408&quot;/&gt;&lt;wsp:rsid wsp:val=&quot;009A1097&quot;/&gt;&lt;wsp:rsid wsp:val=&quot;009A1ADB&quot;/&gt;&lt;wsp:rsid wsp:val=&quot;009A1CF2&quot;/&gt;&lt;wsp:rsid wsp:val=&quot;009A1D9A&quot;/&gt;&lt;wsp:rsid wsp:val=&quot;009A2115&quot;/&gt;&lt;wsp:rsid wsp:val=&quot;009A24CA&quot;/&gt;&lt;wsp:rsid wsp:val=&quot;009A25C5&quot;/&gt;&lt;wsp:rsid wsp:val=&quot;009A2D24&quot;/&gt;&lt;wsp:rsid wsp:val=&quot;009A341F&quot;/&gt;&lt;wsp:rsid wsp:val=&quot;009A3842&quot;/&gt;&lt;wsp:rsid wsp:val=&quot;009A3910&quot;/&gt;&lt;wsp:rsid wsp:val=&quot;009A3968&quot;/&gt;&lt;wsp:rsid wsp:val=&quot;009A3D9D&quot;/&gt;&lt;wsp:rsid wsp:val=&quot;009A44DD&quot;/&gt;&lt;wsp:rsid wsp:val=&quot;009A4ECF&quot;/&gt;&lt;wsp:rsid wsp:val=&quot;009A563A&quot;/&gt;&lt;wsp:rsid wsp:val=&quot;009A608A&quot;/&gt;&lt;wsp:rsid wsp:val=&quot;009A609C&quot;/&gt;&lt;wsp:rsid wsp:val=&quot;009A62FD&quot;/&gt;&lt;wsp:rsid wsp:val=&quot;009A63AE&quot;/&gt;&lt;wsp:rsid wsp:val=&quot;009A6794&quot;/&gt;&lt;wsp:rsid wsp:val=&quot;009A6C2D&quot;/&gt;&lt;wsp:rsid wsp:val=&quot;009A6F60&quot;/&gt;&lt;wsp:rsid wsp:val=&quot;009A728A&quot;/&gt;&lt;wsp:rsid wsp:val=&quot;009B058A&quot;/&gt;&lt;wsp:rsid wsp:val=&quot;009B0C06&quot;/&gt;&lt;wsp:rsid wsp:val=&quot;009B132B&quot;/&gt;&lt;wsp:rsid wsp:val=&quot;009B140A&quot;/&gt;&lt;wsp:rsid wsp:val=&quot;009B14C2&quot;/&gt;&lt;wsp:rsid wsp:val=&quot;009B1F4E&quot;/&gt;&lt;wsp:rsid wsp:val=&quot;009B21D5&quot;/&gt;&lt;wsp:rsid wsp:val=&quot;009B2AA2&quot;/&gt;&lt;wsp:rsid wsp:val=&quot;009B2BFA&quot;/&gt;&lt;wsp:rsid wsp:val=&quot;009B2F99&quot;/&gt;&lt;wsp:rsid wsp:val=&quot;009B4B98&quot;/&gt;&lt;wsp:rsid wsp:val=&quot;009B581B&quot;/&gt;&lt;wsp:rsid wsp:val=&quot;009B5F00&quot;/&gt;&lt;wsp:rsid wsp:val=&quot;009B6333&quot;/&gt;&lt;wsp:rsid wsp:val=&quot;009B6C80&quot;/&gt;&lt;wsp:rsid wsp:val=&quot;009B7596&quot;/&gt;&lt;wsp:rsid wsp:val=&quot;009B7731&quot;/&gt;&lt;wsp:rsid wsp:val=&quot;009B7853&quot;/&gt;&lt;wsp:rsid wsp:val=&quot;009B7BB2&quot;/&gt;&lt;wsp:rsid wsp:val=&quot;009B7FA6&quot;/&gt;&lt;wsp:rsid wsp:val=&quot;009C08BF&quot;/&gt;&lt;wsp:rsid wsp:val=&quot;009C095B&quot;/&gt;&lt;wsp:rsid wsp:val=&quot;009C0BFE&quot;/&gt;&lt;wsp:rsid wsp:val=&quot;009C0F9F&quot;/&gt;&lt;wsp:rsid wsp:val=&quot;009C2079&quot;/&gt;&lt;wsp:rsid wsp:val=&quot;009C2313&quot;/&gt;&lt;wsp:rsid wsp:val=&quot;009C2688&quot;/&gt;&lt;wsp:rsid wsp:val=&quot;009C26C1&quot;/&gt;&lt;wsp:rsid wsp:val=&quot;009C27B6&quot;/&gt;&lt;wsp:rsid wsp:val=&quot;009C2963&quot;/&gt;&lt;wsp:rsid wsp:val=&quot;009C2AB8&quot;/&gt;&lt;wsp:rsid wsp:val=&quot;009C2FAA&quot;/&gt;&lt;wsp:rsid wsp:val=&quot;009C2FE2&quot;/&gt;&lt;wsp:rsid wsp:val=&quot;009C3276&quot;/&gt;&lt;wsp:rsid wsp:val=&quot;009C3524&quot;/&gt;&lt;wsp:rsid wsp:val=&quot;009C38D8&quot;/&gt;&lt;wsp:rsid wsp:val=&quot;009C38FB&quot;/&gt;&lt;wsp:rsid wsp:val=&quot;009C394F&quot;/&gt;&lt;wsp:rsid wsp:val=&quot;009C4ACA&quot;/&gt;&lt;wsp:rsid wsp:val=&quot;009C5028&quot;/&gt;&lt;wsp:rsid wsp:val=&quot;009C5278&quot;/&gt;&lt;wsp:rsid wsp:val=&quot;009C5AB6&quot;/&gt;&lt;wsp:rsid wsp:val=&quot;009C6306&quot;/&gt;&lt;wsp:rsid wsp:val=&quot;009C676C&quot;/&gt;&lt;wsp:rsid wsp:val=&quot;009C67A1&quot;/&gt;&lt;wsp:rsid wsp:val=&quot;009C69ED&quot;/&gt;&lt;wsp:rsid wsp:val=&quot;009C75EA&quot;/&gt;&lt;wsp:rsid wsp:val=&quot;009D0143&quot;/&gt;&lt;wsp:rsid wsp:val=&quot;009D03D6&quot;/&gt;&lt;wsp:rsid wsp:val=&quot;009D059E&quot;/&gt;&lt;wsp:rsid wsp:val=&quot;009D1553&quot;/&gt;&lt;wsp:rsid wsp:val=&quot;009D1B26&quot;/&gt;&lt;wsp:rsid wsp:val=&quot;009D1C93&quot;/&gt;&lt;wsp:rsid wsp:val=&quot;009D1D5B&quot;/&gt;&lt;wsp:rsid wsp:val=&quot;009D32E0&quot;/&gt;&lt;wsp:rsid wsp:val=&quot;009D3D7A&quot;/&gt;&lt;wsp:rsid wsp:val=&quot;009D3EDE&quot;/&gt;&lt;wsp:rsid wsp:val=&quot;009D4523&quot;/&gt;&lt;wsp:rsid wsp:val=&quot;009D462D&quot;/&gt;&lt;wsp:rsid wsp:val=&quot;009D49B4&quot;/&gt;&lt;wsp:rsid wsp:val=&quot;009D5054&quot;/&gt;&lt;wsp:rsid wsp:val=&quot;009D51EF&quot;/&gt;&lt;wsp:rsid wsp:val=&quot;009D5597&quot;/&gt;&lt;wsp:rsid wsp:val=&quot;009D5BE8&quot;/&gt;&lt;wsp:rsid wsp:val=&quot;009D60E5&quot;/&gt;&lt;wsp:rsid wsp:val=&quot;009D6142&quot;/&gt;&lt;wsp:rsid wsp:val=&quot;009D6152&quot;/&gt;&lt;wsp:rsid wsp:val=&quot;009D6161&quot;/&gt;&lt;wsp:rsid wsp:val=&quot;009D63BE&quot;/&gt;&lt;wsp:rsid wsp:val=&quot;009D69E4&quot;/&gt;&lt;wsp:rsid wsp:val=&quot;009D6E22&quot;/&gt;&lt;wsp:rsid wsp:val=&quot;009D703B&quot;/&gt;&lt;wsp:rsid wsp:val=&quot;009D7290&quot;/&gt;&lt;wsp:rsid wsp:val=&quot;009D7743&quot;/&gt;&lt;wsp:rsid wsp:val=&quot;009E023C&quot;/&gt;&lt;wsp:rsid wsp:val=&quot;009E03B8&quot;/&gt;&lt;wsp:rsid wsp:val=&quot;009E0E6E&quot;/&gt;&lt;wsp:rsid wsp:val=&quot;009E1328&quot;/&gt;&lt;wsp:rsid wsp:val=&quot;009E1C56&quot;/&gt;&lt;wsp:rsid wsp:val=&quot;009E1E48&quot;/&gt;&lt;wsp:rsid wsp:val=&quot;009E2AB4&quot;/&gt;&lt;wsp:rsid wsp:val=&quot;009E2AD0&quot;/&gt;&lt;wsp:rsid wsp:val=&quot;009E2AFA&quot;/&gt;&lt;wsp:rsid wsp:val=&quot;009E3662&quot;/&gt;&lt;wsp:rsid wsp:val=&quot;009E3903&quot;/&gt;&lt;wsp:rsid wsp:val=&quot;009E4B9F&quot;/&gt;&lt;wsp:rsid wsp:val=&quot;009E50C5&quot;/&gt;&lt;wsp:rsid wsp:val=&quot;009E51C8&quot;/&gt;&lt;wsp:rsid wsp:val=&quot;009E5E57&quot;/&gt;&lt;wsp:rsid wsp:val=&quot;009E6298&quot;/&gt;&lt;wsp:rsid wsp:val=&quot;009E62AD&quot;/&gt;&lt;wsp:rsid wsp:val=&quot;009E6A53&quot;/&gt;&lt;wsp:rsid wsp:val=&quot;009E6EE0&quot;/&gt;&lt;wsp:rsid wsp:val=&quot;009E6F8D&quot;/&gt;&lt;wsp:rsid wsp:val=&quot;009E75BA&quot;/&gt;&lt;wsp:rsid wsp:val=&quot;009E7723&quot;/&gt;&lt;wsp:rsid wsp:val=&quot;009F0187&quot;/&gt;&lt;wsp:rsid wsp:val=&quot;009F089F&quot;/&gt;&lt;wsp:rsid wsp:val=&quot;009F1268&quot;/&gt;&lt;wsp:rsid wsp:val=&quot;009F12DA&quot;/&gt;&lt;wsp:rsid wsp:val=&quot;009F1415&quot;/&gt;&lt;wsp:rsid wsp:val=&quot;009F152C&quot;/&gt;&lt;wsp:rsid wsp:val=&quot;009F16ED&quot;/&gt;&lt;wsp:rsid wsp:val=&quot;009F1D36&quot;/&gt;&lt;wsp:rsid wsp:val=&quot;009F1EF3&quot;/&gt;&lt;wsp:rsid wsp:val=&quot;009F23E9&quot;/&gt;&lt;wsp:rsid wsp:val=&quot;009F25CA&quot;/&gt;&lt;wsp:rsid wsp:val=&quot;009F2AC1&quot;/&gt;&lt;wsp:rsid wsp:val=&quot;009F2CC5&quot;/&gt;&lt;wsp:rsid wsp:val=&quot;009F2FDE&quot;/&gt;&lt;wsp:rsid wsp:val=&quot;009F309C&quot;/&gt;&lt;wsp:rsid wsp:val=&quot;009F3305&quot;/&gt;&lt;wsp:rsid wsp:val=&quot;009F3670&quot;/&gt;&lt;wsp:rsid wsp:val=&quot;009F38E4&quot;/&gt;&lt;wsp:rsid wsp:val=&quot;009F3930&quot;/&gt;&lt;wsp:rsid wsp:val=&quot;009F3DEA&quot;/&gt;&lt;wsp:rsid wsp:val=&quot;009F437E&quot;/&gt;&lt;wsp:rsid wsp:val=&quot;009F4E70&quot;/&gt;&lt;wsp:rsid wsp:val=&quot;009F563A&quot;/&gt;&lt;wsp:rsid wsp:val=&quot;009F597D&quot;/&gt;&lt;wsp:rsid wsp:val=&quot;009F599D&quot;/&gt;&lt;wsp:rsid wsp:val=&quot;009F5F19&quot;/&gt;&lt;wsp:rsid wsp:val=&quot;009F66A9&quot;/&gt;&lt;wsp:rsid wsp:val=&quot;009F721E&quot;/&gt;&lt;wsp:rsid wsp:val=&quot;009F754B&quot;/&gt;&lt;wsp:rsid wsp:val=&quot;009F7EDA&quot;/&gt;&lt;wsp:rsid wsp:val=&quot;00A01787&quot;/&gt;&lt;wsp:rsid wsp:val=&quot;00A01CB1&quot;/&gt;&lt;wsp:rsid wsp:val=&quot;00A01DDC&quot;/&gt;&lt;wsp:rsid wsp:val=&quot;00A01FCC&quot;/&gt;&lt;wsp:rsid wsp:val=&quot;00A0275E&quot;/&gt;&lt;wsp:rsid wsp:val=&quot;00A031F7&quot;/&gt;&lt;wsp:rsid wsp:val=&quot;00A036E3&quot;/&gt;&lt;wsp:rsid wsp:val=&quot;00A03C97&quot;/&gt;&lt;wsp:rsid wsp:val=&quot;00A03FAE&quot;/&gt;&lt;wsp:rsid wsp:val=&quot;00A0589F&quot;/&gt;&lt;wsp:rsid wsp:val=&quot;00A06450&quot;/&gt;&lt;wsp:rsid wsp:val=&quot;00A0648E&quot;/&gt;&lt;wsp:rsid wsp:val=&quot;00A06DA2&quot;/&gt;&lt;wsp:rsid wsp:val=&quot;00A06DCA&quot;/&gt;&lt;wsp:rsid wsp:val=&quot;00A06EB9&quot;/&gt;&lt;wsp:rsid wsp:val=&quot;00A075BC&quot;/&gt;&lt;wsp:rsid wsp:val=&quot;00A079D2&quot;/&gt;&lt;wsp:rsid wsp:val=&quot;00A07BE0&quot;/&gt;&lt;wsp:rsid wsp:val=&quot;00A07CE1&quot;/&gt;&lt;wsp:rsid wsp:val=&quot;00A07D56&quot;/&gt;&lt;wsp:rsid wsp:val=&quot;00A10515&quot;/&gt;&lt;wsp:rsid wsp:val=&quot;00A10FA9&quot;/&gt;&lt;wsp:rsid wsp:val=&quot;00A11678&quot;/&gt;&lt;wsp:rsid wsp:val=&quot;00A11EBC&quot;/&gt;&lt;wsp:rsid wsp:val=&quot;00A121C1&quot;/&gt;&lt;wsp:rsid wsp:val=&quot;00A123E9&quot;/&gt;&lt;wsp:rsid wsp:val=&quot;00A130BE&quot;/&gt;&lt;wsp:rsid wsp:val=&quot;00A132BE&quot;/&gt;&lt;wsp:rsid wsp:val=&quot;00A13DCF&quot;/&gt;&lt;wsp:rsid wsp:val=&quot;00A1408F&quot;/&gt;&lt;wsp:rsid wsp:val=&quot;00A15046&quot;/&gt;&lt;wsp:rsid wsp:val=&quot;00A15BD7&quot;/&gt;&lt;wsp:rsid wsp:val=&quot;00A16342&quot;/&gt;&lt;wsp:rsid wsp:val=&quot;00A16505&quot;/&gt;&lt;wsp:rsid wsp:val=&quot;00A168EC&quot;/&gt;&lt;wsp:rsid wsp:val=&quot;00A16A5F&quot;/&gt;&lt;wsp:rsid wsp:val=&quot;00A1744B&quot;/&gt;&lt;wsp:rsid wsp:val=&quot;00A17ABF&quot;/&gt;&lt;wsp:rsid wsp:val=&quot;00A17D79&quot;/&gt;&lt;wsp:rsid wsp:val=&quot;00A212B5&quot;/&gt;&lt;wsp:rsid wsp:val=&quot;00A217EA&quot;/&gt;&lt;wsp:rsid wsp:val=&quot;00A21CB2&quot;/&gt;&lt;wsp:rsid wsp:val=&quot;00A22A93&quot;/&gt;&lt;wsp:rsid wsp:val=&quot;00A22BA4&quot;/&gt;&lt;wsp:rsid wsp:val=&quot;00A23523&quot;/&gt;&lt;wsp:rsid wsp:val=&quot;00A2419D&quot;/&gt;&lt;wsp:rsid wsp:val=&quot;00A2437F&quot;/&gt;&lt;wsp:rsid wsp:val=&quot;00A24507&quot;/&gt;&lt;wsp:rsid wsp:val=&quot;00A247B0&quot;/&gt;&lt;wsp:rsid wsp:val=&quot;00A24905&quot;/&gt;&lt;wsp:rsid wsp:val=&quot;00A25046&quot;/&gt;&lt;wsp:rsid wsp:val=&quot;00A2593C&quot;/&gt;&lt;wsp:rsid wsp:val=&quot;00A266E6&quot;/&gt;&lt;wsp:rsid wsp:val=&quot;00A26C18&quot;/&gt;&lt;wsp:rsid wsp:val=&quot;00A26E9A&quot;/&gt;&lt;wsp:rsid wsp:val=&quot;00A27040&quot;/&gt;&lt;wsp:rsid wsp:val=&quot;00A2714D&quot;/&gt;&lt;wsp:rsid wsp:val=&quot;00A27344&quot;/&gt;&lt;wsp:rsid wsp:val=&quot;00A27912&quot;/&gt;&lt;wsp:rsid wsp:val=&quot;00A2797B&quot;/&gt;&lt;wsp:rsid wsp:val=&quot;00A27D6D&quot;/&gt;&lt;wsp:rsid wsp:val=&quot;00A306AF&quot;/&gt;&lt;wsp:rsid wsp:val=&quot;00A30956&quot;/&gt;&lt;wsp:rsid wsp:val=&quot;00A3110D&quot;/&gt;&lt;wsp:rsid wsp:val=&quot;00A3178B&quot;/&gt;&lt;wsp:rsid wsp:val=&quot;00A31E70&quot;/&gt;&lt;wsp:rsid wsp:val=&quot;00A3282D&quot;/&gt;&lt;wsp:rsid wsp:val=&quot;00A32BF9&quot;/&gt;&lt;wsp:rsid wsp:val=&quot;00A3328D&quot;/&gt;&lt;wsp:rsid wsp:val=&quot;00A3342F&quot;/&gt;&lt;wsp:rsid wsp:val=&quot;00A33DB6&quot;/&gt;&lt;wsp:rsid wsp:val=&quot;00A33E96&quot;/&gt;&lt;wsp:rsid wsp:val=&quot;00A34601&quot;/&gt;&lt;wsp:rsid wsp:val=&quot;00A3506D&quot;/&gt;&lt;wsp:rsid wsp:val=&quot;00A352F7&quot;/&gt;&lt;wsp:rsid wsp:val=&quot;00A3535A&quot;/&gt;&lt;wsp:rsid wsp:val=&quot;00A363F1&quot;/&gt;&lt;wsp:rsid wsp:val=&quot;00A36814&quot;/&gt;&lt;wsp:rsid wsp:val=&quot;00A369A1&quot;/&gt;&lt;wsp:rsid wsp:val=&quot;00A37804&quot;/&gt;&lt;wsp:rsid wsp:val=&quot;00A378A7&quot;/&gt;&lt;wsp:rsid wsp:val=&quot;00A37C38&quot;/&gt;&lt;wsp:rsid wsp:val=&quot;00A40077&quot;/&gt;&lt;wsp:rsid wsp:val=&quot;00A405C5&quot;/&gt;&lt;wsp:rsid wsp:val=&quot;00A40D8C&quot;/&gt;&lt;wsp:rsid wsp:val=&quot;00A414D3&quot;/&gt;&lt;wsp:rsid wsp:val=&quot;00A4195F&quot;/&gt;&lt;wsp:rsid wsp:val=&quot;00A41D38&quot;/&gt;&lt;wsp:rsid wsp:val=&quot;00A41DE2&quot;/&gt;&lt;wsp:rsid wsp:val=&quot;00A431A4&quot;/&gt;&lt;wsp:rsid wsp:val=&quot;00A4326F&quot;/&gt;&lt;wsp:rsid wsp:val=&quot;00A4327E&quot;/&gt;&lt;wsp:rsid wsp:val=&quot;00A4374E&quot;/&gt;&lt;wsp:rsid wsp:val=&quot;00A43B8F&quot;/&gt;&lt;wsp:rsid wsp:val=&quot;00A441F3&quot;/&gt;&lt;wsp:rsid wsp:val=&quot;00A4437E&quot;/&gt;&lt;wsp:rsid wsp:val=&quot;00A4442A&quot;/&gt;&lt;wsp:rsid wsp:val=&quot;00A44ABC&quot;/&gt;&lt;wsp:rsid wsp:val=&quot;00A459CB&quot;/&gt;&lt;wsp:rsid wsp:val=&quot;00A45D87&quot;/&gt;&lt;wsp:rsid wsp:val=&quot;00A45E28&quot;/&gt;&lt;wsp:rsid wsp:val=&quot;00A46138&quot;/&gt;&lt;wsp:rsid wsp:val=&quot;00A47577&quot;/&gt;&lt;wsp:rsid wsp:val=&quot;00A47634&quot;/&gt;&lt;wsp:rsid wsp:val=&quot;00A47E56&quot;/&gt;&lt;wsp:rsid wsp:val=&quot;00A510CF&quot;/&gt;&lt;wsp:rsid wsp:val=&quot;00A51208&quot;/&gt;&lt;wsp:rsid wsp:val=&quot;00A5121F&quot;/&gt;&lt;wsp:rsid wsp:val=&quot;00A513B4&quot;/&gt;&lt;wsp:rsid wsp:val=&quot;00A51C56&quot;/&gt;&lt;wsp:rsid wsp:val=&quot;00A5202C&quot;/&gt;&lt;wsp:rsid wsp:val=&quot;00A5226D&quot;/&gt;&lt;wsp:rsid wsp:val=&quot;00A5270B&quot;/&gt;&lt;wsp:rsid wsp:val=&quot;00A52ABF&quot;/&gt;&lt;wsp:rsid wsp:val=&quot;00A530EC&quot;/&gt;&lt;wsp:rsid wsp:val=&quot;00A533D3&quot;/&gt;&lt;wsp:rsid wsp:val=&quot;00A541A1&quot;/&gt;&lt;wsp:rsid wsp:val=&quot;00A550EB&quot;/&gt;&lt;wsp:rsid wsp:val=&quot;00A553BA&quot;/&gt;&lt;wsp:rsid wsp:val=&quot;00A56522&quot;/&gt;&lt;wsp:rsid wsp:val=&quot;00A600DC&quot;/&gt;&lt;wsp:rsid wsp:val=&quot;00A60708&quot;/&gt;&lt;wsp:rsid wsp:val=&quot;00A60A20&quot;/&gt;&lt;wsp:rsid wsp:val=&quot;00A60DBD&quot;/&gt;&lt;wsp:rsid wsp:val=&quot;00A612DB&quot;/&gt;&lt;wsp:rsid wsp:val=&quot;00A61EE8&quot;/&gt;&lt;wsp:rsid wsp:val=&quot;00A62318&quot;/&gt;&lt;wsp:rsid wsp:val=&quot;00A62F7F&quot;/&gt;&lt;wsp:rsid wsp:val=&quot;00A63242&quot;/&gt;&lt;wsp:rsid wsp:val=&quot;00A63915&quot;/&gt;&lt;wsp:rsid wsp:val=&quot;00A63B08&quot;/&gt;&lt;wsp:rsid wsp:val=&quot;00A63BCA&quot;/&gt;&lt;wsp:rsid wsp:val=&quot;00A63C25&quot;/&gt;&lt;wsp:rsid wsp:val=&quot;00A6408D&quot;/&gt;&lt;wsp:rsid wsp:val=&quot;00A64ACC&quot;/&gt;&lt;wsp:rsid wsp:val=&quot;00A64FE5&quot;/&gt;&lt;wsp:rsid wsp:val=&quot;00A6551A&quot;/&gt;&lt;wsp:rsid wsp:val=&quot;00A65A9C&quot;/&gt;&lt;wsp:rsid wsp:val=&quot;00A65E20&quot;/&gt;&lt;wsp:rsid wsp:val=&quot;00A65E31&quot;/&gt;&lt;wsp:rsid wsp:val=&quot;00A6614C&quot;/&gt;&lt;wsp:rsid wsp:val=&quot;00A6649C&quot;/&gt;&lt;wsp:rsid wsp:val=&quot;00A66A17&quot;/&gt;&lt;wsp:rsid wsp:val=&quot;00A704AE&quot;/&gt;&lt;wsp:rsid wsp:val=&quot;00A706F1&quot;/&gt;&lt;wsp:rsid wsp:val=&quot;00A70EE5&quot;/&gt;&lt;wsp:rsid wsp:val=&quot;00A7140D&quot;/&gt;&lt;wsp:rsid wsp:val=&quot;00A715B2&quot;/&gt;&lt;wsp:rsid wsp:val=&quot;00A71C22&quot;/&gt;&lt;wsp:rsid wsp:val=&quot;00A720A0&quot;/&gt;&lt;wsp:rsid wsp:val=&quot;00A72783&quot;/&gt;&lt;wsp:rsid wsp:val=&quot;00A738F8&quot;/&gt;&lt;wsp:rsid wsp:val=&quot;00A73990&quot;/&gt;&lt;wsp:rsid wsp:val=&quot;00A73ABF&quot;/&gt;&lt;wsp:rsid wsp:val=&quot;00A7457E&quot;/&gt;&lt;wsp:rsid wsp:val=&quot;00A7491D&quot;/&gt;&lt;wsp:rsid wsp:val=&quot;00A74BFD&quot;/&gt;&lt;wsp:rsid wsp:val=&quot;00A74EDE&quot;/&gt;&lt;wsp:rsid wsp:val=&quot;00A75AAD&quot;/&gt;&lt;wsp:rsid wsp:val=&quot;00A75DDD&quot;/&gt;&lt;wsp:rsid wsp:val=&quot;00A76041&quot;/&gt;&lt;wsp:rsid wsp:val=&quot;00A765F1&quot;/&gt;&lt;wsp:rsid wsp:val=&quot;00A76AC3&quot;/&gt;&lt;wsp:rsid wsp:val=&quot;00A76F34&quot;/&gt;&lt;wsp:rsid wsp:val=&quot;00A77296&quot;/&gt;&lt;wsp:rsid wsp:val=&quot;00A77E97&quot;/&gt;&lt;wsp:rsid wsp:val=&quot;00A80BAE&quot;/&gt;&lt;wsp:rsid wsp:val=&quot;00A80D77&quot;/&gt;&lt;wsp:rsid wsp:val=&quot;00A80F66&quot;/&gt;&lt;wsp:rsid wsp:val=&quot;00A81156&quot;/&gt;&lt;wsp:rsid wsp:val=&quot;00A815CB&quot;/&gt;&lt;wsp:rsid wsp:val=&quot;00A81CF1&quot;/&gt;&lt;wsp:rsid wsp:val=&quot;00A81E3F&quot;/&gt;&lt;wsp:rsid wsp:val=&quot;00A831C7&quot;/&gt;&lt;wsp:rsid wsp:val=&quot;00A834E2&quot;/&gt;&lt;wsp:rsid wsp:val=&quot;00A83A67&quot;/&gt;&lt;wsp:rsid wsp:val=&quot;00A84264&quot;/&gt;&lt;wsp:rsid wsp:val=&quot;00A84AD0&quot;/&gt;&lt;wsp:rsid wsp:val=&quot;00A85B9B&quot;/&gt;&lt;wsp:rsid wsp:val=&quot;00A8631B&quot;/&gt;&lt;wsp:rsid wsp:val=&quot;00A863D2&quot;/&gt;&lt;wsp:rsid wsp:val=&quot;00A866E5&quot;/&gt;&lt;wsp:rsid wsp:val=&quot;00A86CCB&quot;/&gt;&lt;wsp:rsid wsp:val=&quot;00A910EE&quot;/&gt;&lt;wsp:rsid wsp:val=&quot;00A91CEF&quot;/&gt;&lt;wsp:rsid wsp:val=&quot;00A91E6E&quot;/&gt;&lt;wsp:rsid wsp:val=&quot;00A92016&quot;/&gt;&lt;wsp:rsid wsp:val=&quot;00A92688&quot;/&gt;&lt;wsp:rsid wsp:val=&quot;00A934FA&quot;/&gt;&lt;wsp:rsid wsp:val=&quot;00A936BF&quot;/&gt;&lt;wsp:rsid wsp:val=&quot;00A936C3&quot;/&gt;&lt;wsp:rsid wsp:val=&quot;00A9398D&quot;/&gt;&lt;wsp:rsid wsp:val=&quot;00A93A7C&quot;/&gt;&lt;wsp:rsid wsp:val=&quot;00A93A91&quot;/&gt;&lt;wsp:rsid wsp:val=&quot;00A94606&quot;/&gt;&lt;wsp:rsid wsp:val=&quot;00A94854&quot;/&gt;&lt;wsp:rsid wsp:val=&quot;00A95A51&quot;/&gt;&lt;wsp:rsid wsp:val=&quot;00A95F1F&quot;/&gt;&lt;wsp:rsid wsp:val=&quot;00A96153&quot;/&gt;&lt;wsp:rsid wsp:val=&quot;00A9679B&quot;/&gt;&lt;wsp:rsid wsp:val=&quot;00A96C93&quot;/&gt;&lt;wsp:rsid wsp:val=&quot;00A96E01&quot;/&gt;&lt;wsp:rsid wsp:val=&quot;00A96EA9&quot;/&gt;&lt;wsp:rsid wsp:val=&quot;00A96EBE&quot;/&gt;&lt;wsp:rsid wsp:val=&quot;00A97E24&quot;/&gt;&lt;wsp:rsid wsp:val=&quot;00AA06EE&quot;/&gt;&lt;wsp:rsid wsp:val=&quot;00AA0985&quot;/&gt;&lt;wsp:rsid wsp:val=&quot;00AA0AFC&quot;/&gt;&lt;wsp:rsid wsp:val=&quot;00AA0F06&quot;/&gt;&lt;wsp:rsid wsp:val=&quot;00AA13BB&quot;/&gt;&lt;wsp:rsid wsp:val=&quot;00AA212D&quot;/&gt;&lt;wsp:rsid wsp:val=&quot;00AA2925&quot;/&gt;&lt;wsp:rsid wsp:val=&quot;00AA2BE9&quot;/&gt;&lt;wsp:rsid wsp:val=&quot;00AA37ED&quot;/&gt;&lt;wsp:rsid wsp:val=&quot;00AA384A&quot;/&gt;&lt;wsp:rsid wsp:val=&quot;00AA39C0&quot;/&gt;&lt;wsp:rsid wsp:val=&quot;00AA3EBB&quot;/&gt;&lt;wsp:rsid wsp:val=&quot;00AA3F3D&quot;/&gt;&lt;wsp:rsid wsp:val=&quot;00AA41D7&quot;/&gt;&lt;wsp:rsid wsp:val=&quot;00AA533D&quot;/&gt;&lt;wsp:rsid wsp:val=&quot;00AA58EE&quot;/&gt;&lt;wsp:rsid wsp:val=&quot;00AA5C1E&quot;/&gt;&lt;wsp:rsid wsp:val=&quot;00AA5E3E&quot;/&gt;&lt;wsp:rsid wsp:val=&quot;00AA5F25&quot;/&gt;&lt;wsp:rsid wsp:val=&quot;00AA6393&quot;/&gt;&lt;wsp:rsid wsp:val=&quot;00AA6E28&quot;/&gt;&lt;wsp:rsid wsp:val=&quot;00AA7065&quot;/&gt;&lt;wsp:rsid wsp:val=&quot;00AA7513&quot;/&gt;&lt;wsp:rsid wsp:val=&quot;00AA76FD&quot;/&gt;&lt;wsp:rsid wsp:val=&quot;00AA783B&quot;/&gt;&lt;wsp:rsid wsp:val=&quot;00AB00C4&quot;/&gt;&lt;wsp:rsid wsp:val=&quot;00AB0DF7&quot;/&gt;&lt;wsp:rsid wsp:val=&quot;00AB146F&quot;/&gt;&lt;wsp:rsid wsp:val=&quot;00AB1883&quot;/&gt;&lt;wsp:rsid wsp:val=&quot;00AB1DC1&quot;/&gt;&lt;wsp:rsid wsp:val=&quot;00AB1EB5&quot;/&gt;&lt;wsp:rsid wsp:val=&quot;00AB246D&quot;/&gt;&lt;wsp:rsid wsp:val=&quot;00AB2A9B&quot;/&gt;&lt;wsp:rsid wsp:val=&quot;00AB2B97&quot;/&gt;&lt;wsp:rsid wsp:val=&quot;00AB43CD&quot;/&gt;&lt;wsp:rsid wsp:val=&quot;00AB4C8D&quot;/&gt;&lt;wsp:rsid wsp:val=&quot;00AB4DC8&quot;/&gt;&lt;wsp:rsid wsp:val=&quot;00AB4F47&quot;/&gt;&lt;wsp:rsid wsp:val=&quot;00AB5366&quot;/&gt;&lt;wsp:rsid wsp:val=&quot;00AB549D&quot;/&gt;&lt;wsp:rsid wsp:val=&quot;00AB57AE&quot;/&gt;&lt;wsp:rsid wsp:val=&quot;00AB590F&quot;/&gt;&lt;wsp:rsid wsp:val=&quot;00AB5E94&quot;/&gt;&lt;wsp:rsid wsp:val=&quot;00AB637A&quot;/&gt;&lt;wsp:rsid wsp:val=&quot;00AB6A28&quot;/&gt;&lt;wsp:rsid wsp:val=&quot;00AB72F2&quot;/&gt;&lt;wsp:rsid wsp:val=&quot;00AB743B&quot;/&gt;&lt;wsp:rsid wsp:val=&quot;00AB78F7&quot;/&gt;&lt;wsp:rsid wsp:val=&quot;00AC000D&quot;/&gt;&lt;wsp:rsid wsp:val=&quot;00AC003F&quot;/&gt;&lt;wsp:rsid wsp:val=&quot;00AC0166&quot;/&gt;&lt;wsp:rsid wsp:val=&quot;00AC0AE6&quot;/&gt;&lt;wsp:rsid wsp:val=&quot;00AC0BE7&quot;/&gt;&lt;wsp:rsid wsp:val=&quot;00AC0F58&quot;/&gt;&lt;wsp:rsid wsp:val=&quot;00AC1E81&quot;/&gt;&lt;wsp:rsid wsp:val=&quot;00AC21DA&quot;/&gt;&lt;wsp:rsid wsp:val=&quot;00AC2B3F&quot;/&gt;&lt;wsp:rsid wsp:val=&quot;00AC2F8B&quot;/&gt;&lt;wsp:rsid wsp:val=&quot;00AC326C&quot;/&gt;&lt;wsp:rsid wsp:val=&quot;00AC33EA&quot;/&gt;&lt;wsp:rsid wsp:val=&quot;00AC365B&quot;/&gt;&lt;wsp:rsid wsp:val=&quot;00AC3B98&quot;/&gt;&lt;wsp:rsid wsp:val=&quot;00AC3E6C&quot;/&gt;&lt;wsp:rsid wsp:val=&quot;00AC4335&quot;/&gt;&lt;wsp:rsid wsp:val=&quot;00AC4609&quot;/&gt;&lt;wsp:rsid wsp:val=&quot;00AC4C21&quot;/&gt;&lt;wsp:rsid wsp:val=&quot;00AC5CFD&quot;/&gt;&lt;wsp:rsid wsp:val=&quot;00AC6266&quot;/&gt;&lt;wsp:rsid wsp:val=&quot;00AC6329&quot;/&gt;&lt;wsp:rsid wsp:val=&quot;00AC77F7&quot;/&gt;&lt;wsp:rsid wsp:val=&quot;00AD05F8&quot;/&gt;&lt;wsp:rsid wsp:val=&quot;00AD21C8&quot;/&gt;&lt;wsp:rsid wsp:val=&quot;00AD254A&quot;/&gt;&lt;wsp:rsid wsp:val=&quot;00AD261A&quot;/&gt;&lt;wsp:rsid wsp:val=&quot;00AD263C&quot;/&gt;&lt;wsp:rsid wsp:val=&quot;00AD2AF5&quot;/&gt;&lt;wsp:rsid wsp:val=&quot;00AD30B3&quot;/&gt;&lt;wsp:rsid wsp:val=&quot;00AD32B4&quot;/&gt;&lt;wsp:rsid wsp:val=&quot;00AD3CC1&quot;/&gt;&lt;wsp:rsid wsp:val=&quot;00AD45D9&quot;/&gt;&lt;wsp:rsid wsp:val=&quot;00AD4835&quot;/&gt;&lt;wsp:rsid wsp:val=&quot;00AD4896&quot;/&gt;&lt;wsp:rsid wsp:val=&quot;00AD4E8C&quot;/&gt;&lt;wsp:rsid wsp:val=&quot;00AD4F65&quot;/&gt;&lt;wsp:rsid wsp:val=&quot;00AD57F0&quot;/&gt;&lt;wsp:rsid wsp:val=&quot;00AD5AAB&quot;/&gt;&lt;wsp:rsid wsp:val=&quot;00AD62BE&quot;/&gt;&lt;wsp:rsid wsp:val=&quot;00AD640F&quot;/&gt;&lt;wsp:rsid wsp:val=&quot;00AD67AC&quot;/&gt;&lt;wsp:rsid wsp:val=&quot;00AD6D6A&quot;/&gt;&lt;wsp:rsid wsp:val=&quot;00AD724C&quot;/&gt;&lt;wsp:rsid wsp:val=&quot;00AD773C&quot;/&gt;&lt;wsp:rsid wsp:val=&quot;00AE01DF&quot;/&gt;&lt;wsp:rsid wsp:val=&quot;00AE02C8&quot;/&gt;&lt;wsp:rsid wsp:val=&quot;00AE0C58&quot;/&gt;&lt;wsp:rsid wsp:val=&quot;00AE0C73&quot;/&gt;&lt;wsp:rsid wsp:val=&quot;00AE0EDE&quot;/&gt;&lt;wsp:rsid wsp:val=&quot;00AE0F2C&quot;/&gt;&lt;wsp:rsid wsp:val=&quot;00AE117D&quot;/&gt;&lt;wsp:rsid wsp:val=&quot;00AE1237&quot;/&gt;&lt;wsp:rsid wsp:val=&quot;00AE12ED&quot;/&gt;&lt;wsp:rsid wsp:val=&quot;00AE1442&quot;/&gt;&lt;wsp:rsid wsp:val=&quot;00AE26CE&quot;/&gt;&lt;wsp:rsid wsp:val=&quot;00AE284E&quot;/&gt;&lt;wsp:rsid wsp:val=&quot;00AE2B56&quot;/&gt;&lt;wsp:rsid wsp:val=&quot;00AE3604&quot;/&gt;&lt;wsp:rsid wsp:val=&quot;00AE3FA9&quot;/&gt;&lt;wsp:rsid wsp:val=&quot;00AE5AEE&quot;/&gt;&lt;wsp:rsid wsp:val=&quot;00AE5C22&quot;/&gt;&lt;wsp:rsid wsp:val=&quot;00AE5DCE&quot;/&gt;&lt;wsp:rsid wsp:val=&quot;00AE5E33&quot;/&gt;&lt;wsp:rsid wsp:val=&quot;00AE6A9A&quot;/&gt;&lt;wsp:rsid wsp:val=&quot;00AE6ACE&quot;/&gt;&lt;wsp:rsid wsp:val=&quot;00AE6B20&quot;/&gt;&lt;wsp:rsid wsp:val=&quot;00AE6B61&quot;/&gt;&lt;wsp:rsid wsp:val=&quot;00AE7818&quot;/&gt;&lt;wsp:rsid wsp:val=&quot;00AE7A09&quot;/&gt;&lt;wsp:rsid wsp:val=&quot;00AE7A48&quot;/&gt;&lt;wsp:rsid wsp:val=&quot;00AE7B4C&quot;/&gt;&lt;wsp:rsid wsp:val=&quot;00AE7DE4&quot;/&gt;&lt;wsp:rsid wsp:val=&quot;00AF0070&quot;/&gt;&lt;wsp:rsid wsp:val=&quot;00AF0BBE&quot;/&gt;&lt;wsp:rsid wsp:val=&quot;00AF14A2&quot;/&gt;&lt;wsp:rsid wsp:val=&quot;00AF1565&quot;/&gt;&lt;wsp:rsid wsp:val=&quot;00AF167E&quot;/&gt;&lt;wsp:rsid wsp:val=&quot;00AF18BD&quot;/&gt;&lt;wsp:rsid wsp:val=&quot;00AF1D28&quot;/&gt;&lt;wsp:rsid wsp:val=&quot;00AF1FCD&quot;/&gt;&lt;wsp:rsid wsp:val=&quot;00AF1FE2&quot;/&gt;&lt;wsp:rsid wsp:val=&quot;00AF246A&quot;/&gt;&lt;wsp:rsid wsp:val=&quot;00AF2508&quot;/&gt;&lt;wsp:rsid wsp:val=&quot;00AF254A&quot;/&gt;&lt;wsp:rsid wsp:val=&quot;00AF2932&quot;/&gt;&lt;wsp:rsid wsp:val=&quot;00AF3269&quot;/&gt;&lt;wsp:rsid wsp:val=&quot;00AF34CE&quot;/&gt;&lt;wsp:rsid wsp:val=&quot;00AF3779&quot;/&gt;&lt;wsp:rsid wsp:val=&quot;00AF3F3D&quot;/&gt;&lt;wsp:rsid wsp:val=&quot;00AF42D9&quot;/&gt;&lt;wsp:rsid wsp:val=&quot;00AF49B8&quot;/&gt;&lt;wsp:rsid wsp:val=&quot;00AF4CB8&quot;/&gt;&lt;wsp:rsid wsp:val=&quot;00AF5909&quot;/&gt;&lt;wsp:rsid wsp:val=&quot;00AF5B98&quot;/&gt;&lt;wsp:rsid wsp:val=&quot;00AF5D3D&quot;/&gt;&lt;wsp:rsid wsp:val=&quot;00AF636F&quot;/&gt;&lt;wsp:rsid wsp:val=&quot;00AF6687&quot;/&gt;&lt;wsp:rsid wsp:val=&quot;00AF6A68&quot;/&gt;&lt;wsp:rsid wsp:val=&quot;00AF7203&quot;/&gt;&lt;wsp:rsid wsp:val=&quot;00AF735D&quot;/&gt;&lt;wsp:rsid wsp:val=&quot;00AF7872&quot;/&gt;&lt;wsp:rsid wsp:val=&quot;00AF7963&quot;/&gt;&lt;wsp:rsid wsp:val=&quot;00AF7FFC&quot;/&gt;&lt;wsp:rsid wsp:val=&quot;00B00209&quot;/&gt;&lt;wsp:rsid wsp:val=&quot;00B002D2&quot;/&gt;&lt;wsp:rsid wsp:val=&quot;00B006EF&quot;/&gt;&lt;wsp:rsid wsp:val=&quot;00B00AB0&quot;/&gt;&lt;wsp:rsid wsp:val=&quot;00B01089&quot;/&gt;&lt;wsp:rsid wsp:val=&quot;00B01CD3&quot;/&gt;&lt;wsp:rsid wsp:val=&quot;00B03808&quot;/&gt;&lt;wsp:rsid wsp:val=&quot;00B0440E&quot;/&gt;&lt;wsp:rsid wsp:val=&quot;00B04748&quot;/&gt;&lt;wsp:rsid wsp:val=&quot;00B04A20&quot;/&gt;&lt;wsp:rsid wsp:val=&quot;00B04D8A&quot;/&gt;&lt;wsp:rsid wsp:val=&quot;00B0511C&quot;/&gt;&lt;wsp:rsid wsp:val=&quot;00B05D66&quot;/&gt;&lt;wsp:rsid wsp:val=&quot;00B05D7F&quot;/&gt;&lt;wsp:rsid wsp:val=&quot;00B05DCC&quot;/&gt;&lt;wsp:rsid wsp:val=&quot;00B0623A&quot;/&gt;&lt;wsp:rsid wsp:val=&quot;00B0679A&quot;/&gt;&lt;wsp:rsid wsp:val=&quot;00B067CC&quot;/&gt;&lt;wsp:rsid wsp:val=&quot;00B0700D&quot;/&gt;&lt;wsp:rsid wsp:val=&quot;00B074F0&quot;/&gt;&lt;wsp:rsid wsp:val=&quot;00B0771A&quot;/&gt;&lt;wsp:rsid wsp:val=&quot;00B07F83&quot;/&gt;&lt;wsp:rsid wsp:val=&quot;00B1063D&quot;/&gt;&lt;wsp:rsid wsp:val=&quot;00B1125F&quot;/&gt;&lt;wsp:rsid wsp:val=&quot;00B1144A&quot;/&gt;&lt;wsp:rsid wsp:val=&quot;00B11467&quot;/&gt;&lt;wsp:rsid wsp:val=&quot;00B11898&quot;/&gt;&lt;wsp:rsid wsp:val=&quot;00B1236E&quot;/&gt;&lt;wsp:rsid wsp:val=&quot;00B128E0&quot;/&gt;&lt;wsp:rsid wsp:val=&quot;00B12D91&quot;/&gt;&lt;wsp:rsid wsp:val=&quot;00B13307&quot;/&gt;&lt;wsp:rsid wsp:val=&quot;00B13B9E&quot;/&gt;&lt;wsp:rsid wsp:val=&quot;00B14250&quot;/&gt;&lt;wsp:rsid wsp:val=&quot;00B144C1&quot;/&gt;&lt;wsp:rsid wsp:val=&quot;00B162F8&quot;/&gt;&lt;wsp:rsid wsp:val=&quot;00B163E4&quot;/&gt;&lt;wsp:rsid wsp:val=&quot;00B16451&quot;/&gt;&lt;wsp:rsid wsp:val=&quot;00B16577&quot;/&gt;&lt;wsp:rsid wsp:val=&quot;00B16BD6&quot;/&gt;&lt;wsp:rsid wsp:val=&quot;00B172A1&quot;/&gt;&lt;wsp:rsid wsp:val=&quot;00B17516&quot;/&gt;&lt;wsp:rsid wsp:val=&quot;00B17748&quot;/&gt;&lt;wsp:rsid wsp:val=&quot;00B1797F&quot;/&gt;&lt;wsp:rsid wsp:val=&quot;00B17C25&quot;/&gt;&lt;wsp:rsid wsp:val=&quot;00B20033&quot;/&gt;&lt;wsp:rsid wsp:val=&quot;00B20514&quot;/&gt;&lt;wsp:rsid wsp:val=&quot;00B20835&quot;/&gt;&lt;wsp:rsid wsp:val=&quot;00B20DBC&quot;/&gt;&lt;wsp:rsid wsp:val=&quot;00B2115E&quot;/&gt;&lt;wsp:rsid wsp:val=&quot;00B2118B&quot;/&gt;&lt;wsp:rsid wsp:val=&quot;00B215E8&quot;/&gt;&lt;wsp:rsid wsp:val=&quot;00B21829&quot;/&gt;&lt;wsp:rsid wsp:val=&quot;00B21B71&quot;/&gt;&lt;wsp:rsid wsp:val=&quot;00B21C1E&quot;/&gt;&lt;wsp:rsid wsp:val=&quot;00B21F41&quot;/&gt;&lt;wsp:rsid wsp:val=&quot;00B22D2A&quot;/&gt;&lt;wsp:rsid wsp:val=&quot;00B23086&quot;/&gt;&lt;wsp:rsid wsp:val=&quot;00B2325E&quot;/&gt;&lt;wsp:rsid wsp:val=&quot;00B2383D&quot;/&gt;&lt;wsp:rsid wsp:val=&quot;00B246C5&quot;/&gt;&lt;wsp:rsid wsp:val=&quot;00B25226&quot;/&gt;&lt;wsp:rsid wsp:val=&quot;00B2569F&quot;/&gt;&lt;wsp:rsid wsp:val=&quot;00B25F74&quot;/&gt;&lt;wsp:rsid wsp:val=&quot;00B25FCB&quot;/&gt;&lt;wsp:rsid wsp:val=&quot;00B26727&quot;/&gt;&lt;wsp:rsid wsp:val=&quot;00B26A05&quot;/&gt;&lt;wsp:rsid wsp:val=&quot;00B26E42&quot;/&gt;&lt;wsp:rsid wsp:val=&quot;00B300F0&quot;/&gt;&lt;wsp:rsid wsp:val=&quot;00B303BA&quot;/&gt;&lt;wsp:rsid wsp:val=&quot;00B3070D&quot;/&gt;&lt;wsp:rsid wsp:val=&quot;00B31192&quot;/&gt;&lt;wsp:rsid wsp:val=&quot;00B312EC&quot;/&gt;&lt;wsp:rsid wsp:val=&quot;00B317A9&quot;/&gt;&lt;wsp:rsid wsp:val=&quot;00B31B4F&quot;/&gt;&lt;wsp:rsid wsp:val=&quot;00B31DB4&quot;/&gt;&lt;wsp:rsid wsp:val=&quot;00B3227B&quot;/&gt;&lt;wsp:rsid wsp:val=&quot;00B33420&quot;/&gt;&lt;wsp:rsid wsp:val=&quot;00B3374B&quot;/&gt;&lt;wsp:rsid wsp:val=&quot;00B33918&quot;/&gt;&lt;wsp:rsid wsp:val=&quot;00B33B90&quot;/&gt;&lt;wsp:rsid wsp:val=&quot;00B34422&quot;/&gt;&lt;wsp:rsid wsp:val=&quot;00B34A7C&quot;/&gt;&lt;wsp:rsid wsp:val=&quot;00B34D09&quot;/&gt;&lt;wsp:rsid wsp:val=&quot;00B34DE8&quot;/&gt;&lt;wsp:rsid wsp:val=&quot;00B3512B&quot;/&gt;&lt;wsp:rsid wsp:val=&quot;00B3536B&quot;/&gt;&lt;wsp:rsid wsp:val=&quot;00B3541B&quot;/&gt;&lt;wsp:rsid wsp:val=&quot;00B357B9&quot;/&gt;&lt;wsp:rsid wsp:val=&quot;00B35D11&quot;/&gt;&lt;wsp:rsid wsp:val=&quot;00B35EAB&quot;/&gt;&lt;wsp:rsid wsp:val=&quot;00B362EF&quot;/&gt;&lt;wsp:rsid wsp:val=&quot;00B36781&quot;/&gt;&lt;wsp:rsid wsp:val=&quot;00B36980&quot;/&gt;&lt;wsp:rsid wsp:val=&quot;00B37216&quot;/&gt;&lt;wsp:rsid wsp:val=&quot;00B372B4&quot;/&gt;&lt;wsp:rsid wsp:val=&quot;00B374E9&quot;/&gt;&lt;wsp:rsid wsp:val=&quot;00B375C7&quot;/&gt;&lt;wsp:rsid wsp:val=&quot;00B37E5E&quot;/&gt;&lt;wsp:rsid wsp:val=&quot;00B401A2&quot;/&gt;&lt;wsp:rsid wsp:val=&quot;00B409FD&quot;/&gt;&lt;wsp:rsid wsp:val=&quot;00B40A38&quot;/&gt;&lt;wsp:rsid wsp:val=&quot;00B41184&quot;/&gt;&lt;wsp:rsid wsp:val=&quot;00B4119B&quot;/&gt;&lt;wsp:rsid wsp:val=&quot;00B412C0&quot;/&gt;&lt;wsp:rsid wsp:val=&quot;00B4147B&quot;/&gt;&lt;wsp:rsid wsp:val=&quot;00B42256&quot;/&gt;&lt;wsp:rsid wsp:val=&quot;00B42477&quot;/&gt;&lt;wsp:rsid wsp:val=&quot;00B4255D&quot;/&gt;&lt;wsp:rsid wsp:val=&quot;00B42E2B&quot;/&gt;&lt;wsp:rsid wsp:val=&quot;00B430CE&quot;/&gt;&lt;wsp:rsid wsp:val=&quot;00B436C9&quot;/&gt;&lt;wsp:rsid wsp:val=&quot;00B44422&quot;/&gt;&lt;wsp:rsid wsp:val=&quot;00B452AC&quot;/&gt;&lt;wsp:rsid wsp:val=&quot;00B45821&quot;/&gt;&lt;wsp:rsid wsp:val=&quot;00B45A58&quot;/&gt;&lt;wsp:rsid wsp:val=&quot;00B466B4&quot;/&gt;&lt;wsp:rsid wsp:val=&quot;00B467B3&quot;/&gt;&lt;wsp:rsid wsp:val=&quot;00B46C52&quot;/&gt;&lt;wsp:rsid wsp:val=&quot;00B46E4F&quot;/&gt;&lt;wsp:rsid wsp:val=&quot;00B4773E&quot;/&gt;&lt;wsp:rsid wsp:val=&quot;00B501F4&quot;/&gt;&lt;wsp:rsid wsp:val=&quot;00B50735&quot;/&gt;&lt;wsp:rsid wsp:val=&quot;00B51139&quot;/&gt;&lt;wsp:rsid wsp:val=&quot;00B511C2&quot;/&gt;&lt;wsp:rsid wsp:val=&quot;00B516A4&quot;/&gt;&lt;wsp:rsid wsp:val=&quot;00B51B57&quot;/&gt;&lt;wsp:rsid wsp:val=&quot;00B51C36&quot;/&gt;&lt;wsp:rsid wsp:val=&quot;00B51C7A&quot;/&gt;&lt;wsp:rsid wsp:val=&quot;00B520A0&quot;/&gt;&lt;wsp:rsid wsp:val=&quot;00B5295A&quot;/&gt;&lt;wsp:rsid wsp:val=&quot;00B529DB&quot;/&gt;&lt;wsp:rsid wsp:val=&quot;00B52D34&quot;/&gt;&lt;wsp:rsid wsp:val=&quot;00B53A0E&quot;/&gt;&lt;wsp:rsid wsp:val=&quot;00B547D8&quot;/&gt;&lt;wsp:rsid wsp:val=&quot;00B5480B&quot;/&gt;&lt;wsp:rsid wsp:val=&quot;00B5523E&quot;/&gt;&lt;wsp:rsid wsp:val=&quot;00B55266&quot;/&gt;&lt;wsp:rsid wsp:val=&quot;00B559D0&quot;/&gt;&lt;wsp:rsid wsp:val=&quot;00B561AF&quot;/&gt;&lt;wsp:rsid wsp:val=&quot;00B56AE6&quot;/&gt;&lt;wsp:rsid wsp:val=&quot;00B57589&quot;/&gt;&lt;wsp:rsid wsp:val=&quot;00B57FF3&quot;/&gt;&lt;wsp:rsid wsp:val=&quot;00B6015B&quot;/&gt;&lt;wsp:rsid wsp:val=&quot;00B608F9&quot;/&gt;&lt;wsp:rsid wsp:val=&quot;00B61640&quot;/&gt;&lt;wsp:rsid wsp:val=&quot;00B61AA6&quot;/&gt;&lt;wsp:rsid wsp:val=&quot;00B61B8F&quot;/&gt;&lt;wsp:rsid wsp:val=&quot;00B61C51&quot;/&gt;&lt;wsp:rsid wsp:val=&quot;00B61E50&quot;/&gt;&lt;wsp:rsid wsp:val=&quot;00B622C9&quot;/&gt;&lt;wsp:rsid wsp:val=&quot;00B6237A&quot;/&gt;&lt;wsp:rsid wsp:val=&quot;00B62F4A&quot;/&gt;&lt;wsp:rsid wsp:val=&quot;00B62FA3&quot;/&gt;&lt;wsp:rsid wsp:val=&quot;00B633BB&quot;/&gt;&lt;wsp:rsid wsp:val=&quot;00B63646&quot;/&gt;&lt;wsp:rsid wsp:val=&quot;00B63F14&quot;/&gt;&lt;wsp:rsid wsp:val=&quot;00B64581&quot;/&gt;&lt;wsp:rsid wsp:val=&quot;00B6531D&quot;/&gt;&lt;wsp:rsid wsp:val=&quot;00B6620B&quot;/&gt;&lt;wsp:rsid wsp:val=&quot;00B666D5&quot;/&gt;&lt;wsp:rsid wsp:val=&quot;00B66977&quot;/&gt;&lt;wsp:rsid wsp:val=&quot;00B6722C&quot;/&gt;&lt;wsp:rsid wsp:val=&quot;00B676ED&quot;/&gt;&lt;wsp:rsid wsp:val=&quot;00B67F1F&quot;/&gt;&lt;wsp:rsid wsp:val=&quot;00B70F5B&quot;/&gt;&lt;wsp:rsid wsp:val=&quot;00B7174B&quot;/&gt;&lt;wsp:rsid wsp:val=&quot;00B71941&quot;/&gt;&lt;wsp:rsid wsp:val=&quot;00B71E75&quot;/&gt;&lt;wsp:rsid wsp:val=&quot;00B7278C&quot;/&gt;&lt;wsp:rsid wsp:val=&quot;00B72B82&quot;/&gt;&lt;wsp:rsid wsp:val=&quot;00B72BE2&quot;/&gt;&lt;wsp:rsid wsp:val=&quot;00B72C0D&quot;/&gt;&lt;wsp:rsid wsp:val=&quot;00B72C63&quot;/&gt;&lt;wsp:rsid wsp:val=&quot;00B7303A&quot;/&gt;&lt;wsp:rsid wsp:val=&quot;00B732D7&quot;/&gt;&lt;wsp:rsid wsp:val=&quot;00B7356A&quot;/&gt;&lt;wsp:rsid wsp:val=&quot;00B7371A&quot;/&gt;&lt;wsp:rsid wsp:val=&quot;00B744C5&quot;/&gt;&lt;wsp:rsid wsp:val=&quot;00B74604&quot;/&gt;&lt;wsp:rsid wsp:val=&quot;00B7485C&quot;/&gt;&lt;wsp:rsid wsp:val=&quot;00B74871&quot;/&gt;&lt;wsp:rsid wsp:val=&quot;00B7520C&quot;/&gt;&lt;wsp:rsid wsp:val=&quot;00B76208&quot;/&gt;&lt;wsp:rsid wsp:val=&quot;00B76C8D&quot;/&gt;&lt;wsp:rsid wsp:val=&quot;00B77111&quot;/&gt;&lt;wsp:rsid wsp:val=&quot;00B77F2E&quot;/&gt;&lt;wsp:rsid wsp:val=&quot;00B80330&quot;/&gt;&lt;wsp:rsid wsp:val=&quot;00B80678&quot;/&gt;&lt;wsp:rsid wsp:val=&quot;00B80B65&quot;/&gt;&lt;wsp:rsid wsp:val=&quot;00B80C28&quot;/&gt;&lt;wsp:rsid wsp:val=&quot;00B8249F&quot;/&gt;&lt;wsp:rsid wsp:val=&quot;00B8368A&quot;/&gt;&lt;wsp:rsid wsp:val=&quot;00B83EF6&quot;/&gt;&lt;wsp:rsid wsp:val=&quot;00B853B5&quot;/&gt;&lt;wsp:rsid wsp:val=&quot;00B86AB6&quot;/&gt;&lt;wsp:rsid wsp:val=&quot;00B86C76&quot;/&gt;&lt;wsp:rsid wsp:val=&quot;00B86CC4&quot;/&gt;&lt;wsp:rsid wsp:val=&quot;00B877E3&quot;/&gt;&lt;wsp:rsid wsp:val=&quot;00B87F0E&quot;/&gt;&lt;wsp:rsid wsp:val=&quot;00B90156&quot;/&gt;&lt;wsp:rsid wsp:val=&quot;00B906D3&quot;/&gt;&lt;wsp:rsid wsp:val=&quot;00B90D3F&quot;/&gt;&lt;wsp:rsid wsp:val=&quot;00B9119A&quot;/&gt;&lt;wsp:rsid wsp:val=&quot;00B912B6&quot;/&gt;&lt;wsp:rsid wsp:val=&quot;00B9152D&quot;/&gt;&lt;wsp:rsid wsp:val=&quot;00B9157D&quot;/&gt;&lt;wsp:rsid wsp:val=&quot;00B919A4&quot;/&gt;&lt;wsp:rsid wsp:val=&quot;00B91C61&quot;/&gt;&lt;wsp:rsid wsp:val=&quot;00B91FBE&quot;/&gt;&lt;wsp:rsid wsp:val=&quot;00B92366&quot;/&gt;&lt;wsp:rsid wsp:val=&quot;00B9244E&quot;/&gt;&lt;wsp:rsid wsp:val=&quot;00B927B9&quot;/&gt;&lt;wsp:rsid wsp:val=&quot;00B928F9&quot;/&gt;&lt;wsp:rsid wsp:val=&quot;00B9290D&quot;/&gt;&lt;wsp:rsid wsp:val=&quot;00B9299D&quot;/&gt;&lt;wsp:rsid wsp:val=&quot;00B92CC2&quot;/&gt;&lt;wsp:rsid wsp:val=&quot;00B93148&quot;/&gt;&lt;wsp:rsid wsp:val=&quot;00B94904&quot;/&gt;&lt;wsp:rsid wsp:val=&quot;00B94C84&quot;/&gt;&lt;wsp:rsid wsp:val=&quot;00B94D19&quot;/&gt;&lt;wsp:rsid wsp:val=&quot;00B95576&quot;/&gt;&lt;wsp:rsid wsp:val=&quot;00B9588A&quot;/&gt;&lt;wsp:rsid wsp:val=&quot;00B95F77&quot;/&gt;&lt;wsp:rsid wsp:val=&quot;00B97A8F&quot;/&gt;&lt;wsp:rsid wsp:val=&quot;00BA02A9&quot;/&gt;&lt;wsp:rsid wsp:val=&quot;00BA0A36&quot;/&gt;&lt;wsp:rsid wsp:val=&quot;00BA103A&quot;/&gt;&lt;wsp:rsid wsp:val=&quot;00BA1351&quot;/&gt;&lt;wsp:rsid wsp:val=&quot;00BA1A45&quot;/&gt;&lt;wsp:rsid wsp:val=&quot;00BA1DDC&quot;/&gt;&lt;wsp:rsid wsp:val=&quot;00BA1E99&quot;/&gt;&lt;wsp:rsid wsp:val=&quot;00BA28D7&quot;/&gt;&lt;wsp:rsid wsp:val=&quot;00BA2D15&quot;/&gt;&lt;wsp:rsid wsp:val=&quot;00BA2F3A&quot;/&gt;&lt;wsp:rsid wsp:val=&quot;00BA4512&quot;/&gt;&lt;wsp:rsid wsp:val=&quot;00BA4FF9&quot;/&gt;&lt;wsp:rsid wsp:val=&quot;00BA5118&quot;/&gt;&lt;wsp:rsid wsp:val=&quot;00BA5E19&quot;/&gt;&lt;wsp:rsid wsp:val=&quot;00BA5F48&quot;/&gt;&lt;wsp:rsid wsp:val=&quot;00BA694B&quot;/&gt;&lt;wsp:rsid wsp:val=&quot;00BA74FB&quot;/&gt;&lt;wsp:rsid wsp:val=&quot;00BB03EB&quot;/&gt;&lt;wsp:rsid wsp:val=&quot;00BB1AF1&quot;/&gt;&lt;wsp:rsid wsp:val=&quot;00BB1DA9&quot;/&gt;&lt;wsp:rsid wsp:val=&quot;00BB2066&quot;/&gt;&lt;wsp:rsid wsp:val=&quot;00BB20D0&quot;/&gt;&lt;wsp:rsid wsp:val=&quot;00BB2AC3&quot;/&gt;&lt;wsp:rsid wsp:val=&quot;00BB32AA&quot;/&gt;&lt;wsp:rsid wsp:val=&quot;00BB3410&quot;/&gt;&lt;wsp:rsid wsp:val=&quot;00BB3589&quot;/&gt;&lt;wsp:rsid wsp:val=&quot;00BB39EB&quot;/&gt;&lt;wsp:rsid wsp:val=&quot;00BB3AAA&quot;/&gt;&lt;wsp:rsid wsp:val=&quot;00BB3E5E&quot;/&gt;&lt;wsp:rsid wsp:val=&quot;00BB40E2&quot;/&gt;&lt;wsp:rsid wsp:val=&quot;00BB4162&quot;/&gt;&lt;wsp:rsid wsp:val=&quot;00BB4BFA&quot;/&gt;&lt;wsp:rsid wsp:val=&quot;00BB57DD&quot;/&gt;&lt;wsp:rsid wsp:val=&quot;00BB5B9D&quot;/&gt;&lt;wsp:rsid wsp:val=&quot;00BB6194&quot;/&gt;&lt;wsp:rsid wsp:val=&quot;00BB7E4C&quot;/&gt;&lt;wsp:rsid wsp:val=&quot;00BC00C5&quot;/&gt;&lt;wsp:rsid wsp:val=&quot;00BC04DF&quot;/&gt;&lt;wsp:rsid wsp:val=&quot;00BC0870&quot;/&gt;&lt;wsp:rsid wsp:val=&quot;00BC14A2&quot;/&gt;&lt;wsp:rsid wsp:val=&quot;00BC17A7&quot;/&gt;&lt;wsp:rsid wsp:val=&quot;00BC1E93&quot;/&gt;&lt;wsp:rsid wsp:val=&quot;00BC270F&quot;/&gt;&lt;wsp:rsid wsp:val=&quot;00BC2BF5&quot;/&gt;&lt;wsp:rsid wsp:val=&quot;00BC3674&quot;/&gt;&lt;wsp:rsid wsp:val=&quot;00BC3A97&quot;/&gt;&lt;wsp:rsid wsp:val=&quot;00BC3C20&quot;/&gt;&lt;wsp:rsid wsp:val=&quot;00BC48D7&quot;/&gt;&lt;wsp:rsid wsp:val=&quot;00BC4C9A&quot;/&gt;&lt;wsp:rsid wsp:val=&quot;00BC509D&quot;/&gt;&lt;wsp:rsid wsp:val=&quot;00BC577B&quot;/&gt;&lt;wsp:rsid wsp:val=&quot;00BC584A&quot;/&gt;&lt;wsp:rsid wsp:val=&quot;00BC5B9A&quot;/&gt;&lt;wsp:rsid wsp:val=&quot;00BC5D3E&quot;/&gt;&lt;wsp:rsid wsp:val=&quot;00BC613C&quot;/&gt;&lt;wsp:rsid wsp:val=&quot;00BC68E7&quot;/&gt;&lt;wsp:rsid wsp:val=&quot;00BC71A5&quot;/&gt;&lt;wsp:rsid wsp:val=&quot;00BC7479&quot;/&gt;&lt;wsp:rsid wsp:val=&quot;00BC76A4&quot;/&gt;&lt;wsp:rsid wsp:val=&quot;00BC7C2A&quot;/&gt;&lt;wsp:rsid wsp:val=&quot;00BC7FEF&quot;/&gt;&lt;wsp:rsid wsp:val=&quot;00BD0067&quot;/&gt;&lt;wsp:rsid wsp:val=&quot;00BD07B8&quot;/&gt;&lt;wsp:rsid wsp:val=&quot;00BD10B0&quot;/&gt;&lt;wsp:rsid wsp:val=&quot;00BD15A2&quot;/&gt;&lt;wsp:rsid wsp:val=&quot;00BD1C92&quot;/&gt;&lt;wsp:rsid wsp:val=&quot;00BD1E27&quot;/&gt;&lt;wsp:rsid wsp:val=&quot;00BD1EBC&quot;/&gt;&lt;wsp:rsid wsp:val=&quot;00BD273E&quot;/&gt;&lt;wsp:rsid wsp:val=&quot;00BD2AE7&quot;/&gt;&lt;wsp:rsid wsp:val=&quot;00BD2B75&quot;/&gt;&lt;wsp:rsid wsp:val=&quot;00BD2C99&quot;/&gt;&lt;wsp:rsid wsp:val=&quot;00BD38DA&quot;/&gt;&lt;wsp:rsid wsp:val=&quot;00BD3AF0&quot;/&gt;&lt;wsp:rsid wsp:val=&quot;00BD560A&quot;/&gt;&lt;wsp:rsid wsp:val=&quot;00BD5ECF&quot;/&gt;&lt;wsp:rsid wsp:val=&quot;00BD6890&quot;/&gt;&lt;wsp:rsid wsp:val=&quot;00BD690B&quot;/&gt;&lt;wsp:rsid wsp:val=&quot;00BD74B6&quot;/&gt;&lt;wsp:rsid wsp:val=&quot;00BD76F4&quot;/&gt;&lt;wsp:rsid wsp:val=&quot;00BD7805&quot;/&gt;&lt;wsp:rsid wsp:val=&quot;00BD782C&quot;/&gt;&lt;wsp:rsid wsp:val=&quot;00BD7980&quot;/&gt;&lt;wsp:rsid wsp:val=&quot;00BD7C1D&quot;/&gt;&lt;wsp:rsid wsp:val=&quot;00BE08AB&quot;/&gt;&lt;wsp:rsid wsp:val=&quot;00BE1093&quot;/&gt;&lt;wsp:rsid wsp:val=&quot;00BE20CB&quot;/&gt;&lt;wsp:rsid wsp:val=&quot;00BE25F6&quot;/&gt;&lt;wsp:rsid wsp:val=&quot;00BE2EE1&quot;/&gt;&lt;wsp:rsid wsp:val=&quot;00BE3542&quot;/&gt;&lt;wsp:rsid wsp:val=&quot;00BE4269&quot;/&gt;&lt;wsp:rsid wsp:val=&quot;00BE484C&quot;/&gt;&lt;wsp:rsid wsp:val=&quot;00BE5073&quot;/&gt;&lt;wsp:rsid wsp:val=&quot;00BE57AC&quot;/&gt;&lt;wsp:rsid wsp:val=&quot;00BE5B98&quot;/&gt;&lt;wsp:rsid wsp:val=&quot;00BE6015&quot;/&gt;&lt;wsp:rsid wsp:val=&quot;00BE60AA&quot;/&gt;&lt;wsp:rsid wsp:val=&quot;00BE7158&quot;/&gt;&lt;wsp:rsid wsp:val=&quot;00BE7349&quot;/&gt;&lt;wsp:rsid wsp:val=&quot;00BE79B9&quot;/&gt;&lt;wsp:rsid wsp:val=&quot;00BE7A5A&quot;/&gt;&lt;wsp:rsid wsp:val=&quot;00BE7EB1&quot;/&gt;&lt;wsp:rsid wsp:val=&quot;00BF03CE&quot;/&gt;&lt;wsp:rsid wsp:val=&quot;00BF0549&quot;/&gt;&lt;wsp:rsid wsp:val=&quot;00BF224E&quot;/&gt;&lt;wsp:rsid wsp:val=&quot;00BF2D5D&quot;/&gt;&lt;wsp:rsid wsp:val=&quot;00BF3255&quot;/&gt;&lt;wsp:rsid wsp:val=&quot;00BF36E0&quot;/&gt;&lt;wsp:rsid wsp:val=&quot;00BF385E&quot;/&gt;&lt;wsp:rsid wsp:val=&quot;00BF3D39&quot;/&gt;&lt;wsp:rsid wsp:val=&quot;00BF3DE5&quot;/&gt;&lt;wsp:rsid wsp:val=&quot;00BF41FE&quot;/&gt;&lt;wsp:rsid wsp:val=&quot;00BF420C&quot;/&gt;&lt;wsp:rsid wsp:val=&quot;00BF4473&quot;/&gt;&lt;wsp:rsid wsp:val=&quot;00BF4852&quot;/&gt;&lt;wsp:rsid wsp:val=&quot;00BF571A&quot;/&gt;&lt;wsp:rsid wsp:val=&quot;00BF5A82&quot;/&gt;&lt;wsp:rsid wsp:val=&quot;00BF5C35&quot;/&gt;&lt;wsp:rsid wsp:val=&quot;00BF5EE5&quot;/&gt;&lt;wsp:rsid wsp:val=&quot;00BF613D&quot;/&gt;&lt;wsp:rsid wsp:val=&quot;00BF67F0&quot;/&gt;&lt;wsp:rsid wsp:val=&quot;00BF6C99&quot;/&gt;&lt;wsp:rsid wsp:val=&quot;00BF703C&quot;/&gt;&lt;wsp:rsid wsp:val=&quot;00BF70FC&quot;/&gt;&lt;wsp:rsid wsp:val=&quot;00BF756A&quot;/&gt;&lt;wsp:rsid wsp:val=&quot;00C004CA&quot;/&gt;&lt;wsp:rsid wsp:val=&quot;00C0059A&quot;/&gt;&lt;wsp:rsid wsp:val=&quot;00C005F8&quot;/&gt;&lt;wsp:rsid wsp:val=&quot;00C0060B&quot;/&gt;&lt;wsp:rsid wsp:val=&quot;00C0137D&quot;/&gt;&lt;wsp:rsid wsp:val=&quot;00C013EB&quot;/&gt;&lt;wsp:rsid wsp:val=&quot;00C01ADB&quot;/&gt;&lt;wsp:rsid wsp:val=&quot;00C01E59&quot;/&gt;&lt;wsp:rsid wsp:val=&quot;00C027E0&quot;/&gt;&lt;wsp:rsid wsp:val=&quot;00C03390&quot;/&gt;&lt;wsp:rsid wsp:val=&quot;00C036F0&quot;/&gt;&lt;wsp:rsid wsp:val=&quot;00C03935&quot;/&gt;&lt;wsp:rsid wsp:val=&quot;00C03A12&quot;/&gt;&lt;wsp:rsid wsp:val=&quot;00C03C35&quot;/&gt;&lt;wsp:rsid wsp:val=&quot;00C03D1E&quot;/&gt;&lt;wsp:rsid wsp:val=&quot;00C0437A&quot;/&gt;&lt;wsp:rsid wsp:val=&quot;00C04B8B&quot;/&gt;&lt;wsp:rsid wsp:val=&quot;00C050BF&quot;/&gt;&lt;wsp:rsid wsp:val=&quot;00C050FE&quot;/&gt;&lt;wsp:rsid wsp:val=&quot;00C05258&quot;/&gt;&lt;wsp:rsid wsp:val=&quot;00C05321&quot;/&gt;&lt;wsp:rsid wsp:val=&quot;00C05F35&quot;/&gt;&lt;wsp:rsid wsp:val=&quot;00C06583&quot;/&gt;&lt;wsp:rsid wsp:val=&quot;00C06C5B&quot;/&gt;&lt;wsp:rsid wsp:val=&quot;00C07076&quot;/&gt;&lt;wsp:rsid wsp:val=&quot;00C078EE&quot;/&gt;&lt;wsp:rsid wsp:val=&quot;00C07EF4&quot;/&gt;&lt;wsp:rsid wsp:val=&quot;00C1018F&quot;/&gt;&lt;wsp:rsid wsp:val=&quot;00C10CD3&quot;/&gt;&lt;wsp:rsid wsp:val=&quot;00C1197D&quot;/&gt;&lt;wsp:rsid wsp:val=&quot;00C121BD&quot;/&gt;&lt;wsp:rsid wsp:val=&quot;00C12225&quot;/&gt;&lt;wsp:rsid wsp:val=&quot;00C1299C&quot;/&gt;&lt;wsp:rsid wsp:val=&quot;00C13560&quot;/&gt;&lt;wsp:rsid wsp:val=&quot;00C14D0A&quot;/&gt;&lt;wsp:rsid wsp:val=&quot;00C14E6E&quot;/&gt;&lt;wsp:rsid wsp:val=&quot;00C15506&quot;/&gt;&lt;wsp:rsid wsp:val=&quot;00C1599D&quot;/&gt;&lt;wsp:rsid wsp:val=&quot;00C15EA1&quot;/&gt;&lt;wsp:rsid wsp:val=&quot;00C162AE&quot;/&gt;&lt;wsp:rsid wsp:val=&quot;00C16FCE&quot;/&gt;&lt;wsp:rsid wsp:val=&quot;00C17AF1&quot;/&gt;&lt;wsp:rsid wsp:val=&quot;00C17E77&quot;/&gt;&lt;wsp:rsid wsp:val=&quot;00C201F7&quot;/&gt;&lt;wsp:rsid wsp:val=&quot;00C217CF&quot;/&gt;&lt;wsp:rsid wsp:val=&quot;00C21BF5&quot;/&gt;&lt;wsp:rsid wsp:val=&quot;00C22314&quot;/&gt;&lt;wsp:rsid wsp:val=&quot;00C22786&quot;/&gt;&lt;wsp:rsid wsp:val=&quot;00C231F1&quot;/&gt;&lt;wsp:rsid wsp:val=&quot;00C23416&quot;/&gt;&lt;wsp:rsid wsp:val=&quot;00C238B3&quot;/&gt;&lt;wsp:rsid wsp:val=&quot;00C239DA&quot;/&gt;&lt;wsp:rsid wsp:val=&quot;00C2429F&quot;/&gt;&lt;wsp:rsid wsp:val=&quot;00C24A0F&quot;/&gt;&lt;wsp:rsid wsp:val=&quot;00C24F07&quot;/&gt;&lt;wsp:rsid wsp:val=&quot;00C25280&quot;/&gt;&lt;wsp:rsid wsp:val=&quot;00C25EAB&quot;/&gt;&lt;wsp:rsid wsp:val=&quot;00C2614E&quot;/&gt;&lt;wsp:rsid wsp:val=&quot;00C269BC&quot;/&gt;&lt;wsp:rsid wsp:val=&quot;00C26C6C&quot;/&gt;&lt;wsp:rsid wsp:val=&quot;00C27473&quot;/&gt;&lt;wsp:rsid wsp:val=&quot;00C27514&quot;/&gt;&lt;wsp:rsid wsp:val=&quot;00C27E3E&quot;/&gt;&lt;wsp:rsid wsp:val=&quot;00C30084&quot;/&gt;&lt;wsp:rsid wsp:val=&quot;00C30881&quot;/&gt;&lt;wsp:rsid wsp:val=&quot;00C31319&quot;/&gt;&lt;wsp:rsid wsp:val=&quot;00C31BA9&quot;/&gt;&lt;wsp:rsid wsp:val=&quot;00C32175&quot;/&gt;&lt;wsp:rsid wsp:val=&quot;00C32564&quot;/&gt;&lt;wsp:rsid wsp:val=&quot;00C325D3&quot;/&gt;&lt;wsp:rsid wsp:val=&quot;00C3267D&quot;/&gt;&lt;wsp:rsid wsp:val=&quot;00C329A2&quot;/&gt;&lt;wsp:rsid wsp:val=&quot;00C329BD&quot;/&gt;&lt;wsp:rsid wsp:val=&quot;00C32BBC&quot;/&gt;&lt;wsp:rsid wsp:val=&quot;00C339C3&quot;/&gt;&lt;wsp:rsid wsp:val=&quot;00C33D28&quot;/&gt;&lt;wsp:rsid wsp:val=&quot;00C34B39&quot;/&gt;&lt;wsp:rsid wsp:val=&quot;00C358B0&quot;/&gt;&lt;wsp:rsid wsp:val=&quot;00C35C26&quot;/&gt;&lt;wsp:rsid wsp:val=&quot;00C35E9E&quot;/&gt;&lt;wsp:rsid wsp:val=&quot;00C36151&quot;/&gt;&lt;wsp:rsid wsp:val=&quot;00C36873&quot;/&gt;&lt;wsp:rsid wsp:val=&quot;00C36E7F&quot;/&gt;&lt;wsp:rsid wsp:val=&quot;00C37418&quot;/&gt;&lt;wsp:rsid wsp:val=&quot;00C37658&quot;/&gt;&lt;wsp:rsid wsp:val=&quot;00C37F73&quot;/&gt;&lt;wsp:rsid wsp:val=&quot;00C40510&quot;/&gt;&lt;wsp:rsid wsp:val=&quot;00C409E1&quot;/&gt;&lt;wsp:rsid wsp:val=&quot;00C40E01&quot;/&gt;&lt;wsp:rsid wsp:val=&quot;00C414A8&quot;/&gt;&lt;wsp:rsid wsp:val=&quot;00C414F7&quot;/&gt;&lt;wsp:rsid wsp:val=&quot;00C4186C&quot;/&gt;&lt;wsp:rsid wsp:val=&quot;00C41992&quot;/&gt;&lt;wsp:rsid wsp:val=&quot;00C41E81&quot;/&gt;&lt;wsp:rsid wsp:val=&quot;00C42334&quot;/&gt;&lt;wsp:rsid wsp:val=&quot;00C42587&quot;/&gt;&lt;wsp:rsid wsp:val=&quot;00C4402D&quot;/&gt;&lt;wsp:rsid wsp:val=&quot;00C44EFE&quot;/&gt;&lt;wsp:rsid wsp:val=&quot;00C4504B&quot;/&gt;&lt;wsp:rsid wsp:val=&quot;00C450F2&quot;/&gt;&lt;wsp:rsid wsp:val=&quot;00C4560A&quot;/&gt;&lt;wsp:rsid wsp:val=&quot;00C4573A&quot;/&gt;&lt;wsp:rsid wsp:val=&quot;00C45BF7&quot;/&gt;&lt;wsp:rsid wsp:val=&quot;00C45C7B&quot;/&gt;&lt;wsp:rsid wsp:val=&quot;00C45CFD&quot;/&gt;&lt;wsp:rsid wsp:val=&quot;00C46036&quot;/&gt;&lt;wsp:rsid wsp:val=&quot;00C46C35&quot;/&gt;&lt;wsp:rsid wsp:val=&quot;00C5094D&quot;/&gt;&lt;wsp:rsid wsp:val=&quot;00C5109A&quot;/&gt;&lt;wsp:rsid wsp:val=&quot;00C511A0&quot;/&gt;&lt;wsp:rsid wsp:val=&quot;00C5188C&quot;/&gt;&lt;wsp:rsid wsp:val=&quot;00C526F7&quot;/&gt;&lt;wsp:rsid wsp:val=&quot;00C52AA1&quot;/&gt;&lt;wsp:rsid wsp:val=&quot;00C53141&quot;/&gt;&lt;wsp:rsid wsp:val=&quot;00C53A14&quot;/&gt;&lt;wsp:rsid wsp:val=&quot;00C53D63&quot;/&gt;&lt;wsp:rsid wsp:val=&quot;00C53F3C&quot;/&gt;&lt;wsp:rsid wsp:val=&quot;00C547FE&quot;/&gt;&lt;wsp:rsid wsp:val=&quot;00C55377&quot;/&gt;&lt;wsp:rsid wsp:val=&quot;00C55897&quot;/&gt;&lt;wsp:rsid wsp:val=&quot;00C55ABA&quot;/&gt;&lt;wsp:rsid wsp:val=&quot;00C5608C&quot;/&gt;&lt;wsp:rsid wsp:val=&quot;00C5646C&quot;/&gt;&lt;wsp:rsid wsp:val=&quot;00C576FC&quot;/&gt;&lt;wsp:rsid wsp:val=&quot;00C57E2B&quot;/&gt;&lt;wsp:rsid wsp:val=&quot;00C612E5&quot;/&gt;&lt;wsp:rsid wsp:val=&quot;00C61339&quot;/&gt;&lt;wsp:rsid wsp:val=&quot;00C615AB&quot;/&gt;&lt;wsp:rsid wsp:val=&quot;00C6242E&quot;/&gt;&lt;wsp:rsid wsp:val=&quot;00C62879&quot;/&gt;&lt;wsp:rsid wsp:val=&quot;00C628EA&quot;/&gt;&lt;wsp:rsid wsp:val=&quot;00C65D44&quot;/&gt;&lt;wsp:rsid wsp:val=&quot;00C65DCD&quot;/&gt;&lt;wsp:rsid wsp:val=&quot;00C6656F&quot;/&gt;&lt;wsp:rsid wsp:val=&quot;00C66DA0&quot;/&gt;&lt;wsp:rsid wsp:val=&quot;00C66F40&quot;/&gt;&lt;wsp:rsid wsp:val=&quot;00C670B5&quot;/&gt;&lt;wsp:rsid wsp:val=&quot;00C6717B&quot;/&gt;&lt;wsp:rsid wsp:val=&quot;00C706C2&quot;/&gt;&lt;wsp:rsid wsp:val=&quot;00C70A0D&quot;/&gt;&lt;wsp:rsid wsp:val=&quot;00C70F59&quot;/&gt;&lt;wsp:rsid wsp:val=&quot;00C7173C&quot;/&gt;&lt;wsp:rsid wsp:val=&quot;00C71758&quot;/&gt;&lt;wsp:rsid wsp:val=&quot;00C71FE1&quot;/&gt;&lt;wsp:rsid wsp:val=&quot;00C72576&quot;/&gt;&lt;wsp:rsid wsp:val=&quot;00C729E7&quot;/&gt;&lt;wsp:rsid wsp:val=&quot;00C736DD&quot;/&gt;&lt;wsp:rsid wsp:val=&quot;00C73A69&quot;/&gt;&lt;wsp:rsid wsp:val=&quot;00C740AF&quot;/&gt;&lt;wsp:rsid wsp:val=&quot;00C74925&quot;/&gt;&lt;wsp:rsid wsp:val=&quot;00C74AD9&quot;/&gt;&lt;wsp:rsid wsp:val=&quot;00C74B45&quot;/&gt;&lt;wsp:rsid wsp:val=&quot;00C74E2A&quot;/&gt;&lt;wsp:rsid wsp:val=&quot;00C74EC5&quot;/&gt;&lt;wsp:rsid wsp:val=&quot;00C765CF&quot;/&gt;&lt;wsp:rsid wsp:val=&quot;00C76655&quot;/&gt;&lt;wsp:rsid wsp:val=&quot;00C76BCC&quot;/&gt;&lt;wsp:rsid wsp:val=&quot;00C772E1&quot;/&gt;&lt;wsp:rsid wsp:val=&quot;00C772FB&quot;/&gt;&lt;wsp:rsid wsp:val=&quot;00C77313&quot;/&gt;&lt;wsp:rsid wsp:val=&quot;00C7754E&quot;/&gt;&lt;wsp:rsid wsp:val=&quot;00C77DDD&quot;/&gt;&lt;wsp:rsid wsp:val=&quot;00C806CC&quot;/&gt;&lt;wsp:rsid wsp:val=&quot;00C8077C&quot;/&gt;&lt;wsp:rsid wsp:val=&quot;00C8081E&quot;/&gt;&lt;wsp:rsid wsp:val=&quot;00C814B6&quot;/&gt;&lt;wsp:rsid wsp:val=&quot;00C81D36&quot;/&gt;&lt;wsp:rsid wsp:val=&quot;00C82C52&quot;/&gt;&lt;wsp:rsid wsp:val=&quot;00C8340E&quot;/&gt;&lt;wsp:rsid wsp:val=&quot;00C8400C&quot;/&gt;&lt;wsp:rsid wsp:val=&quot;00C84AA3&quot;/&gt;&lt;wsp:rsid wsp:val=&quot;00C84CB1&quot;/&gt;&lt;wsp:rsid wsp:val=&quot;00C85633&quot;/&gt;&lt;wsp:rsid wsp:val=&quot;00C858D8&quot;/&gt;&lt;wsp:rsid wsp:val=&quot;00C85A0A&quot;/&gt;&lt;wsp:rsid wsp:val=&quot;00C85BA5&quot;/&gt;&lt;wsp:rsid wsp:val=&quot;00C86CDC&quot;/&gt;&lt;wsp:rsid wsp:val=&quot;00C87322&quot;/&gt;&lt;wsp:rsid wsp:val=&quot;00C9129A&quot;/&gt;&lt;wsp:rsid wsp:val=&quot;00C922CF&quot;/&gt;&lt;wsp:rsid wsp:val=&quot;00C9294E&quot;/&gt;&lt;wsp:rsid wsp:val=&quot;00C92B0F&quot;/&gt;&lt;wsp:rsid wsp:val=&quot;00C92CD6&quot;/&gt;&lt;wsp:rsid wsp:val=&quot;00C9322C&quot;/&gt;&lt;wsp:rsid wsp:val=&quot;00C93521&quot;/&gt;&lt;wsp:rsid wsp:val=&quot;00C936C3&quot;/&gt;&lt;wsp:rsid wsp:val=&quot;00C937D4&quot;/&gt;&lt;wsp:rsid wsp:val=&quot;00C93CF2&quot;/&gt;&lt;wsp:rsid wsp:val=&quot;00C93FAA&quot;/&gt;&lt;wsp:rsid wsp:val=&quot;00C947DA&quot;/&gt;&lt;wsp:rsid wsp:val=&quot;00C947F6&quot;/&gt;&lt;wsp:rsid wsp:val=&quot;00C94DF9&quot;/&gt;&lt;wsp:rsid wsp:val=&quot;00C96394&quot;/&gt;&lt;wsp:rsid wsp:val=&quot;00C96A48&quot;/&gt;&lt;wsp:rsid wsp:val=&quot;00C97156&quot;/&gt;&lt;wsp:rsid wsp:val=&quot;00CA04F8&quot;/&gt;&lt;wsp:rsid wsp:val=&quot;00CA07DC&quot;/&gt;&lt;wsp:rsid wsp:val=&quot;00CA0ACF&quot;/&gt;&lt;wsp:rsid wsp:val=&quot;00CA13C5&quot;/&gt;&lt;wsp:rsid wsp:val=&quot;00CA256E&quot;/&gt;&lt;wsp:rsid wsp:val=&quot;00CA2B3B&quot;/&gt;&lt;wsp:rsid wsp:val=&quot;00CA2DBD&quot;/&gt;&lt;wsp:rsid wsp:val=&quot;00CA30CC&quot;/&gt;&lt;wsp:rsid wsp:val=&quot;00CA31B0&quot;/&gt;&lt;wsp:rsid wsp:val=&quot;00CA31F0&quot;/&gt;&lt;wsp:rsid wsp:val=&quot;00CA387A&quot;/&gt;&lt;wsp:rsid wsp:val=&quot;00CA3E08&quot;/&gt;&lt;wsp:rsid wsp:val=&quot;00CA4118&quot;/&gt;&lt;wsp:rsid wsp:val=&quot;00CA411F&quot;/&gt;&lt;wsp:rsid wsp:val=&quot;00CA5A49&quot;/&gt;&lt;wsp:rsid wsp:val=&quot;00CA668A&quot;/&gt;&lt;wsp:rsid wsp:val=&quot;00CA69D3&quot;/&gt;&lt;wsp:rsid wsp:val=&quot;00CA6EFA&quot;/&gt;&lt;wsp:rsid wsp:val=&quot;00CA70C9&quot;/&gt;&lt;wsp:rsid wsp:val=&quot;00CA7684&quot;/&gt;&lt;wsp:rsid wsp:val=&quot;00CA76BC&quot;/&gt;&lt;wsp:rsid wsp:val=&quot;00CA7A53&quot;/&gt;&lt;wsp:rsid wsp:val=&quot;00CA7A59&quot;/&gt;&lt;wsp:rsid wsp:val=&quot;00CA7A75&quot;/&gt;&lt;wsp:rsid wsp:val=&quot;00CB08D5&quot;/&gt;&lt;wsp:rsid wsp:val=&quot;00CB1E68&quot;/&gt;&lt;wsp:rsid wsp:val=&quot;00CB1EDF&quot;/&gt;&lt;wsp:rsid wsp:val=&quot;00CB237D&quot;/&gt;&lt;wsp:rsid wsp:val=&quot;00CB2B50&quot;/&gt;&lt;wsp:rsid wsp:val=&quot;00CB2C0B&quot;/&gt;&lt;wsp:rsid wsp:val=&quot;00CB34FC&quot;/&gt;&lt;wsp:rsid wsp:val=&quot;00CB37D3&quot;/&gt;&lt;wsp:rsid wsp:val=&quot;00CB383F&quot;/&gt;&lt;wsp:rsid wsp:val=&quot;00CB3879&quot;/&gt;&lt;wsp:rsid wsp:val=&quot;00CB3D31&quot;/&gt;&lt;wsp:rsid wsp:val=&quot;00CB48A5&quot;/&gt;&lt;wsp:rsid wsp:val=&quot;00CB48C4&quot;/&gt;&lt;wsp:rsid wsp:val=&quot;00CB4C71&quot;/&gt;&lt;wsp:rsid wsp:val=&quot;00CB5141&quot;/&gt;&lt;wsp:rsid wsp:val=&quot;00CB5810&quot;/&gt;&lt;wsp:rsid wsp:val=&quot;00CB65E2&quot;/&gt;&lt;wsp:rsid wsp:val=&quot;00CB66E5&quot;/&gt;&lt;wsp:rsid wsp:val=&quot;00CB6AA4&quot;/&gt;&lt;wsp:rsid wsp:val=&quot;00CC00FA&quot;/&gt;&lt;wsp:rsid wsp:val=&quot;00CC0B74&quot;/&gt;&lt;wsp:rsid wsp:val=&quot;00CC0BEB&quot;/&gt;&lt;wsp:rsid wsp:val=&quot;00CC1D86&quot;/&gt;&lt;wsp:rsid wsp:val=&quot;00CC1DB6&quot;/&gt;&lt;wsp:rsid wsp:val=&quot;00CC2B14&quot;/&gt;&lt;wsp:rsid wsp:val=&quot;00CC2F71&quot;/&gt;&lt;wsp:rsid wsp:val=&quot;00CC366B&quot;/&gt;&lt;wsp:rsid wsp:val=&quot;00CC3A0B&quot;/&gt;&lt;wsp:rsid wsp:val=&quot;00CC3EFB&quot;/&gt;&lt;wsp:rsid wsp:val=&quot;00CC4121&quot;/&gt;&lt;wsp:rsid wsp:val=&quot;00CC428E&quot;/&gt;&lt;wsp:rsid wsp:val=&quot;00CC4C70&quot;/&gt;&lt;wsp:rsid wsp:val=&quot;00CC5680&quot;/&gt;&lt;wsp:rsid wsp:val=&quot;00CC6CE2&quot;/&gt;&lt;wsp:rsid wsp:val=&quot;00CC6DA5&quot;/&gt;&lt;wsp:rsid wsp:val=&quot;00CC70F7&quot;/&gt;&lt;wsp:rsid wsp:val=&quot;00CC7A0B&quot;/&gt;&lt;wsp:rsid wsp:val=&quot;00CD06CC&quot;/&gt;&lt;wsp:rsid wsp:val=&quot;00CD0D32&quot;/&gt;&lt;wsp:rsid wsp:val=&quot;00CD109C&quot;/&gt;&lt;wsp:rsid wsp:val=&quot;00CD1ABF&quot;/&gt;&lt;wsp:rsid wsp:val=&quot;00CD201F&quot;/&gt;&lt;wsp:rsid wsp:val=&quot;00CD242D&quot;/&gt;&lt;wsp:rsid wsp:val=&quot;00CD2D07&quot;/&gt;&lt;wsp:rsid wsp:val=&quot;00CD2EAA&quot;/&gt;&lt;wsp:rsid wsp:val=&quot;00CD391E&quot;/&gt;&lt;wsp:rsid wsp:val=&quot;00CD445D&quot;/&gt;&lt;wsp:rsid wsp:val=&quot;00CD4B9E&quot;/&gt;&lt;wsp:rsid wsp:val=&quot;00CD4C6A&quot;/&gt;&lt;wsp:rsid wsp:val=&quot;00CD4EDD&quot;/&gt;&lt;wsp:rsid wsp:val=&quot;00CD4FD9&quot;/&gt;&lt;wsp:rsid wsp:val=&quot;00CD5AA2&quot;/&gt;&lt;wsp:rsid wsp:val=&quot;00CD73D7&quot;/&gt;&lt;wsp:rsid wsp:val=&quot;00CE0194&quot;/&gt;&lt;wsp:rsid wsp:val=&quot;00CE0446&quot;/&gt;&lt;wsp:rsid wsp:val=&quot;00CE0CB5&quot;/&gt;&lt;wsp:rsid wsp:val=&quot;00CE19AC&quot;/&gt;&lt;wsp:rsid wsp:val=&quot;00CE19D9&quot;/&gt;&lt;wsp:rsid wsp:val=&quot;00CE19DB&quot;/&gt;&lt;wsp:rsid wsp:val=&quot;00CE1AC9&quot;/&gt;&lt;wsp:rsid wsp:val=&quot;00CE1D1E&quot;/&gt;&lt;wsp:rsid wsp:val=&quot;00CE2285&quot;/&gt;&lt;wsp:rsid wsp:val=&quot;00CE2918&quot;/&gt;&lt;wsp:rsid wsp:val=&quot;00CE2D42&quot;/&gt;&lt;wsp:rsid wsp:val=&quot;00CE364B&quot;/&gt;&lt;wsp:rsid wsp:val=&quot;00CE3B56&quot;/&gt;&lt;wsp:rsid wsp:val=&quot;00CE3C0A&quot;/&gt;&lt;wsp:rsid wsp:val=&quot;00CE3DA7&quot;/&gt;&lt;wsp:rsid wsp:val=&quot;00CE41EF&quot;/&gt;&lt;wsp:rsid wsp:val=&quot;00CE482B&quot;/&gt;&lt;wsp:rsid wsp:val=&quot;00CE4B75&quot;/&gt;&lt;wsp:rsid wsp:val=&quot;00CE4D05&quot;/&gt;&lt;wsp:rsid wsp:val=&quot;00CE5524&quot;/&gt;&lt;wsp:rsid wsp:val=&quot;00CE5ECD&quot;/&gt;&lt;wsp:rsid wsp:val=&quot;00CE6C21&quot;/&gt;&lt;wsp:rsid wsp:val=&quot;00CE6F0C&quot;/&gt;&lt;wsp:rsid wsp:val=&quot;00CE7205&quot;/&gt;&lt;wsp:rsid wsp:val=&quot;00CE7298&quot;/&gt;&lt;wsp:rsid wsp:val=&quot;00CE73D7&quot;/&gt;&lt;wsp:rsid wsp:val=&quot;00CE7496&quot;/&gt;&lt;wsp:rsid wsp:val=&quot;00CF019B&quot;/&gt;&lt;wsp:rsid wsp:val=&quot;00CF0813&quot;/&gt;&lt;wsp:rsid wsp:val=&quot;00CF09E8&quot;/&gt;&lt;wsp:rsid wsp:val=&quot;00CF0CC5&quot;/&gt;&lt;wsp:rsid wsp:val=&quot;00CF0EAE&quot;/&gt;&lt;wsp:rsid wsp:val=&quot;00CF1641&quot;/&gt;&lt;wsp:rsid wsp:val=&quot;00CF2331&quot;/&gt;&lt;wsp:rsid wsp:val=&quot;00CF35CF&quot;/&gt;&lt;wsp:rsid wsp:val=&quot;00CF3905&quot;/&gt;&lt;wsp:rsid wsp:val=&quot;00CF3BEB&quot;/&gt;&lt;wsp:rsid wsp:val=&quot;00CF3D96&quot;/&gt;&lt;wsp:rsid wsp:val=&quot;00CF4AC3&quot;/&gt;&lt;wsp:rsid wsp:val=&quot;00CF4C38&quot;/&gt;&lt;wsp:rsid wsp:val=&quot;00CF4E18&quot;/&gt;&lt;wsp:rsid wsp:val=&quot;00CF5771&quot;/&gt;&lt;wsp:rsid wsp:val=&quot;00CF577D&quot;/&gt;&lt;wsp:rsid wsp:val=&quot;00CF62FC&quot;/&gt;&lt;wsp:rsid wsp:val=&quot;00CF656A&quot;/&gt;&lt;wsp:rsid wsp:val=&quot;00CF65D0&quot;/&gt;&lt;wsp:rsid wsp:val=&quot;00CF68EB&quot;/&gt;&lt;wsp:rsid wsp:val=&quot;00CF7947&quot;/&gt;&lt;wsp:rsid wsp:val=&quot;00CF7B6D&quot;/&gt;&lt;wsp:rsid wsp:val=&quot;00D00661&quot;/&gt;&lt;wsp:rsid wsp:val=&quot;00D00C7C&quot;/&gt;&lt;wsp:rsid wsp:val=&quot;00D0107F&quot;/&gt;&lt;wsp:rsid wsp:val=&quot;00D011BD&quot;/&gt;&lt;wsp:rsid wsp:val=&quot;00D0126E&quot;/&gt;&lt;wsp:rsid wsp:val=&quot;00D013E9&quot;/&gt;&lt;wsp:rsid wsp:val=&quot;00D019BE&quot;/&gt;&lt;wsp:rsid wsp:val=&quot;00D01B59&quot;/&gt;&lt;wsp:rsid wsp:val=&quot;00D01B5D&quot;/&gt;&lt;wsp:rsid wsp:val=&quot;00D01BBB&quot;/&gt;&lt;wsp:rsid wsp:val=&quot;00D01C13&quot;/&gt;&lt;wsp:rsid wsp:val=&quot;00D02376&quot;/&gt;&lt;wsp:rsid wsp:val=&quot;00D026C8&quot;/&gt;&lt;wsp:rsid wsp:val=&quot;00D0379B&quot;/&gt;&lt;wsp:rsid wsp:val=&quot;00D03D10&quot;/&gt;&lt;wsp:rsid wsp:val=&quot;00D046B1&quot;/&gt;&lt;wsp:rsid wsp:val=&quot;00D04988&quot;/&gt;&lt;wsp:rsid wsp:val=&quot;00D051AF&quot;/&gt;&lt;wsp:rsid wsp:val=&quot;00D054AA&quot;/&gt;&lt;wsp:rsid wsp:val=&quot;00D05DE7&quot;/&gt;&lt;wsp:rsid wsp:val=&quot;00D06168&quot;/&gt;&lt;wsp:rsid wsp:val=&quot;00D06442&quot;/&gt;&lt;wsp:rsid wsp:val=&quot;00D06AEA&quot;/&gt;&lt;wsp:rsid wsp:val=&quot;00D06E74&quot;/&gt;&lt;wsp:rsid wsp:val=&quot;00D06FD2&quot;/&gt;&lt;wsp:rsid wsp:val=&quot;00D06FF8&quot;/&gt;&lt;wsp:rsid wsp:val=&quot;00D07391&quot;/&gt;&lt;wsp:rsid wsp:val=&quot;00D075B0&quot;/&gt;&lt;wsp:rsid wsp:val=&quot;00D07A0F&quot;/&gt;&lt;wsp:rsid wsp:val=&quot;00D104E2&quot;/&gt;&lt;wsp:rsid wsp:val=&quot;00D10982&quot;/&gt;&lt;wsp:rsid wsp:val=&quot;00D10EC7&quot;/&gt;&lt;wsp:rsid wsp:val=&quot;00D10F28&quot;/&gt;&lt;wsp:rsid wsp:val=&quot;00D10FB1&quot;/&gt;&lt;wsp:rsid wsp:val=&quot;00D1151E&quot;/&gt;&lt;wsp:rsid wsp:val=&quot;00D119D1&quot;/&gt;&lt;wsp:rsid wsp:val=&quot;00D11A64&quot;/&gt;&lt;wsp:rsid wsp:val=&quot;00D11E54&quot;/&gt;&lt;wsp:rsid wsp:val=&quot;00D1301A&quot;/&gt;&lt;wsp:rsid wsp:val=&quot;00D139DB&quot;/&gt;&lt;wsp:rsid wsp:val=&quot;00D13B5F&quot;/&gt;&lt;wsp:rsid wsp:val=&quot;00D1517E&quot;/&gt;&lt;wsp:rsid wsp:val=&quot;00D1546F&quot;/&gt;&lt;wsp:rsid wsp:val=&quot;00D155D8&quot;/&gt;&lt;wsp:rsid wsp:val=&quot;00D15748&quot;/&gt;&lt;wsp:rsid wsp:val=&quot;00D159C1&quot;/&gt;&lt;wsp:rsid wsp:val=&quot;00D159E8&quot;/&gt;&lt;wsp:rsid wsp:val=&quot;00D15DE8&quot;/&gt;&lt;wsp:rsid wsp:val=&quot;00D15F29&quot;/&gt;&lt;wsp:rsid wsp:val=&quot;00D1621D&quot;/&gt;&lt;wsp:rsid wsp:val=&quot;00D16677&quot;/&gt;&lt;wsp:rsid wsp:val=&quot;00D16EB1&quot;/&gt;&lt;wsp:rsid wsp:val=&quot;00D17666&quot;/&gt;&lt;wsp:rsid wsp:val=&quot;00D1784B&quot;/&gt;&lt;wsp:rsid wsp:val=&quot;00D17F63&quot;/&gt;&lt;wsp:rsid wsp:val=&quot;00D2069D&quot;/&gt;&lt;wsp:rsid wsp:val=&quot;00D20AC2&quot;/&gt;&lt;wsp:rsid wsp:val=&quot;00D20E28&quot;/&gt;&lt;wsp:rsid wsp:val=&quot;00D21BCA&quot;/&gt;&lt;wsp:rsid wsp:val=&quot;00D220FE&quot;/&gt;&lt;wsp:rsid wsp:val=&quot;00D221CD&quot;/&gt;&lt;wsp:rsid wsp:val=&quot;00D22FB3&quot;/&gt;&lt;wsp:rsid wsp:val=&quot;00D235DB&quot;/&gt;&lt;wsp:rsid wsp:val=&quot;00D23A7F&quot;/&gt;&lt;wsp:rsid wsp:val=&quot;00D24347&quot;/&gt;&lt;wsp:rsid wsp:val=&quot;00D2443C&quot;/&gt;&lt;wsp:rsid wsp:val=&quot;00D24B38&quot;/&gt;&lt;wsp:rsid wsp:val=&quot;00D24E53&quot;/&gt;&lt;wsp:rsid wsp:val=&quot;00D2523D&quot;/&gt;&lt;wsp:rsid wsp:val=&quot;00D25333&quot;/&gt;&lt;wsp:rsid wsp:val=&quot;00D254C3&quot;/&gt;&lt;wsp:rsid wsp:val=&quot;00D25B44&quot;/&gt;&lt;wsp:rsid wsp:val=&quot;00D25EAD&quot;/&gt;&lt;wsp:rsid wsp:val=&quot;00D260A9&quot;/&gt;&lt;wsp:rsid wsp:val=&quot;00D262A4&quot;/&gt;&lt;wsp:rsid wsp:val=&quot;00D2656F&quot;/&gt;&lt;wsp:rsid wsp:val=&quot;00D266E4&quot;/&gt;&lt;wsp:rsid wsp:val=&quot;00D269A7&quot;/&gt;&lt;wsp:rsid wsp:val=&quot;00D26CE1&quot;/&gt;&lt;wsp:rsid wsp:val=&quot;00D2736B&quot;/&gt;&lt;wsp:rsid wsp:val=&quot;00D276AC&quot;/&gt;&lt;wsp:rsid wsp:val=&quot;00D3076A&quot;/&gt;&lt;wsp:rsid wsp:val=&quot;00D309C7&quot;/&gt;&lt;wsp:rsid wsp:val=&quot;00D30D2C&quot;/&gt;&lt;wsp:rsid wsp:val=&quot;00D30DCA&quot;/&gt;&lt;wsp:rsid wsp:val=&quot;00D3149D&quot;/&gt;&lt;wsp:rsid wsp:val=&quot;00D329A3&quot;/&gt;&lt;wsp:rsid wsp:val=&quot;00D32AF0&quot;/&gt;&lt;wsp:rsid wsp:val=&quot;00D3312A&quot;/&gt;&lt;wsp:rsid wsp:val=&quot;00D33211&quot;/&gt;&lt;wsp:rsid wsp:val=&quot;00D3365D&quot;/&gt;&lt;wsp:rsid wsp:val=&quot;00D338ED&quot;/&gt;&lt;wsp:rsid wsp:val=&quot;00D3431C&quot;/&gt;&lt;wsp:rsid wsp:val=&quot;00D3463B&quot;/&gt;&lt;wsp:rsid wsp:val=&quot;00D35029&quot;/&gt;&lt;wsp:rsid wsp:val=&quot;00D354AC&quot;/&gt;&lt;wsp:rsid wsp:val=&quot;00D354D7&quot;/&gt;&lt;wsp:rsid wsp:val=&quot;00D354EF&quot;/&gt;&lt;wsp:rsid wsp:val=&quot;00D35771&quot;/&gt;&lt;wsp:rsid wsp:val=&quot;00D367DA&quot;/&gt;&lt;wsp:rsid wsp:val=&quot;00D36C9E&quot;/&gt;&lt;wsp:rsid wsp:val=&quot;00D3742B&quot;/&gt;&lt;wsp:rsid wsp:val=&quot;00D37468&quot;/&gt;&lt;wsp:rsid wsp:val=&quot;00D37B1C&quot;/&gt;&lt;wsp:rsid wsp:val=&quot;00D404A7&quot;/&gt;&lt;wsp:rsid wsp:val=&quot;00D40CF6&quot;/&gt;&lt;wsp:rsid wsp:val=&quot;00D412E7&quot;/&gt;&lt;wsp:rsid wsp:val=&quot;00D4228C&quot;/&gt;&lt;wsp:rsid wsp:val=&quot;00D42860&quot;/&gt;&lt;wsp:rsid wsp:val=&quot;00D42C89&quot;/&gt;&lt;wsp:rsid wsp:val=&quot;00D42D19&quot;/&gt;&lt;wsp:rsid wsp:val=&quot;00D43073&quot;/&gt;&lt;wsp:rsid wsp:val=&quot;00D43314&quot;/&gt;&lt;wsp:rsid wsp:val=&quot;00D43678&quot;/&gt;&lt;wsp:rsid wsp:val=&quot;00D43756&quot;/&gt;&lt;wsp:rsid wsp:val=&quot;00D440C1&quot;/&gt;&lt;wsp:rsid wsp:val=&quot;00D4459D&quot;/&gt;&lt;wsp:rsid wsp:val=&quot;00D445DD&quot;/&gt;&lt;wsp:rsid wsp:val=&quot;00D4481F&quot;/&gt;&lt;wsp:rsid wsp:val=&quot;00D45E82&quot;/&gt;&lt;wsp:rsid wsp:val=&quot;00D45F36&quot;/&gt;&lt;wsp:rsid wsp:val=&quot;00D46893&quot;/&gt;&lt;wsp:rsid wsp:val=&quot;00D4724B&quot;/&gt;&lt;wsp:rsid wsp:val=&quot;00D47793&quot;/&gt;&lt;wsp:rsid wsp:val=&quot;00D47899&quot;/&gt;&lt;wsp:rsid wsp:val=&quot;00D47C47&quot;/&gt;&lt;wsp:rsid wsp:val=&quot;00D500FD&quot;/&gt;&lt;wsp:rsid wsp:val=&quot;00D50C69&quot;/&gt;&lt;wsp:rsid wsp:val=&quot;00D50CF9&quot;/&gt;&lt;wsp:rsid wsp:val=&quot;00D50D63&quot;/&gt;&lt;wsp:rsid wsp:val=&quot;00D5101E&quot;/&gt;&lt;wsp:rsid wsp:val=&quot;00D52C20&quot;/&gt;&lt;wsp:rsid wsp:val=&quot;00D536E8&quot;/&gt;&lt;wsp:rsid wsp:val=&quot;00D5383A&quot;/&gt;&lt;wsp:rsid wsp:val=&quot;00D54714&quot;/&gt;&lt;wsp:rsid wsp:val=&quot;00D54E7F&quot;/&gt;&lt;wsp:rsid wsp:val=&quot;00D54F22&quot;/&gt;&lt;wsp:rsid wsp:val=&quot;00D55E44&quot;/&gt;&lt;wsp:rsid wsp:val=&quot;00D563A3&quot;/&gt;&lt;wsp:rsid wsp:val=&quot;00D573AF&quot;/&gt;&lt;wsp:rsid wsp:val=&quot;00D574D1&quot;/&gt;&lt;wsp:rsid wsp:val=&quot;00D57C9A&quot;/&gt;&lt;wsp:rsid wsp:val=&quot;00D57F5E&quot;/&gt;&lt;wsp:rsid wsp:val=&quot;00D60D87&quot;/&gt;&lt;wsp:rsid wsp:val=&quot;00D6199A&quot;/&gt;&lt;wsp:rsid wsp:val=&quot;00D61B4C&quot;/&gt;&lt;wsp:rsid wsp:val=&quot;00D6245A&quot;/&gt;&lt;wsp:rsid wsp:val=&quot;00D62686&quot;/&gt;&lt;wsp:rsid wsp:val=&quot;00D6308E&quot;/&gt;&lt;wsp:rsid wsp:val=&quot;00D63146&quot;/&gt;&lt;wsp:rsid wsp:val=&quot;00D63224&quot;/&gt;&lt;wsp:rsid wsp:val=&quot;00D63F00&quot;/&gt;&lt;wsp:rsid wsp:val=&quot;00D641C9&quot;/&gt;&lt;wsp:rsid wsp:val=&quot;00D64417&quot;/&gt;&lt;wsp:rsid wsp:val=&quot;00D64579&quot;/&gt;&lt;wsp:rsid wsp:val=&quot;00D651B3&quot;/&gt;&lt;wsp:rsid wsp:val=&quot;00D65BE7&quot;/&gt;&lt;wsp:rsid wsp:val=&quot;00D663FA&quot;/&gt;&lt;wsp:rsid wsp:val=&quot;00D66727&quot;/&gt;&lt;wsp:rsid wsp:val=&quot;00D668AE&quot;/&gt;&lt;wsp:rsid wsp:val=&quot;00D66F3B&quot;/&gt;&lt;wsp:rsid wsp:val=&quot;00D671DB&quot;/&gt;&lt;wsp:rsid wsp:val=&quot;00D677A6&quot;/&gt;&lt;wsp:rsid wsp:val=&quot;00D67DFD&quot;/&gt;&lt;wsp:rsid wsp:val=&quot;00D7061E&quot;/&gt;&lt;wsp:rsid wsp:val=&quot;00D709A3&quot;/&gt;&lt;wsp:rsid wsp:val=&quot;00D716C8&quot;/&gt;&lt;wsp:rsid wsp:val=&quot;00D719CB&quot;/&gt;&lt;wsp:rsid wsp:val=&quot;00D71C28&quot;/&gt;&lt;wsp:rsid wsp:val=&quot;00D723B4&quot;/&gt;&lt;wsp:rsid wsp:val=&quot;00D73E4F&quot;/&gt;&lt;wsp:rsid wsp:val=&quot;00D73F4A&quot;/&gt;&lt;wsp:rsid wsp:val=&quot;00D7422F&quot;/&gt;&lt;wsp:rsid wsp:val=&quot;00D749D6&quot;/&gt;&lt;wsp:rsid wsp:val=&quot;00D74C75&quot;/&gt;&lt;wsp:rsid wsp:val=&quot;00D75365&quot;/&gt;&lt;wsp:rsid wsp:val=&quot;00D75646&quot;/&gt;&lt;wsp:rsid wsp:val=&quot;00D75A5A&quot;/&gt;&lt;wsp:rsid wsp:val=&quot;00D7665A&quot;/&gt;&lt;wsp:rsid wsp:val=&quot;00D76DF0&quot;/&gt;&lt;wsp:rsid wsp:val=&quot;00D77DB5&quot;/&gt;&lt;wsp:rsid wsp:val=&quot;00D806A3&quot;/&gt;&lt;wsp:rsid wsp:val=&quot;00D8181D&quot;/&gt;&lt;wsp:rsid wsp:val=&quot;00D81998&quot;/&gt;&lt;wsp:rsid wsp:val=&quot;00D81D7F&quot;/&gt;&lt;wsp:rsid wsp:val=&quot;00D8220E&quot;/&gt;&lt;wsp:rsid wsp:val=&quot;00D82876&quot;/&gt;&lt;wsp:rsid wsp:val=&quot;00D82B83&quot;/&gt;&lt;wsp:rsid wsp:val=&quot;00D82D10&quot;/&gt;&lt;wsp:rsid wsp:val=&quot;00D83A91&quot;/&gt;&lt;wsp:rsid wsp:val=&quot;00D84CCD&quot;/&gt;&lt;wsp:rsid wsp:val=&quot;00D8564E&quot;/&gt;&lt;wsp:rsid wsp:val=&quot;00D85AFA&quot;/&gt;&lt;wsp:rsid wsp:val=&quot;00D869B9&quot;/&gt;&lt;wsp:rsid wsp:val=&quot;00D86A30&quot;/&gt;&lt;wsp:rsid wsp:val=&quot;00D86AD6&quot;/&gt;&lt;wsp:rsid wsp:val=&quot;00D86D2F&quot;/&gt;&lt;wsp:rsid wsp:val=&quot;00D86E9D&quot;/&gt;&lt;wsp:rsid wsp:val=&quot;00D8701E&quot;/&gt;&lt;wsp:rsid wsp:val=&quot;00D878B3&quot;/&gt;&lt;wsp:rsid wsp:val=&quot;00D90539&quot;/&gt;&lt;wsp:rsid wsp:val=&quot;00D905C7&quot;/&gt;&lt;wsp:rsid wsp:val=&quot;00D91120&quot;/&gt;&lt;wsp:rsid wsp:val=&quot;00D913C9&quot;/&gt;&lt;wsp:rsid wsp:val=&quot;00D91767&quot;/&gt;&lt;wsp:rsid wsp:val=&quot;00D91A39&quot;/&gt;&lt;wsp:rsid wsp:val=&quot;00D91E32&quot;/&gt;&lt;wsp:rsid wsp:val=&quot;00D9287E&quot;/&gt;&lt;wsp:rsid wsp:val=&quot;00D928A5&quot;/&gt;&lt;wsp:rsid wsp:val=&quot;00D928FA&quot;/&gt;&lt;wsp:rsid wsp:val=&quot;00D92B3F&quot;/&gt;&lt;wsp:rsid wsp:val=&quot;00D92B4A&quot;/&gt;&lt;wsp:rsid wsp:val=&quot;00D92C9C&quot;/&gt;&lt;wsp:rsid wsp:val=&quot;00D92FF8&quot;/&gt;&lt;wsp:rsid wsp:val=&quot;00D934A1&quot;/&gt;&lt;wsp:rsid wsp:val=&quot;00D93B7A&quot;/&gt;&lt;wsp:rsid wsp:val=&quot;00D947D0&quot;/&gt;&lt;wsp:rsid wsp:val=&quot;00D94AB7&quot;/&gt;&lt;wsp:rsid wsp:val=&quot;00D94D04&quot;/&gt;&lt;wsp:rsid wsp:val=&quot;00D95230&quot;/&gt;&lt;wsp:rsid wsp:val=&quot;00D95BC3&quot;/&gt;&lt;wsp:rsid wsp:val=&quot;00D95D27&quot;/&gt;&lt;wsp:rsid wsp:val=&quot;00D96213&quot;/&gt;&lt;wsp:rsid wsp:val=&quot;00DA09E7&quot;/&gt;&lt;wsp:rsid wsp:val=&quot;00DA1A72&quot;/&gt;&lt;wsp:rsid wsp:val=&quot;00DA1B80&quot;/&gt;&lt;wsp:rsid wsp:val=&quot;00DA251C&quot;/&gt;&lt;wsp:rsid wsp:val=&quot;00DA2BE2&quot;/&gt;&lt;wsp:rsid wsp:val=&quot;00DA493E&quot;/&gt;&lt;wsp:rsid wsp:val=&quot;00DA4B52&quot;/&gt;&lt;wsp:rsid wsp:val=&quot;00DA4CEB&quot;/&gt;&lt;wsp:rsid wsp:val=&quot;00DA50AF&quot;/&gt;&lt;wsp:rsid wsp:val=&quot;00DA5203&quot;/&gt;&lt;wsp:rsid wsp:val=&quot;00DA531E&quot;/&gt;&lt;wsp:rsid wsp:val=&quot;00DA59FF&quot;/&gt;&lt;wsp:rsid wsp:val=&quot;00DA604E&quot;/&gt;&lt;wsp:rsid wsp:val=&quot;00DA62C5&quot;/&gt;&lt;wsp:rsid wsp:val=&quot;00DA7268&quot;/&gt;&lt;wsp:rsid wsp:val=&quot;00DA72EA&quot;/&gt;&lt;wsp:rsid wsp:val=&quot;00DA7F5F&quot;/&gt;&lt;wsp:rsid wsp:val=&quot;00DB0117&quot;/&gt;&lt;wsp:rsid wsp:val=&quot;00DB0199&quot;/&gt;&lt;wsp:rsid wsp:val=&quot;00DB037E&quot;/&gt;&lt;wsp:rsid wsp:val=&quot;00DB03C5&quot;/&gt;&lt;wsp:rsid wsp:val=&quot;00DB0F0F&quot;/&gt;&lt;wsp:rsid wsp:val=&quot;00DB1141&quot;/&gt;&lt;wsp:rsid wsp:val=&quot;00DB123D&quot;/&gt;&lt;wsp:rsid wsp:val=&quot;00DB1537&quot;/&gt;&lt;wsp:rsid wsp:val=&quot;00DB1987&quot;/&gt;&lt;wsp:rsid wsp:val=&quot;00DB1B0E&quot;/&gt;&lt;wsp:rsid wsp:val=&quot;00DB211B&quot;/&gt;&lt;wsp:rsid wsp:val=&quot;00DB21EC&quot;/&gt;&lt;wsp:rsid wsp:val=&quot;00DB2A46&quot;/&gt;&lt;wsp:rsid wsp:val=&quot;00DB2B08&quot;/&gt;&lt;wsp:rsid wsp:val=&quot;00DB2B1D&quot;/&gt;&lt;wsp:rsid wsp:val=&quot;00DB2D5C&quot;/&gt;&lt;wsp:rsid wsp:val=&quot;00DB2E5B&quot;/&gt;&lt;wsp:rsid wsp:val=&quot;00DB4249&quot;/&gt;&lt;wsp:rsid wsp:val=&quot;00DB43D4&quot;/&gt;&lt;wsp:rsid wsp:val=&quot;00DB44BE&quot;/&gt;&lt;wsp:rsid wsp:val=&quot;00DB46D6&quot;/&gt;&lt;wsp:rsid wsp:val=&quot;00DB4D79&quot;/&gt;&lt;wsp:rsid wsp:val=&quot;00DB5011&quot;/&gt;&lt;wsp:rsid wsp:val=&quot;00DB57E0&quot;/&gt;&lt;wsp:rsid wsp:val=&quot;00DB5BF2&quot;/&gt;&lt;wsp:rsid wsp:val=&quot;00DB6195&quot;/&gt;&lt;wsp:rsid wsp:val=&quot;00DB6479&quot;/&gt;&lt;wsp:rsid wsp:val=&quot;00DB670C&quot;/&gt;&lt;wsp:rsid wsp:val=&quot;00DB675A&quot;/&gt;&lt;wsp:rsid wsp:val=&quot;00DB6889&quot;/&gt;&lt;wsp:rsid wsp:val=&quot;00DB68AA&quot;/&gt;&lt;wsp:rsid wsp:val=&quot;00DB6BC3&quot;/&gt;&lt;wsp:rsid wsp:val=&quot;00DB6F62&quot;/&gt;&lt;wsp:rsid wsp:val=&quot;00DB7485&quot;/&gt;&lt;wsp:rsid wsp:val=&quot;00DB7790&quot;/&gt;&lt;wsp:rsid wsp:val=&quot;00DB7D47&quot;/&gt;&lt;wsp:rsid wsp:val=&quot;00DC01D1&quot;/&gt;&lt;wsp:rsid wsp:val=&quot;00DC0920&quot;/&gt;&lt;wsp:rsid wsp:val=&quot;00DC0F08&quot;/&gt;&lt;wsp:rsid wsp:val=&quot;00DC1008&quot;/&gt;&lt;wsp:rsid wsp:val=&quot;00DC1645&quot;/&gt;&lt;wsp:rsid wsp:val=&quot;00DC18D9&quot;/&gt;&lt;wsp:rsid wsp:val=&quot;00DC2735&quot;/&gt;&lt;wsp:rsid wsp:val=&quot;00DC2E87&quot;/&gt;&lt;wsp:rsid wsp:val=&quot;00DC3336&quot;/&gt;&lt;wsp:rsid wsp:val=&quot;00DC3E02&quot;/&gt;&lt;wsp:rsid wsp:val=&quot;00DC49EE&quot;/&gt;&lt;wsp:rsid wsp:val=&quot;00DC4DF6&quot;/&gt;&lt;wsp:rsid wsp:val=&quot;00DC5373&quot;/&gt;&lt;wsp:rsid wsp:val=&quot;00DC6391&quot;/&gt;&lt;wsp:rsid wsp:val=&quot;00DC6959&quot;/&gt;&lt;wsp:rsid wsp:val=&quot;00DC76A3&quot;/&gt;&lt;wsp:rsid wsp:val=&quot;00DD002C&quot;/&gt;&lt;wsp:rsid wsp:val=&quot;00DD0156&quot;/&gt;&lt;wsp:rsid wsp:val=&quot;00DD02DB&quot;/&gt;&lt;wsp:rsid wsp:val=&quot;00DD072E&quot;/&gt;&lt;wsp:rsid wsp:val=&quot;00DD09B7&quot;/&gt;&lt;wsp:rsid wsp:val=&quot;00DD1321&quot;/&gt;&lt;wsp:rsid wsp:val=&quot;00DD33EE&quot;/&gt;&lt;wsp:rsid wsp:val=&quot;00DD3625&quot;/&gt;&lt;wsp:rsid wsp:val=&quot;00DD3981&quot;/&gt;&lt;wsp:rsid wsp:val=&quot;00DD3B78&quot;/&gt;&lt;wsp:rsid wsp:val=&quot;00DD3C85&quot;/&gt;&lt;wsp:rsid wsp:val=&quot;00DD4E0A&quot;/&gt;&lt;wsp:rsid wsp:val=&quot;00DD4E0C&quot;/&gt;&lt;wsp:rsid wsp:val=&quot;00DD60F6&quot;/&gt;&lt;wsp:rsid wsp:val=&quot;00DD645C&quot;/&gt;&lt;wsp:rsid wsp:val=&quot;00DD6B98&quot;/&gt;&lt;wsp:rsid wsp:val=&quot;00DD7F4B&quot;/&gt;&lt;wsp:rsid wsp:val=&quot;00DE083F&quot;/&gt;&lt;wsp:rsid wsp:val=&quot;00DE08DA&quot;/&gt;&lt;wsp:rsid wsp:val=&quot;00DE0A37&quot;/&gt;&lt;wsp:rsid wsp:val=&quot;00DE1896&quot;/&gt;&lt;wsp:rsid wsp:val=&quot;00DE2010&quot;/&gt;&lt;wsp:rsid wsp:val=&quot;00DE2BEF&quot;/&gt;&lt;wsp:rsid wsp:val=&quot;00DE351B&quot;/&gt;&lt;wsp:rsid wsp:val=&quot;00DE35F8&quot;/&gt;&lt;wsp:rsid wsp:val=&quot;00DE3B39&quot;/&gt;&lt;wsp:rsid wsp:val=&quot;00DE413D&quot;/&gt;&lt;wsp:rsid wsp:val=&quot;00DE4165&quot;/&gt;&lt;wsp:rsid wsp:val=&quot;00DE4234&quot;/&gt;&lt;wsp:rsid wsp:val=&quot;00DE42E1&quot;/&gt;&lt;wsp:rsid wsp:val=&quot;00DE43F2&quot;/&gt;&lt;wsp:rsid wsp:val=&quot;00DE4496&quot;/&gt;&lt;wsp:rsid wsp:val=&quot;00DE4563&quot;/&gt;&lt;wsp:rsid wsp:val=&quot;00DE4652&quot;/&gt;&lt;wsp:rsid wsp:val=&quot;00DE494A&quot;/&gt;&lt;wsp:rsid wsp:val=&quot;00DE57FE&quot;/&gt;&lt;wsp:rsid wsp:val=&quot;00DE5B9A&quot;/&gt;&lt;wsp:rsid wsp:val=&quot;00DE5DBD&quot;/&gt;&lt;wsp:rsid wsp:val=&quot;00DE68E0&quot;/&gt;&lt;wsp:rsid wsp:val=&quot;00DE72D2&quot;/&gt;&lt;wsp:rsid wsp:val=&quot;00DE72E4&quot;/&gt;&lt;wsp:rsid wsp:val=&quot;00DE79C5&quot;/&gt;&lt;wsp:rsid wsp:val=&quot;00DE7ADF&quot;/&gt;&lt;wsp:rsid wsp:val=&quot;00DE7D9B&quot;/&gt;&lt;wsp:rsid wsp:val=&quot;00DE7E5B&quot;/&gt;&lt;wsp:rsid wsp:val=&quot;00DF00D5&quot;/&gt;&lt;wsp:rsid wsp:val=&quot;00DF1450&quot;/&gt;&lt;wsp:rsid wsp:val=&quot;00DF1B0D&quot;/&gt;&lt;wsp:rsid wsp:val=&quot;00DF1D70&quot;/&gt;&lt;wsp:rsid wsp:val=&quot;00DF25FA&quot;/&gt;&lt;wsp:rsid wsp:val=&quot;00DF2606&quot;/&gt;&lt;wsp:rsid wsp:val=&quot;00DF34CC&quot;/&gt;&lt;wsp:rsid wsp:val=&quot;00DF3B91&quot;/&gt;&lt;wsp:rsid wsp:val=&quot;00DF3C48&quot;/&gt;&lt;wsp:rsid wsp:val=&quot;00DF4C5D&quot;/&gt;&lt;wsp:rsid wsp:val=&quot;00DF50E0&quot;/&gt;&lt;wsp:rsid wsp:val=&quot;00DF642E&quot;/&gt;&lt;wsp:rsid wsp:val=&quot;00DF6964&quot;/&gt;&lt;wsp:rsid wsp:val=&quot;00DF701D&quot;/&gt;&lt;wsp:rsid wsp:val=&quot;00DF727B&quot;/&gt;&lt;wsp:rsid wsp:val=&quot;00DF7F0D&quot;/&gt;&lt;wsp:rsid wsp:val=&quot;00E004E3&quot;/&gt;&lt;wsp:rsid wsp:val=&quot;00E0057F&quot;/&gt;&lt;wsp:rsid wsp:val=&quot;00E006FB&quot;/&gt;&lt;wsp:rsid wsp:val=&quot;00E007A0&quot;/&gt;&lt;wsp:rsid wsp:val=&quot;00E007A6&quot;/&gt;&lt;wsp:rsid wsp:val=&quot;00E00871&quot;/&gt;&lt;wsp:rsid wsp:val=&quot;00E00942&quot;/&gt;&lt;wsp:rsid wsp:val=&quot;00E01802&quot;/&gt;&lt;wsp:rsid wsp:val=&quot;00E018A4&quot;/&gt;&lt;wsp:rsid wsp:val=&quot;00E01F2B&quot;/&gt;&lt;wsp:rsid wsp:val=&quot;00E02E6D&quot;/&gt;&lt;wsp:rsid wsp:val=&quot;00E03006&quot;/&gt;&lt;wsp:rsid wsp:val=&quot;00E0318B&quot;/&gt;&lt;wsp:rsid wsp:val=&quot;00E03AE2&quot;/&gt;&lt;wsp:rsid wsp:val=&quot;00E03CE1&quot;/&gt;&lt;wsp:rsid wsp:val=&quot;00E03D08&quot;/&gt;&lt;wsp:rsid wsp:val=&quot;00E0491D&quot;/&gt;&lt;wsp:rsid wsp:val=&quot;00E04C0D&quot;/&gt;&lt;wsp:rsid wsp:val=&quot;00E04D35&quot;/&gt;&lt;wsp:rsid wsp:val=&quot;00E0604C&quot;/&gt;&lt;wsp:rsid wsp:val=&quot;00E06669&quot;/&gt;&lt;wsp:rsid wsp:val=&quot;00E06F3A&quot;/&gt;&lt;wsp:rsid wsp:val=&quot;00E07589&quot;/&gt;&lt;wsp:rsid wsp:val=&quot;00E07AA1&quot;/&gt;&lt;wsp:rsid wsp:val=&quot;00E07C9F&quot;/&gt;&lt;wsp:rsid wsp:val=&quot;00E07FDF&quot;/&gt;&lt;wsp:rsid wsp:val=&quot;00E10475&quot;/&gt;&lt;wsp:rsid wsp:val=&quot;00E10C9B&quot;/&gt;&lt;wsp:rsid wsp:val=&quot;00E10DC8&quot;/&gt;&lt;wsp:rsid wsp:val=&quot;00E11898&quot;/&gt;&lt;wsp:rsid wsp:val=&quot;00E11BA4&quot;/&gt;&lt;wsp:rsid wsp:val=&quot;00E11DF7&quot;/&gt;&lt;wsp:rsid wsp:val=&quot;00E11F61&quot;/&gt;&lt;wsp:rsid wsp:val=&quot;00E1293B&quot;/&gt;&lt;wsp:rsid wsp:val=&quot;00E12DEC&quot;/&gt;&lt;wsp:rsid wsp:val=&quot;00E1321E&quot;/&gt;&lt;wsp:rsid wsp:val=&quot;00E1331B&quot;/&gt;&lt;wsp:rsid wsp:val=&quot;00E13EB3&quot;/&gt;&lt;wsp:rsid wsp:val=&quot;00E143E5&quot;/&gt;&lt;wsp:rsid wsp:val=&quot;00E144A8&quot;/&gt;&lt;wsp:rsid wsp:val=&quot;00E15330&quot;/&gt;&lt;wsp:rsid wsp:val=&quot;00E1554B&quot;/&gt;&lt;wsp:rsid wsp:val=&quot;00E157B1&quot;/&gt;&lt;wsp:rsid wsp:val=&quot;00E157DE&quot;/&gt;&lt;wsp:rsid wsp:val=&quot;00E15867&quot;/&gt;&lt;wsp:rsid wsp:val=&quot;00E158D0&quot;/&gt;&lt;wsp:rsid wsp:val=&quot;00E15BE1&quot;/&gt;&lt;wsp:rsid wsp:val=&quot;00E15DAA&quot;/&gt;&lt;wsp:rsid wsp:val=&quot;00E16718&quot;/&gt;&lt;wsp:rsid wsp:val=&quot;00E16A27&quot;/&gt;&lt;wsp:rsid wsp:val=&quot;00E20180&quot;/&gt;&lt;wsp:rsid wsp:val=&quot;00E20380&quot;/&gt;&lt;wsp:rsid wsp:val=&quot;00E20A6E&quot;/&gt;&lt;wsp:rsid wsp:val=&quot;00E20DB2&quot;/&gt;&lt;wsp:rsid wsp:val=&quot;00E2133A&quot;/&gt;&lt;wsp:rsid wsp:val=&quot;00E21CC0&quot;/&gt;&lt;wsp:rsid wsp:val=&quot;00E21DE5&quot;/&gt;&lt;wsp:rsid wsp:val=&quot;00E22993&quot;/&gt;&lt;wsp:rsid wsp:val=&quot;00E229C8&quot;/&gt;&lt;wsp:rsid wsp:val=&quot;00E22DA5&quot;/&gt;&lt;wsp:rsid wsp:val=&quot;00E23D89&quot;/&gt;&lt;wsp:rsid wsp:val=&quot;00E240F5&quot;/&gt;&lt;wsp:rsid wsp:val=&quot;00E241D6&quot;/&gt;&lt;wsp:rsid wsp:val=&quot;00E246CC&quot;/&gt;&lt;wsp:rsid wsp:val=&quot;00E24FAC&quot;/&gt;&lt;wsp:rsid wsp:val=&quot;00E25667&quot;/&gt;&lt;wsp:rsid wsp:val=&quot;00E25D47&quot;/&gt;&lt;wsp:rsid wsp:val=&quot;00E25D58&quot;/&gt;&lt;wsp:rsid wsp:val=&quot;00E25DAD&quot;/&gt;&lt;wsp:rsid wsp:val=&quot;00E26129&quot;/&gt;&lt;wsp:rsid wsp:val=&quot;00E263F7&quot;/&gt;&lt;wsp:rsid wsp:val=&quot;00E269B7&quot;/&gt;&lt;wsp:rsid wsp:val=&quot;00E26BCA&quot;/&gt;&lt;wsp:rsid wsp:val=&quot;00E27360&quot;/&gt;&lt;wsp:rsid wsp:val=&quot;00E27930&quot;/&gt;&lt;wsp:rsid wsp:val=&quot;00E27A0B&quot;/&gt;&lt;wsp:rsid wsp:val=&quot;00E27FDA&quot;/&gt;&lt;wsp:rsid wsp:val=&quot;00E30538&quot;/&gt;&lt;wsp:rsid wsp:val=&quot;00E30588&quot;/&gt;&lt;wsp:rsid wsp:val=&quot;00E30DC4&quot;/&gt;&lt;wsp:rsid wsp:val=&quot;00E30F8D&quot;/&gt;&lt;wsp:rsid wsp:val=&quot;00E30FC4&quot;/&gt;&lt;wsp:rsid wsp:val=&quot;00E310C4&quot;/&gt;&lt;wsp:rsid wsp:val=&quot;00E31260&quot;/&gt;&lt;wsp:rsid wsp:val=&quot;00E32EE9&quot;/&gt;&lt;wsp:rsid wsp:val=&quot;00E33097&quot;/&gt;&lt;wsp:rsid wsp:val=&quot;00E33173&quot;/&gt;&lt;wsp:rsid wsp:val=&quot;00E33527&quot;/&gt;&lt;wsp:rsid wsp:val=&quot;00E33A80&quot;/&gt;&lt;wsp:rsid wsp:val=&quot;00E33B13&quot;/&gt;&lt;wsp:rsid wsp:val=&quot;00E33E09&quot;/&gt;&lt;wsp:rsid wsp:val=&quot;00E3444F&quot;/&gt;&lt;wsp:rsid wsp:val=&quot;00E34818&quot;/&gt;&lt;wsp:rsid wsp:val=&quot;00E34B50&quot;/&gt;&lt;wsp:rsid wsp:val=&quot;00E34BEB&quot;/&gt;&lt;wsp:rsid wsp:val=&quot;00E34E83&quot;/&gt;&lt;wsp:rsid wsp:val=&quot;00E359BC&quot;/&gt;&lt;wsp:rsid wsp:val=&quot;00E359C3&quot;/&gt;&lt;wsp:rsid wsp:val=&quot;00E35B02&quot;/&gt;&lt;wsp:rsid wsp:val=&quot;00E35E9E&quot;/&gt;&lt;wsp:rsid wsp:val=&quot;00E36239&quot;/&gt;&lt;wsp:rsid wsp:val=&quot;00E362CF&quot;/&gt;&lt;wsp:rsid wsp:val=&quot;00E3647E&quot;/&gt;&lt;wsp:rsid wsp:val=&quot;00E367D0&quot;/&gt;&lt;wsp:rsid wsp:val=&quot;00E368A5&quot;/&gt;&lt;wsp:rsid wsp:val=&quot;00E3693E&quot;/&gt;&lt;wsp:rsid wsp:val=&quot;00E373C1&quot;/&gt;&lt;wsp:rsid wsp:val=&quot;00E374C8&quot;/&gt;&lt;wsp:rsid wsp:val=&quot;00E4098B&quot;/&gt;&lt;wsp:rsid wsp:val=&quot;00E40A11&quot;/&gt;&lt;wsp:rsid wsp:val=&quot;00E41C27&quot;/&gt;&lt;wsp:rsid wsp:val=&quot;00E421F7&quot;/&gt;&lt;wsp:rsid wsp:val=&quot;00E4335F&quot;/&gt;&lt;wsp:rsid wsp:val=&quot;00E43864&quot;/&gt;&lt;wsp:rsid wsp:val=&quot;00E443E1&quot;/&gt;&lt;wsp:rsid wsp:val=&quot;00E445E3&quot;/&gt;&lt;wsp:rsid wsp:val=&quot;00E453EB&quot;/&gt;&lt;wsp:rsid wsp:val=&quot;00E45D4A&quot;/&gt;&lt;wsp:rsid wsp:val=&quot;00E4684F&quot;/&gt;&lt;wsp:rsid wsp:val=&quot;00E46885&quot;/&gt;&lt;wsp:rsid wsp:val=&quot;00E46CB9&quot;/&gt;&lt;wsp:rsid wsp:val=&quot;00E46E85&quot;/&gt;&lt;wsp:rsid wsp:val=&quot;00E502F1&quot;/&gt;&lt;wsp:rsid wsp:val=&quot;00E5030C&quot;/&gt;&lt;wsp:rsid wsp:val=&quot;00E5091D&quot;/&gt;&lt;wsp:rsid wsp:val=&quot;00E50A02&quot;/&gt;&lt;wsp:rsid wsp:val=&quot;00E50D2F&quot;/&gt;&lt;wsp:rsid wsp:val=&quot;00E51031&quot;/&gt;&lt;wsp:rsid wsp:val=&quot;00E519C2&quot;/&gt;&lt;wsp:rsid wsp:val=&quot;00E51C00&quot;/&gt;&lt;wsp:rsid wsp:val=&quot;00E51F29&quot;/&gt;&lt;wsp:rsid wsp:val=&quot;00E52253&quot;/&gt;&lt;wsp:rsid wsp:val=&quot;00E528D3&quot;/&gt;&lt;wsp:rsid wsp:val=&quot;00E53514&quot;/&gt;&lt;wsp:rsid wsp:val=&quot;00E55FEB&quot;/&gt;&lt;wsp:rsid wsp:val=&quot;00E5619B&quot;/&gt;&lt;wsp:rsid wsp:val=&quot;00E5694C&quot;/&gt;&lt;wsp:rsid wsp:val=&quot;00E56D12&quot;/&gt;&lt;wsp:rsid wsp:val=&quot;00E578BC&quot;/&gt;&lt;wsp:rsid wsp:val=&quot;00E57F1E&quot;/&gt;&lt;wsp:rsid wsp:val=&quot;00E60D27&quot;/&gt;&lt;wsp:rsid wsp:val=&quot;00E60EC4&quot;/&gt;&lt;wsp:rsid wsp:val=&quot;00E60F2F&quot;/&gt;&lt;wsp:rsid wsp:val=&quot;00E610C2&quot;/&gt;&lt;wsp:rsid wsp:val=&quot;00E6117A&quot;/&gt;&lt;wsp:rsid wsp:val=&quot;00E61269&quot;/&gt;&lt;wsp:rsid wsp:val=&quot;00E613C7&quot;/&gt;&lt;wsp:rsid wsp:val=&quot;00E61F94&quot;/&gt;&lt;wsp:rsid wsp:val=&quot;00E624A8&quot;/&gt;&lt;wsp:rsid wsp:val=&quot;00E62A8F&quot;/&gt;&lt;wsp:rsid wsp:val=&quot;00E62AE8&quot;/&gt;&lt;wsp:rsid wsp:val=&quot;00E62E49&quot;/&gt;&lt;wsp:rsid wsp:val=&quot;00E636D7&quot;/&gt;&lt;wsp:rsid wsp:val=&quot;00E64115&quot;/&gt;&lt;wsp:rsid wsp:val=&quot;00E64201&quot;/&gt;&lt;wsp:rsid wsp:val=&quot;00E6437E&quot;/&gt;&lt;wsp:rsid wsp:val=&quot;00E64902&quot;/&gt;&lt;wsp:rsid wsp:val=&quot;00E6497A&quot;/&gt;&lt;wsp:rsid wsp:val=&quot;00E649B0&quot;/&gt;&lt;wsp:rsid wsp:val=&quot;00E64A93&quot;/&gt;&lt;wsp:rsid wsp:val=&quot;00E64B46&quot;/&gt;&lt;wsp:rsid wsp:val=&quot;00E64DBA&quot;/&gt;&lt;wsp:rsid wsp:val=&quot;00E6528A&quot;/&gt;&lt;wsp:rsid wsp:val=&quot;00E659A6&quot;/&gt;&lt;wsp:rsid wsp:val=&quot;00E66089&quot;/&gt;&lt;wsp:rsid wsp:val=&quot;00E66340&quot;/&gt;&lt;wsp:rsid wsp:val=&quot;00E6688C&quot;/&gt;&lt;wsp:rsid wsp:val=&quot;00E67DC8&quot;/&gt;&lt;wsp:rsid wsp:val=&quot;00E702D5&quot;/&gt;&lt;wsp:rsid wsp:val=&quot;00E7057A&quot;/&gt;&lt;wsp:rsid wsp:val=&quot;00E70676&quot;/&gt;&lt;wsp:rsid wsp:val=&quot;00E7125A&quot;/&gt;&lt;wsp:rsid wsp:val=&quot;00E71387&quot;/&gt;&lt;wsp:rsid wsp:val=&quot;00E713C2&quot;/&gt;&lt;wsp:rsid wsp:val=&quot;00E71604&quot;/&gt;&lt;wsp:rsid wsp:val=&quot;00E71A06&quot;/&gt;&lt;wsp:rsid wsp:val=&quot;00E71C7B&quot;/&gt;&lt;wsp:rsid wsp:val=&quot;00E71CE7&quot;/&gt;&lt;wsp:rsid wsp:val=&quot;00E72E44&quot;/&gt;&lt;wsp:rsid wsp:val=&quot;00E733DA&quot;/&gt;&lt;wsp:rsid wsp:val=&quot;00E743A2&quot;/&gt;&lt;wsp:rsid wsp:val=&quot;00E7482F&quot;/&gt;&lt;wsp:rsid wsp:val=&quot;00E74A75&quot;/&gt;&lt;wsp:rsid wsp:val=&quot;00E74E3A&quot;/&gt;&lt;wsp:rsid wsp:val=&quot;00E752AC&quot;/&gt;&lt;wsp:rsid wsp:val=&quot;00E7537C&quot;/&gt;&lt;wsp:rsid wsp:val=&quot;00E753AF&quot;/&gt;&lt;wsp:rsid wsp:val=&quot;00E7544C&quot;/&gt;&lt;wsp:rsid wsp:val=&quot;00E75524&quot;/&gt;&lt;wsp:rsid wsp:val=&quot;00E756F4&quot;/&gt;&lt;wsp:rsid wsp:val=&quot;00E76817&quot;/&gt;&lt;wsp:rsid wsp:val=&quot;00E7718B&quot;/&gt;&lt;wsp:rsid wsp:val=&quot;00E77801&quot;/&gt;&lt;wsp:rsid wsp:val=&quot;00E778A9&quot;/&gt;&lt;wsp:rsid wsp:val=&quot;00E77C81&quot;/&gt;&lt;wsp:rsid wsp:val=&quot;00E77DAD&quot;/&gt;&lt;wsp:rsid wsp:val=&quot;00E80C2C&quot;/&gt;&lt;wsp:rsid wsp:val=&quot;00E8107F&quot;/&gt;&lt;wsp:rsid wsp:val=&quot;00E812DF&quot;/&gt;&lt;wsp:rsid wsp:val=&quot;00E81C38&quot;/&gt;&lt;wsp:rsid wsp:val=&quot;00E81D41&quot;/&gt;&lt;wsp:rsid wsp:val=&quot;00E82221&quot;/&gt;&lt;wsp:rsid wsp:val=&quot;00E82B9C&quot;/&gt;&lt;wsp:rsid wsp:val=&quot;00E835B1&quot;/&gt;&lt;wsp:rsid wsp:val=&quot;00E835FD&quot;/&gt;&lt;wsp:rsid wsp:val=&quot;00E83764&quot;/&gt;&lt;wsp:rsid wsp:val=&quot;00E83AAA&quot;/&gt;&lt;wsp:rsid wsp:val=&quot;00E83AEF&quot;/&gt;&lt;wsp:rsid wsp:val=&quot;00E83BB4&quot;/&gt;&lt;wsp:rsid wsp:val=&quot;00E8457E&quot;/&gt;&lt;wsp:rsid wsp:val=&quot;00E84A71&quot;/&gt;&lt;wsp:rsid wsp:val=&quot;00E84FC9&quot;/&gt;&lt;wsp:rsid wsp:val=&quot;00E85323&quot;/&gt;&lt;wsp:rsid wsp:val=&quot;00E861A5&quot;/&gt;&lt;wsp:rsid wsp:val=&quot;00E862DE&quot;/&gt;&lt;wsp:rsid wsp:val=&quot;00E86508&quot;/&gt;&lt;wsp:rsid wsp:val=&quot;00E86F4B&quot;/&gt;&lt;wsp:rsid wsp:val=&quot;00E87742&quot;/&gt;&lt;wsp:rsid wsp:val=&quot;00E87767&quot;/&gt;&lt;wsp:rsid wsp:val=&quot;00E87A79&quot;/&gt;&lt;wsp:rsid wsp:val=&quot;00E9068B&quot;/&gt;&lt;wsp:rsid wsp:val=&quot;00E908D4&quot;/&gt;&lt;wsp:rsid wsp:val=&quot;00E909F2&quot;/&gt;&lt;wsp:rsid wsp:val=&quot;00E90DC5&quot;/&gt;&lt;wsp:rsid wsp:val=&quot;00E91002&quot;/&gt;&lt;wsp:rsid wsp:val=&quot;00E91110&quot;/&gt;&lt;wsp:rsid wsp:val=&quot;00E916CB&quot;/&gt;&lt;wsp:rsid wsp:val=&quot;00E91DDE&quot;/&gt;&lt;wsp:rsid wsp:val=&quot;00E921E1&quot;/&gt;&lt;wsp:rsid wsp:val=&quot;00E92400&quot;/&gt;&lt;wsp:rsid wsp:val=&quot;00E92716&quot;/&gt;&lt;wsp:rsid wsp:val=&quot;00E929F8&quot;/&gt;&lt;wsp:rsid wsp:val=&quot;00E92D17&quot;/&gt;&lt;wsp:rsid wsp:val=&quot;00E93E4F&quot;/&gt;&lt;wsp:rsid wsp:val=&quot;00E948B6&quot;/&gt;&lt;wsp:rsid wsp:val=&quot;00E94D57&quot;/&gt;&lt;wsp:rsid wsp:val=&quot;00E95410&quot;/&gt;&lt;wsp:rsid wsp:val=&quot;00E95BAF&quot;/&gt;&lt;wsp:rsid wsp:val=&quot;00E95F82&quot;/&gt;&lt;wsp:rsid wsp:val=&quot;00E9602D&quot;/&gt;&lt;wsp:rsid wsp:val=&quot;00E963C0&quot;/&gt;&lt;wsp:rsid wsp:val=&quot;00E96427&quot;/&gt;&lt;wsp:rsid wsp:val=&quot;00E96824&quot;/&gt;&lt;wsp:rsid wsp:val=&quot;00E96A29&quot;/&gt;&lt;wsp:rsid wsp:val=&quot;00E97305&quot;/&gt;&lt;wsp:rsid wsp:val=&quot;00EA01C7&quot;/&gt;&lt;wsp:rsid wsp:val=&quot;00EA093F&quot;/&gt;&lt;wsp:rsid wsp:val=&quot;00EA12F0&quot;/&gt;&lt;wsp:rsid wsp:val=&quot;00EA1970&quot;/&gt;&lt;wsp:rsid wsp:val=&quot;00EA1D7C&quot;/&gt;&lt;wsp:rsid wsp:val=&quot;00EA297F&quot;/&gt;&lt;wsp:rsid wsp:val=&quot;00EA5D5A&quot;/&gt;&lt;wsp:rsid wsp:val=&quot;00EA5EBC&quot;/&gt;&lt;wsp:rsid wsp:val=&quot;00EA63BE&quot;/&gt;&lt;wsp:rsid wsp:val=&quot;00EA6A0E&quot;/&gt;&lt;wsp:rsid wsp:val=&quot;00EA70A6&quot;/&gt;&lt;wsp:rsid wsp:val=&quot;00EB0057&quot;/&gt;&lt;wsp:rsid wsp:val=&quot;00EB057E&quot;/&gt;&lt;wsp:rsid wsp:val=&quot;00EB0931&quot;/&gt;&lt;wsp:rsid wsp:val=&quot;00EB0A96&quot;/&gt;&lt;wsp:rsid wsp:val=&quot;00EB0AC8&quot;/&gt;&lt;wsp:rsid wsp:val=&quot;00EB169C&quot;/&gt;&lt;wsp:rsid wsp:val=&quot;00EB173B&quot;/&gt;&lt;wsp:rsid wsp:val=&quot;00EB1746&quot;/&gt;&lt;wsp:rsid wsp:val=&quot;00EB1A15&quot;/&gt;&lt;wsp:rsid wsp:val=&quot;00EB2B22&quot;/&gt;&lt;wsp:rsid wsp:val=&quot;00EB2BA5&quot;/&gt;&lt;wsp:rsid wsp:val=&quot;00EB2F91&quot;/&gt;&lt;wsp:rsid wsp:val=&quot;00EB31DB&quot;/&gt;&lt;wsp:rsid wsp:val=&quot;00EB530F&quot;/&gt;&lt;wsp:rsid wsp:val=&quot;00EB5E50&quot;/&gt;&lt;wsp:rsid wsp:val=&quot;00EB6F07&quot;/&gt;&lt;wsp:rsid wsp:val=&quot;00EB70E2&quot;/&gt;&lt;wsp:rsid wsp:val=&quot;00EB7446&quot;/&gt;&lt;wsp:rsid wsp:val=&quot;00EB7459&quot;/&gt;&lt;wsp:rsid wsp:val=&quot;00EC0FBB&quot;/&gt;&lt;wsp:rsid wsp:val=&quot;00EC1660&quot;/&gt;&lt;wsp:rsid wsp:val=&quot;00EC182A&quot;/&gt;&lt;wsp:rsid wsp:val=&quot;00EC39AA&quot;/&gt;&lt;wsp:rsid wsp:val=&quot;00EC446E&quot;/&gt;&lt;wsp:rsid wsp:val=&quot;00EC47B0&quot;/&gt;&lt;wsp:rsid wsp:val=&quot;00EC4977&quot;/&gt;&lt;wsp:rsid wsp:val=&quot;00EC5807&quot;/&gt;&lt;wsp:rsid wsp:val=&quot;00EC5808&quot;/&gt;&lt;wsp:rsid wsp:val=&quot;00EC59AE&quot;/&gt;&lt;wsp:rsid wsp:val=&quot;00EC6413&quot;/&gt;&lt;wsp:rsid wsp:val=&quot;00EC6E31&quot;/&gt;&lt;wsp:rsid wsp:val=&quot;00EC71F4&quot;/&gt;&lt;wsp:rsid wsp:val=&quot;00EC7300&quot;/&gt;&lt;wsp:rsid wsp:val=&quot;00EC741D&quot;/&gt;&lt;wsp:rsid wsp:val=&quot;00EC76FB&quot;/&gt;&lt;wsp:rsid wsp:val=&quot;00EC7C4C&quot;/&gt;&lt;wsp:rsid wsp:val=&quot;00ED0106&quot;/&gt;&lt;wsp:rsid wsp:val=&quot;00ED0375&quot;/&gt;&lt;wsp:rsid wsp:val=&quot;00ED0591&quot;/&gt;&lt;wsp:rsid wsp:val=&quot;00ED0C72&quot;/&gt;&lt;wsp:rsid wsp:val=&quot;00ED0D7D&quot;/&gt;&lt;wsp:rsid wsp:val=&quot;00ED1162&quot;/&gt;&lt;wsp:rsid wsp:val=&quot;00ED1733&quot;/&gt;&lt;wsp:rsid wsp:val=&quot;00ED17F6&quot;/&gt;&lt;wsp:rsid wsp:val=&quot;00ED1836&quot;/&gt;&lt;wsp:rsid wsp:val=&quot;00ED2CD5&quot;/&gt;&lt;wsp:rsid wsp:val=&quot;00ED2CF5&quot;/&gt;&lt;wsp:rsid wsp:val=&quot;00ED2F3C&quot;/&gt;&lt;wsp:rsid wsp:val=&quot;00ED36FC&quot;/&gt;&lt;wsp:rsid wsp:val=&quot;00ED376A&quot;/&gt;&lt;wsp:rsid wsp:val=&quot;00ED3DFA&quot;/&gt;&lt;wsp:rsid wsp:val=&quot;00ED3E31&quot;/&gt;&lt;wsp:rsid wsp:val=&quot;00ED55CE&quot;/&gt;&lt;wsp:rsid wsp:val=&quot;00ED5DC7&quot;/&gt;&lt;wsp:rsid wsp:val=&quot;00ED73B1&quot;/&gt;&lt;wsp:rsid wsp:val=&quot;00ED757C&quot;/&gt;&lt;wsp:rsid wsp:val=&quot;00ED7F76&quot;/&gt;&lt;wsp:rsid wsp:val=&quot;00EE157D&quot;/&gt;&lt;wsp:rsid wsp:val=&quot;00EE15E9&quot;/&gt;&lt;wsp:rsid wsp:val=&quot;00EE17DE&quot;/&gt;&lt;wsp:rsid wsp:val=&quot;00EE1850&quot;/&gt;&lt;wsp:rsid wsp:val=&quot;00EE21AD&quot;/&gt;&lt;wsp:rsid wsp:val=&quot;00EE27F8&quot;/&gt;&lt;wsp:rsid wsp:val=&quot;00EE2978&quot;/&gt;&lt;wsp:rsid wsp:val=&quot;00EE3149&quot;/&gt;&lt;wsp:rsid wsp:val=&quot;00EE4086&quot;/&gt;&lt;wsp:rsid wsp:val=&quot;00EE43BE&quot;/&gt;&lt;wsp:rsid wsp:val=&quot;00EE44C1&quot;/&gt;&lt;wsp:rsid wsp:val=&quot;00EE4664&quot;/&gt;&lt;wsp:rsid wsp:val=&quot;00EE4BBB&quot;/&gt;&lt;wsp:rsid wsp:val=&quot;00EE5145&quot;/&gt;&lt;wsp:rsid wsp:val=&quot;00EE542A&quot;/&gt;&lt;wsp:rsid wsp:val=&quot;00EE58B2&quot;/&gt;&lt;wsp:rsid wsp:val=&quot;00EE5C1B&quot;/&gt;&lt;wsp:rsid wsp:val=&quot;00EE69E9&quot;/&gt;&lt;wsp:rsid wsp:val=&quot;00EE6C64&quot;/&gt;&lt;wsp:rsid wsp:val=&quot;00EE6D6D&quot;/&gt;&lt;wsp:rsid wsp:val=&quot;00EE6EC1&quot;/&gt;&lt;wsp:rsid wsp:val=&quot;00EE6F93&quot;/&gt;&lt;wsp:rsid wsp:val=&quot;00EE71F5&quot;/&gt;&lt;wsp:rsid wsp:val=&quot;00EE770F&quot;/&gt;&lt;wsp:rsid wsp:val=&quot;00EE788E&quot;/&gt;&lt;wsp:rsid wsp:val=&quot;00EF001F&quot;/&gt;&lt;wsp:rsid wsp:val=&quot;00EF0052&quot;/&gt;&lt;wsp:rsid wsp:val=&quot;00EF1173&quot;/&gt;&lt;wsp:rsid wsp:val=&quot;00EF13C7&quot;/&gt;&lt;wsp:rsid wsp:val=&quot;00EF31C0&quot;/&gt;&lt;wsp:rsid wsp:val=&quot;00EF3445&quot;/&gt;&lt;wsp:rsid wsp:val=&quot;00EF3790&quot;/&gt;&lt;wsp:rsid wsp:val=&quot;00EF39F1&quot;/&gt;&lt;wsp:rsid wsp:val=&quot;00EF3C6E&quot;/&gt;&lt;wsp:rsid wsp:val=&quot;00EF43A3&quot;/&gt;&lt;wsp:rsid wsp:val=&quot;00EF4ED3&quot;/&gt;&lt;wsp:rsid wsp:val=&quot;00EF52C0&quot;/&gt;&lt;wsp:rsid wsp:val=&quot;00EF5607&quot;/&gt;&lt;wsp:rsid wsp:val=&quot;00EF60D7&quot;/&gt;&lt;wsp:rsid wsp:val=&quot;00EF6746&quot;/&gt;&lt;wsp:rsid wsp:val=&quot;00EF7EBF&quot;/&gt;&lt;wsp:rsid wsp:val=&quot;00F00CC9&quot;/&gt;&lt;wsp:rsid wsp:val=&quot;00F01264&quot;/&gt;&lt;wsp:rsid wsp:val=&quot;00F019FB&quot;/&gt;&lt;wsp:rsid wsp:val=&quot;00F01FD7&quot;/&gt;&lt;wsp:rsid wsp:val=&quot;00F01FF1&quot;/&gt;&lt;wsp:rsid wsp:val=&quot;00F0204F&quot;/&gt;&lt;wsp:rsid wsp:val=&quot;00F02755&quot;/&gt;&lt;wsp:rsid wsp:val=&quot;00F028A5&quot;/&gt;&lt;wsp:rsid wsp:val=&quot;00F02A31&quot;/&gt;&lt;wsp:rsid wsp:val=&quot;00F02E80&quot;/&gt;&lt;wsp:rsid wsp:val=&quot;00F03238&quot;/&gt;&lt;wsp:rsid wsp:val=&quot;00F03B69&quot;/&gt;&lt;wsp:rsid wsp:val=&quot;00F03BFC&quot;/&gt;&lt;wsp:rsid wsp:val=&quot;00F049D3&quot;/&gt;&lt;wsp:rsid wsp:val=&quot;00F05644&quot;/&gt;&lt;wsp:rsid wsp:val=&quot;00F06072&quot;/&gt;&lt;wsp:rsid wsp:val=&quot;00F0679C&quot;/&gt;&lt;wsp:rsid wsp:val=&quot;00F06A5D&quot;/&gt;&lt;wsp:rsid wsp:val=&quot;00F06B80&quot;/&gt;&lt;wsp:rsid wsp:val=&quot;00F07185&quot;/&gt;&lt;wsp:rsid wsp:val=&quot;00F07FC0&quot;/&gt;&lt;wsp:rsid wsp:val=&quot;00F104EF&quot;/&gt;&lt;wsp:rsid wsp:val=&quot;00F108B4&quot;/&gt;&lt;wsp:rsid wsp:val=&quot;00F10969&quot;/&gt;&lt;wsp:rsid wsp:val=&quot;00F109B5&quot;/&gt;&lt;wsp:rsid wsp:val=&quot;00F10CAE&quot;/&gt;&lt;wsp:rsid wsp:val=&quot;00F10F18&quot;/&gt;&lt;wsp:rsid wsp:val=&quot;00F1111B&quot;/&gt;&lt;wsp:rsid wsp:val=&quot;00F11B9F&quot;/&gt;&lt;wsp:rsid wsp:val=&quot;00F12E08&quot;/&gt;&lt;wsp:rsid wsp:val=&quot;00F12FE1&quot;/&gt;&lt;wsp:rsid wsp:val=&quot;00F13043&quot;/&gt;&lt;wsp:rsid wsp:val=&quot;00F13269&quot;/&gt;&lt;wsp:rsid wsp:val=&quot;00F138C6&quot;/&gt;&lt;wsp:rsid wsp:val=&quot;00F13BE6&quot;/&gt;&lt;wsp:rsid wsp:val=&quot;00F13D14&quot;/&gt;&lt;wsp:rsid wsp:val=&quot;00F14147&quot;/&gt;&lt;wsp:rsid wsp:val=&quot;00F16366&quot;/&gt;&lt;wsp:rsid wsp:val=&quot;00F16F1A&quot;/&gt;&lt;wsp:rsid wsp:val=&quot;00F17250&quot;/&gt;&lt;wsp:rsid wsp:val=&quot;00F179F8&quot;/&gt;&lt;wsp:rsid wsp:val=&quot;00F20BDB&quot;/&gt;&lt;wsp:rsid wsp:val=&quot;00F20F07&quot;/&gt;&lt;wsp:rsid wsp:val=&quot;00F21405&quot;/&gt;&lt;wsp:rsid wsp:val=&quot;00F217C8&quot;/&gt;&lt;wsp:rsid wsp:val=&quot;00F22048&quot;/&gt;&lt;wsp:rsid wsp:val=&quot;00F2296C&quot;/&gt;&lt;wsp:rsid wsp:val=&quot;00F22E92&quot;/&gt;&lt;wsp:rsid wsp:val=&quot;00F22E97&quot;/&gt;&lt;wsp:rsid wsp:val=&quot;00F23347&quot;/&gt;&lt;wsp:rsid wsp:val=&quot;00F233C3&quot;/&gt;&lt;wsp:rsid wsp:val=&quot;00F23BC4&quot;/&gt;&lt;wsp:rsid wsp:val=&quot;00F242C8&quot;/&gt;&lt;wsp:rsid wsp:val=&quot;00F24847&quot;/&gt;&lt;wsp:rsid wsp:val=&quot;00F24BEF&quot;/&gt;&lt;wsp:rsid wsp:val=&quot;00F2507A&quot;/&gt;&lt;wsp:rsid wsp:val=&quot;00F257BE&quot;/&gt;&lt;wsp:rsid wsp:val=&quot;00F25AD9&quot;/&gt;&lt;wsp:rsid wsp:val=&quot;00F26C49&quot;/&gt;&lt;wsp:rsid wsp:val=&quot;00F27057&quot;/&gt;&lt;wsp:rsid wsp:val=&quot;00F271DF&quot;/&gt;&lt;wsp:rsid wsp:val=&quot;00F2765E&quot;/&gt;&lt;wsp:rsid wsp:val=&quot;00F2789B&quot;/&gt;&lt;wsp:rsid wsp:val=&quot;00F3018B&quot;/&gt;&lt;wsp:rsid wsp:val=&quot;00F30DD0&quot;/&gt;&lt;wsp:rsid wsp:val=&quot;00F30E60&quot;/&gt;&lt;wsp:rsid wsp:val=&quot;00F30E7A&quot;/&gt;&lt;wsp:rsid wsp:val=&quot;00F31497&quot;/&gt;&lt;wsp:rsid wsp:val=&quot;00F3231C&quot;/&gt;&lt;wsp:rsid wsp:val=&quot;00F3247F&quot;/&gt;&lt;wsp:rsid wsp:val=&quot;00F32759&quot;/&gt;&lt;wsp:rsid wsp:val=&quot;00F32955&quot;/&gt;&lt;wsp:rsid wsp:val=&quot;00F3365B&quot;/&gt;&lt;wsp:rsid wsp:val=&quot;00F3366F&quot;/&gt;&lt;wsp:rsid wsp:val=&quot;00F33737&quot;/&gt;&lt;wsp:rsid wsp:val=&quot;00F33E82&quot;/&gt;&lt;wsp:rsid wsp:val=&quot;00F343BC&quot;/&gt;&lt;wsp:rsid wsp:val=&quot;00F34BD0&quot;/&gt;&lt;wsp:rsid wsp:val=&quot;00F35D6F&quot;/&gt;&lt;wsp:rsid wsp:val=&quot;00F362DF&quot;/&gt;&lt;wsp:rsid wsp:val=&quot;00F362E4&quot;/&gt;&lt;wsp:rsid wsp:val=&quot;00F364A1&quot;/&gt;&lt;wsp:rsid wsp:val=&quot;00F365E9&quot;/&gt;&lt;wsp:rsid wsp:val=&quot;00F3764D&quot;/&gt;&lt;wsp:rsid wsp:val=&quot;00F379D9&quot;/&gt;&lt;wsp:rsid wsp:val=&quot;00F37B57&quot;/&gt;&lt;wsp:rsid wsp:val=&quot;00F40245&quot;/&gt;&lt;wsp:rsid wsp:val=&quot;00F404BC&quot;/&gt;&lt;wsp:rsid wsp:val=&quot;00F40E6A&quot;/&gt;&lt;wsp:rsid wsp:val=&quot;00F4192A&quot;/&gt;&lt;wsp:rsid wsp:val=&quot;00F4219C&quot;/&gt;&lt;wsp:rsid wsp:val=&quot;00F42D8F&quot;/&gt;&lt;wsp:rsid wsp:val=&quot;00F43DE0&quot;/&gt;&lt;wsp:rsid wsp:val=&quot;00F43E28&quot;/&gt;&lt;wsp:rsid wsp:val=&quot;00F4403C&quot;/&gt;&lt;wsp:rsid wsp:val=&quot;00F44703&quot;/&gt;&lt;wsp:rsid wsp:val=&quot;00F4639E&quot;/&gt;&lt;wsp:rsid wsp:val=&quot;00F463EB&quot;/&gt;&lt;wsp:rsid wsp:val=&quot;00F46795&quot;/&gt;&lt;wsp:rsid wsp:val=&quot;00F46C85&quot;/&gt;&lt;wsp:rsid wsp:val=&quot;00F47167&quot;/&gt;&lt;wsp:rsid wsp:val=&quot;00F47552&quot;/&gt;&lt;wsp:rsid wsp:val=&quot;00F47556&quot;/&gt;&lt;wsp:rsid wsp:val=&quot;00F47766&quot;/&gt;&lt;wsp:rsid wsp:val=&quot;00F47833&quot;/&gt;&lt;wsp:rsid wsp:val=&quot;00F47873&quot;/&gt;&lt;wsp:rsid wsp:val=&quot;00F47B20&quot;/&gt;&lt;wsp:rsid wsp:val=&quot;00F47B30&quot;/&gt;&lt;wsp:rsid wsp:val=&quot;00F47BFA&quot;/&gt;&lt;wsp:rsid wsp:val=&quot;00F502B4&quot;/&gt;&lt;wsp:rsid wsp:val=&quot;00F50BDB&quot;/&gt;&lt;wsp:rsid wsp:val=&quot;00F510B9&quot;/&gt;&lt;wsp:rsid wsp:val=&quot;00F51130&quot;/&gt;&lt;wsp:rsid wsp:val=&quot;00F5162D&quot;/&gt;&lt;wsp:rsid wsp:val=&quot;00F516A6&quot;/&gt;&lt;wsp:rsid wsp:val=&quot;00F51B77&quot;/&gt;&lt;wsp:rsid wsp:val=&quot;00F51F17&quot;/&gt;&lt;wsp:rsid wsp:val=&quot;00F52368&quot;/&gt;&lt;wsp:rsid wsp:val=&quot;00F5258D&quot;/&gt;&lt;wsp:rsid wsp:val=&quot;00F5275C&quot;/&gt;&lt;wsp:rsid wsp:val=&quot;00F52A03&quot;/&gt;&lt;wsp:rsid wsp:val=&quot;00F53938&quot;/&gt;&lt;wsp:rsid wsp:val=&quot;00F539FB&quot;/&gt;&lt;wsp:rsid wsp:val=&quot;00F54626&quot;/&gt;&lt;wsp:rsid wsp:val=&quot;00F546ED&quot;/&gt;&lt;wsp:rsid wsp:val=&quot;00F54827&quot;/&gt;&lt;wsp:rsid wsp:val=&quot;00F54D4E&quot;/&gt;&lt;wsp:rsid wsp:val=&quot;00F5500E&quot;/&gt;&lt;wsp:rsid wsp:val=&quot;00F55020&quot;/&gt;&lt;wsp:rsid wsp:val=&quot;00F55687&quot;/&gt;&lt;wsp:rsid wsp:val=&quot;00F556A4&quot;/&gt;&lt;wsp:rsid wsp:val=&quot;00F55DBC&quot;/&gt;&lt;wsp:rsid wsp:val=&quot;00F56A17&quot;/&gt;&lt;wsp:rsid wsp:val=&quot;00F56DC0&quot;/&gt;&lt;wsp:rsid wsp:val=&quot;00F5714B&quot;/&gt;&lt;wsp:rsid wsp:val=&quot;00F573FB&quot;/&gt;&lt;wsp:rsid wsp:val=&quot;00F575F8&quot;/&gt;&lt;wsp:rsid wsp:val=&quot;00F57773&quot;/&gt;&lt;wsp:rsid wsp:val=&quot;00F601E3&quot;/&gt;&lt;wsp:rsid wsp:val=&quot;00F6071E&quot;/&gt;&lt;wsp:rsid wsp:val=&quot;00F60C6B&quot;/&gt;&lt;wsp:rsid wsp:val=&quot;00F60EA8&quot;/&gt;&lt;wsp:rsid wsp:val=&quot;00F6130F&quot;/&gt;&lt;wsp:rsid wsp:val=&quot;00F61465&quot;/&gt;&lt;wsp:rsid wsp:val=&quot;00F61FE0&quot;/&gt;&lt;wsp:rsid wsp:val=&quot;00F62253&quot;/&gt;&lt;wsp:rsid wsp:val=&quot;00F622BF&quot;/&gt;&lt;wsp:rsid wsp:val=&quot;00F62652&quot;/&gt;&lt;wsp:rsid wsp:val=&quot;00F628A4&quot;/&gt;&lt;wsp:rsid wsp:val=&quot;00F639F8&quot;/&gt;&lt;wsp:rsid wsp:val=&quot;00F6400A&quot;/&gt;&lt;wsp:rsid wsp:val=&quot;00F64364&quot;/&gt;&lt;wsp:rsid wsp:val=&quot;00F64D9F&quot;/&gt;&lt;wsp:rsid wsp:val=&quot;00F6550D&quot;/&gt;&lt;wsp:rsid wsp:val=&quot;00F658F7&quot;/&gt;&lt;wsp:rsid wsp:val=&quot;00F65F3F&quot;/&gt;&lt;wsp:rsid wsp:val=&quot;00F65FBD&quot;/&gt;&lt;wsp:rsid wsp:val=&quot;00F6635B&quot;/&gt;&lt;wsp:rsid wsp:val=&quot;00F6664E&quot;/&gt;&lt;wsp:rsid wsp:val=&quot;00F66C3D&quot;/&gt;&lt;wsp:rsid wsp:val=&quot;00F6728E&quot;/&gt;&lt;wsp:rsid wsp:val=&quot;00F67A60&quot;/&gt;&lt;wsp:rsid wsp:val=&quot;00F67CC8&quot;/&gt;&lt;wsp:rsid wsp:val=&quot;00F7035B&quot;/&gt;&lt;wsp:rsid wsp:val=&quot;00F70609&quot;/&gt;&lt;wsp:rsid wsp:val=&quot;00F706AF&quot;/&gt;&lt;wsp:rsid wsp:val=&quot;00F713E6&quot;/&gt;&lt;wsp:rsid wsp:val=&quot;00F71DE0&quot;/&gt;&lt;wsp:rsid wsp:val=&quot;00F72641&quot;/&gt;&lt;wsp:rsid wsp:val=&quot;00F72B29&quot;/&gt;&lt;wsp:rsid wsp:val=&quot;00F73424&quot;/&gt;&lt;wsp:rsid wsp:val=&quot;00F734C5&quot;/&gt;&lt;wsp:rsid wsp:val=&quot;00F73A16&quot;/&gt;&lt;wsp:rsid wsp:val=&quot;00F744AD&quot;/&gt;&lt;wsp:rsid wsp:val=&quot;00F74BE4&quot;/&gt;&lt;wsp:rsid wsp:val=&quot;00F756CD&quot;/&gt;&lt;wsp:rsid wsp:val=&quot;00F7651C&quot;/&gt;&lt;wsp:rsid wsp:val=&quot;00F76A7A&quot;/&gt;&lt;wsp:rsid wsp:val=&quot;00F76ADB&quot;/&gt;&lt;wsp:rsid wsp:val=&quot;00F7725D&quot;/&gt;&lt;wsp:rsid wsp:val=&quot;00F80095&quot;/&gt;&lt;wsp:rsid wsp:val=&quot;00F80466&quot;/&gt;&lt;wsp:rsid wsp:val=&quot;00F80CA0&quot;/&gt;&lt;wsp:rsid wsp:val=&quot;00F80FDD&quot;/&gt;&lt;wsp:rsid wsp:val=&quot;00F81173&quot;/&gt;&lt;wsp:rsid wsp:val=&quot;00F81498&quot;/&gt;&lt;wsp:rsid wsp:val=&quot;00F81B0E&quot;/&gt;&lt;wsp:rsid wsp:val=&quot;00F81B2D&quot;/&gt;&lt;wsp:rsid wsp:val=&quot;00F81BDB&quot;/&gt;&lt;wsp:rsid wsp:val=&quot;00F81C41&quot;/&gt;&lt;wsp:rsid wsp:val=&quot;00F82555&quot;/&gt;&lt;wsp:rsid wsp:val=&quot;00F82721&quot;/&gt;&lt;wsp:rsid wsp:val=&quot;00F82D07&quot;/&gt;&lt;wsp:rsid wsp:val=&quot;00F83A3B&quot;/&gt;&lt;wsp:rsid wsp:val=&quot;00F83AF0&quot;/&gt;&lt;wsp:rsid wsp:val=&quot;00F83C65&quot;/&gt;&lt;wsp:rsid wsp:val=&quot;00F83CFB&quot;/&gt;&lt;wsp:rsid wsp:val=&quot;00F83DB8&quot;/&gt;&lt;wsp:rsid wsp:val=&quot;00F8414C&quot;/&gt;&lt;wsp:rsid wsp:val=&quot;00F845F0&quot;/&gt;&lt;wsp:rsid wsp:val=&quot;00F84BD1&quot;/&gt;&lt;wsp:rsid wsp:val=&quot;00F8532F&quot;/&gt;&lt;wsp:rsid wsp:val=&quot;00F858BE&quot;/&gt;&lt;wsp:rsid wsp:val=&quot;00F85991&quot;/&gt;&lt;wsp:rsid wsp:val=&quot;00F85E28&quot;/&gt;&lt;wsp:rsid wsp:val=&quot;00F86886&quot;/&gt;&lt;wsp:rsid wsp:val=&quot;00F86A59&quot;/&gt;&lt;wsp:rsid wsp:val=&quot;00F86EA6&quot;/&gt;&lt;wsp:rsid wsp:val=&quot;00F86F7B&quot;/&gt;&lt;wsp:rsid wsp:val=&quot;00F8719C&quot;/&gt;&lt;wsp:rsid wsp:val=&quot;00F87C20&quot;/&gt;&lt;wsp:rsid wsp:val=&quot;00F90184&quot;/&gt;&lt;wsp:rsid wsp:val=&quot;00F9021D&quot;/&gt;&lt;wsp:rsid wsp:val=&quot;00F905E0&quot;/&gt;&lt;wsp:rsid wsp:val=&quot;00F9098A&quot;/&gt;&lt;wsp:rsid wsp:val=&quot;00F90B22&quot;/&gt;&lt;wsp:rsid wsp:val=&quot;00F90F16&quot;/&gt;&lt;wsp:rsid wsp:val=&quot;00F91196&quot;/&gt;&lt;wsp:rsid wsp:val=&quot;00F914E5&quot;/&gt;&lt;wsp:rsid wsp:val=&quot;00F91A98&quot;/&gt;&lt;wsp:rsid wsp:val=&quot;00F91E01&quot;/&gt;&lt;wsp:rsid wsp:val=&quot;00F9229E&quot;/&gt;&lt;wsp:rsid wsp:val=&quot;00F925D8&quot;/&gt;&lt;wsp:rsid wsp:val=&quot;00F9386C&quot;/&gt;&lt;wsp:rsid wsp:val=&quot;00F94191&quot;/&gt;&lt;wsp:rsid wsp:val=&quot;00F9423A&quot;/&gt;&lt;wsp:rsid wsp:val=&quot;00F94332&quot;/&gt;&lt;wsp:rsid wsp:val=&quot;00F94F33&quot;/&gt;&lt;wsp:rsid wsp:val=&quot;00F957AA&quot;/&gt;&lt;wsp:rsid wsp:val=&quot;00F96B4A&quot;/&gt;&lt;wsp:rsid wsp:val=&quot;00F97100&quot;/&gt;&lt;wsp:rsid wsp:val=&quot;00F97295&quot;/&gt;&lt;wsp:rsid wsp:val=&quot;00F9766F&quot;/&gt;&lt;wsp:rsid wsp:val=&quot;00F97B23&quot;/&gt;&lt;wsp:rsid wsp:val=&quot;00FA05FE&quot;/&gt;&lt;wsp:rsid wsp:val=&quot;00FA0C08&quot;/&gt;&lt;wsp:rsid wsp:val=&quot;00FA0C91&quot;/&gt;&lt;wsp:rsid wsp:val=&quot;00FA1008&quot;/&gt;&lt;wsp:rsid wsp:val=&quot;00FA1D1E&quot;/&gt;&lt;wsp:rsid wsp:val=&quot;00FA1F1C&quot;/&gt;&lt;wsp:rsid wsp:val=&quot;00FA2658&quot;/&gt;&lt;wsp:rsid wsp:val=&quot;00FA299A&quot;/&gt;&lt;wsp:rsid wsp:val=&quot;00FA2DE2&quot;/&gt;&lt;wsp:rsid wsp:val=&quot;00FA3DDE&quot;/&gt;&lt;wsp:rsid wsp:val=&quot;00FA43A0&quot;/&gt;&lt;wsp:rsid wsp:val=&quot;00FA454A&quot;/&gt;&lt;wsp:rsid wsp:val=&quot;00FA4696&quot;/&gt;&lt;wsp:rsid wsp:val=&quot;00FA4870&quot;/&gt;&lt;wsp:rsid wsp:val=&quot;00FA4B54&quot;/&gt;&lt;wsp:rsid wsp:val=&quot;00FA56F7&quot;/&gt;&lt;wsp:rsid wsp:val=&quot;00FA571D&quot;/&gt;&lt;wsp:rsid wsp:val=&quot;00FA5FD9&quot;/&gt;&lt;wsp:rsid wsp:val=&quot;00FA6573&quot;/&gt;&lt;wsp:rsid wsp:val=&quot;00FA6F24&quot;/&gt;&lt;wsp:rsid wsp:val=&quot;00FA72FF&quot;/&gt;&lt;wsp:rsid wsp:val=&quot;00FA78EA&quot;/&gt;&lt;wsp:rsid wsp:val=&quot;00FB09CA&quot;/&gt;&lt;wsp:rsid wsp:val=&quot;00FB0B80&quot;/&gt;&lt;wsp:rsid wsp:val=&quot;00FB0C44&quot;/&gt;&lt;wsp:rsid wsp:val=&quot;00FB0D11&quot;/&gt;&lt;wsp:rsid wsp:val=&quot;00FB0D4A&quot;/&gt;&lt;wsp:rsid wsp:val=&quot;00FB10BF&quot;/&gt;&lt;wsp:rsid wsp:val=&quot;00FB146A&quot;/&gt;&lt;wsp:rsid wsp:val=&quot;00FB1943&quot;/&gt;&lt;wsp:rsid wsp:val=&quot;00FB24DA&quot;/&gt;&lt;wsp:rsid wsp:val=&quot;00FB3040&quot;/&gt;&lt;wsp:rsid wsp:val=&quot;00FB3B90&quot;/&gt;&lt;wsp:rsid wsp:val=&quot;00FB4364&quot;/&gt;&lt;wsp:rsid wsp:val=&quot;00FB70BD&quot;/&gt;&lt;wsp:rsid wsp:val=&quot;00FB7A3F&quot;/&gt;&lt;wsp:rsid wsp:val=&quot;00FB7D5D&quot;/&gt;&lt;wsp:rsid wsp:val=&quot;00FC0BD0&quot;/&gt;&lt;wsp:rsid wsp:val=&quot;00FC0EAA&quot;/&gt;&lt;wsp:rsid wsp:val=&quot;00FC1B43&quot;/&gt;&lt;wsp:rsid wsp:val=&quot;00FC2156&quot;/&gt;&lt;wsp:rsid wsp:val=&quot;00FC257C&quot;/&gt;&lt;wsp:rsid wsp:val=&quot;00FC2910&quot;/&gt;&lt;wsp:rsid wsp:val=&quot;00FC2C6C&quot;/&gt;&lt;wsp:rsid wsp:val=&quot;00FC30C8&quot;/&gt;&lt;wsp:rsid wsp:val=&quot;00FC36C2&quot;/&gt;&lt;wsp:rsid wsp:val=&quot;00FC3A1C&quot;/&gt;&lt;wsp:rsid wsp:val=&quot;00FC3AAE&quot;/&gt;&lt;wsp:rsid wsp:val=&quot;00FC47EF&quot;/&gt;&lt;wsp:rsid wsp:val=&quot;00FC5031&quot;/&gt;&lt;wsp:rsid wsp:val=&quot;00FC5A67&quot;/&gt;&lt;wsp:rsid wsp:val=&quot;00FC6120&quot;/&gt;&lt;wsp:rsid wsp:val=&quot;00FC7973&quot;/&gt;&lt;wsp:rsid wsp:val=&quot;00FD008B&quot;/&gt;&lt;wsp:rsid wsp:val=&quot;00FD0DAC&quot;/&gt;&lt;wsp:rsid wsp:val=&quot;00FD1044&quot;/&gt;&lt;wsp:rsid wsp:val=&quot;00FD1743&quot;/&gt;&lt;wsp:rsid wsp:val=&quot;00FD1B0A&quot;/&gt;&lt;wsp:rsid wsp:val=&quot;00FD1F14&quot;/&gt;&lt;wsp:rsid wsp:val=&quot;00FD25A9&quot;/&gt;&lt;wsp:rsid wsp:val=&quot;00FD3375&quot;/&gt;&lt;wsp:rsid wsp:val=&quot;00FD3680&quot;/&gt;&lt;wsp:rsid wsp:val=&quot;00FD369A&quot;/&gt;&lt;wsp:rsid wsp:val=&quot;00FD3A9A&quot;/&gt;&lt;wsp:rsid wsp:val=&quot;00FD4578&quot;/&gt;&lt;wsp:rsid wsp:val=&quot;00FD4C51&quot;/&gt;&lt;wsp:rsid wsp:val=&quot;00FD4CC8&quot;/&gt;&lt;wsp:rsid wsp:val=&quot;00FD57B6&quot;/&gt;&lt;wsp:rsid wsp:val=&quot;00FD5946&quot;/&gt;&lt;wsp:rsid wsp:val=&quot;00FD6501&quot;/&gt;&lt;wsp:rsid wsp:val=&quot;00FD69EC&quot;/&gt;&lt;wsp:rsid wsp:val=&quot;00FD6C1C&quot;/&gt;&lt;wsp:rsid wsp:val=&quot;00FD6D8F&quot;/&gt;&lt;wsp:rsid wsp:val=&quot;00FD6E68&quot;/&gt;&lt;wsp:rsid wsp:val=&quot;00FD7F08&quot;/&gt;&lt;wsp:rsid wsp:val=&quot;00FE0279&quot;/&gt;&lt;wsp:rsid wsp:val=&quot;00FE1093&quot;/&gt;&lt;wsp:rsid wsp:val=&quot;00FE127D&quot;/&gt;&lt;wsp:rsid wsp:val=&quot;00FE12CA&quot;/&gt;&lt;wsp:rsid wsp:val=&quot;00FE1743&quot;/&gt;&lt;wsp:rsid wsp:val=&quot;00FE1F22&quot;/&gt;&lt;wsp:rsid wsp:val=&quot;00FE2E8E&quot;/&gt;&lt;wsp:rsid wsp:val=&quot;00FE3125&quot;/&gt;&lt;wsp:rsid wsp:val=&quot;00FE3BA4&quot;/&gt;&lt;wsp:rsid wsp:val=&quot;00FE40AB&quot;/&gt;&lt;wsp:rsid wsp:val=&quot;00FE46A0&quot;/&gt;&lt;wsp:rsid wsp:val=&quot;00FE4B2A&quot;/&gt;&lt;wsp:rsid wsp:val=&quot;00FE4D06&quot;/&gt;&lt;wsp:rsid wsp:val=&quot;00FE5EDF&quot;/&gt;&lt;wsp:rsid wsp:val=&quot;00FE639B&quot;/&gt;&lt;wsp:rsid wsp:val=&quot;00FE663E&quot;/&gt;&lt;wsp:rsid wsp:val=&quot;00FE66F1&quot;/&gt;&lt;wsp:rsid wsp:val=&quot;00FE6F10&quot;/&gt;&lt;wsp:rsid wsp:val=&quot;00FE706E&quot;/&gt;&lt;wsp:rsid wsp:val=&quot;00FE7B4F&quot;/&gt;&lt;wsp:rsid wsp:val=&quot;00FE7BBD&quot;/&gt;&lt;wsp:rsid wsp:val=&quot;00FF004F&quot;/&gt;&lt;wsp:rsid wsp:val=&quot;00FF0131&quot;/&gt;&lt;wsp:rsid wsp:val=&quot;00FF09D5&quot;/&gt;&lt;wsp:rsid wsp:val=&quot;00FF0C2E&quot;/&gt;&lt;wsp:rsid wsp:val=&quot;00FF0D37&quot;/&gt;&lt;wsp:rsid wsp:val=&quot;00FF1195&quot;/&gt;&lt;wsp:rsid wsp:val=&quot;00FF1357&quot;/&gt;&lt;wsp:rsid wsp:val=&quot;00FF1503&quot;/&gt;&lt;wsp:rsid wsp:val=&quot;00FF1887&quot;/&gt;&lt;wsp:rsid wsp:val=&quot;00FF1A03&quot;/&gt;&lt;wsp:rsid wsp:val=&quot;00FF1A3D&quot;/&gt;&lt;wsp:rsid wsp:val=&quot;00FF1B32&quot;/&gt;&lt;wsp:rsid wsp:val=&quot;00FF26CD&quot;/&gt;&lt;wsp:rsid wsp:val=&quot;00FF278E&quot;/&gt;&lt;wsp:rsid wsp:val=&quot;00FF2CD0&quot;/&gt;&lt;wsp:rsid wsp:val=&quot;00FF3490&quot;/&gt;&lt;wsp:rsid wsp:val=&quot;00FF3758&quot;/&gt;&lt;wsp:rsid wsp:val=&quot;00FF3C3E&quot;/&gt;&lt;wsp:rsid wsp:val=&quot;00FF46EA&quot;/&gt;&lt;wsp:rsid wsp:val=&quot;00FF516B&quot;/&gt;&lt;wsp:rsid wsp:val=&quot;00FF5959&quot;/&gt;&lt;wsp:rsid wsp:val=&quot;00FF5A1E&quot;/&gt;&lt;wsp:rsid wsp:val=&quot;00FF5CCB&quot;/&gt;&lt;wsp:rsid wsp:val=&quot;00FF637D&quot;/&gt;&lt;wsp:rsid wsp:val=&quot;00FF70E6&quot;/&gt;&lt;wsp:rsid wsp:val=&quot;00FF7550&quot;/&gt;&lt;wsp:rsid wsp:val=&quot;00FF7C53&quot;/&gt;&lt;/wsp:rsids&gt;&lt;/w:docPr&gt;&lt;w:body&gt;&lt;wx:sect&gt;&lt;w:p wsp:rsidR=&quot;00000000&quot; wsp:rsidRDefault=&quot;00657E96&quot; wsp:rsidP=&quot;00657E96&quot;&gt;&lt;m:oMathPara&gt;&lt;m:oMath&gt;&lt;m:r&gt;&lt;w:rPr&gt;&lt;w:rFonts w:ascii=&quot;Cambria Math&quot; w:h-ansi=&quot;Cambria Math&quot;/&gt;&lt;wx:font wx:val=&quot;Cambria Math&quot;/&gt;&lt;w:i/&gt;&lt;/w:rPr&gt;&lt;m:t&gt;Î²&lt;/m:t&gt;&lt;/m:r&gt;&lt;/m:oMath&gt;&lt;/m:oMathPara&gt;&lt;/w:p&gt;&lt;w:sectPr wsp:rsidR=&quot;00000000&quot;&gt;&lt;w:pgSz w:w=&quot;12240&quot; w:h=&quot;15840&quot;/&gt;&lt;w:pgMar w:top=&quot;1701&quot; w:right=&quot;1440&quot; w:bottom=&quot;1440&quot; w:left=&quot;1440&quot; w:header=&quot;720&quot; w:footer=&quot;720&quot; w:gutter=&quot;0&quot;/&gt;&lt;w:cols w:space=&quot;720&quot;/&gt;&lt;/w:sectPr&gt;&lt;/wx:sect&gt;&lt;/w:body&gt;&lt;/w:wordDocument&gt;">
            <v:imagedata r:id="rId13" o:title="" chromakey="white"/>
          </v:shape>
        </w:pict>
      </w:r>
      <w:r w:rsidRPr="00AA2708">
        <w:rPr>
          <w:szCs w:val="22"/>
          <w:lang w:eastAsia="ko-KR"/>
        </w:rPr>
        <w:fldChar w:fldCharType="end"/>
      </w:r>
      <w:r w:rsidRPr="00AA2708">
        <w:rPr>
          <w:szCs w:val="22"/>
          <w:lang w:eastAsia="ko-KR"/>
        </w:rPr>
        <w:t>), and roll (</w:t>
      </w:r>
      <w:r w:rsidRPr="00AA2708">
        <w:rPr>
          <w:rFonts w:ascii="Courier New" w:hAnsi="Courier New"/>
        </w:rPr>
        <w:t>γ</w:t>
      </w:r>
      <w:r w:rsidRPr="00AA2708">
        <w:rPr>
          <w:szCs w:val="22"/>
          <w:lang w:eastAsia="ko-KR"/>
        </w:rPr>
        <w:fldChar w:fldCharType="begin"/>
      </w:r>
      <w:r w:rsidRPr="00AA2708">
        <w:rPr>
          <w:szCs w:val="22"/>
          <w:lang w:eastAsia="ko-KR"/>
        </w:rPr>
        <w:instrText xml:space="preserve"> QUOTE </w:instrText>
      </w:r>
      <w:r w:rsidR="00823F94">
        <w:rPr>
          <w:szCs w:val="22"/>
          <w:lang w:eastAsia="ko-KR"/>
        </w:rPr>
        <w:pict w14:anchorId="5240E2F1">
          <v:shape id="_x0000_i1032" type="#_x0000_t75" style="width:5.45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60&quot;/&gt;&lt;w:doNotEmbedSystemFonts/&gt;&lt;w:bordersDontSurroundHeader/&gt;&lt;w:bordersDontSurroundFooter/&gt;&lt;w:stylePaneFormatFilter w:val=&quot;3F01&quot;/&gt;&lt;w:defaultTabStop w:val=&quot;720&quot;/&gt;&lt;w:doNotHyphenateCaps/&gt;&lt;w:displayHorizontalDrawingGridEvery w:val=&quot;0&quot;/&gt;&lt;w:displayVerticalDrawingGridEvery w:val=&quot;0&quot;/&gt;&lt;w:useMarginsForDrawingGridOrigin/&gt;&lt;w:doNotShadeFormData/&gt;&lt;w:characterSpacingControl w:val=&quot;DontCompress&quot;/&gt;&lt;w:webPageEncoding w:val=&quot;windows-1252&quot;/&gt;&lt;w:optimizeForBrowser/&gt;&lt;w:relyOnVML/&gt;&lt;w:allowPNG/&gt;&lt;w:targetScreenSz w:val=&quot;800x600&quot;/&gt;&lt;w:validateAgainstSchema/&gt;&lt;w:saveInvalidXML w:val=&quot;off&quot;/&gt;&lt;w:ignoreMixedContent w:val=&quot;off&quot;/&gt;&lt;w:alwaysShowPlaceholderText w:val=&quot;off&quot;/&gt;&lt;w:endnotePr&gt;&lt;w:numFmt w:val=&quot;decimal&quot;/&gt;&lt;/w:endnotePr&gt;&lt;w:compat&gt;&lt;w:breakWrappedTables/&gt;&lt;w:snapToGridInCell/&gt;&lt;w:wrapTextWithPunct/&gt;&lt;w:useAsianBreakRules/&gt;&lt;w:dontGrowAutofit/&gt;&lt;w:useFELayout/&gt;&lt;/w:compat&gt;&lt;wsp:rsids&gt;&lt;wsp:rsidRoot wsp:val=&quot;00A81156&quot;/&gt;&lt;wsp:rsid wsp:val=&quot;00000204&quot;/&gt;&lt;wsp:rsid wsp:val=&quot;000003C2&quot;/&gt;&lt;wsp:rsid wsp:val=&quot;00001204&quot;/&gt;&lt;wsp:rsid wsp:val=&quot;000017FB&quot;/&gt;&lt;wsp:rsid wsp:val=&quot;00001E69&quot;/&gt;&lt;wsp:rsid wsp:val=&quot;0000213C&quot;/&gt;&lt;wsp:rsid wsp:val=&quot;00002446&quot;/&gt;&lt;wsp:rsid wsp:val=&quot;0000293B&quot;/&gt;&lt;wsp:rsid wsp:val=&quot;00003E77&quot;/&gt;&lt;wsp:rsid wsp:val=&quot;00003F5E&quot;/&gt;&lt;wsp:rsid wsp:val=&quot;00004891&quot;/&gt;&lt;wsp:rsid wsp:val=&quot;00005FEC&quot;/&gt;&lt;wsp:rsid wsp:val=&quot;000060A6&quot;/&gt;&lt;wsp:rsid wsp:val=&quot;0000660D&quot;/&gt;&lt;wsp:rsid wsp:val=&quot;0000666D&quot;/&gt;&lt;wsp:rsid wsp:val=&quot;000073C5&quot;/&gt;&lt;wsp:rsid wsp:val=&quot;0000749B&quot;/&gt;&lt;wsp:rsid wsp:val=&quot;00007E98&quot;/&gt;&lt;wsp:rsid wsp:val=&quot;000100AF&quot;/&gt;&lt;wsp:rsid wsp:val=&quot;00010473&quot;/&gt;&lt;wsp:rsid wsp:val=&quot;00010D4E&quot;/&gt;&lt;wsp:rsid wsp:val=&quot;00010DBA&quot;/&gt;&lt;wsp:rsid wsp:val=&quot;00010E2A&quot;/&gt;&lt;wsp:rsid wsp:val=&quot;0001159E&quot;/&gt;&lt;wsp:rsid wsp:val=&quot;00012A25&quot;/&gt;&lt;wsp:rsid wsp:val=&quot;00013058&quot;/&gt;&lt;wsp:rsid wsp:val=&quot;0001311E&quot;/&gt;&lt;wsp:rsid wsp:val=&quot;00013247&quot;/&gt;&lt;wsp:rsid wsp:val=&quot;00013D4B&quot;/&gt;&lt;wsp:rsid wsp:val=&quot;00013FF1&quot;/&gt;&lt;wsp:rsid wsp:val=&quot;00014672&quot;/&gt;&lt;wsp:rsid wsp:val=&quot;00015AA2&quot;/&gt;&lt;wsp:rsid wsp:val=&quot;00015BF8&quot;/&gt;&lt;wsp:rsid wsp:val=&quot;00015CDB&quot;/&gt;&lt;wsp:rsid wsp:val=&quot;0001647F&quot;/&gt;&lt;wsp:rsid wsp:val=&quot;00016986&quot;/&gt;&lt;wsp:rsid wsp:val=&quot;00016ED6&quot;/&gt;&lt;wsp:rsid wsp:val=&quot;00017554&quot;/&gt;&lt;wsp:rsid wsp:val=&quot;00017751&quot;/&gt;&lt;wsp:rsid wsp:val=&quot;00017AA1&quot;/&gt;&lt;wsp:rsid wsp:val=&quot;00017D09&quot;/&gt;&lt;wsp:rsid wsp:val=&quot;00017F20&quot;/&gt;&lt;wsp:rsid wsp:val=&quot;000202FA&quot;/&gt;&lt;wsp:rsid wsp:val=&quot;0002030A&quot;/&gt;&lt;wsp:rsid wsp:val=&quot;0002079F&quot;/&gt;&lt;wsp:rsid wsp:val=&quot;00021381&quot;/&gt;&lt;wsp:rsid wsp:val=&quot;0002198D&quot;/&gt;&lt;wsp:rsid wsp:val=&quot;00021AB7&quot;/&gt;&lt;wsp:rsid wsp:val=&quot;00021B72&quot;/&gt;&lt;wsp:rsid wsp:val=&quot;00021FD9&quot;/&gt;&lt;wsp:rsid wsp:val=&quot;00022C26&quot;/&gt;&lt;wsp:rsid wsp:val=&quot;00023566&quot;/&gt;&lt;wsp:rsid wsp:val=&quot;00023695&quot;/&gt;&lt;wsp:rsid wsp:val=&quot;00023800&quot;/&gt;&lt;wsp:rsid wsp:val=&quot;00023E41&quot;/&gt;&lt;wsp:rsid wsp:val=&quot;00024788&quot;/&gt;&lt;wsp:rsid wsp:val=&quot;00024C2D&quot;/&gt;&lt;wsp:rsid wsp:val=&quot;00024D14&quot;/&gt;&lt;wsp:rsid wsp:val=&quot;00024FB8&quot;/&gt;&lt;wsp:rsid wsp:val=&quot;00025DE1&quot;/&gt;&lt;wsp:rsid wsp:val=&quot;00025F0C&quot;/&gt;&lt;wsp:rsid wsp:val=&quot;00026517&quot;/&gt;&lt;wsp:rsid wsp:val=&quot;000272BD&quot;/&gt;&lt;wsp:rsid wsp:val=&quot;000279A7&quot;/&gt;&lt;wsp:rsid wsp:val=&quot;0003042A&quot;/&gt;&lt;wsp:rsid wsp:val=&quot;000306E5&quot;/&gt;&lt;wsp:rsid wsp:val=&quot;000306FD&quot;/&gt;&lt;wsp:rsid wsp:val=&quot;00030F89&quot;/&gt;&lt;wsp:rsid wsp:val=&quot;0003135F&quot;/&gt;&lt;wsp:rsid wsp:val=&quot;00031446&quot;/&gt;&lt;wsp:rsid wsp:val=&quot;00031CF6&quot;/&gt;&lt;wsp:rsid wsp:val=&quot;00031D0C&quot;/&gt;&lt;wsp:rsid wsp:val=&quot;00032A9A&quot;/&gt;&lt;wsp:rsid wsp:val=&quot;00032D70&quot;/&gt;&lt;wsp:rsid wsp:val=&quot;0003368F&quot;/&gt;&lt;wsp:rsid wsp:val=&quot;000340D9&quot;/&gt;&lt;wsp:rsid wsp:val=&quot;0003420D&quot;/&gt;&lt;wsp:rsid wsp:val=&quot;000355F4&quot;/&gt;&lt;wsp:rsid wsp:val=&quot;00035785&quot;/&gt;&lt;wsp:rsid wsp:val=&quot;00036099&quot;/&gt;&lt;wsp:rsid wsp:val=&quot;0003652F&quot;/&gt;&lt;wsp:rsid wsp:val=&quot;00036791&quot;/&gt;&lt;wsp:rsid wsp:val=&quot;00036B3D&quot;/&gt;&lt;wsp:rsid wsp:val=&quot;00037811&quot;/&gt;&lt;wsp:rsid wsp:val=&quot;000378D9&quot;/&gt;&lt;wsp:rsid wsp:val=&quot;00040022&quot;/&gt;&lt;wsp:rsid wsp:val=&quot;000401AD&quot;/&gt;&lt;wsp:rsid wsp:val=&quot;00040577&quot;/&gt;&lt;wsp:rsid wsp:val=&quot;000406C0&quot;/&gt;&lt;wsp:rsid wsp:val=&quot;00040A75&quot;/&gt;&lt;wsp:rsid wsp:val=&quot;0004102E&quot;/&gt;&lt;wsp:rsid wsp:val=&quot;00041566&quot;/&gt;&lt;wsp:rsid wsp:val=&quot;00041B51&quot;/&gt;&lt;wsp:rsid wsp:val=&quot;0004225D&quot;/&gt;&lt;wsp:rsid wsp:val=&quot;00042932&quot;/&gt;&lt;wsp:rsid wsp:val=&quot;00042A70&quot;/&gt;&lt;wsp:rsid wsp:val=&quot;00043283&quot;/&gt;&lt;wsp:rsid wsp:val=&quot;000441BF&quot;/&gt;&lt;wsp:rsid wsp:val=&quot;00045126&quot;/&gt;&lt;wsp:rsid wsp:val=&quot;00045282&quot;/&gt;&lt;wsp:rsid wsp:val=&quot;00045775&quot;/&gt;&lt;wsp:rsid wsp:val=&quot;000469D2&quot;/&gt;&lt;wsp:rsid wsp:val=&quot;00046CFD&quot;/&gt;&lt;wsp:rsid wsp:val=&quot;0004724F&quot;/&gt;&lt;wsp:rsid wsp:val=&quot;00047370&quot;/&gt;&lt;wsp:rsid wsp:val=&quot;00047DF8&quot;/&gt;&lt;wsp:rsid wsp:val=&quot;0005072D&quot;/&gt;&lt;wsp:rsid wsp:val=&quot;00050739&quot;/&gt;&lt;wsp:rsid wsp:val=&quot;000509CC&quot;/&gt;&lt;wsp:rsid wsp:val=&quot;00051686&quot;/&gt;&lt;wsp:rsid wsp:val=&quot;00051998&quot;/&gt;&lt;wsp:rsid wsp:val=&quot;00051F75&quot;/&gt;&lt;wsp:rsid wsp:val=&quot;000526FC&quot;/&gt;&lt;wsp:rsid wsp:val=&quot;00052812&quot;/&gt;&lt;wsp:rsid wsp:val=&quot;00052A44&quot;/&gt;&lt;wsp:rsid wsp:val=&quot;00052FEC&quot;/&gt;&lt;wsp:rsid wsp:val=&quot;000546F3&quot;/&gt;&lt;wsp:rsid wsp:val=&quot;00054C5E&quot;/&gt;&lt;wsp:rsid wsp:val=&quot;00055181&quot;/&gt;&lt;wsp:rsid wsp:val=&quot;0005560F&quot;/&gt;&lt;wsp:rsid wsp:val=&quot;0005597C&quot;/&gt;&lt;wsp:rsid wsp:val=&quot;00055CD4&quot;/&gt;&lt;wsp:rsid wsp:val=&quot;00056962&quot;/&gt;&lt;wsp:rsid wsp:val=&quot;00056967&quot;/&gt;&lt;wsp:rsid wsp:val=&quot;00056B83&quot;/&gt;&lt;wsp:rsid wsp:val=&quot;00057200&quot;/&gt;&lt;wsp:rsid wsp:val=&quot;00057328&quot;/&gt;&lt;wsp:rsid wsp:val=&quot;0005754D&quot;/&gt;&lt;wsp:rsid wsp:val=&quot;0005762D&quot;/&gt;&lt;wsp:rsid wsp:val=&quot;00057A06&quot;/&gt;&lt;wsp:rsid wsp:val=&quot;00057B9B&quot;/&gt;&lt;wsp:rsid wsp:val=&quot;0006002A&quot;/&gt;&lt;wsp:rsid wsp:val=&quot;0006008A&quot;/&gt;&lt;wsp:rsid wsp:val=&quot;000600B5&quot;/&gt;&lt;wsp:rsid wsp:val=&quot;000604C6&quot;/&gt;&lt;wsp:rsid wsp:val=&quot;000611BD&quot;/&gt;&lt;wsp:rsid wsp:val=&quot;00061627&quot;/&gt;&lt;wsp:rsid wsp:val=&quot;00062303&quot;/&gt;&lt;wsp:rsid wsp:val=&quot;00062444&quot;/&gt;&lt;wsp:rsid wsp:val=&quot;0006295F&quot;/&gt;&lt;wsp:rsid wsp:val=&quot;000629AC&quot;/&gt;&lt;wsp:rsid wsp:val=&quot;000630EB&quot;/&gt;&lt;wsp:rsid wsp:val=&quot;00063322&quot;/&gt;&lt;wsp:rsid wsp:val=&quot;0006347F&quot;/&gt;&lt;wsp:rsid wsp:val=&quot;00063AC1&quot;/&gt;&lt;wsp:rsid wsp:val=&quot;00064607&quot;/&gt;&lt;wsp:rsid wsp:val=&quot;00064617&quot;/&gt;&lt;wsp:rsid wsp:val=&quot;00065D55&quot;/&gt;&lt;wsp:rsid wsp:val=&quot;0006625D&quot;/&gt;&lt;wsp:rsid wsp:val=&quot;0006681C&quot;/&gt;&lt;wsp:rsid wsp:val=&quot;00066BF8&quot;/&gt;&lt;wsp:rsid wsp:val=&quot;00066C9A&quot;/&gt;&lt;wsp:rsid wsp:val=&quot;00066D0A&quot;/&gt;&lt;wsp:rsid wsp:val=&quot;00066DA7&quot;/&gt;&lt;wsp:rsid wsp:val=&quot;0006741A&quot;/&gt;&lt;wsp:rsid wsp:val=&quot;000677BD&quot;/&gt;&lt;wsp:rsid wsp:val=&quot;00070465&quot;/&gt;&lt;wsp:rsid wsp:val=&quot;0007065F&quot;/&gt;&lt;wsp:rsid wsp:val=&quot;00070D88&quot;/&gt;&lt;wsp:rsid wsp:val=&quot;000716D7&quot;/&gt;&lt;wsp:rsid wsp:val=&quot;000721C5&quot;/&gt;&lt;wsp:rsid wsp:val=&quot;00073BE9&quot;/&gt;&lt;wsp:rsid wsp:val=&quot;000745C3&quot;/&gt;&lt;wsp:rsid wsp:val=&quot;00074A1E&quot;/&gt;&lt;wsp:rsid wsp:val=&quot;00074A8B&quot;/&gt;&lt;wsp:rsid wsp:val=&quot;00074D21&quot;/&gt;&lt;wsp:rsid wsp:val=&quot;0007515D&quot;/&gt;&lt;wsp:rsid wsp:val=&quot;00075B9D&quot;/&gt;&lt;wsp:rsid wsp:val=&quot;00077954&quot;/&gt;&lt;wsp:rsid wsp:val=&quot;00077B2F&quot;/&gt;&lt;wsp:rsid wsp:val=&quot;00077BC2&quot;/&gt;&lt;wsp:rsid wsp:val=&quot;00077BF2&quot;/&gt;&lt;wsp:rsid wsp:val=&quot;00077E97&quot;/&gt;&lt;wsp:rsid wsp:val=&quot;00080030&quot;/&gt;&lt;wsp:rsid wsp:val=&quot;00080090&quot;/&gt;&lt;wsp:rsid wsp:val=&quot;00080093&quot;/&gt;&lt;wsp:rsid wsp:val=&quot;000803C3&quot;/&gt;&lt;wsp:rsid wsp:val=&quot;00081913&quot;/&gt;&lt;wsp:rsid wsp:val=&quot;00082854&quot;/&gt;&lt;wsp:rsid wsp:val=&quot;000839ED&quot;/&gt;&lt;wsp:rsid wsp:val=&quot;00083AF2&quot;/&gt;&lt;wsp:rsid wsp:val=&quot;000840A2&quot;/&gt;&lt;wsp:rsid wsp:val=&quot;00084964&quot;/&gt;&lt;wsp:rsid wsp:val=&quot;00084F05&quot;/&gt;&lt;wsp:rsid wsp:val=&quot;00085FD0&quot;/&gt;&lt;wsp:rsid wsp:val=&quot;000865A1&quot;/&gt;&lt;wsp:rsid wsp:val=&quot;000865CA&quot;/&gt;&lt;wsp:rsid wsp:val=&quot;00086CF9&quot;/&gt;&lt;wsp:rsid wsp:val=&quot;00086DFD&quot;/&gt;&lt;wsp:rsid wsp:val=&quot;00086E35&quot;/&gt;&lt;wsp:rsid wsp:val=&quot;00086EED&quot;/&gt;&lt;wsp:rsid wsp:val=&quot;00087674&quot;/&gt;&lt;wsp:rsid wsp:val=&quot;000876CF&quot;/&gt;&lt;wsp:rsid wsp:val=&quot;00087C6C&quot;/&gt;&lt;wsp:rsid wsp:val=&quot;00087FFD&quot;/&gt;&lt;wsp:rsid wsp:val=&quot;00090092&quot;/&gt;&lt;wsp:rsid wsp:val=&quot;0009053D&quot;/&gt;&lt;wsp:rsid wsp:val=&quot;000908E2&quot;/&gt;&lt;wsp:rsid wsp:val=&quot;00090CA6&quot;/&gt;&lt;wsp:rsid wsp:val=&quot;00090D8F&quot;/&gt;&lt;wsp:rsid wsp:val=&quot;00091067&quot;/&gt;&lt;wsp:rsid wsp:val=&quot;00091228&quot;/&gt;&lt;wsp:rsid wsp:val=&quot;00091DAC&quot;/&gt;&lt;wsp:rsid wsp:val=&quot;00091E9B&quot;/&gt;&lt;wsp:rsid wsp:val=&quot;00092878&quot;/&gt;&lt;wsp:rsid wsp:val=&quot;00093367&quot;/&gt;&lt;wsp:rsid wsp:val=&quot;00093829&quot;/&gt;&lt;wsp:rsid wsp:val=&quot;00093B85&quot;/&gt;&lt;wsp:rsid wsp:val=&quot;00093D14&quot;/&gt;&lt;wsp:rsid wsp:val=&quot;00093D9F&quot;/&gt;&lt;wsp:rsid wsp:val=&quot;0009442B&quot;/&gt;&lt;wsp:rsid wsp:val=&quot;00094667&quot;/&gt;&lt;wsp:rsid wsp:val=&quot;0009479B&quot;/&gt;&lt;wsp:rsid wsp:val=&quot;000947AF&quot;/&gt;&lt;wsp:rsid wsp:val=&quot;000949DD&quot;/&gt;&lt;wsp:rsid wsp:val=&quot;00096008&quot;/&gt;&lt;wsp:rsid wsp:val=&quot;0009639D&quot;/&gt;&lt;wsp:rsid wsp:val=&quot;00096F3D&quot;/&gt;&lt;wsp:rsid wsp:val=&quot;000971F9&quot;/&gt;&lt;wsp:rsid wsp:val=&quot;000A0686&quot;/&gt;&lt;wsp:rsid wsp:val=&quot;000A0F95&quot;/&gt;&lt;wsp:rsid wsp:val=&quot;000A1105&quot;/&gt;&lt;wsp:rsid wsp:val=&quot;000A1410&quot;/&gt;&lt;wsp:rsid wsp:val=&quot;000A14E2&quot;/&gt;&lt;wsp:rsid wsp:val=&quot;000A1555&quot;/&gt;&lt;wsp:rsid wsp:val=&quot;000A26D8&quot;/&gt;&lt;wsp:rsid wsp:val=&quot;000A2F02&quot;/&gt;&lt;wsp:rsid wsp:val=&quot;000A30D6&quot;/&gt;&lt;wsp:rsid wsp:val=&quot;000A386B&quot;/&gt;&lt;wsp:rsid wsp:val=&quot;000A3F9A&quot;/&gt;&lt;wsp:rsid wsp:val=&quot;000A4405&quot;/&gt;&lt;wsp:rsid wsp:val=&quot;000A47AB&quot;/&gt;&lt;wsp:rsid wsp:val=&quot;000A4BAD&quot;/&gt;&lt;wsp:rsid wsp:val=&quot;000A4C2C&quot;/&gt;&lt;wsp:rsid wsp:val=&quot;000A4FF8&quot;/&gt;&lt;wsp:rsid wsp:val=&quot;000A5E51&quot;/&gt;&lt;wsp:rsid wsp:val=&quot;000A5FCA&quot;/&gt;&lt;wsp:rsid wsp:val=&quot;000A6067&quot;/&gt;&lt;wsp:rsid wsp:val=&quot;000A62B4&quot;/&gt;&lt;wsp:rsid wsp:val=&quot;000A6441&quot;/&gt;&lt;wsp:rsid wsp:val=&quot;000A6BE2&quot;/&gt;&lt;wsp:rsid wsp:val=&quot;000A6C92&quot;/&gt;&lt;wsp:rsid wsp:val=&quot;000A70FC&quot;/&gt;&lt;wsp:rsid wsp:val=&quot;000A7330&quot;/&gt;&lt;wsp:rsid wsp:val=&quot;000A73B2&quot;/&gt;&lt;wsp:rsid wsp:val=&quot;000B0191&quot;/&gt;&lt;wsp:rsid wsp:val=&quot;000B067E&quot;/&gt;&lt;wsp:rsid wsp:val=&quot;000B0826&quot;/&gt;&lt;wsp:rsid wsp:val=&quot;000B0B0B&quot;/&gt;&lt;wsp:rsid wsp:val=&quot;000B106F&quot;/&gt;&lt;wsp:rsid wsp:val=&quot;000B1280&quot;/&gt;&lt;wsp:rsid wsp:val=&quot;000B16FC&quot;/&gt;&lt;wsp:rsid wsp:val=&quot;000B2255&quot;/&gt;&lt;wsp:rsid wsp:val=&quot;000B2D0C&quot;/&gt;&lt;wsp:rsid wsp:val=&quot;000B2FA0&quot;/&gt;&lt;wsp:rsid wsp:val=&quot;000B324A&quot;/&gt;&lt;wsp:rsid wsp:val=&quot;000B3793&quot;/&gt;&lt;wsp:rsid wsp:val=&quot;000B42E4&quot;/&gt;&lt;wsp:rsid wsp:val=&quot;000B45A7&quot;/&gt;&lt;wsp:rsid wsp:val=&quot;000B4946&quot;/&gt;&lt;wsp:rsid wsp:val=&quot;000B49DA&quot;/&gt;&lt;wsp:rsid wsp:val=&quot;000B4E5A&quot;/&gt;&lt;wsp:rsid wsp:val=&quot;000B5036&quot;/&gt;&lt;wsp:rsid wsp:val=&quot;000B5D60&quot;/&gt;&lt;wsp:rsid wsp:val=&quot;000B5F77&quot;/&gt;&lt;wsp:rsid wsp:val=&quot;000B68A2&quot;/&gt;&lt;wsp:rsid wsp:val=&quot;000B780B&quot;/&gt;&lt;wsp:rsid wsp:val=&quot;000B7B61&quot;/&gt;&lt;wsp:rsid wsp:val=&quot;000C0A25&quot;/&gt;&lt;wsp:rsid wsp:val=&quot;000C0F6F&quot;/&gt;&lt;wsp:rsid wsp:val=&quot;000C1B0F&quot;/&gt;&lt;wsp:rsid wsp:val=&quot;000C1BF1&quot;/&gt;&lt;wsp:rsid wsp:val=&quot;000C1C67&quot;/&gt;&lt;wsp:rsid wsp:val=&quot;000C1DB5&quot;/&gt;&lt;wsp:rsid wsp:val=&quot;000C1FC2&quot;/&gt;&lt;wsp:rsid wsp:val=&quot;000C2691&quot;/&gt;&lt;wsp:rsid wsp:val=&quot;000C2DFC&quot;/&gt;&lt;wsp:rsid wsp:val=&quot;000C4950&quot;/&gt;&lt;wsp:rsid wsp:val=&quot;000C526E&quot;/&gt;&lt;wsp:rsid wsp:val=&quot;000C5AC4&quot;/&gt;&lt;wsp:rsid wsp:val=&quot;000C5DEA&quot;/&gt;&lt;wsp:rsid wsp:val=&quot;000C5F83&quot;/&gt;&lt;wsp:rsid wsp:val=&quot;000C7BAE&quot;/&gt;&lt;wsp:rsid wsp:val=&quot;000C7CBC&quot;/&gt;&lt;wsp:rsid wsp:val=&quot;000D0522&quot;/&gt;&lt;wsp:rsid wsp:val=&quot;000D0955&quot;/&gt;&lt;wsp:rsid wsp:val=&quot;000D0C24&quot;/&gt;&lt;wsp:rsid wsp:val=&quot;000D108D&quot;/&gt;&lt;wsp:rsid wsp:val=&quot;000D1B87&quot;/&gt;&lt;wsp:rsid wsp:val=&quot;000D1CE1&quot;/&gt;&lt;wsp:rsid wsp:val=&quot;000D1E95&quot;/&gt;&lt;wsp:rsid wsp:val=&quot;000D2291&quot;/&gt;&lt;wsp:rsid wsp:val=&quot;000D4022&quot;/&gt;&lt;wsp:rsid wsp:val=&quot;000D41F1&quot;/&gt;&lt;wsp:rsid wsp:val=&quot;000D48CC&quot;/&gt;&lt;wsp:rsid wsp:val=&quot;000D4C6D&quot;/&gt;&lt;wsp:rsid wsp:val=&quot;000D4F15&quot;/&gt;&lt;wsp:rsid wsp:val=&quot;000D566A&quot;/&gt;&lt;wsp:rsid wsp:val=&quot;000D5882&quot;/&gt;&lt;wsp:rsid wsp:val=&quot;000D5BB2&quot;/&gt;&lt;wsp:rsid wsp:val=&quot;000D5E71&quot;/&gt;&lt;wsp:rsid wsp:val=&quot;000D6FE8&quot;/&gt;&lt;wsp:rsid wsp:val=&quot;000D7D0A&quot;/&gt;&lt;wsp:rsid wsp:val=&quot;000D7DD9&quot;/&gt;&lt;wsp:rsid wsp:val=&quot;000E089D&quot;/&gt;&lt;wsp:rsid wsp:val=&quot;000E0C92&quot;/&gt;&lt;wsp:rsid wsp:val=&quot;000E1312&quot;/&gt;&lt;wsp:rsid wsp:val=&quot;000E1C02&quot;/&gt;&lt;wsp:rsid wsp:val=&quot;000E2351&quot;/&gt;&lt;wsp:rsid wsp:val=&quot;000E32F8&quot;/&gt;&lt;wsp:rsid wsp:val=&quot;000E4E9D&quot;/&gt;&lt;wsp:rsid wsp:val=&quot;000E52FD&quot;/&gt;&lt;wsp:rsid wsp:val=&quot;000E5332&quot;/&gt;&lt;wsp:rsid wsp:val=&quot;000E53A7&quot;/&gt;&lt;wsp:rsid wsp:val=&quot;000E53C5&quot;/&gt;&lt;wsp:rsid wsp:val=&quot;000E5527&quot;/&gt;&lt;wsp:rsid wsp:val=&quot;000E5C00&quot;/&gt;&lt;wsp:rsid wsp:val=&quot;000E5FAE&quot;/&gt;&lt;wsp:rsid wsp:val=&quot;000E64D7&quot;/&gt;&lt;wsp:rsid wsp:val=&quot;000E6667&quot;/&gt;&lt;wsp:rsid wsp:val=&quot;000E6958&quot;/&gt;&lt;wsp:rsid wsp:val=&quot;000E6C57&quot;/&gt;&lt;wsp:rsid wsp:val=&quot;000E71B1&quot;/&gt;&lt;wsp:rsid wsp:val=&quot;000E7453&quot;/&gt;&lt;wsp:rsid wsp:val=&quot;000E7953&quot;/&gt;&lt;wsp:rsid wsp:val=&quot;000E7C7F&quot;/&gt;&lt;wsp:rsid wsp:val=&quot;000E7CBF&quot;/&gt;&lt;wsp:rsid wsp:val=&quot;000F091F&quot;/&gt;&lt;wsp:rsid wsp:val=&quot;000F0C7D&quot;/&gt;&lt;wsp:rsid wsp:val=&quot;000F149C&quot;/&gt;&lt;wsp:rsid wsp:val=&quot;000F173A&quot;/&gt;&lt;wsp:rsid wsp:val=&quot;000F196B&quot;/&gt;&lt;wsp:rsid wsp:val=&quot;000F19BD&quot;/&gt;&lt;wsp:rsid wsp:val=&quot;000F214F&quot;/&gt;&lt;wsp:rsid wsp:val=&quot;000F239E&quot;/&gt;&lt;wsp:rsid wsp:val=&quot;000F2935&quot;/&gt;&lt;wsp:rsid wsp:val=&quot;000F2B03&quot;/&gt;&lt;wsp:rsid wsp:val=&quot;000F301A&quot;/&gt;&lt;wsp:rsid wsp:val=&quot;000F350D&quot;/&gt;&lt;wsp:rsid wsp:val=&quot;000F36B0&quot;/&gt;&lt;wsp:rsid wsp:val=&quot;000F38C2&quot;/&gt;&lt;wsp:rsid wsp:val=&quot;000F4557&quot;/&gt;&lt;wsp:rsid wsp:val=&quot;000F479D&quot;/&gt;&lt;wsp:rsid wsp:val=&quot;000F5086&quot;/&gt;&lt;wsp:rsid wsp:val=&quot;000F56A0&quot;/&gt;&lt;wsp:rsid wsp:val=&quot;000F6455&quot;/&gt;&lt;wsp:rsid wsp:val=&quot;000F6793&quot;/&gt;&lt;wsp:rsid wsp:val=&quot;000F726C&quot;/&gt;&lt;wsp:rsid wsp:val=&quot;000F746F&quot;/&gt;&lt;wsp:rsid wsp:val=&quot;000F7BCE&quot;/&gt;&lt;wsp:rsid wsp:val=&quot;000F7BEF&quot;/&gt;&lt;wsp:rsid wsp:val=&quot;00100130&quot;/&gt;&lt;wsp:rsid wsp:val=&quot;00100208&quot;/&gt;&lt;wsp:rsid wsp:val=&quot;00100900&quot;/&gt;&lt;wsp:rsid wsp:val=&quot;00101B34&quot;/&gt;&lt;wsp:rsid wsp:val=&quot;0010226C&quot;/&gt;&lt;wsp:rsid wsp:val=&quot;00103038&quot;/&gt;&lt;wsp:rsid wsp:val=&quot;001032E8&quot;/&gt;&lt;wsp:rsid wsp:val=&quot;00103355&quot;/&gt;&lt;wsp:rsid wsp:val=&quot;00103CCF&quot;/&gt;&lt;wsp:rsid wsp:val=&quot;00103D59&quot;/&gt;&lt;wsp:rsid wsp:val=&quot;00104253&quot;/&gt;&lt;wsp:rsid wsp:val=&quot;001042BD&quot;/&gt;&lt;wsp:rsid wsp:val=&quot;00104C59&quot;/&gt;&lt;wsp:rsid wsp:val=&quot;00105585&quot;/&gt;&lt;wsp:rsid wsp:val=&quot;0010568F&quot;/&gt;&lt;wsp:rsid wsp:val=&quot;00105911&quot;/&gt;&lt;wsp:rsid wsp:val=&quot;00105B1F&quot;/&gt;&lt;wsp:rsid wsp:val=&quot;00105E3B&quot;/&gt;&lt;wsp:rsid wsp:val=&quot;001068E6&quot;/&gt;&lt;wsp:rsid wsp:val=&quot;00107B74&quot;/&gt;&lt;wsp:rsid wsp:val=&quot;00107C74&quot;/&gt;&lt;wsp:rsid wsp:val=&quot;00107E38&quot;/&gt;&lt;wsp:rsid wsp:val=&quot;001100E6&quot;/&gt;&lt;wsp:rsid wsp:val=&quot;00110D13&quot;/&gt;&lt;wsp:rsid wsp:val=&quot;00111011&quot;/&gt;&lt;wsp:rsid wsp:val=&quot;001113CA&quot;/&gt;&lt;wsp:rsid wsp:val=&quot;00112242&quot;/&gt;&lt;wsp:rsid wsp:val=&quot;00112CCC&quot;/&gt;&lt;wsp:rsid wsp:val=&quot;00112DB9&quot;/&gt;&lt;wsp:rsid wsp:val=&quot;0011301C&quot;/&gt;&lt;wsp:rsid wsp:val=&quot;001130C6&quot;/&gt;&lt;wsp:rsid wsp:val=&quot;00113146&quot;/&gt;&lt;wsp:rsid wsp:val=&quot;00113354&quot;/&gt;&lt;wsp:rsid wsp:val=&quot;0011398D&quot;/&gt;&lt;wsp:rsid wsp:val=&quot;00113B6F&quot;/&gt;&lt;wsp:rsid wsp:val=&quot;001143E8&quot;/&gt;&lt;wsp:rsid wsp:val=&quot;001145CB&quot;/&gt;&lt;wsp:rsid wsp:val=&quot;00114DDF&quot;/&gt;&lt;wsp:rsid wsp:val=&quot;001153F3&quot;/&gt;&lt;wsp:rsid wsp:val=&quot;00115BB9&quot;/&gt;&lt;wsp:rsid wsp:val=&quot;00115C0A&quot;/&gt;&lt;wsp:rsid wsp:val=&quot;00115E3E&quot;/&gt;&lt;wsp:rsid wsp:val=&quot;00115E7E&quot;/&gt;&lt;wsp:rsid wsp:val=&quot;0011603C&quot;/&gt;&lt;wsp:rsid wsp:val=&quot;00116255&quot;/&gt;&lt;wsp:rsid wsp:val=&quot;00116724&quot;/&gt;&lt;wsp:rsid wsp:val=&quot;001167E6&quot;/&gt;&lt;wsp:rsid wsp:val=&quot;00116F18&quot;/&gt;&lt;wsp:rsid wsp:val=&quot;00116F3C&quot;/&gt;&lt;wsp:rsid wsp:val=&quot;00117606&quot;/&gt;&lt;wsp:rsid wsp:val=&quot;0011782F&quot;/&gt;&lt;wsp:rsid wsp:val=&quot;00120293&quot;/&gt;&lt;wsp:rsid wsp:val=&quot;0012050C&quot;/&gt;&lt;wsp:rsid wsp:val=&quot;00120900&quot;/&gt;&lt;wsp:rsid wsp:val=&quot;00120FEE&quot;/&gt;&lt;wsp:rsid wsp:val=&quot;0012103A&quot;/&gt;&lt;wsp:rsid wsp:val=&quot;0012200D&quot;/&gt;&lt;wsp:rsid wsp:val=&quot;00122108&quot;/&gt;&lt;wsp:rsid wsp:val=&quot;00122141&quot;/&gt;&lt;wsp:rsid wsp:val=&quot;00122537&quot;/&gt;&lt;wsp:rsid wsp:val=&quot;0012270D&quot;/&gt;&lt;wsp:rsid wsp:val=&quot;00122876&quot;/&gt;&lt;wsp:rsid wsp:val=&quot;00122FFF&quot;/&gt;&lt;wsp:rsid wsp:val=&quot;0012307A&quot;/&gt;&lt;wsp:rsid wsp:val=&quot;001233D7&quot;/&gt;&lt;wsp:rsid wsp:val=&quot;00124047&quot;/&gt;&lt;wsp:rsid wsp:val=&quot;001243F9&quot;/&gt;&lt;wsp:rsid wsp:val=&quot;00124EB4&quot;/&gt;&lt;wsp:rsid wsp:val=&quot;00125425&quot;/&gt;&lt;wsp:rsid wsp:val=&quot;00125C13&quot;/&gt;&lt;wsp:rsid wsp:val=&quot;001264A4&quot;/&gt;&lt;wsp:rsid wsp:val=&quot;001267AF&quot;/&gt;&lt;wsp:rsid wsp:val=&quot;00126D59&quot;/&gt;&lt;wsp:rsid wsp:val=&quot;0012735F&quot;/&gt;&lt;wsp:rsid wsp:val=&quot;0012754A&quot;/&gt;&lt;wsp:rsid wsp:val=&quot;0012771D&quot;/&gt;&lt;wsp:rsid wsp:val=&quot;00127908&quot;/&gt;&lt;wsp:rsid wsp:val=&quot;001303CD&quot;/&gt;&lt;wsp:rsid wsp:val=&quot;0013107D&quot;/&gt;&lt;wsp:rsid wsp:val=&quot;00131114&quot;/&gt;&lt;wsp:rsid wsp:val=&quot;001314BD&quot;/&gt;&lt;wsp:rsid wsp:val=&quot;001321AE&quot;/&gt;&lt;wsp:rsid wsp:val=&quot;00133C44&quot;/&gt;&lt;wsp:rsid wsp:val=&quot;00133C6E&quot;/&gt;&lt;wsp:rsid wsp:val=&quot;001345A2&quot;/&gt;&lt;wsp:rsid wsp:val=&quot;00134707&quot;/&gt;&lt;wsp:rsid wsp:val=&quot;001348C9&quot;/&gt;&lt;wsp:rsid wsp:val=&quot;00134C54&quot;/&gt;&lt;wsp:rsid wsp:val=&quot;00134EF4&quot;/&gt;&lt;wsp:rsid wsp:val=&quot;00134FEF&quot;/&gt;&lt;wsp:rsid wsp:val=&quot;001350B8&quot;/&gt;&lt;wsp:rsid wsp:val=&quot;00136056&quot;/&gt;&lt;wsp:rsid wsp:val=&quot;001360C1&quot;/&gt;&lt;wsp:rsid wsp:val=&quot;001366A8&quot;/&gt;&lt;wsp:rsid wsp:val=&quot;00136993&quot;/&gt;&lt;wsp:rsid wsp:val=&quot;0013754B&quot;/&gt;&lt;wsp:rsid wsp:val=&quot;00140480&quot;/&gt;&lt;wsp:rsid wsp:val=&quot;00140871&quot;/&gt;&lt;wsp:rsid wsp:val=&quot;00140983&quot;/&gt;&lt;wsp:rsid wsp:val=&quot;00141EC4&quot;/&gt;&lt;wsp:rsid wsp:val=&quot;001423CC&quot;/&gt;&lt;wsp:rsid wsp:val=&quot;001426C1&quot;/&gt;&lt;wsp:rsid wsp:val=&quot;001429C7&quot;/&gt;&lt;wsp:rsid wsp:val=&quot;00142A74&quot;/&gt;&lt;wsp:rsid wsp:val=&quot;00142D3D&quot;/&gt;&lt;wsp:rsid wsp:val=&quot;00143787&quot;/&gt;&lt;wsp:rsid wsp:val=&quot;00143B3B&quot;/&gt;&lt;wsp:rsid wsp:val=&quot;00143E79&quot;/&gt;&lt;wsp:rsid wsp:val=&quot;00143EBD&quot;/&gt;&lt;wsp:rsid wsp:val=&quot;0014576C&quot;/&gt;&lt;wsp:rsid wsp:val=&quot;001458D2&quot;/&gt;&lt;wsp:rsid wsp:val=&quot;001472BF&quot;/&gt;&lt;wsp:rsid wsp:val=&quot;001477DB&quot;/&gt;&lt;wsp:rsid wsp:val=&quot;00147FA8&quot;/&gt;&lt;wsp:rsid wsp:val=&quot;00150323&quot;/&gt;&lt;wsp:rsid wsp:val=&quot;0015071D&quot;/&gt;&lt;wsp:rsid wsp:val=&quot;00150DB4&quot;/&gt;&lt;wsp:rsid wsp:val=&quot;0015139B&quot;/&gt;&lt;wsp:rsid wsp:val=&quot;001523FD&quot;/&gt;&lt;wsp:rsid wsp:val=&quot;00152960&quot;/&gt;&lt;wsp:rsid wsp:val=&quot;00152F2E&quot;/&gt;&lt;wsp:rsid wsp:val=&quot;001535EE&quot;/&gt;&lt;wsp:rsid wsp:val=&quot;001538B3&quot;/&gt;&lt;wsp:rsid wsp:val=&quot;00153BF5&quot;/&gt;&lt;wsp:rsid wsp:val=&quot;0015501D&quot;/&gt;&lt;wsp:rsid wsp:val=&quot;00155099&quot;/&gt;&lt;wsp:rsid wsp:val=&quot;0015591B&quot;/&gt;&lt;wsp:rsid wsp:val=&quot;00155D81&quot;/&gt;&lt;wsp:rsid wsp:val=&quot;00156649&quot;/&gt;&lt;wsp:rsid wsp:val=&quot;00156B85&quot;/&gt;&lt;wsp:rsid wsp:val=&quot;00156C00&quot;/&gt;&lt;wsp:rsid wsp:val=&quot;0015721A&quot;/&gt;&lt;wsp:rsid wsp:val=&quot;00157A87&quot;/&gt;&lt;wsp:rsid wsp:val=&quot;0016061B&quot;/&gt;&lt;wsp:rsid wsp:val=&quot;00161818&quot;/&gt;&lt;wsp:rsid wsp:val=&quot;00161B83&quot;/&gt;&lt;wsp:rsid wsp:val=&quot;00161D03&quot;/&gt;&lt;wsp:rsid wsp:val=&quot;00162123&quot;/&gt;&lt;wsp:rsid wsp:val=&quot;0016304D&quot;/&gt;&lt;wsp:rsid wsp:val=&quot;001634E1&quot;/&gt;&lt;wsp:rsid wsp:val=&quot;00163A85&quot;/&gt;&lt;wsp:rsid wsp:val=&quot;00163D5D&quot;/&gt;&lt;wsp:rsid wsp:val=&quot;00163FE9&quot;/&gt;&lt;wsp:rsid wsp:val=&quot;00164126&quot;/&gt;&lt;wsp:rsid wsp:val=&quot;00164425&quot;/&gt;&lt;wsp:rsid wsp:val=&quot;001647E7&quot;/&gt;&lt;wsp:rsid wsp:val=&quot;00164E14&quot;/&gt;&lt;wsp:rsid wsp:val=&quot;001650B8&quot;/&gt;&lt;wsp:rsid wsp:val=&quot;00165749&quot;/&gt;&lt;wsp:rsid wsp:val=&quot;00165F3D&quot;/&gt;&lt;wsp:rsid wsp:val=&quot;001660C2&quot;/&gt;&lt;wsp:rsid wsp:val=&quot;0016616A&quot;/&gt;&lt;wsp:rsid wsp:val=&quot;00166A26&quot;/&gt;&lt;wsp:rsid wsp:val=&quot;00166C98&quot;/&gt;&lt;wsp:rsid wsp:val=&quot;00166EC6&quot;/&gt;&lt;wsp:rsid wsp:val=&quot;00166FF3&quot;/&gt;&lt;wsp:rsid wsp:val=&quot;00167586&quot;/&gt;&lt;wsp:rsid wsp:val=&quot;00167BAA&quot;/&gt;&lt;wsp:rsid wsp:val=&quot;00167DE0&quot;/&gt;&lt;wsp:rsid wsp:val=&quot;00167FCD&quot;/&gt;&lt;wsp:rsid wsp:val=&quot;001709CD&quot;/&gt;&lt;wsp:rsid wsp:val=&quot;00171AA2&quot;/&gt;&lt;wsp:rsid wsp:val=&quot;00171BBF&quot;/&gt;&lt;wsp:rsid wsp:val=&quot;00172639&quot;/&gt;&lt;wsp:rsid wsp:val=&quot;00172763&quot;/&gt;&lt;wsp:rsid wsp:val=&quot;00172DC1&quot;/&gt;&lt;wsp:rsid wsp:val=&quot;0017303C&quot;/&gt;&lt;wsp:rsid wsp:val=&quot;00174445&quot;/&gt;&lt;wsp:rsid wsp:val=&quot;00174807&quot;/&gt;&lt;wsp:rsid wsp:val=&quot;00175231&quot;/&gt;&lt;wsp:rsid wsp:val=&quot;001756C9&quot;/&gt;&lt;wsp:rsid wsp:val=&quot;001756DA&quot;/&gt;&lt;wsp:rsid wsp:val=&quot;0017582B&quot;/&gt;&lt;wsp:rsid wsp:val=&quot;001758EC&quot;/&gt;&lt;wsp:rsid wsp:val=&quot;00175B84&quot;/&gt;&lt;wsp:rsid wsp:val=&quot;0017619D&quot;/&gt;&lt;wsp:rsid wsp:val=&quot;00176258&quot;/&gt;&lt;wsp:rsid wsp:val=&quot;00176392&quot;/&gt;&lt;wsp:rsid wsp:val=&quot;00176520&quot;/&gt;&lt;wsp:rsid wsp:val=&quot;00177329&quot;/&gt;&lt;wsp:rsid wsp:val=&quot;00177497&quot;/&gt;&lt;wsp:rsid wsp:val=&quot;00177650&quot;/&gt;&lt;wsp:rsid wsp:val=&quot;00177846&quot;/&gt;&lt;wsp:rsid wsp:val=&quot;00177CBE&quot;/&gt;&lt;wsp:rsid wsp:val=&quot;00180C02&quot;/&gt;&lt;wsp:rsid wsp:val=&quot;00180CA4&quot;/&gt;&lt;wsp:rsid wsp:val=&quot;00181B8D&quot;/&gt;&lt;wsp:rsid wsp:val=&quot;00181C24&quot;/&gt;&lt;wsp:rsid wsp:val=&quot;00182201&quot;/&gt;&lt;wsp:rsid wsp:val=&quot;00182384&quot;/&gt;&lt;wsp:rsid wsp:val=&quot;0018256A&quot;/&gt;&lt;wsp:rsid wsp:val=&quot;001826BF&quot;/&gt;&lt;wsp:rsid wsp:val=&quot;00183C0F&quot;/&gt;&lt;wsp:rsid wsp:val=&quot;00183DEE&quot;/&gt;&lt;wsp:rsid wsp:val=&quot;001840E2&quot;/&gt;&lt;wsp:rsid wsp:val=&quot;001843DD&quot;/&gt;&lt;wsp:rsid wsp:val=&quot;00184476&quot;/&gt;&lt;wsp:rsid wsp:val=&quot;001845A9&quot;/&gt;&lt;wsp:rsid wsp:val=&quot;001847BD&quot;/&gt;&lt;wsp:rsid wsp:val=&quot;001847BE&quot;/&gt;&lt;wsp:rsid wsp:val=&quot;00185BA8&quot;/&gt;&lt;wsp:rsid wsp:val=&quot;00187E11&quot;/&gt;&lt;wsp:rsid wsp:val=&quot;001906EB&quot;/&gt;&lt;wsp:rsid wsp:val=&quot;00190CDD&quot;/&gt;&lt;wsp:rsid wsp:val=&quot;0019103F&quot;/&gt;&lt;wsp:rsid wsp:val=&quot;00191FAE&quot;/&gt;&lt;wsp:rsid wsp:val=&quot;00193CB1&quot;/&gt;&lt;wsp:rsid wsp:val=&quot;00194A99&quot;/&gt;&lt;wsp:rsid wsp:val=&quot;0019556B&quot;/&gt;&lt;wsp:rsid wsp:val=&quot;00195644&quot;/&gt;&lt;wsp:rsid wsp:val=&quot;001959B2&quot;/&gt;&lt;wsp:rsid wsp:val=&quot;00195E4D&quot;/&gt;&lt;wsp:rsid wsp:val=&quot;00195F71&quot;/&gt;&lt;wsp:rsid wsp:val=&quot;00196089&quot;/&gt;&lt;wsp:rsid wsp:val=&quot;001979BA&quot;/&gt;&lt;wsp:rsid wsp:val=&quot;00197C67&quot;/&gt;&lt;wsp:rsid wsp:val=&quot;001A06AB&quot;/&gt;&lt;wsp:rsid wsp:val=&quot;001A06F3&quot;/&gt;&lt;wsp:rsid wsp:val=&quot;001A0940&quot;/&gt;&lt;wsp:rsid wsp:val=&quot;001A0B87&quot;/&gt;&lt;wsp:rsid wsp:val=&quot;001A0D7A&quot;/&gt;&lt;wsp:rsid wsp:val=&quot;001A13F4&quot;/&gt;&lt;wsp:rsid wsp:val=&quot;001A160C&quot;/&gt;&lt;wsp:rsid wsp:val=&quot;001A17E3&quot;/&gt;&lt;wsp:rsid wsp:val=&quot;001A20BA&quot;/&gt;&lt;wsp:rsid wsp:val=&quot;001A219A&quot;/&gt;&lt;wsp:rsid wsp:val=&quot;001A22EE&quot;/&gt;&lt;wsp:rsid wsp:val=&quot;001A28B9&quot;/&gt;&lt;wsp:rsid wsp:val=&quot;001A3E1E&quot;/&gt;&lt;wsp:rsid wsp:val=&quot;001A408C&quot;/&gt;&lt;wsp:rsid wsp:val=&quot;001A5030&quot;/&gt;&lt;wsp:rsid wsp:val=&quot;001A68FF&quot;/&gt;&lt;wsp:rsid wsp:val=&quot;001A6A27&quot;/&gt;&lt;wsp:rsid wsp:val=&quot;001A6C7E&quot;/&gt;&lt;wsp:rsid wsp:val=&quot;001A6C91&quot;/&gt;&lt;wsp:rsid wsp:val=&quot;001A6ED6&quot;/&gt;&lt;wsp:rsid wsp:val=&quot;001A71D8&quot;/&gt;&lt;wsp:rsid wsp:val=&quot;001A7223&quot;/&gt;&lt;wsp:rsid wsp:val=&quot;001A74D3&quot;/&gt;&lt;wsp:rsid wsp:val=&quot;001A7984&quot;/&gt;&lt;wsp:rsid wsp:val=&quot;001B0222&quot;/&gt;&lt;wsp:rsid wsp:val=&quot;001B0BA5&quot;/&gt;&lt;wsp:rsid wsp:val=&quot;001B1327&quot;/&gt;&lt;wsp:rsid wsp:val=&quot;001B132D&quot;/&gt;&lt;wsp:rsid wsp:val=&quot;001B1B8C&quot;/&gt;&lt;wsp:rsid wsp:val=&quot;001B2B6A&quot;/&gt;&lt;wsp:rsid wsp:val=&quot;001B387E&quot;/&gt;&lt;wsp:rsid wsp:val=&quot;001B3DFB&quot;/&gt;&lt;wsp:rsid wsp:val=&quot;001B3EFC&quot;/&gt;&lt;wsp:rsid wsp:val=&quot;001B41F9&quot;/&gt;&lt;wsp:rsid wsp:val=&quot;001B4DC3&quot;/&gt;&lt;wsp:rsid wsp:val=&quot;001B5297&quot;/&gt;&lt;wsp:rsid wsp:val=&quot;001B53B3&quot;/&gt;&lt;wsp:rsid wsp:val=&quot;001B57AF&quot;/&gt;&lt;wsp:rsid wsp:val=&quot;001B5822&quot;/&gt;&lt;wsp:rsid wsp:val=&quot;001B62C3&quot;/&gt;&lt;wsp:rsid wsp:val=&quot;001B65AC&quot;/&gt;&lt;wsp:rsid wsp:val=&quot;001B6D30&quot;/&gt;&lt;wsp:rsid wsp:val=&quot;001B7619&quot;/&gt;&lt;wsp:rsid wsp:val=&quot;001B7CD9&quot;/&gt;&lt;wsp:rsid wsp:val=&quot;001B7F13&quot;/&gt;&lt;wsp:rsid wsp:val=&quot;001C06D6&quot;/&gt;&lt;wsp:rsid wsp:val=&quot;001C0C18&quot;/&gt;&lt;wsp:rsid wsp:val=&quot;001C0DC4&quot;/&gt;&lt;wsp:rsid wsp:val=&quot;001C10B5&quot;/&gt;&lt;wsp:rsid wsp:val=&quot;001C1761&quot;/&gt;&lt;wsp:rsid wsp:val=&quot;001C1A58&quot;/&gt;&lt;wsp:rsid wsp:val=&quot;001C1F57&quot;/&gt;&lt;wsp:rsid wsp:val=&quot;001C2225&quot;/&gt;&lt;wsp:rsid wsp:val=&quot;001C2C7E&quot;/&gt;&lt;wsp:rsid wsp:val=&quot;001C31B8&quot;/&gt;&lt;wsp:rsid wsp:val=&quot;001C3666&quot;/&gt;&lt;wsp:rsid wsp:val=&quot;001C3C44&quot;/&gt;&lt;wsp:rsid wsp:val=&quot;001C3E48&quot;/&gt;&lt;wsp:rsid wsp:val=&quot;001C46C9&quot;/&gt;&lt;wsp:rsid wsp:val=&quot;001C491E&quot;/&gt;&lt;wsp:rsid wsp:val=&quot;001C4CE8&quot;/&gt;&lt;wsp:rsid wsp:val=&quot;001C4CF6&quot;/&gt;&lt;wsp:rsid wsp:val=&quot;001C5145&quot;/&gt;&lt;wsp:rsid wsp:val=&quot;001C5651&quot;/&gt;&lt;wsp:rsid wsp:val=&quot;001C585A&quot;/&gt;&lt;wsp:rsid wsp:val=&quot;001C6587&quot;/&gt;&lt;wsp:rsid wsp:val=&quot;001C6881&quot;/&gt;&lt;wsp:rsid wsp:val=&quot;001C688B&quot;/&gt;&lt;wsp:rsid wsp:val=&quot;001C71C9&quot;/&gt;&lt;wsp:rsid wsp:val=&quot;001C72A8&quot;/&gt;&lt;wsp:rsid wsp:val=&quot;001C744F&quot;/&gt;&lt;wsp:rsid wsp:val=&quot;001C758C&quot;/&gt;&lt;wsp:rsid wsp:val=&quot;001C777F&quot;/&gt;&lt;wsp:rsid wsp:val=&quot;001C7CB0&quot;/&gt;&lt;wsp:rsid wsp:val=&quot;001D0340&quot;/&gt;&lt;wsp:rsid wsp:val=&quot;001D0D7A&quot;/&gt;&lt;wsp:rsid wsp:val=&quot;001D108C&quot;/&gt;&lt;wsp:rsid wsp:val=&quot;001D13B7&quot;/&gt;&lt;wsp:rsid wsp:val=&quot;001D16D4&quot;/&gt;&lt;wsp:rsid wsp:val=&quot;001D198C&quot;/&gt;&lt;wsp:rsid wsp:val=&quot;001D1BE6&quot;/&gt;&lt;wsp:rsid wsp:val=&quot;001D1E88&quot;/&gt;&lt;wsp:rsid wsp:val=&quot;001D29FE&quot;/&gt;&lt;wsp:rsid wsp:val=&quot;001D2F89&quot;/&gt;&lt;wsp:rsid wsp:val=&quot;001D3116&quot;/&gt;&lt;wsp:rsid wsp:val=&quot;001D316A&quot;/&gt;&lt;wsp:rsid wsp:val=&quot;001D3271&quot;/&gt;&lt;wsp:rsid wsp:val=&quot;001D4E9E&quot;/&gt;&lt;wsp:rsid wsp:val=&quot;001D53BE&quot;/&gt;&lt;wsp:rsid wsp:val=&quot;001D5D45&quot;/&gt;&lt;wsp:rsid wsp:val=&quot;001D6507&quot;/&gt;&lt;wsp:rsid wsp:val=&quot;001D6EB1&quot;/&gt;&lt;wsp:rsid wsp:val=&quot;001D6F30&quot;/&gt;&lt;wsp:rsid wsp:val=&quot;001D7C46&quot;/&gt;&lt;wsp:rsid wsp:val=&quot;001D7E51&quot;/&gt;&lt;wsp:rsid wsp:val=&quot;001D7FBD&quot;/&gt;&lt;wsp:rsid wsp:val=&quot;001E03CE&quot;/&gt;&lt;wsp:rsid wsp:val=&quot;001E0657&quot;/&gt;&lt;wsp:rsid wsp:val=&quot;001E0769&quot;/&gt;&lt;wsp:rsid wsp:val=&quot;001E148A&quot;/&gt;&lt;wsp:rsid wsp:val=&quot;001E1A3D&quot;/&gt;&lt;wsp:rsid wsp:val=&quot;001E228D&quot;/&gt;&lt;wsp:rsid wsp:val=&quot;001E277C&quot;/&gt;&lt;wsp:rsid wsp:val=&quot;001E295A&quot;/&gt;&lt;wsp:rsid wsp:val=&quot;001E2DBE&quot;/&gt;&lt;wsp:rsid wsp:val=&quot;001E33D6&quot;/&gt;&lt;wsp:rsid wsp:val=&quot;001E66FA&quot;/&gt;&lt;wsp:rsid wsp:val=&quot;001E6B4F&quot;/&gt;&lt;wsp:rsid wsp:val=&quot;001E6F5F&quot;/&gt;&lt;wsp:rsid wsp:val=&quot;001E743A&quot;/&gt;&lt;wsp:rsid wsp:val=&quot;001E7D5D&quot;/&gt;&lt;wsp:rsid wsp:val=&quot;001E7E41&quot;/&gt;&lt;wsp:rsid wsp:val=&quot;001F0546&quot;/&gt;&lt;wsp:rsid wsp:val=&quot;001F0B39&quot;/&gt;&lt;wsp:rsid wsp:val=&quot;001F0D8A&quot;/&gt;&lt;wsp:rsid wsp:val=&quot;001F106E&quot;/&gt;&lt;wsp:rsid wsp:val=&quot;001F1091&quot;/&gt;&lt;wsp:rsid wsp:val=&quot;001F15E1&quot;/&gt;&lt;wsp:rsid wsp:val=&quot;001F1EFA&quot;/&gt;&lt;wsp:rsid wsp:val=&quot;001F1FE1&quot;/&gt;&lt;wsp:rsid wsp:val=&quot;001F2FE6&quot;/&gt;&lt;wsp:rsid wsp:val=&quot;001F35F6&quot;/&gt;&lt;wsp:rsid wsp:val=&quot;001F3B35&quot;/&gt;&lt;wsp:rsid wsp:val=&quot;001F4007&quot;/&gt;&lt;wsp:rsid wsp:val=&quot;001F428F&quot;/&gt;&lt;wsp:rsid wsp:val=&quot;001F4C12&quot;/&gt;&lt;wsp:rsid wsp:val=&quot;001F57EE&quot;/&gt;&lt;wsp:rsid wsp:val=&quot;001F5C7F&quot;/&gt;&lt;wsp:rsid wsp:val=&quot;001F5F5D&quot;/&gt;&lt;wsp:rsid wsp:val=&quot;001F6401&quot;/&gt;&lt;wsp:rsid wsp:val=&quot;001F69D1&quot;/&gt;&lt;wsp:rsid wsp:val=&quot;001F6C22&quot;/&gt;&lt;wsp:rsid wsp:val=&quot;001F7C27&quot;/&gt;&lt;wsp:rsid wsp:val=&quot;001F7D57&quot;/&gt;&lt;wsp:rsid wsp:val=&quot;002005AD&quot;/&gt;&lt;wsp:rsid wsp:val=&quot;00200AB4&quot;/&gt;&lt;wsp:rsid wsp:val=&quot;00200D74&quot;/&gt;&lt;wsp:rsid wsp:val=&quot;00200F71&quot;/&gt;&lt;wsp:rsid wsp:val=&quot;00201A01&quot;/&gt;&lt;wsp:rsid wsp:val=&quot;00201C9B&quot;/&gt;&lt;wsp:rsid wsp:val=&quot;00201DA7&quot;/&gt;&lt;wsp:rsid wsp:val=&quot;00201EC0&quot;/&gt;&lt;wsp:rsid wsp:val=&quot;00201F11&quot;/&gt;&lt;wsp:rsid wsp:val=&quot;002022EE&quot;/&gt;&lt;wsp:rsid wsp:val=&quot;002026F6&quot;/&gt;&lt;wsp:rsid wsp:val=&quot;00203D3F&quot;/&gt;&lt;wsp:rsid wsp:val=&quot;00204261&quot;/&gt;&lt;wsp:rsid wsp:val=&quot;002046FF&quot;/&gt;&lt;wsp:rsid wsp:val=&quot;00204700&quot;/&gt;&lt;wsp:rsid wsp:val=&quot;00204A72&quot;/&gt;&lt;wsp:rsid wsp:val=&quot;00204D7A&quot;/&gt;&lt;wsp:rsid wsp:val=&quot;00204E6A&quot;/&gt;&lt;wsp:rsid wsp:val=&quot;00204F95&quot;/&gt;&lt;wsp:rsid wsp:val=&quot;00205364&quot;/&gt;&lt;wsp:rsid wsp:val=&quot;00206982&quot;/&gt;&lt;wsp:rsid wsp:val=&quot;002105DD&quot;/&gt;&lt;wsp:rsid wsp:val=&quot;002106E3&quot;/&gt;&lt;wsp:rsid wsp:val=&quot;00210BF5&quot;/&gt;&lt;wsp:rsid wsp:val=&quot;00210CAA&quot;/&gt;&lt;wsp:rsid wsp:val=&quot;00210F78&quot;/&gt;&lt;wsp:rsid wsp:val=&quot;0021117D&quot;/&gt;&lt;wsp:rsid wsp:val=&quot;00212862&quot;/&gt;&lt;wsp:rsid wsp:val=&quot;002130D7&quot;/&gt;&lt;wsp:rsid wsp:val=&quot;00213464&quot;/&gt;&lt;wsp:rsid wsp:val=&quot;00213B70&quot;/&gt;&lt;wsp:rsid wsp:val=&quot;00213C2E&quot;/&gt;&lt;wsp:rsid wsp:val=&quot;00213F71&quot;/&gt;&lt;wsp:rsid wsp:val=&quot;00214248&quot;/&gt;&lt;wsp:rsid wsp:val=&quot;00214BC1&quot;/&gt;&lt;wsp:rsid wsp:val=&quot;0021535F&quot;/&gt;&lt;wsp:rsid wsp:val=&quot;00215729&quot;/&gt;&lt;wsp:rsid wsp:val=&quot;00215CF9&quot;/&gt;&lt;wsp:rsid wsp:val=&quot;00216406&quot;/&gt;&lt;wsp:rsid wsp:val=&quot;00216BB8&quot;/&gt;&lt;wsp:rsid wsp:val=&quot;002170A6&quot;/&gt;&lt;wsp:rsid wsp:val=&quot;00217427&quot;/&gt;&lt;wsp:rsid wsp:val=&quot;00217C9D&quot;/&gt;&lt;wsp:rsid wsp:val=&quot;0022013C&quot;/&gt;&lt;wsp:rsid wsp:val=&quot;002201E0&quot;/&gt;&lt;wsp:rsid wsp:val=&quot;00221356&quot;/&gt;&lt;wsp:rsid wsp:val=&quot;00221D9B&quot;/&gt;&lt;wsp:rsid wsp:val=&quot;0022222B&quot;/&gt;&lt;wsp:rsid wsp:val=&quot;002228FA&quot;/&gt;&lt;wsp:rsid wsp:val=&quot;00222ADB&quot;/&gt;&lt;wsp:rsid wsp:val=&quot;00222B0E&quot;/&gt;&lt;wsp:rsid wsp:val=&quot;00222D4F&quot;/&gt;&lt;wsp:rsid wsp:val=&quot;002232C7&quot;/&gt;&lt;wsp:rsid wsp:val=&quot;002235EE&quot;/&gt;&lt;wsp:rsid wsp:val=&quot;00224F12&quot;/&gt;&lt;wsp:rsid wsp:val=&quot;002252E4&quot;/&gt;&lt;wsp:rsid wsp:val=&quot;00225BFC&quot;/&gt;&lt;wsp:rsid wsp:val=&quot;00226335&quot;/&gt;&lt;wsp:rsid wsp:val=&quot;00226D3F&quot;/&gt;&lt;wsp:rsid wsp:val=&quot;00227449&quot;/&gt;&lt;wsp:rsid wsp:val=&quot;00227598&quot;/&gt;&lt;wsp:rsid wsp:val=&quot;00227D23&quot;/&gt;&lt;wsp:rsid wsp:val=&quot;002309E2&quot;/&gt;&lt;wsp:rsid wsp:val=&quot;00230EF4&quot;/&gt;&lt;wsp:rsid wsp:val=&quot;00231BBB&quot;/&gt;&lt;wsp:rsid wsp:val=&quot;00231CB9&quot;/&gt;&lt;wsp:rsid wsp:val=&quot;00231E51&quot;/&gt;&lt;wsp:rsid wsp:val=&quot;00231F50&quot;/&gt;&lt;wsp:rsid wsp:val=&quot;00232253&quot;/&gt;&lt;wsp:rsid wsp:val=&quot;002323E8&quot;/&gt;&lt;wsp:rsid wsp:val=&quot;00232646&quot;/&gt;&lt;wsp:rsid wsp:val=&quot;002333E2&quot;/&gt;&lt;wsp:rsid wsp:val=&quot;00233439&quot;/&gt;&lt;wsp:rsid wsp:val=&quot;0023353F&quot;/&gt;&lt;wsp:rsid wsp:val=&quot;00233AD8&quot;/&gt;&lt;wsp:rsid wsp:val=&quot;00233F6D&quot;/&gt;&lt;wsp:rsid wsp:val=&quot;00233F9E&quot;/&gt;&lt;wsp:rsid wsp:val=&quot;002349E0&quot;/&gt;&lt;wsp:rsid wsp:val=&quot;00234A02&quot;/&gt;&lt;wsp:rsid wsp:val=&quot;00234D93&quot;/&gt;&lt;wsp:rsid wsp:val=&quot;00235671&quot;/&gt;&lt;wsp:rsid wsp:val=&quot;00235D34&quot;/&gt;&lt;wsp:rsid wsp:val=&quot;00235D62&quot;/&gt;&lt;wsp:rsid wsp:val=&quot;00236322&quot;/&gt;&lt;wsp:rsid wsp:val=&quot;00236A4E&quot;/&gt;&lt;wsp:rsid wsp:val=&quot;002370DB&quot;/&gt;&lt;wsp:rsid wsp:val=&quot;0023721B&quot;/&gt;&lt;wsp:rsid wsp:val=&quot;00237495&quot;/&gt;&lt;wsp:rsid wsp:val=&quot;0024047F&quot;/&gt;&lt;wsp:rsid wsp:val=&quot;002404A6&quot;/&gt;&lt;wsp:rsid wsp:val=&quot;00240C98&quot;/&gt;&lt;wsp:rsid wsp:val=&quot;00241635&quot;/&gt;&lt;wsp:rsid wsp:val=&quot;00241C74&quot;/&gt;&lt;wsp:rsid wsp:val=&quot;002424DA&quot;/&gt;&lt;wsp:rsid wsp:val=&quot;00242A2D&quot;/&gt;&lt;wsp:rsid wsp:val=&quot;00242B43&quot;/&gt;&lt;wsp:rsid wsp:val=&quot;00242C62&quot;/&gt;&lt;wsp:rsid wsp:val=&quot;00242FE2&quot;/&gt;&lt;wsp:rsid wsp:val=&quot;00243C44&quot;/&gt;&lt;wsp:rsid wsp:val=&quot;00243CE5&quot;/&gt;&lt;wsp:rsid wsp:val=&quot;00244FF0&quot;/&gt;&lt;wsp:rsid wsp:val=&quot;00245AE3&quot;/&gt;&lt;wsp:rsid wsp:val=&quot;00245F95&quot;/&gt;&lt;wsp:rsid wsp:val=&quot;00246821&quot;/&gt;&lt;wsp:rsid wsp:val=&quot;00246A9C&quot;/&gt;&lt;wsp:rsid wsp:val=&quot;00246B76&quot;/&gt;&lt;wsp:rsid wsp:val=&quot;0024736D&quot;/&gt;&lt;wsp:rsid wsp:val=&quot;0024751E&quot;/&gt;&lt;wsp:rsid wsp:val=&quot;00247D9E&quot;/&gt;&lt;wsp:rsid wsp:val=&quot;00247E97&quot;/&gt;&lt;wsp:rsid wsp:val=&quot;00247ED7&quot;/&gt;&lt;wsp:rsid wsp:val=&quot;0025084F&quot;/&gt;&lt;wsp:rsid wsp:val=&quot;00250DB7&quot;/&gt;&lt;wsp:rsid wsp:val=&quot;00250E11&quot;/&gt;&lt;wsp:rsid wsp:val=&quot;00251158&quot;/&gt;&lt;wsp:rsid wsp:val=&quot;00251249&quot;/&gt;&lt;wsp:rsid wsp:val=&quot;00251346&quot;/&gt;&lt;wsp:rsid wsp:val=&quot;00251753&quot;/&gt;&lt;wsp:rsid wsp:val=&quot;00251B8E&quot;/&gt;&lt;wsp:rsid wsp:val=&quot;00252697&quot;/&gt;&lt;wsp:rsid wsp:val=&quot;00252F95&quot;/&gt;&lt;wsp:rsid wsp:val=&quot;002538EA&quot;/&gt;&lt;wsp:rsid wsp:val=&quot;002543ED&quot;/&gt;&lt;wsp:rsid wsp:val=&quot;00254955&quot;/&gt;&lt;wsp:rsid wsp:val=&quot;002564C2&quot;/&gt;&lt;wsp:rsid wsp:val=&quot;00256983&quot;/&gt;&lt;wsp:rsid wsp:val=&quot;00256A14&quot;/&gt;&lt;wsp:rsid wsp:val=&quot;00256BCF&quot;/&gt;&lt;wsp:rsid wsp:val=&quot;00256E00&quot;/&gt;&lt;wsp:rsid wsp:val=&quot;0025757B&quot;/&gt;&lt;wsp:rsid wsp:val=&quot;002576C9&quot;/&gt;&lt;wsp:rsid wsp:val=&quot;0026015D&quot;/&gt;&lt;wsp:rsid wsp:val=&quot;00260592&quot;/&gt;&lt;wsp:rsid wsp:val=&quot;00260690&quot;/&gt;&lt;wsp:rsid wsp:val=&quot;00260CDF&quot;/&gt;&lt;wsp:rsid wsp:val=&quot;002615EA&quot;/&gt;&lt;wsp:rsid wsp:val=&quot;00261914&quot;/&gt;&lt;wsp:rsid wsp:val=&quot;00261A3A&quot;/&gt;&lt;wsp:rsid wsp:val=&quot;00261AB1&quot;/&gt;&lt;wsp:rsid wsp:val=&quot;00261EE9&quot;/&gt;&lt;wsp:rsid wsp:val=&quot;00261F07&quot;/&gt;&lt;wsp:rsid wsp:val=&quot;00261F22&quot;/&gt;&lt;wsp:rsid wsp:val=&quot;002623E4&quot;/&gt;&lt;wsp:rsid wsp:val=&quot;002626EC&quot;/&gt;&lt;wsp:rsid wsp:val=&quot;0026297A&quot;/&gt;&lt;wsp:rsid wsp:val=&quot;002636E7&quot;/&gt;&lt;wsp:rsid wsp:val=&quot;00263F36&quot;/&gt;&lt;wsp:rsid wsp:val=&quot;00264C54&quot;/&gt;&lt;wsp:rsid wsp:val=&quot;0027057C&quot;/&gt;&lt;wsp:rsid wsp:val=&quot;002706C3&quot;/&gt;&lt;wsp:rsid wsp:val=&quot;0027093E&quot;/&gt;&lt;wsp:rsid wsp:val=&quot;002710D6&quot;/&gt;&lt;wsp:rsid wsp:val=&quot;0027214B&quot;/&gt;&lt;wsp:rsid wsp:val=&quot;002728D3&quot;/&gt;&lt;wsp:rsid wsp:val=&quot;00273C89&quot;/&gt;&lt;wsp:rsid wsp:val=&quot;002746D4&quot;/&gt;&lt;wsp:rsid wsp:val=&quot;0027475A&quot;/&gt;&lt;wsp:rsid wsp:val=&quot;00274B73&quot;/&gt;&lt;wsp:rsid wsp:val=&quot;002751E6&quot;/&gt;&lt;wsp:rsid wsp:val=&quot;00275259&quot;/&gt;&lt;wsp:rsid wsp:val=&quot;00276221&quot;/&gt;&lt;wsp:rsid wsp:val=&quot;002766FE&quot;/&gt;&lt;wsp:rsid wsp:val=&quot;002770F9&quot;/&gt;&lt;wsp:rsid wsp:val=&quot;002771FF&quot;/&gt;&lt;wsp:rsid wsp:val=&quot;00277BB7&quot;/&gt;&lt;wsp:rsid wsp:val=&quot;00277E65&quot;/&gt;&lt;wsp:rsid wsp:val=&quot;00280259&quot;/&gt;&lt;wsp:rsid wsp:val=&quot;002819DE&quot;/&gt;&lt;wsp:rsid wsp:val=&quot;0028243A&quot;/&gt;&lt;wsp:rsid wsp:val=&quot;00282F0A&quot;/&gt;&lt;wsp:rsid wsp:val=&quot;00283174&quot;/&gt;&lt;wsp:rsid wsp:val=&quot;00283DEC&quot;/&gt;&lt;wsp:rsid wsp:val=&quot;00284744&quot;/&gt;&lt;wsp:rsid wsp:val=&quot;0028498A&quot;/&gt;&lt;wsp:rsid wsp:val=&quot;00284A9D&quot;/&gt;&lt;wsp:rsid wsp:val=&quot;00284F81&quot;/&gt;&lt;wsp:rsid wsp:val=&quot;0028537D&quot;/&gt;&lt;wsp:rsid wsp:val=&quot;00285690&quot;/&gt;&lt;wsp:rsid wsp:val=&quot;00285FBC&quot;/&gt;&lt;wsp:rsid wsp:val=&quot;0028643E&quot;/&gt;&lt;wsp:rsid wsp:val=&quot;002864A9&quot;/&gt;&lt;wsp:rsid wsp:val=&quot;0028674D&quot;/&gt;&lt;wsp:rsid wsp:val=&quot;002868B8&quot;/&gt;&lt;wsp:rsid wsp:val=&quot;0028717C&quot;/&gt;&lt;wsp:rsid wsp:val=&quot;00287755&quot;/&gt;&lt;wsp:rsid wsp:val=&quot;002879C2&quot;/&gt;&lt;wsp:rsid wsp:val=&quot;002905BF&quot;/&gt;&lt;wsp:rsid wsp:val=&quot;00290638&quot;/&gt;&lt;wsp:rsid wsp:val=&quot;00290AE8&quot;/&gt;&lt;wsp:rsid wsp:val=&quot;00290D35&quot;/&gt;&lt;wsp:rsid wsp:val=&quot;002911C4&quot;/&gt;&lt;wsp:rsid wsp:val=&quot;00291454&quot;/&gt;&lt;wsp:rsid wsp:val=&quot;00291527&quot;/&gt;&lt;wsp:rsid wsp:val=&quot;0029184D&quot;/&gt;&lt;wsp:rsid wsp:val=&quot;002920FF&quot;/&gt;&lt;wsp:rsid wsp:val=&quot;0029275F&quot;/&gt;&lt;wsp:rsid wsp:val=&quot;0029293F&quot;/&gt;&lt;wsp:rsid wsp:val=&quot;00292E39&quot;/&gt;&lt;wsp:rsid wsp:val=&quot;00293640&quot;/&gt;&lt;wsp:rsid wsp:val=&quot;002936D5&quot;/&gt;&lt;wsp:rsid wsp:val=&quot;00293A3D&quot;/&gt;&lt;wsp:rsid wsp:val=&quot;00293FDD&quot;/&gt;&lt;wsp:rsid wsp:val=&quot;0029461C&quot;/&gt;&lt;wsp:rsid wsp:val=&quot;002947A4&quot;/&gt;&lt;wsp:rsid wsp:val=&quot;00294EF9&quot;/&gt;&lt;wsp:rsid wsp:val=&quot;00295293&quot;/&gt;&lt;wsp:rsid wsp:val=&quot;00295761&quot;/&gt;&lt;wsp:rsid wsp:val=&quot;00295BD0&quot;/&gt;&lt;wsp:rsid wsp:val=&quot;00295E8B&quot;/&gt;&lt;wsp:rsid wsp:val=&quot;00297514&quot;/&gt;&lt;wsp:rsid wsp:val=&quot;002976EC&quot;/&gt;&lt;wsp:rsid wsp:val=&quot;0029795B&quot;/&gt;&lt;wsp:rsid wsp:val=&quot;00297B77&quot;/&gt;&lt;wsp:rsid wsp:val=&quot;00297EB8&quot;/&gt;&lt;wsp:rsid wsp:val=&quot;002A0A85&quot;/&gt;&lt;wsp:rsid wsp:val=&quot;002A0DAF&quot;/&gt;&lt;wsp:rsid wsp:val=&quot;002A0FA8&quot;/&gt;&lt;wsp:rsid wsp:val=&quot;002A1578&quot;/&gt;&lt;wsp:rsid wsp:val=&quot;002A19C6&quot;/&gt;&lt;wsp:rsid wsp:val=&quot;002A1CEC&quot;/&gt;&lt;wsp:rsid wsp:val=&quot;002A1FF2&quot;/&gt;&lt;wsp:rsid wsp:val=&quot;002A238A&quot;/&gt;&lt;wsp:rsid wsp:val=&quot;002A2C89&quot;/&gt;&lt;wsp:rsid wsp:val=&quot;002A3214&quot;/&gt;&lt;wsp:rsid wsp:val=&quot;002A38AF&quot;/&gt;&lt;wsp:rsid wsp:val=&quot;002A3E46&quot;/&gt;&lt;wsp:rsid wsp:val=&quot;002A462A&quot;/&gt;&lt;wsp:rsid wsp:val=&quot;002A4631&quot;/&gt;&lt;wsp:rsid wsp:val=&quot;002A4F89&quot;/&gt;&lt;wsp:rsid wsp:val=&quot;002A53CD&quot;/&gt;&lt;wsp:rsid wsp:val=&quot;002A558E&quot;/&gt;&lt;wsp:rsid wsp:val=&quot;002A5BD4&quot;/&gt;&lt;wsp:rsid wsp:val=&quot;002A5D0C&quot;/&gt;&lt;wsp:rsid wsp:val=&quot;002A6358&quot;/&gt;&lt;wsp:rsid wsp:val=&quot;002A6507&quot;/&gt;&lt;wsp:rsid wsp:val=&quot;002A6794&quot;/&gt;&lt;wsp:rsid wsp:val=&quot;002A6831&quot;/&gt;&lt;wsp:rsid wsp:val=&quot;002A68B9&quot;/&gt;&lt;wsp:rsid wsp:val=&quot;002A6C57&quot;/&gt;&lt;wsp:rsid wsp:val=&quot;002A6D06&quot;/&gt;&lt;wsp:rsid wsp:val=&quot;002A7572&quot;/&gt;&lt;wsp:rsid wsp:val=&quot;002A764D&quot;/&gt;&lt;wsp:rsid wsp:val=&quot;002A7CDA&quot;/&gt;&lt;wsp:rsid wsp:val=&quot;002A7EFC&quot;/&gt;&lt;wsp:rsid wsp:val=&quot;002A7FEE&quot;/&gt;&lt;wsp:rsid wsp:val=&quot;002B05B8&quot;/&gt;&lt;wsp:rsid wsp:val=&quot;002B0F7B&quot;/&gt;&lt;wsp:rsid wsp:val=&quot;002B18B0&quot;/&gt;&lt;wsp:rsid wsp:val=&quot;002B1C6C&quot;/&gt;&lt;wsp:rsid wsp:val=&quot;002B20E6&quot;/&gt;&lt;wsp:rsid wsp:val=&quot;002B2BDF&quot;/&gt;&lt;wsp:rsid wsp:val=&quot;002B2E4F&quot;/&gt;&lt;wsp:rsid wsp:val=&quot;002B2F27&quot;/&gt;&lt;wsp:rsid wsp:val=&quot;002B3567&quot;/&gt;&lt;wsp:rsid wsp:val=&quot;002B386F&quot;/&gt;&lt;wsp:rsid wsp:val=&quot;002B3A2A&quot;/&gt;&lt;wsp:rsid wsp:val=&quot;002B496B&quot;/&gt;&lt;wsp:rsid wsp:val=&quot;002B4D89&quot;/&gt;&lt;wsp:rsid wsp:val=&quot;002B52FE&quot;/&gt;&lt;wsp:rsid wsp:val=&quot;002B5A90&quot;/&gt;&lt;wsp:rsid wsp:val=&quot;002B5BC7&quot;/&gt;&lt;wsp:rsid wsp:val=&quot;002B6CFB&quot;/&gt;&lt;wsp:rsid wsp:val=&quot;002B7AD1&quot;/&gt;&lt;wsp:rsid wsp:val=&quot;002B7DCC&quot;/&gt;&lt;wsp:rsid wsp:val=&quot;002B7F56&quot;/&gt;&lt;wsp:rsid wsp:val=&quot;002C0090&quot;/&gt;&lt;wsp:rsid wsp:val=&quot;002C0BAE&quot;/&gt;&lt;wsp:rsid wsp:val=&quot;002C1732&quot;/&gt;&lt;wsp:rsid wsp:val=&quot;002C1A35&quot;/&gt;&lt;wsp:rsid wsp:val=&quot;002C1E7F&quot;/&gt;&lt;wsp:rsid wsp:val=&quot;002C2ACB&quot;/&gt;&lt;wsp:rsid wsp:val=&quot;002C2B84&quot;/&gt;&lt;wsp:rsid wsp:val=&quot;002C2D17&quot;/&gt;&lt;wsp:rsid wsp:val=&quot;002C2D6C&quot;/&gt;&lt;wsp:rsid wsp:val=&quot;002C303D&quot;/&gt;&lt;wsp:rsid wsp:val=&quot;002C3C97&quot;/&gt;&lt;wsp:rsid wsp:val=&quot;002C3CAC&quot;/&gt;&lt;wsp:rsid wsp:val=&quot;002C3F57&quot;/&gt;&lt;wsp:rsid wsp:val=&quot;002C4168&quot;/&gt;&lt;wsp:rsid wsp:val=&quot;002C4A3A&quot;/&gt;&lt;wsp:rsid wsp:val=&quot;002C4B66&quot;/&gt;&lt;wsp:rsid wsp:val=&quot;002C50EF&quot;/&gt;&lt;wsp:rsid wsp:val=&quot;002C5652&quot;/&gt;&lt;wsp:rsid wsp:val=&quot;002C62CC&quot;/&gt;&lt;wsp:rsid wsp:val=&quot;002C6620&quot;/&gt;&lt;wsp:rsid wsp:val=&quot;002C6F19&quot;/&gt;&lt;wsp:rsid wsp:val=&quot;002C7299&quot;/&gt;&lt;wsp:rsid wsp:val=&quot;002C73B4&quot;/&gt;&lt;wsp:rsid wsp:val=&quot;002D005E&quot;/&gt;&lt;wsp:rsid wsp:val=&quot;002D02C6&quot;/&gt;&lt;wsp:rsid wsp:val=&quot;002D0EC2&quot;/&gt;&lt;wsp:rsid wsp:val=&quot;002D0FE9&quot;/&gt;&lt;wsp:rsid wsp:val=&quot;002D19D0&quot;/&gt;&lt;wsp:rsid wsp:val=&quot;002D2D7D&quot;/&gt;&lt;wsp:rsid wsp:val=&quot;002D2DC2&quot;/&gt;&lt;wsp:rsid wsp:val=&quot;002D31E0&quot;/&gt;&lt;wsp:rsid wsp:val=&quot;002D366D&quot;/&gt;&lt;wsp:rsid wsp:val=&quot;002D416E&quot;/&gt;&lt;wsp:rsid wsp:val=&quot;002D41E0&quot;/&gt;&lt;wsp:rsid wsp:val=&quot;002D50C6&quot;/&gt;&lt;wsp:rsid wsp:val=&quot;002D60B6&quot;/&gt;&lt;wsp:rsid wsp:val=&quot;002D6C0A&quot;/&gt;&lt;wsp:rsid wsp:val=&quot;002D7142&quot;/&gt;&lt;wsp:rsid wsp:val=&quot;002D768C&quot;/&gt;&lt;wsp:rsid wsp:val=&quot;002E06D5&quot;/&gt;&lt;wsp:rsid wsp:val=&quot;002E0F26&quot;/&gt;&lt;wsp:rsid wsp:val=&quot;002E1E26&quot;/&gt;&lt;wsp:rsid wsp:val=&quot;002E1FE3&quot;/&gt;&lt;wsp:rsid wsp:val=&quot;002E21BC&quot;/&gt;&lt;wsp:rsid wsp:val=&quot;002E2A6F&quot;/&gt;&lt;wsp:rsid wsp:val=&quot;002E3758&quot;/&gt;&lt;wsp:rsid wsp:val=&quot;002E4607&quot;/&gt;&lt;wsp:rsid wsp:val=&quot;002E492D&quot;/&gt;&lt;wsp:rsid wsp:val=&quot;002E5FB3&quot;/&gt;&lt;wsp:rsid wsp:val=&quot;002E5FC1&quot;/&gt;&lt;wsp:rsid wsp:val=&quot;002E66CF&quot;/&gt;&lt;wsp:rsid wsp:val=&quot;002E6904&quot;/&gt;&lt;wsp:rsid wsp:val=&quot;002E696F&quot;/&gt;&lt;wsp:rsid wsp:val=&quot;002E6A0F&quot;/&gt;&lt;wsp:rsid wsp:val=&quot;002E6C3B&quot;/&gt;&lt;wsp:rsid wsp:val=&quot;002E6C8F&quot;/&gt;&lt;wsp:rsid wsp:val=&quot;002E6CD2&quot;/&gt;&lt;wsp:rsid wsp:val=&quot;002E7AE6&quot;/&gt;&lt;wsp:rsid wsp:val=&quot;002F011C&quot;/&gt;&lt;wsp:rsid wsp:val=&quot;002F02C0&quot;/&gt;&lt;wsp:rsid wsp:val=&quot;002F14BE&quot;/&gt;&lt;wsp:rsid wsp:val=&quot;002F16AC&quot;/&gt;&lt;wsp:rsid wsp:val=&quot;002F23D5&quot;/&gt;&lt;wsp:rsid wsp:val=&quot;002F25A0&quot;/&gt;&lt;wsp:rsid wsp:val=&quot;002F25A5&quot;/&gt;&lt;wsp:rsid wsp:val=&quot;002F285F&quot;/&gt;&lt;wsp:rsid wsp:val=&quot;002F2D08&quot;/&gt;&lt;wsp:rsid wsp:val=&quot;002F318A&quot;/&gt;&lt;wsp:rsid wsp:val=&quot;002F47F1&quot;/&gt;&lt;wsp:rsid wsp:val=&quot;002F492D&quot;/&gt;&lt;wsp:rsid wsp:val=&quot;002F4F0A&quot;/&gt;&lt;wsp:rsid wsp:val=&quot;002F5130&quot;/&gt;&lt;wsp:rsid wsp:val=&quot;002F5366&quot;/&gt;&lt;wsp:rsid wsp:val=&quot;002F65C9&quot;/&gt;&lt;wsp:rsid wsp:val=&quot;002F70DC&quot;/&gt;&lt;wsp:rsid wsp:val=&quot;002F71EB&quot;/&gt;&lt;wsp:rsid wsp:val=&quot;002F7268&quot;/&gt;&lt;wsp:rsid wsp:val=&quot;002F7434&quot;/&gt;&lt;wsp:rsid wsp:val=&quot;002F768D&quot;/&gt;&lt;wsp:rsid wsp:val=&quot;002F79B2&quot;/&gt;&lt;wsp:rsid wsp:val=&quot;002F7E5D&quot;/&gt;&lt;wsp:rsid wsp:val=&quot;00300A75&quot;/&gt;&lt;wsp:rsid wsp:val=&quot;00300BAA&quot;/&gt;&lt;wsp:rsid wsp:val=&quot;00301EE8&quot;/&gt;&lt;wsp:rsid wsp:val=&quot;00301FAF&quot;/&gt;&lt;wsp:rsid wsp:val=&quot;00301FDB&quot;/&gt;&lt;wsp:rsid wsp:val=&quot;0030309B&quot;/&gt;&lt;wsp:rsid wsp:val=&quot;003036D7&quot;/&gt;&lt;wsp:rsid wsp:val=&quot;003039A5&quot;/&gt;&lt;wsp:rsid wsp:val=&quot;00303E77&quot;/&gt;&lt;wsp:rsid wsp:val=&quot;0030473E&quot;/&gt;&lt;wsp:rsid wsp:val=&quot;00305838&quot;/&gt;&lt;wsp:rsid wsp:val=&quot;003059DA&quot;/&gt;&lt;wsp:rsid wsp:val=&quot;00305CDB&quot;/&gt;&lt;wsp:rsid wsp:val=&quot;0030629D&quot;/&gt;&lt;wsp:rsid wsp:val=&quot;00307EBB&quot;/&gt;&lt;wsp:rsid wsp:val=&quot;00310577&quot;/&gt;&lt;wsp:rsid wsp:val=&quot;00310894&quot;/&gt;&lt;wsp:rsid wsp:val=&quot;00310DE0&quot;/&gt;&lt;wsp:rsid wsp:val=&quot;00310EDF&quot;/&gt;&lt;wsp:rsid wsp:val=&quot;00310EFC&quot;/&gt;&lt;wsp:rsid wsp:val=&quot;00310FE5&quot;/&gt;&lt;wsp:rsid wsp:val=&quot;00311122&quot;/&gt;&lt;wsp:rsid wsp:val=&quot;0031148B&quot;/&gt;&lt;wsp:rsid wsp:val=&quot;003119FA&quot;/&gt;&lt;wsp:rsid wsp:val=&quot;00311D39&quot;/&gt;&lt;wsp:rsid wsp:val=&quot;00312088&quot;/&gt;&lt;wsp:rsid wsp:val=&quot;003127AD&quot;/&gt;&lt;wsp:rsid wsp:val=&quot;0031388A&quot;/&gt;&lt;wsp:rsid wsp:val=&quot;0031389F&quot;/&gt;&lt;wsp:rsid wsp:val=&quot;00313DDD&quot;/&gt;&lt;wsp:rsid wsp:val=&quot;0031429D&quot;/&gt;&lt;wsp:rsid wsp:val=&quot;00314590&quot;/&gt;&lt;wsp:rsid wsp:val=&quot;00314624&quot;/&gt;&lt;wsp:rsid wsp:val=&quot;00314A35&quot;/&gt;&lt;wsp:rsid wsp:val=&quot;00314EA4&quot;/&gt;&lt;wsp:rsid wsp:val=&quot;003152CE&quot;/&gt;&lt;wsp:rsid wsp:val=&quot;00315635&quot;/&gt;&lt;wsp:rsid wsp:val=&quot;00315751&quot;/&gt;&lt;wsp:rsid wsp:val=&quot;00315C06&quot;/&gt;&lt;wsp:rsid wsp:val=&quot;00317141&quot;/&gt;&lt;wsp:rsid wsp:val=&quot;0032008A&quot;/&gt;&lt;wsp:rsid wsp:val=&quot;00320A87&quot;/&gt;&lt;wsp:rsid wsp:val=&quot;00320C9A&quot;/&gt;&lt;wsp:rsid wsp:val=&quot;00320FBC&quot;/&gt;&lt;wsp:rsid wsp:val=&quot;003229BD&quot;/&gt;&lt;wsp:rsid wsp:val=&quot;00322CB5&quot;/&gt;&lt;wsp:rsid wsp:val=&quot;00323099&quot;/&gt;&lt;wsp:rsid wsp:val=&quot;00323628&quot;/&gt;&lt;wsp:rsid wsp:val=&quot;00323A8D&quot;/&gt;&lt;wsp:rsid wsp:val=&quot;00323B43&quot;/&gt;&lt;wsp:rsid wsp:val=&quot;00323E2E&quot;/&gt;&lt;wsp:rsid wsp:val=&quot;00324168&quot;/&gt;&lt;wsp:rsid wsp:val=&quot;003241D6&quot;/&gt;&lt;wsp:rsid wsp:val=&quot;003249AA&quot;/&gt;&lt;wsp:rsid wsp:val=&quot;00324A8F&quot;/&gt;&lt;wsp:rsid wsp:val=&quot;00324D3E&quot;/&gt;&lt;wsp:rsid wsp:val=&quot;0032579B&quot;/&gt;&lt;wsp:rsid wsp:val=&quot;00325F1E&quot;/&gt;&lt;wsp:rsid wsp:val=&quot;0032611B&quot;/&gt;&lt;wsp:rsid wsp:val=&quot;00326380&quot;/&gt;&lt;wsp:rsid wsp:val=&quot;0032778E&quot;/&gt;&lt;wsp:rsid wsp:val=&quot;00330816&quot;/&gt;&lt;wsp:rsid wsp:val=&quot;00330DF3&quot;/&gt;&lt;wsp:rsid wsp:val=&quot;00331357&quot;/&gt;&lt;wsp:rsid wsp:val=&quot;003319F1&quot;/&gt;&lt;wsp:rsid wsp:val=&quot;00332640&quot;/&gt;&lt;wsp:rsid wsp:val=&quot;00332EE8&quot;/&gt;&lt;wsp:rsid wsp:val=&quot;0033302D&quot;/&gt;&lt;wsp:rsid wsp:val=&quot;00333107&quot;/&gt;&lt;wsp:rsid wsp:val=&quot;0033311A&quot;/&gt;&lt;wsp:rsid wsp:val=&quot;0033375B&quot;/&gt;&lt;wsp:rsid wsp:val=&quot;003337E0&quot;/&gt;&lt;wsp:rsid wsp:val=&quot;003342AF&quot;/&gt;&lt;wsp:rsid wsp:val=&quot;00334D1A&quot;/&gt;&lt;wsp:rsid wsp:val=&quot;0033505F&quot;/&gt;&lt;wsp:rsid wsp:val=&quot;003352F2&quot;/&gt;&lt;wsp:rsid wsp:val=&quot;00335638&quot;/&gt;&lt;wsp:rsid wsp:val=&quot;00335805&quot;/&gt;&lt;wsp:rsid wsp:val=&quot;00335BBC&quot;/&gt;&lt;wsp:rsid wsp:val=&quot;00335ED4&quot;/&gt;&lt;wsp:rsid wsp:val=&quot;0033632B&quot;/&gt;&lt;wsp:rsid wsp:val=&quot;0033649B&quot;/&gt;&lt;wsp:rsid wsp:val=&quot;00336DD4&quot;/&gt;&lt;wsp:rsid wsp:val=&quot;0033709F&quot;/&gt;&lt;wsp:rsid wsp:val=&quot;00337300&quot;/&gt;&lt;wsp:rsid wsp:val=&quot;00337431&quot;/&gt;&lt;wsp:rsid wsp:val=&quot;003407E3&quot;/&gt;&lt;wsp:rsid wsp:val=&quot;00340C6A&quot;/&gt;&lt;wsp:rsid wsp:val=&quot;00341459&quot;/&gt;&lt;wsp:rsid wsp:val=&quot;00341CAA&quot;/&gt;&lt;wsp:rsid wsp:val=&quot;003423CA&quot;/&gt;&lt;wsp:rsid wsp:val=&quot;00342EEF&quot;/&gt;&lt;wsp:rsid wsp:val=&quot;00342F9B&quot;/&gt;&lt;wsp:rsid wsp:val=&quot;003430EA&quot;/&gt;&lt;wsp:rsid wsp:val=&quot;00343246&quot;/&gt;&lt;wsp:rsid wsp:val=&quot;003434B8&quot;/&gt;&lt;wsp:rsid wsp:val=&quot;003439D4&quot;/&gt;&lt;wsp:rsid wsp:val=&quot;00343BAE&quot;/&gt;&lt;wsp:rsid wsp:val=&quot;00343F1F&quot;/&gt;&lt;wsp:rsid wsp:val=&quot;003441F0&quot;/&gt;&lt;wsp:rsid wsp:val=&quot;0034428A&quot;/&gt;&lt;wsp:rsid wsp:val=&quot;00344446&quot;/&gt;&lt;wsp:rsid wsp:val=&quot;003447DC&quot;/&gt;&lt;wsp:rsid wsp:val=&quot;00344F67&quot;/&gt;&lt;wsp:rsid wsp:val=&quot;00345588&quot;/&gt;&lt;wsp:rsid wsp:val=&quot;00345761&quot;/&gt;&lt;wsp:rsid wsp:val=&quot;003457C8&quot;/&gt;&lt;wsp:rsid wsp:val=&quot;00345D73&quot;/&gt;&lt;wsp:rsid wsp:val=&quot;0034637E&quot;/&gt;&lt;wsp:rsid wsp:val=&quot;003465FF&quot;/&gt;&lt;wsp:rsid wsp:val=&quot;00346950&quot;/&gt;&lt;wsp:rsid wsp:val=&quot;00346A8E&quot;/&gt;&lt;wsp:rsid wsp:val=&quot;00346E89&quot;/&gt;&lt;wsp:rsid wsp:val=&quot;0034750F&quot;/&gt;&lt;wsp:rsid wsp:val=&quot;00347D5A&quot;/&gt;&lt;wsp:rsid wsp:val=&quot;003501E4&quot;/&gt;&lt;wsp:rsid wsp:val=&quot;003502CA&quot;/&gt;&lt;wsp:rsid wsp:val=&quot;00350CA9&quot;/&gt;&lt;wsp:rsid wsp:val=&quot;00350D13&quot;/&gt;&lt;wsp:rsid wsp:val=&quot;00351A0E&quot;/&gt;&lt;wsp:rsid wsp:val=&quot;00354722&quot;/&gt;&lt;wsp:rsid wsp:val=&quot;00354AAE&quot;/&gt;&lt;wsp:rsid wsp:val=&quot;003553F8&quot;/&gt;&lt;wsp:rsid wsp:val=&quot;0035573D&quot;/&gt;&lt;wsp:rsid wsp:val=&quot;00355F13&quot;/&gt;&lt;wsp:rsid wsp:val=&quot;00356938&quot;/&gt;&lt;wsp:rsid wsp:val=&quot;00356ACB&quot;/&gt;&lt;wsp:rsid wsp:val=&quot;00356B58&quot;/&gt;&lt;wsp:rsid wsp:val=&quot;0035778E&quot;/&gt;&lt;wsp:rsid wsp:val=&quot;003578AC&quot;/&gt;&lt;wsp:rsid wsp:val=&quot;003600FE&quot;/&gt;&lt;wsp:rsid wsp:val=&quot;00360529&quot;/&gt;&lt;wsp:rsid wsp:val=&quot;003606C4&quot;/&gt;&lt;wsp:rsid wsp:val=&quot;00360DB0&quot;/&gt;&lt;wsp:rsid wsp:val=&quot;00361016&quot;/&gt;&lt;wsp:rsid wsp:val=&quot;003618EE&quot;/&gt;&lt;wsp:rsid wsp:val=&quot;00361991&quot;/&gt;&lt;wsp:rsid wsp:val=&quot;0036206A&quot;/&gt;&lt;wsp:rsid wsp:val=&quot;00362A3A&quot;/&gt;&lt;wsp:rsid wsp:val=&quot;00362FFE&quot;/&gt;&lt;wsp:rsid wsp:val=&quot;0036300A&quot;/&gt;&lt;wsp:rsid wsp:val=&quot;0036328F&quot;/&gt;&lt;wsp:rsid wsp:val=&quot;003637CA&quot;/&gt;&lt;wsp:rsid wsp:val=&quot;00363D3D&quot;/&gt;&lt;wsp:rsid wsp:val=&quot;00363E1B&quot;/&gt;&lt;wsp:rsid wsp:val=&quot;00363F28&quot;/&gt;&lt;wsp:rsid wsp:val=&quot;00363F29&quot;/&gt;&lt;wsp:rsid wsp:val=&quot;00364D63&quot;/&gt;&lt;wsp:rsid wsp:val=&quot;00366A51&quot;/&gt;&lt;wsp:rsid wsp:val=&quot;003674F9&quot;/&gt;&lt;wsp:rsid wsp:val=&quot;00367719&quot;/&gt;&lt;wsp:rsid wsp:val=&quot;0036783D&quot;/&gt;&lt;wsp:rsid wsp:val=&quot;003705B9&quot;/&gt;&lt;wsp:rsid wsp:val=&quot;00370C0C&quot;/&gt;&lt;wsp:rsid wsp:val=&quot;00370E2F&quot;/&gt;&lt;wsp:rsid wsp:val=&quot;00371593&quot;/&gt;&lt;wsp:rsid wsp:val=&quot;003727FF&quot;/&gt;&lt;wsp:rsid wsp:val=&quot;00372B64&quot;/&gt;&lt;wsp:rsid wsp:val=&quot;00373738&quot;/&gt;&lt;wsp:rsid wsp:val=&quot;00373A5D&quot;/&gt;&lt;wsp:rsid wsp:val=&quot;00373BF6&quot;/&gt;&lt;wsp:rsid wsp:val=&quot;00373F47&quot;/&gt;&lt;wsp:rsid wsp:val=&quot;003759E9&quot;/&gt;&lt;wsp:rsid wsp:val=&quot;00375C38&quot;/&gt;&lt;wsp:rsid wsp:val=&quot;00375F41&quot;/&gt;&lt;wsp:rsid wsp:val=&quot;003763EF&quot;/&gt;&lt;wsp:rsid wsp:val=&quot;00376724&quot;/&gt;&lt;wsp:rsid wsp:val=&quot;003769C5&quot;/&gt;&lt;wsp:rsid wsp:val=&quot;00376BEF&quot;/&gt;&lt;wsp:rsid wsp:val=&quot;00376DFD&quot;/&gt;&lt;wsp:rsid wsp:val=&quot;0037751B&quot;/&gt;&lt;wsp:rsid wsp:val=&quot;00377792&quot;/&gt;&lt;wsp:rsid wsp:val=&quot;0037788C&quot;/&gt;&lt;wsp:rsid wsp:val=&quot;00377C03&quot;/&gt;&lt;wsp:rsid wsp:val=&quot;003808DE&quot;/&gt;&lt;wsp:rsid wsp:val=&quot;00380E4C&quot;/&gt;&lt;wsp:rsid wsp:val=&quot;00381CAA&quot;/&gt;&lt;wsp:rsid wsp:val=&quot;003823E4&quot;/&gt;&lt;wsp:rsid wsp:val=&quot;00382E5E&quot;/&gt;&lt;wsp:rsid wsp:val=&quot;00383E49&quot;/&gt;&lt;wsp:rsid wsp:val=&quot;00384221&quot;/&gt;&lt;wsp:rsid wsp:val=&quot;0038473A&quot;/&gt;&lt;wsp:rsid wsp:val=&quot;0038481B&quot;/&gt;&lt;wsp:rsid wsp:val=&quot;00384860&quot;/&gt;&lt;wsp:rsid wsp:val=&quot;00384E36&quot;/&gt;&lt;wsp:rsid wsp:val=&quot;00385BE0&quot;/&gt;&lt;wsp:rsid wsp:val=&quot;003861CB&quot;/&gt;&lt;wsp:rsid wsp:val=&quot;00386561&quot;/&gt;&lt;wsp:rsid wsp:val=&quot;00386D4B&quot;/&gt;&lt;wsp:rsid wsp:val=&quot;00387099&quot;/&gt;&lt;wsp:rsid wsp:val=&quot;0038709C&quot;/&gt;&lt;wsp:rsid wsp:val=&quot;003870FC&quot;/&gt;&lt;wsp:rsid wsp:val=&quot;00387586&quot;/&gt;&lt;wsp:rsid wsp:val=&quot;003875E5&quot;/&gt;&lt;wsp:rsid wsp:val=&quot;00387948&quot;/&gt;&lt;wsp:rsid wsp:val=&quot;00390164&quot;/&gt;&lt;wsp:rsid wsp:val=&quot;003909DD&quot;/&gt;&lt;wsp:rsid wsp:val=&quot;003915CB&quot;/&gt;&lt;wsp:rsid wsp:val=&quot;00391F4F&quot;/&gt;&lt;wsp:rsid wsp:val=&quot;0039207C&quot;/&gt;&lt;wsp:rsid wsp:val=&quot;00392E58&quot;/&gt;&lt;wsp:rsid wsp:val=&quot;0039460B&quot;/&gt;&lt;wsp:rsid wsp:val=&quot;00394EB9&quot;/&gt;&lt;wsp:rsid wsp:val=&quot;00395048&quot;/&gt;&lt;wsp:rsid wsp:val=&quot;003952B6&quot;/&gt;&lt;wsp:rsid wsp:val=&quot;00396A33&quot;/&gt;&lt;wsp:rsid wsp:val=&quot;00396CAD&quot;/&gt;&lt;wsp:rsid wsp:val=&quot;003970C5&quot;/&gt;&lt;wsp:rsid wsp:val=&quot;003974EA&quot;/&gt;&lt;wsp:rsid wsp:val=&quot;00397A0D&quot;/&gt;&lt;wsp:rsid wsp:val=&quot;00397F28&quot;/&gt;&lt;wsp:rsid wsp:val=&quot;003A00CE&quot;/&gt;&lt;wsp:rsid wsp:val=&quot;003A02C4&quot;/&gt;&lt;wsp:rsid wsp:val=&quot;003A03DF&quot;/&gt;&lt;wsp:rsid wsp:val=&quot;003A04DD&quot;/&gt;&lt;wsp:rsid wsp:val=&quot;003A05A8&quot;/&gt;&lt;wsp:rsid wsp:val=&quot;003A0D7A&quot;/&gt;&lt;wsp:rsid wsp:val=&quot;003A1314&quot;/&gt;&lt;wsp:rsid wsp:val=&quot;003A1449&quot;/&gt;&lt;wsp:rsid wsp:val=&quot;003A1CF2&quot;/&gt;&lt;wsp:rsid wsp:val=&quot;003A21C8&quot;/&gt;&lt;wsp:rsid wsp:val=&quot;003A23A8&quot;/&gt;&lt;wsp:rsid wsp:val=&quot;003A29B3&quot;/&gt;&lt;wsp:rsid wsp:val=&quot;003A2E1B&quot;/&gt;&lt;wsp:rsid wsp:val=&quot;003A2FE9&quot;/&gt;&lt;wsp:rsid wsp:val=&quot;003A381F&quot;/&gt;&lt;wsp:rsid wsp:val=&quot;003A3DC6&quot;/&gt;&lt;wsp:rsid wsp:val=&quot;003A3EB2&quot;/&gt;&lt;wsp:rsid wsp:val=&quot;003A43B9&quot;/&gt;&lt;wsp:rsid wsp:val=&quot;003A544B&quot;/&gt;&lt;wsp:rsid wsp:val=&quot;003A588B&quot;/&gt;&lt;wsp:rsid wsp:val=&quot;003A78B1&quot;/&gt;&lt;wsp:rsid wsp:val=&quot;003A7A61&quot;/&gt;&lt;wsp:rsid wsp:val=&quot;003B0DE1&quot;/&gt;&lt;wsp:rsid wsp:val=&quot;003B169A&quot;/&gt;&lt;wsp:rsid wsp:val=&quot;003B196D&quot;/&gt;&lt;wsp:rsid wsp:val=&quot;003B1AF6&quot;/&gt;&lt;wsp:rsid wsp:val=&quot;003B1C5C&quot;/&gt;&lt;wsp:rsid wsp:val=&quot;003B1D3E&quot;/&gt;&lt;wsp:rsid wsp:val=&quot;003B2A94&quot;/&gt;&lt;wsp:rsid wsp:val=&quot;003B3C6A&quot;/&gt;&lt;wsp:rsid wsp:val=&quot;003B3EF0&quot;/&gt;&lt;wsp:rsid wsp:val=&quot;003B4175&quot;/&gt;&lt;wsp:rsid wsp:val=&quot;003B490C&quot;/&gt;&lt;wsp:rsid wsp:val=&quot;003B4DF0&quot;/&gt;&lt;wsp:rsid wsp:val=&quot;003B5979&quot;/&gt;&lt;wsp:rsid wsp:val=&quot;003B59BD&quot;/&gt;&lt;wsp:rsid wsp:val=&quot;003B67BF&quot;/&gt;&lt;wsp:rsid wsp:val=&quot;003B7A81&quot;/&gt;&lt;wsp:rsid wsp:val=&quot;003C054B&quot;/&gt;&lt;wsp:rsid wsp:val=&quot;003C0E2E&quot;/&gt;&lt;wsp:rsid wsp:val=&quot;003C117F&quot;/&gt;&lt;wsp:rsid wsp:val=&quot;003C131E&quot;/&gt;&lt;wsp:rsid wsp:val=&quot;003C1BC1&quot;/&gt;&lt;wsp:rsid wsp:val=&quot;003C24A7&quot;/&gt;&lt;wsp:rsid wsp:val=&quot;003C36CB&quot;/&gt;&lt;wsp:rsid wsp:val=&quot;003C37BE&quot;/&gt;&lt;wsp:rsid wsp:val=&quot;003C3C2F&quot;/&gt;&lt;wsp:rsid wsp:val=&quot;003C4845&quot;/&gt;&lt;wsp:rsid wsp:val=&quot;003C4EAF&quot;/&gt;&lt;wsp:rsid wsp:val=&quot;003C4F38&quot;/&gt;&lt;wsp:rsid wsp:val=&quot;003C5722&quot;/&gt;&lt;wsp:rsid wsp:val=&quot;003C5A31&quot;/&gt;&lt;wsp:rsid wsp:val=&quot;003C679D&quot;/&gt;&lt;wsp:rsid wsp:val=&quot;003C6840&quot;/&gt;&lt;wsp:rsid wsp:val=&quot;003C6981&quot;/&gt;&lt;wsp:rsid wsp:val=&quot;003C71A9&quot;/&gt;&lt;wsp:rsid wsp:val=&quot;003C7365&quot;/&gt;&lt;wsp:rsid wsp:val=&quot;003C742C&quot;/&gt;&lt;wsp:rsid wsp:val=&quot;003C785E&quot;/&gt;&lt;wsp:rsid wsp:val=&quot;003D0D82&quot;/&gt;&lt;wsp:rsid wsp:val=&quot;003D19CF&quot;/&gt;&lt;wsp:rsid wsp:val=&quot;003D1A36&quot;/&gt;&lt;wsp:rsid wsp:val=&quot;003D2597&quot;/&gt;&lt;wsp:rsid wsp:val=&quot;003D29D0&quot;/&gt;&lt;wsp:rsid wsp:val=&quot;003D2F82&quot;/&gt;&lt;wsp:rsid wsp:val=&quot;003D3FFB&quot;/&gt;&lt;wsp:rsid wsp:val=&quot;003D44D6&quot;/&gt;&lt;wsp:rsid wsp:val=&quot;003D5103&quot;/&gt;&lt;wsp:rsid wsp:val=&quot;003D68C8&quot;/&gt;&lt;wsp:rsid wsp:val=&quot;003D6E2D&quot;/&gt;&lt;wsp:rsid wsp:val=&quot;003D6FDF&quot;/&gt;&lt;wsp:rsid wsp:val=&quot;003D73C6&quot;/&gt;&lt;wsp:rsid wsp:val=&quot;003D75B9&quot;/&gt;&lt;wsp:rsid wsp:val=&quot;003D7F75&quot;/&gt;&lt;wsp:rsid wsp:val=&quot;003E031D&quot;/&gt;&lt;wsp:rsid wsp:val=&quot;003E0955&quot;/&gt;&lt;wsp:rsid wsp:val=&quot;003E1286&quot;/&gt;&lt;wsp:rsid wsp:val=&quot;003E1757&quot;/&gt;&lt;wsp:rsid wsp:val=&quot;003E1BED&quot;/&gt;&lt;wsp:rsid wsp:val=&quot;003E32BB&quot;/&gt;&lt;wsp:rsid wsp:val=&quot;003E3794&quot;/&gt;&lt;wsp:rsid wsp:val=&quot;003E3F46&quot;/&gt;&lt;wsp:rsid wsp:val=&quot;003E49A1&quot;/&gt;&lt;wsp:rsid wsp:val=&quot;003E4D1C&quot;/&gt;&lt;wsp:rsid wsp:val=&quot;003E648A&quot;/&gt;&lt;wsp:rsid wsp:val=&quot;003E64DD&quot;/&gt;&lt;wsp:rsid wsp:val=&quot;003E6BF8&quot;/&gt;&lt;wsp:rsid wsp:val=&quot;003E6D9E&quot;/&gt;&lt;wsp:rsid wsp:val=&quot;003E6DA0&quot;/&gt;&lt;wsp:rsid wsp:val=&quot;003E723E&quot;/&gt;&lt;wsp:rsid wsp:val=&quot;003E72BD&quot;/&gt;&lt;wsp:rsid wsp:val=&quot;003E7A93&quot;/&gt;&lt;wsp:rsid wsp:val=&quot;003F004E&quot;/&gt;&lt;wsp:rsid wsp:val=&quot;003F009D&quot;/&gt;&lt;wsp:rsid wsp:val=&quot;003F047A&quot;/&gt;&lt;wsp:rsid wsp:val=&quot;003F08FB&quot;/&gt;&lt;wsp:rsid wsp:val=&quot;003F0942&quot;/&gt;&lt;wsp:rsid wsp:val=&quot;003F09C2&quot;/&gt;&lt;wsp:rsid wsp:val=&quot;003F11CF&quot;/&gt;&lt;wsp:rsid wsp:val=&quot;003F1A73&quot;/&gt;&lt;wsp:rsid wsp:val=&quot;003F1EE2&quot;/&gt;&lt;wsp:rsid wsp:val=&quot;003F24A6&quot;/&gt;&lt;wsp:rsid wsp:val=&quot;003F3414&quot;/&gt;&lt;wsp:rsid wsp:val=&quot;003F34BE&quot;/&gt;&lt;wsp:rsid wsp:val=&quot;003F3CC0&quot;/&gt;&lt;wsp:rsid wsp:val=&quot;003F3E1A&quot;/&gt;&lt;wsp:rsid wsp:val=&quot;003F4350&quot;/&gt;&lt;wsp:rsid wsp:val=&quot;003F4C57&quot;/&gt;&lt;wsp:rsid wsp:val=&quot;003F4F02&quot;/&gt;&lt;wsp:rsid wsp:val=&quot;003F5062&quot;/&gt;&lt;wsp:rsid wsp:val=&quot;003F57A8&quot;/&gt;&lt;wsp:rsid wsp:val=&quot;003F5D8A&quot;/&gt;&lt;wsp:rsid wsp:val=&quot;003F5DD2&quot;/&gt;&lt;wsp:rsid wsp:val=&quot;003F628A&quot;/&gt;&lt;wsp:rsid wsp:val=&quot;003F652C&quot;/&gt;&lt;wsp:rsid wsp:val=&quot;003F6822&quot;/&gt;&lt;wsp:rsid wsp:val=&quot;00400A4B&quot;/&gt;&lt;wsp:rsid wsp:val=&quot;004010DD&quot;/&gt;&lt;wsp:rsid wsp:val=&quot;00401867&quot;/&gt;&lt;wsp:rsid wsp:val=&quot;00402048&quot;/&gt;&lt;wsp:rsid wsp:val=&quot;0040249A&quot;/&gt;&lt;wsp:rsid wsp:val=&quot;004026D6&quot;/&gt;&lt;wsp:rsid wsp:val=&quot;00402ED3&quot;/&gt;&lt;wsp:rsid wsp:val=&quot;0040359D&quot;/&gt;&lt;wsp:rsid wsp:val=&quot;00405415&quot;/&gt;&lt;wsp:rsid wsp:val=&quot;00405940&quot;/&gt;&lt;wsp:rsid wsp:val=&quot;00405F98&quot;/&gt;&lt;wsp:rsid wsp:val=&quot;004066C9&quot;/&gt;&lt;wsp:rsid wsp:val=&quot;0040673F&quot;/&gt;&lt;wsp:rsid wsp:val=&quot;004068AB&quot;/&gt;&lt;wsp:rsid wsp:val=&quot;00410409&quot;/&gt;&lt;wsp:rsid wsp:val=&quot;00410A5E&quot;/&gt;&lt;wsp:rsid wsp:val=&quot;00410E98&quot;/&gt;&lt;wsp:rsid wsp:val=&quot;00412B41&quot;/&gt;&lt;wsp:rsid wsp:val=&quot;00412BAD&quot;/&gt;&lt;wsp:rsid wsp:val=&quot;00412D9A&quot;/&gt;&lt;wsp:rsid wsp:val=&quot;00412F56&quot;/&gt;&lt;wsp:rsid wsp:val=&quot;00413E4A&quot;/&gt;&lt;wsp:rsid wsp:val=&quot;00415202&quot;/&gt;&lt;wsp:rsid wsp:val=&quot;00415206&quot;/&gt;&lt;wsp:rsid wsp:val=&quot;00415B8F&quot;/&gt;&lt;wsp:rsid wsp:val=&quot;004162D1&quot;/&gt;&lt;wsp:rsid wsp:val=&quot;00416974&quot;/&gt;&lt;wsp:rsid wsp:val=&quot;00416F04&quot;/&gt;&lt;wsp:rsid wsp:val=&quot;00417638&quot;/&gt;&lt;wsp:rsid wsp:val=&quot;00417F41&quot;/&gt;&lt;wsp:rsid wsp:val=&quot;00420081&quot;/&gt;&lt;wsp:rsid wsp:val=&quot;00420659&quot;/&gt;&lt;wsp:rsid wsp:val=&quot;004206E1&quot;/&gt;&lt;wsp:rsid wsp:val=&quot;00420917&quot;/&gt;&lt;wsp:rsid wsp:val=&quot;0042449D&quot;/&gt;&lt;wsp:rsid wsp:val=&quot;004252EC&quot;/&gt;&lt;wsp:rsid wsp:val=&quot;00425985&quot;/&gt;&lt;wsp:rsid wsp:val=&quot;00425FC1&quot;/&gt;&lt;wsp:rsid wsp:val=&quot;0042622E&quot;/&gt;&lt;wsp:rsid wsp:val=&quot;0042690E&quot;/&gt;&lt;wsp:rsid wsp:val=&quot;00426AE4&quot;/&gt;&lt;wsp:rsid wsp:val=&quot;00426D3A&quot;/&gt;&lt;wsp:rsid wsp:val=&quot;00426DEE&quot;/&gt;&lt;wsp:rsid wsp:val=&quot;004277C3&quot;/&gt;&lt;wsp:rsid wsp:val=&quot;00427D72&quot;/&gt;&lt;wsp:rsid wsp:val=&quot;00427DCE&quot;/&gt;&lt;wsp:rsid wsp:val=&quot;004302AE&quot;/&gt;&lt;wsp:rsid wsp:val=&quot;0043064D&quot;/&gt;&lt;wsp:rsid wsp:val=&quot;00430851&quot;/&gt;&lt;wsp:rsid wsp:val=&quot;00431125&quot;/&gt;&lt;wsp:rsid wsp:val=&quot;004312D8&quot;/&gt;&lt;wsp:rsid wsp:val=&quot;004326AA&quot;/&gt;&lt;wsp:rsid wsp:val=&quot;00432AE2&quot;/&gt;&lt;wsp:rsid wsp:val=&quot;004333FA&quot;/&gt;&lt;wsp:rsid wsp:val=&quot;00433D4E&quot;/&gt;&lt;wsp:rsid wsp:val=&quot;00433EFF&quot;/&gt;&lt;wsp:rsid wsp:val=&quot;0043477E&quot;/&gt;&lt;wsp:rsid wsp:val=&quot;0043498F&quot;/&gt;&lt;wsp:rsid wsp:val=&quot;00435086&quot;/&gt;&lt;wsp:rsid wsp:val=&quot;00435B51&quot;/&gt;&lt;wsp:rsid wsp:val=&quot;00436042&quot;/&gt;&lt;wsp:rsid wsp:val=&quot;00436C5C&quot;/&gt;&lt;wsp:rsid wsp:val=&quot;0043731C&quot;/&gt;&lt;wsp:rsid wsp:val=&quot;00437386&quot;/&gt;&lt;wsp:rsid wsp:val=&quot;00437511&quot;/&gt;&lt;wsp:rsid wsp:val=&quot;00440340&quot;/&gt;&lt;wsp:rsid wsp:val=&quot;004403B3&quot;/&gt;&lt;wsp:rsid wsp:val=&quot;00440989&quot;/&gt;&lt;wsp:rsid wsp:val=&quot;00440C2C&quot;/&gt;&lt;wsp:rsid wsp:val=&quot;00441117&quot;/&gt;&lt;wsp:rsid wsp:val=&quot;00441450&quot;/&gt;&lt;wsp:rsid wsp:val=&quot;00441C32&quot;/&gt;&lt;wsp:rsid wsp:val=&quot;00441E44&quot;/&gt;&lt;wsp:rsid wsp:val=&quot;00441E8D&quot;/&gt;&lt;wsp:rsid wsp:val=&quot;00441FAD&quot;/&gt;&lt;wsp:rsid wsp:val=&quot;004421AA&quot;/&gt;&lt;wsp:rsid wsp:val=&quot;00442A76&quot;/&gt;&lt;wsp:rsid wsp:val=&quot;00444609&quot;/&gt;&lt;wsp:rsid wsp:val=&quot;00444953&quot;/&gt;&lt;wsp:rsid wsp:val=&quot;00444B2B&quot;/&gt;&lt;wsp:rsid wsp:val=&quot;00444B97&quot;/&gt;&lt;wsp:rsid wsp:val=&quot;00444ECF&quot;/&gt;&lt;wsp:rsid wsp:val=&quot;00444FFA&quot;/&gt;&lt;wsp:rsid wsp:val=&quot;00445028&quot;/&gt;&lt;wsp:rsid wsp:val=&quot;0044517F&quot;/&gt;&lt;wsp:rsid wsp:val=&quot;004457B4&quot;/&gt;&lt;wsp:rsid wsp:val=&quot;00445E43&quot;/&gt;&lt;wsp:rsid wsp:val=&quot;004464B5&quot;/&gt;&lt;wsp:rsid wsp:val=&quot;00446618&quot;/&gt;&lt;wsp:rsid wsp:val=&quot;00446F34&quot;/&gt;&lt;wsp:rsid wsp:val=&quot;00447626&quot;/&gt;&lt;wsp:rsid wsp:val=&quot;00447C37&quot;/&gt;&lt;wsp:rsid wsp:val=&quot;00451513&quot;/&gt;&lt;wsp:rsid wsp:val=&quot;00451899&quot;/&gt;&lt;wsp:rsid wsp:val=&quot;00451D60&quot;/&gt;&lt;wsp:rsid wsp:val=&quot;00452001&quot;/&gt;&lt;wsp:rsid wsp:val=&quot;0045320C&quot;/&gt;&lt;wsp:rsid wsp:val=&quot;0045365A&quot;/&gt;&lt;wsp:rsid wsp:val=&quot;00453B10&quot;/&gt;&lt;wsp:rsid wsp:val=&quot;00453F3E&quot;/&gt;&lt;wsp:rsid wsp:val=&quot;004548CE&quot;/&gt;&lt;wsp:rsid wsp:val=&quot;00455044&quot;/&gt;&lt;wsp:rsid wsp:val=&quot;00455256&quot;/&gt;&lt;wsp:rsid wsp:val=&quot;0045546F&quot;/&gt;&lt;wsp:rsid wsp:val=&quot;004555DD&quot;/&gt;&lt;wsp:rsid wsp:val=&quot;00456196&quot;/&gt;&lt;wsp:rsid wsp:val=&quot;004567E6&quot;/&gt;&lt;wsp:rsid wsp:val=&quot;00456A9A&quot;/&gt;&lt;wsp:rsid wsp:val=&quot;00457549&quot;/&gt;&lt;wsp:rsid wsp:val=&quot;00457840&quot;/&gt;&lt;wsp:rsid wsp:val=&quot;00457986&quot;/&gt;&lt;wsp:rsid wsp:val=&quot;00460CE7&quot;/&gt;&lt;wsp:rsid wsp:val=&quot;00460FDC&quot;/&gt;&lt;wsp:rsid wsp:val=&quot;00461525&quot;/&gt;&lt;wsp:rsid wsp:val=&quot;004618A1&quot;/&gt;&lt;wsp:rsid wsp:val=&quot;00461968&quot;/&gt;&lt;wsp:rsid wsp:val=&quot;00461FA0&quot;/&gt;&lt;wsp:rsid wsp:val=&quot;004622D9&quot;/&gt;&lt;wsp:rsid wsp:val=&quot;0046262B&quot;/&gt;&lt;wsp:rsid wsp:val=&quot;00462826&quot;/&gt;&lt;wsp:rsid wsp:val=&quot;00462DAD&quot;/&gt;&lt;wsp:rsid wsp:val=&quot;00463EDF&quot;/&gt;&lt;wsp:rsid wsp:val=&quot;00464473&quot;/&gt;&lt;wsp:rsid wsp:val=&quot;00464562&quot;/&gt;&lt;wsp:rsid wsp:val=&quot;004647D6&quot;/&gt;&lt;wsp:rsid wsp:val=&quot;0046481A&quot;/&gt;&lt;wsp:rsid wsp:val=&quot;004652EA&quot;/&gt;&lt;wsp:rsid wsp:val=&quot;00465EF7&quot;/&gt;&lt;wsp:rsid wsp:val=&quot;004664BA&quot;/&gt;&lt;wsp:rsid wsp:val=&quot;00466D7F&quot;/&gt;&lt;wsp:rsid wsp:val=&quot;0046731D&quot;/&gt;&lt;wsp:rsid wsp:val=&quot;00467C51&quot;/&gt;&lt;wsp:rsid wsp:val=&quot;00467F77&quot;/&gt;&lt;wsp:rsid wsp:val=&quot;004701EC&quot;/&gt;&lt;wsp:rsid wsp:val=&quot;00470544&quot;/&gt;&lt;wsp:rsid wsp:val=&quot;00470704&quot;/&gt;&lt;wsp:rsid wsp:val=&quot;00470ACE&quot;/&gt;&lt;wsp:rsid wsp:val=&quot;00470FB5&quot;/&gt;&lt;wsp:rsid wsp:val=&quot;00471C71&quot;/&gt;&lt;wsp:rsid wsp:val=&quot;0047247C&quot;/&gt;&lt;wsp:rsid wsp:val=&quot;004731C4&quot;/&gt;&lt;wsp:rsid wsp:val=&quot;00473358&quot;/&gt;&lt;wsp:rsid wsp:val=&quot;004735A0&quot;/&gt;&lt;wsp:rsid wsp:val=&quot;00473F8E&quot;/&gt;&lt;wsp:rsid wsp:val=&quot;00474139&quot;/&gt;&lt;wsp:rsid wsp:val=&quot;00475690&quot;/&gt;&lt;wsp:rsid wsp:val=&quot;00475AD8&quot;/&gt;&lt;wsp:rsid wsp:val=&quot;0047644F&quot;/&gt;&lt;wsp:rsid wsp:val=&quot;00477517&quot;/&gt;&lt;wsp:rsid wsp:val=&quot;00477672&quot;/&gt;&lt;wsp:rsid wsp:val=&quot;00477FFB&quot;/&gt;&lt;wsp:rsid wsp:val=&quot;004805E2&quot;/&gt;&lt;wsp:rsid wsp:val=&quot;00480F78&quot;/&gt;&lt;wsp:rsid wsp:val=&quot;00481574&quot;/&gt;&lt;wsp:rsid wsp:val=&quot;00481BDC&quot;/&gt;&lt;wsp:rsid wsp:val=&quot;00482145&quot;/&gt;&lt;wsp:rsid wsp:val=&quot;004825A3&quot;/&gt;&lt;wsp:rsid wsp:val=&quot;0048288F&quot;/&gt;&lt;wsp:rsid wsp:val=&quot;00483717&quot;/&gt;&lt;wsp:rsid wsp:val=&quot;00483ACC&quot;/&gt;&lt;wsp:rsid wsp:val=&quot;00483F1A&quot;/&gt;&lt;wsp:rsid wsp:val=&quot;0048407F&quot;/&gt;&lt;wsp:rsid wsp:val=&quot;0048461E&quot;/&gt;&lt;wsp:rsid wsp:val=&quot;00484919&quot;/&gt;&lt;wsp:rsid wsp:val=&quot;00484BAF&quot;/&gt;&lt;wsp:rsid wsp:val=&quot;00484FDC&quot;/&gt;&lt;wsp:rsid wsp:val=&quot;004855BF&quot;/&gt;&lt;wsp:rsid wsp:val=&quot;004858EE&quot;/&gt;&lt;wsp:rsid wsp:val=&quot;0048614B&quot;/&gt;&lt;wsp:rsid wsp:val=&quot;00486951&quot;/&gt;&lt;wsp:rsid wsp:val=&quot;0048750A&quot;/&gt;&lt;wsp:rsid wsp:val=&quot;00490120&quot;/&gt;&lt;wsp:rsid wsp:val=&quot;0049024E&quot;/&gt;&lt;wsp:rsid wsp:val=&quot;00490385&quot;/&gt;&lt;wsp:rsid wsp:val=&quot;004904B4&quot;/&gt;&lt;wsp:rsid wsp:val=&quot;00490AB5&quot;/&gt;&lt;wsp:rsid wsp:val=&quot;00490E5B&quot;/&gt;&lt;wsp:rsid wsp:val=&quot;00491500&quot;/&gt;&lt;wsp:rsid wsp:val=&quot;004915F5&quot;/&gt;&lt;wsp:rsid wsp:val=&quot;0049163D&quot;/&gt;&lt;wsp:rsid wsp:val=&quot;004918A9&quot;/&gt;&lt;wsp:rsid wsp:val=&quot;00491C77&quot;/&gt;&lt;wsp:rsid wsp:val=&quot;00492272&quot;/&gt;&lt;wsp:rsid wsp:val=&quot;00492A05&quot;/&gt;&lt;wsp:rsid wsp:val=&quot;004934D1&quot;/&gt;&lt;wsp:rsid wsp:val=&quot;00494C7C&quot;/&gt;&lt;wsp:rsid wsp:val=&quot;00495647&quot;/&gt;&lt;wsp:rsid wsp:val=&quot;004963A6&quot;/&gt;&lt;wsp:rsid wsp:val=&quot;0049661B&quot;/&gt;&lt;wsp:rsid wsp:val=&quot;004966A0&quot;/&gt;&lt;wsp:rsid wsp:val=&quot;0049685A&quot;/&gt;&lt;wsp:rsid wsp:val=&quot;0049695C&quot;/&gt;&lt;wsp:rsid wsp:val=&quot;00496A7C&quot;/&gt;&lt;wsp:rsid wsp:val=&quot;00496C57&quot;/&gt;&lt;wsp:rsid wsp:val=&quot;0049739F&quot;/&gt;&lt;wsp:rsid wsp:val=&quot;00497953&quot;/&gt;&lt;wsp:rsid wsp:val=&quot;00497CF8&quot;/&gt;&lt;wsp:rsid wsp:val=&quot;004A0193&quot;/&gt;&lt;wsp:rsid wsp:val=&quot;004A075F&quot;/&gt;&lt;wsp:rsid wsp:val=&quot;004A0798&quot;/&gt;&lt;wsp:rsid wsp:val=&quot;004A1681&quot;/&gt;&lt;wsp:rsid wsp:val=&quot;004A1C29&quot;/&gt;&lt;wsp:rsid wsp:val=&quot;004A1F16&quot;/&gt;&lt;wsp:rsid wsp:val=&quot;004A263B&quot;/&gt;&lt;wsp:rsid wsp:val=&quot;004A2B2A&quot;/&gt;&lt;wsp:rsid wsp:val=&quot;004A2BB5&quot;/&gt;&lt;wsp:rsid wsp:val=&quot;004A33F3&quot;/&gt;&lt;wsp:rsid wsp:val=&quot;004A3B41&quot;/&gt;&lt;wsp:rsid wsp:val=&quot;004A3CBF&quot;/&gt;&lt;wsp:rsid wsp:val=&quot;004A50BD&quot;/&gt;&lt;wsp:rsid wsp:val=&quot;004A511A&quot;/&gt;&lt;wsp:rsid wsp:val=&quot;004A5143&quot;/&gt;&lt;wsp:rsid wsp:val=&quot;004A6020&quot;/&gt;&lt;wsp:rsid wsp:val=&quot;004A6443&quot;/&gt;&lt;wsp:rsid wsp:val=&quot;004A7447&quot;/&gt;&lt;wsp:rsid wsp:val=&quot;004A76A9&quot;/&gt;&lt;wsp:rsid wsp:val=&quot;004A7D67&quot;/&gt;&lt;wsp:rsid wsp:val=&quot;004B01CC&quot;/&gt;&lt;wsp:rsid wsp:val=&quot;004B14F2&quot;/&gt;&lt;wsp:rsid wsp:val=&quot;004B176A&quot;/&gt;&lt;wsp:rsid wsp:val=&quot;004B2061&quot;/&gt;&lt;wsp:rsid wsp:val=&quot;004B21F3&quot;/&gt;&lt;wsp:rsid wsp:val=&quot;004B23FD&quot;/&gt;&lt;wsp:rsid wsp:val=&quot;004B2E65&quot;/&gt;&lt;wsp:rsid wsp:val=&quot;004B326E&quot;/&gt;&lt;wsp:rsid wsp:val=&quot;004B33CF&quot;/&gt;&lt;wsp:rsid wsp:val=&quot;004B5313&quot;/&gt;&lt;wsp:rsid wsp:val=&quot;004B55F1&quot;/&gt;&lt;wsp:rsid wsp:val=&quot;004B5FBF&quot;/&gt;&lt;wsp:rsid wsp:val=&quot;004B69E3&quot;/&gt;&lt;wsp:rsid wsp:val=&quot;004B71BE&quot;/&gt;&lt;wsp:rsid wsp:val=&quot;004B7315&quot;/&gt;&lt;wsp:rsid wsp:val=&quot;004B7860&quot;/&gt;&lt;wsp:rsid wsp:val=&quot;004B787D&quot;/&gt;&lt;wsp:rsid wsp:val=&quot;004C0044&quot;/&gt;&lt;wsp:rsid wsp:val=&quot;004C0898&quot;/&gt;&lt;wsp:rsid wsp:val=&quot;004C1142&quot;/&gt;&lt;wsp:rsid wsp:val=&quot;004C14DD&quot;/&gt;&lt;wsp:rsid wsp:val=&quot;004C1676&quot;/&gt;&lt;wsp:rsid wsp:val=&quot;004C21A7&quot;/&gt;&lt;wsp:rsid wsp:val=&quot;004C2315&quot;/&gt;&lt;wsp:rsid wsp:val=&quot;004C23B6&quot;/&gt;&lt;wsp:rsid wsp:val=&quot;004C313E&quot;/&gt;&lt;wsp:rsid wsp:val=&quot;004C36F0&quot;/&gt;&lt;wsp:rsid wsp:val=&quot;004C399E&quot;/&gt;&lt;wsp:rsid wsp:val=&quot;004C46A3&quot;/&gt;&lt;wsp:rsid wsp:val=&quot;004C4ECE&quot;/&gt;&lt;wsp:rsid wsp:val=&quot;004C5240&quot;/&gt;&lt;wsp:rsid wsp:val=&quot;004C5E8C&quot;/&gt;&lt;wsp:rsid wsp:val=&quot;004C622A&quot;/&gt;&lt;wsp:rsid wsp:val=&quot;004C6EC7&quot;/&gt;&lt;wsp:rsid wsp:val=&quot;004C73BB&quot;/&gt;&lt;wsp:rsid wsp:val=&quot;004D09E3&quot;/&gt;&lt;wsp:rsid wsp:val=&quot;004D0BB3&quot;/&gt;&lt;wsp:rsid wsp:val=&quot;004D1245&quot;/&gt;&lt;wsp:rsid wsp:val=&quot;004D1296&quot;/&gt;&lt;wsp:rsid wsp:val=&quot;004D17C7&quot;/&gt;&lt;wsp:rsid wsp:val=&quot;004D1A72&quot;/&gt;&lt;wsp:rsid wsp:val=&quot;004D1C79&quot;/&gt;&lt;wsp:rsid wsp:val=&quot;004D2067&quot;/&gt;&lt;wsp:rsid wsp:val=&quot;004D2F9F&quot;/&gt;&lt;wsp:rsid wsp:val=&quot;004D3714&quot;/&gt;&lt;wsp:rsid wsp:val=&quot;004D395A&quot;/&gt;&lt;wsp:rsid wsp:val=&quot;004D4441&quot;/&gt;&lt;wsp:rsid wsp:val=&quot;004D499E&quot;/&gt;&lt;wsp:rsid wsp:val=&quot;004D4F41&quot;/&gt;&lt;wsp:rsid wsp:val=&quot;004D4F47&quot;/&gt;&lt;wsp:rsid wsp:val=&quot;004D574A&quot;/&gt;&lt;wsp:rsid wsp:val=&quot;004D5BE2&quot;/&gt;&lt;wsp:rsid wsp:val=&quot;004D5EAA&quot;/&gt;&lt;wsp:rsid wsp:val=&quot;004D7087&quot;/&gt;&lt;wsp:rsid wsp:val=&quot;004D7219&quot;/&gt;&lt;wsp:rsid wsp:val=&quot;004D735F&quot;/&gt;&lt;wsp:rsid wsp:val=&quot;004D7882&quot;/&gt;&lt;wsp:rsid wsp:val=&quot;004D791F&quot;/&gt;&lt;wsp:rsid wsp:val=&quot;004D7C3F&quot;/&gt;&lt;wsp:rsid wsp:val=&quot;004D7DF8&quot;/&gt;&lt;wsp:rsid wsp:val=&quot;004D7FBB&quot;/&gt;&lt;wsp:rsid wsp:val=&quot;004E0782&quot;/&gt;&lt;wsp:rsid wsp:val=&quot;004E0AE3&quot;/&gt;&lt;wsp:rsid wsp:val=&quot;004E0FA9&quot;/&gt;&lt;wsp:rsid wsp:val=&quot;004E154D&quot;/&gt;&lt;wsp:rsid wsp:val=&quot;004E1635&quot;/&gt;&lt;wsp:rsid wsp:val=&quot;004E17FA&quot;/&gt;&lt;wsp:rsid wsp:val=&quot;004E19B5&quot;/&gt;&lt;wsp:rsid wsp:val=&quot;004E1AB6&quot;/&gt;&lt;wsp:rsid wsp:val=&quot;004E1FD2&quot;/&gt;&lt;wsp:rsid wsp:val=&quot;004E1FF4&quot;/&gt;&lt;wsp:rsid wsp:val=&quot;004E2085&quot;/&gt;&lt;wsp:rsid wsp:val=&quot;004E21FD&quot;/&gt;&lt;wsp:rsid wsp:val=&quot;004E2451&quot;/&gt;&lt;wsp:rsid wsp:val=&quot;004E2FCA&quot;/&gt;&lt;wsp:rsid wsp:val=&quot;004E3A93&quot;/&gt;&lt;wsp:rsid wsp:val=&quot;004E4076&quot;/&gt;&lt;wsp:rsid wsp:val=&quot;004E4123&quot;/&gt;&lt;wsp:rsid wsp:val=&quot;004E4299&quot;/&gt;&lt;wsp:rsid wsp:val=&quot;004E4A1C&quot;/&gt;&lt;wsp:rsid wsp:val=&quot;004E54C5&quot;/&gt;&lt;wsp:rsid wsp:val=&quot;004E63F8&quot;/&gt;&lt;wsp:rsid wsp:val=&quot;004E681D&quot;/&gt;&lt;wsp:rsid wsp:val=&quot;004E6F8F&quot;/&gt;&lt;wsp:rsid wsp:val=&quot;004E751A&quot;/&gt;&lt;wsp:rsid wsp:val=&quot;004E7682&quot;/&gt;&lt;wsp:rsid wsp:val=&quot;004E77A8&quot;/&gt;&lt;wsp:rsid wsp:val=&quot;004E7855&quot;/&gt;&lt;wsp:rsid wsp:val=&quot;004E78D6&quot;/&gt;&lt;wsp:rsid wsp:val=&quot;004E78EB&quot;/&gt;&lt;wsp:rsid wsp:val=&quot;004F011A&quot;/&gt;&lt;wsp:rsid wsp:val=&quot;004F0B80&quot;/&gt;&lt;wsp:rsid wsp:val=&quot;004F142F&quot;/&gt;&lt;wsp:rsid wsp:val=&quot;004F17DB&quot;/&gt;&lt;wsp:rsid wsp:val=&quot;004F1B6B&quot;/&gt;&lt;wsp:rsid wsp:val=&quot;004F1C9E&quot;/&gt;&lt;wsp:rsid wsp:val=&quot;004F285E&quot;/&gt;&lt;wsp:rsid wsp:val=&quot;004F2A33&quot;/&gt;&lt;wsp:rsid wsp:val=&quot;004F340F&quot;/&gt;&lt;wsp:rsid wsp:val=&quot;004F36C7&quot;/&gt;&lt;wsp:rsid wsp:val=&quot;004F41B7&quot;/&gt;&lt;wsp:rsid wsp:val=&quot;004F4D07&quot;/&gt;&lt;wsp:rsid wsp:val=&quot;004F53EB&quot;/&gt;&lt;wsp:rsid wsp:val=&quot;004F5CE8&quot;/&gt;&lt;wsp:rsid wsp:val=&quot;004F5F53&quot;/&gt;&lt;wsp:rsid wsp:val=&quot;004F618B&quot;/&gt;&lt;wsp:rsid wsp:val=&quot;004F6842&quot;/&gt;&lt;wsp:rsid wsp:val=&quot;004F6950&quot;/&gt;&lt;wsp:rsid wsp:val=&quot;004F7718&quot;/&gt;&lt;wsp:rsid wsp:val=&quot;004F7D99&quot;/&gt;&lt;wsp:rsid wsp:val=&quot;004F7E03&quot;/&gt;&lt;wsp:rsid wsp:val=&quot;00500965&quot;/&gt;&lt;wsp:rsid wsp:val=&quot;00500A9D&quot;/&gt;&lt;wsp:rsid wsp:val=&quot;00500DE8&quot;/&gt;&lt;wsp:rsid wsp:val=&quot;00500F6A&quot;/&gt;&lt;wsp:rsid wsp:val=&quot;00501AE6&quot;/&gt;&lt;wsp:rsid wsp:val=&quot;00502234&quot;/&gt;&lt;wsp:rsid wsp:val=&quot;00502837&quot;/&gt;&lt;wsp:rsid wsp:val=&quot;00502CE1&quot;/&gt;&lt;wsp:rsid wsp:val=&quot;00502FC0&quot;/&gt;&lt;wsp:rsid wsp:val=&quot;005037D7&quot;/&gt;&lt;wsp:rsid wsp:val=&quot;00503A6C&quot;/&gt;&lt;wsp:rsid wsp:val=&quot;0050416D&quot;/&gt;&lt;wsp:rsid wsp:val=&quot;005046CC&quot;/&gt;&lt;wsp:rsid wsp:val=&quot;00504912&quot;/&gt;&lt;wsp:rsid wsp:val=&quot;00504AB2&quot;/&gt;&lt;wsp:rsid wsp:val=&quot;0050540E&quot;/&gt;&lt;wsp:rsid wsp:val=&quot;00505ECC&quot;/&gt;&lt;wsp:rsid wsp:val=&quot;005060A3&quot;/&gt;&lt;wsp:rsid wsp:val=&quot;0050641D&quot;/&gt;&lt;wsp:rsid wsp:val=&quot;0050643A&quot;/&gt;&lt;wsp:rsid wsp:val=&quot;005065F6&quot;/&gt;&lt;wsp:rsid wsp:val=&quot;005066CB&quot;/&gt;&lt;wsp:rsid wsp:val=&quot;0050733E&quot;/&gt;&lt;wsp:rsid wsp:val=&quot;0050739B&quot;/&gt;&lt;wsp:rsid wsp:val=&quot;005074BF&quot;/&gt;&lt;wsp:rsid wsp:val=&quot;00507DAF&quot;/&gt;&lt;wsp:rsid wsp:val=&quot;00507E70&quot;/&gt;&lt;wsp:rsid wsp:val=&quot;005103C9&quot;/&gt;&lt;wsp:rsid wsp:val=&quot;00510969&quot;/&gt;&lt;wsp:rsid wsp:val=&quot;00512322&quot;/&gt;&lt;wsp:rsid wsp:val=&quot;00512401&quot;/&gt;&lt;wsp:rsid wsp:val=&quot;00512486&quot;/&gt;&lt;wsp:rsid wsp:val=&quot;00512710&quot;/&gt;&lt;wsp:rsid wsp:val=&quot;00512BB9&quot;/&gt;&lt;wsp:rsid wsp:val=&quot;00512FAB&quot;/&gt;&lt;wsp:rsid wsp:val=&quot;00513748&quot;/&gt;&lt;wsp:rsid wsp:val=&quot;00513E82&quot;/&gt;&lt;wsp:rsid wsp:val=&quot;00513F10&quot;/&gt;&lt;wsp:rsid wsp:val=&quot;00514956&quot;/&gt;&lt;wsp:rsid wsp:val=&quot;0051510B&quot;/&gt;&lt;wsp:rsid wsp:val=&quot;00516404&quot;/&gt;&lt;wsp:rsid wsp:val=&quot;0051640C&quot;/&gt;&lt;wsp:rsid wsp:val=&quot;00516A05&quot;/&gt;&lt;wsp:rsid wsp:val=&quot;00516C0D&quot;/&gt;&lt;wsp:rsid wsp:val=&quot;00516C44&quot;/&gt;&lt;wsp:rsid wsp:val=&quot;00516DFB&quot;/&gt;&lt;wsp:rsid wsp:val=&quot;00517254&quot;/&gt;&lt;wsp:rsid wsp:val=&quot;00517368&quot;/&gt;&lt;wsp:rsid wsp:val=&quot;0052068C&quot;/&gt;&lt;wsp:rsid wsp:val=&quot;0052117A&quot;/&gt;&lt;wsp:rsid wsp:val=&quot;00521773&quot;/&gt;&lt;wsp:rsid wsp:val=&quot;005219B0&quot;/&gt;&lt;wsp:rsid wsp:val=&quot;00521AA7&quot;/&gt;&lt;wsp:rsid wsp:val=&quot;005220FB&quot;/&gt;&lt;wsp:rsid wsp:val=&quot;00522550&quot;/&gt;&lt;wsp:rsid wsp:val=&quot;00522EA7&quot;/&gt;&lt;wsp:rsid wsp:val=&quot;00523154&quot;/&gt;&lt;wsp:rsid wsp:val=&quot;00524D70&quot;/&gt;&lt;wsp:rsid wsp:val=&quot;00524E60&quot;/&gt;&lt;wsp:rsid wsp:val=&quot;00524E89&quot;/&gt;&lt;wsp:rsid wsp:val=&quot;005251B9&quot;/&gt;&lt;wsp:rsid wsp:val=&quot;00525A8F&quot;/&gt;&lt;wsp:rsid wsp:val=&quot;00525B1A&quot;/&gt;&lt;wsp:rsid wsp:val=&quot;00525C01&quot;/&gt;&lt;wsp:rsid wsp:val=&quot;00525F52&quot;/&gt;&lt;wsp:rsid wsp:val=&quot;005263D0&quot;/&gt;&lt;wsp:rsid wsp:val=&quot;00526D00&quot;/&gt;&lt;wsp:rsid wsp:val=&quot;005270ED&quot;/&gt;&lt;wsp:rsid wsp:val=&quot;005271F4&quot;/&gt;&lt;wsp:rsid wsp:val=&quot;005274C9&quot;/&gt;&lt;wsp:rsid wsp:val=&quot;00527811&quot;/&gt;&lt;wsp:rsid wsp:val=&quot;005308C1&quot;/&gt;&lt;wsp:rsid wsp:val=&quot;00530B23&quot;/&gt;&lt;wsp:rsid wsp:val=&quot;0053178F&quot;/&gt;&lt;wsp:rsid wsp:val=&quot;00531D2F&quot;/&gt;&lt;wsp:rsid wsp:val=&quot;00531D33&quot;/&gt;&lt;wsp:rsid wsp:val=&quot;005329F2&quot;/&gt;&lt;wsp:rsid wsp:val=&quot;0053433F&quot;/&gt;&lt;wsp:rsid wsp:val=&quot;00534EFC&quot;/&gt;&lt;wsp:rsid wsp:val=&quot;0053557E&quot;/&gt;&lt;wsp:rsid wsp:val=&quot;00535BB4&quot;/&gt;&lt;wsp:rsid wsp:val=&quot;00535C48&quot;/&gt;&lt;wsp:rsid wsp:val=&quot;00535D6A&quot;/&gt;&lt;wsp:rsid wsp:val=&quot;00536597&quot;/&gt;&lt;wsp:rsid wsp:val=&quot;00536A6A&quot;/&gt;&lt;wsp:rsid wsp:val=&quot;00536B89&quot;/&gt;&lt;wsp:rsid wsp:val=&quot;005373C2&quot;/&gt;&lt;wsp:rsid wsp:val=&quot;005374EF&quot;/&gt;&lt;wsp:rsid wsp:val=&quot;0053752F&quot;/&gt;&lt;wsp:rsid wsp:val=&quot;00537F0C&quot;/&gt;&lt;wsp:rsid wsp:val=&quot;00540175&quot;/&gt;&lt;wsp:rsid wsp:val=&quot;00540447&quot;/&gt;&lt;wsp:rsid wsp:val=&quot;0054047E&quot;/&gt;&lt;wsp:rsid wsp:val=&quot;00540637&quot;/&gt;&lt;wsp:rsid wsp:val=&quot;00540B9A&quot;/&gt;&lt;wsp:rsid wsp:val=&quot;00540C0B&quot;/&gt;&lt;wsp:rsid wsp:val=&quot;005411BA&quot;/&gt;&lt;wsp:rsid wsp:val=&quot;00541444&quot;/&gt;&lt;wsp:rsid wsp:val=&quot;00541A1D&quot;/&gt;&lt;wsp:rsid wsp:val=&quot;00541C5F&quot;/&gt;&lt;wsp:rsid wsp:val=&quot;00541C6F&quot;/&gt;&lt;wsp:rsid wsp:val=&quot;0054207B&quot;/&gt;&lt;wsp:rsid wsp:val=&quot;00543413&quot;/&gt;&lt;wsp:rsid wsp:val=&quot;005439F1&quot;/&gt;&lt;wsp:rsid wsp:val=&quot;00543CCB&quot;/&gt;&lt;wsp:rsid wsp:val=&quot;00543E1E&quot;/&gt;&lt;wsp:rsid wsp:val=&quot;00543E82&quot;/&gt;&lt;wsp:rsid wsp:val=&quot;0054496B&quot;/&gt;&lt;wsp:rsid wsp:val=&quot;0054499B&quot;/&gt;&lt;wsp:rsid wsp:val=&quot;00544DDE&quot;/&gt;&lt;wsp:rsid wsp:val=&quot;00544EBA&quot;/&gt;&lt;wsp:rsid wsp:val=&quot;00545351&quot;/&gt;&lt;wsp:rsid wsp:val=&quot;005459DB&quot;/&gt;&lt;wsp:rsid wsp:val=&quot;00545C62&quot;/&gt;&lt;wsp:rsid wsp:val=&quot;00545E3C&quot;/&gt;&lt;wsp:rsid wsp:val=&quot;00547EBD&quot;/&gt;&lt;wsp:rsid wsp:val=&quot;0055012C&quot;/&gt;&lt;wsp:rsid wsp:val=&quot;005504EB&quot;/&gt;&lt;wsp:rsid wsp:val=&quot;005508CB&quot;/&gt;&lt;wsp:rsid wsp:val=&quot;005509DE&quot;/&gt;&lt;wsp:rsid wsp:val=&quot;00550D37&quot;/&gt;&lt;wsp:rsid wsp:val=&quot;00551007&quot;/&gt;&lt;wsp:rsid wsp:val=&quot;00551097&quot;/&gt;&lt;wsp:rsid wsp:val=&quot;00551CC7&quot;/&gt;&lt;wsp:rsid wsp:val=&quot;005530D6&quot;/&gt;&lt;wsp:rsid wsp:val=&quot;00553393&quot;/&gt;&lt;wsp:rsid wsp:val=&quot;00553425&quot;/&gt;&lt;wsp:rsid wsp:val=&quot;00553BF5&quot;/&gt;&lt;wsp:rsid wsp:val=&quot;0055600E&quot;/&gt;&lt;wsp:rsid wsp:val=&quot;00556081&quot;/&gt;&lt;wsp:rsid wsp:val=&quot;00556103&quot;/&gt;&lt;wsp:rsid wsp:val=&quot;00556A41&quot;/&gt;&lt;wsp:rsid wsp:val=&quot;00556C3F&quot;/&gt;&lt;wsp:rsid wsp:val=&quot;0055717F&quot;/&gt;&lt;wsp:rsid wsp:val=&quot;00557538&quot;/&gt;&lt;wsp:rsid wsp:val=&quot;00557CC4&quot;/&gt;&lt;wsp:rsid wsp:val=&quot;00557E47&quot;/&gt;&lt;wsp:rsid wsp:val=&quot;00560175&quot;/&gt;&lt;wsp:rsid wsp:val=&quot;0056024A&quot;/&gt;&lt;wsp:rsid wsp:val=&quot;0056091E&quot;/&gt;&lt;wsp:rsid wsp:val=&quot;00560F3D&quot;/&gt;&lt;wsp:rsid wsp:val=&quot;0056190B&quot;/&gt;&lt;wsp:rsid wsp:val=&quot;005621C0&quot;/&gt;&lt;wsp:rsid wsp:val=&quot;00562CD7&quot;/&gt;&lt;wsp:rsid wsp:val=&quot;00563A90&quot;/&gt;&lt;wsp:rsid wsp:val=&quot;0056418B&quot;/&gt;&lt;wsp:rsid wsp:val=&quot;00564E30&quot;/&gt;&lt;wsp:rsid wsp:val=&quot;00564EB9&quot;/&gt;&lt;wsp:rsid wsp:val=&quot;00564F91&quot;/&gt;&lt;wsp:rsid wsp:val=&quot;0056504C&quot;/&gt;&lt;wsp:rsid wsp:val=&quot;005650A8&quot;/&gt;&lt;wsp:rsid wsp:val=&quot;0056568B&quot;/&gt;&lt;wsp:rsid wsp:val=&quot;005660FF&quot;/&gt;&lt;wsp:rsid wsp:val=&quot;00566674&quot;/&gt;&lt;wsp:rsid wsp:val=&quot;00567EE1&quot;/&gt;&lt;wsp:rsid wsp:val=&quot;0057016E&quot;/&gt;&lt;wsp:rsid wsp:val=&quot;005705AA&quot;/&gt;&lt;wsp:rsid wsp:val=&quot;005725CF&quot;/&gt;&lt;wsp:rsid wsp:val=&quot;00572A43&quot;/&gt;&lt;wsp:rsid wsp:val=&quot;00572CB8&quot;/&gt;&lt;wsp:rsid wsp:val=&quot;00572D16&quot;/&gt;&lt;wsp:rsid wsp:val=&quot;00573040&quot;/&gt;&lt;wsp:rsid wsp:val=&quot;00573156&quot;/&gt;&lt;wsp:rsid wsp:val=&quot;00573D89&quot;/&gt;&lt;wsp:rsid wsp:val=&quot;00574755&quot;/&gt;&lt;wsp:rsid wsp:val=&quot;0057487C&quot;/&gt;&lt;wsp:rsid wsp:val=&quot;00574A85&quot;/&gt;&lt;wsp:rsid wsp:val=&quot;00574C70&quot;/&gt;&lt;wsp:rsid wsp:val=&quot;005752D0&quot;/&gt;&lt;wsp:rsid wsp:val=&quot;00575749&quot;/&gt;&lt;wsp:rsid wsp:val=&quot;005757A8&quot;/&gt;&lt;wsp:rsid wsp:val=&quot;005759D5&quot;/&gt;&lt;wsp:rsid wsp:val=&quot;00575BE0&quot;/&gt;&lt;wsp:rsid wsp:val=&quot;0057624F&quot;/&gt;&lt;wsp:rsid wsp:val=&quot;00576620&quot;/&gt;&lt;wsp:rsid wsp:val=&quot;00577E49&quot;/&gt;&lt;wsp:rsid wsp:val=&quot;0058077B&quot;/&gt;&lt;wsp:rsid wsp:val=&quot;005807BB&quot;/&gt;&lt;wsp:rsid wsp:val=&quot;0058085D&quot;/&gt;&lt;wsp:rsid wsp:val=&quot;00580DEB&quot;/&gt;&lt;wsp:rsid wsp:val=&quot;00581073&quot;/&gt;&lt;wsp:rsid wsp:val=&quot;0058149B&quot;/&gt;&lt;wsp:rsid wsp:val=&quot;0058163E&quot;/&gt;&lt;wsp:rsid wsp:val=&quot;005817C1&quot;/&gt;&lt;wsp:rsid wsp:val=&quot;00581823&quot;/&gt;&lt;wsp:rsid wsp:val=&quot;005818B0&quot;/&gt;&lt;wsp:rsid wsp:val=&quot;00582130&quot;/&gt;&lt;wsp:rsid wsp:val=&quot;005827FD&quot;/&gt;&lt;wsp:rsid wsp:val=&quot;00582BAA&quot;/&gt;&lt;wsp:rsid wsp:val=&quot;005830BC&quot;/&gt;&lt;wsp:rsid wsp:val=&quot;00583ACE&quot;/&gt;&lt;wsp:rsid wsp:val=&quot;00583B03&quot;/&gt;&lt;wsp:rsid wsp:val=&quot;005845ED&quot;/&gt;&lt;wsp:rsid wsp:val=&quot;00585472&quot;/&gt;&lt;wsp:rsid wsp:val=&quot;00585690&quot;/&gt;&lt;wsp:rsid wsp:val=&quot;00585753&quot;/&gt;&lt;wsp:rsid wsp:val=&quot;00586489&quot;/&gt;&lt;wsp:rsid wsp:val=&quot;00586BEC&quot;/&gt;&lt;wsp:rsid wsp:val=&quot;00587B22&quot;/&gt;&lt;wsp:rsid wsp:val=&quot;005900C3&quot;/&gt;&lt;wsp:rsid wsp:val=&quot;005905EE&quot;/&gt;&lt;wsp:rsid wsp:val=&quot;00590C7D&quot;/&gt;&lt;wsp:rsid wsp:val=&quot;0059121C&quot;/&gt;&lt;wsp:rsid wsp:val=&quot;005912E3&quot;/&gt;&lt;wsp:rsid wsp:val=&quot;00591897&quot;/&gt;&lt;wsp:rsid wsp:val=&quot;00592491&quot;/&gt;&lt;wsp:rsid wsp:val=&quot;0059267E&quot;/&gt;&lt;wsp:rsid wsp:val=&quot;00592B8A&quot;/&gt;&lt;wsp:rsid wsp:val=&quot;00592C7B&quot;/&gt;&lt;wsp:rsid wsp:val=&quot;00592D90&quot;/&gt;&lt;wsp:rsid wsp:val=&quot;00593499&quot;/&gt;&lt;wsp:rsid wsp:val=&quot;00593A89&quot;/&gt;&lt;wsp:rsid wsp:val=&quot;00593BA5&quot;/&gt;&lt;wsp:rsid wsp:val=&quot;00594859&quot;/&gt;&lt;wsp:rsid wsp:val=&quot;00594A41&quot;/&gt;&lt;wsp:rsid wsp:val=&quot;00594CBC&quot;/&gt;&lt;wsp:rsid wsp:val=&quot;00594FEB&quot;/&gt;&lt;wsp:rsid wsp:val=&quot;0059539E&quot;/&gt;&lt;wsp:rsid wsp:val=&quot;00595C9D&quot;/&gt;&lt;wsp:rsid wsp:val=&quot;00595D6B&quot;/&gt;&lt;wsp:rsid wsp:val=&quot;005968B7&quot;/&gt;&lt;wsp:rsid wsp:val=&quot;00596C04&quot;/&gt;&lt;wsp:rsid wsp:val=&quot;00596EBF&quot;/&gt;&lt;wsp:rsid wsp:val=&quot;00597A38&quot;/&gt;&lt;wsp:rsid wsp:val=&quot;00597B34&quot;/&gt;&lt;wsp:rsid wsp:val=&quot;00597E42&quot;/&gt;&lt;wsp:rsid wsp:val=&quot;00597F64&quot;/&gt;&lt;wsp:rsid wsp:val=&quot;005A027F&quot;/&gt;&lt;wsp:rsid wsp:val=&quot;005A0625&quot;/&gt;&lt;wsp:rsid wsp:val=&quot;005A09DE&quot;/&gt;&lt;wsp:rsid wsp:val=&quot;005A0F52&quot;/&gt;&lt;wsp:rsid wsp:val=&quot;005A12D9&quot;/&gt;&lt;wsp:rsid wsp:val=&quot;005A12FC&quot;/&gt;&lt;wsp:rsid wsp:val=&quot;005A164C&quot;/&gt;&lt;wsp:rsid wsp:val=&quot;005A1B6A&quot;/&gt;&lt;wsp:rsid wsp:val=&quot;005A1D57&quot;/&gt;&lt;wsp:rsid wsp:val=&quot;005A274E&quot;/&gt;&lt;wsp:rsid wsp:val=&quot;005A3A6B&quot;/&gt;&lt;wsp:rsid wsp:val=&quot;005A483C&quot;/&gt;&lt;wsp:rsid wsp:val=&quot;005A56A0&quot;/&gt;&lt;wsp:rsid wsp:val=&quot;005A5893&quot;/&gt;&lt;wsp:rsid wsp:val=&quot;005A595D&quot;/&gt;&lt;wsp:rsid wsp:val=&quot;005A62D6&quot;/&gt;&lt;wsp:rsid wsp:val=&quot;005A65D8&quot;/&gt;&lt;wsp:rsid wsp:val=&quot;005A68FE&quot;/&gt;&lt;wsp:rsid wsp:val=&quot;005A738A&quot;/&gt;&lt;wsp:rsid wsp:val=&quot;005A76E1&quot;/&gt;&lt;wsp:rsid wsp:val=&quot;005A7BB3&quot;/&gt;&lt;wsp:rsid wsp:val=&quot;005A7F66&quot;/&gt;&lt;wsp:rsid wsp:val=&quot;005B0386&quot;/&gt;&lt;wsp:rsid wsp:val=&quot;005B0735&quot;/&gt;&lt;wsp:rsid wsp:val=&quot;005B0886&quot;/&gt;&lt;wsp:rsid wsp:val=&quot;005B1136&quot;/&gt;&lt;wsp:rsid wsp:val=&quot;005B14A3&quot;/&gt;&lt;wsp:rsid wsp:val=&quot;005B19C1&quot;/&gt;&lt;wsp:rsid wsp:val=&quot;005B201D&quot;/&gt;&lt;wsp:rsid wsp:val=&quot;005B2285&quot;/&gt;&lt;wsp:rsid wsp:val=&quot;005B424D&quot;/&gt;&lt;wsp:rsid wsp:val=&quot;005B4AA1&quot;/&gt;&lt;wsp:rsid wsp:val=&quot;005B4C7C&quot;/&gt;&lt;wsp:rsid wsp:val=&quot;005B4E18&quot;/&gt;&lt;wsp:rsid wsp:val=&quot;005B651A&quot;/&gt;&lt;wsp:rsid wsp:val=&quot;005B68FD&quot;/&gt;&lt;wsp:rsid wsp:val=&quot;005B6B1E&quot;/&gt;&lt;wsp:rsid wsp:val=&quot;005B6D46&quot;/&gt;&lt;wsp:rsid wsp:val=&quot;005B7130&quot;/&gt;&lt;wsp:rsid wsp:val=&quot;005B7705&quot;/&gt;&lt;wsp:rsid wsp:val=&quot;005B787F&quot;/&gt;&lt;wsp:rsid wsp:val=&quot;005B7B8B&quot;/&gt;&lt;wsp:rsid wsp:val=&quot;005B7D51&quot;/&gt;&lt;wsp:rsid wsp:val=&quot;005B7DB3&quot;/&gt;&lt;wsp:rsid wsp:val=&quot;005C0776&quot;/&gt;&lt;wsp:rsid wsp:val=&quot;005C0BC6&quot;/&gt;&lt;wsp:rsid wsp:val=&quot;005C122F&quot;/&gt;&lt;wsp:rsid wsp:val=&quot;005C1320&quot;/&gt;&lt;wsp:rsid wsp:val=&quot;005C150C&quot;/&gt;&lt;wsp:rsid wsp:val=&quot;005C152E&quot;/&gt;&lt;wsp:rsid wsp:val=&quot;005C2010&quot;/&gt;&lt;wsp:rsid wsp:val=&quot;005C2751&quot;/&gt;&lt;wsp:rsid wsp:val=&quot;005C2D32&quot;/&gt;&lt;wsp:rsid wsp:val=&quot;005C2FC3&quot;/&gt;&lt;wsp:rsid wsp:val=&quot;005C36D2&quot;/&gt;&lt;wsp:rsid wsp:val=&quot;005C3D59&quot;/&gt;&lt;wsp:rsid wsp:val=&quot;005C3E20&quot;/&gt;&lt;wsp:rsid wsp:val=&quot;005C454C&quot;/&gt;&lt;wsp:rsid wsp:val=&quot;005C497F&quot;/&gt;&lt;wsp:rsid wsp:val=&quot;005C4B3C&quot;/&gt;&lt;wsp:rsid wsp:val=&quot;005C4DBF&quot;/&gt;&lt;wsp:rsid wsp:val=&quot;005C54A7&quot;/&gt;&lt;wsp:rsid wsp:val=&quot;005C58FD&quot;/&gt;&lt;wsp:rsid wsp:val=&quot;005C5FA8&quot;/&gt;&lt;wsp:rsid wsp:val=&quot;005C61F4&quot;/&gt;&lt;wsp:rsid wsp:val=&quot;005C65A3&quot;/&gt;&lt;wsp:rsid wsp:val=&quot;005C7153&quot;/&gt;&lt;wsp:rsid wsp:val=&quot;005C787A&quot;/&gt;&lt;wsp:rsid wsp:val=&quot;005C7891&quot;/&gt;&lt;wsp:rsid wsp:val=&quot;005C7EC7&quot;/&gt;&lt;wsp:rsid wsp:val=&quot;005D011A&quot;/&gt;&lt;wsp:rsid wsp:val=&quot;005D026F&quot;/&gt;&lt;wsp:rsid wsp:val=&quot;005D08D5&quot;/&gt;&lt;wsp:rsid wsp:val=&quot;005D14C7&quot;/&gt;&lt;wsp:rsid wsp:val=&quot;005D168F&quot;/&gt;&lt;wsp:rsid wsp:val=&quot;005D20B7&quot;/&gt;&lt;wsp:rsid wsp:val=&quot;005D28EC&quot;/&gt;&lt;wsp:rsid wsp:val=&quot;005D2959&quot;/&gt;&lt;wsp:rsid wsp:val=&quot;005D299C&quot;/&gt;&lt;wsp:rsid wsp:val=&quot;005D35AC&quot;/&gt;&lt;wsp:rsid wsp:val=&quot;005D3E1D&quot;/&gt;&lt;wsp:rsid wsp:val=&quot;005D3F5B&quot;/&gt;&lt;wsp:rsid wsp:val=&quot;005D405A&quot;/&gt;&lt;wsp:rsid wsp:val=&quot;005D431C&quot;/&gt;&lt;wsp:rsid wsp:val=&quot;005D44D7&quot;/&gt;&lt;wsp:rsid wsp:val=&quot;005D470B&quot;/&gt;&lt;wsp:rsid wsp:val=&quot;005D4B82&quot;/&gt;&lt;wsp:rsid wsp:val=&quot;005D4C63&quot;/&gt;&lt;wsp:rsid wsp:val=&quot;005D5E23&quot;/&gt;&lt;wsp:rsid wsp:val=&quot;005D61D8&quot;/&gt;&lt;wsp:rsid wsp:val=&quot;005D6FC2&quot;/&gt;&lt;wsp:rsid wsp:val=&quot;005D7606&quot;/&gt;&lt;wsp:rsid wsp:val=&quot;005D7CD1&quot;/&gt;&lt;wsp:rsid wsp:val=&quot;005E0EE8&quot;/&gt;&lt;wsp:rsid wsp:val=&quot;005E1754&quot;/&gt;&lt;wsp:rsid wsp:val=&quot;005E1CDE&quot;/&gt;&lt;wsp:rsid wsp:val=&quot;005E1D5D&quot;/&gt;&lt;wsp:rsid wsp:val=&quot;005E21F6&quot;/&gt;&lt;wsp:rsid wsp:val=&quot;005E2992&quot;/&gt;&lt;wsp:rsid wsp:val=&quot;005E330F&quot;/&gt;&lt;wsp:rsid wsp:val=&quot;005E3A6C&quot;/&gt;&lt;wsp:rsid wsp:val=&quot;005E49B1&quot;/&gt;&lt;wsp:rsid wsp:val=&quot;005E61A5&quot;/&gt;&lt;wsp:rsid wsp:val=&quot;005E6363&quot;/&gt;&lt;wsp:rsid wsp:val=&quot;005E6A66&quot;/&gt;&lt;wsp:rsid wsp:val=&quot;005E6F38&quot;/&gt;&lt;wsp:rsid wsp:val=&quot;005E751B&quot;/&gt;&lt;wsp:rsid wsp:val=&quot;005E782D&quot;/&gt;&lt;wsp:rsid wsp:val=&quot;005F0572&quot;/&gt;&lt;wsp:rsid wsp:val=&quot;005F06A0&quot;/&gt;&lt;wsp:rsid wsp:val=&quot;005F0E1A&quot;/&gt;&lt;wsp:rsid wsp:val=&quot;005F0F4E&quot;/&gt;&lt;wsp:rsid wsp:val=&quot;005F12F2&quot;/&gt;&lt;wsp:rsid wsp:val=&quot;005F1C6B&quot;/&gt;&lt;wsp:rsid wsp:val=&quot;005F21EB&quot;/&gt;&lt;wsp:rsid wsp:val=&quot;005F25E3&quot;/&gt;&lt;wsp:rsid wsp:val=&quot;005F2EB9&quot;/&gt;&lt;wsp:rsid wsp:val=&quot;005F3068&quot;/&gt;&lt;wsp:rsid wsp:val=&quot;005F32F9&quot;/&gt;&lt;wsp:rsid wsp:val=&quot;005F3380&quot;/&gt;&lt;wsp:rsid wsp:val=&quot;005F33CD&quot;/&gt;&lt;wsp:rsid wsp:val=&quot;005F352A&quot;/&gt;&lt;wsp:rsid wsp:val=&quot;005F36E6&quot;/&gt;&lt;wsp:rsid wsp:val=&quot;005F3BAF&quot;/&gt;&lt;wsp:rsid wsp:val=&quot;005F3BCA&quot;/&gt;&lt;wsp:rsid wsp:val=&quot;005F45F6&quot;/&gt;&lt;wsp:rsid wsp:val=&quot;005F481D&quot;/&gt;&lt;wsp:rsid wsp:val=&quot;005F6D29&quot;/&gt;&lt;wsp:rsid wsp:val=&quot;005F7646&quot;/&gt;&lt;wsp:rsid wsp:val=&quot;005F7760&quot;/&gt;&lt;wsp:rsid wsp:val=&quot;0060055B&quot;/&gt;&lt;wsp:rsid wsp:val=&quot;00601E11&quot;/&gt;&lt;wsp:rsid wsp:val=&quot;006027C9&quot;/&gt;&lt;wsp:rsid wsp:val=&quot;006028EE&quot;/&gt;&lt;wsp:rsid wsp:val=&quot;00602D7B&quot;/&gt;&lt;wsp:rsid wsp:val=&quot;00603659&quot;/&gt;&lt;wsp:rsid wsp:val=&quot;00603947&quot;/&gt;&lt;wsp:rsid wsp:val=&quot;006045BA&quot;/&gt;&lt;wsp:rsid wsp:val=&quot;006053EB&quot;/&gt;&lt;wsp:rsid wsp:val=&quot;00605584&quot;/&gt;&lt;wsp:rsid wsp:val=&quot;00605E7D&quot;/&gt;&lt;wsp:rsid wsp:val=&quot;00606989&quot;/&gt;&lt;wsp:rsid wsp:val=&quot;00606AFE&quot;/&gt;&lt;wsp:rsid wsp:val=&quot;00607606&quot;/&gt;&lt;wsp:rsid wsp:val=&quot;006077BC&quot;/&gt;&lt;wsp:rsid wsp:val=&quot;00607E6E&quot;/&gt;&lt;wsp:rsid wsp:val=&quot;0061082C&quot;/&gt;&lt;wsp:rsid wsp:val=&quot;0061095D&quot;/&gt;&lt;wsp:rsid wsp:val=&quot;00610BEF&quot;/&gt;&lt;wsp:rsid wsp:val=&quot;00611784&quot;/&gt;&lt;wsp:rsid wsp:val=&quot;0061190F&quot;/&gt;&lt;wsp:rsid wsp:val=&quot;006119D4&quot;/&gt;&lt;wsp:rsid wsp:val=&quot;00612354&quot;/&gt;&lt;wsp:rsid wsp:val=&quot;00612486&quot;/&gt;&lt;wsp:rsid wsp:val=&quot;00612513&quot;/&gt;&lt;wsp:rsid wsp:val=&quot;00612574&quot;/&gt;&lt;wsp:rsid wsp:val=&quot;006132DA&quot;/&gt;&lt;wsp:rsid wsp:val=&quot;00613E1E&quot;/&gt;&lt;wsp:rsid wsp:val=&quot;00614053&quot;/&gt;&lt;wsp:rsid wsp:val=&quot;006142E8&quot;/&gt;&lt;wsp:rsid wsp:val=&quot;006144E1&quot;/&gt;&lt;wsp:rsid wsp:val=&quot;006149A2&quot;/&gt;&lt;wsp:rsid wsp:val=&quot;0061540D&quot;/&gt;&lt;wsp:rsid wsp:val=&quot;00615CED&quot;/&gt;&lt;wsp:rsid wsp:val=&quot;006160AE&quot;/&gt;&lt;wsp:rsid wsp:val=&quot;00616274&quot;/&gt;&lt;wsp:rsid wsp:val=&quot;00616576&quot;/&gt;&lt;wsp:rsid wsp:val=&quot;00616B1B&quot;/&gt;&lt;wsp:rsid wsp:val=&quot;0061713B&quot;/&gt;&lt;wsp:rsid wsp:val=&quot;00617615&quot;/&gt;&lt;wsp:rsid wsp:val=&quot;006179A2&quot;/&gt;&lt;wsp:rsid wsp:val=&quot;006179D2&quot;/&gt;&lt;wsp:rsid wsp:val=&quot;0062072E&quot;/&gt;&lt;wsp:rsid wsp:val=&quot;0062088D&quot;/&gt;&lt;wsp:rsid wsp:val=&quot;006208B1&quot;/&gt;&lt;wsp:rsid wsp:val=&quot;00621B5E&quot;/&gt;&lt;wsp:rsid wsp:val=&quot;0062240B&quot;/&gt;&lt;wsp:rsid wsp:val=&quot;00622836&quot;/&gt;&lt;wsp:rsid wsp:val=&quot;00622AE1&quot;/&gt;&lt;wsp:rsid wsp:val=&quot;00623339&quot;/&gt;&lt;wsp:rsid wsp:val=&quot;006239F1&quot;/&gt;&lt;wsp:rsid wsp:val=&quot;0062425D&quot;/&gt;&lt;wsp:rsid wsp:val=&quot;0062465D&quot;/&gt;&lt;wsp:rsid wsp:val=&quot;006246B0&quot;/&gt;&lt;wsp:rsid wsp:val=&quot;006249BA&quot;/&gt;&lt;wsp:rsid wsp:val=&quot;00624FB2&quot;/&gt;&lt;wsp:rsid wsp:val=&quot;00625062&quot;/&gt;&lt;wsp:rsid wsp:val=&quot;006254B8&quot;/&gt;&lt;wsp:rsid wsp:val=&quot;00626307&quot;/&gt;&lt;wsp:rsid wsp:val=&quot;0062651D&quot;/&gt;&lt;wsp:rsid wsp:val=&quot;0062671C&quot;/&gt;&lt;wsp:rsid wsp:val=&quot;00626B02&quot;/&gt;&lt;wsp:rsid wsp:val=&quot;00626B0A&quot;/&gt;&lt;wsp:rsid wsp:val=&quot;00626B21&quot;/&gt;&lt;wsp:rsid wsp:val=&quot;00626C9E&quot;/&gt;&lt;wsp:rsid wsp:val=&quot;00626DDE&quot;/&gt;&lt;wsp:rsid wsp:val=&quot;006275E6&quot;/&gt;&lt;wsp:rsid wsp:val=&quot;00627675&quot;/&gt;&lt;wsp:rsid wsp:val=&quot;00627E77&quot;/&gt;&lt;wsp:rsid wsp:val=&quot;006308BE&quot;/&gt;&lt;wsp:rsid wsp:val=&quot;00630DB0&quot;/&gt;&lt;wsp:rsid wsp:val=&quot;00630FD9&quot;/&gt;&lt;wsp:rsid wsp:val=&quot;0063135D&quot;/&gt;&lt;wsp:rsid wsp:val=&quot;0063189A&quot;/&gt;&lt;wsp:rsid wsp:val=&quot;006329B9&quot;/&gt;&lt;wsp:rsid wsp:val=&quot;006333B6&quot;/&gt;&lt;wsp:rsid wsp:val=&quot;0063346E&quot;/&gt;&lt;wsp:rsid wsp:val=&quot;006335BA&quot;/&gt;&lt;wsp:rsid wsp:val=&quot;006336BC&quot;/&gt;&lt;wsp:rsid wsp:val=&quot;006344CC&quot;/&gt;&lt;wsp:rsid wsp:val=&quot;00634570&quot;/&gt;&lt;wsp:rsid wsp:val=&quot;00634607&quot;/&gt;&lt;wsp:rsid wsp:val=&quot;00634697&quot;/&gt;&lt;wsp:rsid wsp:val=&quot;00634916&quot;/&gt;&lt;wsp:rsid wsp:val=&quot;006350AC&quot;/&gt;&lt;wsp:rsid wsp:val=&quot;0063511E&quot;/&gt;&lt;wsp:rsid wsp:val=&quot;00636ADC&quot;/&gt;&lt;wsp:rsid wsp:val=&quot;006372FD&quot;/&gt;&lt;wsp:rsid wsp:val=&quot;006374B2&quot;/&gt;&lt;wsp:rsid wsp:val=&quot;0064030D&quot;/&gt;&lt;wsp:rsid wsp:val=&quot;00641243&quot;/&gt;&lt;wsp:rsid wsp:val=&quot;00641A74&quot;/&gt;&lt;wsp:rsid wsp:val=&quot;00641C9D&quot;/&gt;&lt;wsp:rsid wsp:val=&quot;0064276C&quot;/&gt;&lt;wsp:rsid wsp:val=&quot;00643440&quot;/&gt;&lt;wsp:rsid wsp:val=&quot;006438E9&quot;/&gt;&lt;wsp:rsid wsp:val=&quot;00643B12&quot;/&gt;&lt;wsp:rsid wsp:val=&quot;00644073&quot;/&gt;&lt;wsp:rsid wsp:val=&quot;00644F99&quot;/&gt;&lt;wsp:rsid wsp:val=&quot;006454F3&quot;/&gt;&lt;wsp:rsid wsp:val=&quot;00645CD8&quot;/&gt;&lt;wsp:rsid wsp:val=&quot;00646148&quot;/&gt;&lt;wsp:rsid wsp:val=&quot;006469A3&quot;/&gt;&lt;wsp:rsid wsp:val=&quot;00646C97&quot;/&gt;&lt;wsp:rsid wsp:val=&quot;00647433&quot;/&gt;&lt;wsp:rsid wsp:val=&quot;00647F66&quot;/&gt;&lt;wsp:rsid wsp:val=&quot;006503C9&quot;/&gt;&lt;wsp:rsid wsp:val=&quot;006509B8&quot;/&gt;&lt;wsp:rsid wsp:val=&quot;0065174F&quot;/&gt;&lt;wsp:rsid wsp:val=&quot;00651ADA&quot;/&gt;&lt;wsp:rsid wsp:val=&quot;00652E9F&quot;/&gt;&lt;wsp:rsid wsp:val=&quot;00653158&quot;/&gt;&lt;wsp:rsid wsp:val=&quot;006539D1&quot;/&gt;&lt;wsp:rsid wsp:val=&quot;00654761&quot;/&gt;&lt;wsp:rsid wsp:val=&quot;00655C1C&quot;/&gt;&lt;wsp:rsid wsp:val=&quot;00655F54&quot;/&gt;&lt;wsp:rsid wsp:val=&quot;006568A8&quot;/&gt;&lt;wsp:rsid wsp:val=&quot;00656B6F&quot;/&gt;&lt;wsp:rsid wsp:val=&quot;00657624&quot;/&gt;&lt;wsp:rsid wsp:val=&quot;00657DB6&quot;/&gt;&lt;wsp:rsid wsp:val=&quot;00660789&quot;/&gt;&lt;wsp:rsid wsp:val=&quot;00660913&quot;/&gt;&lt;wsp:rsid wsp:val=&quot;00660F6D&quot;/&gt;&lt;wsp:rsid wsp:val=&quot;006610B2&quot;/&gt;&lt;wsp:rsid wsp:val=&quot;00661606&quot;/&gt;&lt;wsp:rsid wsp:val=&quot;00661D26&quot;/&gt;&lt;wsp:rsid wsp:val=&quot;00662671&quot;/&gt;&lt;wsp:rsid wsp:val=&quot;00663466&quot;/&gt;&lt;wsp:rsid wsp:val=&quot;0066364B&quot;/&gt;&lt;wsp:rsid wsp:val=&quot;006636D0&quot;/&gt;&lt;wsp:rsid wsp:val=&quot;006640CD&quot;/&gt;&lt;wsp:rsid wsp:val=&quot;006646D4&quot;/&gt;&lt;wsp:rsid wsp:val=&quot;00664799&quot;/&gt;&lt;wsp:rsid wsp:val=&quot;00664E05&quot;/&gt;&lt;wsp:rsid wsp:val=&quot;006653CC&quot;/&gt;&lt;wsp:rsid wsp:val=&quot;0066551F&quot;/&gt;&lt;wsp:rsid wsp:val=&quot;00665BED&quot;/&gt;&lt;wsp:rsid wsp:val=&quot;00666BD6&quot;/&gt;&lt;wsp:rsid wsp:val=&quot;00670063&quot;/&gt;&lt;wsp:rsid wsp:val=&quot;00670EC9&quot;/&gt;&lt;wsp:rsid wsp:val=&quot;0067159C&quot;/&gt;&lt;wsp:rsid wsp:val=&quot;00671641&quot;/&gt;&lt;wsp:rsid wsp:val=&quot;006716DD&quot;/&gt;&lt;wsp:rsid wsp:val=&quot;00671D66&quot;/&gt;&lt;wsp:rsid wsp:val=&quot;006724BC&quot;/&gt;&lt;wsp:rsid wsp:val=&quot;00672B55&quot;/&gt;&lt;wsp:rsid wsp:val=&quot;00672F0F&quot;/&gt;&lt;wsp:rsid wsp:val=&quot;0067303E&quot;/&gt;&lt;wsp:rsid wsp:val=&quot;0067399F&quot;/&gt;&lt;wsp:rsid wsp:val=&quot;00673BCC&quot;/&gt;&lt;wsp:rsid wsp:val=&quot;00673D2A&quot;/&gt;&lt;wsp:rsid wsp:val=&quot;00673E93&quot;/&gt;&lt;wsp:rsid wsp:val=&quot;00673EA3&quot;/&gt;&lt;wsp:rsid wsp:val=&quot;00674483&quot;/&gt;&lt;wsp:rsid wsp:val=&quot;0067501F&quot;/&gt;&lt;wsp:rsid wsp:val=&quot;006756B3&quot;/&gt;&lt;wsp:rsid wsp:val=&quot;00675717&quot;/&gt;&lt;wsp:rsid wsp:val=&quot;00675DF2&quot;/&gt;&lt;wsp:rsid wsp:val=&quot;00675EC8&quot;/&gt;&lt;wsp:rsid wsp:val=&quot;00676446&quot;/&gt;&lt;wsp:rsid wsp:val=&quot;006764A3&quot;/&gt;&lt;wsp:rsid wsp:val=&quot;006766D2&quot;/&gt;&lt;wsp:rsid wsp:val=&quot;00676A4D&quot;/&gt;&lt;wsp:rsid wsp:val=&quot;00676A9E&quot;/&gt;&lt;wsp:rsid wsp:val=&quot;00676F30&quot;/&gt;&lt;wsp:rsid wsp:val=&quot;00676F31&quot;/&gt;&lt;wsp:rsid wsp:val=&quot;006770BE&quot;/&gt;&lt;wsp:rsid wsp:val=&quot;00681053&quot;/&gt;&lt;wsp:rsid wsp:val=&quot;006816D2&quot;/&gt;&lt;wsp:rsid wsp:val=&quot;00681B70&quot;/&gt;&lt;wsp:rsid wsp:val=&quot;006821A3&quot;/&gt;&lt;wsp:rsid wsp:val=&quot;006825C1&quot;/&gt;&lt;wsp:rsid wsp:val=&quot;00682AA8&quot;/&gt;&lt;wsp:rsid wsp:val=&quot;00683E67&quot;/&gt;&lt;wsp:rsid wsp:val=&quot;006844AD&quot;/&gt;&lt;wsp:rsid wsp:val=&quot;006846B0&quot;/&gt;&lt;wsp:rsid wsp:val=&quot;00684B37&quot;/&gt;&lt;wsp:rsid wsp:val=&quot;00684E02&quot;/&gt;&lt;wsp:rsid wsp:val=&quot;00685545&quot;/&gt;&lt;wsp:rsid wsp:val=&quot;00685D00&quot;/&gt;&lt;wsp:rsid wsp:val=&quot;006865DB&quot;/&gt;&lt;wsp:rsid wsp:val=&quot;006868DD&quot;/&gt;&lt;wsp:rsid wsp:val=&quot;00686A01&quot;/&gt;&lt;wsp:rsid wsp:val=&quot;00687457&quot;/&gt;&lt;wsp:rsid wsp:val=&quot;00687F67&quot;/&gt;&lt;wsp:rsid wsp:val=&quot;00687F9A&quot;/&gt;&lt;wsp:rsid wsp:val=&quot;006906ED&quot;/&gt;&lt;wsp:rsid wsp:val=&quot;00691268&quot;/&gt;&lt;wsp:rsid wsp:val=&quot;006912D7&quot;/&gt;&lt;wsp:rsid wsp:val=&quot;00691FC0&quot;/&gt;&lt;wsp:rsid wsp:val=&quot;006924DE&quot;/&gt;&lt;wsp:rsid wsp:val=&quot;00692BD5&quot;/&gt;&lt;wsp:rsid wsp:val=&quot;00693B4F&quot;/&gt;&lt;wsp:rsid wsp:val=&quot;00693C78&quot;/&gt;&lt;wsp:rsid wsp:val=&quot;00693F99&quot;/&gt;&lt;wsp:rsid wsp:val=&quot;0069416D&quot;/&gt;&lt;wsp:rsid wsp:val=&quot;006944E3&quot;/&gt;&lt;wsp:rsid wsp:val=&quot;00694710&quot;/&gt;&lt;wsp:rsid wsp:val=&quot;00695011&quot;/&gt;&lt;wsp:rsid wsp:val=&quot;00695045&quot;/&gt;&lt;wsp:rsid wsp:val=&quot;006951B2&quot;/&gt;&lt;wsp:rsid wsp:val=&quot;0069584B&quot;/&gt;&lt;wsp:rsid wsp:val=&quot;00695B07&quot;/&gt;&lt;wsp:rsid wsp:val=&quot;00696345&quot;/&gt;&lt;wsp:rsid wsp:val=&quot;00696C83&quot;/&gt;&lt;wsp:rsid wsp:val=&quot;00697287&quot;/&gt;&lt;wsp:rsid wsp:val=&quot;0069742F&quot;/&gt;&lt;wsp:rsid wsp:val=&quot;006974DB&quot;/&gt;&lt;wsp:rsid wsp:val=&quot;00697DEC&quot;/&gt;&lt;wsp:rsid wsp:val=&quot;00697ECB&quot;/&gt;&lt;wsp:rsid wsp:val=&quot;00697EF8&quot;/&gt;&lt;wsp:rsid wsp:val=&quot;006A03A4&quot;/&gt;&lt;wsp:rsid wsp:val=&quot;006A08CE&quot;/&gt;&lt;wsp:rsid wsp:val=&quot;006A14B1&quot;/&gt;&lt;wsp:rsid wsp:val=&quot;006A1E70&quot;/&gt;&lt;wsp:rsid wsp:val=&quot;006A1EED&quot;/&gt;&lt;wsp:rsid wsp:val=&quot;006A25A5&quot;/&gt;&lt;wsp:rsid wsp:val=&quot;006A262F&quot;/&gt;&lt;wsp:rsid wsp:val=&quot;006A293E&quot;/&gt;&lt;wsp:rsid wsp:val=&quot;006A2CC9&quot;/&gt;&lt;wsp:rsid wsp:val=&quot;006A340C&quot;/&gt;&lt;wsp:rsid wsp:val=&quot;006A3725&quot;/&gt;&lt;wsp:rsid wsp:val=&quot;006A3B52&quot;/&gt;&lt;wsp:rsid wsp:val=&quot;006A3B61&quot;/&gt;&lt;wsp:rsid wsp:val=&quot;006A3BD4&quot;/&gt;&lt;wsp:rsid wsp:val=&quot;006A4992&quot;/&gt;&lt;wsp:rsid wsp:val=&quot;006A49BC&quot;/&gt;&lt;wsp:rsid wsp:val=&quot;006A50EC&quot;/&gt;&lt;wsp:rsid wsp:val=&quot;006A6940&quot;/&gt;&lt;wsp:rsid wsp:val=&quot;006A7C60&quot;/&gt;&lt;wsp:rsid wsp:val=&quot;006B0505&quot;/&gt;&lt;wsp:rsid wsp:val=&quot;006B08DA&quot;/&gt;&lt;wsp:rsid wsp:val=&quot;006B0BAC&quot;/&gt;&lt;wsp:rsid wsp:val=&quot;006B0CDF&quot;/&gt;&lt;wsp:rsid wsp:val=&quot;006B1C5A&quot;/&gt;&lt;wsp:rsid wsp:val=&quot;006B2302&quot;/&gt;&lt;wsp:rsid wsp:val=&quot;006B2352&quot;/&gt;&lt;wsp:rsid wsp:val=&quot;006B2470&quot;/&gt;&lt;wsp:rsid wsp:val=&quot;006B2899&quot;/&gt;&lt;wsp:rsid wsp:val=&quot;006B32C5&quot;/&gt;&lt;wsp:rsid wsp:val=&quot;006B37C2&quot;/&gt;&lt;wsp:rsid wsp:val=&quot;006B3975&quot;/&gt;&lt;wsp:rsid wsp:val=&quot;006B3DE6&quot;/&gt;&lt;wsp:rsid wsp:val=&quot;006B514A&quot;/&gt;&lt;wsp:rsid wsp:val=&quot;006B53D5&quot;/&gt;&lt;wsp:rsid wsp:val=&quot;006B5ED1&quot;/&gt;&lt;wsp:rsid wsp:val=&quot;006B66EF&quot;/&gt;&lt;wsp:rsid wsp:val=&quot;006B6ED7&quot;/&gt;&lt;wsp:rsid wsp:val=&quot;006B7046&quot;/&gt;&lt;wsp:rsid wsp:val=&quot;006B73FB&quot;/&gt;&lt;wsp:rsid wsp:val=&quot;006B743B&quot;/&gt;&lt;wsp:rsid wsp:val=&quot;006C026C&quot;/&gt;&lt;wsp:rsid wsp:val=&quot;006C03A2&quot;/&gt;&lt;wsp:rsid wsp:val=&quot;006C09D6&quot;/&gt;&lt;wsp:rsid wsp:val=&quot;006C1270&quot;/&gt;&lt;wsp:rsid wsp:val=&quot;006C1F1D&quot;/&gt;&lt;wsp:rsid wsp:val=&quot;006C28DF&quot;/&gt;&lt;wsp:rsid wsp:val=&quot;006C2A59&quot;/&gt;&lt;wsp:rsid wsp:val=&quot;006C2BC6&quot;/&gt;&lt;wsp:rsid wsp:val=&quot;006C323A&quot;/&gt;&lt;wsp:rsid wsp:val=&quot;006C3DAA&quot;/&gt;&lt;wsp:rsid wsp:val=&quot;006C4309&quot;/&gt;&lt;wsp:rsid wsp:val=&quot;006C4B48&quot;/&gt;&lt;wsp:rsid wsp:val=&quot;006C4CB6&quot;/&gt;&lt;wsp:rsid wsp:val=&quot;006C519F&quot;/&gt;&lt;wsp:rsid wsp:val=&quot;006C51AC&quot;/&gt;&lt;wsp:rsid wsp:val=&quot;006C5520&quot;/&gt;&lt;wsp:rsid wsp:val=&quot;006C5601&quot;/&gt;&lt;wsp:rsid wsp:val=&quot;006C5DEA&quot;/&gt;&lt;wsp:rsid wsp:val=&quot;006C6070&quot;/&gt;&lt;wsp:rsid wsp:val=&quot;006C6BE6&quot;/&gt;&lt;wsp:rsid wsp:val=&quot;006C6CD7&quot;/&gt;&lt;wsp:rsid wsp:val=&quot;006C7798&quot;/&gt;&lt;wsp:rsid wsp:val=&quot;006C7CE9&quot;/&gt;&lt;wsp:rsid wsp:val=&quot;006D094B&quot;/&gt;&lt;wsp:rsid wsp:val=&quot;006D0C63&quot;/&gt;&lt;wsp:rsid wsp:val=&quot;006D0D39&quot;/&gt;&lt;wsp:rsid wsp:val=&quot;006D0D69&quot;/&gt;&lt;wsp:rsid wsp:val=&quot;006D1230&quot;/&gt;&lt;wsp:rsid wsp:val=&quot;006D1E2A&quot;/&gt;&lt;wsp:rsid wsp:val=&quot;006D225C&quot;/&gt;&lt;wsp:rsid wsp:val=&quot;006D30B0&quot;/&gt;&lt;wsp:rsid wsp:val=&quot;006D3400&quot;/&gt;&lt;wsp:rsid wsp:val=&quot;006D3F87&quot;/&gt;&lt;wsp:rsid wsp:val=&quot;006D47ED&quot;/&gt;&lt;wsp:rsid wsp:val=&quot;006D4905&quot;/&gt;&lt;wsp:rsid wsp:val=&quot;006D4BEB&quot;/&gt;&lt;wsp:rsid wsp:val=&quot;006D4D5E&quot;/&gt;&lt;wsp:rsid wsp:val=&quot;006D5207&quot;/&gt;&lt;wsp:rsid wsp:val=&quot;006D5236&quot;/&gt;&lt;wsp:rsid wsp:val=&quot;006D5C59&quot;/&gt;&lt;wsp:rsid wsp:val=&quot;006D7162&quot;/&gt;&lt;wsp:rsid wsp:val=&quot;006D73E5&quot;/&gt;&lt;wsp:rsid wsp:val=&quot;006D782C&quot;/&gt;&lt;wsp:rsid wsp:val=&quot;006E051E&quot;/&gt;&lt;wsp:rsid wsp:val=&quot;006E0B28&quot;/&gt;&lt;wsp:rsid wsp:val=&quot;006E18C2&quot;/&gt;&lt;wsp:rsid wsp:val=&quot;006E1FB2&quot;/&gt;&lt;wsp:rsid wsp:val=&quot;006E2151&quot;/&gt;&lt;wsp:rsid wsp:val=&quot;006E22C1&quot;/&gt;&lt;wsp:rsid wsp:val=&quot;006E2716&quot;/&gt;&lt;wsp:rsid wsp:val=&quot;006E2B09&quot;/&gt;&lt;wsp:rsid wsp:val=&quot;006E2D30&quot;/&gt;&lt;wsp:rsid wsp:val=&quot;006E3683&quot;/&gt;&lt;wsp:rsid wsp:val=&quot;006E3938&quot;/&gt;&lt;wsp:rsid wsp:val=&quot;006E3F47&quot;/&gt;&lt;wsp:rsid wsp:val=&quot;006E4F0E&quot;/&gt;&lt;wsp:rsid wsp:val=&quot;006E5397&quot;/&gt;&lt;wsp:rsid wsp:val=&quot;006E54E8&quot;/&gt;&lt;wsp:rsid wsp:val=&quot;006E556B&quot;/&gt;&lt;wsp:rsid wsp:val=&quot;006E599C&quot;/&gt;&lt;wsp:rsid wsp:val=&quot;006E5B3D&quot;/&gt;&lt;wsp:rsid wsp:val=&quot;006E60E6&quot;/&gt;&lt;wsp:rsid wsp:val=&quot;006E6BAD&quot;/&gt;&lt;wsp:rsid wsp:val=&quot;006F09FF&quot;/&gt;&lt;wsp:rsid wsp:val=&quot;006F0C1D&quot;/&gt;&lt;wsp:rsid wsp:val=&quot;006F0D8C&quot;/&gt;&lt;wsp:rsid wsp:val=&quot;006F1137&quot;/&gt;&lt;wsp:rsid wsp:val=&quot;006F188F&quot;/&gt;&lt;wsp:rsid wsp:val=&quot;006F25F6&quot;/&gt;&lt;wsp:rsid wsp:val=&quot;006F2D3C&quot;/&gt;&lt;wsp:rsid wsp:val=&quot;006F4365&quot;/&gt;&lt;wsp:rsid wsp:val=&quot;006F4579&quot;/&gt;&lt;wsp:rsid wsp:val=&quot;006F46A3&quot;/&gt;&lt;wsp:rsid wsp:val=&quot;006F47E7&quot;/&gt;&lt;wsp:rsid wsp:val=&quot;006F48CB&quot;/&gt;&lt;wsp:rsid wsp:val=&quot;006F492E&quot;/&gt;&lt;wsp:rsid wsp:val=&quot;006F4A73&quot;/&gt;&lt;wsp:rsid wsp:val=&quot;006F4BCD&quot;/&gt;&lt;wsp:rsid wsp:val=&quot;006F5459&quot;/&gt;&lt;wsp:rsid wsp:val=&quot;006F5E76&quot;/&gt;&lt;wsp:rsid wsp:val=&quot;006F6DB4&quot;/&gt;&lt;wsp:rsid wsp:val=&quot;006F7531&quot;/&gt;&lt;wsp:rsid wsp:val=&quot;006F75EB&quot;/&gt;&lt;wsp:rsid wsp:val=&quot;006F7FC6&quot;/&gt;&lt;wsp:rsid wsp:val=&quot;00701298&quot;/&gt;&lt;wsp:rsid wsp:val=&quot;0070152A&quot;/&gt;&lt;wsp:rsid wsp:val=&quot;00701968&quot;/&gt;&lt;wsp:rsid wsp:val=&quot;00701C13&quot;/&gt;&lt;wsp:rsid wsp:val=&quot;007025ED&quot;/&gt;&lt;wsp:rsid wsp:val=&quot;007032C7&quot;/&gt;&lt;wsp:rsid wsp:val=&quot;0070347A&quot;/&gt;&lt;wsp:rsid wsp:val=&quot;007037AC&quot;/&gt;&lt;wsp:rsid wsp:val=&quot;007037E6&quot;/&gt;&lt;wsp:rsid wsp:val=&quot;007049E3&quot;/&gt;&lt;wsp:rsid wsp:val=&quot;00705575&quot;/&gt;&lt;wsp:rsid wsp:val=&quot;007055C0&quot;/&gt;&lt;wsp:rsid wsp:val=&quot;007057DF&quot;/&gt;&lt;wsp:rsid wsp:val=&quot;00705EF0&quot;/&gt;&lt;wsp:rsid wsp:val=&quot;00705FF1&quot;/&gt;&lt;wsp:rsid wsp:val=&quot;00706871&quot;/&gt;&lt;wsp:rsid wsp:val=&quot;00706DFD&quot;/&gt;&lt;wsp:rsid wsp:val=&quot;00707E5C&quot;/&gt;&lt;wsp:rsid wsp:val=&quot;00707F1E&quot;/&gt;&lt;wsp:rsid wsp:val=&quot;007108D1&quot;/&gt;&lt;wsp:rsid wsp:val=&quot;00711650&quot;/&gt;&lt;wsp:rsid wsp:val=&quot;007116EF&quot;/&gt;&lt;wsp:rsid wsp:val=&quot;007129A6&quot;/&gt;&lt;wsp:rsid wsp:val=&quot;0071327B&quot;/&gt;&lt;wsp:rsid wsp:val=&quot;007133A3&quot;/&gt;&lt;wsp:rsid wsp:val=&quot;00713B21&quot;/&gt;&lt;wsp:rsid wsp:val=&quot;00713C5D&quot;/&gt;&lt;wsp:rsid wsp:val=&quot;00714BA2&quot;/&gt;&lt;wsp:rsid wsp:val=&quot;00714DAB&quot;/&gt;&lt;wsp:rsid wsp:val=&quot;00715913&quot;/&gt;&lt;wsp:rsid wsp:val=&quot;00716D30&quot;/&gt;&lt;wsp:rsid wsp:val=&quot;0071720A&quot;/&gt;&lt;wsp:rsid wsp:val=&quot;007178B9&quot;/&gt;&lt;wsp:rsid wsp:val=&quot;0072031B&quot;/&gt;&lt;wsp:rsid wsp:val=&quot;00720E69&quot;/&gt;&lt;wsp:rsid wsp:val=&quot;007216C2&quot;/&gt;&lt;wsp:rsid wsp:val=&quot;007229A0&quot;/&gt;&lt;wsp:rsid wsp:val=&quot;00722A5B&quot;/&gt;&lt;wsp:rsid wsp:val=&quot;00722AEA&quot;/&gt;&lt;wsp:rsid wsp:val=&quot;00722BA0&quot;/&gt;&lt;wsp:rsid wsp:val=&quot;00723B54&quot;/&gt;&lt;wsp:rsid wsp:val=&quot;00724277&quot;/&gt;&lt;wsp:rsid wsp:val=&quot;007246F9&quot;/&gt;&lt;wsp:rsid wsp:val=&quot;00725586&quot;/&gt;&lt;wsp:rsid wsp:val=&quot;00725A50&quot;/&gt;&lt;wsp:rsid wsp:val=&quot;00725B5F&quot;/&gt;&lt;wsp:rsid wsp:val=&quot;00726760&quot;/&gt;&lt;wsp:rsid wsp:val=&quot;00726E0F&quot;/&gt;&lt;wsp:rsid wsp:val=&quot;007276D6&quot;/&gt;&lt;wsp:rsid wsp:val=&quot;00727A09&quot;/&gt;&lt;wsp:rsid wsp:val=&quot;00727A7D&quot;/&gt;&lt;wsp:rsid wsp:val=&quot;00730085&quot;/&gt;&lt;wsp:rsid wsp:val=&quot;00731585&quot;/&gt;&lt;wsp:rsid wsp:val=&quot;0073169B&quot;/&gt;&lt;wsp:rsid wsp:val=&quot;007316A5&quot;/&gt;&lt;wsp:rsid wsp:val=&quot;0073180E&quot;/&gt;&lt;wsp:rsid wsp:val=&quot;00732333&quot;/&gt;&lt;wsp:rsid wsp:val=&quot;007329FF&quot;/&gt;&lt;wsp:rsid wsp:val=&quot;00732FBC&quot;/&gt;&lt;wsp:rsid wsp:val=&quot;0073372F&quot;/&gt;&lt;wsp:rsid wsp:val=&quot;00733763&quot;/&gt;&lt;wsp:rsid wsp:val=&quot;00733795&quot;/&gt;&lt;wsp:rsid wsp:val=&quot;00733C96&quot;/&gt;&lt;wsp:rsid wsp:val=&quot;0073464A&quot;/&gt;&lt;wsp:rsid wsp:val=&quot;007348A2&quot;/&gt;&lt;wsp:rsid wsp:val=&quot;00734D57&quot;/&gt;&lt;wsp:rsid wsp:val=&quot;00735132&quot;/&gt;&lt;wsp:rsid wsp:val=&quot;0073573A&quot;/&gt;&lt;wsp:rsid wsp:val=&quot;0073584C&quot;/&gt;&lt;wsp:rsid wsp:val=&quot;00735AF6&quot;/&gt;&lt;wsp:rsid wsp:val=&quot;00736CB5&quot;/&gt;&lt;wsp:rsid wsp:val=&quot;00737018&quot;/&gt;&lt;wsp:rsid wsp:val=&quot;00737C23&quot;/&gt;&lt;wsp:rsid wsp:val=&quot;00737D6C&quot;/&gt;&lt;wsp:rsid wsp:val=&quot;00737EA3&quot;/&gt;&lt;wsp:rsid wsp:val=&quot;00740C90&quot;/&gt;&lt;wsp:rsid wsp:val=&quot;00740E46&quot;/&gt;&lt;wsp:rsid wsp:val=&quot;00740F00&quot;/&gt;&lt;wsp:rsid wsp:val=&quot;0074195A&quot;/&gt;&lt;wsp:rsid wsp:val=&quot;00741A4B&quot;/&gt;&lt;wsp:rsid wsp:val=&quot;00741D55&quot;/&gt;&lt;wsp:rsid wsp:val=&quot;00741E72&quot;/&gt;&lt;wsp:rsid wsp:val=&quot;00742882&quot;/&gt;&lt;wsp:rsid wsp:val=&quot;00744796&quot;/&gt;&lt;wsp:rsid wsp:val=&quot;00744AA2&quot;/&gt;&lt;wsp:rsid wsp:val=&quot;00744B52&quot;/&gt;&lt;wsp:rsid wsp:val=&quot;00745858&quot;/&gt;&lt;wsp:rsid wsp:val=&quot;00745AA8&quot;/&gt;&lt;wsp:rsid wsp:val=&quot;00746C60&quot;/&gt;&lt;wsp:rsid wsp:val=&quot;00747120&quot;/&gt;&lt;wsp:rsid wsp:val=&quot;007501B3&quot;/&gt;&lt;wsp:rsid wsp:val=&quot;00750843&quot;/&gt;&lt;wsp:rsid wsp:val=&quot;00751B52&quot;/&gt;&lt;wsp:rsid wsp:val=&quot;00751F31&quot;/&gt;&lt;wsp:rsid wsp:val=&quot;00751F40&quot;/&gt;&lt;wsp:rsid wsp:val=&quot;007525A3&quot;/&gt;&lt;wsp:rsid wsp:val=&quot;007527F1&quot;/&gt;&lt;wsp:rsid wsp:val=&quot;00753A04&quot;/&gt;&lt;wsp:rsid wsp:val=&quot;00753DAA&quot;/&gt;&lt;wsp:rsid wsp:val=&quot;0075422E&quot;/&gt;&lt;wsp:rsid wsp:val=&quot;00754832&quot;/&gt;&lt;wsp:rsid wsp:val=&quot;007551E2&quot;/&gt;&lt;wsp:rsid wsp:val=&quot;007552C0&quot;/&gt;&lt;wsp:rsid wsp:val=&quot;007555ED&quot;/&gt;&lt;wsp:rsid wsp:val=&quot;00755DF9&quot;/&gt;&lt;wsp:rsid wsp:val=&quot;00755E28&quot;/&gt;&lt;wsp:rsid wsp:val=&quot;00756029&quot;/&gt;&lt;wsp:rsid wsp:val=&quot;007562BF&quot;/&gt;&lt;wsp:rsid wsp:val=&quot;007565A0&quot;/&gt;&lt;wsp:rsid wsp:val=&quot;0075685D&quot;/&gt;&lt;wsp:rsid wsp:val=&quot;00756C38&quot;/&gt;&lt;wsp:rsid wsp:val=&quot;00756D22&quot;/&gt;&lt;wsp:rsid wsp:val=&quot;00757159&quot;/&gt;&lt;wsp:rsid wsp:val=&quot;0075766F&quot;/&gt;&lt;wsp:rsid wsp:val=&quot;00760690&quot;/&gt;&lt;wsp:rsid wsp:val=&quot;00760D1B&quot;/&gt;&lt;wsp:rsid wsp:val=&quot;00760F9E&quot;/&gt;&lt;wsp:rsid wsp:val=&quot;00761034&quot;/&gt;&lt;wsp:rsid wsp:val=&quot;0076144C&quot;/&gt;&lt;wsp:rsid wsp:val=&quot;0076158B&quot;/&gt;&lt;wsp:rsid wsp:val=&quot;00761BD4&quot;/&gt;&lt;wsp:rsid wsp:val=&quot;00761FEE&quot;/&gt;&lt;wsp:rsid wsp:val=&quot;00762075&quot;/&gt;&lt;wsp:rsid wsp:val=&quot;0076209B&quot;/&gt;&lt;wsp:rsid wsp:val=&quot;007623E4&quot;/&gt;&lt;wsp:rsid wsp:val=&quot;007623E7&quot;/&gt;&lt;wsp:rsid wsp:val=&quot;00763889&quot;/&gt;&lt;wsp:rsid wsp:val=&quot;007641D9&quot;/&gt;&lt;wsp:rsid wsp:val=&quot;00764E2A&quot;/&gt;&lt;wsp:rsid wsp:val=&quot;00764E86&quot;/&gt;&lt;wsp:rsid wsp:val=&quot;00765154&quot;/&gt;&lt;wsp:rsid wsp:val=&quot;007654C3&quot;/&gt;&lt;wsp:rsid wsp:val=&quot;00765EC6&quot;/&gt;&lt;wsp:rsid wsp:val=&quot;00766A12&quot;/&gt;&lt;wsp:rsid wsp:val=&quot;007674FC&quot;/&gt;&lt;wsp:rsid wsp:val=&quot;00767CF9&quot;/&gt;&lt;wsp:rsid wsp:val=&quot;00770162&quot;/&gt;&lt;wsp:rsid wsp:val=&quot;00770660&quot;/&gt;&lt;wsp:rsid wsp:val=&quot;00771553&quot;/&gt;&lt;wsp:rsid wsp:val=&quot;00771646&quot;/&gt;&lt;wsp:rsid wsp:val=&quot;00771A05&quot;/&gt;&lt;wsp:rsid wsp:val=&quot;00771E0D&quot;/&gt;&lt;wsp:rsid wsp:val=&quot;00772BB7&quot;/&gt;&lt;wsp:rsid wsp:val=&quot;00772D5E&quot;/&gt;&lt;wsp:rsid wsp:val=&quot;00772F45&quot;/&gt;&lt;wsp:rsid wsp:val=&quot;0077307B&quot;/&gt;&lt;wsp:rsid wsp:val=&quot;00773224&quot;/&gt;&lt;wsp:rsid wsp:val=&quot;00773CDB&quot;/&gt;&lt;wsp:rsid wsp:val=&quot;00774470&quot;/&gt;&lt;wsp:rsid wsp:val=&quot;00774662&quot;/&gt;&lt;wsp:rsid wsp:val=&quot;0077494B&quot;/&gt;&lt;wsp:rsid wsp:val=&quot;007749B7&quot;/&gt;&lt;wsp:rsid wsp:val=&quot;00774AF2&quot;/&gt;&lt;wsp:rsid wsp:val=&quot;00774C61&quot;/&gt;&lt;wsp:rsid wsp:val=&quot;007750C7&quot;/&gt;&lt;wsp:rsid wsp:val=&quot;007755CA&quot;/&gt;&lt;wsp:rsid wsp:val=&quot;0077585A&quot;/&gt;&lt;wsp:rsid wsp:val=&quot;0077632C&quot;/&gt;&lt;wsp:rsid wsp:val=&quot;00776D98&quot;/&gt;&lt;wsp:rsid wsp:val=&quot;00777C14&quot;/&gt;&lt;wsp:rsid wsp:val=&quot;00777FE0&quot;/&gt;&lt;wsp:rsid wsp:val=&quot;00780302&quot;/&gt;&lt;wsp:rsid wsp:val=&quot;0078060E&quot;/&gt;&lt;wsp:rsid wsp:val=&quot;007807F6&quot;/&gt;&lt;wsp:rsid wsp:val=&quot;00780A99&quot;/&gt;&lt;wsp:rsid wsp:val=&quot;00780B54&quot;/&gt;&lt;wsp:rsid wsp:val=&quot;00780F47&quot;/&gt;&lt;wsp:rsid wsp:val=&quot;0078321A&quot;/&gt;&lt;wsp:rsid wsp:val=&quot;00783D46&quot;/&gt;&lt;wsp:rsid wsp:val=&quot;00783E3D&quot;/&gt;&lt;wsp:rsid wsp:val=&quot;0078472A&quot;/&gt;&lt;wsp:rsid wsp:val=&quot;00784914&quot;/&gt;&lt;wsp:rsid wsp:val=&quot;007856F0&quot;/&gt;&lt;wsp:rsid wsp:val=&quot;00785A46&quot;/&gt;&lt;wsp:rsid wsp:val=&quot;00790193&quot;/&gt;&lt;wsp:rsid wsp:val=&quot;00791268&quot;/&gt;&lt;wsp:rsid wsp:val=&quot;00791BB3&quot;/&gt;&lt;wsp:rsid wsp:val=&quot;00791BD6&quot;/&gt;&lt;wsp:rsid wsp:val=&quot;00791CA9&quot;/&gt;&lt;wsp:rsid wsp:val=&quot;00791F54&quot;/&gt;&lt;wsp:rsid wsp:val=&quot;00792074&quot;/&gt;&lt;wsp:rsid wsp:val=&quot;00792C67&quot;/&gt;&lt;wsp:rsid wsp:val=&quot;00792DE4&quot;/&gt;&lt;wsp:rsid wsp:val=&quot;00792E90&quot;/&gt;&lt;wsp:rsid wsp:val=&quot;0079307C&quot;/&gt;&lt;wsp:rsid wsp:val=&quot;00793269&quot;/&gt;&lt;wsp:rsid wsp:val=&quot;00794483&quot;/&gt;&lt;wsp:rsid wsp:val=&quot;007944A0&quot;/&gt;&lt;wsp:rsid wsp:val=&quot;00794531&quot;/&gt;&lt;wsp:rsid wsp:val=&quot;007945B3&quot;/&gt;&lt;wsp:rsid wsp:val=&quot;00794DF5&quot;/&gt;&lt;wsp:rsid wsp:val=&quot;00794F16&quot;/&gt;&lt;wsp:rsid wsp:val=&quot;0079504C&quot;/&gt;&lt;wsp:rsid wsp:val=&quot;00795346&quot;/&gt;&lt;wsp:rsid wsp:val=&quot;007955ED&quot;/&gt;&lt;wsp:rsid wsp:val=&quot;0079604E&quot;/&gt;&lt;wsp:rsid wsp:val=&quot;007960D1&quot;/&gt;&lt;wsp:rsid wsp:val=&quot;00796A7C&quot;/&gt;&lt;wsp:rsid wsp:val=&quot;00796BD0&quot;/&gt;&lt;wsp:rsid wsp:val=&quot;00796D51&quot;/&gt;&lt;wsp:rsid wsp:val=&quot;00796DB6&quot;/&gt;&lt;wsp:rsid wsp:val=&quot;00797C77&quot;/&gt;&lt;wsp:rsid wsp:val=&quot;007A0585&quot;/&gt;&lt;wsp:rsid wsp:val=&quot;007A0AF6&quot;/&gt;&lt;wsp:rsid wsp:val=&quot;007A0CE7&quot;/&gt;&lt;wsp:rsid wsp:val=&quot;007A0F45&quot;/&gt;&lt;wsp:rsid wsp:val=&quot;007A0F6E&quot;/&gt;&lt;wsp:rsid wsp:val=&quot;007A19DB&quot;/&gt;&lt;wsp:rsid wsp:val=&quot;007A20C6&quot;/&gt;&lt;wsp:rsid wsp:val=&quot;007A263C&quot;/&gt;&lt;wsp:rsid wsp:val=&quot;007A2786&quot;/&gt;&lt;wsp:rsid wsp:val=&quot;007A29D4&quot;/&gt;&lt;wsp:rsid wsp:val=&quot;007A2EA4&quot;/&gt;&lt;wsp:rsid wsp:val=&quot;007A2F17&quot;/&gt;&lt;wsp:rsid wsp:val=&quot;007A345A&quot;/&gt;&lt;wsp:rsid wsp:val=&quot;007A3BFE&quot;/&gt;&lt;wsp:rsid wsp:val=&quot;007A5202&quot;/&gt;&lt;wsp:rsid wsp:val=&quot;007A6E99&quot;/&gt;&lt;wsp:rsid wsp:val=&quot;007A6FEB&quot;/&gt;&lt;wsp:rsid wsp:val=&quot;007A704C&quot;/&gt;&lt;wsp:rsid wsp:val=&quot;007A77BF&quot;/&gt;&lt;wsp:rsid wsp:val=&quot;007A7A37&quot;/&gt;&lt;wsp:rsid wsp:val=&quot;007B058D&quot;/&gt;&lt;wsp:rsid wsp:val=&quot;007B1628&quot;/&gt;&lt;wsp:rsid wsp:val=&quot;007B17A9&quot;/&gt;&lt;wsp:rsid wsp:val=&quot;007B2137&quot;/&gt;&lt;wsp:rsid wsp:val=&quot;007B254F&quot;/&gt;&lt;wsp:rsid wsp:val=&quot;007B3064&quot;/&gt;&lt;wsp:rsid wsp:val=&quot;007B31A9&quot;/&gt;&lt;wsp:rsid wsp:val=&quot;007B3214&quot;/&gt;&lt;wsp:rsid wsp:val=&quot;007B4071&quot;/&gt;&lt;wsp:rsid wsp:val=&quot;007B4D5D&quot;/&gt;&lt;wsp:rsid wsp:val=&quot;007B5729&quot;/&gt;&lt;wsp:rsid wsp:val=&quot;007B60B8&quot;/&gt;&lt;wsp:rsid wsp:val=&quot;007B6F95&quot;/&gt;&lt;wsp:rsid wsp:val=&quot;007B7AE5&quot;/&gt;&lt;wsp:rsid wsp:val=&quot;007B7C2C&quot;/&gt;&lt;wsp:rsid wsp:val=&quot;007C0982&quot;/&gt;&lt;wsp:rsid wsp:val=&quot;007C0C6A&quot;/&gt;&lt;wsp:rsid wsp:val=&quot;007C0EEB&quot;/&gt;&lt;wsp:rsid wsp:val=&quot;007C1350&quot;/&gt;&lt;wsp:rsid wsp:val=&quot;007C1633&quot;/&gt;&lt;wsp:rsid wsp:val=&quot;007C16B5&quot;/&gt;&lt;wsp:rsid wsp:val=&quot;007C20F8&quot;/&gt;&lt;wsp:rsid wsp:val=&quot;007C3A80&quot;/&gt;&lt;wsp:rsid wsp:val=&quot;007C41DB&quot;/&gt;&lt;wsp:rsid wsp:val=&quot;007C48E9&quot;/&gt;&lt;wsp:rsid wsp:val=&quot;007C4EF3&quot;/&gt;&lt;wsp:rsid wsp:val=&quot;007C4FBA&quot;/&gt;&lt;wsp:rsid wsp:val=&quot;007C525D&quot;/&gt;&lt;wsp:rsid wsp:val=&quot;007C54F1&quot;/&gt;&lt;wsp:rsid wsp:val=&quot;007C621A&quot;/&gt;&lt;wsp:rsid wsp:val=&quot;007C6781&quot;/&gt;&lt;wsp:rsid wsp:val=&quot;007C6D35&quot;/&gt;&lt;wsp:rsid wsp:val=&quot;007C71C9&quot;/&gt;&lt;wsp:rsid wsp:val=&quot;007C73FF&quot;/&gt;&lt;wsp:rsid wsp:val=&quot;007C7589&quot;/&gt;&lt;wsp:rsid wsp:val=&quot;007C7E84&quot;/&gt;&lt;wsp:rsid wsp:val=&quot;007C7FC7&quot;/&gt;&lt;wsp:rsid wsp:val=&quot;007D043B&quot;/&gt;&lt;wsp:rsid wsp:val=&quot;007D0BE5&quot;/&gt;&lt;wsp:rsid wsp:val=&quot;007D12A5&quot;/&gt;&lt;wsp:rsid wsp:val=&quot;007D19DC&quot;/&gt;&lt;wsp:rsid wsp:val=&quot;007D225D&quot;/&gt;&lt;wsp:rsid wsp:val=&quot;007D239B&quot;/&gt;&lt;wsp:rsid wsp:val=&quot;007D28E7&quot;/&gt;&lt;wsp:rsid wsp:val=&quot;007D3365&quot;/&gt;&lt;wsp:rsid wsp:val=&quot;007D377D&quot;/&gt;&lt;wsp:rsid wsp:val=&quot;007D3A58&quot;/&gt;&lt;wsp:rsid wsp:val=&quot;007D3B10&quot;/&gt;&lt;wsp:rsid wsp:val=&quot;007D4946&quot;/&gt;&lt;wsp:rsid wsp:val=&quot;007D4F94&quot;/&gt;&lt;wsp:rsid wsp:val=&quot;007D7786&quot;/&gt;&lt;wsp:rsid wsp:val=&quot;007D7B7F&quot;/&gt;&lt;wsp:rsid wsp:val=&quot;007E0B15&quot;/&gt;&lt;wsp:rsid wsp:val=&quot;007E0E42&quot;/&gt;&lt;wsp:rsid wsp:val=&quot;007E1F2D&quot;/&gt;&lt;wsp:rsid wsp:val=&quot;007E23B5&quot;/&gt;&lt;wsp:rsid wsp:val=&quot;007E2B5E&quot;/&gt;&lt;wsp:rsid wsp:val=&quot;007E31B1&quot;/&gt;&lt;wsp:rsid wsp:val=&quot;007E3E89&quot;/&gt;&lt;wsp:rsid wsp:val=&quot;007E44CE&quot;/&gt;&lt;wsp:rsid wsp:val=&quot;007E46B7&quot;/&gt;&lt;wsp:rsid wsp:val=&quot;007E4CAE&quot;/&gt;&lt;wsp:rsid wsp:val=&quot;007E4DE7&quot;/&gt;&lt;wsp:rsid wsp:val=&quot;007E5E97&quot;/&gt;&lt;wsp:rsid wsp:val=&quot;007E7295&quot;/&gt;&lt;wsp:rsid wsp:val=&quot;007E7994&quot;/&gt;&lt;wsp:rsid wsp:val=&quot;007F0589&quot;/&gt;&lt;wsp:rsid wsp:val=&quot;007F0F67&quot;/&gt;&lt;wsp:rsid wsp:val=&quot;007F19AA&quot;/&gt;&lt;wsp:rsid wsp:val=&quot;007F1F5A&quot;/&gt;&lt;wsp:rsid wsp:val=&quot;007F215D&quot;/&gt;&lt;wsp:rsid wsp:val=&quot;007F285A&quot;/&gt;&lt;wsp:rsid wsp:val=&quot;007F381A&quot;/&gt;&lt;wsp:rsid wsp:val=&quot;007F3A9C&quot;/&gt;&lt;wsp:rsid wsp:val=&quot;007F439C&quot;/&gt;&lt;wsp:rsid wsp:val=&quot;007F43F7&quot;/&gt;&lt;wsp:rsid wsp:val=&quot;007F52D3&quot;/&gt;&lt;wsp:rsid wsp:val=&quot;007F5E82&quot;/&gt;&lt;wsp:rsid wsp:val=&quot;007F5FE9&quot;/&gt;&lt;wsp:rsid wsp:val=&quot;007F6188&quot;/&gt;&lt;wsp:rsid wsp:val=&quot;007F65F0&quot;/&gt;&lt;wsp:rsid wsp:val=&quot;007F691C&quot;/&gt;&lt;wsp:rsid wsp:val=&quot;007F6A1B&quot;/&gt;&lt;wsp:rsid wsp:val=&quot;007F749D&quot;/&gt;&lt;wsp:rsid wsp:val=&quot;008001D3&quot;/&gt;&lt;wsp:rsid wsp:val=&quot;008006B9&quot;/&gt;&lt;wsp:rsid wsp:val=&quot;00800D2E&quot;/&gt;&lt;wsp:rsid wsp:val=&quot;00800F54&quot;/&gt;&lt;wsp:rsid wsp:val=&quot;00801192&quot;/&gt;&lt;wsp:rsid wsp:val=&quot;00801219&quot;/&gt;&lt;wsp:rsid wsp:val=&quot;00801839&quot;/&gt;&lt;wsp:rsid wsp:val=&quot;00801958&quot;/&gt;&lt;wsp:rsid wsp:val=&quot;0080201F&quot;/&gt;&lt;wsp:rsid wsp:val=&quot;0080202F&quot;/&gt;&lt;wsp:rsid wsp:val=&quot;0080237C&quot;/&gt;&lt;wsp:rsid wsp:val=&quot;00802F75&quot;/&gt;&lt;wsp:rsid wsp:val=&quot;008043BC&quot;/&gt;&lt;wsp:rsid wsp:val=&quot;008044AF&quot;/&gt;&lt;wsp:rsid wsp:val=&quot;00804DFA&quot;/&gt;&lt;wsp:rsid wsp:val=&quot;00805152&quot;/&gt;&lt;wsp:rsid wsp:val=&quot;008051CB&quot;/&gt;&lt;wsp:rsid wsp:val=&quot;008057EC&quot;/&gt;&lt;wsp:rsid wsp:val=&quot;00805997&quot;/&gt;&lt;wsp:rsid wsp:val=&quot;00806DA8&quot;/&gt;&lt;wsp:rsid wsp:val=&quot;00806DF0&quot;/&gt;&lt;wsp:rsid wsp:val=&quot;008070BA&quot;/&gt;&lt;wsp:rsid wsp:val=&quot;00807164&quot;/&gt;&lt;wsp:rsid wsp:val=&quot;00807605&quot;/&gt;&lt;wsp:rsid wsp:val=&quot;00807640&quot;/&gt;&lt;wsp:rsid wsp:val=&quot;00810247&quot;/&gt;&lt;wsp:rsid wsp:val=&quot;0081028F&quot;/&gt;&lt;wsp:rsid wsp:val=&quot;00810A07&quot;/&gt;&lt;wsp:rsid wsp:val=&quot;00811660&quot;/&gt;&lt;wsp:rsid wsp:val=&quot;0081233A&quot;/&gt;&lt;wsp:rsid wsp:val=&quot;00812461&quot;/&gt;&lt;wsp:rsid wsp:val=&quot;00812644&quot;/&gt;&lt;wsp:rsid wsp:val=&quot;00812739&quot;/&gt;&lt;wsp:rsid wsp:val=&quot;00812B5F&quot;/&gt;&lt;wsp:rsid wsp:val=&quot;0081302E&quot;/&gt;&lt;wsp:rsid wsp:val=&quot;00814205&quot;/&gt;&lt;wsp:rsid wsp:val=&quot;00814D40&quot;/&gt;&lt;wsp:rsid wsp:val=&quot;008150C6&quot;/&gt;&lt;wsp:rsid wsp:val=&quot;0081523D&quot;/&gt;&lt;wsp:rsid wsp:val=&quot;00815A8A&quot;/&gt;&lt;wsp:rsid wsp:val=&quot;00815BDE&quot;/&gt;&lt;wsp:rsid wsp:val=&quot;00815FC2&quot;/&gt;&lt;wsp:rsid wsp:val=&quot;008161E3&quot;/&gt;&lt;wsp:rsid wsp:val=&quot;00816935&quot;/&gt;&lt;wsp:rsid wsp:val=&quot;00816B69&quot;/&gt;&lt;wsp:rsid wsp:val=&quot;00817082&quot;/&gt;&lt;wsp:rsid wsp:val=&quot;008170AB&quot;/&gt;&lt;wsp:rsid wsp:val=&quot;00817301&quot;/&gt;&lt;wsp:rsid wsp:val=&quot;0081743B&quot;/&gt;&lt;wsp:rsid wsp:val=&quot;00817C57&quot;/&gt;&lt;wsp:rsid wsp:val=&quot;00817EF3&quot;/&gt;&lt;wsp:rsid wsp:val=&quot;0082059A&quot;/&gt;&lt;wsp:rsid wsp:val=&quot;00821655&quot;/&gt;&lt;wsp:rsid wsp:val=&quot;008217B4&quot;/&gt;&lt;wsp:rsid wsp:val=&quot;00823629&quot;/&gt;&lt;wsp:rsid wsp:val=&quot;00823850&quot;/&gt;&lt;wsp:rsid wsp:val=&quot;00824648&quot;/&gt;&lt;wsp:rsid wsp:val=&quot;00824FC0&quot;/&gt;&lt;wsp:rsid wsp:val=&quot;008252F8&quot;/&gt;&lt;wsp:rsid wsp:val=&quot;008260FA&quot;/&gt;&lt;wsp:rsid wsp:val=&quot;008266CB&quot;/&gt;&lt;wsp:rsid wsp:val=&quot;00827E7B&quot;/&gt;&lt;wsp:rsid wsp:val=&quot;00830241&quot;/&gt;&lt;wsp:rsid wsp:val=&quot;0083096D&quot;/&gt;&lt;wsp:rsid wsp:val=&quot;00831759&quot;/&gt;&lt;wsp:rsid wsp:val=&quot;008318A0&quot;/&gt;&lt;wsp:rsid wsp:val=&quot;008320FE&quot;/&gt;&lt;wsp:rsid wsp:val=&quot;00832398&quot;/&gt;&lt;wsp:rsid wsp:val=&quot;00832DDB&quot;/&gt;&lt;wsp:rsid wsp:val=&quot;00833C36&quot;/&gt;&lt;wsp:rsid wsp:val=&quot;00834187&quot;/&gt;&lt;wsp:rsid wsp:val=&quot;00834BD3&quot;/&gt;&lt;wsp:rsid wsp:val=&quot;00834ECD&quot;/&gt;&lt;wsp:rsid wsp:val=&quot;00835915&quot;/&gt;&lt;wsp:rsid wsp:val=&quot;00835D29&quot;/&gt;&lt;wsp:rsid wsp:val=&quot;00835F70&quot;/&gt;&lt;wsp:rsid wsp:val=&quot;00837271&quot;/&gt;&lt;wsp:rsid wsp:val=&quot;00837906&quot;/&gt;&lt;wsp:rsid wsp:val=&quot;00837E48&quot;/&gt;&lt;wsp:rsid wsp:val=&quot;00840566&quot;/&gt;&lt;wsp:rsid wsp:val=&quot;008406FB&quot;/&gt;&lt;wsp:rsid wsp:val=&quot;00840BC0&quot;/&gt;&lt;wsp:rsid wsp:val=&quot;00840D79&quot;/&gt;&lt;wsp:rsid wsp:val=&quot;00840EBF&quot;/&gt;&lt;wsp:rsid wsp:val=&quot;008418F2&quot;/&gt;&lt;wsp:rsid wsp:val=&quot;00841F3C&quot;/&gt;&lt;wsp:rsid wsp:val=&quot;00843399&quot;/&gt;&lt;wsp:rsid wsp:val=&quot;008434CC&quot;/&gt;&lt;wsp:rsid wsp:val=&quot;008437B4&quot;/&gt;&lt;wsp:rsid wsp:val=&quot;0084445B&quot;/&gt;&lt;wsp:rsid wsp:val=&quot;00844743&quot;/&gt;&lt;wsp:rsid wsp:val=&quot;008454DD&quot;/&gt;&lt;wsp:rsid wsp:val=&quot;008462B3&quot;/&gt;&lt;wsp:rsid wsp:val=&quot;00846304&quot;/&gt;&lt;wsp:rsid wsp:val=&quot;00846746&quot;/&gt;&lt;wsp:rsid wsp:val=&quot;00846891&quot;/&gt;&lt;wsp:rsid wsp:val=&quot;00846AC6&quot;/&gt;&lt;wsp:rsid wsp:val=&quot;00846B1F&quot;/&gt;&lt;wsp:rsid wsp:val=&quot;00846D80&quot;/&gt;&lt;wsp:rsid wsp:val=&quot;008473D6&quot;/&gt;&lt;wsp:rsid wsp:val=&quot;008477C9&quot;/&gt;&lt;wsp:rsid wsp:val=&quot;00847B5E&quot;/&gt;&lt;wsp:rsid wsp:val=&quot;00847E0E&quot;/&gt;&lt;wsp:rsid wsp:val=&quot;008518F2&quot;/&gt;&lt;wsp:rsid wsp:val=&quot;00852C0E&quot;/&gt;&lt;wsp:rsid wsp:val=&quot;00852CB8&quot;/&gt;&lt;wsp:rsid wsp:val=&quot;008530E6&quot;/&gt;&lt;wsp:rsid wsp:val=&quot;0085311A&quot;/&gt;&lt;wsp:rsid wsp:val=&quot;00853B72&quot;/&gt;&lt;wsp:rsid wsp:val=&quot;00853E1E&quot;/&gt;&lt;wsp:rsid wsp:val=&quot;0085515F&quot;/&gt;&lt;wsp:rsid wsp:val=&quot;00855789&quot;/&gt;&lt;wsp:rsid wsp:val=&quot;0085649B&quot;/&gt;&lt;wsp:rsid wsp:val=&quot;00856736&quot;/&gt;&lt;wsp:rsid wsp:val=&quot;00856E9D&quot;/&gt;&lt;wsp:rsid wsp:val=&quot;00857424&quot;/&gt;&lt;wsp:rsid wsp:val=&quot;00857655&quot;/&gt;&lt;wsp:rsid wsp:val=&quot;00857C66&quot;/&gt;&lt;wsp:rsid wsp:val=&quot;00860220&quot;/&gt;&lt;wsp:rsid wsp:val=&quot;008603A1&quot;/&gt;&lt;wsp:rsid wsp:val=&quot;008605DE&quot;/&gt;&lt;wsp:rsid wsp:val=&quot;008607F3&quot;/&gt;&lt;wsp:rsid wsp:val=&quot;008609D4&quot;/&gt;&lt;wsp:rsid wsp:val=&quot;00860A81&quot;/&gt;&lt;wsp:rsid wsp:val=&quot;00861313&quot;/&gt;&lt;wsp:rsid wsp:val=&quot;0086183C&quot;/&gt;&lt;wsp:rsid wsp:val=&quot;00861CA4&quot;/&gt;&lt;wsp:rsid wsp:val=&quot;00863163&quot;/&gt;&lt;wsp:rsid wsp:val=&quot;008637D0&quot;/&gt;&lt;wsp:rsid wsp:val=&quot;00864B51&quot;/&gt;&lt;wsp:rsid wsp:val=&quot;00864EA5&quot;/&gt;&lt;wsp:rsid wsp:val=&quot;00865785&quot;/&gt;&lt;wsp:rsid wsp:val=&quot;00865943&quot;/&gt;&lt;wsp:rsid wsp:val=&quot;00865972&quot;/&gt;&lt;wsp:rsid wsp:val=&quot;0086679C&quot;/&gt;&lt;wsp:rsid wsp:val=&quot;00866E1D&quot;/&gt;&lt;wsp:rsid wsp:val=&quot;0086701F&quot;/&gt;&lt;wsp:rsid wsp:val=&quot;0086761E&quot;/&gt;&lt;wsp:rsid wsp:val=&quot;0087076C&quot;/&gt;&lt;wsp:rsid wsp:val=&quot;0087111D&quot;/&gt;&lt;wsp:rsid wsp:val=&quot;0087171F&quot;/&gt;&lt;wsp:rsid wsp:val=&quot;00871E19&quot;/&gt;&lt;wsp:rsid wsp:val=&quot;008723A9&quot;/&gt;&lt;wsp:rsid wsp:val=&quot;008740C8&quot;/&gt;&lt;wsp:rsid wsp:val=&quot;00874B68&quot;/&gt;&lt;wsp:rsid wsp:val=&quot;00874DE3&quot;/&gt;&lt;wsp:rsid wsp:val=&quot;008756CB&quot;/&gt;&lt;wsp:rsid wsp:val=&quot;00875784&quot;/&gt;&lt;wsp:rsid wsp:val=&quot;008765A8&quot;/&gt;&lt;wsp:rsid wsp:val=&quot;0087688F&quot;/&gt;&lt;wsp:rsid wsp:val=&quot;00876E09&quot;/&gt;&lt;wsp:rsid wsp:val=&quot;0087749D&quot;/&gt;&lt;wsp:rsid wsp:val=&quot;008779A6&quot;/&gt;&lt;wsp:rsid wsp:val=&quot;00877A39&quot;/&gt;&lt;wsp:rsid wsp:val=&quot;00877EAC&quot;/&gt;&lt;wsp:rsid wsp:val=&quot;008804D5&quot;/&gt;&lt;wsp:rsid wsp:val=&quot;00880E19&quot;/&gt;&lt;wsp:rsid wsp:val=&quot;00881D56&quot;/&gt;&lt;wsp:rsid wsp:val=&quot;008820C5&quot;/&gt;&lt;wsp:rsid wsp:val=&quot;00882A6C&quot;/&gt;&lt;wsp:rsid wsp:val=&quot;00882E9F&quot;/&gt;&lt;wsp:rsid wsp:val=&quot;00882F2E&quot;/&gt;&lt;wsp:rsid wsp:val=&quot;008838D5&quot;/&gt;&lt;wsp:rsid wsp:val=&quot;00883B43&quot;/&gt;&lt;wsp:rsid wsp:val=&quot;00884826&quot;/&gt;&lt;wsp:rsid wsp:val=&quot;00884841&quot;/&gt;&lt;wsp:rsid wsp:val=&quot;00884901&quot;/&gt;&lt;wsp:rsid wsp:val=&quot;00884CBC&quot;/&gt;&lt;wsp:rsid wsp:val=&quot;00884F84&quot;/&gt;&lt;wsp:rsid wsp:val=&quot;008850A9&quot;/&gt;&lt;wsp:rsid wsp:val=&quot;00885383&quot;/&gt;&lt;wsp:rsid wsp:val=&quot;008853BD&quot;/&gt;&lt;wsp:rsid wsp:val=&quot;00885745&quot;/&gt;&lt;wsp:rsid wsp:val=&quot;00885925&quot;/&gt;&lt;wsp:rsid wsp:val=&quot;00885FE7&quot;/&gt;&lt;wsp:rsid wsp:val=&quot;00886370&quot;/&gt;&lt;wsp:rsid wsp:val=&quot;008865F8&quot;/&gt;&lt;wsp:rsid wsp:val=&quot;00887643&quot;/&gt;&lt;wsp:rsid wsp:val=&quot;008877E3&quot;/&gt;&lt;wsp:rsid wsp:val=&quot;00887ACD&quot;/&gt;&lt;wsp:rsid wsp:val=&quot;00887C09&quot;/&gt;&lt;wsp:rsid wsp:val=&quot;00890522&quot;/&gt;&lt;wsp:rsid wsp:val=&quot;00890EAA&quot;/&gt;&lt;wsp:rsid wsp:val=&quot;008910DE&quot;/&gt;&lt;wsp:rsid wsp:val=&quot;00891139&quot;/&gt;&lt;wsp:rsid wsp:val=&quot;00891A91&quot;/&gt;&lt;wsp:rsid wsp:val=&quot;00891B50&quot;/&gt;&lt;wsp:rsid wsp:val=&quot;00892523&quot;/&gt;&lt;wsp:rsid wsp:val=&quot;008929F5&quot;/&gt;&lt;wsp:rsid wsp:val=&quot;00892D85&quot;/&gt;&lt;wsp:rsid wsp:val=&quot;00892FBA&quot;/&gt;&lt;wsp:rsid wsp:val=&quot;00893093&quot;/&gt;&lt;wsp:rsid wsp:val=&quot;00893633&quot;/&gt;&lt;wsp:rsid wsp:val=&quot;00893657&quot;/&gt;&lt;wsp:rsid wsp:val=&quot;00893B42&quot;/&gt;&lt;wsp:rsid wsp:val=&quot;00894783&quot;/&gt;&lt;wsp:rsid wsp:val=&quot;00894EE3&quot;/&gt;&lt;wsp:rsid wsp:val=&quot;00894F0B&quot;/&gt;&lt;wsp:rsid wsp:val=&quot;00895280&quot;/&gt;&lt;wsp:rsid wsp:val=&quot;00895A76&quot;/&gt;&lt;wsp:rsid wsp:val=&quot;00895AD1&quot;/&gt;&lt;wsp:rsid wsp:val=&quot;00896404&quot;/&gt;&lt;wsp:rsid wsp:val=&quot;008966C9&quot;/&gt;&lt;wsp:rsid wsp:val=&quot;00897A78&quot;/&gt;&lt;wsp:rsid wsp:val=&quot;00897ACF&quot;/&gt;&lt;wsp:rsid wsp:val=&quot;00897B2C&quot;/&gt;&lt;wsp:rsid wsp:val=&quot;00897DCB&quot;/&gt;&lt;wsp:rsid wsp:val=&quot;00897EEA&quot;/&gt;&lt;wsp:rsid wsp:val=&quot;008A00CC&quot;/&gt;&lt;wsp:rsid wsp:val=&quot;008A0383&quot;/&gt;&lt;wsp:rsid wsp:val=&quot;008A0705&quot;/&gt;&lt;wsp:rsid wsp:val=&quot;008A1329&quot;/&gt;&lt;wsp:rsid wsp:val=&quot;008A247D&quot;/&gt;&lt;wsp:rsid wsp:val=&quot;008A25F2&quot;/&gt;&lt;wsp:rsid wsp:val=&quot;008A2BC0&quot;/&gt;&lt;wsp:rsid wsp:val=&quot;008A2EF7&quot;/&gt;&lt;wsp:rsid wsp:val=&quot;008A2FDE&quot;/&gt;&lt;wsp:rsid wsp:val=&quot;008A3813&quot;/&gt;&lt;wsp:rsid wsp:val=&quot;008A4292&quot;/&gt;&lt;wsp:rsid wsp:val=&quot;008A4DF5&quot;/&gt;&lt;wsp:rsid wsp:val=&quot;008A5F7B&quot;/&gt;&lt;wsp:rsid wsp:val=&quot;008A6B6B&quot;/&gt;&lt;wsp:rsid wsp:val=&quot;008A6F18&quot;/&gt;&lt;wsp:rsid wsp:val=&quot;008A784E&quot;/&gt;&lt;wsp:rsid wsp:val=&quot;008B0387&quot;/&gt;&lt;wsp:rsid wsp:val=&quot;008B0390&quot;/&gt;&lt;wsp:rsid wsp:val=&quot;008B0455&quot;/&gt;&lt;wsp:rsid wsp:val=&quot;008B055B&quot;/&gt;&lt;wsp:rsid wsp:val=&quot;008B08F9&quot;/&gt;&lt;wsp:rsid wsp:val=&quot;008B0C8D&quot;/&gt;&lt;wsp:rsid wsp:val=&quot;008B162E&quot;/&gt;&lt;wsp:rsid wsp:val=&quot;008B163F&quot;/&gt;&lt;wsp:rsid wsp:val=&quot;008B2107&quot;/&gt;&lt;wsp:rsid wsp:val=&quot;008B22A2&quot;/&gt;&lt;wsp:rsid wsp:val=&quot;008B24C5&quot;/&gt;&lt;wsp:rsid wsp:val=&quot;008B344A&quot;/&gt;&lt;wsp:rsid wsp:val=&quot;008B37BA&quot;/&gt;&lt;wsp:rsid wsp:val=&quot;008B48C1&quot;/&gt;&lt;wsp:rsid wsp:val=&quot;008B4982&quot;/&gt;&lt;wsp:rsid wsp:val=&quot;008B4A2E&quot;/&gt;&lt;wsp:rsid wsp:val=&quot;008B4C69&quot;/&gt;&lt;wsp:rsid wsp:val=&quot;008B55F4&quot;/&gt;&lt;wsp:rsid wsp:val=&quot;008B59FC&quot;/&gt;&lt;wsp:rsid wsp:val=&quot;008B5A7D&quot;/&gt;&lt;wsp:rsid wsp:val=&quot;008B6E31&quot;/&gt;&lt;wsp:rsid wsp:val=&quot;008B7729&quot;/&gt;&lt;wsp:rsid wsp:val=&quot;008B7982&quot;/&gt;&lt;wsp:rsid wsp:val=&quot;008B7FA9&quot;/&gt;&lt;wsp:rsid wsp:val=&quot;008C04C5&quot;/&gt;&lt;wsp:rsid wsp:val=&quot;008C092D&quot;/&gt;&lt;wsp:rsid wsp:val=&quot;008C0FF2&quot;/&gt;&lt;wsp:rsid wsp:val=&quot;008C1980&quot;/&gt;&lt;wsp:rsid wsp:val=&quot;008C20BD&quot;/&gt;&lt;wsp:rsid wsp:val=&quot;008C23AD&quot;/&gt;&lt;wsp:rsid wsp:val=&quot;008C2762&quot;/&gt;&lt;wsp:rsid wsp:val=&quot;008C30EB&quot;/&gt;&lt;wsp:rsid wsp:val=&quot;008C332B&quot;/&gt;&lt;wsp:rsid wsp:val=&quot;008C33A3&quot;/&gt;&lt;wsp:rsid wsp:val=&quot;008C38CA&quot;/&gt;&lt;wsp:rsid wsp:val=&quot;008C46C4&quot;/&gt;&lt;wsp:rsid wsp:val=&quot;008C4707&quot;/&gt;&lt;wsp:rsid wsp:val=&quot;008C49CD&quot;/&gt;&lt;wsp:rsid wsp:val=&quot;008C4BB7&quot;/&gt;&lt;wsp:rsid wsp:val=&quot;008C4FAF&quot;/&gt;&lt;wsp:rsid wsp:val=&quot;008C4FFD&quot;/&gt;&lt;wsp:rsid wsp:val=&quot;008C5034&quot;/&gt;&lt;wsp:rsid wsp:val=&quot;008C5C72&quot;/&gt;&lt;wsp:rsid wsp:val=&quot;008C60AC&quot;/&gt;&lt;wsp:rsid wsp:val=&quot;008C6400&quot;/&gt;&lt;wsp:rsid wsp:val=&quot;008C6473&quot;/&gt;&lt;wsp:rsid wsp:val=&quot;008C64E0&quot;/&gt;&lt;wsp:rsid wsp:val=&quot;008C691C&quot;/&gt;&lt;wsp:rsid wsp:val=&quot;008C6DC6&quot;/&gt;&lt;wsp:rsid wsp:val=&quot;008C703E&quot;/&gt;&lt;wsp:rsid wsp:val=&quot;008C7EA7&quot;/&gt;&lt;wsp:rsid wsp:val=&quot;008D0263&quot;/&gt;&lt;wsp:rsid wsp:val=&quot;008D0DF5&quot;/&gt;&lt;wsp:rsid wsp:val=&quot;008D0E3F&quot;/&gt;&lt;wsp:rsid wsp:val=&quot;008D179C&quot;/&gt;&lt;wsp:rsid wsp:val=&quot;008D272F&quot;/&gt;&lt;wsp:rsid wsp:val=&quot;008D3E33&quot;/&gt;&lt;wsp:rsid wsp:val=&quot;008D47C7&quot;/&gt;&lt;wsp:rsid wsp:val=&quot;008D5346&quot;/&gt;&lt;wsp:rsid wsp:val=&quot;008D70D7&quot;/&gt;&lt;wsp:rsid wsp:val=&quot;008D733C&quot;/&gt;&lt;wsp:rsid wsp:val=&quot;008D79ED&quot;/&gt;&lt;wsp:rsid wsp:val=&quot;008D7AC8&quot;/&gt;&lt;wsp:rsid wsp:val=&quot;008E0117&quot;/&gt;&lt;wsp:rsid wsp:val=&quot;008E0B91&quot;/&gt;&lt;wsp:rsid wsp:val=&quot;008E0DBB&quot;/&gt;&lt;wsp:rsid wsp:val=&quot;008E1962&quot;/&gt;&lt;wsp:rsid wsp:val=&quot;008E1F7C&quot;/&gt;&lt;wsp:rsid wsp:val=&quot;008E247C&quot;/&gt;&lt;wsp:rsid wsp:val=&quot;008E2543&quot;/&gt;&lt;wsp:rsid wsp:val=&quot;008E3957&quot;/&gt;&lt;wsp:rsid wsp:val=&quot;008E4871&quot;/&gt;&lt;wsp:rsid wsp:val=&quot;008E4C36&quot;/&gt;&lt;wsp:rsid wsp:val=&quot;008E4D55&quot;/&gt;&lt;wsp:rsid wsp:val=&quot;008E6144&quot;/&gt;&lt;wsp:rsid wsp:val=&quot;008E6598&quot;/&gt;&lt;wsp:rsid wsp:val=&quot;008E67F6&quot;/&gt;&lt;wsp:rsid wsp:val=&quot;008E6C31&quot;/&gt;&lt;wsp:rsid wsp:val=&quot;008E71FC&quot;/&gt;&lt;wsp:rsid wsp:val=&quot;008E7FA3&quot;/&gt;&lt;wsp:rsid wsp:val=&quot;008F093D&quot;/&gt;&lt;wsp:rsid wsp:val=&quot;008F1359&quot;/&gt;&lt;wsp:rsid wsp:val=&quot;008F1816&quot;/&gt;&lt;wsp:rsid wsp:val=&quot;008F1A0A&quot;/&gt;&lt;wsp:rsid wsp:val=&quot;008F1ADD&quot;/&gt;&lt;wsp:rsid wsp:val=&quot;008F1E52&quot;/&gt;&lt;wsp:rsid wsp:val=&quot;008F1EFB&quot;/&gt;&lt;wsp:rsid wsp:val=&quot;008F21A6&quot;/&gt;&lt;wsp:rsid wsp:val=&quot;008F2D52&quot;/&gt;&lt;wsp:rsid wsp:val=&quot;008F2D81&quot;/&gt;&lt;wsp:rsid wsp:val=&quot;008F3027&quot;/&gt;&lt;wsp:rsid wsp:val=&quot;008F3117&quot;/&gt;&lt;wsp:rsid wsp:val=&quot;008F38F6&quot;/&gt;&lt;wsp:rsid wsp:val=&quot;008F392D&quot;/&gt;&lt;wsp:rsid wsp:val=&quot;008F3960&quot;/&gt;&lt;wsp:rsid wsp:val=&quot;008F3B17&quot;/&gt;&lt;wsp:rsid wsp:val=&quot;008F3B31&quot;/&gt;&lt;wsp:rsid wsp:val=&quot;008F3FE9&quot;/&gt;&lt;wsp:rsid wsp:val=&quot;008F5250&quot;/&gt;&lt;wsp:rsid wsp:val=&quot;008F565C&quot;/&gt;&lt;wsp:rsid wsp:val=&quot;008F586A&quot;/&gt;&lt;wsp:rsid wsp:val=&quot;008F65E8&quot;/&gt;&lt;wsp:rsid wsp:val=&quot;008F6ADA&quot;/&gt;&lt;wsp:rsid wsp:val=&quot;008F6AF0&quot;/&gt;&lt;wsp:rsid wsp:val=&quot;008F6EE5&quot;/&gt;&lt;wsp:rsid wsp:val=&quot;008F759C&quot;/&gt;&lt;wsp:rsid wsp:val=&quot;008F75D3&quot;/&gt;&lt;wsp:rsid wsp:val=&quot;009004AD&quot;/&gt;&lt;wsp:rsid wsp:val=&quot;00900C7E&quot;/&gt;&lt;wsp:rsid wsp:val=&quot;00901138&quot;/&gt;&lt;wsp:rsid wsp:val=&quot;0090132A&quot;/&gt;&lt;wsp:rsid wsp:val=&quot;00901DB9&quot;/&gt;&lt;wsp:rsid wsp:val=&quot;009025F2&quot;/&gt;&lt;wsp:rsid wsp:val=&quot;009029F1&quot;/&gt;&lt;wsp:rsid wsp:val=&quot;00902EB7&quot;/&gt;&lt;wsp:rsid wsp:val=&quot;009032BA&quot;/&gt;&lt;wsp:rsid wsp:val=&quot;009032E4&quot;/&gt;&lt;wsp:rsid wsp:val=&quot;00903CA0&quot;/&gt;&lt;wsp:rsid wsp:val=&quot;00903EB5&quot;/&gt;&lt;wsp:rsid wsp:val=&quot;00903F2C&quot;/&gt;&lt;wsp:rsid wsp:val=&quot;009050BD&quot;/&gt;&lt;wsp:rsid wsp:val=&quot;0090575A&quot;/&gt;&lt;wsp:rsid wsp:val=&quot;00905C21&quot;/&gt;&lt;wsp:rsid wsp:val=&quot;009062DC&quot;/&gt;&lt;wsp:rsid wsp:val=&quot;0090676F&quot;/&gt;&lt;wsp:rsid wsp:val=&quot;00906F69&quot;/&gt;&lt;wsp:rsid wsp:val=&quot;0090732B&quot;/&gt;&lt;wsp:rsid wsp:val=&quot;00907D0B&quot;/&gt;&lt;wsp:rsid wsp:val=&quot;00907D55&quot;/&gt;&lt;wsp:rsid wsp:val=&quot;00910389&quot;/&gt;&lt;wsp:rsid wsp:val=&quot;00910537&quot;/&gt;&lt;wsp:rsid wsp:val=&quot;00910F43&quot;/&gt;&lt;wsp:rsid wsp:val=&quot;0091108E&quot;/&gt;&lt;wsp:rsid wsp:val=&quot;00911418&quot;/&gt;&lt;wsp:rsid wsp:val=&quot;00911BE7&quot;/&gt;&lt;wsp:rsid wsp:val=&quot;009122AD&quot;/&gt;&lt;wsp:rsid wsp:val=&quot;00912818&quot;/&gt;&lt;wsp:rsid wsp:val=&quot;00912891&quot;/&gt;&lt;wsp:rsid wsp:val=&quot;00912906&quot;/&gt;&lt;wsp:rsid wsp:val=&quot;00912F73&quot;/&gt;&lt;wsp:rsid wsp:val=&quot;009138C8&quot;/&gt;&lt;wsp:rsid wsp:val=&quot;00913A77&quot;/&gt;&lt;wsp:rsid wsp:val=&quot;00914138&quot;/&gt;&lt;wsp:rsid wsp:val=&quot;009142FF&quot;/&gt;&lt;wsp:rsid wsp:val=&quot;00914806&quot;/&gt;&lt;wsp:rsid wsp:val=&quot;00914DF2&quot;/&gt;&lt;wsp:rsid wsp:val=&quot;00915053&quot;/&gt;&lt;wsp:rsid wsp:val=&quot;00915288&quot;/&gt;&lt;wsp:rsid wsp:val=&quot;00915835&quot;/&gt;&lt;wsp:rsid wsp:val=&quot;00915A05&quot;/&gt;&lt;wsp:rsid wsp:val=&quot;00915F54&quot;/&gt;&lt;wsp:rsid wsp:val=&quot;00916233&quot;/&gt;&lt;wsp:rsid wsp:val=&quot;00916445&quot;/&gt;&lt;wsp:rsid wsp:val=&quot;00916DB3&quot;/&gt;&lt;wsp:rsid wsp:val=&quot;0092010F&quot;/&gt;&lt;wsp:rsid wsp:val=&quot;0092038E&quot;/&gt;&lt;wsp:rsid wsp:val=&quot;009207D8&quot;/&gt;&lt;wsp:rsid wsp:val=&quot;00920B9C&quot;/&gt;&lt;wsp:rsid wsp:val=&quot;00920D10&quot;/&gt;&lt;wsp:rsid wsp:val=&quot;00921854&quot;/&gt;&lt;wsp:rsid wsp:val=&quot;00921C07&quot;/&gt;&lt;wsp:rsid wsp:val=&quot;00921D07&quot;/&gt;&lt;wsp:rsid wsp:val=&quot;00921DB5&quot;/&gt;&lt;wsp:rsid wsp:val=&quot;00923B6D&quot;/&gt;&lt;wsp:rsid wsp:val=&quot;00923CA3&quot;/&gt;&lt;wsp:rsid wsp:val=&quot;00923EA7&quot;/&gt;&lt;wsp:rsid wsp:val=&quot;00923F3D&quot;/&gt;&lt;wsp:rsid wsp:val=&quot;00924893&quot;/&gt;&lt;wsp:rsid wsp:val=&quot;00924E90&quot;/&gt;&lt;wsp:rsid wsp:val=&quot;00925E6E&quot;/&gt;&lt;wsp:rsid wsp:val=&quot;00926030&quot;/&gt;&lt;wsp:rsid wsp:val=&quot;0092617B&quot;/&gt;&lt;wsp:rsid wsp:val=&quot;009261E6&quot;/&gt;&lt;wsp:rsid wsp:val=&quot;009265C3&quot;/&gt;&lt;wsp:rsid wsp:val=&quot;00930018&quot;/&gt;&lt;wsp:rsid wsp:val=&quot;0093014A&quot;/&gt;&lt;wsp:rsid wsp:val=&quot;009303C4&quot;/&gt;&lt;wsp:rsid wsp:val=&quot;009303FA&quot;/&gt;&lt;wsp:rsid wsp:val=&quot;00930569&quot;/&gt;&lt;wsp:rsid wsp:val=&quot;00930A69&quot;/&gt;&lt;wsp:rsid wsp:val=&quot;00931228&quot;/&gt;&lt;wsp:rsid wsp:val=&quot;00931471&quot;/&gt;&lt;wsp:rsid wsp:val=&quot;009315F0&quot;/&gt;&lt;wsp:rsid wsp:val=&quot;009316F4&quot;/&gt;&lt;wsp:rsid wsp:val=&quot;0093181C&quot;/&gt;&lt;wsp:rsid wsp:val=&quot;00932140&quot;/&gt;&lt;wsp:rsid wsp:val=&quot;00932412&quot;/&gt;&lt;wsp:rsid wsp:val=&quot;0093276E&quot;/&gt;&lt;wsp:rsid wsp:val=&quot;00933331&quot;/&gt;&lt;wsp:rsid wsp:val=&quot;0093339E&quot;/&gt;&lt;wsp:rsid wsp:val=&quot;009333E7&quot;/&gt;&lt;wsp:rsid wsp:val=&quot;00934389&quot;/&gt;&lt;wsp:rsid wsp:val=&quot;00934A38&quot;/&gt;&lt;wsp:rsid wsp:val=&quot;00934EF3&quot;/&gt;&lt;wsp:rsid wsp:val=&quot;00935746&quot;/&gt;&lt;wsp:rsid wsp:val=&quot;009365A4&quot;/&gt;&lt;wsp:rsid wsp:val=&quot;009366C5&quot;/&gt;&lt;wsp:rsid wsp:val=&quot;009373C3&quot;/&gt;&lt;wsp:rsid wsp:val=&quot;009375A5&quot;/&gt;&lt;wsp:rsid wsp:val=&quot;009379FB&quot;/&gt;&lt;wsp:rsid wsp:val=&quot;00937F98&quot;/&gt;&lt;wsp:rsid wsp:val=&quot;009403BA&quot;/&gt;&lt;wsp:rsid wsp:val=&quot;0094054A&quot;/&gt;&lt;wsp:rsid wsp:val=&quot;009409F6&quot;/&gt;&lt;wsp:rsid wsp:val=&quot;00940EE7&quot;/&gt;&lt;wsp:rsid wsp:val=&quot;0094153D&quot;/&gt;&lt;wsp:rsid wsp:val=&quot;00941C5E&quot;/&gt;&lt;wsp:rsid wsp:val=&quot;00941F94&quot;/&gt;&lt;wsp:rsid wsp:val=&quot;009421B0&quot;/&gt;&lt;wsp:rsid wsp:val=&quot;00942EC3&quot;/&gt;&lt;wsp:rsid wsp:val=&quot;0094392D&quot;/&gt;&lt;wsp:rsid wsp:val=&quot;00943CB1&quot;/&gt;&lt;wsp:rsid wsp:val=&quot;0094586B&quot;/&gt;&lt;wsp:rsid wsp:val=&quot;00946591&quot;/&gt;&lt;wsp:rsid wsp:val=&quot;009472E9&quot;/&gt;&lt;wsp:rsid wsp:val=&quot;00947B55&quot;/&gt;&lt;wsp:rsid wsp:val=&quot;00947F44&quot;/&gt;&lt;wsp:rsid wsp:val=&quot;0095016C&quot;/&gt;&lt;wsp:rsid wsp:val=&quot;0095043C&quot;/&gt;&lt;wsp:rsid wsp:val=&quot;00950979&quot;/&gt;&lt;wsp:rsid wsp:val=&quot;00950B6D&quot;/&gt;&lt;wsp:rsid wsp:val=&quot;00950FBE&quot;/&gt;&lt;wsp:rsid wsp:val=&quot;009514B0&quot;/&gt;&lt;wsp:rsid wsp:val=&quot;00951786&quot;/&gt;&lt;wsp:rsid wsp:val=&quot;00951CD1&quot;/&gt;&lt;wsp:rsid wsp:val=&quot;00952042&quot;/&gt;&lt;wsp:rsid wsp:val=&quot;00952AFC&quot;/&gt;&lt;wsp:rsid wsp:val=&quot;00952B72&quot;/&gt;&lt;wsp:rsid wsp:val=&quot;00952E4B&quot;/&gt;&lt;wsp:rsid wsp:val=&quot;00952E82&quot;/&gt;&lt;wsp:rsid wsp:val=&quot;00953C41&quot;/&gt;&lt;wsp:rsid wsp:val=&quot;00953E17&quot;/&gt;&lt;wsp:rsid wsp:val=&quot;00954177&quot;/&gt;&lt;wsp:rsid wsp:val=&quot;0095608F&quot;/&gt;&lt;wsp:rsid wsp:val=&quot;00956890&quot;/&gt;&lt;wsp:rsid wsp:val=&quot;00956952&quot;/&gt;&lt;wsp:rsid wsp:val=&quot;0095751E&quot;/&gt;&lt;wsp:rsid wsp:val=&quot;00957F28&quot;/&gt;&lt;wsp:rsid wsp:val=&quot;0096023E&quot;/&gt;&lt;wsp:rsid wsp:val=&quot;00960716&quot;/&gt;&lt;wsp:rsid wsp:val=&quot;00960BD8&quot;/&gt;&lt;wsp:rsid wsp:val=&quot;009611DC&quot;/&gt;&lt;wsp:rsid wsp:val=&quot;009612FB&quot;/&gt;&lt;wsp:rsid wsp:val=&quot;0096175E&quot;/&gt;&lt;wsp:rsid wsp:val=&quot;009623FF&quot;/&gt;&lt;wsp:rsid wsp:val=&quot;00962DAA&quot;/&gt;&lt;wsp:rsid wsp:val=&quot;0096321A&quot;/&gt;&lt;wsp:rsid wsp:val=&quot;00963625&quot;/&gt;&lt;wsp:rsid wsp:val=&quot;00963A69&quot;/&gt;&lt;wsp:rsid wsp:val=&quot;009645A1&quot;/&gt;&lt;wsp:rsid wsp:val=&quot;0096474B&quot;/&gt;&lt;wsp:rsid wsp:val=&quot;009649FB&quot;/&gt;&lt;wsp:rsid wsp:val=&quot;00964CB9&quot;/&gt;&lt;wsp:rsid wsp:val=&quot;00964D4E&quot;/&gt;&lt;wsp:rsid wsp:val=&quot;009661BC&quot;/&gt;&lt;wsp:rsid wsp:val=&quot;009663DB&quot;/&gt;&lt;wsp:rsid wsp:val=&quot;00966553&quot;/&gt;&lt;wsp:rsid wsp:val=&quot;00966C5F&quot;/&gt;&lt;wsp:rsid wsp:val=&quot;009704C8&quot;/&gt;&lt;wsp:rsid wsp:val=&quot;009706C1&quot;/&gt;&lt;wsp:rsid wsp:val=&quot;00970DF4&quot;/&gt;&lt;wsp:rsid wsp:val=&quot;00970F7E&quot;/&gt;&lt;wsp:rsid wsp:val=&quot;00970FC6&quot;/&gt;&lt;wsp:rsid wsp:val=&quot;0097187A&quot;/&gt;&lt;wsp:rsid wsp:val=&quot;009724E0&quot;/&gt;&lt;wsp:rsid wsp:val=&quot;0097279D&quot;/&gt;&lt;wsp:rsid wsp:val=&quot;009729D4&quot;/&gt;&lt;wsp:rsid wsp:val=&quot;00972C16&quot;/&gt;&lt;wsp:rsid wsp:val=&quot;0097307F&quot;/&gt;&lt;wsp:rsid wsp:val=&quot;009734FC&quot;/&gt;&lt;wsp:rsid wsp:val=&quot;009742E3&quot;/&gt;&lt;wsp:rsid wsp:val=&quot;00974940&quot;/&gt;&lt;wsp:rsid wsp:val=&quot;00974D1A&quot;/&gt;&lt;wsp:rsid wsp:val=&quot;00974D8C&quot;/&gt;&lt;wsp:rsid wsp:val=&quot;00976898&quot;/&gt;&lt;wsp:rsid wsp:val=&quot;00976950&quot;/&gt;&lt;wsp:rsid wsp:val=&quot;00977421&quot;/&gt;&lt;wsp:rsid wsp:val=&quot;00980A91&quot;/&gt;&lt;wsp:rsid wsp:val=&quot;009814A2&quot;/&gt;&lt;wsp:rsid wsp:val=&quot;0098154C&quot;/&gt;&lt;wsp:rsid wsp:val=&quot;00981683&quot;/&gt;&lt;wsp:rsid wsp:val=&quot;00981840&quot;/&gt;&lt;wsp:rsid wsp:val=&quot;00981D56&quot;/&gt;&lt;wsp:rsid wsp:val=&quot;00981EF9&quot;/&gt;&lt;wsp:rsid wsp:val=&quot;00982437&quot;/&gt;&lt;wsp:rsid wsp:val=&quot;009827E8&quot;/&gt;&lt;wsp:rsid wsp:val=&quot;009829CB&quot;/&gt;&lt;wsp:rsid wsp:val=&quot;00982AFC&quot;/&gt;&lt;wsp:rsid wsp:val=&quot;00982B7B&quot;/&gt;&lt;wsp:rsid wsp:val=&quot;00982D8B&quot;/&gt;&lt;wsp:rsid wsp:val=&quot;0098322C&quot;/&gt;&lt;wsp:rsid wsp:val=&quot;0098337E&quot;/&gt;&lt;wsp:rsid wsp:val=&quot;00983E37&quot;/&gt;&lt;wsp:rsid wsp:val=&quot;00983E97&quot;/&gt;&lt;wsp:rsid wsp:val=&quot;0098409C&quot;/&gt;&lt;wsp:rsid wsp:val=&quot;009846FE&quot;/&gt;&lt;wsp:rsid wsp:val=&quot;009848DF&quot;/&gt;&lt;wsp:rsid wsp:val=&quot;00984B7B&quot;/&gt;&lt;wsp:rsid wsp:val=&quot;009853C5&quot;/&gt;&lt;wsp:rsid wsp:val=&quot;0098556A&quot;/&gt;&lt;wsp:rsid wsp:val=&quot;00985590&quot;/&gt;&lt;wsp:rsid wsp:val=&quot;00985968&quot;/&gt;&lt;wsp:rsid wsp:val=&quot;009865F9&quot;/&gt;&lt;wsp:rsid wsp:val=&quot;0098682A&quot;/&gt;&lt;wsp:rsid wsp:val=&quot;00986B79&quot;/&gt;&lt;wsp:rsid wsp:val=&quot;00987A93&quot;/&gt;&lt;wsp:rsid wsp:val=&quot;0099019E&quot;/&gt;&lt;wsp:rsid wsp:val=&quot;00990ADC&quot;/&gt;&lt;wsp:rsid wsp:val=&quot;009914F3&quot;/&gt;&lt;wsp:rsid wsp:val=&quot;0099170F&quot;/&gt;&lt;wsp:rsid wsp:val=&quot;00991B6B&quot;/&gt;&lt;wsp:rsid wsp:val=&quot;00991D4F&quot;/&gt;&lt;wsp:rsid wsp:val=&quot;00991DCE&quot;/&gt;&lt;wsp:rsid wsp:val=&quot;009922B2&quot;/&gt;&lt;wsp:rsid wsp:val=&quot;009925CA&quot;/&gt;&lt;wsp:rsid wsp:val=&quot;0099277B&quot;/&gt;&lt;wsp:rsid wsp:val=&quot;009928B2&quot;/&gt;&lt;wsp:rsid wsp:val=&quot;00993300&quot;/&gt;&lt;wsp:rsid wsp:val=&quot;009935B5&quot;/&gt;&lt;wsp:rsid wsp:val=&quot;00993958&quot;/&gt;&lt;wsp:rsid wsp:val=&quot;00993A9F&quot;/&gt;&lt;wsp:rsid wsp:val=&quot;00993DFF&quot;/&gt;&lt;wsp:rsid wsp:val=&quot;00993F99&quot;/&gt;&lt;wsp:rsid wsp:val=&quot;0099433F&quot;/&gt;&lt;wsp:rsid wsp:val=&quot;00995B7B&quot;/&gt;&lt;wsp:rsid wsp:val=&quot;00995EE0&quot;/&gt;&lt;wsp:rsid wsp:val=&quot;009961C0&quot;/&gt;&lt;wsp:rsid wsp:val=&quot;00996AD2&quot;/&gt;&lt;wsp:rsid wsp:val=&quot;00996B89&quot;/&gt;&lt;wsp:rsid wsp:val=&quot;00997491&quot;/&gt;&lt;wsp:rsid wsp:val=&quot;00997665&quot;/&gt;&lt;wsp:rsid wsp:val=&quot;009A0408&quot;/&gt;&lt;wsp:rsid wsp:val=&quot;009A1097&quot;/&gt;&lt;wsp:rsid wsp:val=&quot;009A1ADB&quot;/&gt;&lt;wsp:rsid wsp:val=&quot;009A1CF2&quot;/&gt;&lt;wsp:rsid wsp:val=&quot;009A1D9A&quot;/&gt;&lt;wsp:rsid wsp:val=&quot;009A2115&quot;/&gt;&lt;wsp:rsid wsp:val=&quot;009A24CA&quot;/&gt;&lt;wsp:rsid wsp:val=&quot;009A25C5&quot;/&gt;&lt;wsp:rsid wsp:val=&quot;009A2D24&quot;/&gt;&lt;wsp:rsid wsp:val=&quot;009A341F&quot;/&gt;&lt;wsp:rsid wsp:val=&quot;009A3842&quot;/&gt;&lt;wsp:rsid wsp:val=&quot;009A3910&quot;/&gt;&lt;wsp:rsid wsp:val=&quot;009A3968&quot;/&gt;&lt;wsp:rsid wsp:val=&quot;009A3D9D&quot;/&gt;&lt;wsp:rsid wsp:val=&quot;009A44DD&quot;/&gt;&lt;wsp:rsid wsp:val=&quot;009A4ECF&quot;/&gt;&lt;wsp:rsid wsp:val=&quot;009A563A&quot;/&gt;&lt;wsp:rsid wsp:val=&quot;009A608A&quot;/&gt;&lt;wsp:rsid wsp:val=&quot;009A609C&quot;/&gt;&lt;wsp:rsid wsp:val=&quot;009A62FD&quot;/&gt;&lt;wsp:rsid wsp:val=&quot;009A63AE&quot;/&gt;&lt;wsp:rsid wsp:val=&quot;009A6794&quot;/&gt;&lt;wsp:rsid wsp:val=&quot;009A6C2D&quot;/&gt;&lt;wsp:rsid wsp:val=&quot;009A6F60&quot;/&gt;&lt;wsp:rsid wsp:val=&quot;009A728A&quot;/&gt;&lt;wsp:rsid wsp:val=&quot;009B058A&quot;/&gt;&lt;wsp:rsid wsp:val=&quot;009B0C06&quot;/&gt;&lt;wsp:rsid wsp:val=&quot;009B132B&quot;/&gt;&lt;wsp:rsid wsp:val=&quot;009B140A&quot;/&gt;&lt;wsp:rsid wsp:val=&quot;009B14C2&quot;/&gt;&lt;wsp:rsid wsp:val=&quot;009B1F4E&quot;/&gt;&lt;wsp:rsid wsp:val=&quot;009B21D5&quot;/&gt;&lt;wsp:rsid wsp:val=&quot;009B2AA2&quot;/&gt;&lt;wsp:rsid wsp:val=&quot;009B2BFA&quot;/&gt;&lt;wsp:rsid wsp:val=&quot;009B2F99&quot;/&gt;&lt;wsp:rsid wsp:val=&quot;009B4B98&quot;/&gt;&lt;wsp:rsid wsp:val=&quot;009B581B&quot;/&gt;&lt;wsp:rsid wsp:val=&quot;009B5F00&quot;/&gt;&lt;wsp:rsid wsp:val=&quot;009B6333&quot;/&gt;&lt;wsp:rsid wsp:val=&quot;009B6C80&quot;/&gt;&lt;wsp:rsid wsp:val=&quot;009B7596&quot;/&gt;&lt;wsp:rsid wsp:val=&quot;009B7731&quot;/&gt;&lt;wsp:rsid wsp:val=&quot;009B7853&quot;/&gt;&lt;wsp:rsid wsp:val=&quot;009B7BB2&quot;/&gt;&lt;wsp:rsid wsp:val=&quot;009B7FA6&quot;/&gt;&lt;wsp:rsid wsp:val=&quot;009C08BF&quot;/&gt;&lt;wsp:rsid wsp:val=&quot;009C095B&quot;/&gt;&lt;wsp:rsid wsp:val=&quot;009C0BFE&quot;/&gt;&lt;wsp:rsid wsp:val=&quot;009C0F9F&quot;/&gt;&lt;wsp:rsid wsp:val=&quot;009C2079&quot;/&gt;&lt;wsp:rsid wsp:val=&quot;009C2313&quot;/&gt;&lt;wsp:rsid wsp:val=&quot;009C2688&quot;/&gt;&lt;wsp:rsid wsp:val=&quot;009C26C1&quot;/&gt;&lt;wsp:rsid wsp:val=&quot;009C27B6&quot;/&gt;&lt;wsp:rsid wsp:val=&quot;009C2963&quot;/&gt;&lt;wsp:rsid wsp:val=&quot;009C2AB8&quot;/&gt;&lt;wsp:rsid wsp:val=&quot;009C2FAA&quot;/&gt;&lt;wsp:rsid wsp:val=&quot;009C2FE2&quot;/&gt;&lt;wsp:rsid wsp:val=&quot;009C3276&quot;/&gt;&lt;wsp:rsid wsp:val=&quot;009C3524&quot;/&gt;&lt;wsp:rsid wsp:val=&quot;009C38D8&quot;/&gt;&lt;wsp:rsid wsp:val=&quot;009C38FB&quot;/&gt;&lt;wsp:rsid wsp:val=&quot;009C394F&quot;/&gt;&lt;wsp:rsid wsp:val=&quot;009C4ACA&quot;/&gt;&lt;wsp:rsid wsp:val=&quot;009C5028&quot;/&gt;&lt;wsp:rsid wsp:val=&quot;009C5278&quot;/&gt;&lt;wsp:rsid wsp:val=&quot;009C5AB6&quot;/&gt;&lt;wsp:rsid wsp:val=&quot;009C6306&quot;/&gt;&lt;wsp:rsid wsp:val=&quot;009C676C&quot;/&gt;&lt;wsp:rsid wsp:val=&quot;009C67A1&quot;/&gt;&lt;wsp:rsid wsp:val=&quot;009C69ED&quot;/&gt;&lt;wsp:rsid wsp:val=&quot;009C75EA&quot;/&gt;&lt;wsp:rsid wsp:val=&quot;009D0143&quot;/&gt;&lt;wsp:rsid wsp:val=&quot;009D03D6&quot;/&gt;&lt;wsp:rsid wsp:val=&quot;009D059E&quot;/&gt;&lt;wsp:rsid wsp:val=&quot;009D1553&quot;/&gt;&lt;wsp:rsid wsp:val=&quot;009D1B26&quot;/&gt;&lt;wsp:rsid wsp:val=&quot;009D1C93&quot;/&gt;&lt;wsp:rsid wsp:val=&quot;009D1D5B&quot;/&gt;&lt;wsp:rsid wsp:val=&quot;009D32E0&quot;/&gt;&lt;wsp:rsid wsp:val=&quot;009D3D7A&quot;/&gt;&lt;wsp:rsid wsp:val=&quot;009D3EDE&quot;/&gt;&lt;wsp:rsid wsp:val=&quot;009D4523&quot;/&gt;&lt;wsp:rsid wsp:val=&quot;009D462D&quot;/&gt;&lt;wsp:rsid wsp:val=&quot;009D49B4&quot;/&gt;&lt;wsp:rsid wsp:val=&quot;009D5054&quot;/&gt;&lt;wsp:rsid wsp:val=&quot;009D51EF&quot;/&gt;&lt;wsp:rsid wsp:val=&quot;009D5597&quot;/&gt;&lt;wsp:rsid wsp:val=&quot;009D5BE8&quot;/&gt;&lt;wsp:rsid wsp:val=&quot;009D60E5&quot;/&gt;&lt;wsp:rsid wsp:val=&quot;009D6142&quot;/&gt;&lt;wsp:rsid wsp:val=&quot;009D6152&quot;/&gt;&lt;wsp:rsid wsp:val=&quot;009D6161&quot;/&gt;&lt;wsp:rsid wsp:val=&quot;009D63BE&quot;/&gt;&lt;wsp:rsid wsp:val=&quot;009D69E4&quot;/&gt;&lt;wsp:rsid wsp:val=&quot;009D6E22&quot;/&gt;&lt;wsp:rsid wsp:val=&quot;009D703B&quot;/&gt;&lt;wsp:rsid wsp:val=&quot;009D7290&quot;/&gt;&lt;wsp:rsid wsp:val=&quot;009D7743&quot;/&gt;&lt;wsp:rsid wsp:val=&quot;009E023C&quot;/&gt;&lt;wsp:rsid wsp:val=&quot;009E03B8&quot;/&gt;&lt;wsp:rsid wsp:val=&quot;009E0E6E&quot;/&gt;&lt;wsp:rsid wsp:val=&quot;009E1328&quot;/&gt;&lt;wsp:rsid wsp:val=&quot;009E1C56&quot;/&gt;&lt;wsp:rsid wsp:val=&quot;009E1E48&quot;/&gt;&lt;wsp:rsid wsp:val=&quot;009E2AB4&quot;/&gt;&lt;wsp:rsid wsp:val=&quot;009E2AD0&quot;/&gt;&lt;wsp:rsid wsp:val=&quot;009E2AFA&quot;/&gt;&lt;wsp:rsid wsp:val=&quot;009E3662&quot;/&gt;&lt;wsp:rsid wsp:val=&quot;009E3903&quot;/&gt;&lt;wsp:rsid wsp:val=&quot;009E4B9F&quot;/&gt;&lt;wsp:rsid wsp:val=&quot;009E50C5&quot;/&gt;&lt;wsp:rsid wsp:val=&quot;009E51C8&quot;/&gt;&lt;wsp:rsid wsp:val=&quot;009E5E57&quot;/&gt;&lt;wsp:rsid wsp:val=&quot;009E6298&quot;/&gt;&lt;wsp:rsid wsp:val=&quot;009E62AD&quot;/&gt;&lt;wsp:rsid wsp:val=&quot;009E6A53&quot;/&gt;&lt;wsp:rsid wsp:val=&quot;009E6EE0&quot;/&gt;&lt;wsp:rsid wsp:val=&quot;009E6F8D&quot;/&gt;&lt;wsp:rsid wsp:val=&quot;009E75BA&quot;/&gt;&lt;wsp:rsid wsp:val=&quot;009E7723&quot;/&gt;&lt;wsp:rsid wsp:val=&quot;009F0187&quot;/&gt;&lt;wsp:rsid wsp:val=&quot;009F089F&quot;/&gt;&lt;wsp:rsid wsp:val=&quot;009F1268&quot;/&gt;&lt;wsp:rsid wsp:val=&quot;009F12DA&quot;/&gt;&lt;wsp:rsid wsp:val=&quot;009F1415&quot;/&gt;&lt;wsp:rsid wsp:val=&quot;009F152C&quot;/&gt;&lt;wsp:rsid wsp:val=&quot;009F16ED&quot;/&gt;&lt;wsp:rsid wsp:val=&quot;009F1D36&quot;/&gt;&lt;wsp:rsid wsp:val=&quot;009F1EF3&quot;/&gt;&lt;wsp:rsid wsp:val=&quot;009F23E9&quot;/&gt;&lt;wsp:rsid wsp:val=&quot;009F25CA&quot;/&gt;&lt;wsp:rsid wsp:val=&quot;009F2AC1&quot;/&gt;&lt;wsp:rsid wsp:val=&quot;009F2CC5&quot;/&gt;&lt;wsp:rsid wsp:val=&quot;009F2FDE&quot;/&gt;&lt;wsp:rsid wsp:val=&quot;009F309C&quot;/&gt;&lt;wsp:rsid wsp:val=&quot;009F3305&quot;/&gt;&lt;wsp:rsid wsp:val=&quot;009F3670&quot;/&gt;&lt;wsp:rsid wsp:val=&quot;009F38E4&quot;/&gt;&lt;wsp:rsid wsp:val=&quot;009F3930&quot;/&gt;&lt;wsp:rsid wsp:val=&quot;009F3DEA&quot;/&gt;&lt;wsp:rsid wsp:val=&quot;009F437E&quot;/&gt;&lt;wsp:rsid wsp:val=&quot;009F4E70&quot;/&gt;&lt;wsp:rsid wsp:val=&quot;009F563A&quot;/&gt;&lt;wsp:rsid wsp:val=&quot;009F597D&quot;/&gt;&lt;wsp:rsid wsp:val=&quot;009F599D&quot;/&gt;&lt;wsp:rsid wsp:val=&quot;009F5F19&quot;/&gt;&lt;wsp:rsid wsp:val=&quot;009F66A9&quot;/&gt;&lt;wsp:rsid wsp:val=&quot;009F721E&quot;/&gt;&lt;wsp:rsid wsp:val=&quot;009F754B&quot;/&gt;&lt;wsp:rsid wsp:val=&quot;009F7EDA&quot;/&gt;&lt;wsp:rsid wsp:val=&quot;00A01787&quot;/&gt;&lt;wsp:rsid wsp:val=&quot;00A01CB1&quot;/&gt;&lt;wsp:rsid wsp:val=&quot;00A01DDC&quot;/&gt;&lt;wsp:rsid wsp:val=&quot;00A01FCC&quot;/&gt;&lt;wsp:rsid wsp:val=&quot;00A0275E&quot;/&gt;&lt;wsp:rsid wsp:val=&quot;00A031F7&quot;/&gt;&lt;wsp:rsid wsp:val=&quot;00A036E3&quot;/&gt;&lt;wsp:rsid wsp:val=&quot;00A03C97&quot;/&gt;&lt;wsp:rsid wsp:val=&quot;00A03FAE&quot;/&gt;&lt;wsp:rsid wsp:val=&quot;00A0589F&quot;/&gt;&lt;wsp:rsid wsp:val=&quot;00A06450&quot;/&gt;&lt;wsp:rsid wsp:val=&quot;00A0648E&quot;/&gt;&lt;wsp:rsid wsp:val=&quot;00A06DA2&quot;/&gt;&lt;wsp:rsid wsp:val=&quot;00A06DCA&quot;/&gt;&lt;wsp:rsid wsp:val=&quot;00A06EB9&quot;/&gt;&lt;wsp:rsid wsp:val=&quot;00A075BC&quot;/&gt;&lt;wsp:rsid wsp:val=&quot;00A079D2&quot;/&gt;&lt;wsp:rsid wsp:val=&quot;00A07BE0&quot;/&gt;&lt;wsp:rsid wsp:val=&quot;00A07CE1&quot;/&gt;&lt;wsp:rsid wsp:val=&quot;00A07D56&quot;/&gt;&lt;wsp:rsid wsp:val=&quot;00A10515&quot;/&gt;&lt;wsp:rsid wsp:val=&quot;00A10FA9&quot;/&gt;&lt;wsp:rsid wsp:val=&quot;00A11678&quot;/&gt;&lt;wsp:rsid wsp:val=&quot;00A11EBC&quot;/&gt;&lt;wsp:rsid wsp:val=&quot;00A121C1&quot;/&gt;&lt;wsp:rsid wsp:val=&quot;00A123E9&quot;/&gt;&lt;wsp:rsid wsp:val=&quot;00A130BE&quot;/&gt;&lt;wsp:rsid wsp:val=&quot;00A132BE&quot;/&gt;&lt;wsp:rsid wsp:val=&quot;00A13DCF&quot;/&gt;&lt;wsp:rsid wsp:val=&quot;00A1408F&quot;/&gt;&lt;wsp:rsid wsp:val=&quot;00A15046&quot;/&gt;&lt;wsp:rsid wsp:val=&quot;00A15BD7&quot;/&gt;&lt;wsp:rsid wsp:val=&quot;00A16342&quot;/&gt;&lt;wsp:rsid wsp:val=&quot;00A16505&quot;/&gt;&lt;wsp:rsid wsp:val=&quot;00A168EC&quot;/&gt;&lt;wsp:rsid wsp:val=&quot;00A16A5F&quot;/&gt;&lt;wsp:rsid wsp:val=&quot;00A1744B&quot;/&gt;&lt;wsp:rsid wsp:val=&quot;00A17ABF&quot;/&gt;&lt;wsp:rsid wsp:val=&quot;00A17D79&quot;/&gt;&lt;wsp:rsid wsp:val=&quot;00A212B5&quot;/&gt;&lt;wsp:rsid wsp:val=&quot;00A217EA&quot;/&gt;&lt;wsp:rsid wsp:val=&quot;00A21CB2&quot;/&gt;&lt;wsp:rsid wsp:val=&quot;00A22A93&quot;/&gt;&lt;wsp:rsid wsp:val=&quot;00A22BA4&quot;/&gt;&lt;wsp:rsid wsp:val=&quot;00A23523&quot;/&gt;&lt;wsp:rsid wsp:val=&quot;00A2419D&quot;/&gt;&lt;wsp:rsid wsp:val=&quot;00A2437F&quot;/&gt;&lt;wsp:rsid wsp:val=&quot;00A24507&quot;/&gt;&lt;wsp:rsid wsp:val=&quot;00A247B0&quot;/&gt;&lt;wsp:rsid wsp:val=&quot;00A24905&quot;/&gt;&lt;wsp:rsid wsp:val=&quot;00A25046&quot;/&gt;&lt;wsp:rsid wsp:val=&quot;00A2593C&quot;/&gt;&lt;wsp:rsid wsp:val=&quot;00A266E6&quot;/&gt;&lt;wsp:rsid wsp:val=&quot;00A26C18&quot;/&gt;&lt;wsp:rsid wsp:val=&quot;00A26E9A&quot;/&gt;&lt;wsp:rsid wsp:val=&quot;00A27040&quot;/&gt;&lt;wsp:rsid wsp:val=&quot;00A2714D&quot;/&gt;&lt;wsp:rsid wsp:val=&quot;00A27344&quot;/&gt;&lt;wsp:rsid wsp:val=&quot;00A27912&quot;/&gt;&lt;wsp:rsid wsp:val=&quot;00A2797B&quot;/&gt;&lt;wsp:rsid wsp:val=&quot;00A27D6D&quot;/&gt;&lt;wsp:rsid wsp:val=&quot;00A306AF&quot;/&gt;&lt;wsp:rsid wsp:val=&quot;00A30956&quot;/&gt;&lt;wsp:rsid wsp:val=&quot;00A3110D&quot;/&gt;&lt;wsp:rsid wsp:val=&quot;00A3178B&quot;/&gt;&lt;wsp:rsid wsp:val=&quot;00A31E70&quot;/&gt;&lt;wsp:rsid wsp:val=&quot;00A3282D&quot;/&gt;&lt;wsp:rsid wsp:val=&quot;00A32BF9&quot;/&gt;&lt;wsp:rsid wsp:val=&quot;00A3328D&quot;/&gt;&lt;wsp:rsid wsp:val=&quot;00A3342F&quot;/&gt;&lt;wsp:rsid wsp:val=&quot;00A33DB6&quot;/&gt;&lt;wsp:rsid wsp:val=&quot;00A33E96&quot;/&gt;&lt;wsp:rsid wsp:val=&quot;00A34601&quot;/&gt;&lt;wsp:rsid wsp:val=&quot;00A3506D&quot;/&gt;&lt;wsp:rsid wsp:val=&quot;00A352F7&quot;/&gt;&lt;wsp:rsid wsp:val=&quot;00A3535A&quot;/&gt;&lt;wsp:rsid wsp:val=&quot;00A363F1&quot;/&gt;&lt;wsp:rsid wsp:val=&quot;00A36814&quot;/&gt;&lt;wsp:rsid wsp:val=&quot;00A369A1&quot;/&gt;&lt;wsp:rsid wsp:val=&quot;00A37804&quot;/&gt;&lt;wsp:rsid wsp:val=&quot;00A378A7&quot;/&gt;&lt;wsp:rsid wsp:val=&quot;00A37C38&quot;/&gt;&lt;wsp:rsid wsp:val=&quot;00A40077&quot;/&gt;&lt;wsp:rsid wsp:val=&quot;00A405C5&quot;/&gt;&lt;wsp:rsid wsp:val=&quot;00A40D8C&quot;/&gt;&lt;wsp:rsid wsp:val=&quot;00A414D3&quot;/&gt;&lt;wsp:rsid wsp:val=&quot;00A4195F&quot;/&gt;&lt;wsp:rsid wsp:val=&quot;00A41D38&quot;/&gt;&lt;wsp:rsid wsp:val=&quot;00A41DE2&quot;/&gt;&lt;wsp:rsid wsp:val=&quot;00A431A4&quot;/&gt;&lt;wsp:rsid wsp:val=&quot;00A4326F&quot;/&gt;&lt;wsp:rsid wsp:val=&quot;00A4327E&quot;/&gt;&lt;wsp:rsid wsp:val=&quot;00A4374E&quot;/&gt;&lt;wsp:rsid wsp:val=&quot;00A43B8F&quot;/&gt;&lt;wsp:rsid wsp:val=&quot;00A441F3&quot;/&gt;&lt;wsp:rsid wsp:val=&quot;00A4437E&quot;/&gt;&lt;wsp:rsid wsp:val=&quot;00A4442A&quot;/&gt;&lt;wsp:rsid wsp:val=&quot;00A44ABC&quot;/&gt;&lt;wsp:rsid wsp:val=&quot;00A459CB&quot;/&gt;&lt;wsp:rsid wsp:val=&quot;00A45D87&quot;/&gt;&lt;wsp:rsid wsp:val=&quot;00A45E28&quot;/&gt;&lt;wsp:rsid wsp:val=&quot;00A46138&quot;/&gt;&lt;wsp:rsid wsp:val=&quot;00A47577&quot;/&gt;&lt;wsp:rsid wsp:val=&quot;00A47634&quot;/&gt;&lt;wsp:rsid wsp:val=&quot;00A47E56&quot;/&gt;&lt;wsp:rsid wsp:val=&quot;00A510CF&quot;/&gt;&lt;wsp:rsid wsp:val=&quot;00A51208&quot;/&gt;&lt;wsp:rsid wsp:val=&quot;00A5121F&quot;/&gt;&lt;wsp:rsid wsp:val=&quot;00A513B4&quot;/&gt;&lt;wsp:rsid wsp:val=&quot;00A51C56&quot;/&gt;&lt;wsp:rsid wsp:val=&quot;00A5202C&quot;/&gt;&lt;wsp:rsid wsp:val=&quot;00A5226D&quot;/&gt;&lt;wsp:rsid wsp:val=&quot;00A5270B&quot;/&gt;&lt;wsp:rsid wsp:val=&quot;00A52ABF&quot;/&gt;&lt;wsp:rsid wsp:val=&quot;00A530EC&quot;/&gt;&lt;wsp:rsid wsp:val=&quot;00A533D3&quot;/&gt;&lt;wsp:rsid wsp:val=&quot;00A541A1&quot;/&gt;&lt;wsp:rsid wsp:val=&quot;00A550EB&quot;/&gt;&lt;wsp:rsid wsp:val=&quot;00A553BA&quot;/&gt;&lt;wsp:rsid wsp:val=&quot;00A56522&quot;/&gt;&lt;wsp:rsid wsp:val=&quot;00A600DC&quot;/&gt;&lt;wsp:rsid wsp:val=&quot;00A60708&quot;/&gt;&lt;wsp:rsid wsp:val=&quot;00A60A20&quot;/&gt;&lt;wsp:rsid wsp:val=&quot;00A60DBD&quot;/&gt;&lt;wsp:rsid wsp:val=&quot;00A612DB&quot;/&gt;&lt;wsp:rsid wsp:val=&quot;00A61EE8&quot;/&gt;&lt;wsp:rsid wsp:val=&quot;00A62318&quot;/&gt;&lt;wsp:rsid wsp:val=&quot;00A62F7F&quot;/&gt;&lt;wsp:rsid wsp:val=&quot;00A63242&quot;/&gt;&lt;wsp:rsid wsp:val=&quot;00A63915&quot;/&gt;&lt;wsp:rsid wsp:val=&quot;00A63B08&quot;/&gt;&lt;wsp:rsid wsp:val=&quot;00A63BCA&quot;/&gt;&lt;wsp:rsid wsp:val=&quot;00A63C25&quot;/&gt;&lt;wsp:rsid wsp:val=&quot;00A6408D&quot;/&gt;&lt;wsp:rsid wsp:val=&quot;00A64ACC&quot;/&gt;&lt;wsp:rsid wsp:val=&quot;00A64FE5&quot;/&gt;&lt;wsp:rsid wsp:val=&quot;00A6551A&quot;/&gt;&lt;wsp:rsid wsp:val=&quot;00A65A9C&quot;/&gt;&lt;wsp:rsid wsp:val=&quot;00A65E20&quot;/&gt;&lt;wsp:rsid wsp:val=&quot;00A65E31&quot;/&gt;&lt;wsp:rsid wsp:val=&quot;00A6614C&quot;/&gt;&lt;wsp:rsid wsp:val=&quot;00A6649C&quot;/&gt;&lt;wsp:rsid wsp:val=&quot;00A66A17&quot;/&gt;&lt;wsp:rsid wsp:val=&quot;00A704AE&quot;/&gt;&lt;wsp:rsid wsp:val=&quot;00A706F1&quot;/&gt;&lt;wsp:rsid wsp:val=&quot;00A70EE5&quot;/&gt;&lt;wsp:rsid wsp:val=&quot;00A7140D&quot;/&gt;&lt;wsp:rsid wsp:val=&quot;00A715B2&quot;/&gt;&lt;wsp:rsid wsp:val=&quot;00A71C22&quot;/&gt;&lt;wsp:rsid wsp:val=&quot;00A720A0&quot;/&gt;&lt;wsp:rsid wsp:val=&quot;00A72783&quot;/&gt;&lt;wsp:rsid wsp:val=&quot;00A738F8&quot;/&gt;&lt;wsp:rsid wsp:val=&quot;00A73990&quot;/&gt;&lt;wsp:rsid wsp:val=&quot;00A73ABF&quot;/&gt;&lt;wsp:rsid wsp:val=&quot;00A7457E&quot;/&gt;&lt;wsp:rsid wsp:val=&quot;00A7491D&quot;/&gt;&lt;wsp:rsid wsp:val=&quot;00A74BFD&quot;/&gt;&lt;wsp:rsid wsp:val=&quot;00A74EDE&quot;/&gt;&lt;wsp:rsid wsp:val=&quot;00A75AAD&quot;/&gt;&lt;wsp:rsid wsp:val=&quot;00A75DDD&quot;/&gt;&lt;wsp:rsid wsp:val=&quot;00A76041&quot;/&gt;&lt;wsp:rsid wsp:val=&quot;00A765F1&quot;/&gt;&lt;wsp:rsid wsp:val=&quot;00A76AC3&quot;/&gt;&lt;wsp:rsid wsp:val=&quot;00A76F34&quot;/&gt;&lt;wsp:rsid wsp:val=&quot;00A77296&quot;/&gt;&lt;wsp:rsid wsp:val=&quot;00A77E97&quot;/&gt;&lt;wsp:rsid wsp:val=&quot;00A80BAE&quot;/&gt;&lt;wsp:rsid wsp:val=&quot;00A80D77&quot;/&gt;&lt;wsp:rsid wsp:val=&quot;00A80F66&quot;/&gt;&lt;wsp:rsid wsp:val=&quot;00A81156&quot;/&gt;&lt;wsp:rsid wsp:val=&quot;00A815CB&quot;/&gt;&lt;wsp:rsid wsp:val=&quot;00A81CF1&quot;/&gt;&lt;wsp:rsid wsp:val=&quot;00A81E3F&quot;/&gt;&lt;wsp:rsid wsp:val=&quot;00A831C7&quot;/&gt;&lt;wsp:rsid wsp:val=&quot;00A834E2&quot;/&gt;&lt;wsp:rsid wsp:val=&quot;00A83A67&quot;/&gt;&lt;wsp:rsid wsp:val=&quot;00A84264&quot;/&gt;&lt;wsp:rsid wsp:val=&quot;00A84AD0&quot;/&gt;&lt;wsp:rsid wsp:val=&quot;00A85B9B&quot;/&gt;&lt;wsp:rsid wsp:val=&quot;00A8631B&quot;/&gt;&lt;wsp:rsid wsp:val=&quot;00A863D2&quot;/&gt;&lt;wsp:rsid wsp:val=&quot;00A866E5&quot;/&gt;&lt;wsp:rsid wsp:val=&quot;00A86CCB&quot;/&gt;&lt;wsp:rsid wsp:val=&quot;00A910EE&quot;/&gt;&lt;wsp:rsid wsp:val=&quot;00A91CEF&quot;/&gt;&lt;wsp:rsid wsp:val=&quot;00A91E6E&quot;/&gt;&lt;wsp:rsid wsp:val=&quot;00A92016&quot;/&gt;&lt;wsp:rsid wsp:val=&quot;00A92688&quot;/&gt;&lt;wsp:rsid wsp:val=&quot;00A934FA&quot;/&gt;&lt;wsp:rsid wsp:val=&quot;00A936BF&quot;/&gt;&lt;wsp:rsid wsp:val=&quot;00A936C3&quot;/&gt;&lt;wsp:rsid wsp:val=&quot;00A9398D&quot;/&gt;&lt;wsp:rsid wsp:val=&quot;00A93A7C&quot;/&gt;&lt;wsp:rsid wsp:val=&quot;00A93A91&quot;/&gt;&lt;wsp:rsid wsp:val=&quot;00A94606&quot;/&gt;&lt;wsp:rsid wsp:val=&quot;00A94854&quot;/&gt;&lt;wsp:rsid wsp:val=&quot;00A95A51&quot;/&gt;&lt;wsp:rsid wsp:val=&quot;00A95F1F&quot;/&gt;&lt;wsp:rsid wsp:val=&quot;00A96153&quot;/&gt;&lt;wsp:rsid wsp:val=&quot;00A9679B&quot;/&gt;&lt;wsp:rsid wsp:val=&quot;00A96C93&quot;/&gt;&lt;wsp:rsid wsp:val=&quot;00A96E01&quot;/&gt;&lt;wsp:rsid wsp:val=&quot;00A96EA9&quot;/&gt;&lt;wsp:rsid wsp:val=&quot;00A96EBE&quot;/&gt;&lt;wsp:rsid wsp:val=&quot;00A97E24&quot;/&gt;&lt;wsp:rsid wsp:val=&quot;00AA06EE&quot;/&gt;&lt;wsp:rsid wsp:val=&quot;00AA0985&quot;/&gt;&lt;wsp:rsid wsp:val=&quot;00AA0AFC&quot;/&gt;&lt;wsp:rsid wsp:val=&quot;00AA0F06&quot;/&gt;&lt;wsp:rsid wsp:val=&quot;00AA13BB&quot;/&gt;&lt;wsp:rsid wsp:val=&quot;00AA212D&quot;/&gt;&lt;wsp:rsid wsp:val=&quot;00AA2925&quot;/&gt;&lt;wsp:rsid wsp:val=&quot;00AA2BE9&quot;/&gt;&lt;wsp:rsid wsp:val=&quot;00AA37ED&quot;/&gt;&lt;wsp:rsid wsp:val=&quot;00AA384A&quot;/&gt;&lt;wsp:rsid wsp:val=&quot;00AA39C0&quot;/&gt;&lt;wsp:rsid wsp:val=&quot;00AA3EBB&quot;/&gt;&lt;wsp:rsid wsp:val=&quot;00AA3F3D&quot;/&gt;&lt;wsp:rsid wsp:val=&quot;00AA41D7&quot;/&gt;&lt;wsp:rsid wsp:val=&quot;00AA533D&quot;/&gt;&lt;wsp:rsid wsp:val=&quot;00AA58EE&quot;/&gt;&lt;wsp:rsid wsp:val=&quot;00AA5C1E&quot;/&gt;&lt;wsp:rsid wsp:val=&quot;00AA5E3E&quot;/&gt;&lt;wsp:rsid wsp:val=&quot;00AA5F25&quot;/&gt;&lt;wsp:rsid wsp:val=&quot;00AA6393&quot;/&gt;&lt;wsp:rsid wsp:val=&quot;00AA6E28&quot;/&gt;&lt;wsp:rsid wsp:val=&quot;00AA7065&quot;/&gt;&lt;wsp:rsid wsp:val=&quot;00AA7513&quot;/&gt;&lt;wsp:rsid wsp:val=&quot;00AA76FD&quot;/&gt;&lt;wsp:rsid wsp:val=&quot;00AA783B&quot;/&gt;&lt;wsp:rsid wsp:val=&quot;00AB00C4&quot;/&gt;&lt;wsp:rsid wsp:val=&quot;00AB0DF7&quot;/&gt;&lt;wsp:rsid wsp:val=&quot;00AB146F&quot;/&gt;&lt;wsp:rsid wsp:val=&quot;00AB1883&quot;/&gt;&lt;wsp:rsid wsp:val=&quot;00AB1DC1&quot;/&gt;&lt;wsp:rsid wsp:val=&quot;00AB1EB5&quot;/&gt;&lt;wsp:rsid wsp:val=&quot;00AB246D&quot;/&gt;&lt;wsp:rsid wsp:val=&quot;00AB2A9B&quot;/&gt;&lt;wsp:rsid wsp:val=&quot;00AB2B97&quot;/&gt;&lt;wsp:rsid wsp:val=&quot;00AB43CD&quot;/&gt;&lt;wsp:rsid wsp:val=&quot;00AB4C8D&quot;/&gt;&lt;wsp:rsid wsp:val=&quot;00AB4DC8&quot;/&gt;&lt;wsp:rsid wsp:val=&quot;00AB4F47&quot;/&gt;&lt;wsp:rsid wsp:val=&quot;00AB5366&quot;/&gt;&lt;wsp:rsid wsp:val=&quot;00AB549D&quot;/&gt;&lt;wsp:rsid wsp:val=&quot;00AB57AE&quot;/&gt;&lt;wsp:rsid wsp:val=&quot;00AB590F&quot;/&gt;&lt;wsp:rsid wsp:val=&quot;00AB5E94&quot;/&gt;&lt;wsp:rsid wsp:val=&quot;00AB637A&quot;/&gt;&lt;wsp:rsid wsp:val=&quot;00AB6A28&quot;/&gt;&lt;wsp:rsid wsp:val=&quot;00AB72F2&quot;/&gt;&lt;wsp:rsid wsp:val=&quot;00AB743B&quot;/&gt;&lt;wsp:rsid wsp:val=&quot;00AB78F7&quot;/&gt;&lt;wsp:rsid wsp:val=&quot;00AC000D&quot;/&gt;&lt;wsp:rsid wsp:val=&quot;00AC003F&quot;/&gt;&lt;wsp:rsid wsp:val=&quot;00AC0166&quot;/&gt;&lt;wsp:rsid wsp:val=&quot;00AC0AE6&quot;/&gt;&lt;wsp:rsid wsp:val=&quot;00AC0BE7&quot;/&gt;&lt;wsp:rsid wsp:val=&quot;00AC0F58&quot;/&gt;&lt;wsp:rsid wsp:val=&quot;00AC1E81&quot;/&gt;&lt;wsp:rsid wsp:val=&quot;00AC21DA&quot;/&gt;&lt;wsp:rsid wsp:val=&quot;00AC2B3F&quot;/&gt;&lt;wsp:rsid wsp:val=&quot;00AC2F8B&quot;/&gt;&lt;wsp:rsid wsp:val=&quot;00AC326C&quot;/&gt;&lt;wsp:rsid wsp:val=&quot;00AC33EA&quot;/&gt;&lt;wsp:rsid wsp:val=&quot;00AC365B&quot;/&gt;&lt;wsp:rsid wsp:val=&quot;00AC3B98&quot;/&gt;&lt;wsp:rsid wsp:val=&quot;00AC3E6C&quot;/&gt;&lt;wsp:rsid wsp:val=&quot;00AC4335&quot;/&gt;&lt;wsp:rsid wsp:val=&quot;00AC4609&quot;/&gt;&lt;wsp:rsid wsp:val=&quot;00AC4C21&quot;/&gt;&lt;wsp:rsid wsp:val=&quot;00AC5CFD&quot;/&gt;&lt;wsp:rsid wsp:val=&quot;00AC6266&quot;/&gt;&lt;wsp:rsid wsp:val=&quot;00AC6329&quot;/&gt;&lt;wsp:rsid wsp:val=&quot;00AC77F7&quot;/&gt;&lt;wsp:rsid wsp:val=&quot;00AD05F8&quot;/&gt;&lt;wsp:rsid wsp:val=&quot;00AD21C8&quot;/&gt;&lt;wsp:rsid wsp:val=&quot;00AD254A&quot;/&gt;&lt;wsp:rsid wsp:val=&quot;00AD261A&quot;/&gt;&lt;wsp:rsid wsp:val=&quot;00AD263C&quot;/&gt;&lt;wsp:rsid wsp:val=&quot;00AD2AF5&quot;/&gt;&lt;wsp:rsid wsp:val=&quot;00AD30B3&quot;/&gt;&lt;wsp:rsid wsp:val=&quot;00AD32B4&quot;/&gt;&lt;wsp:rsid wsp:val=&quot;00AD3CC1&quot;/&gt;&lt;wsp:rsid wsp:val=&quot;00AD45D9&quot;/&gt;&lt;wsp:rsid wsp:val=&quot;00AD4835&quot;/&gt;&lt;wsp:rsid wsp:val=&quot;00AD4896&quot;/&gt;&lt;wsp:rsid wsp:val=&quot;00AD4E8C&quot;/&gt;&lt;wsp:rsid wsp:val=&quot;00AD4F65&quot;/&gt;&lt;wsp:rsid wsp:val=&quot;00AD57F0&quot;/&gt;&lt;wsp:rsid wsp:val=&quot;00AD5AAB&quot;/&gt;&lt;wsp:rsid wsp:val=&quot;00AD62BE&quot;/&gt;&lt;wsp:rsid wsp:val=&quot;00AD640F&quot;/&gt;&lt;wsp:rsid wsp:val=&quot;00AD67AC&quot;/&gt;&lt;wsp:rsid wsp:val=&quot;00AD6D6A&quot;/&gt;&lt;wsp:rsid wsp:val=&quot;00AD724C&quot;/&gt;&lt;wsp:rsid wsp:val=&quot;00AD773C&quot;/&gt;&lt;wsp:rsid wsp:val=&quot;00AE01DF&quot;/&gt;&lt;wsp:rsid wsp:val=&quot;00AE02C8&quot;/&gt;&lt;wsp:rsid wsp:val=&quot;00AE0C58&quot;/&gt;&lt;wsp:rsid wsp:val=&quot;00AE0C73&quot;/&gt;&lt;wsp:rsid wsp:val=&quot;00AE0EDE&quot;/&gt;&lt;wsp:rsid wsp:val=&quot;00AE0F2C&quot;/&gt;&lt;wsp:rsid wsp:val=&quot;00AE117D&quot;/&gt;&lt;wsp:rsid wsp:val=&quot;00AE1237&quot;/&gt;&lt;wsp:rsid wsp:val=&quot;00AE12ED&quot;/&gt;&lt;wsp:rsid wsp:val=&quot;00AE1442&quot;/&gt;&lt;wsp:rsid wsp:val=&quot;00AE26CE&quot;/&gt;&lt;wsp:rsid wsp:val=&quot;00AE284E&quot;/&gt;&lt;wsp:rsid wsp:val=&quot;00AE2B56&quot;/&gt;&lt;wsp:rsid wsp:val=&quot;00AE3604&quot;/&gt;&lt;wsp:rsid wsp:val=&quot;00AE3FA9&quot;/&gt;&lt;wsp:rsid wsp:val=&quot;00AE5AEE&quot;/&gt;&lt;wsp:rsid wsp:val=&quot;00AE5C22&quot;/&gt;&lt;wsp:rsid wsp:val=&quot;00AE5DCE&quot;/&gt;&lt;wsp:rsid wsp:val=&quot;00AE5E33&quot;/&gt;&lt;wsp:rsid wsp:val=&quot;00AE6A9A&quot;/&gt;&lt;wsp:rsid wsp:val=&quot;00AE6ACE&quot;/&gt;&lt;wsp:rsid wsp:val=&quot;00AE6B20&quot;/&gt;&lt;wsp:rsid wsp:val=&quot;00AE6B61&quot;/&gt;&lt;wsp:rsid wsp:val=&quot;00AE7818&quot;/&gt;&lt;wsp:rsid wsp:val=&quot;00AE7A09&quot;/&gt;&lt;wsp:rsid wsp:val=&quot;00AE7A48&quot;/&gt;&lt;wsp:rsid wsp:val=&quot;00AE7B4C&quot;/&gt;&lt;wsp:rsid wsp:val=&quot;00AE7DE4&quot;/&gt;&lt;wsp:rsid wsp:val=&quot;00AF0070&quot;/&gt;&lt;wsp:rsid wsp:val=&quot;00AF0BBE&quot;/&gt;&lt;wsp:rsid wsp:val=&quot;00AF14A2&quot;/&gt;&lt;wsp:rsid wsp:val=&quot;00AF1565&quot;/&gt;&lt;wsp:rsid wsp:val=&quot;00AF167E&quot;/&gt;&lt;wsp:rsid wsp:val=&quot;00AF18BD&quot;/&gt;&lt;wsp:rsid wsp:val=&quot;00AF1D28&quot;/&gt;&lt;wsp:rsid wsp:val=&quot;00AF1FCD&quot;/&gt;&lt;wsp:rsid wsp:val=&quot;00AF1FE2&quot;/&gt;&lt;wsp:rsid wsp:val=&quot;00AF246A&quot;/&gt;&lt;wsp:rsid wsp:val=&quot;00AF2508&quot;/&gt;&lt;wsp:rsid wsp:val=&quot;00AF254A&quot;/&gt;&lt;wsp:rsid wsp:val=&quot;00AF2932&quot;/&gt;&lt;wsp:rsid wsp:val=&quot;00AF3269&quot;/&gt;&lt;wsp:rsid wsp:val=&quot;00AF34CE&quot;/&gt;&lt;wsp:rsid wsp:val=&quot;00AF3779&quot;/&gt;&lt;wsp:rsid wsp:val=&quot;00AF3F3D&quot;/&gt;&lt;wsp:rsid wsp:val=&quot;00AF42D9&quot;/&gt;&lt;wsp:rsid wsp:val=&quot;00AF49B8&quot;/&gt;&lt;wsp:rsid wsp:val=&quot;00AF4CB8&quot;/&gt;&lt;wsp:rsid wsp:val=&quot;00AF5909&quot;/&gt;&lt;wsp:rsid wsp:val=&quot;00AF5B98&quot;/&gt;&lt;wsp:rsid wsp:val=&quot;00AF5D3D&quot;/&gt;&lt;wsp:rsid wsp:val=&quot;00AF636F&quot;/&gt;&lt;wsp:rsid wsp:val=&quot;00AF6687&quot;/&gt;&lt;wsp:rsid wsp:val=&quot;00AF6A68&quot;/&gt;&lt;wsp:rsid wsp:val=&quot;00AF7203&quot;/&gt;&lt;wsp:rsid wsp:val=&quot;00AF735D&quot;/&gt;&lt;wsp:rsid wsp:val=&quot;00AF7872&quot;/&gt;&lt;wsp:rsid wsp:val=&quot;00AF7963&quot;/&gt;&lt;wsp:rsid wsp:val=&quot;00AF7FFC&quot;/&gt;&lt;wsp:rsid wsp:val=&quot;00B00209&quot;/&gt;&lt;wsp:rsid wsp:val=&quot;00B002D2&quot;/&gt;&lt;wsp:rsid wsp:val=&quot;00B006EF&quot;/&gt;&lt;wsp:rsid wsp:val=&quot;00B00AB0&quot;/&gt;&lt;wsp:rsid wsp:val=&quot;00B01089&quot;/&gt;&lt;wsp:rsid wsp:val=&quot;00B01CD3&quot;/&gt;&lt;wsp:rsid wsp:val=&quot;00B03808&quot;/&gt;&lt;wsp:rsid wsp:val=&quot;00B0440E&quot;/&gt;&lt;wsp:rsid wsp:val=&quot;00B04748&quot;/&gt;&lt;wsp:rsid wsp:val=&quot;00B04A20&quot;/&gt;&lt;wsp:rsid wsp:val=&quot;00B04D8A&quot;/&gt;&lt;wsp:rsid wsp:val=&quot;00B0511C&quot;/&gt;&lt;wsp:rsid wsp:val=&quot;00B05D66&quot;/&gt;&lt;wsp:rsid wsp:val=&quot;00B05D7F&quot;/&gt;&lt;wsp:rsid wsp:val=&quot;00B05DCC&quot;/&gt;&lt;wsp:rsid wsp:val=&quot;00B0623A&quot;/&gt;&lt;wsp:rsid wsp:val=&quot;00B0679A&quot;/&gt;&lt;wsp:rsid wsp:val=&quot;00B067CC&quot;/&gt;&lt;wsp:rsid wsp:val=&quot;00B0700D&quot;/&gt;&lt;wsp:rsid wsp:val=&quot;00B074F0&quot;/&gt;&lt;wsp:rsid wsp:val=&quot;00B0771A&quot;/&gt;&lt;wsp:rsid wsp:val=&quot;00B07F83&quot;/&gt;&lt;wsp:rsid wsp:val=&quot;00B1063D&quot;/&gt;&lt;wsp:rsid wsp:val=&quot;00B1125F&quot;/&gt;&lt;wsp:rsid wsp:val=&quot;00B1144A&quot;/&gt;&lt;wsp:rsid wsp:val=&quot;00B11467&quot;/&gt;&lt;wsp:rsid wsp:val=&quot;00B11898&quot;/&gt;&lt;wsp:rsid wsp:val=&quot;00B1236E&quot;/&gt;&lt;wsp:rsid wsp:val=&quot;00B128E0&quot;/&gt;&lt;wsp:rsid wsp:val=&quot;00B12D91&quot;/&gt;&lt;wsp:rsid wsp:val=&quot;00B13307&quot;/&gt;&lt;wsp:rsid wsp:val=&quot;00B13B9E&quot;/&gt;&lt;wsp:rsid wsp:val=&quot;00B14250&quot;/&gt;&lt;wsp:rsid wsp:val=&quot;00B144C1&quot;/&gt;&lt;wsp:rsid wsp:val=&quot;00B162F8&quot;/&gt;&lt;wsp:rsid wsp:val=&quot;00B163E4&quot;/&gt;&lt;wsp:rsid wsp:val=&quot;00B16451&quot;/&gt;&lt;wsp:rsid wsp:val=&quot;00B16577&quot;/&gt;&lt;wsp:rsid wsp:val=&quot;00B16BD6&quot;/&gt;&lt;wsp:rsid wsp:val=&quot;00B172A1&quot;/&gt;&lt;wsp:rsid wsp:val=&quot;00B17516&quot;/&gt;&lt;wsp:rsid wsp:val=&quot;00B17748&quot;/&gt;&lt;wsp:rsid wsp:val=&quot;00B1797F&quot;/&gt;&lt;wsp:rsid wsp:val=&quot;00B17C25&quot;/&gt;&lt;wsp:rsid wsp:val=&quot;00B20033&quot;/&gt;&lt;wsp:rsid wsp:val=&quot;00B20514&quot;/&gt;&lt;wsp:rsid wsp:val=&quot;00B20835&quot;/&gt;&lt;wsp:rsid wsp:val=&quot;00B20DBC&quot;/&gt;&lt;wsp:rsid wsp:val=&quot;00B2115E&quot;/&gt;&lt;wsp:rsid wsp:val=&quot;00B2118B&quot;/&gt;&lt;wsp:rsid wsp:val=&quot;00B215E8&quot;/&gt;&lt;wsp:rsid wsp:val=&quot;00B21829&quot;/&gt;&lt;wsp:rsid wsp:val=&quot;00B21B71&quot;/&gt;&lt;wsp:rsid wsp:val=&quot;00B21C1E&quot;/&gt;&lt;wsp:rsid wsp:val=&quot;00B21F41&quot;/&gt;&lt;wsp:rsid wsp:val=&quot;00B22D2A&quot;/&gt;&lt;wsp:rsid wsp:val=&quot;00B23086&quot;/&gt;&lt;wsp:rsid wsp:val=&quot;00B2325E&quot;/&gt;&lt;wsp:rsid wsp:val=&quot;00B2383D&quot;/&gt;&lt;wsp:rsid wsp:val=&quot;00B246C5&quot;/&gt;&lt;wsp:rsid wsp:val=&quot;00B25226&quot;/&gt;&lt;wsp:rsid wsp:val=&quot;00B2569F&quot;/&gt;&lt;wsp:rsid wsp:val=&quot;00B25F74&quot;/&gt;&lt;wsp:rsid wsp:val=&quot;00B25FCB&quot;/&gt;&lt;wsp:rsid wsp:val=&quot;00B26727&quot;/&gt;&lt;wsp:rsid wsp:val=&quot;00B26A05&quot;/&gt;&lt;wsp:rsid wsp:val=&quot;00B26E42&quot;/&gt;&lt;wsp:rsid wsp:val=&quot;00B300F0&quot;/&gt;&lt;wsp:rsid wsp:val=&quot;00B303BA&quot;/&gt;&lt;wsp:rsid wsp:val=&quot;00B3070D&quot;/&gt;&lt;wsp:rsid wsp:val=&quot;00B31192&quot;/&gt;&lt;wsp:rsid wsp:val=&quot;00B312EC&quot;/&gt;&lt;wsp:rsid wsp:val=&quot;00B317A9&quot;/&gt;&lt;wsp:rsid wsp:val=&quot;00B31B4F&quot;/&gt;&lt;wsp:rsid wsp:val=&quot;00B31DB4&quot;/&gt;&lt;wsp:rsid wsp:val=&quot;00B3227B&quot;/&gt;&lt;wsp:rsid wsp:val=&quot;00B33420&quot;/&gt;&lt;wsp:rsid wsp:val=&quot;00B3374B&quot;/&gt;&lt;wsp:rsid wsp:val=&quot;00B33918&quot;/&gt;&lt;wsp:rsid wsp:val=&quot;00B33B90&quot;/&gt;&lt;wsp:rsid wsp:val=&quot;00B34422&quot;/&gt;&lt;wsp:rsid wsp:val=&quot;00B34A7C&quot;/&gt;&lt;wsp:rsid wsp:val=&quot;00B34D09&quot;/&gt;&lt;wsp:rsid wsp:val=&quot;00B34DE8&quot;/&gt;&lt;wsp:rsid wsp:val=&quot;00B3512B&quot;/&gt;&lt;wsp:rsid wsp:val=&quot;00B3536B&quot;/&gt;&lt;wsp:rsid wsp:val=&quot;00B3541B&quot;/&gt;&lt;wsp:rsid wsp:val=&quot;00B357B9&quot;/&gt;&lt;wsp:rsid wsp:val=&quot;00B35D11&quot;/&gt;&lt;wsp:rsid wsp:val=&quot;00B35EAB&quot;/&gt;&lt;wsp:rsid wsp:val=&quot;00B362EF&quot;/&gt;&lt;wsp:rsid wsp:val=&quot;00B36781&quot;/&gt;&lt;wsp:rsid wsp:val=&quot;00B36980&quot;/&gt;&lt;wsp:rsid wsp:val=&quot;00B37216&quot;/&gt;&lt;wsp:rsid wsp:val=&quot;00B372B4&quot;/&gt;&lt;wsp:rsid wsp:val=&quot;00B374E9&quot;/&gt;&lt;wsp:rsid wsp:val=&quot;00B375C7&quot;/&gt;&lt;wsp:rsid wsp:val=&quot;00B37E5E&quot;/&gt;&lt;wsp:rsid wsp:val=&quot;00B401A2&quot;/&gt;&lt;wsp:rsid wsp:val=&quot;00B409FD&quot;/&gt;&lt;wsp:rsid wsp:val=&quot;00B40A38&quot;/&gt;&lt;wsp:rsid wsp:val=&quot;00B41184&quot;/&gt;&lt;wsp:rsid wsp:val=&quot;00B4119B&quot;/&gt;&lt;wsp:rsid wsp:val=&quot;00B412C0&quot;/&gt;&lt;wsp:rsid wsp:val=&quot;00B4147B&quot;/&gt;&lt;wsp:rsid wsp:val=&quot;00B42256&quot;/&gt;&lt;wsp:rsid wsp:val=&quot;00B42477&quot;/&gt;&lt;wsp:rsid wsp:val=&quot;00B4255D&quot;/&gt;&lt;wsp:rsid wsp:val=&quot;00B42E2B&quot;/&gt;&lt;wsp:rsid wsp:val=&quot;00B430CE&quot;/&gt;&lt;wsp:rsid wsp:val=&quot;00B436C9&quot;/&gt;&lt;wsp:rsid wsp:val=&quot;00B44422&quot;/&gt;&lt;wsp:rsid wsp:val=&quot;00B452AC&quot;/&gt;&lt;wsp:rsid wsp:val=&quot;00B45821&quot;/&gt;&lt;wsp:rsid wsp:val=&quot;00B45A58&quot;/&gt;&lt;wsp:rsid wsp:val=&quot;00B466B4&quot;/&gt;&lt;wsp:rsid wsp:val=&quot;00B467B3&quot;/&gt;&lt;wsp:rsid wsp:val=&quot;00B46C52&quot;/&gt;&lt;wsp:rsid wsp:val=&quot;00B46E4F&quot;/&gt;&lt;wsp:rsid wsp:val=&quot;00B4773E&quot;/&gt;&lt;wsp:rsid wsp:val=&quot;00B501F4&quot;/&gt;&lt;wsp:rsid wsp:val=&quot;00B50735&quot;/&gt;&lt;wsp:rsid wsp:val=&quot;00B51139&quot;/&gt;&lt;wsp:rsid wsp:val=&quot;00B511C2&quot;/&gt;&lt;wsp:rsid wsp:val=&quot;00B516A4&quot;/&gt;&lt;wsp:rsid wsp:val=&quot;00B51B57&quot;/&gt;&lt;wsp:rsid wsp:val=&quot;00B51C36&quot;/&gt;&lt;wsp:rsid wsp:val=&quot;00B51C7A&quot;/&gt;&lt;wsp:rsid wsp:val=&quot;00B520A0&quot;/&gt;&lt;wsp:rsid wsp:val=&quot;00B5295A&quot;/&gt;&lt;wsp:rsid wsp:val=&quot;00B529DB&quot;/&gt;&lt;wsp:rsid wsp:val=&quot;00B52D34&quot;/&gt;&lt;wsp:rsid wsp:val=&quot;00B53A0E&quot;/&gt;&lt;wsp:rsid wsp:val=&quot;00B547D8&quot;/&gt;&lt;wsp:rsid wsp:val=&quot;00B5480B&quot;/&gt;&lt;wsp:rsid wsp:val=&quot;00B5523E&quot;/&gt;&lt;wsp:rsid wsp:val=&quot;00B55266&quot;/&gt;&lt;wsp:rsid wsp:val=&quot;00B559D0&quot;/&gt;&lt;wsp:rsid wsp:val=&quot;00B561AF&quot;/&gt;&lt;wsp:rsid wsp:val=&quot;00B56AE6&quot;/&gt;&lt;wsp:rsid wsp:val=&quot;00B57589&quot;/&gt;&lt;wsp:rsid wsp:val=&quot;00B57FF3&quot;/&gt;&lt;wsp:rsid wsp:val=&quot;00B6015B&quot;/&gt;&lt;wsp:rsid wsp:val=&quot;00B608F9&quot;/&gt;&lt;wsp:rsid wsp:val=&quot;00B61640&quot;/&gt;&lt;wsp:rsid wsp:val=&quot;00B61AA6&quot;/&gt;&lt;wsp:rsid wsp:val=&quot;00B61B8F&quot;/&gt;&lt;wsp:rsid wsp:val=&quot;00B61C51&quot;/&gt;&lt;wsp:rsid wsp:val=&quot;00B61E50&quot;/&gt;&lt;wsp:rsid wsp:val=&quot;00B622C9&quot;/&gt;&lt;wsp:rsid wsp:val=&quot;00B6237A&quot;/&gt;&lt;wsp:rsid wsp:val=&quot;00B62F4A&quot;/&gt;&lt;wsp:rsid wsp:val=&quot;00B62FA3&quot;/&gt;&lt;wsp:rsid wsp:val=&quot;00B633BB&quot;/&gt;&lt;wsp:rsid wsp:val=&quot;00B63646&quot;/&gt;&lt;wsp:rsid wsp:val=&quot;00B63F14&quot;/&gt;&lt;wsp:rsid wsp:val=&quot;00B64581&quot;/&gt;&lt;wsp:rsid wsp:val=&quot;00B6531D&quot;/&gt;&lt;wsp:rsid wsp:val=&quot;00B6620B&quot;/&gt;&lt;wsp:rsid wsp:val=&quot;00B666D5&quot;/&gt;&lt;wsp:rsid wsp:val=&quot;00B66977&quot;/&gt;&lt;wsp:rsid wsp:val=&quot;00B6722C&quot;/&gt;&lt;wsp:rsid wsp:val=&quot;00B676ED&quot;/&gt;&lt;wsp:rsid wsp:val=&quot;00B67F1F&quot;/&gt;&lt;wsp:rsid wsp:val=&quot;00B70F5B&quot;/&gt;&lt;wsp:rsid wsp:val=&quot;00B7174B&quot;/&gt;&lt;wsp:rsid wsp:val=&quot;00B71941&quot;/&gt;&lt;wsp:rsid wsp:val=&quot;00B71E75&quot;/&gt;&lt;wsp:rsid wsp:val=&quot;00B7278C&quot;/&gt;&lt;wsp:rsid wsp:val=&quot;00B72B82&quot;/&gt;&lt;wsp:rsid wsp:val=&quot;00B72BE2&quot;/&gt;&lt;wsp:rsid wsp:val=&quot;00B72C0D&quot;/&gt;&lt;wsp:rsid wsp:val=&quot;00B72C63&quot;/&gt;&lt;wsp:rsid wsp:val=&quot;00B7303A&quot;/&gt;&lt;wsp:rsid wsp:val=&quot;00B732D7&quot;/&gt;&lt;wsp:rsid wsp:val=&quot;00B7356A&quot;/&gt;&lt;wsp:rsid wsp:val=&quot;00B7371A&quot;/&gt;&lt;wsp:rsid wsp:val=&quot;00B744C5&quot;/&gt;&lt;wsp:rsid wsp:val=&quot;00B74604&quot;/&gt;&lt;wsp:rsid wsp:val=&quot;00B7485C&quot;/&gt;&lt;wsp:rsid wsp:val=&quot;00B74871&quot;/&gt;&lt;wsp:rsid wsp:val=&quot;00B7520C&quot;/&gt;&lt;wsp:rsid wsp:val=&quot;00B76208&quot;/&gt;&lt;wsp:rsid wsp:val=&quot;00B76C8D&quot;/&gt;&lt;wsp:rsid wsp:val=&quot;00B77111&quot;/&gt;&lt;wsp:rsid wsp:val=&quot;00B77F2E&quot;/&gt;&lt;wsp:rsid wsp:val=&quot;00B80330&quot;/&gt;&lt;wsp:rsid wsp:val=&quot;00B80678&quot;/&gt;&lt;wsp:rsid wsp:val=&quot;00B80B65&quot;/&gt;&lt;wsp:rsid wsp:val=&quot;00B80C28&quot;/&gt;&lt;wsp:rsid wsp:val=&quot;00B8249F&quot;/&gt;&lt;wsp:rsid wsp:val=&quot;00B8368A&quot;/&gt;&lt;wsp:rsid wsp:val=&quot;00B83EF6&quot;/&gt;&lt;wsp:rsid wsp:val=&quot;00B853B5&quot;/&gt;&lt;wsp:rsid wsp:val=&quot;00B86AB6&quot;/&gt;&lt;wsp:rsid wsp:val=&quot;00B86C76&quot;/&gt;&lt;wsp:rsid wsp:val=&quot;00B86CC4&quot;/&gt;&lt;wsp:rsid wsp:val=&quot;00B877E3&quot;/&gt;&lt;wsp:rsid wsp:val=&quot;00B87F0E&quot;/&gt;&lt;wsp:rsid wsp:val=&quot;00B90156&quot;/&gt;&lt;wsp:rsid wsp:val=&quot;00B906D3&quot;/&gt;&lt;wsp:rsid wsp:val=&quot;00B90D3F&quot;/&gt;&lt;wsp:rsid wsp:val=&quot;00B9119A&quot;/&gt;&lt;wsp:rsid wsp:val=&quot;00B912B6&quot;/&gt;&lt;wsp:rsid wsp:val=&quot;00B9152D&quot;/&gt;&lt;wsp:rsid wsp:val=&quot;00B9157D&quot;/&gt;&lt;wsp:rsid wsp:val=&quot;00B919A4&quot;/&gt;&lt;wsp:rsid wsp:val=&quot;00B91C61&quot;/&gt;&lt;wsp:rsid wsp:val=&quot;00B91FBE&quot;/&gt;&lt;wsp:rsid wsp:val=&quot;00B92366&quot;/&gt;&lt;wsp:rsid wsp:val=&quot;00B9244E&quot;/&gt;&lt;wsp:rsid wsp:val=&quot;00B927B9&quot;/&gt;&lt;wsp:rsid wsp:val=&quot;00B928F9&quot;/&gt;&lt;wsp:rsid wsp:val=&quot;00B9290D&quot;/&gt;&lt;wsp:rsid wsp:val=&quot;00B9299D&quot;/&gt;&lt;wsp:rsid wsp:val=&quot;00B92CC2&quot;/&gt;&lt;wsp:rsid wsp:val=&quot;00B93148&quot;/&gt;&lt;wsp:rsid wsp:val=&quot;00B94904&quot;/&gt;&lt;wsp:rsid wsp:val=&quot;00B94C84&quot;/&gt;&lt;wsp:rsid wsp:val=&quot;00B94D19&quot;/&gt;&lt;wsp:rsid wsp:val=&quot;00B95576&quot;/&gt;&lt;wsp:rsid wsp:val=&quot;00B9588A&quot;/&gt;&lt;wsp:rsid wsp:val=&quot;00B95F77&quot;/&gt;&lt;wsp:rsid wsp:val=&quot;00B97A8F&quot;/&gt;&lt;wsp:rsid wsp:val=&quot;00BA02A9&quot;/&gt;&lt;wsp:rsid wsp:val=&quot;00BA0A36&quot;/&gt;&lt;wsp:rsid wsp:val=&quot;00BA103A&quot;/&gt;&lt;wsp:rsid wsp:val=&quot;00BA1351&quot;/&gt;&lt;wsp:rsid wsp:val=&quot;00BA1A45&quot;/&gt;&lt;wsp:rsid wsp:val=&quot;00BA1DDC&quot;/&gt;&lt;wsp:rsid wsp:val=&quot;00BA1E99&quot;/&gt;&lt;wsp:rsid wsp:val=&quot;00BA28D7&quot;/&gt;&lt;wsp:rsid wsp:val=&quot;00BA2D15&quot;/&gt;&lt;wsp:rsid wsp:val=&quot;00BA2F3A&quot;/&gt;&lt;wsp:rsid wsp:val=&quot;00BA4512&quot;/&gt;&lt;wsp:rsid wsp:val=&quot;00BA4FF9&quot;/&gt;&lt;wsp:rsid wsp:val=&quot;00BA5118&quot;/&gt;&lt;wsp:rsid wsp:val=&quot;00BA5E19&quot;/&gt;&lt;wsp:rsid wsp:val=&quot;00BA5F48&quot;/&gt;&lt;wsp:rsid wsp:val=&quot;00BA694B&quot;/&gt;&lt;wsp:rsid wsp:val=&quot;00BA74FB&quot;/&gt;&lt;wsp:rsid wsp:val=&quot;00BB03EB&quot;/&gt;&lt;wsp:rsid wsp:val=&quot;00BB1AF1&quot;/&gt;&lt;wsp:rsid wsp:val=&quot;00BB1DA9&quot;/&gt;&lt;wsp:rsid wsp:val=&quot;00BB2066&quot;/&gt;&lt;wsp:rsid wsp:val=&quot;00BB20D0&quot;/&gt;&lt;wsp:rsid wsp:val=&quot;00BB2AC3&quot;/&gt;&lt;wsp:rsid wsp:val=&quot;00BB32AA&quot;/&gt;&lt;wsp:rsid wsp:val=&quot;00BB3410&quot;/&gt;&lt;wsp:rsid wsp:val=&quot;00BB3589&quot;/&gt;&lt;wsp:rsid wsp:val=&quot;00BB39EB&quot;/&gt;&lt;wsp:rsid wsp:val=&quot;00BB3AAA&quot;/&gt;&lt;wsp:rsid wsp:val=&quot;00BB3E5E&quot;/&gt;&lt;wsp:rsid wsp:val=&quot;00BB40E2&quot;/&gt;&lt;wsp:rsid wsp:val=&quot;00BB4162&quot;/&gt;&lt;wsp:rsid wsp:val=&quot;00BB4BFA&quot;/&gt;&lt;wsp:rsid wsp:val=&quot;00BB57DD&quot;/&gt;&lt;wsp:rsid wsp:val=&quot;00BB5B9D&quot;/&gt;&lt;wsp:rsid wsp:val=&quot;00BB6194&quot;/&gt;&lt;wsp:rsid wsp:val=&quot;00BB7E4C&quot;/&gt;&lt;wsp:rsid wsp:val=&quot;00BC00C5&quot;/&gt;&lt;wsp:rsid wsp:val=&quot;00BC04DF&quot;/&gt;&lt;wsp:rsid wsp:val=&quot;00BC0870&quot;/&gt;&lt;wsp:rsid wsp:val=&quot;00BC14A2&quot;/&gt;&lt;wsp:rsid wsp:val=&quot;00BC17A7&quot;/&gt;&lt;wsp:rsid wsp:val=&quot;00BC1E93&quot;/&gt;&lt;wsp:rsid wsp:val=&quot;00BC270F&quot;/&gt;&lt;wsp:rsid wsp:val=&quot;00BC2BF5&quot;/&gt;&lt;wsp:rsid wsp:val=&quot;00BC3674&quot;/&gt;&lt;wsp:rsid wsp:val=&quot;00BC3A97&quot;/&gt;&lt;wsp:rsid wsp:val=&quot;00BC3C20&quot;/&gt;&lt;wsp:rsid wsp:val=&quot;00BC48D7&quot;/&gt;&lt;wsp:rsid wsp:val=&quot;00BC4C9A&quot;/&gt;&lt;wsp:rsid wsp:val=&quot;00BC509D&quot;/&gt;&lt;wsp:rsid wsp:val=&quot;00BC577B&quot;/&gt;&lt;wsp:rsid wsp:val=&quot;00BC584A&quot;/&gt;&lt;wsp:rsid wsp:val=&quot;00BC5B9A&quot;/&gt;&lt;wsp:rsid wsp:val=&quot;00BC5D3E&quot;/&gt;&lt;wsp:rsid wsp:val=&quot;00BC613C&quot;/&gt;&lt;wsp:rsid wsp:val=&quot;00BC68E7&quot;/&gt;&lt;wsp:rsid wsp:val=&quot;00BC71A5&quot;/&gt;&lt;wsp:rsid wsp:val=&quot;00BC7479&quot;/&gt;&lt;wsp:rsid wsp:val=&quot;00BC76A4&quot;/&gt;&lt;wsp:rsid wsp:val=&quot;00BC7C2A&quot;/&gt;&lt;wsp:rsid wsp:val=&quot;00BC7FEF&quot;/&gt;&lt;wsp:rsid wsp:val=&quot;00BD0067&quot;/&gt;&lt;wsp:rsid wsp:val=&quot;00BD07B8&quot;/&gt;&lt;wsp:rsid wsp:val=&quot;00BD10B0&quot;/&gt;&lt;wsp:rsid wsp:val=&quot;00BD15A2&quot;/&gt;&lt;wsp:rsid wsp:val=&quot;00BD1C92&quot;/&gt;&lt;wsp:rsid wsp:val=&quot;00BD1E27&quot;/&gt;&lt;wsp:rsid wsp:val=&quot;00BD1EBC&quot;/&gt;&lt;wsp:rsid wsp:val=&quot;00BD273E&quot;/&gt;&lt;wsp:rsid wsp:val=&quot;00BD2AE7&quot;/&gt;&lt;wsp:rsid wsp:val=&quot;00BD2B75&quot;/&gt;&lt;wsp:rsid wsp:val=&quot;00BD2C99&quot;/&gt;&lt;wsp:rsid wsp:val=&quot;00BD38DA&quot;/&gt;&lt;wsp:rsid wsp:val=&quot;00BD3AF0&quot;/&gt;&lt;wsp:rsid wsp:val=&quot;00BD560A&quot;/&gt;&lt;wsp:rsid wsp:val=&quot;00BD5ECF&quot;/&gt;&lt;wsp:rsid wsp:val=&quot;00BD6890&quot;/&gt;&lt;wsp:rsid wsp:val=&quot;00BD690B&quot;/&gt;&lt;wsp:rsid wsp:val=&quot;00BD74B6&quot;/&gt;&lt;wsp:rsid wsp:val=&quot;00BD76F4&quot;/&gt;&lt;wsp:rsid wsp:val=&quot;00BD7805&quot;/&gt;&lt;wsp:rsid wsp:val=&quot;00BD782C&quot;/&gt;&lt;wsp:rsid wsp:val=&quot;00BD7980&quot;/&gt;&lt;wsp:rsid wsp:val=&quot;00BD7C1D&quot;/&gt;&lt;wsp:rsid wsp:val=&quot;00BE08AB&quot;/&gt;&lt;wsp:rsid wsp:val=&quot;00BE1093&quot;/&gt;&lt;wsp:rsid wsp:val=&quot;00BE20CB&quot;/&gt;&lt;wsp:rsid wsp:val=&quot;00BE25F6&quot;/&gt;&lt;wsp:rsid wsp:val=&quot;00BE2EE1&quot;/&gt;&lt;wsp:rsid wsp:val=&quot;00BE3542&quot;/&gt;&lt;wsp:rsid wsp:val=&quot;00BE4269&quot;/&gt;&lt;wsp:rsid wsp:val=&quot;00BE484C&quot;/&gt;&lt;wsp:rsid wsp:val=&quot;00BE5073&quot;/&gt;&lt;wsp:rsid wsp:val=&quot;00BE57AC&quot;/&gt;&lt;wsp:rsid wsp:val=&quot;00BE5B98&quot;/&gt;&lt;wsp:rsid wsp:val=&quot;00BE6015&quot;/&gt;&lt;wsp:rsid wsp:val=&quot;00BE60AA&quot;/&gt;&lt;wsp:rsid wsp:val=&quot;00BE7158&quot;/&gt;&lt;wsp:rsid wsp:val=&quot;00BE7349&quot;/&gt;&lt;wsp:rsid wsp:val=&quot;00BE79B9&quot;/&gt;&lt;wsp:rsid wsp:val=&quot;00BE7A5A&quot;/&gt;&lt;wsp:rsid wsp:val=&quot;00BE7EB1&quot;/&gt;&lt;wsp:rsid wsp:val=&quot;00BF03CE&quot;/&gt;&lt;wsp:rsid wsp:val=&quot;00BF0549&quot;/&gt;&lt;wsp:rsid wsp:val=&quot;00BF224E&quot;/&gt;&lt;wsp:rsid wsp:val=&quot;00BF2D5D&quot;/&gt;&lt;wsp:rsid wsp:val=&quot;00BF3255&quot;/&gt;&lt;wsp:rsid wsp:val=&quot;00BF36E0&quot;/&gt;&lt;wsp:rsid wsp:val=&quot;00BF385E&quot;/&gt;&lt;wsp:rsid wsp:val=&quot;00BF3D39&quot;/&gt;&lt;wsp:rsid wsp:val=&quot;00BF3DE5&quot;/&gt;&lt;wsp:rsid wsp:val=&quot;00BF41FE&quot;/&gt;&lt;wsp:rsid wsp:val=&quot;00BF420C&quot;/&gt;&lt;wsp:rsid wsp:val=&quot;00BF4473&quot;/&gt;&lt;wsp:rsid wsp:val=&quot;00BF4852&quot;/&gt;&lt;wsp:rsid wsp:val=&quot;00BF571A&quot;/&gt;&lt;wsp:rsid wsp:val=&quot;00BF5A82&quot;/&gt;&lt;wsp:rsid wsp:val=&quot;00BF5C35&quot;/&gt;&lt;wsp:rsid wsp:val=&quot;00BF5EE5&quot;/&gt;&lt;wsp:rsid wsp:val=&quot;00BF613D&quot;/&gt;&lt;wsp:rsid wsp:val=&quot;00BF67F0&quot;/&gt;&lt;wsp:rsid wsp:val=&quot;00BF6C99&quot;/&gt;&lt;wsp:rsid wsp:val=&quot;00BF703C&quot;/&gt;&lt;wsp:rsid wsp:val=&quot;00BF70FC&quot;/&gt;&lt;wsp:rsid wsp:val=&quot;00BF756A&quot;/&gt;&lt;wsp:rsid wsp:val=&quot;00C004CA&quot;/&gt;&lt;wsp:rsid wsp:val=&quot;00C0059A&quot;/&gt;&lt;wsp:rsid wsp:val=&quot;00C005F8&quot;/&gt;&lt;wsp:rsid wsp:val=&quot;00C0060B&quot;/&gt;&lt;wsp:rsid wsp:val=&quot;00C0137D&quot;/&gt;&lt;wsp:rsid wsp:val=&quot;00C013EB&quot;/&gt;&lt;wsp:rsid wsp:val=&quot;00C01ADB&quot;/&gt;&lt;wsp:rsid wsp:val=&quot;00C01E59&quot;/&gt;&lt;wsp:rsid wsp:val=&quot;00C027E0&quot;/&gt;&lt;wsp:rsid wsp:val=&quot;00C03390&quot;/&gt;&lt;wsp:rsid wsp:val=&quot;00C036F0&quot;/&gt;&lt;wsp:rsid wsp:val=&quot;00C03935&quot;/&gt;&lt;wsp:rsid wsp:val=&quot;00C03A12&quot;/&gt;&lt;wsp:rsid wsp:val=&quot;00C03C35&quot;/&gt;&lt;wsp:rsid wsp:val=&quot;00C03D1E&quot;/&gt;&lt;wsp:rsid wsp:val=&quot;00C0437A&quot;/&gt;&lt;wsp:rsid wsp:val=&quot;00C04B8B&quot;/&gt;&lt;wsp:rsid wsp:val=&quot;00C050BF&quot;/&gt;&lt;wsp:rsid wsp:val=&quot;00C050FE&quot;/&gt;&lt;wsp:rsid wsp:val=&quot;00C05258&quot;/&gt;&lt;wsp:rsid wsp:val=&quot;00C05321&quot;/&gt;&lt;wsp:rsid wsp:val=&quot;00C05F35&quot;/&gt;&lt;wsp:rsid wsp:val=&quot;00C06583&quot;/&gt;&lt;wsp:rsid wsp:val=&quot;00C06C5B&quot;/&gt;&lt;wsp:rsid wsp:val=&quot;00C07076&quot;/&gt;&lt;wsp:rsid wsp:val=&quot;00C078EE&quot;/&gt;&lt;wsp:rsid wsp:val=&quot;00C07EF4&quot;/&gt;&lt;wsp:rsid wsp:val=&quot;00C1018F&quot;/&gt;&lt;wsp:rsid wsp:val=&quot;00C10CD3&quot;/&gt;&lt;wsp:rsid wsp:val=&quot;00C1197D&quot;/&gt;&lt;wsp:rsid wsp:val=&quot;00C121BD&quot;/&gt;&lt;wsp:rsid wsp:val=&quot;00C12225&quot;/&gt;&lt;wsp:rsid wsp:val=&quot;00C1299C&quot;/&gt;&lt;wsp:rsid wsp:val=&quot;00C13560&quot;/&gt;&lt;wsp:rsid wsp:val=&quot;00C14D0A&quot;/&gt;&lt;wsp:rsid wsp:val=&quot;00C14E6E&quot;/&gt;&lt;wsp:rsid wsp:val=&quot;00C15506&quot;/&gt;&lt;wsp:rsid wsp:val=&quot;00C1599D&quot;/&gt;&lt;wsp:rsid wsp:val=&quot;00C15EA1&quot;/&gt;&lt;wsp:rsid wsp:val=&quot;00C162AE&quot;/&gt;&lt;wsp:rsid wsp:val=&quot;00C16FCE&quot;/&gt;&lt;wsp:rsid wsp:val=&quot;00C17AF1&quot;/&gt;&lt;wsp:rsid wsp:val=&quot;00C17E77&quot;/&gt;&lt;wsp:rsid wsp:val=&quot;00C201F7&quot;/&gt;&lt;wsp:rsid wsp:val=&quot;00C217CF&quot;/&gt;&lt;wsp:rsid wsp:val=&quot;00C21BF5&quot;/&gt;&lt;wsp:rsid wsp:val=&quot;00C22314&quot;/&gt;&lt;wsp:rsid wsp:val=&quot;00C22786&quot;/&gt;&lt;wsp:rsid wsp:val=&quot;00C231F1&quot;/&gt;&lt;wsp:rsid wsp:val=&quot;00C23416&quot;/&gt;&lt;wsp:rsid wsp:val=&quot;00C238B3&quot;/&gt;&lt;wsp:rsid wsp:val=&quot;00C239DA&quot;/&gt;&lt;wsp:rsid wsp:val=&quot;00C2429F&quot;/&gt;&lt;wsp:rsid wsp:val=&quot;00C24A0F&quot;/&gt;&lt;wsp:rsid wsp:val=&quot;00C24F07&quot;/&gt;&lt;wsp:rsid wsp:val=&quot;00C25280&quot;/&gt;&lt;wsp:rsid wsp:val=&quot;00C25EAB&quot;/&gt;&lt;wsp:rsid wsp:val=&quot;00C2614E&quot;/&gt;&lt;wsp:rsid wsp:val=&quot;00C269BC&quot;/&gt;&lt;wsp:rsid wsp:val=&quot;00C26C6C&quot;/&gt;&lt;wsp:rsid wsp:val=&quot;00C27473&quot;/&gt;&lt;wsp:rsid wsp:val=&quot;00C27514&quot;/&gt;&lt;wsp:rsid wsp:val=&quot;00C27E3E&quot;/&gt;&lt;wsp:rsid wsp:val=&quot;00C30084&quot;/&gt;&lt;wsp:rsid wsp:val=&quot;00C30881&quot;/&gt;&lt;wsp:rsid wsp:val=&quot;00C31319&quot;/&gt;&lt;wsp:rsid wsp:val=&quot;00C31BA9&quot;/&gt;&lt;wsp:rsid wsp:val=&quot;00C32175&quot;/&gt;&lt;wsp:rsid wsp:val=&quot;00C32564&quot;/&gt;&lt;wsp:rsid wsp:val=&quot;00C325D3&quot;/&gt;&lt;wsp:rsid wsp:val=&quot;00C3267D&quot;/&gt;&lt;wsp:rsid wsp:val=&quot;00C329A2&quot;/&gt;&lt;wsp:rsid wsp:val=&quot;00C329BD&quot;/&gt;&lt;wsp:rsid wsp:val=&quot;00C32BBC&quot;/&gt;&lt;wsp:rsid wsp:val=&quot;00C339C3&quot;/&gt;&lt;wsp:rsid wsp:val=&quot;00C33D28&quot;/&gt;&lt;wsp:rsid wsp:val=&quot;00C34B39&quot;/&gt;&lt;wsp:rsid wsp:val=&quot;00C358B0&quot;/&gt;&lt;wsp:rsid wsp:val=&quot;00C35C26&quot;/&gt;&lt;wsp:rsid wsp:val=&quot;00C35E9E&quot;/&gt;&lt;wsp:rsid wsp:val=&quot;00C36151&quot;/&gt;&lt;wsp:rsid wsp:val=&quot;00C36873&quot;/&gt;&lt;wsp:rsid wsp:val=&quot;00C36E7F&quot;/&gt;&lt;wsp:rsid wsp:val=&quot;00C37418&quot;/&gt;&lt;wsp:rsid wsp:val=&quot;00C37658&quot;/&gt;&lt;wsp:rsid wsp:val=&quot;00C37F73&quot;/&gt;&lt;wsp:rsid wsp:val=&quot;00C40510&quot;/&gt;&lt;wsp:rsid wsp:val=&quot;00C409E1&quot;/&gt;&lt;wsp:rsid wsp:val=&quot;00C40E01&quot;/&gt;&lt;wsp:rsid wsp:val=&quot;00C414A8&quot;/&gt;&lt;wsp:rsid wsp:val=&quot;00C414F7&quot;/&gt;&lt;wsp:rsid wsp:val=&quot;00C4186C&quot;/&gt;&lt;wsp:rsid wsp:val=&quot;00C41992&quot;/&gt;&lt;wsp:rsid wsp:val=&quot;00C41E81&quot;/&gt;&lt;wsp:rsid wsp:val=&quot;00C42334&quot;/&gt;&lt;wsp:rsid wsp:val=&quot;00C42587&quot;/&gt;&lt;wsp:rsid wsp:val=&quot;00C4402D&quot;/&gt;&lt;wsp:rsid wsp:val=&quot;00C44EFE&quot;/&gt;&lt;wsp:rsid wsp:val=&quot;00C4504B&quot;/&gt;&lt;wsp:rsid wsp:val=&quot;00C450F2&quot;/&gt;&lt;wsp:rsid wsp:val=&quot;00C4560A&quot;/&gt;&lt;wsp:rsid wsp:val=&quot;00C4573A&quot;/&gt;&lt;wsp:rsid wsp:val=&quot;00C45BF7&quot;/&gt;&lt;wsp:rsid wsp:val=&quot;00C45C7B&quot;/&gt;&lt;wsp:rsid wsp:val=&quot;00C45CFD&quot;/&gt;&lt;wsp:rsid wsp:val=&quot;00C46036&quot;/&gt;&lt;wsp:rsid wsp:val=&quot;00C46C35&quot;/&gt;&lt;wsp:rsid wsp:val=&quot;00C5094D&quot;/&gt;&lt;wsp:rsid wsp:val=&quot;00C5109A&quot;/&gt;&lt;wsp:rsid wsp:val=&quot;00C511A0&quot;/&gt;&lt;wsp:rsid wsp:val=&quot;00C5188C&quot;/&gt;&lt;wsp:rsid wsp:val=&quot;00C526F7&quot;/&gt;&lt;wsp:rsid wsp:val=&quot;00C52AA1&quot;/&gt;&lt;wsp:rsid wsp:val=&quot;00C53141&quot;/&gt;&lt;wsp:rsid wsp:val=&quot;00C53A14&quot;/&gt;&lt;wsp:rsid wsp:val=&quot;00C53D63&quot;/&gt;&lt;wsp:rsid wsp:val=&quot;00C53F3C&quot;/&gt;&lt;wsp:rsid wsp:val=&quot;00C547FE&quot;/&gt;&lt;wsp:rsid wsp:val=&quot;00C55377&quot;/&gt;&lt;wsp:rsid wsp:val=&quot;00C55897&quot;/&gt;&lt;wsp:rsid wsp:val=&quot;00C55ABA&quot;/&gt;&lt;wsp:rsid wsp:val=&quot;00C5608C&quot;/&gt;&lt;wsp:rsid wsp:val=&quot;00C5646C&quot;/&gt;&lt;wsp:rsid wsp:val=&quot;00C576FC&quot;/&gt;&lt;wsp:rsid wsp:val=&quot;00C57E2B&quot;/&gt;&lt;wsp:rsid wsp:val=&quot;00C612E5&quot;/&gt;&lt;wsp:rsid wsp:val=&quot;00C61339&quot;/&gt;&lt;wsp:rsid wsp:val=&quot;00C615AB&quot;/&gt;&lt;wsp:rsid wsp:val=&quot;00C6242E&quot;/&gt;&lt;wsp:rsid wsp:val=&quot;00C62879&quot;/&gt;&lt;wsp:rsid wsp:val=&quot;00C628EA&quot;/&gt;&lt;wsp:rsid wsp:val=&quot;00C65D44&quot;/&gt;&lt;wsp:rsid wsp:val=&quot;00C65DCD&quot;/&gt;&lt;wsp:rsid wsp:val=&quot;00C6656F&quot;/&gt;&lt;wsp:rsid wsp:val=&quot;00C66DA0&quot;/&gt;&lt;wsp:rsid wsp:val=&quot;00C66F40&quot;/&gt;&lt;wsp:rsid wsp:val=&quot;00C670B5&quot;/&gt;&lt;wsp:rsid wsp:val=&quot;00C6717B&quot;/&gt;&lt;wsp:rsid wsp:val=&quot;00C706C2&quot;/&gt;&lt;wsp:rsid wsp:val=&quot;00C70A0D&quot;/&gt;&lt;wsp:rsid wsp:val=&quot;00C70F59&quot;/&gt;&lt;wsp:rsid wsp:val=&quot;00C7173C&quot;/&gt;&lt;wsp:rsid wsp:val=&quot;00C71758&quot;/&gt;&lt;wsp:rsid wsp:val=&quot;00C71FE1&quot;/&gt;&lt;wsp:rsid wsp:val=&quot;00C72576&quot;/&gt;&lt;wsp:rsid wsp:val=&quot;00C729E7&quot;/&gt;&lt;wsp:rsid wsp:val=&quot;00C736DD&quot;/&gt;&lt;wsp:rsid wsp:val=&quot;00C73A69&quot;/&gt;&lt;wsp:rsid wsp:val=&quot;00C740AF&quot;/&gt;&lt;wsp:rsid wsp:val=&quot;00C74925&quot;/&gt;&lt;wsp:rsid wsp:val=&quot;00C74AD9&quot;/&gt;&lt;wsp:rsid wsp:val=&quot;00C74B45&quot;/&gt;&lt;wsp:rsid wsp:val=&quot;00C74E2A&quot;/&gt;&lt;wsp:rsid wsp:val=&quot;00C74EC5&quot;/&gt;&lt;wsp:rsid wsp:val=&quot;00C765CF&quot;/&gt;&lt;wsp:rsid wsp:val=&quot;00C76655&quot;/&gt;&lt;wsp:rsid wsp:val=&quot;00C76BCC&quot;/&gt;&lt;wsp:rsid wsp:val=&quot;00C772E1&quot;/&gt;&lt;wsp:rsid wsp:val=&quot;00C772FB&quot;/&gt;&lt;wsp:rsid wsp:val=&quot;00C77313&quot;/&gt;&lt;wsp:rsid wsp:val=&quot;00C7754E&quot;/&gt;&lt;wsp:rsid wsp:val=&quot;00C77DDD&quot;/&gt;&lt;wsp:rsid wsp:val=&quot;00C806CC&quot;/&gt;&lt;wsp:rsid wsp:val=&quot;00C8077C&quot;/&gt;&lt;wsp:rsid wsp:val=&quot;00C8081E&quot;/&gt;&lt;wsp:rsid wsp:val=&quot;00C814B6&quot;/&gt;&lt;wsp:rsid wsp:val=&quot;00C81D36&quot;/&gt;&lt;wsp:rsid wsp:val=&quot;00C82C52&quot;/&gt;&lt;wsp:rsid wsp:val=&quot;00C8340E&quot;/&gt;&lt;wsp:rsid wsp:val=&quot;00C8400C&quot;/&gt;&lt;wsp:rsid wsp:val=&quot;00C84AA3&quot;/&gt;&lt;wsp:rsid wsp:val=&quot;00C84CB1&quot;/&gt;&lt;wsp:rsid wsp:val=&quot;00C85633&quot;/&gt;&lt;wsp:rsid wsp:val=&quot;00C858D8&quot;/&gt;&lt;wsp:rsid wsp:val=&quot;00C85A0A&quot;/&gt;&lt;wsp:rsid wsp:val=&quot;00C85BA5&quot;/&gt;&lt;wsp:rsid wsp:val=&quot;00C86CDC&quot;/&gt;&lt;wsp:rsid wsp:val=&quot;00C87322&quot;/&gt;&lt;wsp:rsid wsp:val=&quot;00C9129A&quot;/&gt;&lt;wsp:rsid wsp:val=&quot;00C922CF&quot;/&gt;&lt;wsp:rsid wsp:val=&quot;00C9294E&quot;/&gt;&lt;wsp:rsid wsp:val=&quot;00C92B0F&quot;/&gt;&lt;wsp:rsid wsp:val=&quot;00C92CD6&quot;/&gt;&lt;wsp:rsid wsp:val=&quot;00C9322C&quot;/&gt;&lt;wsp:rsid wsp:val=&quot;00C93521&quot;/&gt;&lt;wsp:rsid wsp:val=&quot;00C936C3&quot;/&gt;&lt;wsp:rsid wsp:val=&quot;00C937D4&quot;/&gt;&lt;wsp:rsid wsp:val=&quot;00C93CF2&quot;/&gt;&lt;wsp:rsid wsp:val=&quot;00C93FAA&quot;/&gt;&lt;wsp:rsid wsp:val=&quot;00C947DA&quot;/&gt;&lt;wsp:rsid wsp:val=&quot;00C947F6&quot;/&gt;&lt;wsp:rsid wsp:val=&quot;00C94DF9&quot;/&gt;&lt;wsp:rsid wsp:val=&quot;00C96394&quot;/&gt;&lt;wsp:rsid wsp:val=&quot;00C96A48&quot;/&gt;&lt;wsp:rsid wsp:val=&quot;00C97156&quot;/&gt;&lt;wsp:rsid wsp:val=&quot;00CA04F8&quot;/&gt;&lt;wsp:rsid wsp:val=&quot;00CA07DC&quot;/&gt;&lt;wsp:rsid wsp:val=&quot;00CA0ACF&quot;/&gt;&lt;wsp:rsid wsp:val=&quot;00CA13C5&quot;/&gt;&lt;wsp:rsid wsp:val=&quot;00CA256E&quot;/&gt;&lt;wsp:rsid wsp:val=&quot;00CA2B3B&quot;/&gt;&lt;wsp:rsid wsp:val=&quot;00CA2DBD&quot;/&gt;&lt;wsp:rsid wsp:val=&quot;00CA30CC&quot;/&gt;&lt;wsp:rsid wsp:val=&quot;00CA31B0&quot;/&gt;&lt;wsp:rsid wsp:val=&quot;00CA31F0&quot;/&gt;&lt;wsp:rsid wsp:val=&quot;00CA387A&quot;/&gt;&lt;wsp:rsid wsp:val=&quot;00CA3E08&quot;/&gt;&lt;wsp:rsid wsp:val=&quot;00CA4118&quot;/&gt;&lt;wsp:rsid wsp:val=&quot;00CA411F&quot;/&gt;&lt;wsp:rsid wsp:val=&quot;00CA5A49&quot;/&gt;&lt;wsp:rsid wsp:val=&quot;00CA668A&quot;/&gt;&lt;wsp:rsid wsp:val=&quot;00CA69D3&quot;/&gt;&lt;wsp:rsid wsp:val=&quot;00CA6EFA&quot;/&gt;&lt;wsp:rsid wsp:val=&quot;00CA70C9&quot;/&gt;&lt;wsp:rsid wsp:val=&quot;00CA7684&quot;/&gt;&lt;wsp:rsid wsp:val=&quot;00CA76BC&quot;/&gt;&lt;wsp:rsid wsp:val=&quot;00CA7A53&quot;/&gt;&lt;wsp:rsid wsp:val=&quot;00CA7A59&quot;/&gt;&lt;wsp:rsid wsp:val=&quot;00CA7A75&quot;/&gt;&lt;wsp:rsid wsp:val=&quot;00CB08D5&quot;/&gt;&lt;wsp:rsid wsp:val=&quot;00CB1E68&quot;/&gt;&lt;wsp:rsid wsp:val=&quot;00CB1EDF&quot;/&gt;&lt;wsp:rsid wsp:val=&quot;00CB237D&quot;/&gt;&lt;wsp:rsid wsp:val=&quot;00CB2B50&quot;/&gt;&lt;wsp:rsid wsp:val=&quot;00CB2C0B&quot;/&gt;&lt;wsp:rsid wsp:val=&quot;00CB34FC&quot;/&gt;&lt;wsp:rsid wsp:val=&quot;00CB37D3&quot;/&gt;&lt;wsp:rsid wsp:val=&quot;00CB383F&quot;/&gt;&lt;wsp:rsid wsp:val=&quot;00CB3879&quot;/&gt;&lt;wsp:rsid wsp:val=&quot;00CB3D31&quot;/&gt;&lt;wsp:rsid wsp:val=&quot;00CB48A5&quot;/&gt;&lt;wsp:rsid wsp:val=&quot;00CB48C4&quot;/&gt;&lt;wsp:rsid wsp:val=&quot;00CB4C71&quot;/&gt;&lt;wsp:rsid wsp:val=&quot;00CB5141&quot;/&gt;&lt;wsp:rsid wsp:val=&quot;00CB5810&quot;/&gt;&lt;wsp:rsid wsp:val=&quot;00CB65E2&quot;/&gt;&lt;wsp:rsid wsp:val=&quot;00CB66E5&quot;/&gt;&lt;wsp:rsid wsp:val=&quot;00CB6AA4&quot;/&gt;&lt;wsp:rsid wsp:val=&quot;00CC00FA&quot;/&gt;&lt;wsp:rsid wsp:val=&quot;00CC0B74&quot;/&gt;&lt;wsp:rsid wsp:val=&quot;00CC0BEB&quot;/&gt;&lt;wsp:rsid wsp:val=&quot;00CC1D86&quot;/&gt;&lt;wsp:rsid wsp:val=&quot;00CC1DB6&quot;/&gt;&lt;wsp:rsid wsp:val=&quot;00CC2B14&quot;/&gt;&lt;wsp:rsid wsp:val=&quot;00CC2F71&quot;/&gt;&lt;wsp:rsid wsp:val=&quot;00CC366B&quot;/&gt;&lt;wsp:rsid wsp:val=&quot;00CC3A0B&quot;/&gt;&lt;wsp:rsid wsp:val=&quot;00CC3EFB&quot;/&gt;&lt;wsp:rsid wsp:val=&quot;00CC4121&quot;/&gt;&lt;wsp:rsid wsp:val=&quot;00CC428E&quot;/&gt;&lt;wsp:rsid wsp:val=&quot;00CC4C70&quot;/&gt;&lt;wsp:rsid wsp:val=&quot;00CC5680&quot;/&gt;&lt;wsp:rsid wsp:val=&quot;00CC6CE2&quot;/&gt;&lt;wsp:rsid wsp:val=&quot;00CC6DA5&quot;/&gt;&lt;wsp:rsid wsp:val=&quot;00CC70F7&quot;/&gt;&lt;wsp:rsid wsp:val=&quot;00CC7A0B&quot;/&gt;&lt;wsp:rsid wsp:val=&quot;00CD06CC&quot;/&gt;&lt;wsp:rsid wsp:val=&quot;00CD0D32&quot;/&gt;&lt;wsp:rsid wsp:val=&quot;00CD109C&quot;/&gt;&lt;wsp:rsid wsp:val=&quot;00CD1ABF&quot;/&gt;&lt;wsp:rsid wsp:val=&quot;00CD201F&quot;/&gt;&lt;wsp:rsid wsp:val=&quot;00CD242D&quot;/&gt;&lt;wsp:rsid wsp:val=&quot;00CD2D07&quot;/&gt;&lt;wsp:rsid wsp:val=&quot;00CD2EAA&quot;/&gt;&lt;wsp:rsid wsp:val=&quot;00CD391E&quot;/&gt;&lt;wsp:rsid wsp:val=&quot;00CD445D&quot;/&gt;&lt;wsp:rsid wsp:val=&quot;00CD4B9E&quot;/&gt;&lt;wsp:rsid wsp:val=&quot;00CD4C6A&quot;/&gt;&lt;wsp:rsid wsp:val=&quot;00CD4EDD&quot;/&gt;&lt;wsp:rsid wsp:val=&quot;00CD4FD9&quot;/&gt;&lt;wsp:rsid wsp:val=&quot;00CD5AA2&quot;/&gt;&lt;wsp:rsid wsp:val=&quot;00CD73D7&quot;/&gt;&lt;wsp:rsid wsp:val=&quot;00CE0194&quot;/&gt;&lt;wsp:rsid wsp:val=&quot;00CE0446&quot;/&gt;&lt;wsp:rsid wsp:val=&quot;00CE0CB5&quot;/&gt;&lt;wsp:rsid wsp:val=&quot;00CE19AC&quot;/&gt;&lt;wsp:rsid wsp:val=&quot;00CE19D9&quot;/&gt;&lt;wsp:rsid wsp:val=&quot;00CE19DB&quot;/&gt;&lt;wsp:rsid wsp:val=&quot;00CE1AC9&quot;/&gt;&lt;wsp:rsid wsp:val=&quot;00CE1D1E&quot;/&gt;&lt;wsp:rsid wsp:val=&quot;00CE2285&quot;/&gt;&lt;wsp:rsid wsp:val=&quot;00CE2918&quot;/&gt;&lt;wsp:rsid wsp:val=&quot;00CE2D42&quot;/&gt;&lt;wsp:rsid wsp:val=&quot;00CE364B&quot;/&gt;&lt;wsp:rsid wsp:val=&quot;00CE3B56&quot;/&gt;&lt;wsp:rsid wsp:val=&quot;00CE3C0A&quot;/&gt;&lt;wsp:rsid wsp:val=&quot;00CE3DA7&quot;/&gt;&lt;wsp:rsid wsp:val=&quot;00CE41EF&quot;/&gt;&lt;wsp:rsid wsp:val=&quot;00CE482B&quot;/&gt;&lt;wsp:rsid wsp:val=&quot;00CE4B75&quot;/&gt;&lt;wsp:rsid wsp:val=&quot;00CE4D05&quot;/&gt;&lt;wsp:rsid wsp:val=&quot;00CE5524&quot;/&gt;&lt;wsp:rsid wsp:val=&quot;00CE5ECD&quot;/&gt;&lt;wsp:rsid wsp:val=&quot;00CE6C21&quot;/&gt;&lt;wsp:rsid wsp:val=&quot;00CE6F0C&quot;/&gt;&lt;wsp:rsid wsp:val=&quot;00CE7205&quot;/&gt;&lt;wsp:rsid wsp:val=&quot;00CE7298&quot;/&gt;&lt;wsp:rsid wsp:val=&quot;00CE73D7&quot;/&gt;&lt;wsp:rsid wsp:val=&quot;00CE7496&quot;/&gt;&lt;wsp:rsid wsp:val=&quot;00CF019B&quot;/&gt;&lt;wsp:rsid wsp:val=&quot;00CF0813&quot;/&gt;&lt;wsp:rsid wsp:val=&quot;00CF09E8&quot;/&gt;&lt;wsp:rsid wsp:val=&quot;00CF0CC5&quot;/&gt;&lt;wsp:rsid wsp:val=&quot;00CF0EAE&quot;/&gt;&lt;wsp:rsid wsp:val=&quot;00CF1641&quot;/&gt;&lt;wsp:rsid wsp:val=&quot;00CF2331&quot;/&gt;&lt;wsp:rsid wsp:val=&quot;00CF35CF&quot;/&gt;&lt;wsp:rsid wsp:val=&quot;00CF3905&quot;/&gt;&lt;wsp:rsid wsp:val=&quot;00CF3BEB&quot;/&gt;&lt;wsp:rsid wsp:val=&quot;00CF3D96&quot;/&gt;&lt;wsp:rsid wsp:val=&quot;00CF4AC3&quot;/&gt;&lt;wsp:rsid wsp:val=&quot;00CF4C38&quot;/&gt;&lt;wsp:rsid wsp:val=&quot;00CF4E18&quot;/&gt;&lt;wsp:rsid wsp:val=&quot;00CF5771&quot;/&gt;&lt;wsp:rsid wsp:val=&quot;00CF577D&quot;/&gt;&lt;wsp:rsid wsp:val=&quot;00CF62FC&quot;/&gt;&lt;wsp:rsid wsp:val=&quot;00CF656A&quot;/&gt;&lt;wsp:rsid wsp:val=&quot;00CF65D0&quot;/&gt;&lt;wsp:rsid wsp:val=&quot;00CF68EB&quot;/&gt;&lt;wsp:rsid wsp:val=&quot;00CF7947&quot;/&gt;&lt;wsp:rsid wsp:val=&quot;00CF7B6D&quot;/&gt;&lt;wsp:rsid wsp:val=&quot;00D00661&quot;/&gt;&lt;wsp:rsid wsp:val=&quot;00D00C7C&quot;/&gt;&lt;wsp:rsid wsp:val=&quot;00D0107F&quot;/&gt;&lt;wsp:rsid wsp:val=&quot;00D011BD&quot;/&gt;&lt;wsp:rsid wsp:val=&quot;00D0126E&quot;/&gt;&lt;wsp:rsid wsp:val=&quot;00D013E9&quot;/&gt;&lt;wsp:rsid wsp:val=&quot;00D019BE&quot;/&gt;&lt;wsp:rsid wsp:val=&quot;00D01B59&quot;/&gt;&lt;wsp:rsid wsp:val=&quot;00D01B5D&quot;/&gt;&lt;wsp:rsid wsp:val=&quot;00D01BBB&quot;/&gt;&lt;wsp:rsid wsp:val=&quot;00D01C13&quot;/&gt;&lt;wsp:rsid wsp:val=&quot;00D02376&quot;/&gt;&lt;wsp:rsid wsp:val=&quot;00D026C8&quot;/&gt;&lt;wsp:rsid wsp:val=&quot;00D0379B&quot;/&gt;&lt;wsp:rsid wsp:val=&quot;00D03D10&quot;/&gt;&lt;wsp:rsid wsp:val=&quot;00D046B1&quot;/&gt;&lt;wsp:rsid wsp:val=&quot;00D04988&quot;/&gt;&lt;wsp:rsid wsp:val=&quot;00D051AF&quot;/&gt;&lt;wsp:rsid wsp:val=&quot;00D054AA&quot;/&gt;&lt;wsp:rsid wsp:val=&quot;00D05DE7&quot;/&gt;&lt;wsp:rsid wsp:val=&quot;00D06168&quot;/&gt;&lt;wsp:rsid wsp:val=&quot;00D06442&quot;/&gt;&lt;wsp:rsid wsp:val=&quot;00D06AEA&quot;/&gt;&lt;wsp:rsid wsp:val=&quot;00D06E74&quot;/&gt;&lt;wsp:rsid wsp:val=&quot;00D06FD2&quot;/&gt;&lt;wsp:rsid wsp:val=&quot;00D06FF8&quot;/&gt;&lt;wsp:rsid wsp:val=&quot;00D07391&quot;/&gt;&lt;wsp:rsid wsp:val=&quot;00D075B0&quot;/&gt;&lt;wsp:rsid wsp:val=&quot;00D07A0F&quot;/&gt;&lt;wsp:rsid wsp:val=&quot;00D104E2&quot;/&gt;&lt;wsp:rsid wsp:val=&quot;00D10982&quot;/&gt;&lt;wsp:rsid wsp:val=&quot;00D10EC7&quot;/&gt;&lt;wsp:rsid wsp:val=&quot;00D10F28&quot;/&gt;&lt;wsp:rsid wsp:val=&quot;00D10FB1&quot;/&gt;&lt;wsp:rsid wsp:val=&quot;00D1151E&quot;/&gt;&lt;wsp:rsid wsp:val=&quot;00D119D1&quot;/&gt;&lt;wsp:rsid wsp:val=&quot;00D11A64&quot;/&gt;&lt;wsp:rsid wsp:val=&quot;00D11E54&quot;/&gt;&lt;wsp:rsid wsp:val=&quot;00D1301A&quot;/&gt;&lt;wsp:rsid wsp:val=&quot;00D139DB&quot;/&gt;&lt;wsp:rsid wsp:val=&quot;00D13B5F&quot;/&gt;&lt;wsp:rsid wsp:val=&quot;00D1517E&quot;/&gt;&lt;wsp:rsid wsp:val=&quot;00D1546F&quot;/&gt;&lt;wsp:rsid wsp:val=&quot;00D155D8&quot;/&gt;&lt;wsp:rsid wsp:val=&quot;00D15748&quot;/&gt;&lt;wsp:rsid wsp:val=&quot;00D159C1&quot;/&gt;&lt;wsp:rsid wsp:val=&quot;00D159E8&quot;/&gt;&lt;wsp:rsid wsp:val=&quot;00D15DE8&quot;/&gt;&lt;wsp:rsid wsp:val=&quot;00D15F29&quot;/&gt;&lt;wsp:rsid wsp:val=&quot;00D1621D&quot;/&gt;&lt;wsp:rsid wsp:val=&quot;00D16677&quot;/&gt;&lt;wsp:rsid wsp:val=&quot;00D16EB1&quot;/&gt;&lt;wsp:rsid wsp:val=&quot;00D17666&quot;/&gt;&lt;wsp:rsid wsp:val=&quot;00D1784B&quot;/&gt;&lt;wsp:rsid wsp:val=&quot;00D17F63&quot;/&gt;&lt;wsp:rsid wsp:val=&quot;00D2069D&quot;/&gt;&lt;wsp:rsid wsp:val=&quot;00D20AC2&quot;/&gt;&lt;wsp:rsid wsp:val=&quot;00D20E28&quot;/&gt;&lt;wsp:rsid wsp:val=&quot;00D21BCA&quot;/&gt;&lt;wsp:rsid wsp:val=&quot;00D220FE&quot;/&gt;&lt;wsp:rsid wsp:val=&quot;00D221CD&quot;/&gt;&lt;wsp:rsid wsp:val=&quot;00D22FB3&quot;/&gt;&lt;wsp:rsid wsp:val=&quot;00D235DB&quot;/&gt;&lt;wsp:rsid wsp:val=&quot;00D23A7F&quot;/&gt;&lt;wsp:rsid wsp:val=&quot;00D24347&quot;/&gt;&lt;wsp:rsid wsp:val=&quot;00D2443C&quot;/&gt;&lt;wsp:rsid wsp:val=&quot;00D24B38&quot;/&gt;&lt;wsp:rsid wsp:val=&quot;00D24E53&quot;/&gt;&lt;wsp:rsid wsp:val=&quot;00D2523D&quot;/&gt;&lt;wsp:rsid wsp:val=&quot;00D25333&quot;/&gt;&lt;wsp:rsid wsp:val=&quot;00D254C3&quot;/&gt;&lt;wsp:rsid wsp:val=&quot;00D25B44&quot;/&gt;&lt;wsp:rsid wsp:val=&quot;00D25EAD&quot;/&gt;&lt;wsp:rsid wsp:val=&quot;00D260A9&quot;/&gt;&lt;wsp:rsid wsp:val=&quot;00D262A4&quot;/&gt;&lt;wsp:rsid wsp:val=&quot;00D2656F&quot;/&gt;&lt;wsp:rsid wsp:val=&quot;00D266E4&quot;/&gt;&lt;wsp:rsid wsp:val=&quot;00D269A7&quot;/&gt;&lt;wsp:rsid wsp:val=&quot;00D26CE1&quot;/&gt;&lt;wsp:rsid wsp:val=&quot;00D2736B&quot;/&gt;&lt;wsp:rsid wsp:val=&quot;00D276AC&quot;/&gt;&lt;wsp:rsid wsp:val=&quot;00D3076A&quot;/&gt;&lt;wsp:rsid wsp:val=&quot;00D309C7&quot;/&gt;&lt;wsp:rsid wsp:val=&quot;00D30D2C&quot;/&gt;&lt;wsp:rsid wsp:val=&quot;00D30DCA&quot;/&gt;&lt;wsp:rsid wsp:val=&quot;00D3149D&quot;/&gt;&lt;wsp:rsid wsp:val=&quot;00D329A3&quot;/&gt;&lt;wsp:rsid wsp:val=&quot;00D32AF0&quot;/&gt;&lt;wsp:rsid wsp:val=&quot;00D3312A&quot;/&gt;&lt;wsp:rsid wsp:val=&quot;00D33211&quot;/&gt;&lt;wsp:rsid wsp:val=&quot;00D3365D&quot;/&gt;&lt;wsp:rsid wsp:val=&quot;00D338ED&quot;/&gt;&lt;wsp:rsid wsp:val=&quot;00D3431C&quot;/&gt;&lt;wsp:rsid wsp:val=&quot;00D3463B&quot;/&gt;&lt;wsp:rsid wsp:val=&quot;00D35029&quot;/&gt;&lt;wsp:rsid wsp:val=&quot;00D354AC&quot;/&gt;&lt;wsp:rsid wsp:val=&quot;00D354D7&quot;/&gt;&lt;wsp:rsid wsp:val=&quot;00D354EF&quot;/&gt;&lt;wsp:rsid wsp:val=&quot;00D35771&quot;/&gt;&lt;wsp:rsid wsp:val=&quot;00D367DA&quot;/&gt;&lt;wsp:rsid wsp:val=&quot;00D36C9E&quot;/&gt;&lt;wsp:rsid wsp:val=&quot;00D3742B&quot;/&gt;&lt;wsp:rsid wsp:val=&quot;00D37468&quot;/&gt;&lt;wsp:rsid wsp:val=&quot;00D37B1C&quot;/&gt;&lt;wsp:rsid wsp:val=&quot;00D404A7&quot;/&gt;&lt;wsp:rsid wsp:val=&quot;00D40CF6&quot;/&gt;&lt;wsp:rsid wsp:val=&quot;00D412E7&quot;/&gt;&lt;wsp:rsid wsp:val=&quot;00D4228C&quot;/&gt;&lt;wsp:rsid wsp:val=&quot;00D42860&quot;/&gt;&lt;wsp:rsid wsp:val=&quot;00D42C89&quot;/&gt;&lt;wsp:rsid wsp:val=&quot;00D42D19&quot;/&gt;&lt;wsp:rsid wsp:val=&quot;00D43073&quot;/&gt;&lt;wsp:rsid wsp:val=&quot;00D43314&quot;/&gt;&lt;wsp:rsid wsp:val=&quot;00D43678&quot;/&gt;&lt;wsp:rsid wsp:val=&quot;00D43756&quot;/&gt;&lt;wsp:rsid wsp:val=&quot;00D440C1&quot;/&gt;&lt;wsp:rsid wsp:val=&quot;00D4459D&quot;/&gt;&lt;wsp:rsid wsp:val=&quot;00D445DD&quot;/&gt;&lt;wsp:rsid wsp:val=&quot;00D4481F&quot;/&gt;&lt;wsp:rsid wsp:val=&quot;00D45E82&quot;/&gt;&lt;wsp:rsid wsp:val=&quot;00D45F36&quot;/&gt;&lt;wsp:rsid wsp:val=&quot;00D46893&quot;/&gt;&lt;wsp:rsid wsp:val=&quot;00D4724B&quot;/&gt;&lt;wsp:rsid wsp:val=&quot;00D47793&quot;/&gt;&lt;wsp:rsid wsp:val=&quot;00D47899&quot;/&gt;&lt;wsp:rsid wsp:val=&quot;00D47C47&quot;/&gt;&lt;wsp:rsid wsp:val=&quot;00D500FD&quot;/&gt;&lt;wsp:rsid wsp:val=&quot;00D50C69&quot;/&gt;&lt;wsp:rsid wsp:val=&quot;00D50CF9&quot;/&gt;&lt;wsp:rsid wsp:val=&quot;00D50D63&quot;/&gt;&lt;wsp:rsid wsp:val=&quot;00D5101E&quot;/&gt;&lt;wsp:rsid wsp:val=&quot;00D52C20&quot;/&gt;&lt;wsp:rsid wsp:val=&quot;00D536E8&quot;/&gt;&lt;wsp:rsid wsp:val=&quot;00D5383A&quot;/&gt;&lt;wsp:rsid wsp:val=&quot;00D54714&quot;/&gt;&lt;wsp:rsid wsp:val=&quot;00D54E7F&quot;/&gt;&lt;wsp:rsid wsp:val=&quot;00D54F22&quot;/&gt;&lt;wsp:rsid wsp:val=&quot;00D55E44&quot;/&gt;&lt;wsp:rsid wsp:val=&quot;00D563A3&quot;/&gt;&lt;wsp:rsid wsp:val=&quot;00D573AF&quot;/&gt;&lt;wsp:rsid wsp:val=&quot;00D574D1&quot;/&gt;&lt;wsp:rsid wsp:val=&quot;00D57C9A&quot;/&gt;&lt;wsp:rsid wsp:val=&quot;00D57F5E&quot;/&gt;&lt;wsp:rsid wsp:val=&quot;00D60D87&quot;/&gt;&lt;wsp:rsid wsp:val=&quot;00D6199A&quot;/&gt;&lt;wsp:rsid wsp:val=&quot;00D61B4C&quot;/&gt;&lt;wsp:rsid wsp:val=&quot;00D6245A&quot;/&gt;&lt;wsp:rsid wsp:val=&quot;00D62686&quot;/&gt;&lt;wsp:rsid wsp:val=&quot;00D6308E&quot;/&gt;&lt;wsp:rsid wsp:val=&quot;00D63146&quot;/&gt;&lt;wsp:rsid wsp:val=&quot;00D63224&quot;/&gt;&lt;wsp:rsid wsp:val=&quot;00D63F00&quot;/&gt;&lt;wsp:rsid wsp:val=&quot;00D641C9&quot;/&gt;&lt;wsp:rsid wsp:val=&quot;00D64417&quot;/&gt;&lt;wsp:rsid wsp:val=&quot;00D64579&quot;/&gt;&lt;wsp:rsid wsp:val=&quot;00D651B3&quot;/&gt;&lt;wsp:rsid wsp:val=&quot;00D65BE7&quot;/&gt;&lt;wsp:rsid wsp:val=&quot;00D663FA&quot;/&gt;&lt;wsp:rsid wsp:val=&quot;00D66727&quot;/&gt;&lt;wsp:rsid wsp:val=&quot;00D668AE&quot;/&gt;&lt;wsp:rsid wsp:val=&quot;00D66F3B&quot;/&gt;&lt;wsp:rsid wsp:val=&quot;00D671DB&quot;/&gt;&lt;wsp:rsid wsp:val=&quot;00D677A6&quot;/&gt;&lt;wsp:rsid wsp:val=&quot;00D67DFD&quot;/&gt;&lt;wsp:rsid wsp:val=&quot;00D7061E&quot;/&gt;&lt;wsp:rsid wsp:val=&quot;00D709A3&quot;/&gt;&lt;wsp:rsid wsp:val=&quot;00D716C8&quot;/&gt;&lt;wsp:rsid wsp:val=&quot;00D719CB&quot;/&gt;&lt;wsp:rsid wsp:val=&quot;00D71C28&quot;/&gt;&lt;wsp:rsid wsp:val=&quot;00D723B4&quot;/&gt;&lt;wsp:rsid wsp:val=&quot;00D73E4F&quot;/&gt;&lt;wsp:rsid wsp:val=&quot;00D73F4A&quot;/&gt;&lt;wsp:rsid wsp:val=&quot;00D7422F&quot;/&gt;&lt;wsp:rsid wsp:val=&quot;00D749D6&quot;/&gt;&lt;wsp:rsid wsp:val=&quot;00D74C75&quot;/&gt;&lt;wsp:rsid wsp:val=&quot;00D75365&quot;/&gt;&lt;wsp:rsid wsp:val=&quot;00D75646&quot;/&gt;&lt;wsp:rsid wsp:val=&quot;00D75A5A&quot;/&gt;&lt;wsp:rsid wsp:val=&quot;00D7665A&quot;/&gt;&lt;wsp:rsid wsp:val=&quot;00D76DF0&quot;/&gt;&lt;wsp:rsid wsp:val=&quot;00D77DB5&quot;/&gt;&lt;wsp:rsid wsp:val=&quot;00D806A3&quot;/&gt;&lt;wsp:rsid wsp:val=&quot;00D8181D&quot;/&gt;&lt;wsp:rsid wsp:val=&quot;00D81998&quot;/&gt;&lt;wsp:rsid wsp:val=&quot;00D81D7F&quot;/&gt;&lt;wsp:rsid wsp:val=&quot;00D8220E&quot;/&gt;&lt;wsp:rsid wsp:val=&quot;00D82876&quot;/&gt;&lt;wsp:rsid wsp:val=&quot;00D82B83&quot;/&gt;&lt;wsp:rsid wsp:val=&quot;00D82D10&quot;/&gt;&lt;wsp:rsid wsp:val=&quot;00D83A91&quot;/&gt;&lt;wsp:rsid wsp:val=&quot;00D84CCD&quot;/&gt;&lt;wsp:rsid wsp:val=&quot;00D8564E&quot;/&gt;&lt;wsp:rsid wsp:val=&quot;00D85AFA&quot;/&gt;&lt;wsp:rsid wsp:val=&quot;00D869B9&quot;/&gt;&lt;wsp:rsid wsp:val=&quot;00D86A30&quot;/&gt;&lt;wsp:rsid wsp:val=&quot;00D86AD6&quot;/&gt;&lt;wsp:rsid wsp:val=&quot;00D86D2F&quot;/&gt;&lt;wsp:rsid wsp:val=&quot;00D86E9D&quot;/&gt;&lt;wsp:rsid wsp:val=&quot;00D8701E&quot;/&gt;&lt;wsp:rsid wsp:val=&quot;00D878B3&quot;/&gt;&lt;wsp:rsid wsp:val=&quot;00D90539&quot;/&gt;&lt;wsp:rsid wsp:val=&quot;00D905C7&quot;/&gt;&lt;wsp:rsid wsp:val=&quot;00D91120&quot;/&gt;&lt;wsp:rsid wsp:val=&quot;00D913C9&quot;/&gt;&lt;wsp:rsid wsp:val=&quot;00D91767&quot;/&gt;&lt;wsp:rsid wsp:val=&quot;00D91A39&quot;/&gt;&lt;wsp:rsid wsp:val=&quot;00D91E32&quot;/&gt;&lt;wsp:rsid wsp:val=&quot;00D9287E&quot;/&gt;&lt;wsp:rsid wsp:val=&quot;00D928A5&quot;/&gt;&lt;wsp:rsid wsp:val=&quot;00D928FA&quot;/&gt;&lt;wsp:rsid wsp:val=&quot;00D92B3F&quot;/&gt;&lt;wsp:rsid wsp:val=&quot;00D92B4A&quot;/&gt;&lt;wsp:rsid wsp:val=&quot;00D92C9C&quot;/&gt;&lt;wsp:rsid wsp:val=&quot;00D92FF8&quot;/&gt;&lt;wsp:rsid wsp:val=&quot;00D934A1&quot;/&gt;&lt;wsp:rsid wsp:val=&quot;00D93B7A&quot;/&gt;&lt;wsp:rsid wsp:val=&quot;00D947D0&quot;/&gt;&lt;wsp:rsid wsp:val=&quot;00D94AB7&quot;/&gt;&lt;wsp:rsid wsp:val=&quot;00D94D04&quot;/&gt;&lt;wsp:rsid wsp:val=&quot;00D95230&quot;/&gt;&lt;wsp:rsid wsp:val=&quot;00D95BC3&quot;/&gt;&lt;wsp:rsid wsp:val=&quot;00D95D27&quot;/&gt;&lt;wsp:rsid wsp:val=&quot;00D96213&quot;/&gt;&lt;wsp:rsid wsp:val=&quot;00DA09E7&quot;/&gt;&lt;wsp:rsid wsp:val=&quot;00DA1A72&quot;/&gt;&lt;wsp:rsid wsp:val=&quot;00DA1B80&quot;/&gt;&lt;wsp:rsid wsp:val=&quot;00DA251C&quot;/&gt;&lt;wsp:rsid wsp:val=&quot;00DA2BE2&quot;/&gt;&lt;wsp:rsid wsp:val=&quot;00DA493E&quot;/&gt;&lt;wsp:rsid wsp:val=&quot;00DA4B52&quot;/&gt;&lt;wsp:rsid wsp:val=&quot;00DA4CEB&quot;/&gt;&lt;wsp:rsid wsp:val=&quot;00DA50AF&quot;/&gt;&lt;wsp:rsid wsp:val=&quot;00DA5203&quot;/&gt;&lt;wsp:rsid wsp:val=&quot;00DA531E&quot;/&gt;&lt;wsp:rsid wsp:val=&quot;00DA59FF&quot;/&gt;&lt;wsp:rsid wsp:val=&quot;00DA604E&quot;/&gt;&lt;wsp:rsid wsp:val=&quot;00DA62C5&quot;/&gt;&lt;wsp:rsid wsp:val=&quot;00DA7268&quot;/&gt;&lt;wsp:rsid wsp:val=&quot;00DA72EA&quot;/&gt;&lt;wsp:rsid wsp:val=&quot;00DA7F5F&quot;/&gt;&lt;wsp:rsid wsp:val=&quot;00DB0117&quot;/&gt;&lt;wsp:rsid wsp:val=&quot;00DB0199&quot;/&gt;&lt;wsp:rsid wsp:val=&quot;00DB037E&quot;/&gt;&lt;wsp:rsid wsp:val=&quot;00DB03C5&quot;/&gt;&lt;wsp:rsid wsp:val=&quot;00DB0F0F&quot;/&gt;&lt;wsp:rsid wsp:val=&quot;00DB1141&quot;/&gt;&lt;wsp:rsid wsp:val=&quot;00DB123D&quot;/&gt;&lt;wsp:rsid wsp:val=&quot;00DB1537&quot;/&gt;&lt;wsp:rsid wsp:val=&quot;00DB1987&quot;/&gt;&lt;wsp:rsid wsp:val=&quot;00DB1B0E&quot;/&gt;&lt;wsp:rsid wsp:val=&quot;00DB211B&quot;/&gt;&lt;wsp:rsid wsp:val=&quot;00DB21EC&quot;/&gt;&lt;wsp:rsid wsp:val=&quot;00DB2A46&quot;/&gt;&lt;wsp:rsid wsp:val=&quot;00DB2B08&quot;/&gt;&lt;wsp:rsid wsp:val=&quot;00DB2B1D&quot;/&gt;&lt;wsp:rsid wsp:val=&quot;00DB2D5C&quot;/&gt;&lt;wsp:rsid wsp:val=&quot;00DB2E5B&quot;/&gt;&lt;wsp:rsid wsp:val=&quot;00DB4249&quot;/&gt;&lt;wsp:rsid wsp:val=&quot;00DB43D4&quot;/&gt;&lt;wsp:rsid wsp:val=&quot;00DB44BE&quot;/&gt;&lt;wsp:rsid wsp:val=&quot;00DB46D6&quot;/&gt;&lt;wsp:rsid wsp:val=&quot;00DB4D79&quot;/&gt;&lt;wsp:rsid wsp:val=&quot;00DB5011&quot;/&gt;&lt;wsp:rsid wsp:val=&quot;00DB57E0&quot;/&gt;&lt;wsp:rsid wsp:val=&quot;00DB5BF2&quot;/&gt;&lt;wsp:rsid wsp:val=&quot;00DB6195&quot;/&gt;&lt;wsp:rsid wsp:val=&quot;00DB6479&quot;/&gt;&lt;wsp:rsid wsp:val=&quot;00DB670C&quot;/&gt;&lt;wsp:rsid wsp:val=&quot;00DB675A&quot;/&gt;&lt;wsp:rsid wsp:val=&quot;00DB6889&quot;/&gt;&lt;wsp:rsid wsp:val=&quot;00DB68AA&quot;/&gt;&lt;wsp:rsid wsp:val=&quot;00DB6BC3&quot;/&gt;&lt;wsp:rsid wsp:val=&quot;00DB6F62&quot;/&gt;&lt;wsp:rsid wsp:val=&quot;00DB7485&quot;/&gt;&lt;wsp:rsid wsp:val=&quot;00DB7790&quot;/&gt;&lt;wsp:rsid wsp:val=&quot;00DB7D47&quot;/&gt;&lt;wsp:rsid wsp:val=&quot;00DC01D1&quot;/&gt;&lt;wsp:rsid wsp:val=&quot;00DC0920&quot;/&gt;&lt;wsp:rsid wsp:val=&quot;00DC0F08&quot;/&gt;&lt;wsp:rsid wsp:val=&quot;00DC1008&quot;/&gt;&lt;wsp:rsid wsp:val=&quot;00DC1645&quot;/&gt;&lt;wsp:rsid wsp:val=&quot;00DC18D9&quot;/&gt;&lt;wsp:rsid wsp:val=&quot;00DC2735&quot;/&gt;&lt;wsp:rsid wsp:val=&quot;00DC2E87&quot;/&gt;&lt;wsp:rsid wsp:val=&quot;00DC3336&quot;/&gt;&lt;wsp:rsid wsp:val=&quot;00DC3E02&quot;/&gt;&lt;wsp:rsid wsp:val=&quot;00DC49EE&quot;/&gt;&lt;wsp:rsid wsp:val=&quot;00DC4DF6&quot;/&gt;&lt;wsp:rsid wsp:val=&quot;00DC5373&quot;/&gt;&lt;wsp:rsid wsp:val=&quot;00DC6391&quot;/&gt;&lt;wsp:rsid wsp:val=&quot;00DC6959&quot;/&gt;&lt;wsp:rsid wsp:val=&quot;00DC76A3&quot;/&gt;&lt;wsp:rsid wsp:val=&quot;00DD002C&quot;/&gt;&lt;wsp:rsid wsp:val=&quot;00DD0156&quot;/&gt;&lt;wsp:rsid wsp:val=&quot;00DD02DB&quot;/&gt;&lt;wsp:rsid wsp:val=&quot;00DD072E&quot;/&gt;&lt;wsp:rsid wsp:val=&quot;00DD09B7&quot;/&gt;&lt;wsp:rsid wsp:val=&quot;00DD1321&quot;/&gt;&lt;wsp:rsid wsp:val=&quot;00DD33EE&quot;/&gt;&lt;wsp:rsid wsp:val=&quot;00DD3625&quot;/&gt;&lt;wsp:rsid wsp:val=&quot;00DD3981&quot;/&gt;&lt;wsp:rsid wsp:val=&quot;00DD3B78&quot;/&gt;&lt;wsp:rsid wsp:val=&quot;00DD3C85&quot;/&gt;&lt;wsp:rsid wsp:val=&quot;00DD4E0A&quot;/&gt;&lt;wsp:rsid wsp:val=&quot;00DD4E0C&quot;/&gt;&lt;wsp:rsid wsp:val=&quot;00DD60F6&quot;/&gt;&lt;wsp:rsid wsp:val=&quot;00DD645C&quot;/&gt;&lt;wsp:rsid wsp:val=&quot;00DD6B98&quot;/&gt;&lt;wsp:rsid wsp:val=&quot;00DD6E67&quot;/&gt;&lt;wsp:rsid wsp:val=&quot;00DD7F4B&quot;/&gt;&lt;wsp:rsid wsp:val=&quot;00DE083F&quot;/&gt;&lt;wsp:rsid wsp:val=&quot;00DE08DA&quot;/&gt;&lt;wsp:rsid wsp:val=&quot;00DE0A37&quot;/&gt;&lt;wsp:rsid wsp:val=&quot;00DE1896&quot;/&gt;&lt;wsp:rsid wsp:val=&quot;00DE2010&quot;/&gt;&lt;wsp:rsid wsp:val=&quot;00DE2BEF&quot;/&gt;&lt;wsp:rsid wsp:val=&quot;00DE351B&quot;/&gt;&lt;wsp:rsid wsp:val=&quot;00DE35F8&quot;/&gt;&lt;wsp:rsid wsp:val=&quot;00DE3B39&quot;/&gt;&lt;wsp:rsid wsp:val=&quot;00DE413D&quot;/&gt;&lt;wsp:rsid wsp:val=&quot;00DE4165&quot;/&gt;&lt;wsp:rsid wsp:val=&quot;00DE4234&quot;/&gt;&lt;wsp:rsid wsp:val=&quot;00DE42E1&quot;/&gt;&lt;wsp:rsid wsp:val=&quot;00DE43F2&quot;/&gt;&lt;wsp:rsid wsp:val=&quot;00DE4496&quot;/&gt;&lt;wsp:rsid wsp:val=&quot;00DE4563&quot;/&gt;&lt;wsp:rsid wsp:val=&quot;00DE4652&quot;/&gt;&lt;wsp:rsid wsp:val=&quot;00DE494A&quot;/&gt;&lt;wsp:rsid wsp:val=&quot;00DE57FE&quot;/&gt;&lt;wsp:rsid wsp:val=&quot;00DE5B9A&quot;/&gt;&lt;wsp:rsid wsp:val=&quot;00DE5DBD&quot;/&gt;&lt;wsp:rsid wsp:val=&quot;00DE68E0&quot;/&gt;&lt;wsp:rsid wsp:val=&quot;00DE72D2&quot;/&gt;&lt;wsp:rsid wsp:val=&quot;00DE72E4&quot;/&gt;&lt;wsp:rsid wsp:val=&quot;00DE79C5&quot;/&gt;&lt;wsp:rsid wsp:val=&quot;00DE7ADF&quot;/&gt;&lt;wsp:rsid wsp:val=&quot;00DE7D9B&quot;/&gt;&lt;wsp:rsid wsp:val=&quot;00DE7E5B&quot;/&gt;&lt;wsp:rsid wsp:val=&quot;00DF00D5&quot;/&gt;&lt;wsp:rsid wsp:val=&quot;00DF1450&quot;/&gt;&lt;wsp:rsid wsp:val=&quot;00DF1B0D&quot;/&gt;&lt;wsp:rsid wsp:val=&quot;00DF1D70&quot;/&gt;&lt;wsp:rsid wsp:val=&quot;00DF25FA&quot;/&gt;&lt;wsp:rsid wsp:val=&quot;00DF2606&quot;/&gt;&lt;wsp:rsid wsp:val=&quot;00DF34CC&quot;/&gt;&lt;wsp:rsid wsp:val=&quot;00DF3B91&quot;/&gt;&lt;wsp:rsid wsp:val=&quot;00DF3C48&quot;/&gt;&lt;wsp:rsid wsp:val=&quot;00DF4C5D&quot;/&gt;&lt;wsp:rsid wsp:val=&quot;00DF50E0&quot;/&gt;&lt;wsp:rsid wsp:val=&quot;00DF642E&quot;/&gt;&lt;wsp:rsid wsp:val=&quot;00DF6964&quot;/&gt;&lt;wsp:rsid wsp:val=&quot;00DF701D&quot;/&gt;&lt;wsp:rsid wsp:val=&quot;00DF727B&quot;/&gt;&lt;wsp:rsid wsp:val=&quot;00DF7F0D&quot;/&gt;&lt;wsp:rsid wsp:val=&quot;00E004E3&quot;/&gt;&lt;wsp:rsid wsp:val=&quot;00E0057F&quot;/&gt;&lt;wsp:rsid wsp:val=&quot;00E006FB&quot;/&gt;&lt;wsp:rsid wsp:val=&quot;00E007A0&quot;/&gt;&lt;wsp:rsid wsp:val=&quot;00E007A6&quot;/&gt;&lt;wsp:rsid wsp:val=&quot;00E00871&quot;/&gt;&lt;wsp:rsid wsp:val=&quot;00E00942&quot;/&gt;&lt;wsp:rsid wsp:val=&quot;00E01802&quot;/&gt;&lt;wsp:rsid wsp:val=&quot;00E018A4&quot;/&gt;&lt;wsp:rsid wsp:val=&quot;00E01F2B&quot;/&gt;&lt;wsp:rsid wsp:val=&quot;00E02E6D&quot;/&gt;&lt;wsp:rsid wsp:val=&quot;00E03006&quot;/&gt;&lt;wsp:rsid wsp:val=&quot;00E0318B&quot;/&gt;&lt;wsp:rsid wsp:val=&quot;00E03AE2&quot;/&gt;&lt;wsp:rsid wsp:val=&quot;00E03CE1&quot;/&gt;&lt;wsp:rsid wsp:val=&quot;00E03D08&quot;/&gt;&lt;wsp:rsid wsp:val=&quot;00E0491D&quot;/&gt;&lt;wsp:rsid wsp:val=&quot;00E04C0D&quot;/&gt;&lt;wsp:rsid wsp:val=&quot;00E04D35&quot;/&gt;&lt;wsp:rsid wsp:val=&quot;00E0604C&quot;/&gt;&lt;wsp:rsid wsp:val=&quot;00E06669&quot;/&gt;&lt;wsp:rsid wsp:val=&quot;00E06F3A&quot;/&gt;&lt;wsp:rsid wsp:val=&quot;00E07589&quot;/&gt;&lt;wsp:rsid wsp:val=&quot;00E07AA1&quot;/&gt;&lt;wsp:rsid wsp:val=&quot;00E07C9F&quot;/&gt;&lt;wsp:rsid wsp:val=&quot;00E07FDF&quot;/&gt;&lt;wsp:rsid wsp:val=&quot;00E10475&quot;/&gt;&lt;wsp:rsid wsp:val=&quot;00E10C9B&quot;/&gt;&lt;wsp:rsid wsp:val=&quot;00E10DC8&quot;/&gt;&lt;wsp:rsid wsp:val=&quot;00E11898&quot;/&gt;&lt;wsp:rsid wsp:val=&quot;00E11BA4&quot;/&gt;&lt;wsp:rsid wsp:val=&quot;00E11DF7&quot;/&gt;&lt;wsp:rsid wsp:val=&quot;00E11F61&quot;/&gt;&lt;wsp:rsid wsp:val=&quot;00E1293B&quot;/&gt;&lt;wsp:rsid wsp:val=&quot;00E12DEC&quot;/&gt;&lt;wsp:rsid wsp:val=&quot;00E1321E&quot;/&gt;&lt;wsp:rsid wsp:val=&quot;00E1331B&quot;/&gt;&lt;wsp:rsid wsp:val=&quot;00E13EB3&quot;/&gt;&lt;wsp:rsid wsp:val=&quot;00E143E5&quot;/&gt;&lt;wsp:rsid wsp:val=&quot;00E144A8&quot;/&gt;&lt;wsp:rsid wsp:val=&quot;00E15330&quot;/&gt;&lt;wsp:rsid wsp:val=&quot;00E1554B&quot;/&gt;&lt;wsp:rsid wsp:val=&quot;00E157B1&quot;/&gt;&lt;wsp:rsid wsp:val=&quot;00E157DE&quot;/&gt;&lt;wsp:rsid wsp:val=&quot;00E15867&quot;/&gt;&lt;wsp:rsid wsp:val=&quot;00E158D0&quot;/&gt;&lt;wsp:rsid wsp:val=&quot;00E15BE1&quot;/&gt;&lt;wsp:rsid wsp:val=&quot;00E15DAA&quot;/&gt;&lt;wsp:rsid wsp:val=&quot;00E16718&quot;/&gt;&lt;wsp:rsid wsp:val=&quot;00E16A27&quot;/&gt;&lt;wsp:rsid wsp:val=&quot;00E20180&quot;/&gt;&lt;wsp:rsid wsp:val=&quot;00E20380&quot;/&gt;&lt;wsp:rsid wsp:val=&quot;00E20A6E&quot;/&gt;&lt;wsp:rsid wsp:val=&quot;00E20DB2&quot;/&gt;&lt;wsp:rsid wsp:val=&quot;00E2133A&quot;/&gt;&lt;wsp:rsid wsp:val=&quot;00E21CC0&quot;/&gt;&lt;wsp:rsid wsp:val=&quot;00E21DE5&quot;/&gt;&lt;wsp:rsid wsp:val=&quot;00E22993&quot;/&gt;&lt;wsp:rsid wsp:val=&quot;00E229C8&quot;/&gt;&lt;wsp:rsid wsp:val=&quot;00E22DA5&quot;/&gt;&lt;wsp:rsid wsp:val=&quot;00E23D89&quot;/&gt;&lt;wsp:rsid wsp:val=&quot;00E240F5&quot;/&gt;&lt;wsp:rsid wsp:val=&quot;00E241D6&quot;/&gt;&lt;wsp:rsid wsp:val=&quot;00E246CC&quot;/&gt;&lt;wsp:rsid wsp:val=&quot;00E24FAC&quot;/&gt;&lt;wsp:rsid wsp:val=&quot;00E25667&quot;/&gt;&lt;wsp:rsid wsp:val=&quot;00E25D47&quot;/&gt;&lt;wsp:rsid wsp:val=&quot;00E25D58&quot;/&gt;&lt;wsp:rsid wsp:val=&quot;00E25DAD&quot;/&gt;&lt;wsp:rsid wsp:val=&quot;00E26129&quot;/&gt;&lt;wsp:rsid wsp:val=&quot;00E263F7&quot;/&gt;&lt;wsp:rsid wsp:val=&quot;00E269B7&quot;/&gt;&lt;wsp:rsid wsp:val=&quot;00E26BCA&quot;/&gt;&lt;wsp:rsid wsp:val=&quot;00E27360&quot;/&gt;&lt;wsp:rsid wsp:val=&quot;00E27930&quot;/&gt;&lt;wsp:rsid wsp:val=&quot;00E27A0B&quot;/&gt;&lt;wsp:rsid wsp:val=&quot;00E27FDA&quot;/&gt;&lt;wsp:rsid wsp:val=&quot;00E30538&quot;/&gt;&lt;wsp:rsid wsp:val=&quot;00E30588&quot;/&gt;&lt;wsp:rsid wsp:val=&quot;00E30DC4&quot;/&gt;&lt;wsp:rsid wsp:val=&quot;00E30F8D&quot;/&gt;&lt;wsp:rsid wsp:val=&quot;00E30FC4&quot;/&gt;&lt;wsp:rsid wsp:val=&quot;00E310C4&quot;/&gt;&lt;wsp:rsid wsp:val=&quot;00E31260&quot;/&gt;&lt;wsp:rsid wsp:val=&quot;00E32EE9&quot;/&gt;&lt;wsp:rsid wsp:val=&quot;00E33097&quot;/&gt;&lt;wsp:rsid wsp:val=&quot;00E33173&quot;/&gt;&lt;wsp:rsid wsp:val=&quot;00E33527&quot;/&gt;&lt;wsp:rsid wsp:val=&quot;00E33A80&quot;/&gt;&lt;wsp:rsid wsp:val=&quot;00E33B13&quot;/&gt;&lt;wsp:rsid wsp:val=&quot;00E33E09&quot;/&gt;&lt;wsp:rsid wsp:val=&quot;00E3444F&quot;/&gt;&lt;wsp:rsid wsp:val=&quot;00E34818&quot;/&gt;&lt;wsp:rsid wsp:val=&quot;00E34B50&quot;/&gt;&lt;wsp:rsid wsp:val=&quot;00E34BEB&quot;/&gt;&lt;wsp:rsid wsp:val=&quot;00E34E83&quot;/&gt;&lt;wsp:rsid wsp:val=&quot;00E359BC&quot;/&gt;&lt;wsp:rsid wsp:val=&quot;00E359C3&quot;/&gt;&lt;wsp:rsid wsp:val=&quot;00E35B02&quot;/&gt;&lt;wsp:rsid wsp:val=&quot;00E35E9E&quot;/&gt;&lt;wsp:rsid wsp:val=&quot;00E36239&quot;/&gt;&lt;wsp:rsid wsp:val=&quot;00E362CF&quot;/&gt;&lt;wsp:rsid wsp:val=&quot;00E3647E&quot;/&gt;&lt;wsp:rsid wsp:val=&quot;00E367D0&quot;/&gt;&lt;wsp:rsid wsp:val=&quot;00E368A5&quot;/&gt;&lt;wsp:rsid wsp:val=&quot;00E3693E&quot;/&gt;&lt;wsp:rsid wsp:val=&quot;00E373C1&quot;/&gt;&lt;wsp:rsid wsp:val=&quot;00E374C8&quot;/&gt;&lt;wsp:rsid wsp:val=&quot;00E4098B&quot;/&gt;&lt;wsp:rsid wsp:val=&quot;00E40A11&quot;/&gt;&lt;wsp:rsid wsp:val=&quot;00E41C27&quot;/&gt;&lt;wsp:rsid wsp:val=&quot;00E421F7&quot;/&gt;&lt;wsp:rsid wsp:val=&quot;00E4335F&quot;/&gt;&lt;wsp:rsid wsp:val=&quot;00E43864&quot;/&gt;&lt;wsp:rsid wsp:val=&quot;00E443E1&quot;/&gt;&lt;wsp:rsid wsp:val=&quot;00E445E3&quot;/&gt;&lt;wsp:rsid wsp:val=&quot;00E453EB&quot;/&gt;&lt;wsp:rsid wsp:val=&quot;00E45D4A&quot;/&gt;&lt;wsp:rsid wsp:val=&quot;00E4684F&quot;/&gt;&lt;wsp:rsid wsp:val=&quot;00E46885&quot;/&gt;&lt;wsp:rsid wsp:val=&quot;00E46CB9&quot;/&gt;&lt;wsp:rsid wsp:val=&quot;00E46E85&quot;/&gt;&lt;wsp:rsid wsp:val=&quot;00E502F1&quot;/&gt;&lt;wsp:rsid wsp:val=&quot;00E5030C&quot;/&gt;&lt;wsp:rsid wsp:val=&quot;00E5091D&quot;/&gt;&lt;wsp:rsid wsp:val=&quot;00E50A02&quot;/&gt;&lt;wsp:rsid wsp:val=&quot;00E50D2F&quot;/&gt;&lt;wsp:rsid wsp:val=&quot;00E51031&quot;/&gt;&lt;wsp:rsid wsp:val=&quot;00E519C2&quot;/&gt;&lt;wsp:rsid wsp:val=&quot;00E51C00&quot;/&gt;&lt;wsp:rsid wsp:val=&quot;00E51F29&quot;/&gt;&lt;wsp:rsid wsp:val=&quot;00E52253&quot;/&gt;&lt;wsp:rsid wsp:val=&quot;00E528D3&quot;/&gt;&lt;wsp:rsid wsp:val=&quot;00E53514&quot;/&gt;&lt;wsp:rsid wsp:val=&quot;00E55FEB&quot;/&gt;&lt;wsp:rsid wsp:val=&quot;00E5619B&quot;/&gt;&lt;wsp:rsid wsp:val=&quot;00E5694C&quot;/&gt;&lt;wsp:rsid wsp:val=&quot;00E56D12&quot;/&gt;&lt;wsp:rsid wsp:val=&quot;00E578BC&quot;/&gt;&lt;wsp:rsid wsp:val=&quot;00E57F1E&quot;/&gt;&lt;wsp:rsid wsp:val=&quot;00E60D27&quot;/&gt;&lt;wsp:rsid wsp:val=&quot;00E60EC4&quot;/&gt;&lt;wsp:rsid wsp:val=&quot;00E60F2F&quot;/&gt;&lt;wsp:rsid wsp:val=&quot;00E610C2&quot;/&gt;&lt;wsp:rsid wsp:val=&quot;00E6117A&quot;/&gt;&lt;wsp:rsid wsp:val=&quot;00E61269&quot;/&gt;&lt;wsp:rsid wsp:val=&quot;00E613C7&quot;/&gt;&lt;wsp:rsid wsp:val=&quot;00E61F94&quot;/&gt;&lt;wsp:rsid wsp:val=&quot;00E624A8&quot;/&gt;&lt;wsp:rsid wsp:val=&quot;00E62A8F&quot;/&gt;&lt;wsp:rsid wsp:val=&quot;00E62AE8&quot;/&gt;&lt;wsp:rsid wsp:val=&quot;00E62E49&quot;/&gt;&lt;wsp:rsid wsp:val=&quot;00E636D7&quot;/&gt;&lt;wsp:rsid wsp:val=&quot;00E64115&quot;/&gt;&lt;wsp:rsid wsp:val=&quot;00E64201&quot;/&gt;&lt;wsp:rsid wsp:val=&quot;00E6437E&quot;/&gt;&lt;wsp:rsid wsp:val=&quot;00E64902&quot;/&gt;&lt;wsp:rsid wsp:val=&quot;00E6497A&quot;/&gt;&lt;wsp:rsid wsp:val=&quot;00E649B0&quot;/&gt;&lt;wsp:rsid wsp:val=&quot;00E64A93&quot;/&gt;&lt;wsp:rsid wsp:val=&quot;00E64B46&quot;/&gt;&lt;wsp:rsid wsp:val=&quot;00E64DBA&quot;/&gt;&lt;wsp:rsid wsp:val=&quot;00E6528A&quot;/&gt;&lt;wsp:rsid wsp:val=&quot;00E659A6&quot;/&gt;&lt;wsp:rsid wsp:val=&quot;00E66089&quot;/&gt;&lt;wsp:rsid wsp:val=&quot;00E66340&quot;/&gt;&lt;wsp:rsid wsp:val=&quot;00E6688C&quot;/&gt;&lt;wsp:rsid wsp:val=&quot;00E67DC8&quot;/&gt;&lt;wsp:rsid wsp:val=&quot;00E702D5&quot;/&gt;&lt;wsp:rsid wsp:val=&quot;00E7057A&quot;/&gt;&lt;wsp:rsid wsp:val=&quot;00E70676&quot;/&gt;&lt;wsp:rsid wsp:val=&quot;00E7125A&quot;/&gt;&lt;wsp:rsid wsp:val=&quot;00E71387&quot;/&gt;&lt;wsp:rsid wsp:val=&quot;00E713C2&quot;/&gt;&lt;wsp:rsid wsp:val=&quot;00E71604&quot;/&gt;&lt;wsp:rsid wsp:val=&quot;00E71A06&quot;/&gt;&lt;wsp:rsid wsp:val=&quot;00E71C7B&quot;/&gt;&lt;wsp:rsid wsp:val=&quot;00E71CE7&quot;/&gt;&lt;wsp:rsid wsp:val=&quot;00E72E44&quot;/&gt;&lt;wsp:rsid wsp:val=&quot;00E733DA&quot;/&gt;&lt;wsp:rsid wsp:val=&quot;00E743A2&quot;/&gt;&lt;wsp:rsid wsp:val=&quot;00E7482F&quot;/&gt;&lt;wsp:rsid wsp:val=&quot;00E74A75&quot;/&gt;&lt;wsp:rsid wsp:val=&quot;00E74E3A&quot;/&gt;&lt;wsp:rsid wsp:val=&quot;00E752AC&quot;/&gt;&lt;wsp:rsid wsp:val=&quot;00E7537C&quot;/&gt;&lt;wsp:rsid wsp:val=&quot;00E753AF&quot;/&gt;&lt;wsp:rsid wsp:val=&quot;00E7544C&quot;/&gt;&lt;wsp:rsid wsp:val=&quot;00E75524&quot;/&gt;&lt;wsp:rsid wsp:val=&quot;00E756F4&quot;/&gt;&lt;wsp:rsid wsp:val=&quot;00E76817&quot;/&gt;&lt;wsp:rsid wsp:val=&quot;00E7718B&quot;/&gt;&lt;wsp:rsid wsp:val=&quot;00E77801&quot;/&gt;&lt;wsp:rsid wsp:val=&quot;00E778A9&quot;/&gt;&lt;wsp:rsid wsp:val=&quot;00E77C81&quot;/&gt;&lt;wsp:rsid wsp:val=&quot;00E77DAD&quot;/&gt;&lt;wsp:rsid wsp:val=&quot;00E80C2C&quot;/&gt;&lt;wsp:rsid wsp:val=&quot;00E8107F&quot;/&gt;&lt;wsp:rsid wsp:val=&quot;00E812DF&quot;/&gt;&lt;wsp:rsid wsp:val=&quot;00E81C38&quot;/&gt;&lt;wsp:rsid wsp:val=&quot;00E81D41&quot;/&gt;&lt;wsp:rsid wsp:val=&quot;00E82221&quot;/&gt;&lt;wsp:rsid wsp:val=&quot;00E82B9C&quot;/&gt;&lt;wsp:rsid wsp:val=&quot;00E835B1&quot;/&gt;&lt;wsp:rsid wsp:val=&quot;00E835FD&quot;/&gt;&lt;wsp:rsid wsp:val=&quot;00E83764&quot;/&gt;&lt;wsp:rsid wsp:val=&quot;00E83AAA&quot;/&gt;&lt;wsp:rsid wsp:val=&quot;00E83AEF&quot;/&gt;&lt;wsp:rsid wsp:val=&quot;00E83BB4&quot;/&gt;&lt;wsp:rsid wsp:val=&quot;00E8457E&quot;/&gt;&lt;wsp:rsid wsp:val=&quot;00E84A71&quot;/&gt;&lt;wsp:rsid wsp:val=&quot;00E84FC9&quot;/&gt;&lt;wsp:rsid wsp:val=&quot;00E85323&quot;/&gt;&lt;wsp:rsid wsp:val=&quot;00E861A5&quot;/&gt;&lt;wsp:rsid wsp:val=&quot;00E862DE&quot;/&gt;&lt;wsp:rsid wsp:val=&quot;00E86508&quot;/&gt;&lt;wsp:rsid wsp:val=&quot;00E86F4B&quot;/&gt;&lt;wsp:rsid wsp:val=&quot;00E87742&quot;/&gt;&lt;wsp:rsid wsp:val=&quot;00E87767&quot;/&gt;&lt;wsp:rsid wsp:val=&quot;00E87A79&quot;/&gt;&lt;wsp:rsid wsp:val=&quot;00E9068B&quot;/&gt;&lt;wsp:rsid wsp:val=&quot;00E908D4&quot;/&gt;&lt;wsp:rsid wsp:val=&quot;00E909F2&quot;/&gt;&lt;wsp:rsid wsp:val=&quot;00E90DC5&quot;/&gt;&lt;wsp:rsid wsp:val=&quot;00E91002&quot;/&gt;&lt;wsp:rsid wsp:val=&quot;00E91110&quot;/&gt;&lt;wsp:rsid wsp:val=&quot;00E916CB&quot;/&gt;&lt;wsp:rsid wsp:val=&quot;00E91DDE&quot;/&gt;&lt;wsp:rsid wsp:val=&quot;00E921E1&quot;/&gt;&lt;wsp:rsid wsp:val=&quot;00E92400&quot;/&gt;&lt;wsp:rsid wsp:val=&quot;00E92716&quot;/&gt;&lt;wsp:rsid wsp:val=&quot;00E929F8&quot;/&gt;&lt;wsp:rsid wsp:val=&quot;00E92D17&quot;/&gt;&lt;wsp:rsid wsp:val=&quot;00E93E4F&quot;/&gt;&lt;wsp:rsid wsp:val=&quot;00E948B6&quot;/&gt;&lt;wsp:rsid wsp:val=&quot;00E94D57&quot;/&gt;&lt;wsp:rsid wsp:val=&quot;00E95410&quot;/&gt;&lt;wsp:rsid wsp:val=&quot;00E95BAF&quot;/&gt;&lt;wsp:rsid wsp:val=&quot;00E95F82&quot;/&gt;&lt;wsp:rsid wsp:val=&quot;00E9602D&quot;/&gt;&lt;wsp:rsid wsp:val=&quot;00E963C0&quot;/&gt;&lt;wsp:rsid wsp:val=&quot;00E96427&quot;/&gt;&lt;wsp:rsid wsp:val=&quot;00E96824&quot;/&gt;&lt;wsp:rsid wsp:val=&quot;00E96A29&quot;/&gt;&lt;wsp:rsid wsp:val=&quot;00E97305&quot;/&gt;&lt;wsp:rsid wsp:val=&quot;00EA01C7&quot;/&gt;&lt;wsp:rsid wsp:val=&quot;00EA093F&quot;/&gt;&lt;wsp:rsid wsp:val=&quot;00EA12F0&quot;/&gt;&lt;wsp:rsid wsp:val=&quot;00EA1970&quot;/&gt;&lt;wsp:rsid wsp:val=&quot;00EA1D7C&quot;/&gt;&lt;wsp:rsid wsp:val=&quot;00EA297F&quot;/&gt;&lt;wsp:rsid wsp:val=&quot;00EA5D5A&quot;/&gt;&lt;wsp:rsid wsp:val=&quot;00EA5EBC&quot;/&gt;&lt;wsp:rsid wsp:val=&quot;00EA63BE&quot;/&gt;&lt;wsp:rsid wsp:val=&quot;00EA6A0E&quot;/&gt;&lt;wsp:rsid wsp:val=&quot;00EA70A6&quot;/&gt;&lt;wsp:rsid wsp:val=&quot;00EB0057&quot;/&gt;&lt;wsp:rsid wsp:val=&quot;00EB057E&quot;/&gt;&lt;wsp:rsid wsp:val=&quot;00EB0931&quot;/&gt;&lt;wsp:rsid wsp:val=&quot;00EB0A96&quot;/&gt;&lt;wsp:rsid wsp:val=&quot;00EB0AC8&quot;/&gt;&lt;wsp:rsid wsp:val=&quot;00EB169C&quot;/&gt;&lt;wsp:rsid wsp:val=&quot;00EB173B&quot;/&gt;&lt;wsp:rsid wsp:val=&quot;00EB1746&quot;/&gt;&lt;wsp:rsid wsp:val=&quot;00EB1A15&quot;/&gt;&lt;wsp:rsid wsp:val=&quot;00EB2B22&quot;/&gt;&lt;wsp:rsid wsp:val=&quot;00EB2BA5&quot;/&gt;&lt;wsp:rsid wsp:val=&quot;00EB2F91&quot;/&gt;&lt;wsp:rsid wsp:val=&quot;00EB31DB&quot;/&gt;&lt;wsp:rsid wsp:val=&quot;00EB530F&quot;/&gt;&lt;wsp:rsid wsp:val=&quot;00EB5E50&quot;/&gt;&lt;wsp:rsid wsp:val=&quot;00EB6F07&quot;/&gt;&lt;wsp:rsid wsp:val=&quot;00EB70E2&quot;/&gt;&lt;wsp:rsid wsp:val=&quot;00EB7446&quot;/&gt;&lt;wsp:rsid wsp:val=&quot;00EB7459&quot;/&gt;&lt;wsp:rsid wsp:val=&quot;00EC0FBB&quot;/&gt;&lt;wsp:rsid wsp:val=&quot;00EC1660&quot;/&gt;&lt;wsp:rsid wsp:val=&quot;00EC182A&quot;/&gt;&lt;wsp:rsid wsp:val=&quot;00EC39AA&quot;/&gt;&lt;wsp:rsid wsp:val=&quot;00EC446E&quot;/&gt;&lt;wsp:rsid wsp:val=&quot;00EC47B0&quot;/&gt;&lt;wsp:rsid wsp:val=&quot;00EC4977&quot;/&gt;&lt;wsp:rsid wsp:val=&quot;00EC5807&quot;/&gt;&lt;wsp:rsid wsp:val=&quot;00EC5808&quot;/&gt;&lt;wsp:rsid wsp:val=&quot;00EC59AE&quot;/&gt;&lt;wsp:rsid wsp:val=&quot;00EC6413&quot;/&gt;&lt;wsp:rsid wsp:val=&quot;00EC6E31&quot;/&gt;&lt;wsp:rsid wsp:val=&quot;00EC71F4&quot;/&gt;&lt;wsp:rsid wsp:val=&quot;00EC7300&quot;/&gt;&lt;wsp:rsid wsp:val=&quot;00EC741D&quot;/&gt;&lt;wsp:rsid wsp:val=&quot;00EC76FB&quot;/&gt;&lt;wsp:rsid wsp:val=&quot;00EC7C4C&quot;/&gt;&lt;wsp:rsid wsp:val=&quot;00ED0106&quot;/&gt;&lt;wsp:rsid wsp:val=&quot;00ED0375&quot;/&gt;&lt;wsp:rsid wsp:val=&quot;00ED0591&quot;/&gt;&lt;wsp:rsid wsp:val=&quot;00ED0C72&quot;/&gt;&lt;wsp:rsid wsp:val=&quot;00ED0D7D&quot;/&gt;&lt;wsp:rsid wsp:val=&quot;00ED1162&quot;/&gt;&lt;wsp:rsid wsp:val=&quot;00ED1733&quot;/&gt;&lt;wsp:rsid wsp:val=&quot;00ED17F6&quot;/&gt;&lt;wsp:rsid wsp:val=&quot;00ED1836&quot;/&gt;&lt;wsp:rsid wsp:val=&quot;00ED2CD5&quot;/&gt;&lt;wsp:rsid wsp:val=&quot;00ED2CF5&quot;/&gt;&lt;wsp:rsid wsp:val=&quot;00ED2F3C&quot;/&gt;&lt;wsp:rsid wsp:val=&quot;00ED36FC&quot;/&gt;&lt;wsp:rsid wsp:val=&quot;00ED376A&quot;/&gt;&lt;wsp:rsid wsp:val=&quot;00ED3DFA&quot;/&gt;&lt;wsp:rsid wsp:val=&quot;00ED3E31&quot;/&gt;&lt;wsp:rsid wsp:val=&quot;00ED55CE&quot;/&gt;&lt;wsp:rsid wsp:val=&quot;00ED5DC7&quot;/&gt;&lt;wsp:rsid wsp:val=&quot;00ED73B1&quot;/&gt;&lt;wsp:rsid wsp:val=&quot;00ED757C&quot;/&gt;&lt;wsp:rsid wsp:val=&quot;00ED7F76&quot;/&gt;&lt;wsp:rsid wsp:val=&quot;00EE157D&quot;/&gt;&lt;wsp:rsid wsp:val=&quot;00EE15E9&quot;/&gt;&lt;wsp:rsid wsp:val=&quot;00EE17DE&quot;/&gt;&lt;wsp:rsid wsp:val=&quot;00EE1850&quot;/&gt;&lt;wsp:rsid wsp:val=&quot;00EE21AD&quot;/&gt;&lt;wsp:rsid wsp:val=&quot;00EE27F8&quot;/&gt;&lt;wsp:rsid wsp:val=&quot;00EE2978&quot;/&gt;&lt;wsp:rsid wsp:val=&quot;00EE3149&quot;/&gt;&lt;wsp:rsid wsp:val=&quot;00EE4086&quot;/&gt;&lt;wsp:rsid wsp:val=&quot;00EE43BE&quot;/&gt;&lt;wsp:rsid wsp:val=&quot;00EE44C1&quot;/&gt;&lt;wsp:rsid wsp:val=&quot;00EE4664&quot;/&gt;&lt;wsp:rsid wsp:val=&quot;00EE4BBB&quot;/&gt;&lt;wsp:rsid wsp:val=&quot;00EE5145&quot;/&gt;&lt;wsp:rsid wsp:val=&quot;00EE542A&quot;/&gt;&lt;wsp:rsid wsp:val=&quot;00EE58B2&quot;/&gt;&lt;wsp:rsid wsp:val=&quot;00EE5C1B&quot;/&gt;&lt;wsp:rsid wsp:val=&quot;00EE69E9&quot;/&gt;&lt;wsp:rsid wsp:val=&quot;00EE6C64&quot;/&gt;&lt;wsp:rsid wsp:val=&quot;00EE6D6D&quot;/&gt;&lt;wsp:rsid wsp:val=&quot;00EE6EC1&quot;/&gt;&lt;wsp:rsid wsp:val=&quot;00EE6F93&quot;/&gt;&lt;wsp:rsid wsp:val=&quot;00EE71F5&quot;/&gt;&lt;wsp:rsid wsp:val=&quot;00EE770F&quot;/&gt;&lt;wsp:rsid wsp:val=&quot;00EE788E&quot;/&gt;&lt;wsp:rsid wsp:val=&quot;00EF001F&quot;/&gt;&lt;wsp:rsid wsp:val=&quot;00EF0052&quot;/&gt;&lt;wsp:rsid wsp:val=&quot;00EF1173&quot;/&gt;&lt;wsp:rsid wsp:val=&quot;00EF13C7&quot;/&gt;&lt;wsp:rsid wsp:val=&quot;00EF31C0&quot;/&gt;&lt;wsp:rsid wsp:val=&quot;00EF3445&quot;/&gt;&lt;wsp:rsid wsp:val=&quot;00EF3790&quot;/&gt;&lt;wsp:rsid wsp:val=&quot;00EF39F1&quot;/&gt;&lt;wsp:rsid wsp:val=&quot;00EF3C6E&quot;/&gt;&lt;wsp:rsid wsp:val=&quot;00EF43A3&quot;/&gt;&lt;wsp:rsid wsp:val=&quot;00EF4ED3&quot;/&gt;&lt;wsp:rsid wsp:val=&quot;00EF52C0&quot;/&gt;&lt;wsp:rsid wsp:val=&quot;00EF5607&quot;/&gt;&lt;wsp:rsid wsp:val=&quot;00EF60D7&quot;/&gt;&lt;wsp:rsid wsp:val=&quot;00EF6746&quot;/&gt;&lt;wsp:rsid wsp:val=&quot;00EF7EBF&quot;/&gt;&lt;wsp:rsid wsp:val=&quot;00F00CC9&quot;/&gt;&lt;wsp:rsid wsp:val=&quot;00F01264&quot;/&gt;&lt;wsp:rsid wsp:val=&quot;00F019FB&quot;/&gt;&lt;wsp:rsid wsp:val=&quot;00F01FD7&quot;/&gt;&lt;wsp:rsid wsp:val=&quot;00F01FF1&quot;/&gt;&lt;wsp:rsid wsp:val=&quot;00F0204F&quot;/&gt;&lt;wsp:rsid wsp:val=&quot;00F02755&quot;/&gt;&lt;wsp:rsid wsp:val=&quot;00F028A5&quot;/&gt;&lt;wsp:rsid wsp:val=&quot;00F02A31&quot;/&gt;&lt;wsp:rsid wsp:val=&quot;00F02E80&quot;/&gt;&lt;wsp:rsid wsp:val=&quot;00F03238&quot;/&gt;&lt;wsp:rsid wsp:val=&quot;00F03B69&quot;/&gt;&lt;wsp:rsid wsp:val=&quot;00F03BFC&quot;/&gt;&lt;wsp:rsid wsp:val=&quot;00F049D3&quot;/&gt;&lt;wsp:rsid wsp:val=&quot;00F05644&quot;/&gt;&lt;wsp:rsid wsp:val=&quot;00F06072&quot;/&gt;&lt;wsp:rsid wsp:val=&quot;00F0679C&quot;/&gt;&lt;wsp:rsid wsp:val=&quot;00F06A5D&quot;/&gt;&lt;wsp:rsid wsp:val=&quot;00F06B80&quot;/&gt;&lt;wsp:rsid wsp:val=&quot;00F07185&quot;/&gt;&lt;wsp:rsid wsp:val=&quot;00F07FC0&quot;/&gt;&lt;wsp:rsid wsp:val=&quot;00F104EF&quot;/&gt;&lt;wsp:rsid wsp:val=&quot;00F108B4&quot;/&gt;&lt;wsp:rsid wsp:val=&quot;00F10969&quot;/&gt;&lt;wsp:rsid wsp:val=&quot;00F109B5&quot;/&gt;&lt;wsp:rsid wsp:val=&quot;00F10CAE&quot;/&gt;&lt;wsp:rsid wsp:val=&quot;00F10F18&quot;/&gt;&lt;wsp:rsid wsp:val=&quot;00F1111B&quot;/&gt;&lt;wsp:rsid wsp:val=&quot;00F11B9F&quot;/&gt;&lt;wsp:rsid wsp:val=&quot;00F12E08&quot;/&gt;&lt;wsp:rsid wsp:val=&quot;00F12FE1&quot;/&gt;&lt;wsp:rsid wsp:val=&quot;00F13043&quot;/&gt;&lt;wsp:rsid wsp:val=&quot;00F13269&quot;/&gt;&lt;wsp:rsid wsp:val=&quot;00F138C6&quot;/&gt;&lt;wsp:rsid wsp:val=&quot;00F13BE6&quot;/&gt;&lt;wsp:rsid wsp:val=&quot;00F13D14&quot;/&gt;&lt;wsp:rsid wsp:val=&quot;00F14147&quot;/&gt;&lt;wsp:rsid wsp:val=&quot;00F16366&quot;/&gt;&lt;wsp:rsid wsp:val=&quot;00F16F1A&quot;/&gt;&lt;wsp:rsid wsp:val=&quot;00F17250&quot;/&gt;&lt;wsp:rsid wsp:val=&quot;00F179F8&quot;/&gt;&lt;wsp:rsid wsp:val=&quot;00F20BDB&quot;/&gt;&lt;wsp:rsid wsp:val=&quot;00F20F07&quot;/&gt;&lt;wsp:rsid wsp:val=&quot;00F21405&quot;/&gt;&lt;wsp:rsid wsp:val=&quot;00F217C8&quot;/&gt;&lt;wsp:rsid wsp:val=&quot;00F22048&quot;/&gt;&lt;wsp:rsid wsp:val=&quot;00F2296C&quot;/&gt;&lt;wsp:rsid wsp:val=&quot;00F22E92&quot;/&gt;&lt;wsp:rsid wsp:val=&quot;00F22E97&quot;/&gt;&lt;wsp:rsid wsp:val=&quot;00F23347&quot;/&gt;&lt;wsp:rsid wsp:val=&quot;00F233C3&quot;/&gt;&lt;wsp:rsid wsp:val=&quot;00F23BC4&quot;/&gt;&lt;wsp:rsid wsp:val=&quot;00F242C8&quot;/&gt;&lt;wsp:rsid wsp:val=&quot;00F24847&quot;/&gt;&lt;wsp:rsid wsp:val=&quot;00F24BEF&quot;/&gt;&lt;wsp:rsid wsp:val=&quot;00F2507A&quot;/&gt;&lt;wsp:rsid wsp:val=&quot;00F257BE&quot;/&gt;&lt;wsp:rsid wsp:val=&quot;00F25AD9&quot;/&gt;&lt;wsp:rsid wsp:val=&quot;00F26C49&quot;/&gt;&lt;wsp:rsid wsp:val=&quot;00F27057&quot;/&gt;&lt;wsp:rsid wsp:val=&quot;00F271DF&quot;/&gt;&lt;wsp:rsid wsp:val=&quot;00F2765E&quot;/&gt;&lt;wsp:rsid wsp:val=&quot;00F2789B&quot;/&gt;&lt;wsp:rsid wsp:val=&quot;00F3018B&quot;/&gt;&lt;wsp:rsid wsp:val=&quot;00F30DD0&quot;/&gt;&lt;wsp:rsid wsp:val=&quot;00F30E60&quot;/&gt;&lt;wsp:rsid wsp:val=&quot;00F30E7A&quot;/&gt;&lt;wsp:rsid wsp:val=&quot;00F31497&quot;/&gt;&lt;wsp:rsid wsp:val=&quot;00F3231C&quot;/&gt;&lt;wsp:rsid wsp:val=&quot;00F3247F&quot;/&gt;&lt;wsp:rsid wsp:val=&quot;00F32759&quot;/&gt;&lt;wsp:rsid wsp:val=&quot;00F32955&quot;/&gt;&lt;wsp:rsid wsp:val=&quot;00F3365B&quot;/&gt;&lt;wsp:rsid wsp:val=&quot;00F3366F&quot;/&gt;&lt;wsp:rsid wsp:val=&quot;00F33737&quot;/&gt;&lt;wsp:rsid wsp:val=&quot;00F33E82&quot;/&gt;&lt;wsp:rsid wsp:val=&quot;00F343BC&quot;/&gt;&lt;wsp:rsid wsp:val=&quot;00F34BD0&quot;/&gt;&lt;wsp:rsid wsp:val=&quot;00F35D6F&quot;/&gt;&lt;wsp:rsid wsp:val=&quot;00F362DF&quot;/&gt;&lt;wsp:rsid wsp:val=&quot;00F362E4&quot;/&gt;&lt;wsp:rsid wsp:val=&quot;00F364A1&quot;/&gt;&lt;wsp:rsid wsp:val=&quot;00F365E9&quot;/&gt;&lt;wsp:rsid wsp:val=&quot;00F3764D&quot;/&gt;&lt;wsp:rsid wsp:val=&quot;00F379D9&quot;/&gt;&lt;wsp:rsid wsp:val=&quot;00F37B57&quot;/&gt;&lt;wsp:rsid wsp:val=&quot;00F40245&quot;/&gt;&lt;wsp:rsid wsp:val=&quot;00F404BC&quot;/&gt;&lt;wsp:rsid wsp:val=&quot;00F40E6A&quot;/&gt;&lt;wsp:rsid wsp:val=&quot;00F4192A&quot;/&gt;&lt;wsp:rsid wsp:val=&quot;00F4219C&quot;/&gt;&lt;wsp:rsid wsp:val=&quot;00F42D8F&quot;/&gt;&lt;wsp:rsid wsp:val=&quot;00F43DE0&quot;/&gt;&lt;wsp:rsid wsp:val=&quot;00F43E28&quot;/&gt;&lt;wsp:rsid wsp:val=&quot;00F4403C&quot;/&gt;&lt;wsp:rsid wsp:val=&quot;00F44703&quot;/&gt;&lt;wsp:rsid wsp:val=&quot;00F4639E&quot;/&gt;&lt;wsp:rsid wsp:val=&quot;00F463EB&quot;/&gt;&lt;wsp:rsid wsp:val=&quot;00F46795&quot;/&gt;&lt;wsp:rsid wsp:val=&quot;00F46C85&quot;/&gt;&lt;wsp:rsid wsp:val=&quot;00F47167&quot;/&gt;&lt;wsp:rsid wsp:val=&quot;00F47552&quot;/&gt;&lt;wsp:rsid wsp:val=&quot;00F47556&quot;/&gt;&lt;wsp:rsid wsp:val=&quot;00F47766&quot;/&gt;&lt;wsp:rsid wsp:val=&quot;00F47833&quot;/&gt;&lt;wsp:rsid wsp:val=&quot;00F47873&quot;/&gt;&lt;wsp:rsid wsp:val=&quot;00F47B20&quot;/&gt;&lt;wsp:rsid wsp:val=&quot;00F47B30&quot;/&gt;&lt;wsp:rsid wsp:val=&quot;00F47BFA&quot;/&gt;&lt;wsp:rsid wsp:val=&quot;00F502B4&quot;/&gt;&lt;wsp:rsid wsp:val=&quot;00F50BDB&quot;/&gt;&lt;wsp:rsid wsp:val=&quot;00F510B9&quot;/&gt;&lt;wsp:rsid wsp:val=&quot;00F51130&quot;/&gt;&lt;wsp:rsid wsp:val=&quot;00F5162D&quot;/&gt;&lt;wsp:rsid wsp:val=&quot;00F516A6&quot;/&gt;&lt;wsp:rsid wsp:val=&quot;00F51B77&quot;/&gt;&lt;wsp:rsid wsp:val=&quot;00F51F17&quot;/&gt;&lt;wsp:rsid wsp:val=&quot;00F52368&quot;/&gt;&lt;wsp:rsid wsp:val=&quot;00F5258D&quot;/&gt;&lt;wsp:rsid wsp:val=&quot;00F5275C&quot;/&gt;&lt;wsp:rsid wsp:val=&quot;00F52A03&quot;/&gt;&lt;wsp:rsid wsp:val=&quot;00F53938&quot;/&gt;&lt;wsp:rsid wsp:val=&quot;00F539FB&quot;/&gt;&lt;wsp:rsid wsp:val=&quot;00F54626&quot;/&gt;&lt;wsp:rsid wsp:val=&quot;00F546ED&quot;/&gt;&lt;wsp:rsid wsp:val=&quot;00F54827&quot;/&gt;&lt;wsp:rsid wsp:val=&quot;00F54D4E&quot;/&gt;&lt;wsp:rsid wsp:val=&quot;00F5500E&quot;/&gt;&lt;wsp:rsid wsp:val=&quot;00F55020&quot;/&gt;&lt;wsp:rsid wsp:val=&quot;00F55687&quot;/&gt;&lt;wsp:rsid wsp:val=&quot;00F556A4&quot;/&gt;&lt;wsp:rsid wsp:val=&quot;00F55DBC&quot;/&gt;&lt;wsp:rsid wsp:val=&quot;00F56A17&quot;/&gt;&lt;wsp:rsid wsp:val=&quot;00F56DC0&quot;/&gt;&lt;wsp:rsid wsp:val=&quot;00F5714B&quot;/&gt;&lt;wsp:rsid wsp:val=&quot;00F573FB&quot;/&gt;&lt;wsp:rsid wsp:val=&quot;00F575F8&quot;/&gt;&lt;wsp:rsid wsp:val=&quot;00F57773&quot;/&gt;&lt;wsp:rsid wsp:val=&quot;00F601E3&quot;/&gt;&lt;wsp:rsid wsp:val=&quot;00F6071E&quot;/&gt;&lt;wsp:rsid wsp:val=&quot;00F60C6B&quot;/&gt;&lt;wsp:rsid wsp:val=&quot;00F60EA8&quot;/&gt;&lt;wsp:rsid wsp:val=&quot;00F6130F&quot;/&gt;&lt;wsp:rsid wsp:val=&quot;00F61465&quot;/&gt;&lt;wsp:rsid wsp:val=&quot;00F61FE0&quot;/&gt;&lt;wsp:rsid wsp:val=&quot;00F62253&quot;/&gt;&lt;wsp:rsid wsp:val=&quot;00F622BF&quot;/&gt;&lt;wsp:rsid wsp:val=&quot;00F62652&quot;/&gt;&lt;wsp:rsid wsp:val=&quot;00F628A4&quot;/&gt;&lt;wsp:rsid wsp:val=&quot;00F639F8&quot;/&gt;&lt;wsp:rsid wsp:val=&quot;00F6400A&quot;/&gt;&lt;wsp:rsid wsp:val=&quot;00F64364&quot;/&gt;&lt;wsp:rsid wsp:val=&quot;00F64D9F&quot;/&gt;&lt;wsp:rsid wsp:val=&quot;00F6550D&quot;/&gt;&lt;wsp:rsid wsp:val=&quot;00F658F7&quot;/&gt;&lt;wsp:rsid wsp:val=&quot;00F65F3F&quot;/&gt;&lt;wsp:rsid wsp:val=&quot;00F65FBD&quot;/&gt;&lt;wsp:rsid wsp:val=&quot;00F6635B&quot;/&gt;&lt;wsp:rsid wsp:val=&quot;00F6664E&quot;/&gt;&lt;wsp:rsid wsp:val=&quot;00F66C3D&quot;/&gt;&lt;wsp:rsid wsp:val=&quot;00F6728E&quot;/&gt;&lt;wsp:rsid wsp:val=&quot;00F67A60&quot;/&gt;&lt;wsp:rsid wsp:val=&quot;00F67CC8&quot;/&gt;&lt;wsp:rsid wsp:val=&quot;00F7035B&quot;/&gt;&lt;wsp:rsid wsp:val=&quot;00F70609&quot;/&gt;&lt;wsp:rsid wsp:val=&quot;00F706AF&quot;/&gt;&lt;wsp:rsid wsp:val=&quot;00F713E6&quot;/&gt;&lt;wsp:rsid wsp:val=&quot;00F71DE0&quot;/&gt;&lt;wsp:rsid wsp:val=&quot;00F72641&quot;/&gt;&lt;wsp:rsid wsp:val=&quot;00F72B29&quot;/&gt;&lt;wsp:rsid wsp:val=&quot;00F73424&quot;/&gt;&lt;wsp:rsid wsp:val=&quot;00F734C5&quot;/&gt;&lt;wsp:rsid wsp:val=&quot;00F73A16&quot;/&gt;&lt;wsp:rsid wsp:val=&quot;00F744AD&quot;/&gt;&lt;wsp:rsid wsp:val=&quot;00F74BE4&quot;/&gt;&lt;wsp:rsid wsp:val=&quot;00F756CD&quot;/&gt;&lt;wsp:rsid wsp:val=&quot;00F7651C&quot;/&gt;&lt;wsp:rsid wsp:val=&quot;00F76A7A&quot;/&gt;&lt;wsp:rsid wsp:val=&quot;00F76ADB&quot;/&gt;&lt;wsp:rsid wsp:val=&quot;00F7725D&quot;/&gt;&lt;wsp:rsid wsp:val=&quot;00F80095&quot;/&gt;&lt;wsp:rsid wsp:val=&quot;00F80466&quot;/&gt;&lt;wsp:rsid wsp:val=&quot;00F80CA0&quot;/&gt;&lt;wsp:rsid wsp:val=&quot;00F80FDD&quot;/&gt;&lt;wsp:rsid wsp:val=&quot;00F81173&quot;/&gt;&lt;wsp:rsid wsp:val=&quot;00F81498&quot;/&gt;&lt;wsp:rsid wsp:val=&quot;00F81B0E&quot;/&gt;&lt;wsp:rsid wsp:val=&quot;00F81B2D&quot;/&gt;&lt;wsp:rsid wsp:val=&quot;00F81BDB&quot;/&gt;&lt;wsp:rsid wsp:val=&quot;00F81C41&quot;/&gt;&lt;wsp:rsid wsp:val=&quot;00F82555&quot;/&gt;&lt;wsp:rsid wsp:val=&quot;00F82721&quot;/&gt;&lt;wsp:rsid wsp:val=&quot;00F82D07&quot;/&gt;&lt;wsp:rsid wsp:val=&quot;00F83A3B&quot;/&gt;&lt;wsp:rsid wsp:val=&quot;00F83AF0&quot;/&gt;&lt;wsp:rsid wsp:val=&quot;00F83C65&quot;/&gt;&lt;wsp:rsid wsp:val=&quot;00F83CFB&quot;/&gt;&lt;wsp:rsid wsp:val=&quot;00F83DB8&quot;/&gt;&lt;wsp:rsid wsp:val=&quot;00F8414C&quot;/&gt;&lt;wsp:rsid wsp:val=&quot;00F845F0&quot;/&gt;&lt;wsp:rsid wsp:val=&quot;00F84BD1&quot;/&gt;&lt;wsp:rsid wsp:val=&quot;00F8532F&quot;/&gt;&lt;wsp:rsid wsp:val=&quot;00F858BE&quot;/&gt;&lt;wsp:rsid wsp:val=&quot;00F85991&quot;/&gt;&lt;wsp:rsid wsp:val=&quot;00F85E28&quot;/&gt;&lt;wsp:rsid wsp:val=&quot;00F86886&quot;/&gt;&lt;wsp:rsid wsp:val=&quot;00F86A59&quot;/&gt;&lt;wsp:rsid wsp:val=&quot;00F86EA6&quot;/&gt;&lt;wsp:rsid wsp:val=&quot;00F86F7B&quot;/&gt;&lt;wsp:rsid wsp:val=&quot;00F8719C&quot;/&gt;&lt;wsp:rsid wsp:val=&quot;00F87C20&quot;/&gt;&lt;wsp:rsid wsp:val=&quot;00F90184&quot;/&gt;&lt;wsp:rsid wsp:val=&quot;00F9021D&quot;/&gt;&lt;wsp:rsid wsp:val=&quot;00F905E0&quot;/&gt;&lt;wsp:rsid wsp:val=&quot;00F9098A&quot;/&gt;&lt;wsp:rsid wsp:val=&quot;00F90B22&quot;/&gt;&lt;wsp:rsid wsp:val=&quot;00F90F16&quot;/&gt;&lt;wsp:rsid wsp:val=&quot;00F91196&quot;/&gt;&lt;wsp:rsid wsp:val=&quot;00F914E5&quot;/&gt;&lt;wsp:rsid wsp:val=&quot;00F91A98&quot;/&gt;&lt;wsp:rsid wsp:val=&quot;00F91E01&quot;/&gt;&lt;wsp:rsid wsp:val=&quot;00F9229E&quot;/&gt;&lt;wsp:rsid wsp:val=&quot;00F925D8&quot;/&gt;&lt;wsp:rsid wsp:val=&quot;00F9386C&quot;/&gt;&lt;wsp:rsid wsp:val=&quot;00F94191&quot;/&gt;&lt;wsp:rsid wsp:val=&quot;00F9423A&quot;/&gt;&lt;wsp:rsid wsp:val=&quot;00F94332&quot;/&gt;&lt;wsp:rsid wsp:val=&quot;00F94F33&quot;/&gt;&lt;wsp:rsid wsp:val=&quot;00F957AA&quot;/&gt;&lt;wsp:rsid wsp:val=&quot;00F96B4A&quot;/&gt;&lt;wsp:rsid wsp:val=&quot;00F97100&quot;/&gt;&lt;wsp:rsid wsp:val=&quot;00F97295&quot;/&gt;&lt;wsp:rsid wsp:val=&quot;00F9766F&quot;/&gt;&lt;wsp:rsid wsp:val=&quot;00F97B23&quot;/&gt;&lt;wsp:rsid wsp:val=&quot;00FA05FE&quot;/&gt;&lt;wsp:rsid wsp:val=&quot;00FA0C08&quot;/&gt;&lt;wsp:rsid wsp:val=&quot;00FA0C91&quot;/&gt;&lt;wsp:rsid wsp:val=&quot;00FA1008&quot;/&gt;&lt;wsp:rsid wsp:val=&quot;00FA1D1E&quot;/&gt;&lt;wsp:rsid wsp:val=&quot;00FA1F1C&quot;/&gt;&lt;wsp:rsid wsp:val=&quot;00FA2658&quot;/&gt;&lt;wsp:rsid wsp:val=&quot;00FA299A&quot;/&gt;&lt;wsp:rsid wsp:val=&quot;00FA2DE2&quot;/&gt;&lt;wsp:rsid wsp:val=&quot;00FA3DDE&quot;/&gt;&lt;wsp:rsid wsp:val=&quot;00FA43A0&quot;/&gt;&lt;wsp:rsid wsp:val=&quot;00FA454A&quot;/&gt;&lt;wsp:rsid wsp:val=&quot;00FA4696&quot;/&gt;&lt;wsp:rsid wsp:val=&quot;00FA4870&quot;/&gt;&lt;wsp:rsid wsp:val=&quot;00FA4B54&quot;/&gt;&lt;wsp:rsid wsp:val=&quot;00FA56F7&quot;/&gt;&lt;wsp:rsid wsp:val=&quot;00FA571D&quot;/&gt;&lt;wsp:rsid wsp:val=&quot;00FA5FD9&quot;/&gt;&lt;wsp:rsid wsp:val=&quot;00FA6573&quot;/&gt;&lt;wsp:rsid wsp:val=&quot;00FA6F24&quot;/&gt;&lt;wsp:rsid wsp:val=&quot;00FA72FF&quot;/&gt;&lt;wsp:rsid wsp:val=&quot;00FA78EA&quot;/&gt;&lt;wsp:rsid wsp:val=&quot;00FB09CA&quot;/&gt;&lt;wsp:rsid wsp:val=&quot;00FB0B80&quot;/&gt;&lt;wsp:rsid wsp:val=&quot;00FB0C44&quot;/&gt;&lt;wsp:rsid wsp:val=&quot;00FB0D11&quot;/&gt;&lt;wsp:rsid wsp:val=&quot;00FB0D4A&quot;/&gt;&lt;wsp:rsid wsp:val=&quot;00FB10BF&quot;/&gt;&lt;wsp:rsid wsp:val=&quot;00FB146A&quot;/&gt;&lt;wsp:rsid wsp:val=&quot;00FB1943&quot;/&gt;&lt;wsp:rsid wsp:val=&quot;00FB24DA&quot;/&gt;&lt;wsp:rsid wsp:val=&quot;00FB3040&quot;/&gt;&lt;wsp:rsid wsp:val=&quot;00FB3B90&quot;/&gt;&lt;wsp:rsid wsp:val=&quot;00FB4364&quot;/&gt;&lt;wsp:rsid wsp:val=&quot;00FB70BD&quot;/&gt;&lt;wsp:rsid wsp:val=&quot;00FB7A3F&quot;/&gt;&lt;wsp:rsid wsp:val=&quot;00FB7D5D&quot;/&gt;&lt;wsp:rsid wsp:val=&quot;00FC0BD0&quot;/&gt;&lt;wsp:rsid wsp:val=&quot;00FC0EAA&quot;/&gt;&lt;wsp:rsid wsp:val=&quot;00FC1B43&quot;/&gt;&lt;wsp:rsid wsp:val=&quot;00FC2156&quot;/&gt;&lt;wsp:rsid wsp:val=&quot;00FC257C&quot;/&gt;&lt;wsp:rsid wsp:val=&quot;00FC2910&quot;/&gt;&lt;wsp:rsid wsp:val=&quot;00FC2C6C&quot;/&gt;&lt;wsp:rsid wsp:val=&quot;00FC30C8&quot;/&gt;&lt;wsp:rsid wsp:val=&quot;00FC36C2&quot;/&gt;&lt;wsp:rsid wsp:val=&quot;00FC3A1C&quot;/&gt;&lt;wsp:rsid wsp:val=&quot;00FC3AAE&quot;/&gt;&lt;wsp:rsid wsp:val=&quot;00FC47EF&quot;/&gt;&lt;wsp:rsid wsp:val=&quot;00FC5031&quot;/&gt;&lt;wsp:rsid wsp:val=&quot;00FC5A67&quot;/&gt;&lt;wsp:rsid wsp:val=&quot;00FC6120&quot;/&gt;&lt;wsp:rsid wsp:val=&quot;00FC7973&quot;/&gt;&lt;wsp:rsid wsp:val=&quot;00FD008B&quot;/&gt;&lt;wsp:rsid wsp:val=&quot;00FD0DAC&quot;/&gt;&lt;wsp:rsid wsp:val=&quot;00FD1044&quot;/&gt;&lt;wsp:rsid wsp:val=&quot;00FD1743&quot;/&gt;&lt;wsp:rsid wsp:val=&quot;00FD1B0A&quot;/&gt;&lt;wsp:rsid wsp:val=&quot;00FD1F14&quot;/&gt;&lt;wsp:rsid wsp:val=&quot;00FD25A9&quot;/&gt;&lt;wsp:rsid wsp:val=&quot;00FD3375&quot;/&gt;&lt;wsp:rsid wsp:val=&quot;00FD3680&quot;/&gt;&lt;wsp:rsid wsp:val=&quot;00FD369A&quot;/&gt;&lt;wsp:rsid wsp:val=&quot;00FD3A9A&quot;/&gt;&lt;wsp:rsid wsp:val=&quot;00FD4578&quot;/&gt;&lt;wsp:rsid wsp:val=&quot;00FD4C51&quot;/&gt;&lt;wsp:rsid wsp:val=&quot;00FD4CC8&quot;/&gt;&lt;wsp:rsid wsp:val=&quot;00FD57B6&quot;/&gt;&lt;wsp:rsid wsp:val=&quot;00FD5946&quot;/&gt;&lt;wsp:rsid wsp:val=&quot;00FD6501&quot;/&gt;&lt;wsp:rsid wsp:val=&quot;00FD69EC&quot;/&gt;&lt;wsp:rsid wsp:val=&quot;00FD6C1C&quot;/&gt;&lt;wsp:rsid wsp:val=&quot;00FD6D8F&quot;/&gt;&lt;wsp:rsid wsp:val=&quot;00FD6E68&quot;/&gt;&lt;wsp:rsid wsp:val=&quot;00FD7F08&quot;/&gt;&lt;wsp:rsid wsp:val=&quot;00FE0279&quot;/&gt;&lt;wsp:rsid wsp:val=&quot;00FE1093&quot;/&gt;&lt;wsp:rsid wsp:val=&quot;00FE127D&quot;/&gt;&lt;wsp:rsid wsp:val=&quot;00FE12CA&quot;/&gt;&lt;wsp:rsid wsp:val=&quot;00FE1743&quot;/&gt;&lt;wsp:rsid wsp:val=&quot;00FE1F22&quot;/&gt;&lt;wsp:rsid wsp:val=&quot;00FE2E8E&quot;/&gt;&lt;wsp:rsid wsp:val=&quot;00FE3125&quot;/&gt;&lt;wsp:rsid wsp:val=&quot;00FE3BA4&quot;/&gt;&lt;wsp:rsid wsp:val=&quot;00FE40AB&quot;/&gt;&lt;wsp:rsid wsp:val=&quot;00FE46A0&quot;/&gt;&lt;wsp:rsid wsp:val=&quot;00FE4B2A&quot;/&gt;&lt;wsp:rsid wsp:val=&quot;00FE4D06&quot;/&gt;&lt;wsp:rsid wsp:val=&quot;00FE5EDF&quot;/&gt;&lt;wsp:rsid wsp:val=&quot;00FE639B&quot;/&gt;&lt;wsp:rsid wsp:val=&quot;00FE663E&quot;/&gt;&lt;wsp:rsid wsp:val=&quot;00FE66F1&quot;/&gt;&lt;wsp:rsid wsp:val=&quot;00FE6F10&quot;/&gt;&lt;wsp:rsid wsp:val=&quot;00FE706E&quot;/&gt;&lt;wsp:rsid wsp:val=&quot;00FE7B4F&quot;/&gt;&lt;wsp:rsid wsp:val=&quot;00FE7BBD&quot;/&gt;&lt;wsp:rsid wsp:val=&quot;00FF004F&quot;/&gt;&lt;wsp:rsid wsp:val=&quot;00FF0131&quot;/&gt;&lt;wsp:rsid wsp:val=&quot;00FF09D5&quot;/&gt;&lt;wsp:rsid wsp:val=&quot;00FF0C2E&quot;/&gt;&lt;wsp:rsid wsp:val=&quot;00FF0D37&quot;/&gt;&lt;wsp:rsid wsp:val=&quot;00FF1195&quot;/&gt;&lt;wsp:rsid wsp:val=&quot;00FF1357&quot;/&gt;&lt;wsp:rsid wsp:val=&quot;00FF1503&quot;/&gt;&lt;wsp:rsid wsp:val=&quot;00FF1887&quot;/&gt;&lt;wsp:rsid wsp:val=&quot;00FF1A03&quot;/&gt;&lt;wsp:rsid wsp:val=&quot;00FF1A3D&quot;/&gt;&lt;wsp:rsid wsp:val=&quot;00FF1B32&quot;/&gt;&lt;wsp:rsid wsp:val=&quot;00FF26CD&quot;/&gt;&lt;wsp:rsid wsp:val=&quot;00FF278E&quot;/&gt;&lt;wsp:rsid wsp:val=&quot;00FF2CD0&quot;/&gt;&lt;wsp:rsid wsp:val=&quot;00FF3490&quot;/&gt;&lt;wsp:rsid wsp:val=&quot;00FF3758&quot;/&gt;&lt;wsp:rsid wsp:val=&quot;00FF3C3E&quot;/&gt;&lt;wsp:rsid wsp:val=&quot;00FF46EA&quot;/&gt;&lt;wsp:rsid wsp:val=&quot;00FF516B&quot;/&gt;&lt;wsp:rsid wsp:val=&quot;00FF5959&quot;/&gt;&lt;wsp:rsid wsp:val=&quot;00FF5A1E&quot;/&gt;&lt;wsp:rsid wsp:val=&quot;00FF5CCB&quot;/&gt;&lt;wsp:rsid wsp:val=&quot;00FF637D&quot;/&gt;&lt;wsp:rsid wsp:val=&quot;00FF70E6&quot;/&gt;&lt;wsp:rsid wsp:val=&quot;00FF7550&quot;/&gt;&lt;wsp:rsid wsp:val=&quot;00FF7C53&quot;/&gt;&lt;/wsp:rsids&gt;&lt;/w:docPr&gt;&lt;w:body&gt;&lt;wx:sect&gt;&lt;w:p wsp:rsidR=&quot;00000000&quot; wsp:rsidRDefault=&quot;00DD6E67&quot; wsp:rsidP=&quot;00DD6E67&quot;&gt;&lt;m:oMathPara&gt;&lt;m:oMath&gt;&lt;m:r&gt;&lt;w:rPr&gt;&lt;w:rFonts w:ascii=&quot;Cambria Math&quot; w:h-ansi=&quot;Cambria Math&quot;/&gt;&lt;wx:font wx:val=&quot;Cambria Math&quot;/&gt;&lt;w:i/&gt;&lt;/w:rPr&gt;&lt;m:t&gt;Î³&lt;/m:t&gt;&lt;/m:r&gt;&lt;/m:oMath&gt;&lt;/m:oMathPara&gt;&lt;/w:p&gt;&lt;w:sectPr wsp:rsidR=&quot;00000000&quot;&gt;&lt;w:pgSz w:w=&quot;12240&quot; w:h=&quot;15840&quot;/&gt;&lt;w:pgMar w:top=&quot;1701&quot; w:right=&quot;1440&quot; w:bottom=&quot;1440&quot; w:left=&quot;1440&quot; w:header=&quot;720&quot; w:footer=&quot;720&quot; w:gutter=&quot;0&quot;/&gt;&lt;w:cols w:space=&quot;720&quot;/&gt;&lt;/w:sectPr&gt;&lt;/wx:sect&gt;&lt;/w:body&gt;&lt;/w:wordDocument&gt;">
            <v:imagedata r:id="rId14" o:title="" chromakey="white"/>
          </v:shape>
        </w:pict>
      </w:r>
      <w:r w:rsidRPr="00AA2708">
        <w:rPr>
          <w:szCs w:val="22"/>
          <w:lang w:eastAsia="ko-KR"/>
        </w:rPr>
        <w:instrText xml:space="preserve"> </w:instrText>
      </w:r>
      <w:r w:rsidRPr="00AA2708">
        <w:rPr>
          <w:szCs w:val="22"/>
          <w:lang w:eastAsia="ko-KR"/>
        </w:rPr>
        <w:fldChar w:fldCharType="separate"/>
      </w:r>
      <w:r w:rsidR="00823F94">
        <w:rPr>
          <w:szCs w:val="22"/>
          <w:lang w:eastAsia="ko-KR"/>
        </w:rPr>
        <w:pict w14:anchorId="1E4F0C86">
          <v:shape id="_x0000_i1033" type="#_x0000_t75" style="width:5.45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60&quot;/&gt;&lt;w:doNotEmbedSystemFonts/&gt;&lt;w:bordersDontSurroundHeader/&gt;&lt;w:bordersDontSurroundFooter/&gt;&lt;w:stylePaneFormatFilter w:val=&quot;3F01&quot;/&gt;&lt;w:defaultTabStop w:val=&quot;720&quot;/&gt;&lt;w:doNotHyphenateCaps/&gt;&lt;w:displayHorizontalDrawingGridEvery w:val=&quot;0&quot;/&gt;&lt;w:displayVerticalDrawingGridEvery w:val=&quot;0&quot;/&gt;&lt;w:useMarginsForDrawingGridOrigin/&gt;&lt;w:doNotShadeFormData/&gt;&lt;w:characterSpacingControl w:val=&quot;DontCompress&quot;/&gt;&lt;w:webPageEncoding w:val=&quot;windows-1252&quot;/&gt;&lt;w:optimizeForBrowser/&gt;&lt;w:relyOnVML/&gt;&lt;w:allowPNG/&gt;&lt;w:targetScreenSz w:val=&quot;800x600&quot;/&gt;&lt;w:validateAgainstSchema/&gt;&lt;w:saveInvalidXML w:val=&quot;off&quot;/&gt;&lt;w:ignoreMixedContent w:val=&quot;off&quot;/&gt;&lt;w:alwaysShowPlaceholderText w:val=&quot;off&quot;/&gt;&lt;w:endnotePr&gt;&lt;w:numFmt w:val=&quot;decimal&quot;/&gt;&lt;/w:endnotePr&gt;&lt;w:compat&gt;&lt;w:breakWrappedTables/&gt;&lt;w:snapToGridInCell/&gt;&lt;w:wrapTextWithPunct/&gt;&lt;w:useAsianBreakRules/&gt;&lt;w:dontGrowAutofit/&gt;&lt;w:useFELayout/&gt;&lt;/w:compat&gt;&lt;wsp:rsids&gt;&lt;wsp:rsidRoot wsp:val=&quot;00A81156&quot;/&gt;&lt;wsp:rsid wsp:val=&quot;00000204&quot;/&gt;&lt;wsp:rsid wsp:val=&quot;000003C2&quot;/&gt;&lt;wsp:rsid wsp:val=&quot;00001204&quot;/&gt;&lt;wsp:rsid wsp:val=&quot;000017FB&quot;/&gt;&lt;wsp:rsid wsp:val=&quot;00001E69&quot;/&gt;&lt;wsp:rsid wsp:val=&quot;0000213C&quot;/&gt;&lt;wsp:rsid wsp:val=&quot;00002446&quot;/&gt;&lt;wsp:rsid wsp:val=&quot;0000293B&quot;/&gt;&lt;wsp:rsid wsp:val=&quot;00003E77&quot;/&gt;&lt;wsp:rsid wsp:val=&quot;00003F5E&quot;/&gt;&lt;wsp:rsid wsp:val=&quot;00004891&quot;/&gt;&lt;wsp:rsid wsp:val=&quot;00005FEC&quot;/&gt;&lt;wsp:rsid wsp:val=&quot;000060A6&quot;/&gt;&lt;wsp:rsid wsp:val=&quot;0000660D&quot;/&gt;&lt;wsp:rsid wsp:val=&quot;0000666D&quot;/&gt;&lt;wsp:rsid wsp:val=&quot;000073C5&quot;/&gt;&lt;wsp:rsid wsp:val=&quot;0000749B&quot;/&gt;&lt;wsp:rsid wsp:val=&quot;00007E98&quot;/&gt;&lt;wsp:rsid wsp:val=&quot;000100AF&quot;/&gt;&lt;wsp:rsid wsp:val=&quot;00010473&quot;/&gt;&lt;wsp:rsid wsp:val=&quot;00010D4E&quot;/&gt;&lt;wsp:rsid wsp:val=&quot;00010DBA&quot;/&gt;&lt;wsp:rsid wsp:val=&quot;00010E2A&quot;/&gt;&lt;wsp:rsid wsp:val=&quot;0001159E&quot;/&gt;&lt;wsp:rsid wsp:val=&quot;00012A25&quot;/&gt;&lt;wsp:rsid wsp:val=&quot;00013058&quot;/&gt;&lt;wsp:rsid wsp:val=&quot;0001311E&quot;/&gt;&lt;wsp:rsid wsp:val=&quot;00013247&quot;/&gt;&lt;wsp:rsid wsp:val=&quot;00013D4B&quot;/&gt;&lt;wsp:rsid wsp:val=&quot;00013FF1&quot;/&gt;&lt;wsp:rsid wsp:val=&quot;00014672&quot;/&gt;&lt;wsp:rsid wsp:val=&quot;00015AA2&quot;/&gt;&lt;wsp:rsid wsp:val=&quot;00015BF8&quot;/&gt;&lt;wsp:rsid wsp:val=&quot;00015CDB&quot;/&gt;&lt;wsp:rsid wsp:val=&quot;0001647F&quot;/&gt;&lt;wsp:rsid wsp:val=&quot;00016986&quot;/&gt;&lt;wsp:rsid wsp:val=&quot;00016ED6&quot;/&gt;&lt;wsp:rsid wsp:val=&quot;00017554&quot;/&gt;&lt;wsp:rsid wsp:val=&quot;00017751&quot;/&gt;&lt;wsp:rsid wsp:val=&quot;00017AA1&quot;/&gt;&lt;wsp:rsid wsp:val=&quot;00017D09&quot;/&gt;&lt;wsp:rsid wsp:val=&quot;00017F20&quot;/&gt;&lt;wsp:rsid wsp:val=&quot;000202FA&quot;/&gt;&lt;wsp:rsid wsp:val=&quot;0002030A&quot;/&gt;&lt;wsp:rsid wsp:val=&quot;0002079F&quot;/&gt;&lt;wsp:rsid wsp:val=&quot;00021381&quot;/&gt;&lt;wsp:rsid wsp:val=&quot;0002198D&quot;/&gt;&lt;wsp:rsid wsp:val=&quot;00021AB7&quot;/&gt;&lt;wsp:rsid wsp:val=&quot;00021B72&quot;/&gt;&lt;wsp:rsid wsp:val=&quot;00021FD9&quot;/&gt;&lt;wsp:rsid wsp:val=&quot;00022C26&quot;/&gt;&lt;wsp:rsid wsp:val=&quot;00023566&quot;/&gt;&lt;wsp:rsid wsp:val=&quot;00023695&quot;/&gt;&lt;wsp:rsid wsp:val=&quot;00023800&quot;/&gt;&lt;wsp:rsid wsp:val=&quot;00023E41&quot;/&gt;&lt;wsp:rsid wsp:val=&quot;00024788&quot;/&gt;&lt;wsp:rsid wsp:val=&quot;00024C2D&quot;/&gt;&lt;wsp:rsid wsp:val=&quot;00024D14&quot;/&gt;&lt;wsp:rsid wsp:val=&quot;00024FB8&quot;/&gt;&lt;wsp:rsid wsp:val=&quot;00025DE1&quot;/&gt;&lt;wsp:rsid wsp:val=&quot;00025F0C&quot;/&gt;&lt;wsp:rsid wsp:val=&quot;00026517&quot;/&gt;&lt;wsp:rsid wsp:val=&quot;000272BD&quot;/&gt;&lt;wsp:rsid wsp:val=&quot;000279A7&quot;/&gt;&lt;wsp:rsid wsp:val=&quot;0003042A&quot;/&gt;&lt;wsp:rsid wsp:val=&quot;000306E5&quot;/&gt;&lt;wsp:rsid wsp:val=&quot;000306FD&quot;/&gt;&lt;wsp:rsid wsp:val=&quot;00030F89&quot;/&gt;&lt;wsp:rsid wsp:val=&quot;0003135F&quot;/&gt;&lt;wsp:rsid wsp:val=&quot;00031446&quot;/&gt;&lt;wsp:rsid wsp:val=&quot;00031CF6&quot;/&gt;&lt;wsp:rsid wsp:val=&quot;00031D0C&quot;/&gt;&lt;wsp:rsid wsp:val=&quot;00032A9A&quot;/&gt;&lt;wsp:rsid wsp:val=&quot;00032D70&quot;/&gt;&lt;wsp:rsid wsp:val=&quot;0003368F&quot;/&gt;&lt;wsp:rsid wsp:val=&quot;000340D9&quot;/&gt;&lt;wsp:rsid wsp:val=&quot;0003420D&quot;/&gt;&lt;wsp:rsid wsp:val=&quot;000355F4&quot;/&gt;&lt;wsp:rsid wsp:val=&quot;00035785&quot;/&gt;&lt;wsp:rsid wsp:val=&quot;00036099&quot;/&gt;&lt;wsp:rsid wsp:val=&quot;0003652F&quot;/&gt;&lt;wsp:rsid wsp:val=&quot;00036791&quot;/&gt;&lt;wsp:rsid wsp:val=&quot;00036B3D&quot;/&gt;&lt;wsp:rsid wsp:val=&quot;00037811&quot;/&gt;&lt;wsp:rsid wsp:val=&quot;000378D9&quot;/&gt;&lt;wsp:rsid wsp:val=&quot;00040022&quot;/&gt;&lt;wsp:rsid wsp:val=&quot;000401AD&quot;/&gt;&lt;wsp:rsid wsp:val=&quot;00040577&quot;/&gt;&lt;wsp:rsid wsp:val=&quot;000406C0&quot;/&gt;&lt;wsp:rsid wsp:val=&quot;00040A75&quot;/&gt;&lt;wsp:rsid wsp:val=&quot;0004102E&quot;/&gt;&lt;wsp:rsid wsp:val=&quot;00041566&quot;/&gt;&lt;wsp:rsid wsp:val=&quot;00041B51&quot;/&gt;&lt;wsp:rsid wsp:val=&quot;0004225D&quot;/&gt;&lt;wsp:rsid wsp:val=&quot;00042932&quot;/&gt;&lt;wsp:rsid wsp:val=&quot;00042A70&quot;/&gt;&lt;wsp:rsid wsp:val=&quot;00043283&quot;/&gt;&lt;wsp:rsid wsp:val=&quot;000441BF&quot;/&gt;&lt;wsp:rsid wsp:val=&quot;00045126&quot;/&gt;&lt;wsp:rsid wsp:val=&quot;00045282&quot;/&gt;&lt;wsp:rsid wsp:val=&quot;00045775&quot;/&gt;&lt;wsp:rsid wsp:val=&quot;000469D2&quot;/&gt;&lt;wsp:rsid wsp:val=&quot;00046CFD&quot;/&gt;&lt;wsp:rsid wsp:val=&quot;0004724F&quot;/&gt;&lt;wsp:rsid wsp:val=&quot;00047370&quot;/&gt;&lt;wsp:rsid wsp:val=&quot;00047DF8&quot;/&gt;&lt;wsp:rsid wsp:val=&quot;0005072D&quot;/&gt;&lt;wsp:rsid wsp:val=&quot;00050739&quot;/&gt;&lt;wsp:rsid wsp:val=&quot;000509CC&quot;/&gt;&lt;wsp:rsid wsp:val=&quot;00051686&quot;/&gt;&lt;wsp:rsid wsp:val=&quot;00051998&quot;/&gt;&lt;wsp:rsid wsp:val=&quot;00051F75&quot;/&gt;&lt;wsp:rsid wsp:val=&quot;000526FC&quot;/&gt;&lt;wsp:rsid wsp:val=&quot;00052812&quot;/&gt;&lt;wsp:rsid wsp:val=&quot;00052A44&quot;/&gt;&lt;wsp:rsid wsp:val=&quot;00052FEC&quot;/&gt;&lt;wsp:rsid wsp:val=&quot;000546F3&quot;/&gt;&lt;wsp:rsid wsp:val=&quot;00054C5E&quot;/&gt;&lt;wsp:rsid wsp:val=&quot;00055181&quot;/&gt;&lt;wsp:rsid wsp:val=&quot;0005560F&quot;/&gt;&lt;wsp:rsid wsp:val=&quot;0005597C&quot;/&gt;&lt;wsp:rsid wsp:val=&quot;00055CD4&quot;/&gt;&lt;wsp:rsid wsp:val=&quot;00056962&quot;/&gt;&lt;wsp:rsid wsp:val=&quot;00056967&quot;/&gt;&lt;wsp:rsid wsp:val=&quot;00056B83&quot;/&gt;&lt;wsp:rsid wsp:val=&quot;00057200&quot;/&gt;&lt;wsp:rsid wsp:val=&quot;00057328&quot;/&gt;&lt;wsp:rsid wsp:val=&quot;0005754D&quot;/&gt;&lt;wsp:rsid wsp:val=&quot;0005762D&quot;/&gt;&lt;wsp:rsid wsp:val=&quot;00057A06&quot;/&gt;&lt;wsp:rsid wsp:val=&quot;00057B9B&quot;/&gt;&lt;wsp:rsid wsp:val=&quot;0006002A&quot;/&gt;&lt;wsp:rsid wsp:val=&quot;0006008A&quot;/&gt;&lt;wsp:rsid wsp:val=&quot;000600B5&quot;/&gt;&lt;wsp:rsid wsp:val=&quot;000604C6&quot;/&gt;&lt;wsp:rsid wsp:val=&quot;000611BD&quot;/&gt;&lt;wsp:rsid wsp:val=&quot;00061627&quot;/&gt;&lt;wsp:rsid wsp:val=&quot;00062303&quot;/&gt;&lt;wsp:rsid wsp:val=&quot;00062444&quot;/&gt;&lt;wsp:rsid wsp:val=&quot;0006295F&quot;/&gt;&lt;wsp:rsid wsp:val=&quot;000629AC&quot;/&gt;&lt;wsp:rsid wsp:val=&quot;000630EB&quot;/&gt;&lt;wsp:rsid wsp:val=&quot;00063322&quot;/&gt;&lt;wsp:rsid wsp:val=&quot;0006347F&quot;/&gt;&lt;wsp:rsid wsp:val=&quot;00063AC1&quot;/&gt;&lt;wsp:rsid wsp:val=&quot;00064607&quot;/&gt;&lt;wsp:rsid wsp:val=&quot;00064617&quot;/&gt;&lt;wsp:rsid wsp:val=&quot;00065D55&quot;/&gt;&lt;wsp:rsid wsp:val=&quot;0006625D&quot;/&gt;&lt;wsp:rsid wsp:val=&quot;0006681C&quot;/&gt;&lt;wsp:rsid wsp:val=&quot;00066BF8&quot;/&gt;&lt;wsp:rsid wsp:val=&quot;00066C9A&quot;/&gt;&lt;wsp:rsid wsp:val=&quot;00066D0A&quot;/&gt;&lt;wsp:rsid wsp:val=&quot;00066DA7&quot;/&gt;&lt;wsp:rsid wsp:val=&quot;0006741A&quot;/&gt;&lt;wsp:rsid wsp:val=&quot;000677BD&quot;/&gt;&lt;wsp:rsid wsp:val=&quot;00070465&quot;/&gt;&lt;wsp:rsid wsp:val=&quot;0007065F&quot;/&gt;&lt;wsp:rsid wsp:val=&quot;00070D88&quot;/&gt;&lt;wsp:rsid wsp:val=&quot;000716D7&quot;/&gt;&lt;wsp:rsid wsp:val=&quot;000721C5&quot;/&gt;&lt;wsp:rsid wsp:val=&quot;00073BE9&quot;/&gt;&lt;wsp:rsid wsp:val=&quot;000745C3&quot;/&gt;&lt;wsp:rsid wsp:val=&quot;00074A1E&quot;/&gt;&lt;wsp:rsid wsp:val=&quot;00074A8B&quot;/&gt;&lt;wsp:rsid wsp:val=&quot;00074D21&quot;/&gt;&lt;wsp:rsid wsp:val=&quot;0007515D&quot;/&gt;&lt;wsp:rsid wsp:val=&quot;00075B9D&quot;/&gt;&lt;wsp:rsid wsp:val=&quot;00077954&quot;/&gt;&lt;wsp:rsid wsp:val=&quot;00077B2F&quot;/&gt;&lt;wsp:rsid wsp:val=&quot;00077BC2&quot;/&gt;&lt;wsp:rsid wsp:val=&quot;00077BF2&quot;/&gt;&lt;wsp:rsid wsp:val=&quot;00077E97&quot;/&gt;&lt;wsp:rsid wsp:val=&quot;00080030&quot;/&gt;&lt;wsp:rsid wsp:val=&quot;00080090&quot;/&gt;&lt;wsp:rsid wsp:val=&quot;00080093&quot;/&gt;&lt;wsp:rsid wsp:val=&quot;000803C3&quot;/&gt;&lt;wsp:rsid wsp:val=&quot;00081913&quot;/&gt;&lt;wsp:rsid wsp:val=&quot;00082854&quot;/&gt;&lt;wsp:rsid wsp:val=&quot;000839ED&quot;/&gt;&lt;wsp:rsid wsp:val=&quot;00083AF2&quot;/&gt;&lt;wsp:rsid wsp:val=&quot;000840A2&quot;/&gt;&lt;wsp:rsid wsp:val=&quot;00084964&quot;/&gt;&lt;wsp:rsid wsp:val=&quot;00084F05&quot;/&gt;&lt;wsp:rsid wsp:val=&quot;00085FD0&quot;/&gt;&lt;wsp:rsid wsp:val=&quot;000865A1&quot;/&gt;&lt;wsp:rsid wsp:val=&quot;000865CA&quot;/&gt;&lt;wsp:rsid wsp:val=&quot;00086CF9&quot;/&gt;&lt;wsp:rsid wsp:val=&quot;00086DFD&quot;/&gt;&lt;wsp:rsid wsp:val=&quot;00086E35&quot;/&gt;&lt;wsp:rsid wsp:val=&quot;00086EED&quot;/&gt;&lt;wsp:rsid wsp:val=&quot;00087674&quot;/&gt;&lt;wsp:rsid wsp:val=&quot;000876CF&quot;/&gt;&lt;wsp:rsid wsp:val=&quot;00087C6C&quot;/&gt;&lt;wsp:rsid wsp:val=&quot;00087FFD&quot;/&gt;&lt;wsp:rsid wsp:val=&quot;00090092&quot;/&gt;&lt;wsp:rsid wsp:val=&quot;0009053D&quot;/&gt;&lt;wsp:rsid wsp:val=&quot;000908E2&quot;/&gt;&lt;wsp:rsid wsp:val=&quot;00090CA6&quot;/&gt;&lt;wsp:rsid wsp:val=&quot;00090D8F&quot;/&gt;&lt;wsp:rsid wsp:val=&quot;00091067&quot;/&gt;&lt;wsp:rsid wsp:val=&quot;00091228&quot;/&gt;&lt;wsp:rsid wsp:val=&quot;00091DAC&quot;/&gt;&lt;wsp:rsid wsp:val=&quot;00091E9B&quot;/&gt;&lt;wsp:rsid wsp:val=&quot;00092878&quot;/&gt;&lt;wsp:rsid wsp:val=&quot;00093367&quot;/&gt;&lt;wsp:rsid wsp:val=&quot;00093829&quot;/&gt;&lt;wsp:rsid wsp:val=&quot;00093B85&quot;/&gt;&lt;wsp:rsid wsp:val=&quot;00093D14&quot;/&gt;&lt;wsp:rsid wsp:val=&quot;00093D9F&quot;/&gt;&lt;wsp:rsid wsp:val=&quot;0009442B&quot;/&gt;&lt;wsp:rsid wsp:val=&quot;00094667&quot;/&gt;&lt;wsp:rsid wsp:val=&quot;0009479B&quot;/&gt;&lt;wsp:rsid wsp:val=&quot;000947AF&quot;/&gt;&lt;wsp:rsid wsp:val=&quot;000949DD&quot;/&gt;&lt;wsp:rsid wsp:val=&quot;00096008&quot;/&gt;&lt;wsp:rsid wsp:val=&quot;0009639D&quot;/&gt;&lt;wsp:rsid wsp:val=&quot;00096F3D&quot;/&gt;&lt;wsp:rsid wsp:val=&quot;000971F9&quot;/&gt;&lt;wsp:rsid wsp:val=&quot;000A0686&quot;/&gt;&lt;wsp:rsid wsp:val=&quot;000A0F95&quot;/&gt;&lt;wsp:rsid wsp:val=&quot;000A1105&quot;/&gt;&lt;wsp:rsid wsp:val=&quot;000A1410&quot;/&gt;&lt;wsp:rsid wsp:val=&quot;000A14E2&quot;/&gt;&lt;wsp:rsid wsp:val=&quot;000A1555&quot;/&gt;&lt;wsp:rsid wsp:val=&quot;000A26D8&quot;/&gt;&lt;wsp:rsid wsp:val=&quot;000A2F02&quot;/&gt;&lt;wsp:rsid wsp:val=&quot;000A30D6&quot;/&gt;&lt;wsp:rsid wsp:val=&quot;000A386B&quot;/&gt;&lt;wsp:rsid wsp:val=&quot;000A3F9A&quot;/&gt;&lt;wsp:rsid wsp:val=&quot;000A4405&quot;/&gt;&lt;wsp:rsid wsp:val=&quot;000A47AB&quot;/&gt;&lt;wsp:rsid wsp:val=&quot;000A4BAD&quot;/&gt;&lt;wsp:rsid wsp:val=&quot;000A4C2C&quot;/&gt;&lt;wsp:rsid wsp:val=&quot;000A4FF8&quot;/&gt;&lt;wsp:rsid wsp:val=&quot;000A5E51&quot;/&gt;&lt;wsp:rsid wsp:val=&quot;000A5FCA&quot;/&gt;&lt;wsp:rsid wsp:val=&quot;000A6067&quot;/&gt;&lt;wsp:rsid wsp:val=&quot;000A62B4&quot;/&gt;&lt;wsp:rsid wsp:val=&quot;000A6441&quot;/&gt;&lt;wsp:rsid wsp:val=&quot;000A6BE2&quot;/&gt;&lt;wsp:rsid wsp:val=&quot;000A6C92&quot;/&gt;&lt;wsp:rsid wsp:val=&quot;000A70FC&quot;/&gt;&lt;wsp:rsid wsp:val=&quot;000A7330&quot;/&gt;&lt;wsp:rsid wsp:val=&quot;000A73B2&quot;/&gt;&lt;wsp:rsid wsp:val=&quot;000B0191&quot;/&gt;&lt;wsp:rsid wsp:val=&quot;000B067E&quot;/&gt;&lt;wsp:rsid wsp:val=&quot;000B0826&quot;/&gt;&lt;wsp:rsid wsp:val=&quot;000B0B0B&quot;/&gt;&lt;wsp:rsid wsp:val=&quot;000B106F&quot;/&gt;&lt;wsp:rsid wsp:val=&quot;000B1280&quot;/&gt;&lt;wsp:rsid wsp:val=&quot;000B16FC&quot;/&gt;&lt;wsp:rsid wsp:val=&quot;000B2255&quot;/&gt;&lt;wsp:rsid wsp:val=&quot;000B2D0C&quot;/&gt;&lt;wsp:rsid wsp:val=&quot;000B2FA0&quot;/&gt;&lt;wsp:rsid wsp:val=&quot;000B324A&quot;/&gt;&lt;wsp:rsid wsp:val=&quot;000B3793&quot;/&gt;&lt;wsp:rsid wsp:val=&quot;000B42E4&quot;/&gt;&lt;wsp:rsid wsp:val=&quot;000B45A7&quot;/&gt;&lt;wsp:rsid wsp:val=&quot;000B4946&quot;/&gt;&lt;wsp:rsid wsp:val=&quot;000B49DA&quot;/&gt;&lt;wsp:rsid wsp:val=&quot;000B4E5A&quot;/&gt;&lt;wsp:rsid wsp:val=&quot;000B5036&quot;/&gt;&lt;wsp:rsid wsp:val=&quot;000B5D60&quot;/&gt;&lt;wsp:rsid wsp:val=&quot;000B5F77&quot;/&gt;&lt;wsp:rsid wsp:val=&quot;000B68A2&quot;/&gt;&lt;wsp:rsid wsp:val=&quot;000B780B&quot;/&gt;&lt;wsp:rsid wsp:val=&quot;000B7B61&quot;/&gt;&lt;wsp:rsid wsp:val=&quot;000C0A25&quot;/&gt;&lt;wsp:rsid wsp:val=&quot;000C0F6F&quot;/&gt;&lt;wsp:rsid wsp:val=&quot;000C1B0F&quot;/&gt;&lt;wsp:rsid wsp:val=&quot;000C1BF1&quot;/&gt;&lt;wsp:rsid wsp:val=&quot;000C1C67&quot;/&gt;&lt;wsp:rsid wsp:val=&quot;000C1DB5&quot;/&gt;&lt;wsp:rsid wsp:val=&quot;000C1FC2&quot;/&gt;&lt;wsp:rsid wsp:val=&quot;000C2691&quot;/&gt;&lt;wsp:rsid wsp:val=&quot;000C2DFC&quot;/&gt;&lt;wsp:rsid wsp:val=&quot;000C4950&quot;/&gt;&lt;wsp:rsid wsp:val=&quot;000C526E&quot;/&gt;&lt;wsp:rsid wsp:val=&quot;000C5AC4&quot;/&gt;&lt;wsp:rsid wsp:val=&quot;000C5DEA&quot;/&gt;&lt;wsp:rsid wsp:val=&quot;000C5F83&quot;/&gt;&lt;wsp:rsid wsp:val=&quot;000C7BAE&quot;/&gt;&lt;wsp:rsid wsp:val=&quot;000C7CBC&quot;/&gt;&lt;wsp:rsid wsp:val=&quot;000D0522&quot;/&gt;&lt;wsp:rsid wsp:val=&quot;000D0955&quot;/&gt;&lt;wsp:rsid wsp:val=&quot;000D0C24&quot;/&gt;&lt;wsp:rsid wsp:val=&quot;000D108D&quot;/&gt;&lt;wsp:rsid wsp:val=&quot;000D1B87&quot;/&gt;&lt;wsp:rsid wsp:val=&quot;000D1CE1&quot;/&gt;&lt;wsp:rsid wsp:val=&quot;000D1E95&quot;/&gt;&lt;wsp:rsid wsp:val=&quot;000D2291&quot;/&gt;&lt;wsp:rsid wsp:val=&quot;000D4022&quot;/&gt;&lt;wsp:rsid wsp:val=&quot;000D41F1&quot;/&gt;&lt;wsp:rsid wsp:val=&quot;000D48CC&quot;/&gt;&lt;wsp:rsid wsp:val=&quot;000D4C6D&quot;/&gt;&lt;wsp:rsid wsp:val=&quot;000D4F15&quot;/&gt;&lt;wsp:rsid wsp:val=&quot;000D566A&quot;/&gt;&lt;wsp:rsid wsp:val=&quot;000D5882&quot;/&gt;&lt;wsp:rsid wsp:val=&quot;000D5BB2&quot;/&gt;&lt;wsp:rsid wsp:val=&quot;000D5E71&quot;/&gt;&lt;wsp:rsid wsp:val=&quot;000D6FE8&quot;/&gt;&lt;wsp:rsid wsp:val=&quot;000D7D0A&quot;/&gt;&lt;wsp:rsid wsp:val=&quot;000D7DD9&quot;/&gt;&lt;wsp:rsid wsp:val=&quot;000E089D&quot;/&gt;&lt;wsp:rsid wsp:val=&quot;000E0C92&quot;/&gt;&lt;wsp:rsid wsp:val=&quot;000E1312&quot;/&gt;&lt;wsp:rsid wsp:val=&quot;000E1C02&quot;/&gt;&lt;wsp:rsid wsp:val=&quot;000E2351&quot;/&gt;&lt;wsp:rsid wsp:val=&quot;000E32F8&quot;/&gt;&lt;wsp:rsid wsp:val=&quot;000E4E9D&quot;/&gt;&lt;wsp:rsid wsp:val=&quot;000E52FD&quot;/&gt;&lt;wsp:rsid wsp:val=&quot;000E5332&quot;/&gt;&lt;wsp:rsid wsp:val=&quot;000E53A7&quot;/&gt;&lt;wsp:rsid wsp:val=&quot;000E53C5&quot;/&gt;&lt;wsp:rsid wsp:val=&quot;000E5527&quot;/&gt;&lt;wsp:rsid wsp:val=&quot;000E5C00&quot;/&gt;&lt;wsp:rsid wsp:val=&quot;000E5FAE&quot;/&gt;&lt;wsp:rsid wsp:val=&quot;000E64D7&quot;/&gt;&lt;wsp:rsid wsp:val=&quot;000E6667&quot;/&gt;&lt;wsp:rsid wsp:val=&quot;000E6958&quot;/&gt;&lt;wsp:rsid wsp:val=&quot;000E6C57&quot;/&gt;&lt;wsp:rsid wsp:val=&quot;000E71B1&quot;/&gt;&lt;wsp:rsid wsp:val=&quot;000E7453&quot;/&gt;&lt;wsp:rsid wsp:val=&quot;000E7953&quot;/&gt;&lt;wsp:rsid wsp:val=&quot;000E7C7F&quot;/&gt;&lt;wsp:rsid wsp:val=&quot;000E7CBF&quot;/&gt;&lt;wsp:rsid wsp:val=&quot;000F091F&quot;/&gt;&lt;wsp:rsid wsp:val=&quot;000F0C7D&quot;/&gt;&lt;wsp:rsid wsp:val=&quot;000F149C&quot;/&gt;&lt;wsp:rsid wsp:val=&quot;000F173A&quot;/&gt;&lt;wsp:rsid wsp:val=&quot;000F196B&quot;/&gt;&lt;wsp:rsid wsp:val=&quot;000F19BD&quot;/&gt;&lt;wsp:rsid wsp:val=&quot;000F214F&quot;/&gt;&lt;wsp:rsid wsp:val=&quot;000F239E&quot;/&gt;&lt;wsp:rsid wsp:val=&quot;000F2935&quot;/&gt;&lt;wsp:rsid wsp:val=&quot;000F2B03&quot;/&gt;&lt;wsp:rsid wsp:val=&quot;000F301A&quot;/&gt;&lt;wsp:rsid wsp:val=&quot;000F350D&quot;/&gt;&lt;wsp:rsid wsp:val=&quot;000F36B0&quot;/&gt;&lt;wsp:rsid wsp:val=&quot;000F38C2&quot;/&gt;&lt;wsp:rsid wsp:val=&quot;000F4557&quot;/&gt;&lt;wsp:rsid wsp:val=&quot;000F479D&quot;/&gt;&lt;wsp:rsid wsp:val=&quot;000F5086&quot;/&gt;&lt;wsp:rsid wsp:val=&quot;000F56A0&quot;/&gt;&lt;wsp:rsid wsp:val=&quot;000F6455&quot;/&gt;&lt;wsp:rsid wsp:val=&quot;000F6793&quot;/&gt;&lt;wsp:rsid wsp:val=&quot;000F726C&quot;/&gt;&lt;wsp:rsid wsp:val=&quot;000F746F&quot;/&gt;&lt;wsp:rsid wsp:val=&quot;000F7BCE&quot;/&gt;&lt;wsp:rsid wsp:val=&quot;000F7BEF&quot;/&gt;&lt;wsp:rsid wsp:val=&quot;00100130&quot;/&gt;&lt;wsp:rsid wsp:val=&quot;00100208&quot;/&gt;&lt;wsp:rsid wsp:val=&quot;00100900&quot;/&gt;&lt;wsp:rsid wsp:val=&quot;00101B34&quot;/&gt;&lt;wsp:rsid wsp:val=&quot;0010226C&quot;/&gt;&lt;wsp:rsid wsp:val=&quot;00103038&quot;/&gt;&lt;wsp:rsid wsp:val=&quot;001032E8&quot;/&gt;&lt;wsp:rsid wsp:val=&quot;00103355&quot;/&gt;&lt;wsp:rsid wsp:val=&quot;00103CCF&quot;/&gt;&lt;wsp:rsid wsp:val=&quot;00103D59&quot;/&gt;&lt;wsp:rsid wsp:val=&quot;00104253&quot;/&gt;&lt;wsp:rsid wsp:val=&quot;001042BD&quot;/&gt;&lt;wsp:rsid wsp:val=&quot;00104C59&quot;/&gt;&lt;wsp:rsid wsp:val=&quot;00105585&quot;/&gt;&lt;wsp:rsid wsp:val=&quot;0010568F&quot;/&gt;&lt;wsp:rsid wsp:val=&quot;00105911&quot;/&gt;&lt;wsp:rsid wsp:val=&quot;00105B1F&quot;/&gt;&lt;wsp:rsid wsp:val=&quot;00105E3B&quot;/&gt;&lt;wsp:rsid wsp:val=&quot;001068E6&quot;/&gt;&lt;wsp:rsid wsp:val=&quot;00107B74&quot;/&gt;&lt;wsp:rsid wsp:val=&quot;00107C74&quot;/&gt;&lt;wsp:rsid wsp:val=&quot;00107E38&quot;/&gt;&lt;wsp:rsid wsp:val=&quot;001100E6&quot;/&gt;&lt;wsp:rsid wsp:val=&quot;00110D13&quot;/&gt;&lt;wsp:rsid wsp:val=&quot;00111011&quot;/&gt;&lt;wsp:rsid wsp:val=&quot;001113CA&quot;/&gt;&lt;wsp:rsid wsp:val=&quot;00112242&quot;/&gt;&lt;wsp:rsid wsp:val=&quot;00112CCC&quot;/&gt;&lt;wsp:rsid wsp:val=&quot;00112DB9&quot;/&gt;&lt;wsp:rsid wsp:val=&quot;0011301C&quot;/&gt;&lt;wsp:rsid wsp:val=&quot;001130C6&quot;/&gt;&lt;wsp:rsid wsp:val=&quot;00113146&quot;/&gt;&lt;wsp:rsid wsp:val=&quot;00113354&quot;/&gt;&lt;wsp:rsid wsp:val=&quot;0011398D&quot;/&gt;&lt;wsp:rsid wsp:val=&quot;00113B6F&quot;/&gt;&lt;wsp:rsid wsp:val=&quot;001143E8&quot;/&gt;&lt;wsp:rsid wsp:val=&quot;001145CB&quot;/&gt;&lt;wsp:rsid wsp:val=&quot;00114DDF&quot;/&gt;&lt;wsp:rsid wsp:val=&quot;001153F3&quot;/&gt;&lt;wsp:rsid wsp:val=&quot;00115BB9&quot;/&gt;&lt;wsp:rsid wsp:val=&quot;00115C0A&quot;/&gt;&lt;wsp:rsid wsp:val=&quot;00115E3E&quot;/&gt;&lt;wsp:rsid wsp:val=&quot;00115E7E&quot;/&gt;&lt;wsp:rsid wsp:val=&quot;0011603C&quot;/&gt;&lt;wsp:rsid wsp:val=&quot;00116255&quot;/&gt;&lt;wsp:rsid wsp:val=&quot;00116724&quot;/&gt;&lt;wsp:rsid wsp:val=&quot;001167E6&quot;/&gt;&lt;wsp:rsid wsp:val=&quot;00116F18&quot;/&gt;&lt;wsp:rsid wsp:val=&quot;00116F3C&quot;/&gt;&lt;wsp:rsid wsp:val=&quot;00117606&quot;/&gt;&lt;wsp:rsid wsp:val=&quot;0011782F&quot;/&gt;&lt;wsp:rsid wsp:val=&quot;00120293&quot;/&gt;&lt;wsp:rsid wsp:val=&quot;0012050C&quot;/&gt;&lt;wsp:rsid wsp:val=&quot;00120900&quot;/&gt;&lt;wsp:rsid wsp:val=&quot;00120FEE&quot;/&gt;&lt;wsp:rsid wsp:val=&quot;0012103A&quot;/&gt;&lt;wsp:rsid wsp:val=&quot;0012200D&quot;/&gt;&lt;wsp:rsid wsp:val=&quot;00122108&quot;/&gt;&lt;wsp:rsid wsp:val=&quot;00122141&quot;/&gt;&lt;wsp:rsid wsp:val=&quot;00122537&quot;/&gt;&lt;wsp:rsid wsp:val=&quot;0012270D&quot;/&gt;&lt;wsp:rsid wsp:val=&quot;00122876&quot;/&gt;&lt;wsp:rsid wsp:val=&quot;00122FFF&quot;/&gt;&lt;wsp:rsid wsp:val=&quot;0012307A&quot;/&gt;&lt;wsp:rsid wsp:val=&quot;001233D7&quot;/&gt;&lt;wsp:rsid wsp:val=&quot;00124047&quot;/&gt;&lt;wsp:rsid wsp:val=&quot;001243F9&quot;/&gt;&lt;wsp:rsid wsp:val=&quot;00124EB4&quot;/&gt;&lt;wsp:rsid wsp:val=&quot;00125425&quot;/&gt;&lt;wsp:rsid wsp:val=&quot;00125C13&quot;/&gt;&lt;wsp:rsid wsp:val=&quot;001264A4&quot;/&gt;&lt;wsp:rsid wsp:val=&quot;001267AF&quot;/&gt;&lt;wsp:rsid wsp:val=&quot;00126D59&quot;/&gt;&lt;wsp:rsid wsp:val=&quot;0012735F&quot;/&gt;&lt;wsp:rsid wsp:val=&quot;0012754A&quot;/&gt;&lt;wsp:rsid wsp:val=&quot;0012771D&quot;/&gt;&lt;wsp:rsid wsp:val=&quot;00127908&quot;/&gt;&lt;wsp:rsid wsp:val=&quot;001303CD&quot;/&gt;&lt;wsp:rsid wsp:val=&quot;0013107D&quot;/&gt;&lt;wsp:rsid wsp:val=&quot;00131114&quot;/&gt;&lt;wsp:rsid wsp:val=&quot;001314BD&quot;/&gt;&lt;wsp:rsid wsp:val=&quot;001321AE&quot;/&gt;&lt;wsp:rsid wsp:val=&quot;00133C44&quot;/&gt;&lt;wsp:rsid wsp:val=&quot;00133C6E&quot;/&gt;&lt;wsp:rsid wsp:val=&quot;001345A2&quot;/&gt;&lt;wsp:rsid wsp:val=&quot;00134707&quot;/&gt;&lt;wsp:rsid wsp:val=&quot;001348C9&quot;/&gt;&lt;wsp:rsid wsp:val=&quot;00134C54&quot;/&gt;&lt;wsp:rsid wsp:val=&quot;00134EF4&quot;/&gt;&lt;wsp:rsid wsp:val=&quot;00134FEF&quot;/&gt;&lt;wsp:rsid wsp:val=&quot;001350B8&quot;/&gt;&lt;wsp:rsid wsp:val=&quot;00136056&quot;/&gt;&lt;wsp:rsid wsp:val=&quot;001360C1&quot;/&gt;&lt;wsp:rsid wsp:val=&quot;001366A8&quot;/&gt;&lt;wsp:rsid wsp:val=&quot;00136993&quot;/&gt;&lt;wsp:rsid wsp:val=&quot;0013754B&quot;/&gt;&lt;wsp:rsid wsp:val=&quot;00140480&quot;/&gt;&lt;wsp:rsid wsp:val=&quot;00140871&quot;/&gt;&lt;wsp:rsid wsp:val=&quot;00140983&quot;/&gt;&lt;wsp:rsid wsp:val=&quot;00141EC4&quot;/&gt;&lt;wsp:rsid wsp:val=&quot;001423CC&quot;/&gt;&lt;wsp:rsid wsp:val=&quot;001426C1&quot;/&gt;&lt;wsp:rsid wsp:val=&quot;001429C7&quot;/&gt;&lt;wsp:rsid wsp:val=&quot;00142A74&quot;/&gt;&lt;wsp:rsid wsp:val=&quot;00142D3D&quot;/&gt;&lt;wsp:rsid wsp:val=&quot;00143787&quot;/&gt;&lt;wsp:rsid wsp:val=&quot;00143B3B&quot;/&gt;&lt;wsp:rsid wsp:val=&quot;00143E79&quot;/&gt;&lt;wsp:rsid wsp:val=&quot;00143EBD&quot;/&gt;&lt;wsp:rsid wsp:val=&quot;0014576C&quot;/&gt;&lt;wsp:rsid wsp:val=&quot;001458D2&quot;/&gt;&lt;wsp:rsid wsp:val=&quot;001472BF&quot;/&gt;&lt;wsp:rsid wsp:val=&quot;001477DB&quot;/&gt;&lt;wsp:rsid wsp:val=&quot;00147FA8&quot;/&gt;&lt;wsp:rsid wsp:val=&quot;00150323&quot;/&gt;&lt;wsp:rsid wsp:val=&quot;0015071D&quot;/&gt;&lt;wsp:rsid wsp:val=&quot;00150DB4&quot;/&gt;&lt;wsp:rsid wsp:val=&quot;0015139B&quot;/&gt;&lt;wsp:rsid wsp:val=&quot;001523FD&quot;/&gt;&lt;wsp:rsid wsp:val=&quot;00152960&quot;/&gt;&lt;wsp:rsid wsp:val=&quot;00152F2E&quot;/&gt;&lt;wsp:rsid wsp:val=&quot;001535EE&quot;/&gt;&lt;wsp:rsid wsp:val=&quot;001538B3&quot;/&gt;&lt;wsp:rsid wsp:val=&quot;00153BF5&quot;/&gt;&lt;wsp:rsid wsp:val=&quot;0015501D&quot;/&gt;&lt;wsp:rsid wsp:val=&quot;00155099&quot;/&gt;&lt;wsp:rsid wsp:val=&quot;0015591B&quot;/&gt;&lt;wsp:rsid wsp:val=&quot;00155D81&quot;/&gt;&lt;wsp:rsid wsp:val=&quot;00156649&quot;/&gt;&lt;wsp:rsid wsp:val=&quot;00156B85&quot;/&gt;&lt;wsp:rsid wsp:val=&quot;00156C00&quot;/&gt;&lt;wsp:rsid wsp:val=&quot;0015721A&quot;/&gt;&lt;wsp:rsid wsp:val=&quot;00157A87&quot;/&gt;&lt;wsp:rsid wsp:val=&quot;0016061B&quot;/&gt;&lt;wsp:rsid wsp:val=&quot;00161818&quot;/&gt;&lt;wsp:rsid wsp:val=&quot;00161B83&quot;/&gt;&lt;wsp:rsid wsp:val=&quot;00161D03&quot;/&gt;&lt;wsp:rsid wsp:val=&quot;00162123&quot;/&gt;&lt;wsp:rsid wsp:val=&quot;0016304D&quot;/&gt;&lt;wsp:rsid wsp:val=&quot;001634E1&quot;/&gt;&lt;wsp:rsid wsp:val=&quot;00163A85&quot;/&gt;&lt;wsp:rsid wsp:val=&quot;00163D5D&quot;/&gt;&lt;wsp:rsid wsp:val=&quot;00163FE9&quot;/&gt;&lt;wsp:rsid wsp:val=&quot;00164126&quot;/&gt;&lt;wsp:rsid wsp:val=&quot;00164425&quot;/&gt;&lt;wsp:rsid wsp:val=&quot;001647E7&quot;/&gt;&lt;wsp:rsid wsp:val=&quot;00164E14&quot;/&gt;&lt;wsp:rsid wsp:val=&quot;001650B8&quot;/&gt;&lt;wsp:rsid wsp:val=&quot;00165749&quot;/&gt;&lt;wsp:rsid wsp:val=&quot;00165F3D&quot;/&gt;&lt;wsp:rsid wsp:val=&quot;001660C2&quot;/&gt;&lt;wsp:rsid wsp:val=&quot;0016616A&quot;/&gt;&lt;wsp:rsid wsp:val=&quot;00166A26&quot;/&gt;&lt;wsp:rsid wsp:val=&quot;00166C98&quot;/&gt;&lt;wsp:rsid wsp:val=&quot;00166EC6&quot;/&gt;&lt;wsp:rsid wsp:val=&quot;00166FF3&quot;/&gt;&lt;wsp:rsid wsp:val=&quot;00167586&quot;/&gt;&lt;wsp:rsid wsp:val=&quot;00167BAA&quot;/&gt;&lt;wsp:rsid wsp:val=&quot;00167DE0&quot;/&gt;&lt;wsp:rsid wsp:val=&quot;00167FCD&quot;/&gt;&lt;wsp:rsid wsp:val=&quot;001709CD&quot;/&gt;&lt;wsp:rsid wsp:val=&quot;00171AA2&quot;/&gt;&lt;wsp:rsid wsp:val=&quot;00171BBF&quot;/&gt;&lt;wsp:rsid wsp:val=&quot;00172639&quot;/&gt;&lt;wsp:rsid wsp:val=&quot;00172763&quot;/&gt;&lt;wsp:rsid wsp:val=&quot;00172DC1&quot;/&gt;&lt;wsp:rsid wsp:val=&quot;0017303C&quot;/&gt;&lt;wsp:rsid wsp:val=&quot;00174445&quot;/&gt;&lt;wsp:rsid wsp:val=&quot;00174807&quot;/&gt;&lt;wsp:rsid wsp:val=&quot;00175231&quot;/&gt;&lt;wsp:rsid wsp:val=&quot;001756C9&quot;/&gt;&lt;wsp:rsid wsp:val=&quot;001756DA&quot;/&gt;&lt;wsp:rsid wsp:val=&quot;0017582B&quot;/&gt;&lt;wsp:rsid wsp:val=&quot;001758EC&quot;/&gt;&lt;wsp:rsid wsp:val=&quot;00175B84&quot;/&gt;&lt;wsp:rsid wsp:val=&quot;0017619D&quot;/&gt;&lt;wsp:rsid wsp:val=&quot;00176258&quot;/&gt;&lt;wsp:rsid wsp:val=&quot;00176392&quot;/&gt;&lt;wsp:rsid wsp:val=&quot;00176520&quot;/&gt;&lt;wsp:rsid wsp:val=&quot;00177329&quot;/&gt;&lt;wsp:rsid wsp:val=&quot;00177497&quot;/&gt;&lt;wsp:rsid wsp:val=&quot;00177650&quot;/&gt;&lt;wsp:rsid wsp:val=&quot;00177846&quot;/&gt;&lt;wsp:rsid wsp:val=&quot;00177CBE&quot;/&gt;&lt;wsp:rsid wsp:val=&quot;00180C02&quot;/&gt;&lt;wsp:rsid wsp:val=&quot;00180CA4&quot;/&gt;&lt;wsp:rsid wsp:val=&quot;00181B8D&quot;/&gt;&lt;wsp:rsid wsp:val=&quot;00181C24&quot;/&gt;&lt;wsp:rsid wsp:val=&quot;00182201&quot;/&gt;&lt;wsp:rsid wsp:val=&quot;00182384&quot;/&gt;&lt;wsp:rsid wsp:val=&quot;0018256A&quot;/&gt;&lt;wsp:rsid wsp:val=&quot;001826BF&quot;/&gt;&lt;wsp:rsid wsp:val=&quot;00183C0F&quot;/&gt;&lt;wsp:rsid wsp:val=&quot;00183DEE&quot;/&gt;&lt;wsp:rsid wsp:val=&quot;001840E2&quot;/&gt;&lt;wsp:rsid wsp:val=&quot;001843DD&quot;/&gt;&lt;wsp:rsid wsp:val=&quot;00184476&quot;/&gt;&lt;wsp:rsid wsp:val=&quot;001845A9&quot;/&gt;&lt;wsp:rsid wsp:val=&quot;001847BD&quot;/&gt;&lt;wsp:rsid wsp:val=&quot;001847BE&quot;/&gt;&lt;wsp:rsid wsp:val=&quot;00185BA8&quot;/&gt;&lt;wsp:rsid wsp:val=&quot;00187E11&quot;/&gt;&lt;wsp:rsid wsp:val=&quot;001906EB&quot;/&gt;&lt;wsp:rsid wsp:val=&quot;00190CDD&quot;/&gt;&lt;wsp:rsid wsp:val=&quot;0019103F&quot;/&gt;&lt;wsp:rsid wsp:val=&quot;00191FAE&quot;/&gt;&lt;wsp:rsid wsp:val=&quot;00193CB1&quot;/&gt;&lt;wsp:rsid wsp:val=&quot;00194A99&quot;/&gt;&lt;wsp:rsid wsp:val=&quot;0019556B&quot;/&gt;&lt;wsp:rsid wsp:val=&quot;00195644&quot;/&gt;&lt;wsp:rsid wsp:val=&quot;001959B2&quot;/&gt;&lt;wsp:rsid wsp:val=&quot;00195E4D&quot;/&gt;&lt;wsp:rsid wsp:val=&quot;00195F71&quot;/&gt;&lt;wsp:rsid wsp:val=&quot;00196089&quot;/&gt;&lt;wsp:rsid wsp:val=&quot;001979BA&quot;/&gt;&lt;wsp:rsid wsp:val=&quot;00197C67&quot;/&gt;&lt;wsp:rsid wsp:val=&quot;001A06AB&quot;/&gt;&lt;wsp:rsid wsp:val=&quot;001A06F3&quot;/&gt;&lt;wsp:rsid wsp:val=&quot;001A0940&quot;/&gt;&lt;wsp:rsid wsp:val=&quot;001A0B87&quot;/&gt;&lt;wsp:rsid wsp:val=&quot;001A0D7A&quot;/&gt;&lt;wsp:rsid wsp:val=&quot;001A13F4&quot;/&gt;&lt;wsp:rsid wsp:val=&quot;001A160C&quot;/&gt;&lt;wsp:rsid wsp:val=&quot;001A17E3&quot;/&gt;&lt;wsp:rsid wsp:val=&quot;001A20BA&quot;/&gt;&lt;wsp:rsid wsp:val=&quot;001A219A&quot;/&gt;&lt;wsp:rsid wsp:val=&quot;001A22EE&quot;/&gt;&lt;wsp:rsid wsp:val=&quot;001A28B9&quot;/&gt;&lt;wsp:rsid wsp:val=&quot;001A3E1E&quot;/&gt;&lt;wsp:rsid wsp:val=&quot;001A408C&quot;/&gt;&lt;wsp:rsid wsp:val=&quot;001A5030&quot;/&gt;&lt;wsp:rsid wsp:val=&quot;001A68FF&quot;/&gt;&lt;wsp:rsid wsp:val=&quot;001A6A27&quot;/&gt;&lt;wsp:rsid wsp:val=&quot;001A6C7E&quot;/&gt;&lt;wsp:rsid wsp:val=&quot;001A6C91&quot;/&gt;&lt;wsp:rsid wsp:val=&quot;001A6ED6&quot;/&gt;&lt;wsp:rsid wsp:val=&quot;001A71D8&quot;/&gt;&lt;wsp:rsid wsp:val=&quot;001A7223&quot;/&gt;&lt;wsp:rsid wsp:val=&quot;001A74D3&quot;/&gt;&lt;wsp:rsid wsp:val=&quot;001A7984&quot;/&gt;&lt;wsp:rsid wsp:val=&quot;001B0222&quot;/&gt;&lt;wsp:rsid wsp:val=&quot;001B0BA5&quot;/&gt;&lt;wsp:rsid wsp:val=&quot;001B1327&quot;/&gt;&lt;wsp:rsid wsp:val=&quot;001B132D&quot;/&gt;&lt;wsp:rsid wsp:val=&quot;001B1B8C&quot;/&gt;&lt;wsp:rsid wsp:val=&quot;001B2B6A&quot;/&gt;&lt;wsp:rsid wsp:val=&quot;001B387E&quot;/&gt;&lt;wsp:rsid wsp:val=&quot;001B3DFB&quot;/&gt;&lt;wsp:rsid wsp:val=&quot;001B3EFC&quot;/&gt;&lt;wsp:rsid wsp:val=&quot;001B41F9&quot;/&gt;&lt;wsp:rsid wsp:val=&quot;001B4DC3&quot;/&gt;&lt;wsp:rsid wsp:val=&quot;001B5297&quot;/&gt;&lt;wsp:rsid wsp:val=&quot;001B53B3&quot;/&gt;&lt;wsp:rsid wsp:val=&quot;001B57AF&quot;/&gt;&lt;wsp:rsid wsp:val=&quot;001B5822&quot;/&gt;&lt;wsp:rsid wsp:val=&quot;001B62C3&quot;/&gt;&lt;wsp:rsid wsp:val=&quot;001B65AC&quot;/&gt;&lt;wsp:rsid wsp:val=&quot;001B6D30&quot;/&gt;&lt;wsp:rsid wsp:val=&quot;001B7619&quot;/&gt;&lt;wsp:rsid wsp:val=&quot;001B7CD9&quot;/&gt;&lt;wsp:rsid wsp:val=&quot;001B7F13&quot;/&gt;&lt;wsp:rsid wsp:val=&quot;001C06D6&quot;/&gt;&lt;wsp:rsid wsp:val=&quot;001C0C18&quot;/&gt;&lt;wsp:rsid wsp:val=&quot;001C0DC4&quot;/&gt;&lt;wsp:rsid wsp:val=&quot;001C10B5&quot;/&gt;&lt;wsp:rsid wsp:val=&quot;001C1761&quot;/&gt;&lt;wsp:rsid wsp:val=&quot;001C1A58&quot;/&gt;&lt;wsp:rsid wsp:val=&quot;001C1F57&quot;/&gt;&lt;wsp:rsid wsp:val=&quot;001C2225&quot;/&gt;&lt;wsp:rsid wsp:val=&quot;001C2C7E&quot;/&gt;&lt;wsp:rsid wsp:val=&quot;001C31B8&quot;/&gt;&lt;wsp:rsid wsp:val=&quot;001C3666&quot;/&gt;&lt;wsp:rsid wsp:val=&quot;001C3C44&quot;/&gt;&lt;wsp:rsid wsp:val=&quot;001C3E48&quot;/&gt;&lt;wsp:rsid wsp:val=&quot;001C46C9&quot;/&gt;&lt;wsp:rsid wsp:val=&quot;001C491E&quot;/&gt;&lt;wsp:rsid wsp:val=&quot;001C4CE8&quot;/&gt;&lt;wsp:rsid wsp:val=&quot;001C4CF6&quot;/&gt;&lt;wsp:rsid wsp:val=&quot;001C5145&quot;/&gt;&lt;wsp:rsid wsp:val=&quot;001C5651&quot;/&gt;&lt;wsp:rsid wsp:val=&quot;001C585A&quot;/&gt;&lt;wsp:rsid wsp:val=&quot;001C6587&quot;/&gt;&lt;wsp:rsid wsp:val=&quot;001C6881&quot;/&gt;&lt;wsp:rsid wsp:val=&quot;001C688B&quot;/&gt;&lt;wsp:rsid wsp:val=&quot;001C71C9&quot;/&gt;&lt;wsp:rsid wsp:val=&quot;001C72A8&quot;/&gt;&lt;wsp:rsid wsp:val=&quot;001C744F&quot;/&gt;&lt;wsp:rsid wsp:val=&quot;001C758C&quot;/&gt;&lt;wsp:rsid wsp:val=&quot;001C777F&quot;/&gt;&lt;wsp:rsid wsp:val=&quot;001C7CB0&quot;/&gt;&lt;wsp:rsid wsp:val=&quot;001D0340&quot;/&gt;&lt;wsp:rsid wsp:val=&quot;001D0D7A&quot;/&gt;&lt;wsp:rsid wsp:val=&quot;001D108C&quot;/&gt;&lt;wsp:rsid wsp:val=&quot;001D13B7&quot;/&gt;&lt;wsp:rsid wsp:val=&quot;001D16D4&quot;/&gt;&lt;wsp:rsid wsp:val=&quot;001D198C&quot;/&gt;&lt;wsp:rsid wsp:val=&quot;001D1BE6&quot;/&gt;&lt;wsp:rsid wsp:val=&quot;001D1E88&quot;/&gt;&lt;wsp:rsid wsp:val=&quot;001D29FE&quot;/&gt;&lt;wsp:rsid wsp:val=&quot;001D2F89&quot;/&gt;&lt;wsp:rsid wsp:val=&quot;001D3116&quot;/&gt;&lt;wsp:rsid wsp:val=&quot;001D316A&quot;/&gt;&lt;wsp:rsid wsp:val=&quot;001D3271&quot;/&gt;&lt;wsp:rsid wsp:val=&quot;001D4E9E&quot;/&gt;&lt;wsp:rsid wsp:val=&quot;001D53BE&quot;/&gt;&lt;wsp:rsid wsp:val=&quot;001D5D45&quot;/&gt;&lt;wsp:rsid wsp:val=&quot;001D6507&quot;/&gt;&lt;wsp:rsid wsp:val=&quot;001D6EB1&quot;/&gt;&lt;wsp:rsid wsp:val=&quot;001D6F30&quot;/&gt;&lt;wsp:rsid wsp:val=&quot;001D7C46&quot;/&gt;&lt;wsp:rsid wsp:val=&quot;001D7E51&quot;/&gt;&lt;wsp:rsid wsp:val=&quot;001D7FBD&quot;/&gt;&lt;wsp:rsid wsp:val=&quot;001E03CE&quot;/&gt;&lt;wsp:rsid wsp:val=&quot;001E0657&quot;/&gt;&lt;wsp:rsid wsp:val=&quot;001E0769&quot;/&gt;&lt;wsp:rsid wsp:val=&quot;001E148A&quot;/&gt;&lt;wsp:rsid wsp:val=&quot;001E1A3D&quot;/&gt;&lt;wsp:rsid wsp:val=&quot;001E228D&quot;/&gt;&lt;wsp:rsid wsp:val=&quot;001E277C&quot;/&gt;&lt;wsp:rsid wsp:val=&quot;001E295A&quot;/&gt;&lt;wsp:rsid wsp:val=&quot;001E2DBE&quot;/&gt;&lt;wsp:rsid wsp:val=&quot;001E33D6&quot;/&gt;&lt;wsp:rsid wsp:val=&quot;001E66FA&quot;/&gt;&lt;wsp:rsid wsp:val=&quot;001E6B4F&quot;/&gt;&lt;wsp:rsid wsp:val=&quot;001E6F5F&quot;/&gt;&lt;wsp:rsid wsp:val=&quot;001E743A&quot;/&gt;&lt;wsp:rsid wsp:val=&quot;001E7D5D&quot;/&gt;&lt;wsp:rsid wsp:val=&quot;001E7E41&quot;/&gt;&lt;wsp:rsid wsp:val=&quot;001F0546&quot;/&gt;&lt;wsp:rsid wsp:val=&quot;001F0B39&quot;/&gt;&lt;wsp:rsid wsp:val=&quot;001F0D8A&quot;/&gt;&lt;wsp:rsid wsp:val=&quot;001F106E&quot;/&gt;&lt;wsp:rsid wsp:val=&quot;001F1091&quot;/&gt;&lt;wsp:rsid wsp:val=&quot;001F15E1&quot;/&gt;&lt;wsp:rsid wsp:val=&quot;001F1EFA&quot;/&gt;&lt;wsp:rsid wsp:val=&quot;001F1FE1&quot;/&gt;&lt;wsp:rsid wsp:val=&quot;001F2FE6&quot;/&gt;&lt;wsp:rsid wsp:val=&quot;001F35F6&quot;/&gt;&lt;wsp:rsid wsp:val=&quot;001F3B35&quot;/&gt;&lt;wsp:rsid wsp:val=&quot;001F4007&quot;/&gt;&lt;wsp:rsid wsp:val=&quot;001F428F&quot;/&gt;&lt;wsp:rsid wsp:val=&quot;001F4C12&quot;/&gt;&lt;wsp:rsid wsp:val=&quot;001F57EE&quot;/&gt;&lt;wsp:rsid wsp:val=&quot;001F5C7F&quot;/&gt;&lt;wsp:rsid wsp:val=&quot;001F5F5D&quot;/&gt;&lt;wsp:rsid wsp:val=&quot;001F6401&quot;/&gt;&lt;wsp:rsid wsp:val=&quot;001F69D1&quot;/&gt;&lt;wsp:rsid wsp:val=&quot;001F6C22&quot;/&gt;&lt;wsp:rsid wsp:val=&quot;001F7C27&quot;/&gt;&lt;wsp:rsid wsp:val=&quot;001F7D57&quot;/&gt;&lt;wsp:rsid wsp:val=&quot;002005AD&quot;/&gt;&lt;wsp:rsid wsp:val=&quot;00200AB4&quot;/&gt;&lt;wsp:rsid wsp:val=&quot;00200D74&quot;/&gt;&lt;wsp:rsid wsp:val=&quot;00200F71&quot;/&gt;&lt;wsp:rsid wsp:val=&quot;00201A01&quot;/&gt;&lt;wsp:rsid wsp:val=&quot;00201C9B&quot;/&gt;&lt;wsp:rsid wsp:val=&quot;00201DA7&quot;/&gt;&lt;wsp:rsid wsp:val=&quot;00201EC0&quot;/&gt;&lt;wsp:rsid wsp:val=&quot;00201F11&quot;/&gt;&lt;wsp:rsid wsp:val=&quot;002022EE&quot;/&gt;&lt;wsp:rsid wsp:val=&quot;002026F6&quot;/&gt;&lt;wsp:rsid wsp:val=&quot;00203D3F&quot;/&gt;&lt;wsp:rsid wsp:val=&quot;00204261&quot;/&gt;&lt;wsp:rsid wsp:val=&quot;002046FF&quot;/&gt;&lt;wsp:rsid wsp:val=&quot;00204700&quot;/&gt;&lt;wsp:rsid wsp:val=&quot;00204A72&quot;/&gt;&lt;wsp:rsid wsp:val=&quot;00204D7A&quot;/&gt;&lt;wsp:rsid wsp:val=&quot;00204E6A&quot;/&gt;&lt;wsp:rsid wsp:val=&quot;00204F95&quot;/&gt;&lt;wsp:rsid wsp:val=&quot;00205364&quot;/&gt;&lt;wsp:rsid wsp:val=&quot;00206982&quot;/&gt;&lt;wsp:rsid wsp:val=&quot;002105DD&quot;/&gt;&lt;wsp:rsid wsp:val=&quot;002106E3&quot;/&gt;&lt;wsp:rsid wsp:val=&quot;00210BF5&quot;/&gt;&lt;wsp:rsid wsp:val=&quot;00210CAA&quot;/&gt;&lt;wsp:rsid wsp:val=&quot;00210F78&quot;/&gt;&lt;wsp:rsid wsp:val=&quot;0021117D&quot;/&gt;&lt;wsp:rsid wsp:val=&quot;00212862&quot;/&gt;&lt;wsp:rsid wsp:val=&quot;002130D7&quot;/&gt;&lt;wsp:rsid wsp:val=&quot;00213464&quot;/&gt;&lt;wsp:rsid wsp:val=&quot;00213B70&quot;/&gt;&lt;wsp:rsid wsp:val=&quot;00213C2E&quot;/&gt;&lt;wsp:rsid wsp:val=&quot;00213F71&quot;/&gt;&lt;wsp:rsid wsp:val=&quot;00214248&quot;/&gt;&lt;wsp:rsid wsp:val=&quot;00214BC1&quot;/&gt;&lt;wsp:rsid wsp:val=&quot;0021535F&quot;/&gt;&lt;wsp:rsid wsp:val=&quot;00215729&quot;/&gt;&lt;wsp:rsid wsp:val=&quot;00215CF9&quot;/&gt;&lt;wsp:rsid wsp:val=&quot;00216406&quot;/&gt;&lt;wsp:rsid wsp:val=&quot;00216BB8&quot;/&gt;&lt;wsp:rsid wsp:val=&quot;002170A6&quot;/&gt;&lt;wsp:rsid wsp:val=&quot;00217427&quot;/&gt;&lt;wsp:rsid wsp:val=&quot;00217C9D&quot;/&gt;&lt;wsp:rsid wsp:val=&quot;0022013C&quot;/&gt;&lt;wsp:rsid wsp:val=&quot;002201E0&quot;/&gt;&lt;wsp:rsid wsp:val=&quot;00221356&quot;/&gt;&lt;wsp:rsid wsp:val=&quot;00221D9B&quot;/&gt;&lt;wsp:rsid wsp:val=&quot;0022222B&quot;/&gt;&lt;wsp:rsid wsp:val=&quot;002228FA&quot;/&gt;&lt;wsp:rsid wsp:val=&quot;00222ADB&quot;/&gt;&lt;wsp:rsid wsp:val=&quot;00222B0E&quot;/&gt;&lt;wsp:rsid wsp:val=&quot;00222D4F&quot;/&gt;&lt;wsp:rsid wsp:val=&quot;002232C7&quot;/&gt;&lt;wsp:rsid wsp:val=&quot;002235EE&quot;/&gt;&lt;wsp:rsid wsp:val=&quot;00224F12&quot;/&gt;&lt;wsp:rsid wsp:val=&quot;002252E4&quot;/&gt;&lt;wsp:rsid wsp:val=&quot;00225BFC&quot;/&gt;&lt;wsp:rsid wsp:val=&quot;00226335&quot;/&gt;&lt;wsp:rsid wsp:val=&quot;00226D3F&quot;/&gt;&lt;wsp:rsid wsp:val=&quot;00227449&quot;/&gt;&lt;wsp:rsid wsp:val=&quot;00227598&quot;/&gt;&lt;wsp:rsid wsp:val=&quot;00227D23&quot;/&gt;&lt;wsp:rsid wsp:val=&quot;002309E2&quot;/&gt;&lt;wsp:rsid wsp:val=&quot;00230EF4&quot;/&gt;&lt;wsp:rsid wsp:val=&quot;00231BBB&quot;/&gt;&lt;wsp:rsid wsp:val=&quot;00231CB9&quot;/&gt;&lt;wsp:rsid wsp:val=&quot;00231E51&quot;/&gt;&lt;wsp:rsid wsp:val=&quot;00231F50&quot;/&gt;&lt;wsp:rsid wsp:val=&quot;00232253&quot;/&gt;&lt;wsp:rsid wsp:val=&quot;002323E8&quot;/&gt;&lt;wsp:rsid wsp:val=&quot;00232646&quot;/&gt;&lt;wsp:rsid wsp:val=&quot;002333E2&quot;/&gt;&lt;wsp:rsid wsp:val=&quot;00233439&quot;/&gt;&lt;wsp:rsid wsp:val=&quot;0023353F&quot;/&gt;&lt;wsp:rsid wsp:val=&quot;00233AD8&quot;/&gt;&lt;wsp:rsid wsp:val=&quot;00233F6D&quot;/&gt;&lt;wsp:rsid wsp:val=&quot;00233F9E&quot;/&gt;&lt;wsp:rsid wsp:val=&quot;002349E0&quot;/&gt;&lt;wsp:rsid wsp:val=&quot;00234A02&quot;/&gt;&lt;wsp:rsid wsp:val=&quot;00234D93&quot;/&gt;&lt;wsp:rsid wsp:val=&quot;00235671&quot;/&gt;&lt;wsp:rsid wsp:val=&quot;00235D34&quot;/&gt;&lt;wsp:rsid wsp:val=&quot;00235D62&quot;/&gt;&lt;wsp:rsid wsp:val=&quot;00236322&quot;/&gt;&lt;wsp:rsid wsp:val=&quot;00236A4E&quot;/&gt;&lt;wsp:rsid wsp:val=&quot;002370DB&quot;/&gt;&lt;wsp:rsid wsp:val=&quot;0023721B&quot;/&gt;&lt;wsp:rsid wsp:val=&quot;00237495&quot;/&gt;&lt;wsp:rsid wsp:val=&quot;0024047F&quot;/&gt;&lt;wsp:rsid wsp:val=&quot;002404A6&quot;/&gt;&lt;wsp:rsid wsp:val=&quot;00240C98&quot;/&gt;&lt;wsp:rsid wsp:val=&quot;00241635&quot;/&gt;&lt;wsp:rsid wsp:val=&quot;00241C74&quot;/&gt;&lt;wsp:rsid wsp:val=&quot;002424DA&quot;/&gt;&lt;wsp:rsid wsp:val=&quot;00242A2D&quot;/&gt;&lt;wsp:rsid wsp:val=&quot;00242B43&quot;/&gt;&lt;wsp:rsid wsp:val=&quot;00242C62&quot;/&gt;&lt;wsp:rsid wsp:val=&quot;00242FE2&quot;/&gt;&lt;wsp:rsid wsp:val=&quot;00243C44&quot;/&gt;&lt;wsp:rsid wsp:val=&quot;00243CE5&quot;/&gt;&lt;wsp:rsid wsp:val=&quot;00244FF0&quot;/&gt;&lt;wsp:rsid wsp:val=&quot;00245AE3&quot;/&gt;&lt;wsp:rsid wsp:val=&quot;00245F95&quot;/&gt;&lt;wsp:rsid wsp:val=&quot;00246821&quot;/&gt;&lt;wsp:rsid wsp:val=&quot;00246A9C&quot;/&gt;&lt;wsp:rsid wsp:val=&quot;00246B76&quot;/&gt;&lt;wsp:rsid wsp:val=&quot;0024736D&quot;/&gt;&lt;wsp:rsid wsp:val=&quot;0024751E&quot;/&gt;&lt;wsp:rsid wsp:val=&quot;00247D9E&quot;/&gt;&lt;wsp:rsid wsp:val=&quot;00247E97&quot;/&gt;&lt;wsp:rsid wsp:val=&quot;00247ED7&quot;/&gt;&lt;wsp:rsid wsp:val=&quot;0025084F&quot;/&gt;&lt;wsp:rsid wsp:val=&quot;00250DB7&quot;/&gt;&lt;wsp:rsid wsp:val=&quot;00250E11&quot;/&gt;&lt;wsp:rsid wsp:val=&quot;00251158&quot;/&gt;&lt;wsp:rsid wsp:val=&quot;00251249&quot;/&gt;&lt;wsp:rsid wsp:val=&quot;00251346&quot;/&gt;&lt;wsp:rsid wsp:val=&quot;00251753&quot;/&gt;&lt;wsp:rsid wsp:val=&quot;00251B8E&quot;/&gt;&lt;wsp:rsid wsp:val=&quot;00252697&quot;/&gt;&lt;wsp:rsid wsp:val=&quot;00252F95&quot;/&gt;&lt;wsp:rsid wsp:val=&quot;002538EA&quot;/&gt;&lt;wsp:rsid wsp:val=&quot;002543ED&quot;/&gt;&lt;wsp:rsid wsp:val=&quot;00254955&quot;/&gt;&lt;wsp:rsid wsp:val=&quot;002564C2&quot;/&gt;&lt;wsp:rsid wsp:val=&quot;00256983&quot;/&gt;&lt;wsp:rsid wsp:val=&quot;00256A14&quot;/&gt;&lt;wsp:rsid wsp:val=&quot;00256BCF&quot;/&gt;&lt;wsp:rsid wsp:val=&quot;00256E00&quot;/&gt;&lt;wsp:rsid wsp:val=&quot;0025757B&quot;/&gt;&lt;wsp:rsid wsp:val=&quot;002576C9&quot;/&gt;&lt;wsp:rsid wsp:val=&quot;0026015D&quot;/&gt;&lt;wsp:rsid wsp:val=&quot;00260592&quot;/&gt;&lt;wsp:rsid wsp:val=&quot;00260690&quot;/&gt;&lt;wsp:rsid wsp:val=&quot;00260CDF&quot;/&gt;&lt;wsp:rsid wsp:val=&quot;002615EA&quot;/&gt;&lt;wsp:rsid wsp:val=&quot;00261914&quot;/&gt;&lt;wsp:rsid wsp:val=&quot;00261A3A&quot;/&gt;&lt;wsp:rsid wsp:val=&quot;00261AB1&quot;/&gt;&lt;wsp:rsid wsp:val=&quot;00261EE9&quot;/&gt;&lt;wsp:rsid wsp:val=&quot;00261F07&quot;/&gt;&lt;wsp:rsid wsp:val=&quot;00261F22&quot;/&gt;&lt;wsp:rsid wsp:val=&quot;002623E4&quot;/&gt;&lt;wsp:rsid wsp:val=&quot;002626EC&quot;/&gt;&lt;wsp:rsid wsp:val=&quot;0026297A&quot;/&gt;&lt;wsp:rsid wsp:val=&quot;002636E7&quot;/&gt;&lt;wsp:rsid wsp:val=&quot;00263F36&quot;/&gt;&lt;wsp:rsid wsp:val=&quot;00264C54&quot;/&gt;&lt;wsp:rsid wsp:val=&quot;0027057C&quot;/&gt;&lt;wsp:rsid wsp:val=&quot;002706C3&quot;/&gt;&lt;wsp:rsid wsp:val=&quot;0027093E&quot;/&gt;&lt;wsp:rsid wsp:val=&quot;002710D6&quot;/&gt;&lt;wsp:rsid wsp:val=&quot;0027214B&quot;/&gt;&lt;wsp:rsid wsp:val=&quot;002728D3&quot;/&gt;&lt;wsp:rsid wsp:val=&quot;00273C89&quot;/&gt;&lt;wsp:rsid wsp:val=&quot;002746D4&quot;/&gt;&lt;wsp:rsid wsp:val=&quot;0027475A&quot;/&gt;&lt;wsp:rsid wsp:val=&quot;00274B73&quot;/&gt;&lt;wsp:rsid wsp:val=&quot;002751E6&quot;/&gt;&lt;wsp:rsid wsp:val=&quot;00275259&quot;/&gt;&lt;wsp:rsid wsp:val=&quot;00276221&quot;/&gt;&lt;wsp:rsid wsp:val=&quot;002766FE&quot;/&gt;&lt;wsp:rsid wsp:val=&quot;002770F9&quot;/&gt;&lt;wsp:rsid wsp:val=&quot;002771FF&quot;/&gt;&lt;wsp:rsid wsp:val=&quot;00277BB7&quot;/&gt;&lt;wsp:rsid wsp:val=&quot;00277E65&quot;/&gt;&lt;wsp:rsid wsp:val=&quot;00280259&quot;/&gt;&lt;wsp:rsid wsp:val=&quot;002819DE&quot;/&gt;&lt;wsp:rsid wsp:val=&quot;0028243A&quot;/&gt;&lt;wsp:rsid wsp:val=&quot;00282F0A&quot;/&gt;&lt;wsp:rsid wsp:val=&quot;00283174&quot;/&gt;&lt;wsp:rsid wsp:val=&quot;00283DEC&quot;/&gt;&lt;wsp:rsid wsp:val=&quot;00284744&quot;/&gt;&lt;wsp:rsid wsp:val=&quot;0028498A&quot;/&gt;&lt;wsp:rsid wsp:val=&quot;00284A9D&quot;/&gt;&lt;wsp:rsid wsp:val=&quot;00284F81&quot;/&gt;&lt;wsp:rsid wsp:val=&quot;0028537D&quot;/&gt;&lt;wsp:rsid wsp:val=&quot;00285690&quot;/&gt;&lt;wsp:rsid wsp:val=&quot;00285FBC&quot;/&gt;&lt;wsp:rsid wsp:val=&quot;0028643E&quot;/&gt;&lt;wsp:rsid wsp:val=&quot;002864A9&quot;/&gt;&lt;wsp:rsid wsp:val=&quot;0028674D&quot;/&gt;&lt;wsp:rsid wsp:val=&quot;002868B8&quot;/&gt;&lt;wsp:rsid wsp:val=&quot;0028717C&quot;/&gt;&lt;wsp:rsid wsp:val=&quot;00287755&quot;/&gt;&lt;wsp:rsid wsp:val=&quot;002879C2&quot;/&gt;&lt;wsp:rsid wsp:val=&quot;002905BF&quot;/&gt;&lt;wsp:rsid wsp:val=&quot;00290638&quot;/&gt;&lt;wsp:rsid wsp:val=&quot;00290AE8&quot;/&gt;&lt;wsp:rsid wsp:val=&quot;00290D35&quot;/&gt;&lt;wsp:rsid wsp:val=&quot;002911C4&quot;/&gt;&lt;wsp:rsid wsp:val=&quot;00291454&quot;/&gt;&lt;wsp:rsid wsp:val=&quot;00291527&quot;/&gt;&lt;wsp:rsid wsp:val=&quot;0029184D&quot;/&gt;&lt;wsp:rsid wsp:val=&quot;002920FF&quot;/&gt;&lt;wsp:rsid wsp:val=&quot;0029275F&quot;/&gt;&lt;wsp:rsid wsp:val=&quot;0029293F&quot;/&gt;&lt;wsp:rsid wsp:val=&quot;00292E39&quot;/&gt;&lt;wsp:rsid wsp:val=&quot;00293640&quot;/&gt;&lt;wsp:rsid wsp:val=&quot;002936D5&quot;/&gt;&lt;wsp:rsid wsp:val=&quot;00293A3D&quot;/&gt;&lt;wsp:rsid wsp:val=&quot;00293FDD&quot;/&gt;&lt;wsp:rsid wsp:val=&quot;0029461C&quot;/&gt;&lt;wsp:rsid wsp:val=&quot;002947A4&quot;/&gt;&lt;wsp:rsid wsp:val=&quot;00294EF9&quot;/&gt;&lt;wsp:rsid wsp:val=&quot;00295293&quot;/&gt;&lt;wsp:rsid wsp:val=&quot;00295761&quot;/&gt;&lt;wsp:rsid wsp:val=&quot;00295BD0&quot;/&gt;&lt;wsp:rsid wsp:val=&quot;00295E8B&quot;/&gt;&lt;wsp:rsid wsp:val=&quot;00297514&quot;/&gt;&lt;wsp:rsid wsp:val=&quot;002976EC&quot;/&gt;&lt;wsp:rsid wsp:val=&quot;0029795B&quot;/&gt;&lt;wsp:rsid wsp:val=&quot;00297B77&quot;/&gt;&lt;wsp:rsid wsp:val=&quot;00297EB8&quot;/&gt;&lt;wsp:rsid wsp:val=&quot;002A0A85&quot;/&gt;&lt;wsp:rsid wsp:val=&quot;002A0DAF&quot;/&gt;&lt;wsp:rsid wsp:val=&quot;002A0FA8&quot;/&gt;&lt;wsp:rsid wsp:val=&quot;002A1578&quot;/&gt;&lt;wsp:rsid wsp:val=&quot;002A19C6&quot;/&gt;&lt;wsp:rsid wsp:val=&quot;002A1CEC&quot;/&gt;&lt;wsp:rsid wsp:val=&quot;002A1FF2&quot;/&gt;&lt;wsp:rsid wsp:val=&quot;002A238A&quot;/&gt;&lt;wsp:rsid wsp:val=&quot;002A2C89&quot;/&gt;&lt;wsp:rsid wsp:val=&quot;002A3214&quot;/&gt;&lt;wsp:rsid wsp:val=&quot;002A38AF&quot;/&gt;&lt;wsp:rsid wsp:val=&quot;002A3E46&quot;/&gt;&lt;wsp:rsid wsp:val=&quot;002A462A&quot;/&gt;&lt;wsp:rsid wsp:val=&quot;002A4631&quot;/&gt;&lt;wsp:rsid wsp:val=&quot;002A4F89&quot;/&gt;&lt;wsp:rsid wsp:val=&quot;002A53CD&quot;/&gt;&lt;wsp:rsid wsp:val=&quot;002A558E&quot;/&gt;&lt;wsp:rsid wsp:val=&quot;002A5BD4&quot;/&gt;&lt;wsp:rsid wsp:val=&quot;002A5D0C&quot;/&gt;&lt;wsp:rsid wsp:val=&quot;002A6358&quot;/&gt;&lt;wsp:rsid wsp:val=&quot;002A6507&quot;/&gt;&lt;wsp:rsid wsp:val=&quot;002A6794&quot;/&gt;&lt;wsp:rsid wsp:val=&quot;002A6831&quot;/&gt;&lt;wsp:rsid wsp:val=&quot;002A68B9&quot;/&gt;&lt;wsp:rsid wsp:val=&quot;002A6C57&quot;/&gt;&lt;wsp:rsid wsp:val=&quot;002A6D06&quot;/&gt;&lt;wsp:rsid wsp:val=&quot;002A7572&quot;/&gt;&lt;wsp:rsid wsp:val=&quot;002A764D&quot;/&gt;&lt;wsp:rsid wsp:val=&quot;002A7CDA&quot;/&gt;&lt;wsp:rsid wsp:val=&quot;002A7EFC&quot;/&gt;&lt;wsp:rsid wsp:val=&quot;002A7FEE&quot;/&gt;&lt;wsp:rsid wsp:val=&quot;002B05B8&quot;/&gt;&lt;wsp:rsid wsp:val=&quot;002B0F7B&quot;/&gt;&lt;wsp:rsid wsp:val=&quot;002B18B0&quot;/&gt;&lt;wsp:rsid wsp:val=&quot;002B1C6C&quot;/&gt;&lt;wsp:rsid wsp:val=&quot;002B20E6&quot;/&gt;&lt;wsp:rsid wsp:val=&quot;002B2BDF&quot;/&gt;&lt;wsp:rsid wsp:val=&quot;002B2E4F&quot;/&gt;&lt;wsp:rsid wsp:val=&quot;002B2F27&quot;/&gt;&lt;wsp:rsid wsp:val=&quot;002B3567&quot;/&gt;&lt;wsp:rsid wsp:val=&quot;002B386F&quot;/&gt;&lt;wsp:rsid wsp:val=&quot;002B3A2A&quot;/&gt;&lt;wsp:rsid wsp:val=&quot;002B496B&quot;/&gt;&lt;wsp:rsid wsp:val=&quot;002B4D89&quot;/&gt;&lt;wsp:rsid wsp:val=&quot;002B52FE&quot;/&gt;&lt;wsp:rsid wsp:val=&quot;002B5A90&quot;/&gt;&lt;wsp:rsid wsp:val=&quot;002B5BC7&quot;/&gt;&lt;wsp:rsid wsp:val=&quot;002B6CFB&quot;/&gt;&lt;wsp:rsid wsp:val=&quot;002B7AD1&quot;/&gt;&lt;wsp:rsid wsp:val=&quot;002B7DCC&quot;/&gt;&lt;wsp:rsid wsp:val=&quot;002B7F56&quot;/&gt;&lt;wsp:rsid wsp:val=&quot;002C0090&quot;/&gt;&lt;wsp:rsid wsp:val=&quot;002C0BAE&quot;/&gt;&lt;wsp:rsid wsp:val=&quot;002C1732&quot;/&gt;&lt;wsp:rsid wsp:val=&quot;002C1A35&quot;/&gt;&lt;wsp:rsid wsp:val=&quot;002C1E7F&quot;/&gt;&lt;wsp:rsid wsp:val=&quot;002C2ACB&quot;/&gt;&lt;wsp:rsid wsp:val=&quot;002C2B84&quot;/&gt;&lt;wsp:rsid wsp:val=&quot;002C2D17&quot;/&gt;&lt;wsp:rsid wsp:val=&quot;002C2D6C&quot;/&gt;&lt;wsp:rsid wsp:val=&quot;002C303D&quot;/&gt;&lt;wsp:rsid wsp:val=&quot;002C3C97&quot;/&gt;&lt;wsp:rsid wsp:val=&quot;002C3CAC&quot;/&gt;&lt;wsp:rsid wsp:val=&quot;002C3F57&quot;/&gt;&lt;wsp:rsid wsp:val=&quot;002C4168&quot;/&gt;&lt;wsp:rsid wsp:val=&quot;002C4A3A&quot;/&gt;&lt;wsp:rsid wsp:val=&quot;002C4B66&quot;/&gt;&lt;wsp:rsid wsp:val=&quot;002C50EF&quot;/&gt;&lt;wsp:rsid wsp:val=&quot;002C5652&quot;/&gt;&lt;wsp:rsid wsp:val=&quot;002C62CC&quot;/&gt;&lt;wsp:rsid wsp:val=&quot;002C6620&quot;/&gt;&lt;wsp:rsid wsp:val=&quot;002C6F19&quot;/&gt;&lt;wsp:rsid wsp:val=&quot;002C7299&quot;/&gt;&lt;wsp:rsid wsp:val=&quot;002C73B4&quot;/&gt;&lt;wsp:rsid wsp:val=&quot;002D005E&quot;/&gt;&lt;wsp:rsid wsp:val=&quot;002D02C6&quot;/&gt;&lt;wsp:rsid wsp:val=&quot;002D0EC2&quot;/&gt;&lt;wsp:rsid wsp:val=&quot;002D0FE9&quot;/&gt;&lt;wsp:rsid wsp:val=&quot;002D19D0&quot;/&gt;&lt;wsp:rsid wsp:val=&quot;002D2D7D&quot;/&gt;&lt;wsp:rsid wsp:val=&quot;002D2DC2&quot;/&gt;&lt;wsp:rsid wsp:val=&quot;002D31E0&quot;/&gt;&lt;wsp:rsid wsp:val=&quot;002D366D&quot;/&gt;&lt;wsp:rsid wsp:val=&quot;002D416E&quot;/&gt;&lt;wsp:rsid wsp:val=&quot;002D41E0&quot;/&gt;&lt;wsp:rsid wsp:val=&quot;002D50C6&quot;/&gt;&lt;wsp:rsid wsp:val=&quot;002D60B6&quot;/&gt;&lt;wsp:rsid wsp:val=&quot;002D6C0A&quot;/&gt;&lt;wsp:rsid wsp:val=&quot;002D7142&quot;/&gt;&lt;wsp:rsid wsp:val=&quot;002D768C&quot;/&gt;&lt;wsp:rsid wsp:val=&quot;002E06D5&quot;/&gt;&lt;wsp:rsid wsp:val=&quot;002E0F26&quot;/&gt;&lt;wsp:rsid wsp:val=&quot;002E1E26&quot;/&gt;&lt;wsp:rsid wsp:val=&quot;002E1FE3&quot;/&gt;&lt;wsp:rsid wsp:val=&quot;002E21BC&quot;/&gt;&lt;wsp:rsid wsp:val=&quot;002E2A6F&quot;/&gt;&lt;wsp:rsid wsp:val=&quot;002E3758&quot;/&gt;&lt;wsp:rsid wsp:val=&quot;002E4607&quot;/&gt;&lt;wsp:rsid wsp:val=&quot;002E492D&quot;/&gt;&lt;wsp:rsid wsp:val=&quot;002E5FB3&quot;/&gt;&lt;wsp:rsid wsp:val=&quot;002E5FC1&quot;/&gt;&lt;wsp:rsid wsp:val=&quot;002E66CF&quot;/&gt;&lt;wsp:rsid wsp:val=&quot;002E6904&quot;/&gt;&lt;wsp:rsid wsp:val=&quot;002E696F&quot;/&gt;&lt;wsp:rsid wsp:val=&quot;002E6A0F&quot;/&gt;&lt;wsp:rsid wsp:val=&quot;002E6C3B&quot;/&gt;&lt;wsp:rsid wsp:val=&quot;002E6C8F&quot;/&gt;&lt;wsp:rsid wsp:val=&quot;002E6CD2&quot;/&gt;&lt;wsp:rsid wsp:val=&quot;002E7AE6&quot;/&gt;&lt;wsp:rsid wsp:val=&quot;002F011C&quot;/&gt;&lt;wsp:rsid wsp:val=&quot;002F02C0&quot;/&gt;&lt;wsp:rsid wsp:val=&quot;002F14BE&quot;/&gt;&lt;wsp:rsid wsp:val=&quot;002F16AC&quot;/&gt;&lt;wsp:rsid wsp:val=&quot;002F23D5&quot;/&gt;&lt;wsp:rsid wsp:val=&quot;002F25A0&quot;/&gt;&lt;wsp:rsid wsp:val=&quot;002F25A5&quot;/&gt;&lt;wsp:rsid wsp:val=&quot;002F285F&quot;/&gt;&lt;wsp:rsid wsp:val=&quot;002F2D08&quot;/&gt;&lt;wsp:rsid wsp:val=&quot;002F318A&quot;/&gt;&lt;wsp:rsid wsp:val=&quot;002F47F1&quot;/&gt;&lt;wsp:rsid wsp:val=&quot;002F492D&quot;/&gt;&lt;wsp:rsid wsp:val=&quot;002F4F0A&quot;/&gt;&lt;wsp:rsid wsp:val=&quot;002F5130&quot;/&gt;&lt;wsp:rsid wsp:val=&quot;002F5366&quot;/&gt;&lt;wsp:rsid wsp:val=&quot;002F65C9&quot;/&gt;&lt;wsp:rsid wsp:val=&quot;002F70DC&quot;/&gt;&lt;wsp:rsid wsp:val=&quot;002F71EB&quot;/&gt;&lt;wsp:rsid wsp:val=&quot;002F7268&quot;/&gt;&lt;wsp:rsid wsp:val=&quot;002F7434&quot;/&gt;&lt;wsp:rsid wsp:val=&quot;002F768D&quot;/&gt;&lt;wsp:rsid wsp:val=&quot;002F79B2&quot;/&gt;&lt;wsp:rsid wsp:val=&quot;002F7E5D&quot;/&gt;&lt;wsp:rsid wsp:val=&quot;00300A75&quot;/&gt;&lt;wsp:rsid wsp:val=&quot;00300BAA&quot;/&gt;&lt;wsp:rsid wsp:val=&quot;00301EE8&quot;/&gt;&lt;wsp:rsid wsp:val=&quot;00301FAF&quot;/&gt;&lt;wsp:rsid wsp:val=&quot;00301FDB&quot;/&gt;&lt;wsp:rsid wsp:val=&quot;0030309B&quot;/&gt;&lt;wsp:rsid wsp:val=&quot;003036D7&quot;/&gt;&lt;wsp:rsid wsp:val=&quot;003039A5&quot;/&gt;&lt;wsp:rsid wsp:val=&quot;00303E77&quot;/&gt;&lt;wsp:rsid wsp:val=&quot;0030473E&quot;/&gt;&lt;wsp:rsid wsp:val=&quot;00305838&quot;/&gt;&lt;wsp:rsid wsp:val=&quot;003059DA&quot;/&gt;&lt;wsp:rsid wsp:val=&quot;00305CDB&quot;/&gt;&lt;wsp:rsid wsp:val=&quot;0030629D&quot;/&gt;&lt;wsp:rsid wsp:val=&quot;00307EBB&quot;/&gt;&lt;wsp:rsid wsp:val=&quot;00310577&quot;/&gt;&lt;wsp:rsid wsp:val=&quot;00310894&quot;/&gt;&lt;wsp:rsid wsp:val=&quot;00310DE0&quot;/&gt;&lt;wsp:rsid wsp:val=&quot;00310EDF&quot;/&gt;&lt;wsp:rsid wsp:val=&quot;00310EFC&quot;/&gt;&lt;wsp:rsid wsp:val=&quot;00310FE5&quot;/&gt;&lt;wsp:rsid wsp:val=&quot;00311122&quot;/&gt;&lt;wsp:rsid wsp:val=&quot;0031148B&quot;/&gt;&lt;wsp:rsid wsp:val=&quot;003119FA&quot;/&gt;&lt;wsp:rsid wsp:val=&quot;00311D39&quot;/&gt;&lt;wsp:rsid wsp:val=&quot;00312088&quot;/&gt;&lt;wsp:rsid wsp:val=&quot;003127AD&quot;/&gt;&lt;wsp:rsid wsp:val=&quot;0031388A&quot;/&gt;&lt;wsp:rsid wsp:val=&quot;0031389F&quot;/&gt;&lt;wsp:rsid wsp:val=&quot;00313DDD&quot;/&gt;&lt;wsp:rsid wsp:val=&quot;0031429D&quot;/&gt;&lt;wsp:rsid wsp:val=&quot;00314590&quot;/&gt;&lt;wsp:rsid wsp:val=&quot;00314624&quot;/&gt;&lt;wsp:rsid wsp:val=&quot;00314A35&quot;/&gt;&lt;wsp:rsid wsp:val=&quot;00314EA4&quot;/&gt;&lt;wsp:rsid wsp:val=&quot;003152CE&quot;/&gt;&lt;wsp:rsid wsp:val=&quot;00315635&quot;/&gt;&lt;wsp:rsid wsp:val=&quot;00315751&quot;/&gt;&lt;wsp:rsid wsp:val=&quot;00315C06&quot;/&gt;&lt;wsp:rsid wsp:val=&quot;00317141&quot;/&gt;&lt;wsp:rsid wsp:val=&quot;0032008A&quot;/&gt;&lt;wsp:rsid wsp:val=&quot;00320A87&quot;/&gt;&lt;wsp:rsid wsp:val=&quot;00320C9A&quot;/&gt;&lt;wsp:rsid wsp:val=&quot;00320FBC&quot;/&gt;&lt;wsp:rsid wsp:val=&quot;003229BD&quot;/&gt;&lt;wsp:rsid wsp:val=&quot;00322CB5&quot;/&gt;&lt;wsp:rsid wsp:val=&quot;00323099&quot;/&gt;&lt;wsp:rsid wsp:val=&quot;00323628&quot;/&gt;&lt;wsp:rsid wsp:val=&quot;00323A8D&quot;/&gt;&lt;wsp:rsid wsp:val=&quot;00323B43&quot;/&gt;&lt;wsp:rsid wsp:val=&quot;00323E2E&quot;/&gt;&lt;wsp:rsid wsp:val=&quot;00324168&quot;/&gt;&lt;wsp:rsid wsp:val=&quot;003241D6&quot;/&gt;&lt;wsp:rsid wsp:val=&quot;003249AA&quot;/&gt;&lt;wsp:rsid wsp:val=&quot;00324A8F&quot;/&gt;&lt;wsp:rsid wsp:val=&quot;00324D3E&quot;/&gt;&lt;wsp:rsid wsp:val=&quot;0032579B&quot;/&gt;&lt;wsp:rsid wsp:val=&quot;00325F1E&quot;/&gt;&lt;wsp:rsid wsp:val=&quot;0032611B&quot;/&gt;&lt;wsp:rsid wsp:val=&quot;00326380&quot;/&gt;&lt;wsp:rsid wsp:val=&quot;0032778E&quot;/&gt;&lt;wsp:rsid wsp:val=&quot;00330816&quot;/&gt;&lt;wsp:rsid wsp:val=&quot;00330DF3&quot;/&gt;&lt;wsp:rsid wsp:val=&quot;00331357&quot;/&gt;&lt;wsp:rsid wsp:val=&quot;003319F1&quot;/&gt;&lt;wsp:rsid wsp:val=&quot;00332640&quot;/&gt;&lt;wsp:rsid wsp:val=&quot;00332EE8&quot;/&gt;&lt;wsp:rsid wsp:val=&quot;0033302D&quot;/&gt;&lt;wsp:rsid wsp:val=&quot;00333107&quot;/&gt;&lt;wsp:rsid wsp:val=&quot;0033311A&quot;/&gt;&lt;wsp:rsid wsp:val=&quot;0033375B&quot;/&gt;&lt;wsp:rsid wsp:val=&quot;003337E0&quot;/&gt;&lt;wsp:rsid wsp:val=&quot;003342AF&quot;/&gt;&lt;wsp:rsid wsp:val=&quot;00334D1A&quot;/&gt;&lt;wsp:rsid wsp:val=&quot;0033505F&quot;/&gt;&lt;wsp:rsid wsp:val=&quot;003352F2&quot;/&gt;&lt;wsp:rsid wsp:val=&quot;00335638&quot;/&gt;&lt;wsp:rsid wsp:val=&quot;00335805&quot;/&gt;&lt;wsp:rsid wsp:val=&quot;00335BBC&quot;/&gt;&lt;wsp:rsid wsp:val=&quot;00335ED4&quot;/&gt;&lt;wsp:rsid wsp:val=&quot;0033632B&quot;/&gt;&lt;wsp:rsid wsp:val=&quot;0033649B&quot;/&gt;&lt;wsp:rsid wsp:val=&quot;00336DD4&quot;/&gt;&lt;wsp:rsid wsp:val=&quot;0033709F&quot;/&gt;&lt;wsp:rsid wsp:val=&quot;00337300&quot;/&gt;&lt;wsp:rsid wsp:val=&quot;00337431&quot;/&gt;&lt;wsp:rsid wsp:val=&quot;003407E3&quot;/&gt;&lt;wsp:rsid wsp:val=&quot;00340C6A&quot;/&gt;&lt;wsp:rsid wsp:val=&quot;00341459&quot;/&gt;&lt;wsp:rsid wsp:val=&quot;00341CAA&quot;/&gt;&lt;wsp:rsid wsp:val=&quot;003423CA&quot;/&gt;&lt;wsp:rsid wsp:val=&quot;00342EEF&quot;/&gt;&lt;wsp:rsid wsp:val=&quot;00342F9B&quot;/&gt;&lt;wsp:rsid wsp:val=&quot;003430EA&quot;/&gt;&lt;wsp:rsid wsp:val=&quot;00343246&quot;/&gt;&lt;wsp:rsid wsp:val=&quot;003434B8&quot;/&gt;&lt;wsp:rsid wsp:val=&quot;003439D4&quot;/&gt;&lt;wsp:rsid wsp:val=&quot;00343BAE&quot;/&gt;&lt;wsp:rsid wsp:val=&quot;00343F1F&quot;/&gt;&lt;wsp:rsid wsp:val=&quot;003441F0&quot;/&gt;&lt;wsp:rsid wsp:val=&quot;0034428A&quot;/&gt;&lt;wsp:rsid wsp:val=&quot;00344446&quot;/&gt;&lt;wsp:rsid wsp:val=&quot;003447DC&quot;/&gt;&lt;wsp:rsid wsp:val=&quot;00344F67&quot;/&gt;&lt;wsp:rsid wsp:val=&quot;00345588&quot;/&gt;&lt;wsp:rsid wsp:val=&quot;00345761&quot;/&gt;&lt;wsp:rsid wsp:val=&quot;003457C8&quot;/&gt;&lt;wsp:rsid wsp:val=&quot;00345D73&quot;/&gt;&lt;wsp:rsid wsp:val=&quot;0034637E&quot;/&gt;&lt;wsp:rsid wsp:val=&quot;003465FF&quot;/&gt;&lt;wsp:rsid wsp:val=&quot;00346950&quot;/&gt;&lt;wsp:rsid wsp:val=&quot;00346A8E&quot;/&gt;&lt;wsp:rsid wsp:val=&quot;00346E89&quot;/&gt;&lt;wsp:rsid wsp:val=&quot;0034750F&quot;/&gt;&lt;wsp:rsid wsp:val=&quot;00347D5A&quot;/&gt;&lt;wsp:rsid wsp:val=&quot;003501E4&quot;/&gt;&lt;wsp:rsid wsp:val=&quot;003502CA&quot;/&gt;&lt;wsp:rsid wsp:val=&quot;00350CA9&quot;/&gt;&lt;wsp:rsid wsp:val=&quot;00350D13&quot;/&gt;&lt;wsp:rsid wsp:val=&quot;00351A0E&quot;/&gt;&lt;wsp:rsid wsp:val=&quot;00354722&quot;/&gt;&lt;wsp:rsid wsp:val=&quot;00354AAE&quot;/&gt;&lt;wsp:rsid wsp:val=&quot;003553F8&quot;/&gt;&lt;wsp:rsid wsp:val=&quot;0035573D&quot;/&gt;&lt;wsp:rsid wsp:val=&quot;00355F13&quot;/&gt;&lt;wsp:rsid wsp:val=&quot;00356938&quot;/&gt;&lt;wsp:rsid wsp:val=&quot;00356ACB&quot;/&gt;&lt;wsp:rsid wsp:val=&quot;00356B58&quot;/&gt;&lt;wsp:rsid wsp:val=&quot;0035778E&quot;/&gt;&lt;wsp:rsid wsp:val=&quot;003578AC&quot;/&gt;&lt;wsp:rsid wsp:val=&quot;003600FE&quot;/&gt;&lt;wsp:rsid wsp:val=&quot;00360529&quot;/&gt;&lt;wsp:rsid wsp:val=&quot;003606C4&quot;/&gt;&lt;wsp:rsid wsp:val=&quot;00360DB0&quot;/&gt;&lt;wsp:rsid wsp:val=&quot;00361016&quot;/&gt;&lt;wsp:rsid wsp:val=&quot;003618EE&quot;/&gt;&lt;wsp:rsid wsp:val=&quot;00361991&quot;/&gt;&lt;wsp:rsid wsp:val=&quot;0036206A&quot;/&gt;&lt;wsp:rsid wsp:val=&quot;00362A3A&quot;/&gt;&lt;wsp:rsid wsp:val=&quot;00362FFE&quot;/&gt;&lt;wsp:rsid wsp:val=&quot;0036300A&quot;/&gt;&lt;wsp:rsid wsp:val=&quot;0036328F&quot;/&gt;&lt;wsp:rsid wsp:val=&quot;003637CA&quot;/&gt;&lt;wsp:rsid wsp:val=&quot;00363D3D&quot;/&gt;&lt;wsp:rsid wsp:val=&quot;00363E1B&quot;/&gt;&lt;wsp:rsid wsp:val=&quot;00363F28&quot;/&gt;&lt;wsp:rsid wsp:val=&quot;00363F29&quot;/&gt;&lt;wsp:rsid wsp:val=&quot;00364D63&quot;/&gt;&lt;wsp:rsid wsp:val=&quot;00366A51&quot;/&gt;&lt;wsp:rsid wsp:val=&quot;003674F9&quot;/&gt;&lt;wsp:rsid wsp:val=&quot;00367719&quot;/&gt;&lt;wsp:rsid wsp:val=&quot;0036783D&quot;/&gt;&lt;wsp:rsid wsp:val=&quot;003705B9&quot;/&gt;&lt;wsp:rsid wsp:val=&quot;00370C0C&quot;/&gt;&lt;wsp:rsid wsp:val=&quot;00370E2F&quot;/&gt;&lt;wsp:rsid wsp:val=&quot;00371593&quot;/&gt;&lt;wsp:rsid wsp:val=&quot;003727FF&quot;/&gt;&lt;wsp:rsid wsp:val=&quot;00372B64&quot;/&gt;&lt;wsp:rsid wsp:val=&quot;00373738&quot;/&gt;&lt;wsp:rsid wsp:val=&quot;00373A5D&quot;/&gt;&lt;wsp:rsid wsp:val=&quot;00373BF6&quot;/&gt;&lt;wsp:rsid wsp:val=&quot;00373F47&quot;/&gt;&lt;wsp:rsid wsp:val=&quot;003759E9&quot;/&gt;&lt;wsp:rsid wsp:val=&quot;00375C38&quot;/&gt;&lt;wsp:rsid wsp:val=&quot;00375F41&quot;/&gt;&lt;wsp:rsid wsp:val=&quot;003763EF&quot;/&gt;&lt;wsp:rsid wsp:val=&quot;00376724&quot;/&gt;&lt;wsp:rsid wsp:val=&quot;003769C5&quot;/&gt;&lt;wsp:rsid wsp:val=&quot;00376BEF&quot;/&gt;&lt;wsp:rsid wsp:val=&quot;00376DFD&quot;/&gt;&lt;wsp:rsid wsp:val=&quot;0037751B&quot;/&gt;&lt;wsp:rsid wsp:val=&quot;00377792&quot;/&gt;&lt;wsp:rsid wsp:val=&quot;0037788C&quot;/&gt;&lt;wsp:rsid wsp:val=&quot;00377C03&quot;/&gt;&lt;wsp:rsid wsp:val=&quot;003808DE&quot;/&gt;&lt;wsp:rsid wsp:val=&quot;00380E4C&quot;/&gt;&lt;wsp:rsid wsp:val=&quot;00381CAA&quot;/&gt;&lt;wsp:rsid wsp:val=&quot;003823E4&quot;/&gt;&lt;wsp:rsid wsp:val=&quot;00382E5E&quot;/&gt;&lt;wsp:rsid wsp:val=&quot;00383E49&quot;/&gt;&lt;wsp:rsid wsp:val=&quot;00384221&quot;/&gt;&lt;wsp:rsid wsp:val=&quot;0038473A&quot;/&gt;&lt;wsp:rsid wsp:val=&quot;0038481B&quot;/&gt;&lt;wsp:rsid wsp:val=&quot;00384860&quot;/&gt;&lt;wsp:rsid wsp:val=&quot;00384E36&quot;/&gt;&lt;wsp:rsid wsp:val=&quot;00385BE0&quot;/&gt;&lt;wsp:rsid wsp:val=&quot;003861CB&quot;/&gt;&lt;wsp:rsid wsp:val=&quot;00386561&quot;/&gt;&lt;wsp:rsid wsp:val=&quot;00386D4B&quot;/&gt;&lt;wsp:rsid wsp:val=&quot;00387099&quot;/&gt;&lt;wsp:rsid wsp:val=&quot;0038709C&quot;/&gt;&lt;wsp:rsid wsp:val=&quot;003870FC&quot;/&gt;&lt;wsp:rsid wsp:val=&quot;00387586&quot;/&gt;&lt;wsp:rsid wsp:val=&quot;003875E5&quot;/&gt;&lt;wsp:rsid wsp:val=&quot;00387948&quot;/&gt;&lt;wsp:rsid wsp:val=&quot;00390164&quot;/&gt;&lt;wsp:rsid wsp:val=&quot;003909DD&quot;/&gt;&lt;wsp:rsid wsp:val=&quot;003915CB&quot;/&gt;&lt;wsp:rsid wsp:val=&quot;00391F4F&quot;/&gt;&lt;wsp:rsid wsp:val=&quot;0039207C&quot;/&gt;&lt;wsp:rsid wsp:val=&quot;00392E58&quot;/&gt;&lt;wsp:rsid wsp:val=&quot;0039460B&quot;/&gt;&lt;wsp:rsid wsp:val=&quot;00394EB9&quot;/&gt;&lt;wsp:rsid wsp:val=&quot;00395048&quot;/&gt;&lt;wsp:rsid wsp:val=&quot;003952B6&quot;/&gt;&lt;wsp:rsid wsp:val=&quot;00396A33&quot;/&gt;&lt;wsp:rsid wsp:val=&quot;00396CAD&quot;/&gt;&lt;wsp:rsid wsp:val=&quot;003970C5&quot;/&gt;&lt;wsp:rsid wsp:val=&quot;003974EA&quot;/&gt;&lt;wsp:rsid wsp:val=&quot;00397A0D&quot;/&gt;&lt;wsp:rsid wsp:val=&quot;00397F28&quot;/&gt;&lt;wsp:rsid wsp:val=&quot;003A00CE&quot;/&gt;&lt;wsp:rsid wsp:val=&quot;003A02C4&quot;/&gt;&lt;wsp:rsid wsp:val=&quot;003A03DF&quot;/&gt;&lt;wsp:rsid wsp:val=&quot;003A04DD&quot;/&gt;&lt;wsp:rsid wsp:val=&quot;003A05A8&quot;/&gt;&lt;wsp:rsid wsp:val=&quot;003A0D7A&quot;/&gt;&lt;wsp:rsid wsp:val=&quot;003A1314&quot;/&gt;&lt;wsp:rsid wsp:val=&quot;003A1449&quot;/&gt;&lt;wsp:rsid wsp:val=&quot;003A1CF2&quot;/&gt;&lt;wsp:rsid wsp:val=&quot;003A21C8&quot;/&gt;&lt;wsp:rsid wsp:val=&quot;003A23A8&quot;/&gt;&lt;wsp:rsid wsp:val=&quot;003A29B3&quot;/&gt;&lt;wsp:rsid wsp:val=&quot;003A2E1B&quot;/&gt;&lt;wsp:rsid wsp:val=&quot;003A2FE9&quot;/&gt;&lt;wsp:rsid wsp:val=&quot;003A381F&quot;/&gt;&lt;wsp:rsid wsp:val=&quot;003A3DC6&quot;/&gt;&lt;wsp:rsid wsp:val=&quot;003A3EB2&quot;/&gt;&lt;wsp:rsid wsp:val=&quot;003A43B9&quot;/&gt;&lt;wsp:rsid wsp:val=&quot;003A544B&quot;/&gt;&lt;wsp:rsid wsp:val=&quot;003A588B&quot;/&gt;&lt;wsp:rsid wsp:val=&quot;003A78B1&quot;/&gt;&lt;wsp:rsid wsp:val=&quot;003A7A61&quot;/&gt;&lt;wsp:rsid wsp:val=&quot;003B0DE1&quot;/&gt;&lt;wsp:rsid wsp:val=&quot;003B169A&quot;/&gt;&lt;wsp:rsid wsp:val=&quot;003B196D&quot;/&gt;&lt;wsp:rsid wsp:val=&quot;003B1AF6&quot;/&gt;&lt;wsp:rsid wsp:val=&quot;003B1C5C&quot;/&gt;&lt;wsp:rsid wsp:val=&quot;003B1D3E&quot;/&gt;&lt;wsp:rsid wsp:val=&quot;003B2A94&quot;/&gt;&lt;wsp:rsid wsp:val=&quot;003B3C6A&quot;/&gt;&lt;wsp:rsid wsp:val=&quot;003B3EF0&quot;/&gt;&lt;wsp:rsid wsp:val=&quot;003B4175&quot;/&gt;&lt;wsp:rsid wsp:val=&quot;003B490C&quot;/&gt;&lt;wsp:rsid wsp:val=&quot;003B4DF0&quot;/&gt;&lt;wsp:rsid wsp:val=&quot;003B5979&quot;/&gt;&lt;wsp:rsid wsp:val=&quot;003B59BD&quot;/&gt;&lt;wsp:rsid wsp:val=&quot;003B67BF&quot;/&gt;&lt;wsp:rsid wsp:val=&quot;003B7A81&quot;/&gt;&lt;wsp:rsid wsp:val=&quot;003C054B&quot;/&gt;&lt;wsp:rsid wsp:val=&quot;003C0E2E&quot;/&gt;&lt;wsp:rsid wsp:val=&quot;003C117F&quot;/&gt;&lt;wsp:rsid wsp:val=&quot;003C131E&quot;/&gt;&lt;wsp:rsid wsp:val=&quot;003C1BC1&quot;/&gt;&lt;wsp:rsid wsp:val=&quot;003C24A7&quot;/&gt;&lt;wsp:rsid wsp:val=&quot;003C36CB&quot;/&gt;&lt;wsp:rsid wsp:val=&quot;003C37BE&quot;/&gt;&lt;wsp:rsid wsp:val=&quot;003C3C2F&quot;/&gt;&lt;wsp:rsid wsp:val=&quot;003C4845&quot;/&gt;&lt;wsp:rsid wsp:val=&quot;003C4EAF&quot;/&gt;&lt;wsp:rsid wsp:val=&quot;003C4F38&quot;/&gt;&lt;wsp:rsid wsp:val=&quot;003C5722&quot;/&gt;&lt;wsp:rsid wsp:val=&quot;003C5A31&quot;/&gt;&lt;wsp:rsid wsp:val=&quot;003C679D&quot;/&gt;&lt;wsp:rsid wsp:val=&quot;003C6840&quot;/&gt;&lt;wsp:rsid wsp:val=&quot;003C6981&quot;/&gt;&lt;wsp:rsid wsp:val=&quot;003C71A9&quot;/&gt;&lt;wsp:rsid wsp:val=&quot;003C7365&quot;/&gt;&lt;wsp:rsid wsp:val=&quot;003C742C&quot;/&gt;&lt;wsp:rsid wsp:val=&quot;003C785E&quot;/&gt;&lt;wsp:rsid wsp:val=&quot;003D0D82&quot;/&gt;&lt;wsp:rsid wsp:val=&quot;003D19CF&quot;/&gt;&lt;wsp:rsid wsp:val=&quot;003D1A36&quot;/&gt;&lt;wsp:rsid wsp:val=&quot;003D2597&quot;/&gt;&lt;wsp:rsid wsp:val=&quot;003D29D0&quot;/&gt;&lt;wsp:rsid wsp:val=&quot;003D2F82&quot;/&gt;&lt;wsp:rsid wsp:val=&quot;003D3FFB&quot;/&gt;&lt;wsp:rsid wsp:val=&quot;003D44D6&quot;/&gt;&lt;wsp:rsid wsp:val=&quot;003D5103&quot;/&gt;&lt;wsp:rsid wsp:val=&quot;003D68C8&quot;/&gt;&lt;wsp:rsid wsp:val=&quot;003D6E2D&quot;/&gt;&lt;wsp:rsid wsp:val=&quot;003D6FDF&quot;/&gt;&lt;wsp:rsid wsp:val=&quot;003D73C6&quot;/&gt;&lt;wsp:rsid wsp:val=&quot;003D75B9&quot;/&gt;&lt;wsp:rsid wsp:val=&quot;003D7F75&quot;/&gt;&lt;wsp:rsid wsp:val=&quot;003E031D&quot;/&gt;&lt;wsp:rsid wsp:val=&quot;003E0955&quot;/&gt;&lt;wsp:rsid wsp:val=&quot;003E1286&quot;/&gt;&lt;wsp:rsid wsp:val=&quot;003E1757&quot;/&gt;&lt;wsp:rsid wsp:val=&quot;003E1BED&quot;/&gt;&lt;wsp:rsid wsp:val=&quot;003E32BB&quot;/&gt;&lt;wsp:rsid wsp:val=&quot;003E3794&quot;/&gt;&lt;wsp:rsid wsp:val=&quot;003E3F46&quot;/&gt;&lt;wsp:rsid wsp:val=&quot;003E49A1&quot;/&gt;&lt;wsp:rsid wsp:val=&quot;003E4D1C&quot;/&gt;&lt;wsp:rsid wsp:val=&quot;003E648A&quot;/&gt;&lt;wsp:rsid wsp:val=&quot;003E64DD&quot;/&gt;&lt;wsp:rsid wsp:val=&quot;003E6BF8&quot;/&gt;&lt;wsp:rsid wsp:val=&quot;003E6D9E&quot;/&gt;&lt;wsp:rsid wsp:val=&quot;003E6DA0&quot;/&gt;&lt;wsp:rsid wsp:val=&quot;003E723E&quot;/&gt;&lt;wsp:rsid wsp:val=&quot;003E72BD&quot;/&gt;&lt;wsp:rsid wsp:val=&quot;003E7A93&quot;/&gt;&lt;wsp:rsid wsp:val=&quot;003F004E&quot;/&gt;&lt;wsp:rsid wsp:val=&quot;003F009D&quot;/&gt;&lt;wsp:rsid wsp:val=&quot;003F047A&quot;/&gt;&lt;wsp:rsid wsp:val=&quot;003F08FB&quot;/&gt;&lt;wsp:rsid wsp:val=&quot;003F0942&quot;/&gt;&lt;wsp:rsid wsp:val=&quot;003F09C2&quot;/&gt;&lt;wsp:rsid wsp:val=&quot;003F11CF&quot;/&gt;&lt;wsp:rsid wsp:val=&quot;003F1A73&quot;/&gt;&lt;wsp:rsid wsp:val=&quot;003F1EE2&quot;/&gt;&lt;wsp:rsid wsp:val=&quot;003F24A6&quot;/&gt;&lt;wsp:rsid wsp:val=&quot;003F3414&quot;/&gt;&lt;wsp:rsid wsp:val=&quot;003F34BE&quot;/&gt;&lt;wsp:rsid wsp:val=&quot;003F3CC0&quot;/&gt;&lt;wsp:rsid wsp:val=&quot;003F3E1A&quot;/&gt;&lt;wsp:rsid wsp:val=&quot;003F4350&quot;/&gt;&lt;wsp:rsid wsp:val=&quot;003F4C57&quot;/&gt;&lt;wsp:rsid wsp:val=&quot;003F4F02&quot;/&gt;&lt;wsp:rsid wsp:val=&quot;003F5062&quot;/&gt;&lt;wsp:rsid wsp:val=&quot;003F57A8&quot;/&gt;&lt;wsp:rsid wsp:val=&quot;003F5D8A&quot;/&gt;&lt;wsp:rsid wsp:val=&quot;003F5DD2&quot;/&gt;&lt;wsp:rsid wsp:val=&quot;003F628A&quot;/&gt;&lt;wsp:rsid wsp:val=&quot;003F652C&quot;/&gt;&lt;wsp:rsid wsp:val=&quot;003F6822&quot;/&gt;&lt;wsp:rsid wsp:val=&quot;00400A4B&quot;/&gt;&lt;wsp:rsid wsp:val=&quot;004010DD&quot;/&gt;&lt;wsp:rsid wsp:val=&quot;00401867&quot;/&gt;&lt;wsp:rsid wsp:val=&quot;00402048&quot;/&gt;&lt;wsp:rsid wsp:val=&quot;0040249A&quot;/&gt;&lt;wsp:rsid wsp:val=&quot;004026D6&quot;/&gt;&lt;wsp:rsid wsp:val=&quot;00402ED3&quot;/&gt;&lt;wsp:rsid wsp:val=&quot;0040359D&quot;/&gt;&lt;wsp:rsid wsp:val=&quot;00405415&quot;/&gt;&lt;wsp:rsid wsp:val=&quot;00405940&quot;/&gt;&lt;wsp:rsid wsp:val=&quot;00405F98&quot;/&gt;&lt;wsp:rsid wsp:val=&quot;004066C9&quot;/&gt;&lt;wsp:rsid wsp:val=&quot;0040673F&quot;/&gt;&lt;wsp:rsid wsp:val=&quot;004068AB&quot;/&gt;&lt;wsp:rsid wsp:val=&quot;00410409&quot;/&gt;&lt;wsp:rsid wsp:val=&quot;00410A5E&quot;/&gt;&lt;wsp:rsid wsp:val=&quot;00410E98&quot;/&gt;&lt;wsp:rsid wsp:val=&quot;00412B41&quot;/&gt;&lt;wsp:rsid wsp:val=&quot;00412BAD&quot;/&gt;&lt;wsp:rsid wsp:val=&quot;00412D9A&quot;/&gt;&lt;wsp:rsid wsp:val=&quot;00412F56&quot;/&gt;&lt;wsp:rsid wsp:val=&quot;00413E4A&quot;/&gt;&lt;wsp:rsid wsp:val=&quot;00415202&quot;/&gt;&lt;wsp:rsid wsp:val=&quot;00415206&quot;/&gt;&lt;wsp:rsid wsp:val=&quot;00415B8F&quot;/&gt;&lt;wsp:rsid wsp:val=&quot;004162D1&quot;/&gt;&lt;wsp:rsid wsp:val=&quot;00416974&quot;/&gt;&lt;wsp:rsid wsp:val=&quot;00416F04&quot;/&gt;&lt;wsp:rsid wsp:val=&quot;00417638&quot;/&gt;&lt;wsp:rsid wsp:val=&quot;00417F41&quot;/&gt;&lt;wsp:rsid wsp:val=&quot;00420081&quot;/&gt;&lt;wsp:rsid wsp:val=&quot;00420659&quot;/&gt;&lt;wsp:rsid wsp:val=&quot;004206E1&quot;/&gt;&lt;wsp:rsid wsp:val=&quot;00420917&quot;/&gt;&lt;wsp:rsid wsp:val=&quot;0042449D&quot;/&gt;&lt;wsp:rsid wsp:val=&quot;004252EC&quot;/&gt;&lt;wsp:rsid wsp:val=&quot;00425985&quot;/&gt;&lt;wsp:rsid wsp:val=&quot;00425FC1&quot;/&gt;&lt;wsp:rsid wsp:val=&quot;0042622E&quot;/&gt;&lt;wsp:rsid wsp:val=&quot;0042690E&quot;/&gt;&lt;wsp:rsid wsp:val=&quot;00426AE4&quot;/&gt;&lt;wsp:rsid wsp:val=&quot;00426D3A&quot;/&gt;&lt;wsp:rsid wsp:val=&quot;00426DEE&quot;/&gt;&lt;wsp:rsid wsp:val=&quot;004277C3&quot;/&gt;&lt;wsp:rsid wsp:val=&quot;00427D72&quot;/&gt;&lt;wsp:rsid wsp:val=&quot;00427DCE&quot;/&gt;&lt;wsp:rsid wsp:val=&quot;004302AE&quot;/&gt;&lt;wsp:rsid wsp:val=&quot;0043064D&quot;/&gt;&lt;wsp:rsid wsp:val=&quot;00430851&quot;/&gt;&lt;wsp:rsid wsp:val=&quot;00431125&quot;/&gt;&lt;wsp:rsid wsp:val=&quot;004312D8&quot;/&gt;&lt;wsp:rsid wsp:val=&quot;004326AA&quot;/&gt;&lt;wsp:rsid wsp:val=&quot;00432AE2&quot;/&gt;&lt;wsp:rsid wsp:val=&quot;004333FA&quot;/&gt;&lt;wsp:rsid wsp:val=&quot;00433D4E&quot;/&gt;&lt;wsp:rsid wsp:val=&quot;00433EFF&quot;/&gt;&lt;wsp:rsid wsp:val=&quot;0043477E&quot;/&gt;&lt;wsp:rsid wsp:val=&quot;0043498F&quot;/&gt;&lt;wsp:rsid wsp:val=&quot;00435086&quot;/&gt;&lt;wsp:rsid wsp:val=&quot;00435B51&quot;/&gt;&lt;wsp:rsid wsp:val=&quot;00436042&quot;/&gt;&lt;wsp:rsid wsp:val=&quot;00436C5C&quot;/&gt;&lt;wsp:rsid wsp:val=&quot;0043731C&quot;/&gt;&lt;wsp:rsid wsp:val=&quot;00437386&quot;/&gt;&lt;wsp:rsid wsp:val=&quot;00437511&quot;/&gt;&lt;wsp:rsid wsp:val=&quot;00440340&quot;/&gt;&lt;wsp:rsid wsp:val=&quot;004403B3&quot;/&gt;&lt;wsp:rsid wsp:val=&quot;00440989&quot;/&gt;&lt;wsp:rsid wsp:val=&quot;00440C2C&quot;/&gt;&lt;wsp:rsid wsp:val=&quot;00441117&quot;/&gt;&lt;wsp:rsid wsp:val=&quot;00441450&quot;/&gt;&lt;wsp:rsid wsp:val=&quot;00441C32&quot;/&gt;&lt;wsp:rsid wsp:val=&quot;00441E44&quot;/&gt;&lt;wsp:rsid wsp:val=&quot;00441E8D&quot;/&gt;&lt;wsp:rsid wsp:val=&quot;00441FAD&quot;/&gt;&lt;wsp:rsid wsp:val=&quot;004421AA&quot;/&gt;&lt;wsp:rsid wsp:val=&quot;00442A76&quot;/&gt;&lt;wsp:rsid wsp:val=&quot;00444609&quot;/&gt;&lt;wsp:rsid wsp:val=&quot;00444953&quot;/&gt;&lt;wsp:rsid wsp:val=&quot;00444B2B&quot;/&gt;&lt;wsp:rsid wsp:val=&quot;00444B97&quot;/&gt;&lt;wsp:rsid wsp:val=&quot;00444ECF&quot;/&gt;&lt;wsp:rsid wsp:val=&quot;00444FFA&quot;/&gt;&lt;wsp:rsid wsp:val=&quot;00445028&quot;/&gt;&lt;wsp:rsid wsp:val=&quot;0044517F&quot;/&gt;&lt;wsp:rsid wsp:val=&quot;004457B4&quot;/&gt;&lt;wsp:rsid wsp:val=&quot;00445E43&quot;/&gt;&lt;wsp:rsid wsp:val=&quot;004464B5&quot;/&gt;&lt;wsp:rsid wsp:val=&quot;00446618&quot;/&gt;&lt;wsp:rsid wsp:val=&quot;00446F34&quot;/&gt;&lt;wsp:rsid wsp:val=&quot;00447626&quot;/&gt;&lt;wsp:rsid wsp:val=&quot;00447C37&quot;/&gt;&lt;wsp:rsid wsp:val=&quot;00451513&quot;/&gt;&lt;wsp:rsid wsp:val=&quot;00451899&quot;/&gt;&lt;wsp:rsid wsp:val=&quot;00451D60&quot;/&gt;&lt;wsp:rsid wsp:val=&quot;00452001&quot;/&gt;&lt;wsp:rsid wsp:val=&quot;0045320C&quot;/&gt;&lt;wsp:rsid wsp:val=&quot;0045365A&quot;/&gt;&lt;wsp:rsid wsp:val=&quot;00453B10&quot;/&gt;&lt;wsp:rsid wsp:val=&quot;00453F3E&quot;/&gt;&lt;wsp:rsid wsp:val=&quot;004548CE&quot;/&gt;&lt;wsp:rsid wsp:val=&quot;00455044&quot;/&gt;&lt;wsp:rsid wsp:val=&quot;00455256&quot;/&gt;&lt;wsp:rsid wsp:val=&quot;0045546F&quot;/&gt;&lt;wsp:rsid wsp:val=&quot;004555DD&quot;/&gt;&lt;wsp:rsid wsp:val=&quot;00456196&quot;/&gt;&lt;wsp:rsid wsp:val=&quot;004567E6&quot;/&gt;&lt;wsp:rsid wsp:val=&quot;00456A9A&quot;/&gt;&lt;wsp:rsid wsp:val=&quot;00457549&quot;/&gt;&lt;wsp:rsid wsp:val=&quot;00457840&quot;/&gt;&lt;wsp:rsid wsp:val=&quot;00457986&quot;/&gt;&lt;wsp:rsid wsp:val=&quot;00460CE7&quot;/&gt;&lt;wsp:rsid wsp:val=&quot;00460FDC&quot;/&gt;&lt;wsp:rsid wsp:val=&quot;00461525&quot;/&gt;&lt;wsp:rsid wsp:val=&quot;004618A1&quot;/&gt;&lt;wsp:rsid wsp:val=&quot;00461968&quot;/&gt;&lt;wsp:rsid wsp:val=&quot;00461FA0&quot;/&gt;&lt;wsp:rsid wsp:val=&quot;004622D9&quot;/&gt;&lt;wsp:rsid wsp:val=&quot;0046262B&quot;/&gt;&lt;wsp:rsid wsp:val=&quot;00462826&quot;/&gt;&lt;wsp:rsid wsp:val=&quot;00462DAD&quot;/&gt;&lt;wsp:rsid wsp:val=&quot;00463EDF&quot;/&gt;&lt;wsp:rsid wsp:val=&quot;00464473&quot;/&gt;&lt;wsp:rsid wsp:val=&quot;00464562&quot;/&gt;&lt;wsp:rsid wsp:val=&quot;004647D6&quot;/&gt;&lt;wsp:rsid wsp:val=&quot;0046481A&quot;/&gt;&lt;wsp:rsid wsp:val=&quot;004652EA&quot;/&gt;&lt;wsp:rsid wsp:val=&quot;00465EF7&quot;/&gt;&lt;wsp:rsid wsp:val=&quot;004664BA&quot;/&gt;&lt;wsp:rsid wsp:val=&quot;00466D7F&quot;/&gt;&lt;wsp:rsid wsp:val=&quot;0046731D&quot;/&gt;&lt;wsp:rsid wsp:val=&quot;00467C51&quot;/&gt;&lt;wsp:rsid wsp:val=&quot;00467F77&quot;/&gt;&lt;wsp:rsid wsp:val=&quot;004701EC&quot;/&gt;&lt;wsp:rsid wsp:val=&quot;00470544&quot;/&gt;&lt;wsp:rsid wsp:val=&quot;00470704&quot;/&gt;&lt;wsp:rsid wsp:val=&quot;00470ACE&quot;/&gt;&lt;wsp:rsid wsp:val=&quot;00470FB5&quot;/&gt;&lt;wsp:rsid wsp:val=&quot;00471C71&quot;/&gt;&lt;wsp:rsid wsp:val=&quot;0047247C&quot;/&gt;&lt;wsp:rsid wsp:val=&quot;004731C4&quot;/&gt;&lt;wsp:rsid wsp:val=&quot;00473358&quot;/&gt;&lt;wsp:rsid wsp:val=&quot;004735A0&quot;/&gt;&lt;wsp:rsid wsp:val=&quot;00473F8E&quot;/&gt;&lt;wsp:rsid wsp:val=&quot;00474139&quot;/&gt;&lt;wsp:rsid wsp:val=&quot;00475690&quot;/&gt;&lt;wsp:rsid wsp:val=&quot;00475AD8&quot;/&gt;&lt;wsp:rsid wsp:val=&quot;0047644F&quot;/&gt;&lt;wsp:rsid wsp:val=&quot;00477517&quot;/&gt;&lt;wsp:rsid wsp:val=&quot;00477672&quot;/&gt;&lt;wsp:rsid wsp:val=&quot;00477FFB&quot;/&gt;&lt;wsp:rsid wsp:val=&quot;004805E2&quot;/&gt;&lt;wsp:rsid wsp:val=&quot;00480F78&quot;/&gt;&lt;wsp:rsid wsp:val=&quot;00481574&quot;/&gt;&lt;wsp:rsid wsp:val=&quot;00481BDC&quot;/&gt;&lt;wsp:rsid wsp:val=&quot;00482145&quot;/&gt;&lt;wsp:rsid wsp:val=&quot;004825A3&quot;/&gt;&lt;wsp:rsid wsp:val=&quot;0048288F&quot;/&gt;&lt;wsp:rsid wsp:val=&quot;00483717&quot;/&gt;&lt;wsp:rsid wsp:val=&quot;00483ACC&quot;/&gt;&lt;wsp:rsid wsp:val=&quot;00483F1A&quot;/&gt;&lt;wsp:rsid wsp:val=&quot;0048407F&quot;/&gt;&lt;wsp:rsid wsp:val=&quot;0048461E&quot;/&gt;&lt;wsp:rsid wsp:val=&quot;00484919&quot;/&gt;&lt;wsp:rsid wsp:val=&quot;00484BAF&quot;/&gt;&lt;wsp:rsid wsp:val=&quot;00484FDC&quot;/&gt;&lt;wsp:rsid wsp:val=&quot;004855BF&quot;/&gt;&lt;wsp:rsid wsp:val=&quot;004858EE&quot;/&gt;&lt;wsp:rsid wsp:val=&quot;0048614B&quot;/&gt;&lt;wsp:rsid wsp:val=&quot;00486951&quot;/&gt;&lt;wsp:rsid wsp:val=&quot;0048750A&quot;/&gt;&lt;wsp:rsid wsp:val=&quot;00490120&quot;/&gt;&lt;wsp:rsid wsp:val=&quot;0049024E&quot;/&gt;&lt;wsp:rsid wsp:val=&quot;00490385&quot;/&gt;&lt;wsp:rsid wsp:val=&quot;004904B4&quot;/&gt;&lt;wsp:rsid wsp:val=&quot;00490AB5&quot;/&gt;&lt;wsp:rsid wsp:val=&quot;00490E5B&quot;/&gt;&lt;wsp:rsid wsp:val=&quot;00491500&quot;/&gt;&lt;wsp:rsid wsp:val=&quot;004915F5&quot;/&gt;&lt;wsp:rsid wsp:val=&quot;0049163D&quot;/&gt;&lt;wsp:rsid wsp:val=&quot;004918A9&quot;/&gt;&lt;wsp:rsid wsp:val=&quot;00491C77&quot;/&gt;&lt;wsp:rsid wsp:val=&quot;00492272&quot;/&gt;&lt;wsp:rsid wsp:val=&quot;00492A05&quot;/&gt;&lt;wsp:rsid wsp:val=&quot;004934D1&quot;/&gt;&lt;wsp:rsid wsp:val=&quot;00494C7C&quot;/&gt;&lt;wsp:rsid wsp:val=&quot;00495647&quot;/&gt;&lt;wsp:rsid wsp:val=&quot;004963A6&quot;/&gt;&lt;wsp:rsid wsp:val=&quot;0049661B&quot;/&gt;&lt;wsp:rsid wsp:val=&quot;004966A0&quot;/&gt;&lt;wsp:rsid wsp:val=&quot;0049685A&quot;/&gt;&lt;wsp:rsid wsp:val=&quot;0049695C&quot;/&gt;&lt;wsp:rsid wsp:val=&quot;00496A7C&quot;/&gt;&lt;wsp:rsid wsp:val=&quot;00496C57&quot;/&gt;&lt;wsp:rsid wsp:val=&quot;0049739F&quot;/&gt;&lt;wsp:rsid wsp:val=&quot;00497953&quot;/&gt;&lt;wsp:rsid wsp:val=&quot;00497CF8&quot;/&gt;&lt;wsp:rsid wsp:val=&quot;004A0193&quot;/&gt;&lt;wsp:rsid wsp:val=&quot;004A075F&quot;/&gt;&lt;wsp:rsid wsp:val=&quot;004A0798&quot;/&gt;&lt;wsp:rsid wsp:val=&quot;004A1681&quot;/&gt;&lt;wsp:rsid wsp:val=&quot;004A1C29&quot;/&gt;&lt;wsp:rsid wsp:val=&quot;004A1F16&quot;/&gt;&lt;wsp:rsid wsp:val=&quot;004A263B&quot;/&gt;&lt;wsp:rsid wsp:val=&quot;004A2B2A&quot;/&gt;&lt;wsp:rsid wsp:val=&quot;004A2BB5&quot;/&gt;&lt;wsp:rsid wsp:val=&quot;004A33F3&quot;/&gt;&lt;wsp:rsid wsp:val=&quot;004A3B41&quot;/&gt;&lt;wsp:rsid wsp:val=&quot;004A3CBF&quot;/&gt;&lt;wsp:rsid wsp:val=&quot;004A50BD&quot;/&gt;&lt;wsp:rsid wsp:val=&quot;004A511A&quot;/&gt;&lt;wsp:rsid wsp:val=&quot;004A5143&quot;/&gt;&lt;wsp:rsid wsp:val=&quot;004A6020&quot;/&gt;&lt;wsp:rsid wsp:val=&quot;004A6443&quot;/&gt;&lt;wsp:rsid wsp:val=&quot;004A7447&quot;/&gt;&lt;wsp:rsid wsp:val=&quot;004A76A9&quot;/&gt;&lt;wsp:rsid wsp:val=&quot;004A7D67&quot;/&gt;&lt;wsp:rsid wsp:val=&quot;004B01CC&quot;/&gt;&lt;wsp:rsid wsp:val=&quot;004B14F2&quot;/&gt;&lt;wsp:rsid wsp:val=&quot;004B176A&quot;/&gt;&lt;wsp:rsid wsp:val=&quot;004B2061&quot;/&gt;&lt;wsp:rsid wsp:val=&quot;004B21F3&quot;/&gt;&lt;wsp:rsid wsp:val=&quot;004B23FD&quot;/&gt;&lt;wsp:rsid wsp:val=&quot;004B2E65&quot;/&gt;&lt;wsp:rsid wsp:val=&quot;004B326E&quot;/&gt;&lt;wsp:rsid wsp:val=&quot;004B33CF&quot;/&gt;&lt;wsp:rsid wsp:val=&quot;004B5313&quot;/&gt;&lt;wsp:rsid wsp:val=&quot;004B55F1&quot;/&gt;&lt;wsp:rsid wsp:val=&quot;004B5FBF&quot;/&gt;&lt;wsp:rsid wsp:val=&quot;004B69E3&quot;/&gt;&lt;wsp:rsid wsp:val=&quot;004B71BE&quot;/&gt;&lt;wsp:rsid wsp:val=&quot;004B7315&quot;/&gt;&lt;wsp:rsid wsp:val=&quot;004B7860&quot;/&gt;&lt;wsp:rsid wsp:val=&quot;004B787D&quot;/&gt;&lt;wsp:rsid wsp:val=&quot;004C0044&quot;/&gt;&lt;wsp:rsid wsp:val=&quot;004C0898&quot;/&gt;&lt;wsp:rsid wsp:val=&quot;004C1142&quot;/&gt;&lt;wsp:rsid wsp:val=&quot;004C14DD&quot;/&gt;&lt;wsp:rsid wsp:val=&quot;004C1676&quot;/&gt;&lt;wsp:rsid wsp:val=&quot;004C21A7&quot;/&gt;&lt;wsp:rsid wsp:val=&quot;004C2315&quot;/&gt;&lt;wsp:rsid wsp:val=&quot;004C23B6&quot;/&gt;&lt;wsp:rsid wsp:val=&quot;004C313E&quot;/&gt;&lt;wsp:rsid wsp:val=&quot;004C36F0&quot;/&gt;&lt;wsp:rsid wsp:val=&quot;004C399E&quot;/&gt;&lt;wsp:rsid wsp:val=&quot;004C46A3&quot;/&gt;&lt;wsp:rsid wsp:val=&quot;004C4ECE&quot;/&gt;&lt;wsp:rsid wsp:val=&quot;004C5240&quot;/&gt;&lt;wsp:rsid wsp:val=&quot;004C5E8C&quot;/&gt;&lt;wsp:rsid wsp:val=&quot;004C622A&quot;/&gt;&lt;wsp:rsid wsp:val=&quot;004C6EC7&quot;/&gt;&lt;wsp:rsid wsp:val=&quot;004C73BB&quot;/&gt;&lt;wsp:rsid wsp:val=&quot;004D09E3&quot;/&gt;&lt;wsp:rsid wsp:val=&quot;004D0BB3&quot;/&gt;&lt;wsp:rsid wsp:val=&quot;004D1245&quot;/&gt;&lt;wsp:rsid wsp:val=&quot;004D1296&quot;/&gt;&lt;wsp:rsid wsp:val=&quot;004D17C7&quot;/&gt;&lt;wsp:rsid wsp:val=&quot;004D1A72&quot;/&gt;&lt;wsp:rsid wsp:val=&quot;004D1C79&quot;/&gt;&lt;wsp:rsid wsp:val=&quot;004D2067&quot;/&gt;&lt;wsp:rsid wsp:val=&quot;004D2F9F&quot;/&gt;&lt;wsp:rsid wsp:val=&quot;004D3714&quot;/&gt;&lt;wsp:rsid wsp:val=&quot;004D395A&quot;/&gt;&lt;wsp:rsid wsp:val=&quot;004D4441&quot;/&gt;&lt;wsp:rsid wsp:val=&quot;004D499E&quot;/&gt;&lt;wsp:rsid wsp:val=&quot;004D4F41&quot;/&gt;&lt;wsp:rsid wsp:val=&quot;004D4F47&quot;/&gt;&lt;wsp:rsid wsp:val=&quot;004D574A&quot;/&gt;&lt;wsp:rsid wsp:val=&quot;004D5BE2&quot;/&gt;&lt;wsp:rsid wsp:val=&quot;004D5EAA&quot;/&gt;&lt;wsp:rsid wsp:val=&quot;004D7087&quot;/&gt;&lt;wsp:rsid wsp:val=&quot;004D7219&quot;/&gt;&lt;wsp:rsid wsp:val=&quot;004D735F&quot;/&gt;&lt;wsp:rsid wsp:val=&quot;004D7882&quot;/&gt;&lt;wsp:rsid wsp:val=&quot;004D791F&quot;/&gt;&lt;wsp:rsid wsp:val=&quot;004D7C3F&quot;/&gt;&lt;wsp:rsid wsp:val=&quot;004D7DF8&quot;/&gt;&lt;wsp:rsid wsp:val=&quot;004D7FBB&quot;/&gt;&lt;wsp:rsid wsp:val=&quot;004E0782&quot;/&gt;&lt;wsp:rsid wsp:val=&quot;004E0AE3&quot;/&gt;&lt;wsp:rsid wsp:val=&quot;004E0FA9&quot;/&gt;&lt;wsp:rsid wsp:val=&quot;004E154D&quot;/&gt;&lt;wsp:rsid wsp:val=&quot;004E1635&quot;/&gt;&lt;wsp:rsid wsp:val=&quot;004E17FA&quot;/&gt;&lt;wsp:rsid wsp:val=&quot;004E19B5&quot;/&gt;&lt;wsp:rsid wsp:val=&quot;004E1AB6&quot;/&gt;&lt;wsp:rsid wsp:val=&quot;004E1FD2&quot;/&gt;&lt;wsp:rsid wsp:val=&quot;004E1FF4&quot;/&gt;&lt;wsp:rsid wsp:val=&quot;004E2085&quot;/&gt;&lt;wsp:rsid wsp:val=&quot;004E21FD&quot;/&gt;&lt;wsp:rsid wsp:val=&quot;004E2451&quot;/&gt;&lt;wsp:rsid wsp:val=&quot;004E2FCA&quot;/&gt;&lt;wsp:rsid wsp:val=&quot;004E3A93&quot;/&gt;&lt;wsp:rsid wsp:val=&quot;004E4076&quot;/&gt;&lt;wsp:rsid wsp:val=&quot;004E4123&quot;/&gt;&lt;wsp:rsid wsp:val=&quot;004E4299&quot;/&gt;&lt;wsp:rsid wsp:val=&quot;004E4A1C&quot;/&gt;&lt;wsp:rsid wsp:val=&quot;004E54C5&quot;/&gt;&lt;wsp:rsid wsp:val=&quot;004E63F8&quot;/&gt;&lt;wsp:rsid wsp:val=&quot;004E681D&quot;/&gt;&lt;wsp:rsid wsp:val=&quot;004E6F8F&quot;/&gt;&lt;wsp:rsid wsp:val=&quot;004E751A&quot;/&gt;&lt;wsp:rsid wsp:val=&quot;004E7682&quot;/&gt;&lt;wsp:rsid wsp:val=&quot;004E77A8&quot;/&gt;&lt;wsp:rsid wsp:val=&quot;004E7855&quot;/&gt;&lt;wsp:rsid wsp:val=&quot;004E78D6&quot;/&gt;&lt;wsp:rsid wsp:val=&quot;004E78EB&quot;/&gt;&lt;wsp:rsid wsp:val=&quot;004F011A&quot;/&gt;&lt;wsp:rsid wsp:val=&quot;004F0B80&quot;/&gt;&lt;wsp:rsid wsp:val=&quot;004F142F&quot;/&gt;&lt;wsp:rsid wsp:val=&quot;004F17DB&quot;/&gt;&lt;wsp:rsid wsp:val=&quot;004F1B6B&quot;/&gt;&lt;wsp:rsid wsp:val=&quot;004F1C9E&quot;/&gt;&lt;wsp:rsid wsp:val=&quot;004F285E&quot;/&gt;&lt;wsp:rsid wsp:val=&quot;004F2A33&quot;/&gt;&lt;wsp:rsid wsp:val=&quot;004F340F&quot;/&gt;&lt;wsp:rsid wsp:val=&quot;004F36C7&quot;/&gt;&lt;wsp:rsid wsp:val=&quot;004F41B7&quot;/&gt;&lt;wsp:rsid wsp:val=&quot;004F4D07&quot;/&gt;&lt;wsp:rsid wsp:val=&quot;004F53EB&quot;/&gt;&lt;wsp:rsid wsp:val=&quot;004F5CE8&quot;/&gt;&lt;wsp:rsid wsp:val=&quot;004F5F53&quot;/&gt;&lt;wsp:rsid wsp:val=&quot;004F618B&quot;/&gt;&lt;wsp:rsid wsp:val=&quot;004F6842&quot;/&gt;&lt;wsp:rsid wsp:val=&quot;004F6950&quot;/&gt;&lt;wsp:rsid wsp:val=&quot;004F7718&quot;/&gt;&lt;wsp:rsid wsp:val=&quot;004F7D99&quot;/&gt;&lt;wsp:rsid wsp:val=&quot;004F7E03&quot;/&gt;&lt;wsp:rsid wsp:val=&quot;00500965&quot;/&gt;&lt;wsp:rsid wsp:val=&quot;00500A9D&quot;/&gt;&lt;wsp:rsid wsp:val=&quot;00500DE8&quot;/&gt;&lt;wsp:rsid wsp:val=&quot;00500F6A&quot;/&gt;&lt;wsp:rsid wsp:val=&quot;00501AE6&quot;/&gt;&lt;wsp:rsid wsp:val=&quot;00502234&quot;/&gt;&lt;wsp:rsid wsp:val=&quot;00502837&quot;/&gt;&lt;wsp:rsid wsp:val=&quot;00502CE1&quot;/&gt;&lt;wsp:rsid wsp:val=&quot;00502FC0&quot;/&gt;&lt;wsp:rsid wsp:val=&quot;005037D7&quot;/&gt;&lt;wsp:rsid wsp:val=&quot;00503A6C&quot;/&gt;&lt;wsp:rsid wsp:val=&quot;0050416D&quot;/&gt;&lt;wsp:rsid wsp:val=&quot;005046CC&quot;/&gt;&lt;wsp:rsid wsp:val=&quot;00504912&quot;/&gt;&lt;wsp:rsid wsp:val=&quot;00504AB2&quot;/&gt;&lt;wsp:rsid wsp:val=&quot;0050540E&quot;/&gt;&lt;wsp:rsid wsp:val=&quot;00505ECC&quot;/&gt;&lt;wsp:rsid wsp:val=&quot;005060A3&quot;/&gt;&lt;wsp:rsid wsp:val=&quot;0050641D&quot;/&gt;&lt;wsp:rsid wsp:val=&quot;0050643A&quot;/&gt;&lt;wsp:rsid wsp:val=&quot;005065F6&quot;/&gt;&lt;wsp:rsid wsp:val=&quot;005066CB&quot;/&gt;&lt;wsp:rsid wsp:val=&quot;0050733E&quot;/&gt;&lt;wsp:rsid wsp:val=&quot;0050739B&quot;/&gt;&lt;wsp:rsid wsp:val=&quot;005074BF&quot;/&gt;&lt;wsp:rsid wsp:val=&quot;00507DAF&quot;/&gt;&lt;wsp:rsid wsp:val=&quot;00507E70&quot;/&gt;&lt;wsp:rsid wsp:val=&quot;005103C9&quot;/&gt;&lt;wsp:rsid wsp:val=&quot;00510969&quot;/&gt;&lt;wsp:rsid wsp:val=&quot;00512322&quot;/&gt;&lt;wsp:rsid wsp:val=&quot;00512401&quot;/&gt;&lt;wsp:rsid wsp:val=&quot;00512486&quot;/&gt;&lt;wsp:rsid wsp:val=&quot;00512710&quot;/&gt;&lt;wsp:rsid wsp:val=&quot;00512BB9&quot;/&gt;&lt;wsp:rsid wsp:val=&quot;00512FAB&quot;/&gt;&lt;wsp:rsid wsp:val=&quot;00513748&quot;/&gt;&lt;wsp:rsid wsp:val=&quot;00513E82&quot;/&gt;&lt;wsp:rsid wsp:val=&quot;00513F10&quot;/&gt;&lt;wsp:rsid wsp:val=&quot;00514956&quot;/&gt;&lt;wsp:rsid wsp:val=&quot;0051510B&quot;/&gt;&lt;wsp:rsid wsp:val=&quot;00516404&quot;/&gt;&lt;wsp:rsid wsp:val=&quot;0051640C&quot;/&gt;&lt;wsp:rsid wsp:val=&quot;00516A05&quot;/&gt;&lt;wsp:rsid wsp:val=&quot;00516C0D&quot;/&gt;&lt;wsp:rsid wsp:val=&quot;00516C44&quot;/&gt;&lt;wsp:rsid wsp:val=&quot;00516DFB&quot;/&gt;&lt;wsp:rsid wsp:val=&quot;00517254&quot;/&gt;&lt;wsp:rsid wsp:val=&quot;00517368&quot;/&gt;&lt;wsp:rsid wsp:val=&quot;0052068C&quot;/&gt;&lt;wsp:rsid wsp:val=&quot;0052117A&quot;/&gt;&lt;wsp:rsid wsp:val=&quot;00521773&quot;/&gt;&lt;wsp:rsid wsp:val=&quot;005219B0&quot;/&gt;&lt;wsp:rsid wsp:val=&quot;00521AA7&quot;/&gt;&lt;wsp:rsid wsp:val=&quot;005220FB&quot;/&gt;&lt;wsp:rsid wsp:val=&quot;00522550&quot;/&gt;&lt;wsp:rsid wsp:val=&quot;00522EA7&quot;/&gt;&lt;wsp:rsid wsp:val=&quot;00523154&quot;/&gt;&lt;wsp:rsid wsp:val=&quot;00524D70&quot;/&gt;&lt;wsp:rsid wsp:val=&quot;00524E60&quot;/&gt;&lt;wsp:rsid wsp:val=&quot;00524E89&quot;/&gt;&lt;wsp:rsid wsp:val=&quot;005251B9&quot;/&gt;&lt;wsp:rsid wsp:val=&quot;00525A8F&quot;/&gt;&lt;wsp:rsid wsp:val=&quot;00525B1A&quot;/&gt;&lt;wsp:rsid wsp:val=&quot;00525C01&quot;/&gt;&lt;wsp:rsid wsp:val=&quot;00525F52&quot;/&gt;&lt;wsp:rsid wsp:val=&quot;005263D0&quot;/&gt;&lt;wsp:rsid wsp:val=&quot;00526D00&quot;/&gt;&lt;wsp:rsid wsp:val=&quot;005270ED&quot;/&gt;&lt;wsp:rsid wsp:val=&quot;005271F4&quot;/&gt;&lt;wsp:rsid wsp:val=&quot;005274C9&quot;/&gt;&lt;wsp:rsid wsp:val=&quot;00527811&quot;/&gt;&lt;wsp:rsid wsp:val=&quot;005308C1&quot;/&gt;&lt;wsp:rsid wsp:val=&quot;00530B23&quot;/&gt;&lt;wsp:rsid wsp:val=&quot;0053178F&quot;/&gt;&lt;wsp:rsid wsp:val=&quot;00531D2F&quot;/&gt;&lt;wsp:rsid wsp:val=&quot;00531D33&quot;/&gt;&lt;wsp:rsid wsp:val=&quot;005329F2&quot;/&gt;&lt;wsp:rsid wsp:val=&quot;0053433F&quot;/&gt;&lt;wsp:rsid wsp:val=&quot;00534EFC&quot;/&gt;&lt;wsp:rsid wsp:val=&quot;0053557E&quot;/&gt;&lt;wsp:rsid wsp:val=&quot;00535BB4&quot;/&gt;&lt;wsp:rsid wsp:val=&quot;00535C48&quot;/&gt;&lt;wsp:rsid wsp:val=&quot;00535D6A&quot;/&gt;&lt;wsp:rsid wsp:val=&quot;00536597&quot;/&gt;&lt;wsp:rsid wsp:val=&quot;00536A6A&quot;/&gt;&lt;wsp:rsid wsp:val=&quot;00536B89&quot;/&gt;&lt;wsp:rsid wsp:val=&quot;005373C2&quot;/&gt;&lt;wsp:rsid wsp:val=&quot;005374EF&quot;/&gt;&lt;wsp:rsid wsp:val=&quot;0053752F&quot;/&gt;&lt;wsp:rsid wsp:val=&quot;00537F0C&quot;/&gt;&lt;wsp:rsid wsp:val=&quot;00540175&quot;/&gt;&lt;wsp:rsid wsp:val=&quot;00540447&quot;/&gt;&lt;wsp:rsid wsp:val=&quot;0054047E&quot;/&gt;&lt;wsp:rsid wsp:val=&quot;00540637&quot;/&gt;&lt;wsp:rsid wsp:val=&quot;00540B9A&quot;/&gt;&lt;wsp:rsid wsp:val=&quot;00540C0B&quot;/&gt;&lt;wsp:rsid wsp:val=&quot;005411BA&quot;/&gt;&lt;wsp:rsid wsp:val=&quot;00541444&quot;/&gt;&lt;wsp:rsid wsp:val=&quot;00541A1D&quot;/&gt;&lt;wsp:rsid wsp:val=&quot;00541C5F&quot;/&gt;&lt;wsp:rsid wsp:val=&quot;00541C6F&quot;/&gt;&lt;wsp:rsid wsp:val=&quot;0054207B&quot;/&gt;&lt;wsp:rsid wsp:val=&quot;00543413&quot;/&gt;&lt;wsp:rsid wsp:val=&quot;005439F1&quot;/&gt;&lt;wsp:rsid wsp:val=&quot;00543CCB&quot;/&gt;&lt;wsp:rsid wsp:val=&quot;00543E1E&quot;/&gt;&lt;wsp:rsid wsp:val=&quot;00543E82&quot;/&gt;&lt;wsp:rsid wsp:val=&quot;0054496B&quot;/&gt;&lt;wsp:rsid wsp:val=&quot;0054499B&quot;/&gt;&lt;wsp:rsid wsp:val=&quot;00544DDE&quot;/&gt;&lt;wsp:rsid wsp:val=&quot;00544EBA&quot;/&gt;&lt;wsp:rsid wsp:val=&quot;00545351&quot;/&gt;&lt;wsp:rsid wsp:val=&quot;005459DB&quot;/&gt;&lt;wsp:rsid wsp:val=&quot;00545C62&quot;/&gt;&lt;wsp:rsid wsp:val=&quot;00545E3C&quot;/&gt;&lt;wsp:rsid wsp:val=&quot;00547EBD&quot;/&gt;&lt;wsp:rsid wsp:val=&quot;0055012C&quot;/&gt;&lt;wsp:rsid wsp:val=&quot;005504EB&quot;/&gt;&lt;wsp:rsid wsp:val=&quot;005508CB&quot;/&gt;&lt;wsp:rsid wsp:val=&quot;005509DE&quot;/&gt;&lt;wsp:rsid wsp:val=&quot;00550D37&quot;/&gt;&lt;wsp:rsid wsp:val=&quot;00551007&quot;/&gt;&lt;wsp:rsid wsp:val=&quot;00551097&quot;/&gt;&lt;wsp:rsid wsp:val=&quot;00551CC7&quot;/&gt;&lt;wsp:rsid wsp:val=&quot;005530D6&quot;/&gt;&lt;wsp:rsid wsp:val=&quot;00553393&quot;/&gt;&lt;wsp:rsid wsp:val=&quot;00553425&quot;/&gt;&lt;wsp:rsid wsp:val=&quot;00553BF5&quot;/&gt;&lt;wsp:rsid wsp:val=&quot;0055600E&quot;/&gt;&lt;wsp:rsid wsp:val=&quot;00556081&quot;/&gt;&lt;wsp:rsid wsp:val=&quot;00556103&quot;/&gt;&lt;wsp:rsid wsp:val=&quot;00556A41&quot;/&gt;&lt;wsp:rsid wsp:val=&quot;00556C3F&quot;/&gt;&lt;wsp:rsid wsp:val=&quot;0055717F&quot;/&gt;&lt;wsp:rsid wsp:val=&quot;00557538&quot;/&gt;&lt;wsp:rsid wsp:val=&quot;00557CC4&quot;/&gt;&lt;wsp:rsid wsp:val=&quot;00557E47&quot;/&gt;&lt;wsp:rsid wsp:val=&quot;00560175&quot;/&gt;&lt;wsp:rsid wsp:val=&quot;0056024A&quot;/&gt;&lt;wsp:rsid wsp:val=&quot;0056091E&quot;/&gt;&lt;wsp:rsid wsp:val=&quot;00560F3D&quot;/&gt;&lt;wsp:rsid wsp:val=&quot;0056190B&quot;/&gt;&lt;wsp:rsid wsp:val=&quot;005621C0&quot;/&gt;&lt;wsp:rsid wsp:val=&quot;00562CD7&quot;/&gt;&lt;wsp:rsid wsp:val=&quot;00563A90&quot;/&gt;&lt;wsp:rsid wsp:val=&quot;0056418B&quot;/&gt;&lt;wsp:rsid wsp:val=&quot;00564E30&quot;/&gt;&lt;wsp:rsid wsp:val=&quot;00564EB9&quot;/&gt;&lt;wsp:rsid wsp:val=&quot;00564F91&quot;/&gt;&lt;wsp:rsid wsp:val=&quot;0056504C&quot;/&gt;&lt;wsp:rsid wsp:val=&quot;005650A8&quot;/&gt;&lt;wsp:rsid wsp:val=&quot;0056568B&quot;/&gt;&lt;wsp:rsid wsp:val=&quot;005660FF&quot;/&gt;&lt;wsp:rsid wsp:val=&quot;00566674&quot;/&gt;&lt;wsp:rsid wsp:val=&quot;00567EE1&quot;/&gt;&lt;wsp:rsid wsp:val=&quot;0057016E&quot;/&gt;&lt;wsp:rsid wsp:val=&quot;005705AA&quot;/&gt;&lt;wsp:rsid wsp:val=&quot;005725CF&quot;/&gt;&lt;wsp:rsid wsp:val=&quot;00572A43&quot;/&gt;&lt;wsp:rsid wsp:val=&quot;00572CB8&quot;/&gt;&lt;wsp:rsid wsp:val=&quot;00572D16&quot;/&gt;&lt;wsp:rsid wsp:val=&quot;00573040&quot;/&gt;&lt;wsp:rsid wsp:val=&quot;00573156&quot;/&gt;&lt;wsp:rsid wsp:val=&quot;00573D89&quot;/&gt;&lt;wsp:rsid wsp:val=&quot;00574755&quot;/&gt;&lt;wsp:rsid wsp:val=&quot;0057487C&quot;/&gt;&lt;wsp:rsid wsp:val=&quot;00574A85&quot;/&gt;&lt;wsp:rsid wsp:val=&quot;00574C70&quot;/&gt;&lt;wsp:rsid wsp:val=&quot;005752D0&quot;/&gt;&lt;wsp:rsid wsp:val=&quot;00575749&quot;/&gt;&lt;wsp:rsid wsp:val=&quot;005757A8&quot;/&gt;&lt;wsp:rsid wsp:val=&quot;005759D5&quot;/&gt;&lt;wsp:rsid wsp:val=&quot;00575BE0&quot;/&gt;&lt;wsp:rsid wsp:val=&quot;0057624F&quot;/&gt;&lt;wsp:rsid wsp:val=&quot;00576620&quot;/&gt;&lt;wsp:rsid wsp:val=&quot;00577E49&quot;/&gt;&lt;wsp:rsid wsp:val=&quot;0058077B&quot;/&gt;&lt;wsp:rsid wsp:val=&quot;005807BB&quot;/&gt;&lt;wsp:rsid wsp:val=&quot;0058085D&quot;/&gt;&lt;wsp:rsid wsp:val=&quot;00580DEB&quot;/&gt;&lt;wsp:rsid wsp:val=&quot;00581073&quot;/&gt;&lt;wsp:rsid wsp:val=&quot;0058149B&quot;/&gt;&lt;wsp:rsid wsp:val=&quot;0058163E&quot;/&gt;&lt;wsp:rsid wsp:val=&quot;005817C1&quot;/&gt;&lt;wsp:rsid wsp:val=&quot;00581823&quot;/&gt;&lt;wsp:rsid wsp:val=&quot;005818B0&quot;/&gt;&lt;wsp:rsid wsp:val=&quot;00582130&quot;/&gt;&lt;wsp:rsid wsp:val=&quot;005827FD&quot;/&gt;&lt;wsp:rsid wsp:val=&quot;00582BAA&quot;/&gt;&lt;wsp:rsid wsp:val=&quot;005830BC&quot;/&gt;&lt;wsp:rsid wsp:val=&quot;00583ACE&quot;/&gt;&lt;wsp:rsid wsp:val=&quot;00583B03&quot;/&gt;&lt;wsp:rsid wsp:val=&quot;005845ED&quot;/&gt;&lt;wsp:rsid wsp:val=&quot;00585472&quot;/&gt;&lt;wsp:rsid wsp:val=&quot;00585690&quot;/&gt;&lt;wsp:rsid wsp:val=&quot;00585753&quot;/&gt;&lt;wsp:rsid wsp:val=&quot;00586489&quot;/&gt;&lt;wsp:rsid wsp:val=&quot;00586BEC&quot;/&gt;&lt;wsp:rsid wsp:val=&quot;00587B22&quot;/&gt;&lt;wsp:rsid wsp:val=&quot;005900C3&quot;/&gt;&lt;wsp:rsid wsp:val=&quot;005905EE&quot;/&gt;&lt;wsp:rsid wsp:val=&quot;00590C7D&quot;/&gt;&lt;wsp:rsid wsp:val=&quot;0059121C&quot;/&gt;&lt;wsp:rsid wsp:val=&quot;005912E3&quot;/&gt;&lt;wsp:rsid wsp:val=&quot;00591897&quot;/&gt;&lt;wsp:rsid wsp:val=&quot;00592491&quot;/&gt;&lt;wsp:rsid wsp:val=&quot;0059267E&quot;/&gt;&lt;wsp:rsid wsp:val=&quot;00592B8A&quot;/&gt;&lt;wsp:rsid wsp:val=&quot;00592C7B&quot;/&gt;&lt;wsp:rsid wsp:val=&quot;00592D90&quot;/&gt;&lt;wsp:rsid wsp:val=&quot;00593499&quot;/&gt;&lt;wsp:rsid wsp:val=&quot;00593A89&quot;/&gt;&lt;wsp:rsid wsp:val=&quot;00593BA5&quot;/&gt;&lt;wsp:rsid wsp:val=&quot;00594859&quot;/&gt;&lt;wsp:rsid wsp:val=&quot;00594A41&quot;/&gt;&lt;wsp:rsid wsp:val=&quot;00594CBC&quot;/&gt;&lt;wsp:rsid wsp:val=&quot;00594FEB&quot;/&gt;&lt;wsp:rsid wsp:val=&quot;0059539E&quot;/&gt;&lt;wsp:rsid wsp:val=&quot;00595C9D&quot;/&gt;&lt;wsp:rsid wsp:val=&quot;00595D6B&quot;/&gt;&lt;wsp:rsid wsp:val=&quot;005968B7&quot;/&gt;&lt;wsp:rsid wsp:val=&quot;00596C04&quot;/&gt;&lt;wsp:rsid wsp:val=&quot;00596EBF&quot;/&gt;&lt;wsp:rsid wsp:val=&quot;00597A38&quot;/&gt;&lt;wsp:rsid wsp:val=&quot;00597B34&quot;/&gt;&lt;wsp:rsid wsp:val=&quot;00597E42&quot;/&gt;&lt;wsp:rsid wsp:val=&quot;00597F64&quot;/&gt;&lt;wsp:rsid wsp:val=&quot;005A027F&quot;/&gt;&lt;wsp:rsid wsp:val=&quot;005A0625&quot;/&gt;&lt;wsp:rsid wsp:val=&quot;005A09DE&quot;/&gt;&lt;wsp:rsid wsp:val=&quot;005A0F52&quot;/&gt;&lt;wsp:rsid wsp:val=&quot;005A12D9&quot;/&gt;&lt;wsp:rsid wsp:val=&quot;005A12FC&quot;/&gt;&lt;wsp:rsid wsp:val=&quot;005A164C&quot;/&gt;&lt;wsp:rsid wsp:val=&quot;005A1B6A&quot;/&gt;&lt;wsp:rsid wsp:val=&quot;005A1D57&quot;/&gt;&lt;wsp:rsid wsp:val=&quot;005A274E&quot;/&gt;&lt;wsp:rsid wsp:val=&quot;005A3A6B&quot;/&gt;&lt;wsp:rsid wsp:val=&quot;005A483C&quot;/&gt;&lt;wsp:rsid wsp:val=&quot;005A56A0&quot;/&gt;&lt;wsp:rsid wsp:val=&quot;005A5893&quot;/&gt;&lt;wsp:rsid wsp:val=&quot;005A595D&quot;/&gt;&lt;wsp:rsid wsp:val=&quot;005A62D6&quot;/&gt;&lt;wsp:rsid wsp:val=&quot;005A65D8&quot;/&gt;&lt;wsp:rsid wsp:val=&quot;005A68FE&quot;/&gt;&lt;wsp:rsid wsp:val=&quot;005A738A&quot;/&gt;&lt;wsp:rsid wsp:val=&quot;005A76E1&quot;/&gt;&lt;wsp:rsid wsp:val=&quot;005A7BB3&quot;/&gt;&lt;wsp:rsid wsp:val=&quot;005A7F66&quot;/&gt;&lt;wsp:rsid wsp:val=&quot;005B0386&quot;/&gt;&lt;wsp:rsid wsp:val=&quot;005B0735&quot;/&gt;&lt;wsp:rsid wsp:val=&quot;005B0886&quot;/&gt;&lt;wsp:rsid wsp:val=&quot;005B1136&quot;/&gt;&lt;wsp:rsid wsp:val=&quot;005B14A3&quot;/&gt;&lt;wsp:rsid wsp:val=&quot;005B19C1&quot;/&gt;&lt;wsp:rsid wsp:val=&quot;005B201D&quot;/&gt;&lt;wsp:rsid wsp:val=&quot;005B2285&quot;/&gt;&lt;wsp:rsid wsp:val=&quot;005B424D&quot;/&gt;&lt;wsp:rsid wsp:val=&quot;005B4AA1&quot;/&gt;&lt;wsp:rsid wsp:val=&quot;005B4C7C&quot;/&gt;&lt;wsp:rsid wsp:val=&quot;005B4E18&quot;/&gt;&lt;wsp:rsid wsp:val=&quot;005B651A&quot;/&gt;&lt;wsp:rsid wsp:val=&quot;005B68FD&quot;/&gt;&lt;wsp:rsid wsp:val=&quot;005B6B1E&quot;/&gt;&lt;wsp:rsid wsp:val=&quot;005B6D46&quot;/&gt;&lt;wsp:rsid wsp:val=&quot;005B7130&quot;/&gt;&lt;wsp:rsid wsp:val=&quot;005B7705&quot;/&gt;&lt;wsp:rsid wsp:val=&quot;005B787F&quot;/&gt;&lt;wsp:rsid wsp:val=&quot;005B7B8B&quot;/&gt;&lt;wsp:rsid wsp:val=&quot;005B7D51&quot;/&gt;&lt;wsp:rsid wsp:val=&quot;005B7DB3&quot;/&gt;&lt;wsp:rsid wsp:val=&quot;005C0776&quot;/&gt;&lt;wsp:rsid wsp:val=&quot;005C0BC6&quot;/&gt;&lt;wsp:rsid wsp:val=&quot;005C122F&quot;/&gt;&lt;wsp:rsid wsp:val=&quot;005C1320&quot;/&gt;&lt;wsp:rsid wsp:val=&quot;005C150C&quot;/&gt;&lt;wsp:rsid wsp:val=&quot;005C152E&quot;/&gt;&lt;wsp:rsid wsp:val=&quot;005C2010&quot;/&gt;&lt;wsp:rsid wsp:val=&quot;005C2751&quot;/&gt;&lt;wsp:rsid wsp:val=&quot;005C2D32&quot;/&gt;&lt;wsp:rsid wsp:val=&quot;005C2FC3&quot;/&gt;&lt;wsp:rsid wsp:val=&quot;005C36D2&quot;/&gt;&lt;wsp:rsid wsp:val=&quot;005C3D59&quot;/&gt;&lt;wsp:rsid wsp:val=&quot;005C3E20&quot;/&gt;&lt;wsp:rsid wsp:val=&quot;005C454C&quot;/&gt;&lt;wsp:rsid wsp:val=&quot;005C497F&quot;/&gt;&lt;wsp:rsid wsp:val=&quot;005C4B3C&quot;/&gt;&lt;wsp:rsid wsp:val=&quot;005C4DBF&quot;/&gt;&lt;wsp:rsid wsp:val=&quot;005C54A7&quot;/&gt;&lt;wsp:rsid wsp:val=&quot;005C58FD&quot;/&gt;&lt;wsp:rsid wsp:val=&quot;005C5FA8&quot;/&gt;&lt;wsp:rsid wsp:val=&quot;005C61F4&quot;/&gt;&lt;wsp:rsid wsp:val=&quot;005C65A3&quot;/&gt;&lt;wsp:rsid wsp:val=&quot;005C7153&quot;/&gt;&lt;wsp:rsid wsp:val=&quot;005C787A&quot;/&gt;&lt;wsp:rsid wsp:val=&quot;005C7891&quot;/&gt;&lt;wsp:rsid wsp:val=&quot;005C7EC7&quot;/&gt;&lt;wsp:rsid wsp:val=&quot;005D011A&quot;/&gt;&lt;wsp:rsid wsp:val=&quot;005D026F&quot;/&gt;&lt;wsp:rsid wsp:val=&quot;005D08D5&quot;/&gt;&lt;wsp:rsid wsp:val=&quot;005D14C7&quot;/&gt;&lt;wsp:rsid wsp:val=&quot;005D168F&quot;/&gt;&lt;wsp:rsid wsp:val=&quot;005D20B7&quot;/&gt;&lt;wsp:rsid wsp:val=&quot;005D28EC&quot;/&gt;&lt;wsp:rsid wsp:val=&quot;005D2959&quot;/&gt;&lt;wsp:rsid wsp:val=&quot;005D299C&quot;/&gt;&lt;wsp:rsid wsp:val=&quot;005D35AC&quot;/&gt;&lt;wsp:rsid wsp:val=&quot;005D3E1D&quot;/&gt;&lt;wsp:rsid wsp:val=&quot;005D3F5B&quot;/&gt;&lt;wsp:rsid wsp:val=&quot;005D405A&quot;/&gt;&lt;wsp:rsid wsp:val=&quot;005D431C&quot;/&gt;&lt;wsp:rsid wsp:val=&quot;005D44D7&quot;/&gt;&lt;wsp:rsid wsp:val=&quot;005D470B&quot;/&gt;&lt;wsp:rsid wsp:val=&quot;005D4B82&quot;/&gt;&lt;wsp:rsid wsp:val=&quot;005D4C63&quot;/&gt;&lt;wsp:rsid wsp:val=&quot;005D5E23&quot;/&gt;&lt;wsp:rsid wsp:val=&quot;005D61D8&quot;/&gt;&lt;wsp:rsid wsp:val=&quot;005D6FC2&quot;/&gt;&lt;wsp:rsid wsp:val=&quot;005D7606&quot;/&gt;&lt;wsp:rsid wsp:val=&quot;005D7CD1&quot;/&gt;&lt;wsp:rsid wsp:val=&quot;005E0EE8&quot;/&gt;&lt;wsp:rsid wsp:val=&quot;005E1754&quot;/&gt;&lt;wsp:rsid wsp:val=&quot;005E1CDE&quot;/&gt;&lt;wsp:rsid wsp:val=&quot;005E1D5D&quot;/&gt;&lt;wsp:rsid wsp:val=&quot;005E21F6&quot;/&gt;&lt;wsp:rsid wsp:val=&quot;005E2992&quot;/&gt;&lt;wsp:rsid wsp:val=&quot;005E330F&quot;/&gt;&lt;wsp:rsid wsp:val=&quot;005E3A6C&quot;/&gt;&lt;wsp:rsid wsp:val=&quot;005E49B1&quot;/&gt;&lt;wsp:rsid wsp:val=&quot;005E61A5&quot;/&gt;&lt;wsp:rsid wsp:val=&quot;005E6363&quot;/&gt;&lt;wsp:rsid wsp:val=&quot;005E6A66&quot;/&gt;&lt;wsp:rsid wsp:val=&quot;005E6F38&quot;/&gt;&lt;wsp:rsid wsp:val=&quot;005E751B&quot;/&gt;&lt;wsp:rsid wsp:val=&quot;005E782D&quot;/&gt;&lt;wsp:rsid wsp:val=&quot;005F0572&quot;/&gt;&lt;wsp:rsid wsp:val=&quot;005F06A0&quot;/&gt;&lt;wsp:rsid wsp:val=&quot;005F0E1A&quot;/&gt;&lt;wsp:rsid wsp:val=&quot;005F0F4E&quot;/&gt;&lt;wsp:rsid wsp:val=&quot;005F12F2&quot;/&gt;&lt;wsp:rsid wsp:val=&quot;005F1C6B&quot;/&gt;&lt;wsp:rsid wsp:val=&quot;005F21EB&quot;/&gt;&lt;wsp:rsid wsp:val=&quot;005F25E3&quot;/&gt;&lt;wsp:rsid wsp:val=&quot;005F2EB9&quot;/&gt;&lt;wsp:rsid wsp:val=&quot;005F3068&quot;/&gt;&lt;wsp:rsid wsp:val=&quot;005F32F9&quot;/&gt;&lt;wsp:rsid wsp:val=&quot;005F3380&quot;/&gt;&lt;wsp:rsid wsp:val=&quot;005F33CD&quot;/&gt;&lt;wsp:rsid wsp:val=&quot;005F352A&quot;/&gt;&lt;wsp:rsid wsp:val=&quot;005F36E6&quot;/&gt;&lt;wsp:rsid wsp:val=&quot;005F3BAF&quot;/&gt;&lt;wsp:rsid wsp:val=&quot;005F3BCA&quot;/&gt;&lt;wsp:rsid wsp:val=&quot;005F45F6&quot;/&gt;&lt;wsp:rsid wsp:val=&quot;005F481D&quot;/&gt;&lt;wsp:rsid wsp:val=&quot;005F6D29&quot;/&gt;&lt;wsp:rsid wsp:val=&quot;005F7646&quot;/&gt;&lt;wsp:rsid wsp:val=&quot;005F7760&quot;/&gt;&lt;wsp:rsid wsp:val=&quot;0060055B&quot;/&gt;&lt;wsp:rsid wsp:val=&quot;00601E11&quot;/&gt;&lt;wsp:rsid wsp:val=&quot;006027C9&quot;/&gt;&lt;wsp:rsid wsp:val=&quot;006028EE&quot;/&gt;&lt;wsp:rsid wsp:val=&quot;00602D7B&quot;/&gt;&lt;wsp:rsid wsp:val=&quot;00603659&quot;/&gt;&lt;wsp:rsid wsp:val=&quot;00603947&quot;/&gt;&lt;wsp:rsid wsp:val=&quot;006045BA&quot;/&gt;&lt;wsp:rsid wsp:val=&quot;006053EB&quot;/&gt;&lt;wsp:rsid wsp:val=&quot;00605584&quot;/&gt;&lt;wsp:rsid wsp:val=&quot;00605E7D&quot;/&gt;&lt;wsp:rsid wsp:val=&quot;00606989&quot;/&gt;&lt;wsp:rsid wsp:val=&quot;00606AFE&quot;/&gt;&lt;wsp:rsid wsp:val=&quot;00607606&quot;/&gt;&lt;wsp:rsid wsp:val=&quot;006077BC&quot;/&gt;&lt;wsp:rsid wsp:val=&quot;00607E6E&quot;/&gt;&lt;wsp:rsid wsp:val=&quot;0061082C&quot;/&gt;&lt;wsp:rsid wsp:val=&quot;0061095D&quot;/&gt;&lt;wsp:rsid wsp:val=&quot;00610BEF&quot;/&gt;&lt;wsp:rsid wsp:val=&quot;00611784&quot;/&gt;&lt;wsp:rsid wsp:val=&quot;0061190F&quot;/&gt;&lt;wsp:rsid wsp:val=&quot;006119D4&quot;/&gt;&lt;wsp:rsid wsp:val=&quot;00612354&quot;/&gt;&lt;wsp:rsid wsp:val=&quot;00612486&quot;/&gt;&lt;wsp:rsid wsp:val=&quot;00612513&quot;/&gt;&lt;wsp:rsid wsp:val=&quot;00612574&quot;/&gt;&lt;wsp:rsid wsp:val=&quot;006132DA&quot;/&gt;&lt;wsp:rsid wsp:val=&quot;00613E1E&quot;/&gt;&lt;wsp:rsid wsp:val=&quot;00614053&quot;/&gt;&lt;wsp:rsid wsp:val=&quot;006142E8&quot;/&gt;&lt;wsp:rsid wsp:val=&quot;006144E1&quot;/&gt;&lt;wsp:rsid wsp:val=&quot;006149A2&quot;/&gt;&lt;wsp:rsid wsp:val=&quot;0061540D&quot;/&gt;&lt;wsp:rsid wsp:val=&quot;00615CED&quot;/&gt;&lt;wsp:rsid wsp:val=&quot;006160AE&quot;/&gt;&lt;wsp:rsid wsp:val=&quot;00616274&quot;/&gt;&lt;wsp:rsid wsp:val=&quot;00616576&quot;/&gt;&lt;wsp:rsid wsp:val=&quot;00616B1B&quot;/&gt;&lt;wsp:rsid wsp:val=&quot;0061713B&quot;/&gt;&lt;wsp:rsid wsp:val=&quot;00617615&quot;/&gt;&lt;wsp:rsid wsp:val=&quot;006179A2&quot;/&gt;&lt;wsp:rsid wsp:val=&quot;006179D2&quot;/&gt;&lt;wsp:rsid wsp:val=&quot;0062072E&quot;/&gt;&lt;wsp:rsid wsp:val=&quot;0062088D&quot;/&gt;&lt;wsp:rsid wsp:val=&quot;006208B1&quot;/&gt;&lt;wsp:rsid wsp:val=&quot;00621B5E&quot;/&gt;&lt;wsp:rsid wsp:val=&quot;0062240B&quot;/&gt;&lt;wsp:rsid wsp:val=&quot;00622836&quot;/&gt;&lt;wsp:rsid wsp:val=&quot;00622AE1&quot;/&gt;&lt;wsp:rsid wsp:val=&quot;00623339&quot;/&gt;&lt;wsp:rsid wsp:val=&quot;006239F1&quot;/&gt;&lt;wsp:rsid wsp:val=&quot;0062425D&quot;/&gt;&lt;wsp:rsid wsp:val=&quot;0062465D&quot;/&gt;&lt;wsp:rsid wsp:val=&quot;006246B0&quot;/&gt;&lt;wsp:rsid wsp:val=&quot;006249BA&quot;/&gt;&lt;wsp:rsid wsp:val=&quot;00624FB2&quot;/&gt;&lt;wsp:rsid wsp:val=&quot;00625062&quot;/&gt;&lt;wsp:rsid wsp:val=&quot;006254B8&quot;/&gt;&lt;wsp:rsid wsp:val=&quot;00626307&quot;/&gt;&lt;wsp:rsid wsp:val=&quot;0062651D&quot;/&gt;&lt;wsp:rsid wsp:val=&quot;0062671C&quot;/&gt;&lt;wsp:rsid wsp:val=&quot;00626B02&quot;/&gt;&lt;wsp:rsid wsp:val=&quot;00626B0A&quot;/&gt;&lt;wsp:rsid wsp:val=&quot;00626B21&quot;/&gt;&lt;wsp:rsid wsp:val=&quot;00626C9E&quot;/&gt;&lt;wsp:rsid wsp:val=&quot;00626DDE&quot;/&gt;&lt;wsp:rsid wsp:val=&quot;006275E6&quot;/&gt;&lt;wsp:rsid wsp:val=&quot;00627675&quot;/&gt;&lt;wsp:rsid wsp:val=&quot;00627E77&quot;/&gt;&lt;wsp:rsid wsp:val=&quot;006308BE&quot;/&gt;&lt;wsp:rsid wsp:val=&quot;00630DB0&quot;/&gt;&lt;wsp:rsid wsp:val=&quot;00630FD9&quot;/&gt;&lt;wsp:rsid wsp:val=&quot;0063135D&quot;/&gt;&lt;wsp:rsid wsp:val=&quot;0063189A&quot;/&gt;&lt;wsp:rsid wsp:val=&quot;006329B9&quot;/&gt;&lt;wsp:rsid wsp:val=&quot;006333B6&quot;/&gt;&lt;wsp:rsid wsp:val=&quot;0063346E&quot;/&gt;&lt;wsp:rsid wsp:val=&quot;006335BA&quot;/&gt;&lt;wsp:rsid wsp:val=&quot;006336BC&quot;/&gt;&lt;wsp:rsid wsp:val=&quot;006344CC&quot;/&gt;&lt;wsp:rsid wsp:val=&quot;00634570&quot;/&gt;&lt;wsp:rsid wsp:val=&quot;00634607&quot;/&gt;&lt;wsp:rsid wsp:val=&quot;00634697&quot;/&gt;&lt;wsp:rsid wsp:val=&quot;00634916&quot;/&gt;&lt;wsp:rsid wsp:val=&quot;006350AC&quot;/&gt;&lt;wsp:rsid wsp:val=&quot;0063511E&quot;/&gt;&lt;wsp:rsid wsp:val=&quot;00636ADC&quot;/&gt;&lt;wsp:rsid wsp:val=&quot;006372FD&quot;/&gt;&lt;wsp:rsid wsp:val=&quot;006374B2&quot;/&gt;&lt;wsp:rsid wsp:val=&quot;0064030D&quot;/&gt;&lt;wsp:rsid wsp:val=&quot;00641243&quot;/&gt;&lt;wsp:rsid wsp:val=&quot;00641A74&quot;/&gt;&lt;wsp:rsid wsp:val=&quot;00641C9D&quot;/&gt;&lt;wsp:rsid wsp:val=&quot;0064276C&quot;/&gt;&lt;wsp:rsid wsp:val=&quot;00643440&quot;/&gt;&lt;wsp:rsid wsp:val=&quot;006438E9&quot;/&gt;&lt;wsp:rsid wsp:val=&quot;00643B12&quot;/&gt;&lt;wsp:rsid wsp:val=&quot;00644073&quot;/&gt;&lt;wsp:rsid wsp:val=&quot;00644F99&quot;/&gt;&lt;wsp:rsid wsp:val=&quot;006454F3&quot;/&gt;&lt;wsp:rsid wsp:val=&quot;00645CD8&quot;/&gt;&lt;wsp:rsid wsp:val=&quot;00646148&quot;/&gt;&lt;wsp:rsid wsp:val=&quot;006469A3&quot;/&gt;&lt;wsp:rsid wsp:val=&quot;00646C97&quot;/&gt;&lt;wsp:rsid wsp:val=&quot;00647433&quot;/&gt;&lt;wsp:rsid wsp:val=&quot;00647F66&quot;/&gt;&lt;wsp:rsid wsp:val=&quot;006503C9&quot;/&gt;&lt;wsp:rsid wsp:val=&quot;006509B8&quot;/&gt;&lt;wsp:rsid wsp:val=&quot;0065174F&quot;/&gt;&lt;wsp:rsid wsp:val=&quot;00651ADA&quot;/&gt;&lt;wsp:rsid wsp:val=&quot;00652E9F&quot;/&gt;&lt;wsp:rsid wsp:val=&quot;00653158&quot;/&gt;&lt;wsp:rsid wsp:val=&quot;006539D1&quot;/&gt;&lt;wsp:rsid wsp:val=&quot;00654761&quot;/&gt;&lt;wsp:rsid wsp:val=&quot;00655C1C&quot;/&gt;&lt;wsp:rsid wsp:val=&quot;00655F54&quot;/&gt;&lt;wsp:rsid wsp:val=&quot;006568A8&quot;/&gt;&lt;wsp:rsid wsp:val=&quot;00656B6F&quot;/&gt;&lt;wsp:rsid wsp:val=&quot;00657624&quot;/&gt;&lt;wsp:rsid wsp:val=&quot;00657DB6&quot;/&gt;&lt;wsp:rsid wsp:val=&quot;00660789&quot;/&gt;&lt;wsp:rsid wsp:val=&quot;00660913&quot;/&gt;&lt;wsp:rsid wsp:val=&quot;00660F6D&quot;/&gt;&lt;wsp:rsid wsp:val=&quot;006610B2&quot;/&gt;&lt;wsp:rsid wsp:val=&quot;00661606&quot;/&gt;&lt;wsp:rsid wsp:val=&quot;00661D26&quot;/&gt;&lt;wsp:rsid wsp:val=&quot;00662671&quot;/&gt;&lt;wsp:rsid wsp:val=&quot;00663466&quot;/&gt;&lt;wsp:rsid wsp:val=&quot;0066364B&quot;/&gt;&lt;wsp:rsid wsp:val=&quot;006636D0&quot;/&gt;&lt;wsp:rsid wsp:val=&quot;006640CD&quot;/&gt;&lt;wsp:rsid wsp:val=&quot;006646D4&quot;/&gt;&lt;wsp:rsid wsp:val=&quot;00664799&quot;/&gt;&lt;wsp:rsid wsp:val=&quot;00664E05&quot;/&gt;&lt;wsp:rsid wsp:val=&quot;006653CC&quot;/&gt;&lt;wsp:rsid wsp:val=&quot;0066551F&quot;/&gt;&lt;wsp:rsid wsp:val=&quot;00665BED&quot;/&gt;&lt;wsp:rsid wsp:val=&quot;00666BD6&quot;/&gt;&lt;wsp:rsid wsp:val=&quot;00670063&quot;/&gt;&lt;wsp:rsid wsp:val=&quot;00670EC9&quot;/&gt;&lt;wsp:rsid wsp:val=&quot;0067159C&quot;/&gt;&lt;wsp:rsid wsp:val=&quot;00671641&quot;/&gt;&lt;wsp:rsid wsp:val=&quot;006716DD&quot;/&gt;&lt;wsp:rsid wsp:val=&quot;00671D66&quot;/&gt;&lt;wsp:rsid wsp:val=&quot;006724BC&quot;/&gt;&lt;wsp:rsid wsp:val=&quot;00672B55&quot;/&gt;&lt;wsp:rsid wsp:val=&quot;00672F0F&quot;/&gt;&lt;wsp:rsid wsp:val=&quot;0067303E&quot;/&gt;&lt;wsp:rsid wsp:val=&quot;0067399F&quot;/&gt;&lt;wsp:rsid wsp:val=&quot;00673BCC&quot;/&gt;&lt;wsp:rsid wsp:val=&quot;00673D2A&quot;/&gt;&lt;wsp:rsid wsp:val=&quot;00673E93&quot;/&gt;&lt;wsp:rsid wsp:val=&quot;00673EA3&quot;/&gt;&lt;wsp:rsid wsp:val=&quot;00674483&quot;/&gt;&lt;wsp:rsid wsp:val=&quot;0067501F&quot;/&gt;&lt;wsp:rsid wsp:val=&quot;006756B3&quot;/&gt;&lt;wsp:rsid wsp:val=&quot;00675717&quot;/&gt;&lt;wsp:rsid wsp:val=&quot;00675DF2&quot;/&gt;&lt;wsp:rsid wsp:val=&quot;00675EC8&quot;/&gt;&lt;wsp:rsid wsp:val=&quot;00676446&quot;/&gt;&lt;wsp:rsid wsp:val=&quot;006764A3&quot;/&gt;&lt;wsp:rsid wsp:val=&quot;006766D2&quot;/&gt;&lt;wsp:rsid wsp:val=&quot;00676A4D&quot;/&gt;&lt;wsp:rsid wsp:val=&quot;00676A9E&quot;/&gt;&lt;wsp:rsid wsp:val=&quot;00676F30&quot;/&gt;&lt;wsp:rsid wsp:val=&quot;00676F31&quot;/&gt;&lt;wsp:rsid wsp:val=&quot;006770BE&quot;/&gt;&lt;wsp:rsid wsp:val=&quot;00681053&quot;/&gt;&lt;wsp:rsid wsp:val=&quot;006816D2&quot;/&gt;&lt;wsp:rsid wsp:val=&quot;00681B70&quot;/&gt;&lt;wsp:rsid wsp:val=&quot;006821A3&quot;/&gt;&lt;wsp:rsid wsp:val=&quot;006825C1&quot;/&gt;&lt;wsp:rsid wsp:val=&quot;00682AA8&quot;/&gt;&lt;wsp:rsid wsp:val=&quot;00683E67&quot;/&gt;&lt;wsp:rsid wsp:val=&quot;006844AD&quot;/&gt;&lt;wsp:rsid wsp:val=&quot;006846B0&quot;/&gt;&lt;wsp:rsid wsp:val=&quot;00684B37&quot;/&gt;&lt;wsp:rsid wsp:val=&quot;00684E02&quot;/&gt;&lt;wsp:rsid wsp:val=&quot;00685545&quot;/&gt;&lt;wsp:rsid wsp:val=&quot;00685D00&quot;/&gt;&lt;wsp:rsid wsp:val=&quot;006865DB&quot;/&gt;&lt;wsp:rsid wsp:val=&quot;006868DD&quot;/&gt;&lt;wsp:rsid wsp:val=&quot;00686A01&quot;/&gt;&lt;wsp:rsid wsp:val=&quot;00687457&quot;/&gt;&lt;wsp:rsid wsp:val=&quot;00687F67&quot;/&gt;&lt;wsp:rsid wsp:val=&quot;00687F9A&quot;/&gt;&lt;wsp:rsid wsp:val=&quot;006906ED&quot;/&gt;&lt;wsp:rsid wsp:val=&quot;00691268&quot;/&gt;&lt;wsp:rsid wsp:val=&quot;006912D7&quot;/&gt;&lt;wsp:rsid wsp:val=&quot;00691FC0&quot;/&gt;&lt;wsp:rsid wsp:val=&quot;006924DE&quot;/&gt;&lt;wsp:rsid wsp:val=&quot;00692BD5&quot;/&gt;&lt;wsp:rsid wsp:val=&quot;00693B4F&quot;/&gt;&lt;wsp:rsid wsp:val=&quot;00693C78&quot;/&gt;&lt;wsp:rsid wsp:val=&quot;00693F99&quot;/&gt;&lt;wsp:rsid wsp:val=&quot;0069416D&quot;/&gt;&lt;wsp:rsid wsp:val=&quot;006944E3&quot;/&gt;&lt;wsp:rsid wsp:val=&quot;00694710&quot;/&gt;&lt;wsp:rsid wsp:val=&quot;00695011&quot;/&gt;&lt;wsp:rsid wsp:val=&quot;00695045&quot;/&gt;&lt;wsp:rsid wsp:val=&quot;006951B2&quot;/&gt;&lt;wsp:rsid wsp:val=&quot;0069584B&quot;/&gt;&lt;wsp:rsid wsp:val=&quot;00695B07&quot;/&gt;&lt;wsp:rsid wsp:val=&quot;00696345&quot;/&gt;&lt;wsp:rsid wsp:val=&quot;00696C83&quot;/&gt;&lt;wsp:rsid wsp:val=&quot;00697287&quot;/&gt;&lt;wsp:rsid wsp:val=&quot;0069742F&quot;/&gt;&lt;wsp:rsid wsp:val=&quot;006974DB&quot;/&gt;&lt;wsp:rsid wsp:val=&quot;00697DEC&quot;/&gt;&lt;wsp:rsid wsp:val=&quot;00697ECB&quot;/&gt;&lt;wsp:rsid wsp:val=&quot;00697EF8&quot;/&gt;&lt;wsp:rsid wsp:val=&quot;006A03A4&quot;/&gt;&lt;wsp:rsid wsp:val=&quot;006A08CE&quot;/&gt;&lt;wsp:rsid wsp:val=&quot;006A14B1&quot;/&gt;&lt;wsp:rsid wsp:val=&quot;006A1E70&quot;/&gt;&lt;wsp:rsid wsp:val=&quot;006A1EED&quot;/&gt;&lt;wsp:rsid wsp:val=&quot;006A25A5&quot;/&gt;&lt;wsp:rsid wsp:val=&quot;006A262F&quot;/&gt;&lt;wsp:rsid wsp:val=&quot;006A293E&quot;/&gt;&lt;wsp:rsid wsp:val=&quot;006A2CC9&quot;/&gt;&lt;wsp:rsid wsp:val=&quot;006A340C&quot;/&gt;&lt;wsp:rsid wsp:val=&quot;006A3725&quot;/&gt;&lt;wsp:rsid wsp:val=&quot;006A3B52&quot;/&gt;&lt;wsp:rsid wsp:val=&quot;006A3B61&quot;/&gt;&lt;wsp:rsid wsp:val=&quot;006A3BD4&quot;/&gt;&lt;wsp:rsid wsp:val=&quot;006A4992&quot;/&gt;&lt;wsp:rsid wsp:val=&quot;006A49BC&quot;/&gt;&lt;wsp:rsid wsp:val=&quot;006A50EC&quot;/&gt;&lt;wsp:rsid wsp:val=&quot;006A6940&quot;/&gt;&lt;wsp:rsid wsp:val=&quot;006A7C60&quot;/&gt;&lt;wsp:rsid wsp:val=&quot;006B0505&quot;/&gt;&lt;wsp:rsid wsp:val=&quot;006B08DA&quot;/&gt;&lt;wsp:rsid wsp:val=&quot;006B0BAC&quot;/&gt;&lt;wsp:rsid wsp:val=&quot;006B0CDF&quot;/&gt;&lt;wsp:rsid wsp:val=&quot;006B1C5A&quot;/&gt;&lt;wsp:rsid wsp:val=&quot;006B2302&quot;/&gt;&lt;wsp:rsid wsp:val=&quot;006B2352&quot;/&gt;&lt;wsp:rsid wsp:val=&quot;006B2470&quot;/&gt;&lt;wsp:rsid wsp:val=&quot;006B2899&quot;/&gt;&lt;wsp:rsid wsp:val=&quot;006B32C5&quot;/&gt;&lt;wsp:rsid wsp:val=&quot;006B37C2&quot;/&gt;&lt;wsp:rsid wsp:val=&quot;006B3975&quot;/&gt;&lt;wsp:rsid wsp:val=&quot;006B3DE6&quot;/&gt;&lt;wsp:rsid wsp:val=&quot;006B514A&quot;/&gt;&lt;wsp:rsid wsp:val=&quot;006B53D5&quot;/&gt;&lt;wsp:rsid wsp:val=&quot;006B5ED1&quot;/&gt;&lt;wsp:rsid wsp:val=&quot;006B66EF&quot;/&gt;&lt;wsp:rsid wsp:val=&quot;006B6ED7&quot;/&gt;&lt;wsp:rsid wsp:val=&quot;006B7046&quot;/&gt;&lt;wsp:rsid wsp:val=&quot;006B73FB&quot;/&gt;&lt;wsp:rsid wsp:val=&quot;006B743B&quot;/&gt;&lt;wsp:rsid wsp:val=&quot;006C026C&quot;/&gt;&lt;wsp:rsid wsp:val=&quot;006C03A2&quot;/&gt;&lt;wsp:rsid wsp:val=&quot;006C09D6&quot;/&gt;&lt;wsp:rsid wsp:val=&quot;006C1270&quot;/&gt;&lt;wsp:rsid wsp:val=&quot;006C1F1D&quot;/&gt;&lt;wsp:rsid wsp:val=&quot;006C28DF&quot;/&gt;&lt;wsp:rsid wsp:val=&quot;006C2A59&quot;/&gt;&lt;wsp:rsid wsp:val=&quot;006C2BC6&quot;/&gt;&lt;wsp:rsid wsp:val=&quot;006C323A&quot;/&gt;&lt;wsp:rsid wsp:val=&quot;006C3DAA&quot;/&gt;&lt;wsp:rsid wsp:val=&quot;006C4309&quot;/&gt;&lt;wsp:rsid wsp:val=&quot;006C4B48&quot;/&gt;&lt;wsp:rsid wsp:val=&quot;006C4CB6&quot;/&gt;&lt;wsp:rsid wsp:val=&quot;006C519F&quot;/&gt;&lt;wsp:rsid wsp:val=&quot;006C51AC&quot;/&gt;&lt;wsp:rsid wsp:val=&quot;006C5520&quot;/&gt;&lt;wsp:rsid wsp:val=&quot;006C5601&quot;/&gt;&lt;wsp:rsid wsp:val=&quot;006C5DEA&quot;/&gt;&lt;wsp:rsid wsp:val=&quot;006C6070&quot;/&gt;&lt;wsp:rsid wsp:val=&quot;006C6BE6&quot;/&gt;&lt;wsp:rsid wsp:val=&quot;006C6CD7&quot;/&gt;&lt;wsp:rsid wsp:val=&quot;006C7798&quot;/&gt;&lt;wsp:rsid wsp:val=&quot;006C7CE9&quot;/&gt;&lt;wsp:rsid wsp:val=&quot;006D094B&quot;/&gt;&lt;wsp:rsid wsp:val=&quot;006D0C63&quot;/&gt;&lt;wsp:rsid wsp:val=&quot;006D0D39&quot;/&gt;&lt;wsp:rsid wsp:val=&quot;006D0D69&quot;/&gt;&lt;wsp:rsid wsp:val=&quot;006D1230&quot;/&gt;&lt;wsp:rsid wsp:val=&quot;006D1E2A&quot;/&gt;&lt;wsp:rsid wsp:val=&quot;006D225C&quot;/&gt;&lt;wsp:rsid wsp:val=&quot;006D30B0&quot;/&gt;&lt;wsp:rsid wsp:val=&quot;006D3400&quot;/&gt;&lt;wsp:rsid wsp:val=&quot;006D3F87&quot;/&gt;&lt;wsp:rsid wsp:val=&quot;006D47ED&quot;/&gt;&lt;wsp:rsid wsp:val=&quot;006D4905&quot;/&gt;&lt;wsp:rsid wsp:val=&quot;006D4BEB&quot;/&gt;&lt;wsp:rsid wsp:val=&quot;006D4D5E&quot;/&gt;&lt;wsp:rsid wsp:val=&quot;006D5207&quot;/&gt;&lt;wsp:rsid wsp:val=&quot;006D5236&quot;/&gt;&lt;wsp:rsid wsp:val=&quot;006D5C59&quot;/&gt;&lt;wsp:rsid wsp:val=&quot;006D7162&quot;/&gt;&lt;wsp:rsid wsp:val=&quot;006D73E5&quot;/&gt;&lt;wsp:rsid wsp:val=&quot;006D782C&quot;/&gt;&lt;wsp:rsid wsp:val=&quot;006E051E&quot;/&gt;&lt;wsp:rsid wsp:val=&quot;006E0B28&quot;/&gt;&lt;wsp:rsid wsp:val=&quot;006E18C2&quot;/&gt;&lt;wsp:rsid wsp:val=&quot;006E1FB2&quot;/&gt;&lt;wsp:rsid wsp:val=&quot;006E2151&quot;/&gt;&lt;wsp:rsid wsp:val=&quot;006E22C1&quot;/&gt;&lt;wsp:rsid wsp:val=&quot;006E2716&quot;/&gt;&lt;wsp:rsid wsp:val=&quot;006E2B09&quot;/&gt;&lt;wsp:rsid wsp:val=&quot;006E2D30&quot;/&gt;&lt;wsp:rsid wsp:val=&quot;006E3683&quot;/&gt;&lt;wsp:rsid wsp:val=&quot;006E3938&quot;/&gt;&lt;wsp:rsid wsp:val=&quot;006E3F47&quot;/&gt;&lt;wsp:rsid wsp:val=&quot;006E4F0E&quot;/&gt;&lt;wsp:rsid wsp:val=&quot;006E5397&quot;/&gt;&lt;wsp:rsid wsp:val=&quot;006E54E8&quot;/&gt;&lt;wsp:rsid wsp:val=&quot;006E556B&quot;/&gt;&lt;wsp:rsid wsp:val=&quot;006E599C&quot;/&gt;&lt;wsp:rsid wsp:val=&quot;006E5B3D&quot;/&gt;&lt;wsp:rsid wsp:val=&quot;006E60E6&quot;/&gt;&lt;wsp:rsid wsp:val=&quot;006E6BAD&quot;/&gt;&lt;wsp:rsid wsp:val=&quot;006F09FF&quot;/&gt;&lt;wsp:rsid wsp:val=&quot;006F0C1D&quot;/&gt;&lt;wsp:rsid wsp:val=&quot;006F0D8C&quot;/&gt;&lt;wsp:rsid wsp:val=&quot;006F1137&quot;/&gt;&lt;wsp:rsid wsp:val=&quot;006F188F&quot;/&gt;&lt;wsp:rsid wsp:val=&quot;006F25F6&quot;/&gt;&lt;wsp:rsid wsp:val=&quot;006F2D3C&quot;/&gt;&lt;wsp:rsid wsp:val=&quot;006F4365&quot;/&gt;&lt;wsp:rsid wsp:val=&quot;006F4579&quot;/&gt;&lt;wsp:rsid wsp:val=&quot;006F46A3&quot;/&gt;&lt;wsp:rsid wsp:val=&quot;006F47E7&quot;/&gt;&lt;wsp:rsid wsp:val=&quot;006F48CB&quot;/&gt;&lt;wsp:rsid wsp:val=&quot;006F492E&quot;/&gt;&lt;wsp:rsid wsp:val=&quot;006F4A73&quot;/&gt;&lt;wsp:rsid wsp:val=&quot;006F4BCD&quot;/&gt;&lt;wsp:rsid wsp:val=&quot;006F5459&quot;/&gt;&lt;wsp:rsid wsp:val=&quot;006F5E76&quot;/&gt;&lt;wsp:rsid wsp:val=&quot;006F6DB4&quot;/&gt;&lt;wsp:rsid wsp:val=&quot;006F7531&quot;/&gt;&lt;wsp:rsid wsp:val=&quot;006F75EB&quot;/&gt;&lt;wsp:rsid wsp:val=&quot;006F7FC6&quot;/&gt;&lt;wsp:rsid wsp:val=&quot;00701298&quot;/&gt;&lt;wsp:rsid wsp:val=&quot;0070152A&quot;/&gt;&lt;wsp:rsid wsp:val=&quot;00701968&quot;/&gt;&lt;wsp:rsid wsp:val=&quot;00701C13&quot;/&gt;&lt;wsp:rsid wsp:val=&quot;007025ED&quot;/&gt;&lt;wsp:rsid wsp:val=&quot;007032C7&quot;/&gt;&lt;wsp:rsid wsp:val=&quot;0070347A&quot;/&gt;&lt;wsp:rsid wsp:val=&quot;007037AC&quot;/&gt;&lt;wsp:rsid wsp:val=&quot;007037E6&quot;/&gt;&lt;wsp:rsid wsp:val=&quot;007049E3&quot;/&gt;&lt;wsp:rsid wsp:val=&quot;00705575&quot;/&gt;&lt;wsp:rsid wsp:val=&quot;007055C0&quot;/&gt;&lt;wsp:rsid wsp:val=&quot;007057DF&quot;/&gt;&lt;wsp:rsid wsp:val=&quot;00705EF0&quot;/&gt;&lt;wsp:rsid wsp:val=&quot;00705FF1&quot;/&gt;&lt;wsp:rsid wsp:val=&quot;00706871&quot;/&gt;&lt;wsp:rsid wsp:val=&quot;00706DFD&quot;/&gt;&lt;wsp:rsid wsp:val=&quot;00707E5C&quot;/&gt;&lt;wsp:rsid wsp:val=&quot;00707F1E&quot;/&gt;&lt;wsp:rsid wsp:val=&quot;007108D1&quot;/&gt;&lt;wsp:rsid wsp:val=&quot;00711650&quot;/&gt;&lt;wsp:rsid wsp:val=&quot;007116EF&quot;/&gt;&lt;wsp:rsid wsp:val=&quot;007129A6&quot;/&gt;&lt;wsp:rsid wsp:val=&quot;0071327B&quot;/&gt;&lt;wsp:rsid wsp:val=&quot;007133A3&quot;/&gt;&lt;wsp:rsid wsp:val=&quot;00713B21&quot;/&gt;&lt;wsp:rsid wsp:val=&quot;00713C5D&quot;/&gt;&lt;wsp:rsid wsp:val=&quot;00714BA2&quot;/&gt;&lt;wsp:rsid wsp:val=&quot;00714DAB&quot;/&gt;&lt;wsp:rsid wsp:val=&quot;00715913&quot;/&gt;&lt;wsp:rsid wsp:val=&quot;00716D30&quot;/&gt;&lt;wsp:rsid wsp:val=&quot;0071720A&quot;/&gt;&lt;wsp:rsid wsp:val=&quot;007178B9&quot;/&gt;&lt;wsp:rsid wsp:val=&quot;0072031B&quot;/&gt;&lt;wsp:rsid wsp:val=&quot;00720E69&quot;/&gt;&lt;wsp:rsid wsp:val=&quot;007216C2&quot;/&gt;&lt;wsp:rsid wsp:val=&quot;007229A0&quot;/&gt;&lt;wsp:rsid wsp:val=&quot;00722A5B&quot;/&gt;&lt;wsp:rsid wsp:val=&quot;00722AEA&quot;/&gt;&lt;wsp:rsid wsp:val=&quot;00722BA0&quot;/&gt;&lt;wsp:rsid wsp:val=&quot;00723B54&quot;/&gt;&lt;wsp:rsid wsp:val=&quot;00724277&quot;/&gt;&lt;wsp:rsid wsp:val=&quot;007246F9&quot;/&gt;&lt;wsp:rsid wsp:val=&quot;00725586&quot;/&gt;&lt;wsp:rsid wsp:val=&quot;00725A50&quot;/&gt;&lt;wsp:rsid wsp:val=&quot;00725B5F&quot;/&gt;&lt;wsp:rsid wsp:val=&quot;00726760&quot;/&gt;&lt;wsp:rsid wsp:val=&quot;00726E0F&quot;/&gt;&lt;wsp:rsid wsp:val=&quot;007276D6&quot;/&gt;&lt;wsp:rsid wsp:val=&quot;00727A09&quot;/&gt;&lt;wsp:rsid wsp:val=&quot;00727A7D&quot;/&gt;&lt;wsp:rsid wsp:val=&quot;00730085&quot;/&gt;&lt;wsp:rsid wsp:val=&quot;00731585&quot;/&gt;&lt;wsp:rsid wsp:val=&quot;0073169B&quot;/&gt;&lt;wsp:rsid wsp:val=&quot;007316A5&quot;/&gt;&lt;wsp:rsid wsp:val=&quot;0073180E&quot;/&gt;&lt;wsp:rsid wsp:val=&quot;00732333&quot;/&gt;&lt;wsp:rsid wsp:val=&quot;007329FF&quot;/&gt;&lt;wsp:rsid wsp:val=&quot;00732FBC&quot;/&gt;&lt;wsp:rsid wsp:val=&quot;0073372F&quot;/&gt;&lt;wsp:rsid wsp:val=&quot;00733763&quot;/&gt;&lt;wsp:rsid wsp:val=&quot;00733795&quot;/&gt;&lt;wsp:rsid wsp:val=&quot;00733C96&quot;/&gt;&lt;wsp:rsid wsp:val=&quot;0073464A&quot;/&gt;&lt;wsp:rsid wsp:val=&quot;007348A2&quot;/&gt;&lt;wsp:rsid wsp:val=&quot;00734D57&quot;/&gt;&lt;wsp:rsid wsp:val=&quot;00735132&quot;/&gt;&lt;wsp:rsid wsp:val=&quot;0073573A&quot;/&gt;&lt;wsp:rsid wsp:val=&quot;0073584C&quot;/&gt;&lt;wsp:rsid wsp:val=&quot;00735AF6&quot;/&gt;&lt;wsp:rsid wsp:val=&quot;00736CB5&quot;/&gt;&lt;wsp:rsid wsp:val=&quot;00737018&quot;/&gt;&lt;wsp:rsid wsp:val=&quot;00737C23&quot;/&gt;&lt;wsp:rsid wsp:val=&quot;00737D6C&quot;/&gt;&lt;wsp:rsid wsp:val=&quot;00737EA3&quot;/&gt;&lt;wsp:rsid wsp:val=&quot;00740C90&quot;/&gt;&lt;wsp:rsid wsp:val=&quot;00740E46&quot;/&gt;&lt;wsp:rsid wsp:val=&quot;00740F00&quot;/&gt;&lt;wsp:rsid wsp:val=&quot;0074195A&quot;/&gt;&lt;wsp:rsid wsp:val=&quot;00741A4B&quot;/&gt;&lt;wsp:rsid wsp:val=&quot;00741D55&quot;/&gt;&lt;wsp:rsid wsp:val=&quot;00741E72&quot;/&gt;&lt;wsp:rsid wsp:val=&quot;00742882&quot;/&gt;&lt;wsp:rsid wsp:val=&quot;00744796&quot;/&gt;&lt;wsp:rsid wsp:val=&quot;00744AA2&quot;/&gt;&lt;wsp:rsid wsp:val=&quot;00744B52&quot;/&gt;&lt;wsp:rsid wsp:val=&quot;00745858&quot;/&gt;&lt;wsp:rsid wsp:val=&quot;00745AA8&quot;/&gt;&lt;wsp:rsid wsp:val=&quot;00746C60&quot;/&gt;&lt;wsp:rsid wsp:val=&quot;00747120&quot;/&gt;&lt;wsp:rsid wsp:val=&quot;007501B3&quot;/&gt;&lt;wsp:rsid wsp:val=&quot;00750843&quot;/&gt;&lt;wsp:rsid wsp:val=&quot;00751B52&quot;/&gt;&lt;wsp:rsid wsp:val=&quot;00751F31&quot;/&gt;&lt;wsp:rsid wsp:val=&quot;00751F40&quot;/&gt;&lt;wsp:rsid wsp:val=&quot;007525A3&quot;/&gt;&lt;wsp:rsid wsp:val=&quot;007527F1&quot;/&gt;&lt;wsp:rsid wsp:val=&quot;00753A04&quot;/&gt;&lt;wsp:rsid wsp:val=&quot;00753DAA&quot;/&gt;&lt;wsp:rsid wsp:val=&quot;0075422E&quot;/&gt;&lt;wsp:rsid wsp:val=&quot;00754832&quot;/&gt;&lt;wsp:rsid wsp:val=&quot;007551E2&quot;/&gt;&lt;wsp:rsid wsp:val=&quot;007552C0&quot;/&gt;&lt;wsp:rsid wsp:val=&quot;007555ED&quot;/&gt;&lt;wsp:rsid wsp:val=&quot;00755DF9&quot;/&gt;&lt;wsp:rsid wsp:val=&quot;00755E28&quot;/&gt;&lt;wsp:rsid wsp:val=&quot;00756029&quot;/&gt;&lt;wsp:rsid wsp:val=&quot;007562BF&quot;/&gt;&lt;wsp:rsid wsp:val=&quot;007565A0&quot;/&gt;&lt;wsp:rsid wsp:val=&quot;0075685D&quot;/&gt;&lt;wsp:rsid wsp:val=&quot;00756C38&quot;/&gt;&lt;wsp:rsid wsp:val=&quot;00756D22&quot;/&gt;&lt;wsp:rsid wsp:val=&quot;00757159&quot;/&gt;&lt;wsp:rsid wsp:val=&quot;0075766F&quot;/&gt;&lt;wsp:rsid wsp:val=&quot;00760690&quot;/&gt;&lt;wsp:rsid wsp:val=&quot;00760D1B&quot;/&gt;&lt;wsp:rsid wsp:val=&quot;00760F9E&quot;/&gt;&lt;wsp:rsid wsp:val=&quot;00761034&quot;/&gt;&lt;wsp:rsid wsp:val=&quot;0076144C&quot;/&gt;&lt;wsp:rsid wsp:val=&quot;0076158B&quot;/&gt;&lt;wsp:rsid wsp:val=&quot;00761BD4&quot;/&gt;&lt;wsp:rsid wsp:val=&quot;00761FEE&quot;/&gt;&lt;wsp:rsid wsp:val=&quot;00762075&quot;/&gt;&lt;wsp:rsid wsp:val=&quot;0076209B&quot;/&gt;&lt;wsp:rsid wsp:val=&quot;007623E4&quot;/&gt;&lt;wsp:rsid wsp:val=&quot;007623E7&quot;/&gt;&lt;wsp:rsid wsp:val=&quot;00763889&quot;/&gt;&lt;wsp:rsid wsp:val=&quot;007641D9&quot;/&gt;&lt;wsp:rsid wsp:val=&quot;00764E2A&quot;/&gt;&lt;wsp:rsid wsp:val=&quot;00764E86&quot;/&gt;&lt;wsp:rsid wsp:val=&quot;00765154&quot;/&gt;&lt;wsp:rsid wsp:val=&quot;007654C3&quot;/&gt;&lt;wsp:rsid wsp:val=&quot;00765EC6&quot;/&gt;&lt;wsp:rsid wsp:val=&quot;00766A12&quot;/&gt;&lt;wsp:rsid wsp:val=&quot;007674FC&quot;/&gt;&lt;wsp:rsid wsp:val=&quot;00767CF9&quot;/&gt;&lt;wsp:rsid wsp:val=&quot;00770162&quot;/&gt;&lt;wsp:rsid wsp:val=&quot;00770660&quot;/&gt;&lt;wsp:rsid wsp:val=&quot;00771553&quot;/&gt;&lt;wsp:rsid wsp:val=&quot;00771646&quot;/&gt;&lt;wsp:rsid wsp:val=&quot;00771A05&quot;/&gt;&lt;wsp:rsid wsp:val=&quot;00771E0D&quot;/&gt;&lt;wsp:rsid wsp:val=&quot;00772BB7&quot;/&gt;&lt;wsp:rsid wsp:val=&quot;00772D5E&quot;/&gt;&lt;wsp:rsid wsp:val=&quot;00772F45&quot;/&gt;&lt;wsp:rsid wsp:val=&quot;0077307B&quot;/&gt;&lt;wsp:rsid wsp:val=&quot;00773224&quot;/&gt;&lt;wsp:rsid wsp:val=&quot;00773CDB&quot;/&gt;&lt;wsp:rsid wsp:val=&quot;00774470&quot;/&gt;&lt;wsp:rsid wsp:val=&quot;00774662&quot;/&gt;&lt;wsp:rsid wsp:val=&quot;0077494B&quot;/&gt;&lt;wsp:rsid wsp:val=&quot;007749B7&quot;/&gt;&lt;wsp:rsid wsp:val=&quot;00774AF2&quot;/&gt;&lt;wsp:rsid wsp:val=&quot;00774C61&quot;/&gt;&lt;wsp:rsid wsp:val=&quot;007750C7&quot;/&gt;&lt;wsp:rsid wsp:val=&quot;007755CA&quot;/&gt;&lt;wsp:rsid wsp:val=&quot;0077585A&quot;/&gt;&lt;wsp:rsid wsp:val=&quot;0077632C&quot;/&gt;&lt;wsp:rsid wsp:val=&quot;00776D98&quot;/&gt;&lt;wsp:rsid wsp:val=&quot;00777C14&quot;/&gt;&lt;wsp:rsid wsp:val=&quot;00777FE0&quot;/&gt;&lt;wsp:rsid wsp:val=&quot;00780302&quot;/&gt;&lt;wsp:rsid wsp:val=&quot;0078060E&quot;/&gt;&lt;wsp:rsid wsp:val=&quot;007807F6&quot;/&gt;&lt;wsp:rsid wsp:val=&quot;00780A99&quot;/&gt;&lt;wsp:rsid wsp:val=&quot;00780B54&quot;/&gt;&lt;wsp:rsid wsp:val=&quot;00780F47&quot;/&gt;&lt;wsp:rsid wsp:val=&quot;0078321A&quot;/&gt;&lt;wsp:rsid wsp:val=&quot;00783D46&quot;/&gt;&lt;wsp:rsid wsp:val=&quot;00783E3D&quot;/&gt;&lt;wsp:rsid wsp:val=&quot;0078472A&quot;/&gt;&lt;wsp:rsid wsp:val=&quot;00784914&quot;/&gt;&lt;wsp:rsid wsp:val=&quot;007856F0&quot;/&gt;&lt;wsp:rsid wsp:val=&quot;00785A46&quot;/&gt;&lt;wsp:rsid wsp:val=&quot;00790193&quot;/&gt;&lt;wsp:rsid wsp:val=&quot;00791268&quot;/&gt;&lt;wsp:rsid wsp:val=&quot;00791BB3&quot;/&gt;&lt;wsp:rsid wsp:val=&quot;00791BD6&quot;/&gt;&lt;wsp:rsid wsp:val=&quot;00791CA9&quot;/&gt;&lt;wsp:rsid wsp:val=&quot;00791F54&quot;/&gt;&lt;wsp:rsid wsp:val=&quot;00792074&quot;/&gt;&lt;wsp:rsid wsp:val=&quot;00792C67&quot;/&gt;&lt;wsp:rsid wsp:val=&quot;00792DE4&quot;/&gt;&lt;wsp:rsid wsp:val=&quot;00792E90&quot;/&gt;&lt;wsp:rsid wsp:val=&quot;0079307C&quot;/&gt;&lt;wsp:rsid wsp:val=&quot;00793269&quot;/&gt;&lt;wsp:rsid wsp:val=&quot;00794483&quot;/&gt;&lt;wsp:rsid wsp:val=&quot;007944A0&quot;/&gt;&lt;wsp:rsid wsp:val=&quot;00794531&quot;/&gt;&lt;wsp:rsid wsp:val=&quot;007945B3&quot;/&gt;&lt;wsp:rsid wsp:val=&quot;00794DF5&quot;/&gt;&lt;wsp:rsid wsp:val=&quot;00794F16&quot;/&gt;&lt;wsp:rsid wsp:val=&quot;0079504C&quot;/&gt;&lt;wsp:rsid wsp:val=&quot;00795346&quot;/&gt;&lt;wsp:rsid wsp:val=&quot;007955ED&quot;/&gt;&lt;wsp:rsid wsp:val=&quot;0079604E&quot;/&gt;&lt;wsp:rsid wsp:val=&quot;007960D1&quot;/&gt;&lt;wsp:rsid wsp:val=&quot;00796A7C&quot;/&gt;&lt;wsp:rsid wsp:val=&quot;00796BD0&quot;/&gt;&lt;wsp:rsid wsp:val=&quot;00796D51&quot;/&gt;&lt;wsp:rsid wsp:val=&quot;00796DB6&quot;/&gt;&lt;wsp:rsid wsp:val=&quot;00797C77&quot;/&gt;&lt;wsp:rsid wsp:val=&quot;007A0585&quot;/&gt;&lt;wsp:rsid wsp:val=&quot;007A0AF6&quot;/&gt;&lt;wsp:rsid wsp:val=&quot;007A0CE7&quot;/&gt;&lt;wsp:rsid wsp:val=&quot;007A0F45&quot;/&gt;&lt;wsp:rsid wsp:val=&quot;007A0F6E&quot;/&gt;&lt;wsp:rsid wsp:val=&quot;007A19DB&quot;/&gt;&lt;wsp:rsid wsp:val=&quot;007A20C6&quot;/&gt;&lt;wsp:rsid wsp:val=&quot;007A263C&quot;/&gt;&lt;wsp:rsid wsp:val=&quot;007A2786&quot;/&gt;&lt;wsp:rsid wsp:val=&quot;007A29D4&quot;/&gt;&lt;wsp:rsid wsp:val=&quot;007A2EA4&quot;/&gt;&lt;wsp:rsid wsp:val=&quot;007A2F17&quot;/&gt;&lt;wsp:rsid wsp:val=&quot;007A345A&quot;/&gt;&lt;wsp:rsid wsp:val=&quot;007A3BFE&quot;/&gt;&lt;wsp:rsid wsp:val=&quot;007A5202&quot;/&gt;&lt;wsp:rsid wsp:val=&quot;007A6E99&quot;/&gt;&lt;wsp:rsid wsp:val=&quot;007A6FEB&quot;/&gt;&lt;wsp:rsid wsp:val=&quot;007A704C&quot;/&gt;&lt;wsp:rsid wsp:val=&quot;007A77BF&quot;/&gt;&lt;wsp:rsid wsp:val=&quot;007A7A37&quot;/&gt;&lt;wsp:rsid wsp:val=&quot;007B058D&quot;/&gt;&lt;wsp:rsid wsp:val=&quot;007B1628&quot;/&gt;&lt;wsp:rsid wsp:val=&quot;007B17A9&quot;/&gt;&lt;wsp:rsid wsp:val=&quot;007B2137&quot;/&gt;&lt;wsp:rsid wsp:val=&quot;007B254F&quot;/&gt;&lt;wsp:rsid wsp:val=&quot;007B3064&quot;/&gt;&lt;wsp:rsid wsp:val=&quot;007B31A9&quot;/&gt;&lt;wsp:rsid wsp:val=&quot;007B3214&quot;/&gt;&lt;wsp:rsid wsp:val=&quot;007B4071&quot;/&gt;&lt;wsp:rsid wsp:val=&quot;007B4D5D&quot;/&gt;&lt;wsp:rsid wsp:val=&quot;007B5729&quot;/&gt;&lt;wsp:rsid wsp:val=&quot;007B60B8&quot;/&gt;&lt;wsp:rsid wsp:val=&quot;007B6F95&quot;/&gt;&lt;wsp:rsid wsp:val=&quot;007B7AE5&quot;/&gt;&lt;wsp:rsid wsp:val=&quot;007B7C2C&quot;/&gt;&lt;wsp:rsid wsp:val=&quot;007C0982&quot;/&gt;&lt;wsp:rsid wsp:val=&quot;007C0C6A&quot;/&gt;&lt;wsp:rsid wsp:val=&quot;007C0EEB&quot;/&gt;&lt;wsp:rsid wsp:val=&quot;007C1350&quot;/&gt;&lt;wsp:rsid wsp:val=&quot;007C1633&quot;/&gt;&lt;wsp:rsid wsp:val=&quot;007C16B5&quot;/&gt;&lt;wsp:rsid wsp:val=&quot;007C20F8&quot;/&gt;&lt;wsp:rsid wsp:val=&quot;007C3A80&quot;/&gt;&lt;wsp:rsid wsp:val=&quot;007C41DB&quot;/&gt;&lt;wsp:rsid wsp:val=&quot;007C48E9&quot;/&gt;&lt;wsp:rsid wsp:val=&quot;007C4EF3&quot;/&gt;&lt;wsp:rsid wsp:val=&quot;007C4FBA&quot;/&gt;&lt;wsp:rsid wsp:val=&quot;007C525D&quot;/&gt;&lt;wsp:rsid wsp:val=&quot;007C54F1&quot;/&gt;&lt;wsp:rsid wsp:val=&quot;007C621A&quot;/&gt;&lt;wsp:rsid wsp:val=&quot;007C6781&quot;/&gt;&lt;wsp:rsid wsp:val=&quot;007C6D35&quot;/&gt;&lt;wsp:rsid wsp:val=&quot;007C71C9&quot;/&gt;&lt;wsp:rsid wsp:val=&quot;007C73FF&quot;/&gt;&lt;wsp:rsid wsp:val=&quot;007C7589&quot;/&gt;&lt;wsp:rsid wsp:val=&quot;007C7E84&quot;/&gt;&lt;wsp:rsid wsp:val=&quot;007C7FC7&quot;/&gt;&lt;wsp:rsid wsp:val=&quot;007D043B&quot;/&gt;&lt;wsp:rsid wsp:val=&quot;007D0BE5&quot;/&gt;&lt;wsp:rsid wsp:val=&quot;007D12A5&quot;/&gt;&lt;wsp:rsid wsp:val=&quot;007D19DC&quot;/&gt;&lt;wsp:rsid wsp:val=&quot;007D225D&quot;/&gt;&lt;wsp:rsid wsp:val=&quot;007D239B&quot;/&gt;&lt;wsp:rsid wsp:val=&quot;007D28E7&quot;/&gt;&lt;wsp:rsid wsp:val=&quot;007D3365&quot;/&gt;&lt;wsp:rsid wsp:val=&quot;007D377D&quot;/&gt;&lt;wsp:rsid wsp:val=&quot;007D3A58&quot;/&gt;&lt;wsp:rsid wsp:val=&quot;007D3B10&quot;/&gt;&lt;wsp:rsid wsp:val=&quot;007D4946&quot;/&gt;&lt;wsp:rsid wsp:val=&quot;007D4F94&quot;/&gt;&lt;wsp:rsid wsp:val=&quot;007D7786&quot;/&gt;&lt;wsp:rsid wsp:val=&quot;007D7B7F&quot;/&gt;&lt;wsp:rsid wsp:val=&quot;007E0B15&quot;/&gt;&lt;wsp:rsid wsp:val=&quot;007E0E42&quot;/&gt;&lt;wsp:rsid wsp:val=&quot;007E1F2D&quot;/&gt;&lt;wsp:rsid wsp:val=&quot;007E23B5&quot;/&gt;&lt;wsp:rsid wsp:val=&quot;007E2B5E&quot;/&gt;&lt;wsp:rsid wsp:val=&quot;007E31B1&quot;/&gt;&lt;wsp:rsid wsp:val=&quot;007E3E89&quot;/&gt;&lt;wsp:rsid wsp:val=&quot;007E44CE&quot;/&gt;&lt;wsp:rsid wsp:val=&quot;007E46B7&quot;/&gt;&lt;wsp:rsid wsp:val=&quot;007E4CAE&quot;/&gt;&lt;wsp:rsid wsp:val=&quot;007E4DE7&quot;/&gt;&lt;wsp:rsid wsp:val=&quot;007E5E97&quot;/&gt;&lt;wsp:rsid wsp:val=&quot;007E7295&quot;/&gt;&lt;wsp:rsid wsp:val=&quot;007E7994&quot;/&gt;&lt;wsp:rsid wsp:val=&quot;007F0589&quot;/&gt;&lt;wsp:rsid wsp:val=&quot;007F0F67&quot;/&gt;&lt;wsp:rsid wsp:val=&quot;007F19AA&quot;/&gt;&lt;wsp:rsid wsp:val=&quot;007F1F5A&quot;/&gt;&lt;wsp:rsid wsp:val=&quot;007F215D&quot;/&gt;&lt;wsp:rsid wsp:val=&quot;007F285A&quot;/&gt;&lt;wsp:rsid wsp:val=&quot;007F381A&quot;/&gt;&lt;wsp:rsid wsp:val=&quot;007F3A9C&quot;/&gt;&lt;wsp:rsid wsp:val=&quot;007F439C&quot;/&gt;&lt;wsp:rsid wsp:val=&quot;007F43F7&quot;/&gt;&lt;wsp:rsid wsp:val=&quot;007F52D3&quot;/&gt;&lt;wsp:rsid wsp:val=&quot;007F5E82&quot;/&gt;&lt;wsp:rsid wsp:val=&quot;007F5FE9&quot;/&gt;&lt;wsp:rsid wsp:val=&quot;007F6188&quot;/&gt;&lt;wsp:rsid wsp:val=&quot;007F65F0&quot;/&gt;&lt;wsp:rsid wsp:val=&quot;007F691C&quot;/&gt;&lt;wsp:rsid wsp:val=&quot;007F6A1B&quot;/&gt;&lt;wsp:rsid wsp:val=&quot;007F749D&quot;/&gt;&lt;wsp:rsid wsp:val=&quot;008001D3&quot;/&gt;&lt;wsp:rsid wsp:val=&quot;008006B9&quot;/&gt;&lt;wsp:rsid wsp:val=&quot;00800D2E&quot;/&gt;&lt;wsp:rsid wsp:val=&quot;00800F54&quot;/&gt;&lt;wsp:rsid wsp:val=&quot;00801192&quot;/&gt;&lt;wsp:rsid wsp:val=&quot;00801219&quot;/&gt;&lt;wsp:rsid wsp:val=&quot;00801839&quot;/&gt;&lt;wsp:rsid wsp:val=&quot;00801958&quot;/&gt;&lt;wsp:rsid wsp:val=&quot;0080201F&quot;/&gt;&lt;wsp:rsid wsp:val=&quot;0080202F&quot;/&gt;&lt;wsp:rsid wsp:val=&quot;0080237C&quot;/&gt;&lt;wsp:rsid wsp:val=&quot;00802F75&quot;/&gt;&lt;wsp:rsid wsp:val=&quot;008043BC&quot;/&gt;&lt;wsp:rsid wsp:val=&quot;008044AF&quot;/&gt;&lt;wsp:rsid wsp:val=&quot;00804DFA&quot;/&gt;&lt;wsp:rsid wsp:val=&quot;00805152&quot;/&gt;&lt;wsp:rsid wsp:val=&quot;008051CB&quot;/&gt;&lt;wsp:rsid wsp:val=&quot;008057EC&quot;/&gt;&lt;wsp:rsid wsp:val=&quot;00805997&quot;/&gt;&lt;wsp:rsid wsp:val=&quot;00806DA8&quot;/&gt;&lt;wsp:rsid wsp:val=&quot;00806DF0&quot;/&gt;&lt;wsp:rsid wsp:val=&quot;008070BA&quot;/&gt;&lt;wsp:rsid wsp:val=&quot;00807164&quot;/&gt;&lt;wsp:rsid wsp:val=&quot;00807605&quot;/&gt;&lt;wsp:rsid wsp:val=&quot;00807640&quot;/&gt;&lt;wsp:rsid wsp:val=&quot;00810247&quot;/&gt;&lt;wsp:rsid wsp:val=&quot;0081028F&quot;/&gt;&lt;wsp:rsid wsp:val=&quot;00810A07&quot;/&gt;&lt;wsp:rsid wsp:val=&quot;00811660&quot;/&gt;&lt;wsp:rsid wsp:val=&quot;0081233A&quot;/&gt;&lt;wsp:rsid wsp:val=&quot;00812461&quot;/&gt;&lt;wsp:rsid wsp:val=&quot;00812644&quot;/&gt;&lt;wsp:rsid wsp:val=&quot;00812739&quot;/&gt;&lt;wsp:rsid wsp:val=&quot;00812B5F&quot;/&gt;&lt;wsp:rsid wsp:val=&quot;0081302E&quot;/&gt;&lt;wsp:rsid wsp:val=&quot;00814205&quot;/&gt;&lt;wsp:rsid wsp:val=&quot;00814D40&quot;/&gt;&lt;wsp:rsid wsp:val=&quot;008150C6&quot;/&gt;&lt;wsp:rsid wsp:val=&quot;0081523D&quot;/&gt;&lt;wsp:rsid wsp:val=&quot;00815A8A&quot;/&gt;&lt;wsp:rsid wsp:val=&quot;00815BDE&quot;/&gt;&lt;wsp:rsid wsp:val=&quot;00815FC2&quot;/&gt;&lt;wsp:rsid wsp:val=&quot;008161E3&quot;/&gt;&lt;wsp:rsid wsp:val=&quot;00816935&quot;/&gt;&lt;wsp:rsid wsp:val=&quot;00816B69&quot;/&gt;&lt;wsp:rsid wsp:val=&quot;00817082&quot;/&gt;&lt;wsp:rsid wsp:val=&quot;008170AB&quot;/&gt;&lt;wsp:rsid wsp:val=&quot;00817301&quot;/&gt;&lt;wsp:rsid wsp:val=&quot;0081743B&quot;/&gt;&lt;wsp:rsid wsp:val=&quot;00817C57&quot;/&gt;&lt;wsp:rsid wsp:val=&quot;00817EF3&quot;/&gt;&lt;wsp:rsid wsp:val=&quot;0082059A&quot;/&gt;&lt;wsp:rsid wsp:val=&quot;00821655&quot;/&gt;&lt;wsp:rsid wsp:val=&quot;008217B4&quot;/&gt;&lt;wsp:rsid wsp:val=&quot;00823629&quot;/&gt;&lt;wsp:rsid wsp:val=&quot;00823850&quot;/&gt;&lt;wsp:rsid wsp:val=&quot;00824648&quot;/&gt;&lt;wsp:rsid wsp:val=&quot;00824FC0&quot;/&gt;&lt;wsp:rsid wsp:val=&quot;008252F8&quot;/&gt;&lt;wsp:rsid wsp:val=&quot;008260FA&quot;/&gt;&lt;wsp:rsid wsp:val=&quot;008266CB&quot;/&gt;&lt;wsp:rsid wsp:val=&quot;00827E7B&quot;/&gt;&lt;wsp:rsid wsp:val=&quot;00830241&quot;/&gt;&lt;wsp:rsid wsp:val=&quot;0083096D&quot;/&gt;&lt;wsp:rsid wsp:val=&quot;00831759&quot;/&gt;&lt;wsp:rsid wsp:val=&quot;008318A0&quot;/&gt;&lt;wsp:rsid wsp:val=&quot;008320FE&quot;/&gt;&lt;wsp:rsid wsp:val=&quot;00832398&quot;/&gt;&lt;wsp:rsid wsp:val=&quot;00832DDB&quot;/&gt;&lt;wsp:rsid wsp:val=&quot;00833C36&quot;/&gt;&lt;wsp:rsid wsp:val=&quot;00834187&quot;/&gt;&lt;wsp:rsid wsp:val=&quot;00834BD3&quot;/&gt;&lt;wsp:rsid wsp:val=&quot;00834ECD&quot;/&gt;&lt;wsp:rsid wsp:val=&quot;00835915&quot;/&gt;&lt;wsp:rsid wsp:val=&quot;00835D29&quot;/&gt;&lt;wsp:rsid wsp:val=&quot;00835F70&quot;/&gt;&lt;wsp:rsid wsp:val=&quot;00837271&quot;/&gt;&lt;wsp:rsid wsp:val=&quot;00837906&quot;/&gt;&lt;wsp:rsid wsp:val=&quot;00837E48&quot;/&gt;&lt;wsp:rsid wsp:val=&quot;00840566&quot;/&gt;&lt;wsp:rsid wsp:val=&quot;008406FB&quot;/&gt;&lt;wsp:rsid wsp:val=&quot;00840BC0&quot;/&gt;&lt;wsp:rsid wsp:val=&quot;00840D79&quot;/&gt;&lt;wsp:rsid wsp:val=&quot;00840EBF&quot;/&gt;&lt;wsp:rsid wsp:val=&quot;008418F2&quot;/&gt;&lt;wsp:rsid wsp:val=&quot;00841F3C&quot;/&gt;&lt;wsp:rsid wsp:val=&quot;00843399&quot;/&gt;&lt;wsp:rsid wsp:val=&quot;008434CC&quot;/&gt;&lt;wsp:rsid wsp:val=&quot;008437B4&quot;/&gt;&lt;wsp:rsid wsp:val=&quot;0084445B&quot;/&gt;&lt;wsp:rsid wsp:val=&quot;00844743&quot;/&gt;&lt;wsp:rsid wsp:val=&quot;008454DD&quot;/&gt;&lt;wsp:rsid wsp:val=&quot;008462B3&quot;/&gt;&lt;wsp:rsid wsp:val=&quot;00846304&quot;/&gt;&lt;wsp:rsid wsp:val=&quot;00846746&quot;/&gt;&lt;wsp:rsid wsp:val=&quot;00846891&quot;/&gt;&lt;wsp:rsid wsp:val=&quot;00846AC6&quot;/&gt;&lt;wsp:rsid wsp:val=&quot;00846B1F&quot;/&gt;&lt;wsp:rsid wsp:val=&quot;00846D80&quot;/&gt;&lt;wsp:rsid wsp:val=&quot;008473D6&quot;/&gt;&lt;wsp:rsid wsp:val=&quot;008477C9&quot;/&gt;&lt;wsp:rsid wsp:val=&quot;00847B5E&quot;/&gt;&lt;wsp:rsid wsp:val=&quot;00847E0E&quot;/&gt;&lt;wsp:rsid wsp:val=&quot;008518F2&quot;/&gt;&lt;wsp:rsid wsp:val=&quot;00852C0E&quot;/&gt;&lt;wsp:rsid wsp:val=&quot;00852CB8&quot;/&gt;&lt;wsp:rsid wsp:val=&quot;008530E6&quot;/&gt;&lt;wsp:rsid wsp:val=&quot;0085311A&quot;/&gt;&lt;wsp:rsid wsp:val=&quot;00853B72&quot;/&gt;&lt;wsp:rsid wsp:val=&quot;00853E1E&quot;/&gt;&lt;wsp:rsid wsp:val=&quot;0085515F&quot;/&gt;&lt;wsp:rsid wsp:val=&quot;00855789&quot;/&gt;&lt;wsp:rsid wsp:val=&quot;0085649B&quot;/&gt;&lt;wsp:rsid wsp:val=&quot;00856736&quot;/&gt;&lt;wsp:rsid wsp:val=&quot;00856E9D&quot;/&gt;&lt;wsp:rsid wsp:val=&quot;00857424&quot;/&gt;&lt;wsp:rsid wsp:val=&quot;00857655&quot;/&gt;&lt;wsp:rsid wsp:val=&quot;00857C66&quot;/&gt;&lt;wsp:rsid wsp:val=&quot;00860220&quot;/&gt;&lt;wsp:rsid wsp:val=&quot;008603A1&quot;/&gt;&lt;wsp:rsid wsp:val=&quot;008605DE&quot;/&gt;&lt;wsp:rsid wsp:val=&quot;008607F3&quot;/&gt;&lt;wsp:rsid wsp:val=&quot;008609D4&quot;/&gt;&lt;wsp:rsid wsp:val=&quot;00860A81&quot;/&gt;&lt;wsp:rsid wsp:val=&quot;00861313&quot;/&gt;&lt;wsp:rsid wsp:val=&quot;0086183C&quot;/&gt;&lt;wsp:rsid wsp:val=&quot;00861CA4&quot;/&gt;&lt;wsp:rsid wsp:val=&quot;00863163&quot;/&gt;&lt;wsp:rsid wsp:val=&quot;008637D0&quot;/&gt;&lt;wsp:rsid wsp:val=&quot;00864B51&quot;/&gt;&lt;wsp:rsid wsp:val=&quot;00864EA5&quot;/&gt;&lt;wsp:rsid wsp:val=&quot;00865785&quot;/&gt;&lt;wsp:rsid wsp:val=&quot;00865943&quot;/&gt;&lt;wsp:rsid wsp:val=&quot;00865972&quot;/&gt;&lt;wsp:rsid wsp:val=&quot;0086679C&quot;/&gt;&lt;wsp:rsid wsp:val=&quot;00866E1D&quot;/&gt;&lt;wsp:rsid wsp:val=&quot;0086701F&quot;/&gt;&lt;wsp:rsid wsp:val=&quot;0086761E&quot;/&gt;&lt;wsp:rsid wsp:val=&quot;0087076C&quot;/&gt;&lt;wsp:rsid wsp:val=&quot;0087111D&quot;/&gt;&lt;wsp:rsid wsp:val=&quot;0087171F&quot;/&gt;&lt;wsp:rsid wsp:val=&quot;00871E19&quot;/&gt;&lt;wsp:rsid wsp:val=&quot;008723A9&quot;/&gt;&lt;wsp:rsid wsp:val=&quot;008740C8&quot;/&gt;&lt;wsp:rsid wsp:val=&quot;00874B68&quot;/&gt;&lt;wsp:rsid wsp:val=&quot;00874DE3&quot;/&gt;&lt;wsp:rsid wsp:val=&quot;008756CB&quot;/&gt;&lt;wsp:rsid wsp:val=&quot;00875784&quot;/&gt;&lt;wsp:rsid wsp:val=&quot;008765A8&quot;/&gt;&lt;wsp:rsid wsp:val=&quot;0087688F&quot;/&gt;&lt;wsp:rsid wsp:val=&quot;00876E09&quot;/&gt;&lt;wsp:rsid wsp:val=&quot;0087749D&quot;/&gt;&lt;wsp:rsid wsp:val=&quot;008779A6&quot;/&gt;&lt;wsp:rsid wsp:val=&quot;00877A39&quot;/&gt;&lt;wsp:rsid wsp:val=&quot;00877EAC&quot;/&gt;&lt;wsp:rsid wsp:val=&quot;008804D5&quot;/&gt;&lt;wsp:rsid wsp:val=&quot;00880E19&quot;/&gt;&lt;wsp:rsid wsp:val=&quot;00881D56&quot;/&gt;&lt;wsp:rsid wsp:val=&quot;008820C5&quot;/&gt;&lt;wsp:rsid wsp:val=&quot;00882A6C&quot;/&gt;&lt;wsp:rsid wsp:val=&quot;00882E9F&quot;/&gt;&lt;wsp:rsid wsp:val=&quot;00882F2E&quot;/&gt;&lt;wsp:rsid wsp:val=&quot;008838D5&quot;/&gt;&lt;wsp:rsid wsp:val=&quot;00883B43&quot;/&gt;&lt;wsp:rsid wsp:val=&quot;00884826&quot;/&gt;&lt;wsp:rsid wsp:val=&quot;00884841&quot;/&gt;&lt;wsp:rsid wsp:val=&quot;00884901&quot;/&gt;&lt;wsp:rsid wsp:val=&quot;00884CBC&quot;/&gt;&lt;wsp:rsid wsp:val=&quot;00884F84&quot;/&gt;&lt;wsp:rsid wsp:val=&quot;008850A9&quot;/&gt;&lt;wsp:rsid wsp:val=&quot;00885383&quot;/&gt;&lt;wsp:rsid wsp:val=&quot;008853BD&quot;/&gt;&lt;wsp:rsid wsp:val=&quot;00885745&quot;/&gt;&lt;wsp:rsid wsp:val=&quot;00885925&quot;/&gt;&lt;wsp:rsid wsp:val=&quot;00885FE7&quot;/&gt;&lt;wsp:rsid wsp:val=&quot;00886370&quot;/&gt;&lt;wsp:rsid wsp:val=&quot;008865F8&quot;/&gt;&lt;wsp:rsid wsp:val=&quot;00887643&quot;/&gt;&lt;wsp:rsid wsp:val=&quot;008877E3&quot;/&gt;&lt;wsp:rsid wsp:val=&quot;00887ACD&quot;/&gt;&lt;wsp:rsid wsp:val=&quot;00887C09&quot;/&gt;&lt;wsp:rsid wsp:val=&quot;00890522&quot;/&gt;&lt;wsp:rsid wsp:val=&quot;00890EAA&quot;/&gt;&lt;wsp:rsid wsp:val=&quot;008910DE&quot;/&gt;&lt;wsp:rsid wsp:val=&quot;00891139&quot;/&gt;&lt;wsp:rsid wsp:val=&quot;00891A91&quot;/&gt;&lt;wsp:rsid wsp:val=&quot;00891B50&quot;/&gt;&lt;wsp:rsid wsp:val=&quot;00892523&quot;/&gt;&lt;wsp:rsid wsp:val=&quot;008929F5&quot;/&gt;&lt;wsp:rsid wsp:val=&quot;00892D85&quot;/&gt;&lt;wsp:rsid wsp:val=&quot;00892FBA&quot;/&gt;&lt;wsp:rsid wsp:val=&quot;00893093&quot;/&gt;&lt;wsp:rsid wsp:val=&quot;00893633&quot;/&gt;&lt;wsp:rsid wsp:val=&quot;00893657&quot;/&gt;&lt;wsp:rsid wsp:val=&quot;00893B42&quot;/&gt;&lt;wsp:rsid wsp:val=&quot;00894783&quot;/&gt;&lt;wsp:rsid wsp:val=&quot;00894EE3&quot;/&gt;&lt;wsp:rsid wsp:val=&quot;00894F0B&quot;/&gt;&lt;wsp:rsid wsp:val=&quot;00895280&quot;/&gt;&lt;wsp:rsid wsp:val=&quot;00895A76&quot;/&gt;&lt;wsp:rsid wsp:val=&quot;00895AD1&quot;/&gt;&lt;wsp:rsid wsp:val=&quot;00896404&quot;/&gt;&lt;wsp:rsid wsp:val=&quot;008966C9&quot;/&gt;&lt;wsp:rsid wsp:val=&quot;00897A78&quot;/&gt;&lt;wsp:rsid wsp:val=&quot;00897ACF&quot;/&gt;&lt;wsp:rsid wsp:val=&quot;00897B2C&quot;/&gt;&lt;wsp:rsid wsp:val=&quot;00897DCB&quot;/&gt;&lt;wsp:rsid wsp:val=&quot;00897EEA&quot;/&gt;&lt;wsp:rsid wsp:val=&quot;008A00CC&quot;/&gt;&lt;wsp:rsid wsp:val=&quot;008A0383&quot;/&gt;&lt;wsp:rsid wsp:val=&quot;008A0705&quot;/&gt;&lt;wsp:rsid wsp:val=&quot;008A1329&quot;/&gt;&lt;wsp:rsid wsp:val=&quot;008A247D&quot;/&gt;&lt;wsp:rsid wsp:val=&quot;008A25F2&quot;/&gt;&lt;wsp:rsid wsp:val=&quot;008A2BC0&quot;/&gt;&lt;wsp:rsid wsp:val=&quot;008A2EF7&quot;/&gt;&lt;wsp:rsid wsp:val=&quot;008A2FDE&quot;/&gt;&lt;wsp:rsid wsp:val=&quot;008A3813&quot;/&gt;&lt;wsp:rsid wsp:val=&quot;008A4292&quot;/&gt;&lt;wsp:rsid wsp:val=&quot;008A4DF5&quot;/&gt;&lt;wsp:rsid wsp:val=&quot;008A5F7B&quot;/&gt;&lt;wsp:rsid wsp:val=&quot;008A6B6B&quot;/&gt;&lt;wsp:rsid wsp:val=&quot;008A6F18&quot;/&gt;&lt;wsp:rsid wsp:val=&quot;008A784E&quot;/&gt;&lt;wsp:rsid wsp:val=&quot;008B0387&quot;/&gt;&lt;wsp:rsid wsp:val=&quot;008B0390&quot;/&gt;&lt;wsp:rsid wsp:val=&quot;008B0455&quot;/&gt;&lt;wsp:rsid wsp:val=&quot;008B055B&quot;/&gt;&lt;wsp:rsid wsp:val=&quot;008B08F9&quot;/&gt;&lt;wsp:rsid wsp:val=&quot;008B0C8D&quot;/&gt;&lt;wsp:rsid wsp:val=&quot;008B162E&quot;/&gt;&lt;wsp:rsid wsp:val=&quot;008B163F&quot;/&gt;&lt;wsp:rsid wsp:val=&quot;008B2107&quot;/&gt;&lt;wsp:rsid wsp:val=&quot;008B22A2&quot;/&gt;&lt;wsp:rsid wsp:val=&quot;008B24C5&quot;/&gt;&lt;wsp:rsid wsp:val=&quot;008B344A&quot;/&gt;&lt;wsp:rsid wsp:val=&quot;008B37BA&quot;/&gt;&lt;wsp:rsid wsp:val=&quot;008B48C1&quot;/&gt;&lt;wsp:rsid wsp:val=&quot;008B4982&quot;/&gt;&lt;wsp:rsid wsp:val=&quot;008B4A2E&quot;/&gt;&lt;wsp:rsid wsp:val=&quot;008B4C69&quot;/&gt;&lt;wsp:rsid wsp:val=&quot;008B55F4&quot;/&gt;&lt;wsp:rsid wsp:val=&quot;008B59FC&quot;/&gt;&lt;wsp:rsid wsp:val=&quot;008B5A7D&quot;/&gt;&lt;wsp:rsid wsp:val=&quot;008B6E31&quot;/&gt;&lt;wsp:rsid wsp:val=&quot;008B7729&quot;/&gt;&lt;wsp:rsid wsp:val=&quot;008B7982&quot;/&gt;&lt;wsp:rsid wsp:val=&quot;008B7FA9&quot;/&gt;&lt;wsp:rsid wsp:val=&quot;008C04C5&quot;/&gt;&lt;wsp:rsid wsp:val=&quot;008C092D&quot;/&gt;&lt;wsp:rsid wsp:val=&quot;008C0FF2&quot;/&gt;&lt;wsp:rsid wsp:val=&quot;008C1980&quot;/&gt;&lt;wsp:rsid wsp:val=&quot;008C20BD&quot;/&gt;&lt;wsp:rsid wsp:val=&quot;008C23AD&quot;/&gt;&lt;wsp:rsid wsp:val=&quot;008C2762&quot;/&gt;&lt;wsp:rsid wsp:val=&quot;008C30EB&quot;/&gt;&lt;wsp:rsid wsp:val=&quot;008C332B&quot;/&gt;&lt;wsp:rsid wsp:val=&quot;008C33A3&quot;/&gt;&lt;wsp:rsid wsp:val=&quot;008C38CA&quot;/&gt;&lt;wsp:rsid wsp:val=&quot;008C46C4&quot;/&gt;&lt;wsp:rsid wsp:val=&quot;008C4707&quot;/&gt;&lt;wsp:rsid wsp:val=&quot;008C49CD&quot;/&gt;&lt;wsp:rsid wsp:val=&quot;008C4BB7&quot;/&gt;&lt;wsp:rsid wsp:val=&quot;008C4FAF&quot;/&gt;&lt;wsp:rsid wsp:val=&quot;008C4FFD&quot;/&gt;&lt;wsp:rsid wsp:val=&quot;008C5034&quot;/&gt;&lt;wsp:rsid wsp:val=&quot;008C5C72&quot;/&gt;&lt;wsp:rsid wsp:val=&quot;008C60AC&quot;/&gt;&lt;wsp:rsid wsp:val=&quot;008C6400&quot;/&gt;&lt;wsp:rsid wsp:val=&quot;008C6473&quot;/&gt;&lt;wsp:rsid wsp:val=&quot;008C64E0&quot;/&gt;&lt;wsp:rsid wsp:val=&quot;008C691C&quot;/&gt;&lt;wsp:rsid wsp:val=&quot;008C6DC6&quot;/&gt;&lt;wsp:rsid wsp:val=&quot;008C703E&quot;/&gt;&lt;wsp:rsid wsp:val=&quot;008C7EA7&quot;/&gt;&lt;wsp:rsid wsp:val=&quot;008D0263&quot;/&gt;&lt;wsp:rsid wsp:val=&quot;008D0DF5&quot;/&gt;&lt;wsp:rsid wsp:val=&quot;008D0E3F&quot;/&gt;&lt;wsp:rsid wsp:val=&quot;008D179C&quot;/&gt;&lt;wsp:rsid wsp:val=&quot;008D272F&quot;/&gt;&lt;wsp:rsid wsp:val=&quot;008D3E33&quot;/&gt;&lt;wsp:rsid wsp:val=&quot;008D47C7&quot;/&gt;&lt;wsp:rsid wsp:val=&quot;008D5346&quot;/&gt;&lt;wsp:rsid wsp:val=&quot;008D70D7&quot;/&gt;&lt;wsp:rsid wsp:val=&quot;008D733C&quot;/&gt;&lt;wsp:rsid wsp:val=&quot;008D79ED&quot;/&gt;&lt;wsp:rsid wsp:val=&quot;008D7AC8&quot;/&gt;&lt;wsp:rsid wsp:val=&quot;008E0117&quot;/&gt;&lt;wsp:rsid wsp:val=&quot;008E0B91&quot;/&gt;&lt;wsp:rsid wsp:val=&quot;008E0DBB&quot;/&gt;&lt;wsp:rsid wsp:val=&quot;008E1962&quot;/&gt;&lt;wsp:rsid wsp:val=&quot;008E1F7C&quot;/&gt;&lt;wsp:rsid wsp:val=&quot;008E247C&quot;/&gt;&lt;wsp:rsid wsp:val=&quot;008E2543&quot;/&gt;&lt;wsp:rsid wsp:val=&quot;008E3957&quot;/&gt;&lt;wsp:rsid wsp:val=&quot;008E4871&quot;/&gt;&lt;wsp:rsid wsp:val=&quot;008E4C36&quot;/&gt;&lt;wsp:rsid wsp:val=&quot;008E4D55&quot;/&gt;&lt;wsp:rsid wsp:val=&quot;008E6144&quot;/&gt;&lt;wsp:rsid wsp:val=&quot;008E6598&quot;/&gt;&lt;wsp:rsid wsp:val=&quot;008E67F6&quot;/&gt;&lt;wsp:rsid wsp:val=&quot;008E6C31&quot;/&gt;&lt;wsp:rsid wsp:val=&quot;008E71FC&quot;/&gt;&lt;wsp:rsid wsp:val=&quot;008E7FA3&quot;/&gt;&lt;wsp:rsid wsp:val=&quot;008F093D&quot;/&gt;&lt;wsp:rsid wsp:val=&quot;008F1359&quot;/&gt;&lt;wsp:rsid wsp:val=&quot;008F1816&quot;/&gt;&lt;wsp:rsid wsp:val=&quot;008F1A0A&quot;/&gt;&lt;wsp:rsid wsp:val=&quot;008F1ADD&quot;/&gt;&lt;wsp:rsid wsp:val=&quot;008F1E52&quot;/&gt;&lt;wsp:rsid wsp:val=&quot;008F1EFB&quot;/&gt;&lt;wsp:rsid wsp:val=&quot;008F21A6&quot;/&gt;&lt;wsp:rsid wsp:val=&quot;008F2D52&quot;/&gt;&lt;wsp:rsid wsp:val=&quot;008F2D81&quot;/&gt;&lt;wsp:rsid wsp:val=&quot;008F3027&quot;/&gt;&lt;wsp:rsid wsp:val=&quot;008F3117&quot;/&gt;&lt;wsp:rsid wsp:val=&quot;008F38F6&quot;/&gt;&lt;wsp:rsid wsp:val=&quot;008F392D&quot;/&gt;&lt;wsp:rsid wsp:val=&quot;008F3960&quot;/&gt;&lt;wsp:rsid wsp:val=&quot;008F3B17&quot;/&gt;&lt;wsp:rsid wsp:val=&quot;008F3B31&quot;/&gt;&lt;wsp:rsid wsp:val=&quot;008F3FE9&quot;/&gt;&lt;wsp:rsid wsp:val=&quot;008F5250&quot;/&gt;&lt;wsp:rsid wsp:val=&quot;008F565C&quot;/&gt;&lt;wsp:rsid wsp:val=&quot;008F586A&quot;/&gt;&lt;wsp:rsid wsp:val=&quot;008F65E8&quot;/&gt;&lt;wsp:rsid wsp:val=&quot;008F6ADA&quot;/&gt;&lt;wsp:rsid wsp:val=&quot;008F6AF0&quot;/&gt;&lt;wsp:rsid wsp:val=&quot;008F6EE5&quot;/&gt;&lt;wsp:rsid wsp:val=&quot;008F759C&quot;/&gt;&lt;wsp:rsid wsp:val=&quot;008F75D3&quot;/&gt;&lt;wsp:rsid wsp:val=&quot;009004AD&quot;/&gt;&lt;wsp:rsid wsp:val=&quot;00900C7E&quot;/&gt;&lt;wsp:rsid wsp:val=&quot;00901138&quot;/&gt;&lt;wsp:rsid wsp:val=&quot;0090132A&quot;/&gt;&lt;wsp:rsid wsp:val=&quot;00901DB9&quot;/&gt;&lt;wsp:rsid wsp:val=&quot;009025F2&quot;/&gt;&lt;wsp:rsid wsp:val=&quot;009029F1&quot;/&gt;&lt;wsp:rsid wsp:val=&quot;00902EB7&quot;/&gt;&lt;wsp:rsid wsp:val=&quot;009032BA&quot;/&gt;&lt;wsp:rsid wsp:val=&quot;009032E4&quot;/&gt;&lt;wsp:rsid wsp:val=&quot;00903CA0&quot;/&gt;&lt;wsp:rsid wsp:val=&quot;00903EB5&quot;/&gt;&lt;wsp:rsid wsp:val=&quot;00903F2C&quot;/&gt;&lt;wsp:rsid wsp:val=&quot;009050BD&quot;/&gt;&lt;wsp:rsid wsp:val=&quot;0090575A&quot;/&gt;&lt;wsp:rsid wsp:val=&quot;00905C21&quot;/&gt;&lt;wsp:rsid wsp:val=&quot;009062DC&quot;/&gt;&lt;wsp:rsid wsp:val=&quot;0090676F&quot;/&gt;&lt;wsp:rsid wsp:val=&quot;00906F69&quot;/&gt;&lt;wsp:rsid wsp:val=&quot;0090732B&quot;/&gt;&lt;wsp:rsid wsp:val=&quot;00907D0B&quot;/&gt;&lt;wsp:rsid wsp:val=&quot;00907D55&quot;/&gt;&lt;wsp:rsid wsp:val=&quot;00910389&quot;/&gt;&lt;wsp:rsid wsp:val=&quot;00910537&quot;/&gt;&lt;wsp:rsid wsp:val=&quot;00910F43&quot;/&gt;&lt;wsp:rsid wsp:val=&quot;0091108E&quot;/&gt;&lt;wsp:rsid wsp:val=&quot;00911418&quot;/&gt;&lt;wsp:rsid wsp:val=&quot;00911BE7&quot;/&gt;&lt;wsp:rsid wsp:val=&quot;009122AD&quot;/&gt;&lt;wsp:rsid wsp:val=&quot;00912818&quot;/&gt;&lt;wsp:rsid wsp:val=&quot;00912891&quot;/&gt;&lt;wsp:rsid wsp:val=&quot;00912906&quot;/&gt;&lt;wsp:rsid wsp:val=&quot;00912F73&quot;/&gt;&lt;wsp:rsid wsp:val=&quot;009138C8&quot;/&gt;&lt;wsp:rsid wsp:val=&quot;00913A77&quot;/&gt;&lt;wsp:rsid wsp:val=&quot;00914138&quot;/&gt;&lt;wsp:rsid wsp:val=&quot;009142FF&quot;/&gt;&lt;wsp:rsid wsp:val=&quot;00914806&quot;/&gt;&lt;wsp:rsid wsp:val=&quot;00914DF2&quot;/&gt;&lt;wsp:rsid wsp:val=&quot;00915053&quot;/&gt;&lt;wsp:rsid wsp:val=&quot;00915288&quot;/&gt;&lt;wsp:rsid wsp:val=&quot;00915835&quot;/&gt;&lt;wsp:rsid wsp:val=&quot;00915A05&quot;/&gt;&lt;wsp:rsid wsp:val=&quot;00915F54&quot;/&gt;&lt;wsp:rsid wsp:val=&quot;00916233&quot;/&gt;&lt;wsp:rsid wsp:val=&quot;00916445&quot;/&gt;&lt;wsp:rsid wsp:val=&quot;00916DB3&quot;/&gt;&lt;wsp:rsid wsp:val=&quot;0092010F&quot;/&gt;&lt;wsp:rsid wsp:val=&quot;0092038E&quot;/&gt;&lt;wsp:rsid wsp:val=&quot;009207D8&quot;/&gt;&lt;wsp:rsid wsp:val=&quot;00920B9C&quot;/&gt;&lt;wsp:rsid wsp:val=&quot;00920D10&quot;/&gt;&lt;wsp:rsid wsp:val=&quot;00921854&quot;/&gt;&lt;wsp:rsid wsp:val=&quot;00921C07&quot;/&gt;&lt;wsp:rsid wsp:val=&quot;00921D07&quot;/&gt;&lt;wsp:rsid wsp:val=&quot;00921DB5&quot;/&gt;&lt;wsp:rsid wsp:val=&quot;00923B6D&quot;/&gt;&lt;wsp:rsid wsp:val=&quot;00923CA3&quot;/&gt;&lt;wsp:rsid wsp:val=&quot;00923EA7&quot;/&gt;&lt;wsp:rsid wsp:val=&quot;00923F3D&quot;/&gt;&lt;wsp:rsid wsp:val=&quot;00924893&quot;/&gt;&lt;wsp:rsid wsp:val=&quot;00924E90&quot;/&gt;&lt;wsp:rsid wsp:val=&quot;00925E6E&quot;/&gt;&lt;wsp:rsid wsp:val=&quot;00926030&quot;/&gt;&lt;wsp:rsid wsp:val=&quot;0092617B&quot;/&gt;&lt;wsp:rsid wsp:val=&quot;009261E6&quot;/&gt;&lt;wsp:rsid wsp:val=&quot;009265C3&quot;/&gt;&lt;wsp:rsid wsp:val=&quot;00930018&quot;/&gt;&lt;wsp:rsid wsp:val=&quot;0093014A&quot;/&gt;&lt;wsp:rsid wsp:val=&quot;009303C4&quot;/&gt;&lt;wsp:rsid wsp:val=&quot;009303FA&quot;/&gt;&lt;wsp:rsid wsp:val=&quot;00930569&quot;/&gt;&lt;wsp:rsid wsp:val=&quot;00930A69&quot;/&gt;&lt;wsp:rsid wsp:val=&quot;00931228&quot;/&gt;&lt;wsp:rsid wsp:val=&quot;00931471&quot;/&gt;&lt;wsp:rsid wsp:val=&quot;009315F0&quot;/&gt;&lt;wsp:rsid wsp:val=&quot;009316F4&quot;/&gt;&lt;wsp:rsid wsp:val=&quot;0093181C&quot;/&gt;&lt;wsp:rsid wsp:val=&quot;00932140&quot;/&gt;&lt;wsp:rsid wsp:val=&quot;00932412&quot;/&gt;&lt;wsp:rsid wsp:val=&quot;0093276E&quot;/&gt;&lt;wsp:rsid wsp:val=&quot;00933331&quot;/&gt;&lt;wsp:rsid wsp:val=&quot;0093339E&quot;/&gt;&lt;wsp:rsid wsp:val=&quot;009333E7&quot;/&gt;&lt;wsp:rsid wsp:val=&quot;00934389&quot;/&gt;&lt;wsp:rsid wsp:val=&quot;00934A38&quot;/&gt;&lt;wsp:rsid wsp:val=&quot;00934EF3&quot;/&gt;&lt;wsp:rsid wsp:val=&quot;00935746&quot;/&gt;&lt;wsp:rsid wsp:val=&quot;009365A4&quot;/&gt;&lt;wsp:rsid wsp:val=&quot;009366C5&quot;/&gt;&lt;wsp:rsid wsp:val=&quot;009373C3&quot;/&gt;&lt;wsp:rsid wsp:val=&quot;009375A5&quot;/&gt;&lt;wsp:rsid wsp:val=&quot;009379FB&quot;/&gt;&lt;wsp:rsid wsp:val=&quot;00937F98&quot;/&gt;&lt;wsp:rsid wsp:val=&quot;009403BA&quot;/&gt;&lt;wsp:rsid wsp:val=&quot;0094054A&quot;/&gt;&lt;wsp:rsid wsp:val=&quot;009409F6&quot;/&gt;&lt;wsp:rsid wsp:val=&quot;00940EE7&quot;/&gt;&lt;wsp:rsid wsp:val=&quot;0094153D&quot;/&gt;&lt;wsp:rsid wsp:val=&quot;00941C5E&quot;/&gt;&lt;wsp:rsid wsp:val=&quot;00941F94&quot;/&gt;&lt;wsp:rsid wsp:val=&quot;009421B0&quot;/&gt;&lt;wsp:rsid wsp:val=&quot;00942EC3&quot;/&gt;&lt;wsp:rsid wsp:val=&quot;0094392D&quot;/&gt;&lt;wsp:rsid wsp:val=&quot;00943CB1&quot;/&gt;&lt;wsp:rsid wsp:val=&quot;0094586B&quot;/&gt;&lt;wsp:rsid wsp:val=&quot;00946591&quot;/&gt;&lt;wsp:rsid wsp:val=&quot;009472E9&quot;/&gt;&lt;wsp:rsid wsp:val=&quot;00947B55&quot;/&gt;&lt;wsp:rsid wsp:val=&quot;00947F44&quot;/&gt;&lt;wsp:rsid wsp:val=&quot;0095016C&quot;/&gt;&lt;wsp:rsid wsp:val=&quot;0095043C&quot;/&gt;&lt;wsp:rsid wsp:val=&quot;00950979&quot;/&gt;&lt;wsp:rsid wsp:val=&quot;00950B6D&quot;/&gt;&lt;wsp:rsid wsp:val=&quot;00950FBE&quot;/&gt;&lt;wsp:rsid wsp:val=&quot;009514B0&quot;/&gt;&lt;wsp:rsid wsp:val=&quot;00951786&quot;/&gt;&lt;wsp:rsid wsp:val=&quot;00951CD1&quot;/&gt;&lt;wsp:rsid wsp:val=&quot;00952042&quot;/&gt;&lt;wsp:rsid wsp:val=&quot;00952AFC&quot;/&gt;&lt;wsp:rsid wsp:val=&quot;00952B72&quot;/&gt;&lt;wsp:rsid wsp:val=&quot;00952E4B&quot;/&gt;&lt;wsp:rsid wsp:val=&quot;00952E82&quot;/&gt;&lt;wsp:rsid wsp:val=&quot;00953C41&quot;/&gt;&lt;wsp:rsid wsp:val=&quot;00953E17&quot;/&gt;&lt;wsp:rsid wsp:val=&quot;00954177&quot;/&gt;&lt;wsp:rsid wsp:val=&quot;0095608F&quot;/&gt;&lt;wsp:rsid wsp:val=&quot;00956890&quot;/&gt;&lt;wsp:rsid wsp:val=&quot;00956952&quot;/&gt;&lt;wsp:rsid wsp:val=&quot;0095751E&quot;/&gt;&lt;wsp:rsid wsp:val=&quot;00957F28&quot;/&gt;&lt;wsp:rsid wsp:val=&quot;0096023E&quot;/&gt;&lt;wsp:rsid wsp:val=&quot;00960716&quot;/&gt;&lt;wsp:rsid wsp:val=&quot;00960BD8&quot;/&gt;&lt;wsp:rsid wsp:val=&quot;009611DC&quot;/&gt;&lt;wsp:rsid wsp:val=&quot;009612FB&quot;/&gt;&lt;wsp:rsid wsp:val=&quot;0096175E&quot;/&gt;&lt;wsp:rsid wsp:val=&quot;009623FF&quot;/&gt;&lt;wsp:rsid wsp:val=&quot;00962DAA&quot;/&gt;&lt;wsp:rsid wsp:val=&quot;0096321A&quot;/&gt;&lt;wsp:rsid wsp:val=&quot;00963625&quot;/&gt;&lt;wsp:rsid wsp:val=&quot;00963A69&quot;/&gt;&lt;wsp:rsid wsp:val=&quot;009645A1&quot;/&gt;&lt;wsp:rsid wsp:val=&quot;0096474B&quot;/&gt;&lt;wsp:rsid wsp:val=&quot;009649FB&quot;/&gt;&lt;wsp:rsid wsp:val=&quot;00964CB9&quot;/&gt;&lt;wsp:rsid wsp:val=&quot;00964D4E&quot;/&gt;&lt;wsp:rsid wsp:val=&quot;009661BC&quot;/&gt;&lt;wsp:rsid wsp:val=&quot;009663DB&quot;/&gt;&lt;wsp:rsid wsp:val=&quot;00966553&quot;/&gt;&lt;wsp:rsid wsp:val=&quot;00966C5F&quot;/&gt;&lt;wsp:rsid wsp:val=&quot;009704C8&quot;/&gt;&lt;wsp:rsid wsp:val=&quot;009706C1&quot;/&gt;&lt;wsp:rsid wsp:val=&quot;00970DF4&quot;/&gt;&lt;wsp:rsid wsp:val=&quot;00970F7E&quot;/&gt;&lt;wsp:rsid wsp:val=&quot;00970FC6&quot;/&gt;&lt;wsp:rsid wsp:val=&quot;0097187A&quot;/&gt;&lt;wsp:rsid wsp:val=&quot;009724E0&quot;/&gt;&lt;wsp:rsid wsp:val=&quot;0097279D&quot;/&gt;&lt;wsp:rsid wsp:val=&quot;009729D4&quot;/&gt;&lt;wsp:rsid wsp:val=&quot;00972C16&quot;/&gt;&lt;wsp:rsid wsp:val=&quot;0097307F&quot;/&gt;&lt;wsp:rsid wsp:val=&quot;009734FC&quot;/&gt;&lt;wsp:rsid wsp:val=&quot;009742E3&quot;/&gt;&lt;wsp:rsid wsp:val=&quot;00974940&quot;/&gt;&lt;wsp:rsid wsp:val=&quot;00974D1A&quot;/&gt;&lt;wsp:rsid wsp:val=&quot;00974D8C&quot;/&gt;&lt;wsp:rsid wsp:val=&quot;00976898&quot;/&gt;&lt;wsp:rsid wsp:val=&quot;00976950&quot;/&gt;&lt;wsp:rsid wsp:val=&quot;00977421&quot;/&gt;&lt;wsp:rsid wsp:val=&quot;00980A91&quot;/&gt;&lt;wsp:rsid wsp:val=&quot;009814A2&quot;/&gt;&lt;wsp:rsid wsp:val=&quot;0098154C&quot;/&gt;&lt;wsp:rsid wsp:val=&quot;00981683&quot;/&gt;&lt;wsp:rsid wsp:val=&quot;00981840&quot;/&gt;&lt;wsp:rsid wsp:val=&quot;00981D56&quot;/&gt;&lt;wsp:rsid wsp:val=&quot;00981EF9&quot;/&gt;&lt;wsp:rsid wsp:val=&quot;00982437&quot;/&gt;&lt;wsp:rsid wsp:val=&quot;009827E8&quot;/&gt;&lt;wsp:rsid wsp:val=&quot;009829CB&quot;/&gt;&lt;wsp:rsid wsp:val=&quot;00982AFC&quot;/&gt;&lt;wsp:rsid wsp:val=&quot;00982B7B&quot;/&gt;&lt;wsp:rsid wsp:val=&quot;00982D8B&quot;/&gt;&lt;wsp:rsid wsp:val=&quot;0098322C&quot;/&gt;&lt;wsp:rsid wsp:val=&quot;0098337E&quot;/&gt;&lt;wsp:rsid wsp:val=&quot;00983E37&quot;/&gt;&lt;wsp:rsid wsp:val=&quot;00983E97&quot;/&gt;&lt;wsp:rsid wsp:val=&quot;0098409C&quot;/&gt;&lt;wsp:rsid wsp:val=&quot;009846FE&quot;/&gt;&lt;wsp:rsid wsp:val=&quot;009848DF&quot;/&gt;&lt;wsp:rsid wsp:val=&quot;00984B7B&quot;/&gt;&lt;wsp:rsid wsp:val=&quot;009853C5&quot;/&gt;&lt;wsp:rsid wsp:val=&quot;0098556A&quot;/&gt;&lt;wsp:rsid wsp:val=&quot;00985590&quot;/&gt;&lt;wsp:rsid wsp:val=&quot;00985968&quot;/&gt;&lt;wsp:rsid wsp:val=&quot;009865F9&quot;/&gt;&lt;wsp:rsid wsp:val=&quot;0098682A&quot;/&gt;&lt;wsp:rsid wsp:val=&quot;00986B79&quot;/&gt;&lt;wsp:rsid wsp:val=&quot;00987A93&quot;/&gt;&lt;wsp:rsid wsp:val=&quot;0099019E&quot;/&gt;&lt;wsp:rsid wsp:val=&quot;00990ADC&quot;/&gt;&lt;wsp:rsid wsp:val=&quot;009914F3&quot;/&gt;&lt;wsp:rsid wsp:val=&quot;0099170F&quot;/&gt;&lt;wsp:rsid wsp:val=&quot;00991B6B&quot;/&gt;&lt;wsp:rsid wsp:val=&quot;00991D4F&quot;/&gt;&lt;wsp:rsid wsp:val=&quot;00991DCE&quot;/&gt;&lt;wsp:rsid wsp:val=&quot;009922B2&quot;/&gt;&lt;wsp:rsid wsp:val=&quot;009925CA&quot;/&gt;&lt;wsp:rsid wsp:val=&quot;0099277B&quot;/&gt;&lt;wsp:rsid wsp:val=&quot;009928B2&quot;/&gt;&lt;wsp:rsid wsp:val=&quot;00993300&quot;/&gt;&lt;wsp:rsid wsp:val=&quot;009935B5&quot;/&gt;&lt;wsp:rsid wsp:val=&quot;00993958&quot;/&gt;&lt;wsp:rsid wsp:val=&quot;00993A9F&quot;/&gt;&lt;wsp:rsid wsp:val=&quot;00993DFF&quot;/&gt;&lt;wsp:rsid wsp:val=&quot;00993F99&quot;/&gt;&lt;wsp:rsid wsp:val=&quot;0099433F&quot;/&gt;&lt;wsp:rsid wsp:val=&quot;00995B7B&quot;/&gt;&lt;wsp:rsid wsp:val=&quot;00995EE0&quot;/&gt;&lt;wsp:rsid wsp:val=&quot;009961C0&quot;/&gt;&lt;wsp:rsid wsp:val=&quot;00996AD2&quot;/&gt;&lt;wsp:rsid wsp:val=&quot;00996B89&quot;/&gt;&lt;wsp:rsid wsp:val=&quot;00997491&quot;/&gt;&lt;wsp:rsid wsp:val=&quot;00997665&quot;/&gt;&lt;wsp:rsid wsp:val=&quot;009A0408&quot;/&gt;&lt;wsp:rsid wsp:val=&quot;009A1097&quot;/&gt;&lt;wsp:rsid wsp:val=&quot;009A1ADB&quot;/&gt;&lt;wsp:rsid wsp:val=&quot;009A1CF2&quot;/&gt;&lt;wsp:rsid wsp:val=&quot;009A1D9A&quot;/&gt;&lt;wsp:rsid wsp:val=&quot;009A2115&quot;/&gt;&lt;wsp:rsid wsp:val=&quot;009A24CA&quot;/&gt;&lt;wsp:rsid wsp:val=&quot;009A25C5&quot;/&gt;&lt;wsp:rsid wsp:val=&quot;009A2D24&quot;/&gt;&lt;wsp:rsid wsp:val=&quot;009A341F&quot;/&gt;&lt;wsp:rsid wsp:val=&quot;009A3842&quot;/&gt;&lt;wsp:rsid wsp:val=&quot;009A3910&quot;/&gt;&lt;wsp:rsid wsp:val=&quot;009A3968&quot;/&gt;&lt;wsp:rsid wsp:val=&quot;009A3D9D&quot;/&gt;&lt;wsp:rsid wsp:val=&quot;009A44DD&quot;/&gt;&lt;wsp:rsid wsp:val=&quot;009A4ECF&quot;/&gt;&lt;wsp:rsid wsp:val=&quot;009A563A&quot;/&gt;&lt;wsp:rsid wsp:val=&quot;009A608A&quot;/&gt;&lt;wsp:rsid wsp:val=&quot;009A609C&quot;/&gt;&lt;wsp:rsid wsp:val=&quot;009A62FD&quot;/&gt;&lt;wsp:rsid wsp:val=&quot;009A63AE&quot;/&gt;&lt;wsp:rsid wsp:val=&quot;009A6794&quot;/&gt;&lt;wsp:rsid wsp:val=&quot;009A6C2D&quot;/&gt;&lt;wsp:rsid wsp:val=&quot;009A6F60&quot;/&gt;&lt;wsp:rsid wsp:val=&quot;009A728A&quot;/&gt;&lt;wsp:rsid wsp:val=&quot;009B058A&quot;/&gt;&lt;wsp:rsid wsp:val=&quot;009B0C06&quot;/&gt;&lt;wsp:rsid wsp:val=&quot;009B132B&quot;/&gt;&lt;wsp:rsid wsp:val=&quot;009B140A&quot;/&gt;&lt;wsp:rsid wsp:val=&quot;009B14C2&quot;/&gt;&lt;wsp:rsid wsp:val=&quot;009B1F4E&quot;/&gt;&lt;wsp:rsid wsp:val=&quot;009B21D5&quot;/&gt;&lt;wsp:rsid wsp:val=&quot;009B2AA2&quot;/&gt;&lt;wsp:rsid wsp:val=&quot;009B2BFA&quot;/&gt;&lt;wsp:rsid wsp:val=&quot;009B2F99&quot;/&gt;&lt;wsp:rsid wsp:val=&quot;009B4B98&quot;/&gt;&lt;wsp:rsid wsp:val=&quot;009B581B&quot;/&gt;&lt;wsp:rsid wsp:val=&quot;009B5F00&quot;/&gt;&lt;wsp:rsid wsp:val=&quot;009B6333&quot;/&gt;&lt;wsp:rsid wsp:val=&quot;009B6C80&quot;/&gt;&lt;wsp:rsid wsp:val=&quot;009B7596&quot;/&gt;&lt;wsp:rsid wsp:val=&quot;009B7731&quot;/&gt;&lt;wsp:rsid wsp:val=&quot;009B7853&quot;/&gt;&lt;wsp:rsid wsp:val=&quot;009B7BB2&quot;/&gt;&lt;wsp:rsid wsp:val=&quot;009B7FA6&quot;/&gt;&lt;wsp:rsid wsp:val=&quot;009C08BF&quot;/&gt;&lt;wsp:rsid wsp:val=&quot;009C095B&quot;/&gt;&lt;wsp:rsid wsp:val=&quot;009C0BFE&quot;/&gt;&lt;wsp:rsid wsp:val=&quot;009C0F9F&quot;/&gt;&lt;wsp:rsid wsp:val=&quot;009C2079&quot;/&gt;&lt;wsp:rsid wsp:val=&quot;009C2313&quot;/&gt;&lt;wsp:rsid wsp:val=&quot;009C2688&quot;/&gt;&lt;wsp:rsid wsp:val=&quot;009C26C1&quot;/&gt;&lt;wsp:rsid wsp:val=&quot;009C27B6&quot;/&gt;&lt;wsp:rsid wsp:val=&quot;009C2963&quot;/&gt;&lt;wsp:rsid wsp:val=&quot;009C2AB8&quot;/&gt;&lt;wsp:rsid wsp:val=&quot;009C2FAA&quot;/&gt;&lt;wsp:rsid wsp:val=&quot;009C2FE2&quot;/&gt;&lt;wsp:rsid wsp:val=&quot;009C3276&quot;/&gt;&lt;wsp:rsid wsp:val=&quot;009C3524&quot;/&gt;&lt;wsp:rsid wsp:val=&quot;009C38D8&quot;/&gt;&lt;wsp:rsid wsp:val=&quot;009C38FB&quot;/&gt;&lt;wsp:rsid wsp:val=&quot;009C394F&quot;/&gt;&lt;wsp:rsid wsp:val=&quot;009C4ACA&quot;/&gt;&lt;wsp:rsid wsp:val=&quot;009C5028&quot;/&gt;&lt;wsp:rsid wsp:val=&quot;009C5278&quot;/&gt;&lt;wsp:rsid wsp:val=&quot;009C5AB6&quot;/&gt;&lt;wsp:rsid wsp:val=&quot;009C6306&quot;/&gt;&lt;wsp:rsid wsp:val=&quot;009C676C&quot;/&gt;&lt;wsp:rsid wsp:val=&quot;009C67A1&quot;/&gt;&lt;wsp:rsid wsp:val=&quot;009C69ED&quot;/&gt;&lt;wsp:rsid wsp:val=&quot;009C75EA&quot;/&gt;&lt;wsp:rsid wsp:val=&quot;009D0143&quot;/&gt;&lt;wsp:rsid wsp:val=&quot;009D03D6&quot;/&gt;&lt;wsp:rsid wsp:val=&quot;009D059E&quot;/&gt;&lt;wsp:rsid wsp:val=&quot;009D1553&quot;/&gt;&lt;wsp:rsid wsp:val=&quot;009D1B26&quot;/&gt;&lt;wsp:rsid wsp:val=&quot;009D1C93&quot;/&gt;&lt;wsp:rsid wsp:val=&quot;009D1D5B&quot;/&gt;&lt;wsp:rsid wsp:val=&quot;009D32E0&quot;/&gt;&lt;wsp:rsid wsp:val=&quot;009D3D7A&quot;/&gt;&lt;wsp:rsid wsp:val=&quot;009D3EDE&quot;/&gt;&lt;wsp:rsid wsp:val=&quot;009D4523&quot;/&gt;&lt;wsp:rsid wsp:val=&quot;009D462D&quot;/&gt;&lt;wsp:rsid wsp:val=&quot;009D49B4&quot;/&gt;&lt;wsp:rsid wsp:val=&quot;009D5054&quot;/&gt;&lt;wsp:rsid wsp:val=&quot;009D51EF&quot;/&gt;&lt;wsp:rsid wsp:val=&quot;009D5597&quot;/&gt;&lt;wsp:rsid wsp:val=&quot;009D5BE8&quot;/&gt;&lt;wsp:rsid wsp:val=&quot;009D60E5&quot;/&gt;&lt;wsp:rsid wsp:val=&quot;009D6142&quot;/&gt;&lt;wsp:rsid wsp:val=&quot;009D6152&quot;/&gt;&lt;wsp:rsid wsp:val=&quot;009D6161&quot;/&gt;&lt;wsp:rsid wsp:val=&quot;009D63BE&quot;/&gt;&lt;wsp:rsid wsp:val=&quot;009D69E4&quot;/&gt;&lt;wsp:rsid wsp:val=&quot;009D6E22&quot;/&gt;&lt;wsp:rsid wsp:val=&quot;009D703B&quot;/&gt;&lt;wsp:rsid wsp:val=&quot;009D7290&quot;/&gt;&lt;wsp:rsid wsp:val=&quot;009D7743&quot;/&gt;&lt;wsp:rsid wsp:val=&quot;009E023C&quot;/&gt;&lt;wsp:rsid wsp:val=&quot;009E03B8&quot;/&gt;&lt;wsp:rsid wsp:val=&quot;009E0E6E&quot;/&gt;&lt;wsp:rsid wsp:val=&quot;009E1328&quot;/&gt;&lt;wsp:rsid wsp:val=&quot;009E1C56&quot;/&gt;&lt;wsp:rsid wsp:val=&quot;009E1E48&quot;/&gt;&lt;wsp:rsid wsp:val=&quot;009E2AB4&quot;/&gt;&lt;wsp:rsid wsp:val=&quot;009E2AD0&quot;/&gt;&lt;wsp:rsid wsp:val=&quot;009E2AFA&quot;/&gt;&lt;wsp:rsid wsp:val=&quot;009E3662&quot;/&gt;&lt;wsp:rsid wsp:val=&quot;009E3903&quot;/&gt;&lt;wsp:rsid wsp:val=&quot;009E4B9F&quot;/&gt;&lt;wsp:rsid wsp:val=&quot;009E50C5&quot;/&gt;&lt;wsp:rsid wsp:val=&quot;009E51C8&quot;/&gt;&lt;wsp:rsid wsp:val=&quot;009E5E57&quot;/&gt;&lt;wsp:rsid wsp:val=&quot;009E6298&quot;/&gt;&lt;wsp:rsid wsp:val=&quot;009E62AD&quot;/&gt;&lt;wsp:rsid wsp:val=&quot;009E6A53&quot;/&gt;&lt;wsp:rsid wsp:val=&quot;009E6EE0&quot;/&gt;&lt;wsp:rsid wsp:val=&quot;009E6F8D&quot;/&gt;&lt;wsp:rsid wsp:val=&quot;009E75BA&quot;/&gt;&lt;wsp:rsid wsp:val=&quot;009E7723&quot;/&gt;&lt;wsp:rsid wsp:val=&quot;009F0187&quot;/&gt;&lt;wsp:rsid wsp:val=&quot;009F089F&quot;/&gt;&lt;wsp:rsid wsp:val=&quot;009F1268&quot;/&gt;&lt;wsp:rsid wsp:val=&quot;009F12DA&quot;/&gt;&lt;wsp:rsid wsp:val=&quot;009F1415&quot;/&gt;&lt;wsp:rsid wsp:val=&quot;009F152C&quot;/&gt;&lt;wsp:rsid wsp:val=&quot;009F16ED&quot;/&gt;&lt;wsp:rsid wsp:val=&quot;009F1D36&quot;/&gt;&lt;wsp:rsid wsp:val=&quot;009F1EF3&quot;/&gt;&lt;wsp:rsid wsp:val=&quot;009F23E9&quot;/&gt;&lt;wsp:rsid wsp:val=&quot;009F25CA&quot;/&gt;&lt;wsp:rsid wsp:val=&quot;009F2AC1&quot;/&gt;&lt;wsp:rsid wsp:val=&quot;009F2CC5&quot;/&gt;&lt;wsp:rsid wsp:val=&quot;009F2FDE&quot;/&gt;&lt;wsp:rsid wsp:val=&quot;009F309C&quot;/&gt;&lt;wsp:rsid wsp:val=&quot;009F3305&quot;/&gt;&lt;wsp:rsid wsp:val=&quot;009F3670&quot;/&gt;&lt;wsp:rsid wsp:val=&quot;009F38E4&quot;/&gt;&lt;wsp:rsid wsp:val=&quot;009F3930&quot;/&gt;&lt;wsp:rsid wsp:val=&quot;009F3DEA&quot;/&gt;&lt;wsp:rsid wsp:val=&quot;009F437E&quot;/&gt;&lt;wsp:rsid wsp:val=&quot;009F4E70&quot;/&gt;&lt;wsp:rsid wsp:val=&quot;009F563A&quot;/&gt;&lt;wsp:rsid wsp:val=&quot;009F597D&quot;/&gt;&lt;wsp:rsid wsp:val=&quot;009F599D&quot;/&gt;&lt;wsp:rsid wsp:val=&quot;009F5F19&quot;/&gt;&lt;wsp:rsid wsp:val=&quot;009F66A9&quot;/&gt;&lt;wsp:rsid wsp:val=&quot;009F721E&quot;/&gt;&lt;wsp:rsid wsp:val=&quot;009F754B&quot;/&gt;&lt;wsp:rsid wsp:val=&quot;009F7EDA&quot;/&gt;&lt;wsp:rsid wsp:val=&quot;00A01787&quot;/&gt;&lt;wsp:rsid wsp:val=&quot;00A01CB1&quot;/&gt;&lt;wsp:rsid wsp:val=&quot;00A01DDC&quot;/&gt;&lt;wsp:rsid wsp:val=&quot;00A01FCC&quot;/&gt;&lt;wsp:rsid wsp:val=&quot;00A0275E&quot;/&gt;&lt;wsp:rsid wsp:val=&quot;00A031F7&quot;/&gt;&lt;wsp:rsid wsp:val=&quot;00A036E3&quot;/&gt;&lt;wsp:rsid wsp:val=&quot;00A03C97&quot;/&gt;&lt;wsp:rsid wsp:val=&quot;00A03FAE&quot;/&gt;&lt;wsp:rsid wsp:val=&quot;00A0589F&quot;/&gt;&lt;wsp:rsid wsp:val=&quot;00A06450&quot;/&gt;&lt;wsp:rsid wsp:val=&quot;00A0648E&quot;/&gt;&lt;wsp:rsid wsp:val=&quot;00A06DA2&quot;/&gt;&lt;wsp:rsid wsp:val=&quot;00A06DCA&quot;/&gt;&lt;wsp:rsid wsp:val=&quot;00A06EB9&quot;/&gt;&lt;wsp:rsid wsp:val=&quot;00A075BC&quot;/&gt;&lt;wsp:rsid wsp:val=&quot;00A079D2&quot;/&gt;&lt;wsp:rsid wsp:val=&quot;00A07BE0&quot;/&gt;&lt;wsp:rsid wsp:val=&quot;00A07CE1&quot;/&gt;&lt;wsp:rsid wsp:val=&quot;00A07D56&quot;/&gt;&lt;wsp:rsid wsp:val=&quot;00A10515&quot;/&gt;&lt;wsp:rsid wsp:val=&quot;00A10FA9&quot;/&gt;&lt;wsp:rsid wsp:val=&quot;00A11678&quot;/&gt;&lt;wsp:rsid wsp:val=&quot;00A11EBC&quot;/&gt;&lt;wsp:rsid wsp:val=&quot;00A121C1&quot;/&gt;&lt;wsp:rsid wsp:val=&quot;00A123E9&quot;/&gt;&lt;wsp:rsid wsp:val=&quot;00A130BE&quot;/&gt;&lt;wsp:rsid wsp:val=&quot;00A132BE&quot;/&gt;&lt;wsp:rsid wsp:val=&quot;00A13DCF&quot;/&gt;&lt;wsp:rsid wsp:val=&quot;00A1408F&quot;/&gt;&lt;wsp:rsid wsp:val=&quot;00A15046&quot;/&gt;&lt;wsp:rsid wsp:val=&quot;00A15BD7&quot;/&gt;&lt;wsp:rsid wsp:val=&quot;00A16342&quot;/&gt;&lt;wsp:rsid wsp:val=&quot;00A16505&quot;/&gt;&lt;wsp:rsid wsp:val=&quot;00A168EC&quot;/&gt;&lt;wsp:rsid wsp:val=&quot;00A16A5F&quot;/&gt;&lt;wsp:rsid wsp:val=&quot;00A1744B&quot;/&gt;&lt;wsp:rsid wsp:val=&quot;00A17ABF&quot;/&gt;&lt;wsp:rsid wsp:val=&quot;00A17D79&quot;/&gt;&lt;wsp:rsid wsp:val=&quot;00A212B5&quot;/&gt;&lt;wsp:rsid wsp:val=&quot;00A217EA&quot;/&gt;&lt;wsp:rsid wsp:val=&quot;00A21CB2&quot;/&gt;&lt;wsp:rsid wsp:val=&quot;00A22A93&quot;/&gt;&lt;wsp:rsid wsp:val=&quot;00A22BA4&quot;/&gt;&lt;wsp:rsid wsp:val=&quot;00A23523&quot;/&gt;&lt;wsp:rsid wsp:val=&quot;00A2419D&quot;/&gt;&lt;wsp:rsid wsp:val=&quot;00A2437F&quot;/&gt;&lt;wsp:rsid wsp:val=&quot;00A24507&quot;/&gt;&lt;wsp:rsid wsp:val=&quot;00A247B0&quot;/&gt;&lt;wsp:rsid wsp:val=&quot;00A24905&quot;/&gt;&lt;wsp:rsid wsp:val=&quot;00A25046&quot;/&gt;&lt;wsp:rsid wsp:val=&quot;00A2593C&quot;/&gt;&lt;wsp:rsid wsp:val=&quot;00A266E6&quot;/&gt;&lt;wsp:rsid wsp:val=&quot;00A26C18&quot;/&gt;&lt;wsp:rsid wsp:val=&quot;00A26E9A&quot;/&gt;&lt;wsp:rsid wsp:val=&quot;00A27040&quot;/&gt;&lt;wsp:rsid wsp:val=&quot;00A2714D&quot;/&gt;&lt;wsp:rsid wsp:val=&quot;00A27344&quot;/&gt;&lt;wsp:rsid wsp:val=&quot;00A27912&quot;/&gt;&lt;wsp:rsid wsp:val=&quot;00A2797B&quot;/&gt;&lt;wsp:rsid wsp:val=&quot;00A27D6D&quot;/&gt;&lt;wsp:rsid wsp:val=&quot;00A306AF&quot;/&gt;&lt;wsp:rsid wsp:val=&quot;00A30956&quot;/&gt;&lt;wsp:rsid wsp:val=&quot;00A3110D&quot;/&gt;&lt;wsp:rsid wsp:val=&quot;00A3178B&quot;/&gt;&lt;wsp:rsid wsp:val=&quot;00A31E70&quot;/&gt;&lt;wsp:rsid wsp:val=&quot;00A3282D&quot;/&gt;&lt;wsp:rsid wsp:val=&quot;00A32BF9&quot;/&gt;&lt;wsp:rsid wsp:val=&quot;00A3328D&quot;/&gt;&lt;wsp:rsid wsp:val=&quot;00A3342F&quot;/&gt;&lt;wsp:rsid wsp:val=&quot;00A33DB6&quot;/&gt;&lt;wsp:rsid wsp:val=&quot;00A33E96&quot;/&gt;&lt;wsp:rsid wsp:val=&quot;00A34601&quot;/&gt;&lt;wsp:rsid wsp:val=&quot;00A3506D&quot;/&gt;&lt;wsp:rsid wsp:val=&quot;00A352F7&quot;/&gt;&lt;wsp:rsid wsp:val=&quot;00A3535A&quot;/&gt;&lt;wsp:rsid wsp:val=&quot;00A363F1&quot;/&gt;&lt;wsp:rsid wsp:val=&quot;00A36814&quot;/&gt;&lt;wsp:rsid wsp:val=&quot;00A369A1&quot;/&gt;&lt;wsp:rsid wsp:val=&quot;00A37804&quot;/&gt;&lt;wsp:rsid wsp:val=&quot;00A378A7&quot;/&gt;&lt;wsp:rsid wsp:val=&quot;00A37C38&quot;/&gt;&lt;wsp:rsid wsp:val=&quot;00A40077&quot;/&gt;&lt;wsp:rsid wsp:val=&quot;00A405C5&quot;/&gt;&lt;wsp:rsid wsp:val=&quot;00A40D8C&quot;/&gt;&lt;wsp:rsid wsp:val=&quot;00A414D3&quot;/&gt;&lt;wsp:rsid wsp:val=&quot;00A4195F&quot;/&gt;&lt;wsp:rsid wsp:val=&quot;00A41D38&quot;/&gt;&lt;wsp:rsid wsp:val=&quot;00A41DE2&quot;/&gt;&lt;wsp:rsid wsp:val=&quot;00A431A4&quot;/&gt;&lt;wsp:rsid wsp:val=&quot;00A4326F&quot;/&gt;&lt;wsp:rsid wsp:val=&quot;00A4327E&quot;/&gt;&lt;wsp:rsid wsp:val=&quot;00A4374E&quot;/&gt;&lt;wsp:rsid wsp:val=&quot;00A43B8F&quot;/&gt;&lt;wsp:rsid wsp:val=&quot;00A441F3&quot;/&gt;&lt;wsp:rsid wsp:val=&quot;00A4437E&quot;/&gt;&lt;wsp:rsid wsp:val=&quot;00A4442A&quot;/&gt;&lt;wsp:rsid wsp:val=&quot;00A44ABC&quot;/&gt;&lt;wsp:rsid wsp:val=&quot;00A459CB&quot;/&gt;&lt;wsp:rsid wsp:val=&quot;00A45D87&quot;/&gt;&lt;wsp:rsid wsp:val=&quot;00A45E28&quot;/&gt;&lt;wsp:rsid wsp:val=&quot;00A46138&quot;/&gt;&lt;wsp:rsid wsp:val=&quot;00A47577&quot;/&gt;&lt;wsp:rsid wsp:val=&quot;00A47634&quot;/&gt;&lt;wsp:rsid wsp:val=&quot;00A47E56&quot;/&gt;&lt;wsp:rsid wsp:val=&quot;00A510CF&quot;/&gt;&lt;wsp:rsid wsp:val=&quot;00A51208&quot;/&gt;&lt;wsp:rsid wsp:val=&quot;00A5121F&quot;/&gt;&lt;wsp:rsid wsp:val=&quot;00A513B4&quot;/&gt;&lt;wsp:rsid wsp:val=&quot;00A51C56&quot;/&gt;&lt;wsp:rsid wsp:val=&quot;00A5202C&quot;/&gt;&lt;wsp:rsid wsp:val=&quot;00A5226D&quot;/&gt;&lt;wsp:rsid wsp:val=&quot;00A5270B&quot;/&gt;&lt;wsp:rsid wsp:val=&quot;00A52ABF&quot;/&gt;&lt;wsp:rsid wsp:val=&quot;00A530EC&quot;/&gt;&lt;wsp:rsid wsp:val=&quot;00A533D3&quot;/&gt;&lt;wsp:rsid wsp:val=&quot;00A541A1&quot;/&gt;&lt;wsp:rsid wsp:val=&quot;00A550EB&quot;/&gt;&lt;wsp:rsid wsp:val=&quot;00A553BA&quot;/&gt;&lt;wsp:rsid wsp:val=&quot;00A56522&quot;/&gt;&lt;wsp:rsid wsp:val=&quot;00A600DC&quot;/&gt;&lt;wsp:rsid wsp:val=&quot;00A60708&quot;/&gt;&lt;wsp:rsid wsp:val=&quot;00A60A20&quot;/&gt;&lt;wsp:rsid wsp:val=&quot;00A60DBD&quot;/&gt;&lt;wsp:rsid wsp:val=&quot;00A612DB&quot;/&gt;&lt;wsp:rsid wsp:val=&quot;00A61EE8&quot;/&gt;&lt;wsp:rsid wsp:val=&quot;00A62318&quot;/&gt;&lt;wsp:rsid wsp:val=&quot;00A62F7F&quot;/&gt;&lt;wsp:rsid wsp:val=&quot;00A63242&quot;/&gt;&lt;wsp:rsid wsp:val=&quot;00A63915&quot;/&gt;&lt;wsp:rsid wsp:val=&quot;00A63B08&quot;/&gt;&lt;wsp:rsid wsp:val=&quot;00A63BCA&quot;/&gt;&lt;wsp:rsid wsp:val=&quot;00A63C25&quot;/&gt;&lt;wsp:rsid wsp:val=&quot;00A6408D&quot;/&gt;&lt;wsp:rsid wsp:val=&quot;00A64ACC&quot;/&gt;&lt;wsp:rsid wsp:val=&quot;00A64FE5&quot;/&gt;&lt;wsp:rsid wsp:val=&quot;00A6551A&quot;/&gt;&lt;wsp:rsid wsp:val=&quot;00A65A9C&quot;/&gt;&lt;wsp:rsid wsp:val=&quot;00A65E20&quot;/&gt;&lt;wsp:rsid wsp:val=&quot;00A65E31&quot;/&gt;&lt;wsp:rsid wsp:val=&quot;00A6614C&quot;/&gt;&lt;wsp:rsid wsp:val=&quot;00A6649C&quot;/&gt;&lt;wsp:rsid wsp:val=&quot;00A66A17&quot;/&gt;&lt;wsp:rsid wsp:val=&quot;00A704AE&quot;/&gt;&lt;wsp:rsid wsp:val=&quot;00A706F1&quot;/&gt;&lt;wsp:rsid wsp:val=&quot;00A70EE5&quot;/&gt;&lt;wsp:rsid wsp:val=&quot;00A7140D&quot;/&gt;&lt;wsp:rsid wsp:val=&quot;00A715B2&quot;/&gt;&lt;wsp:rsid wsp:val=&quot;00A71C22&quot;/&gt;&lt;wsp:rsid wsp:val=&quot;00A720A0&quot;/&gt;&lt;wsp:rsid wsp:val=&quot;00A72783&quot;/&gt;&lt;wsp:rsid wsp:val=&quot;00A738F8&quot;/&gt;&lt;wsp:rsid wsp:val=&quot;00A73990&quot;/&gt;&lt;wsp:rsid wsp:val=&quot;00A73ABF&quot;/&gt;&lt;wsp:rsid wsp:val=&quot;00A7457E&quot;/&gt;&lt;wsp:rsid wsp:val=&quot;00A7491D&quot;/&gt;&lt;wsp:rsid wsp:val=&quot;00A74BFD&quot;/&gt;&lt;wsp:rsid wsp:val=&quot;00A74EDE&quot;/&gt;&lt;wsp:rsid wsp:val=&quot;00A75AAD&quot;/&gt;&lt;wsp:rsid wsp:val=&quot;00A75DDD&quot;/&gt;&lt;wsp:rsid wsp:val=&quot;00A76041&quot;/&gt;&lt;wsp:rsid wsp:val=&quot;00A765F1&quot;/&gt;&lt;wsp:rsid wsp:val=&quot;00A76AC3&quot;/&gt;&lt;wsp:rsid wsp:val=&quot;00A76F34&quot;/&gt;&lt;wsp:rsid wsp:val=&quot;00A77296&quot;/&gt;&lt;wsp:rsid wsp:val=&quot;00A77E97&quot;/&gt;&lt;wsp:rsid wsp:val=&quot;00A80BAE&quot;/&gt;&lt;wsp:rsid wsp:val=&quot;00A80D77&quot;/&gt;&lt;wsp:rsid wsp:val=&quot;00A80F66&quot;/&gt;&lt;wsp:rsid wsp:val=&quot;00A81156&quot;/&gt;&lt;wsp:rsid wsp:val=&quot;00A815CB&quot;/&gt;&lt;wsp:rsid wsp:val=&quot;00A81CF1&quot;/&gt;&lt;wsp:rsid wsp:val=&quot;00A81E3F&quot;/&gt;&lt;wsp:rsid wsp:val=&quot;00A831C7&quot;/&gt;&lt;wsp:rsid wsp:val=&quot;00A834E2&quot;/&gt;&lt;wsp:rsid wsp:val=&quot;00A83A67&quot;/&gt;&lt;wsp:rsid wsp:val=&quot;00A84264&quot;/&gt;&lt;wsp:rsid wsp:val=&quot;00A84AD0&quot;/&gt;&lt;wsp:rsid wsp:val=&quot;00A85B9B&quot;/&gt;&lt;wsp:rsid wsp:val=&quot;00A8631B&quot;/&gt;&lt;wsp:rsid wsp:val=&quot;00A863D2&quot;/&gt;&lt;wsp:rsid wsp:val=&quot;00A866E5&quot;/&gt;&lt;wsp:rsid wsp:val=&quot;00A86CCB&quot;/&gt;&lt;wsp:rsid wsp:val=&quot;00A910EE&quot;/&gt;&lt;wsp:rsid wsp:val=&quot;00A91CEF&quot;/&gt;&lt;wsp:rsid wsp:val=&quot;00A91E6E&quot;/&gt;&lt;wsp:rsid wsp:val=&quot;00A92016&quot;/&gt;&lt;wsp:rsid wsp:val=&quot;00A92688&quot;/&gt;&lt;wsp:rsid wsp:val=&quot;00A934FA&quot;/&gt;&lt;wsp:rsid wsp:val=&quot;00A936BF&quot;/&gt;&lt;wsp:rsid wsp:val=&quot;00A936C3&quot;/&gt;&lt;wsp:rsid wsp:val=&quot;00A9398D&quot;/&gt;&lt;wsp:rsid wsp:val=&quot;00A93A7C&quot;/&gt;&lt;wsp:rsid wsp:val=&quot;00A93A91&quot;/&gt;&lt;wsp:rsid wsp:val=&quot;00A94606&quot;/&gt;&lt;wsp:rsid wsp:val=&quot;00A94854&quot;/&gt;&lt;wsp:rsid wsp:val=&quot;00A95A51&quot;/&gt;&lt;wsp:rsid wsp:val=&quot;00A95F1F&quot;/&gt;&lt;wsp:rsid wsp:val=&quot;00A96153&quot;/&gt;&lt;wsp:rsid wsp:val=&quot;00A9679B&quot;/&gt;&lt;wsp:rsid wsp:val=&quot;00A96C93&quot;/&gt;&lt;wsp:rsid wsp:val=&quot;00A96E01&quot;/&gt;&lt;wsp:rsid wsp:val=&quot;00A96EA9&quot;/&gt;&lt;wsp:rsid wsp:val=&quot;00A96EBE&quot;/&gt;&lt;wsp:rsid wsp:val=&quot;00A97E24&quot;/&gt;&lt;wsp:rsid wsp:val=&quot;00AA06EE&quot;/&gt;&lt;wsp:rsid wsp:val=&quot;00AA0985&quot;/&gt;&lt;wsp:rsid wsp:val=&quot;00AA0AFC&quot;/&gt;&lt;wsp:rsid wsp:val=&quot;00AA0F06&quot;/&gt;&lt;wsp:rsid wsp:val=&quot;00AA13BB&quot;/&gt;&lt;wsp:rsid wsp:val=&quot;00AA212D&quot;/&gt;&lt;wsp:rsid wsp:val=&quot;00AA2925&quot;/&gt;&lt;wsp:rsid wsp:val=&quot;00AA2BE9&quot;/&gt;&lt;wsp:rsid wsp:val=&quot;00AA37ED&quot;/&gt;&lt;wsp:rsid wsp:val=&quot;00AA384A&quot;/&gt;&lt;wsp:rsid wsp:val=&quot;00AA39C0&quot;/&gt;&lt;wsp:rsid wsp:val=&quot;00AA3EBB&quot;/&gt;&lt;wsp:rsid wsp:val=&quot;00AA3F3D&quot;/&gt;&lt;wsp:rsid wsp:val=&quot;00AA41D7&quot;/&gt;&lt;wsp:rsid wsp:val=&quot;00AA533D&quot;/&gt;&lt;wsp:rsid wsp:val=&quot;00AA58EE&quot;/&gt;&lt;wsp:rsid wsp:val=&quot;00AA5C1E&quot;/&gt;&lt;wsp:rsid wsp:val=&quot;00AA5E3E&quot;/&gt;&lt;wsp:rsid wsp:val=&quot;00AA5F25&quot;/&gt;&lt;wsp:rsid wsp:val=&quot;00AA6393&quot;/&gt;&lt;wsp:rsid wsp:val=&quot;00AA6E28&quot;/&gt;&lt;wsp:rsid wsp:val=&quot;00AA7065&quot;/&gt;&lt;wsp:rsid wsp:val=&quot;00AA7513&quot;/&gt;&lt;wsp:rsid wsp:val=&quot;00AA76FD&quot;/&gt;&lt;wsp:rsid wsp:val=&quot;00AA783B&quot;/&gt;&lt;wsp:rsid wsp:val=&quot;00AB00C4&quot;/&gt;&lt;wsp:rsid wsp:val=&quot;00AB0DF7&quot;/&gt;&lt;wsp:rsid wsp:val=&quot;00AB146F&quot;/&gt;&lt;wsp:rsid wsp:val=&quot;00AB1883&quot;/&gt;&lt;wsp:rsid wsp:val=&quot;00AB1DC1&quot;/&gt;&lt;wsp:rsid wsp:val=&quot;00AB1EB5&quot;/&gt;&lt;wsp:rsid wsp:val=&quot;00AB246D&quot;/&gt;&lt;wsp:rsid wsp:val=&quot;00AB2A9B&quot;/&gt;&lt;wsp:rsid wsp:val=&quot;00AB2B97&quot;/&gt;&lt;wsp:rsid wsp:val=&quot;00AB43CD&quot;/&gt;&lt;wsp:rsid wsp:val=&quot;00AB4C8D&quot;/&gt;&lt;wsp:rsid wsp:val=&quot;00AB4DC8&quot;/&gt;&lt;wsp:rsid wsp:val=&quot;00AB4F47&quot;/&gt;&lt;wsp:rsid wsp:val=&quot;00AB5366&quot;/&gt;&lt;wsp:rsid wsp:val=&quot;00AB549D&quot;/&gt;&lt;wsp:rsid wsp:val=&quot;00AB57AE&quot;/&gt;&lt;wsp:rsid wsp:val=&quot;00AB590F&quot;/&gt;&lt;wsp:rsid wsp:val=&quot;00AB5E94&quot;/&gt;&lt;wsp:rsid wsp:val=&quot;00AB637A&quot;/&gt;&lt;wsp:rsid wsp:val=&quot;00AB6A28&quot;/&gt;&lt;wsp:rsid wsp:val=&quot;00AB72F2&quot;/&gt;&lt;wsp:rsid wsp:val=&quot;00AB743B&quot;/&gt;&lt;wsp:rsid wsp:val=&quot;00AB78F7&quot;/&gt;&lt;wsp:rsid wsp:val=&quot;00AC000D&quot;/&gt;&lt;wsp:rsid wsp:val=&quot;00AC003F&quot;/&gt;&lt;wsp:rsid wsp:val=&quot;00AC0166&quot;/&gt;&lt;wsp:rsid wsp:val=&quot;00AC0AE6&quot;/&gt;&lt;wsp:rsid wsp:val=&quot;00AC0BE7&quot;/&gt;&lt;wsp:rsid wsp:val=&quot;00AC0F58&quot;/&gt;&lt;wsp:rsid wsp:val=&quot;00AC1E81&quot;/&gt;&lt;wsp:rsid wsp:val=&quot;00AC21DA&quot;/&gt;&lt;wsp:rsid wsp:val=&quot;00AC2B3F&quot;/&gt;&lt;wsp:rsid wsp:val=&quot;00AC2F8B&quot;/&gt;&lt;wsp:rsid wsp:val=&quot;00AC326C&quot;/&gt;&lt;wsp:rsid wsp:val=&quot;00AC33EA&quot;/&gt;&lt;wsp:rsid wsp:val=&quot;00AC365B&quot;/&gt;&lt;wsp:rsid wsp:val=&quot;00AC3B98&quot;/&gt;&lt;wsp:rsid wsp:val=&quot;00AC3E6C&quot;/&gt;&lt;wsp:rsid wsp:val=&quot;00AC4335&quot;/&gt;&lt;wsp:rsid wsp:val=&quot;00AC4609&quot;/&gt;&lt;wsp:rsid wsp:val=&quot;00AC4C21&quot;/&gt;&lt;wsp:rsid wsp:val=&quot;00AC5CFD&quot;/&gt;&lt;wsp:rsid wsp:val=&quot;00AC6266&quot;/&gt;&lt;wsp:rsid wsp:val=&quot;00AC6329&quot;/&gt;&lt;wsp:rsid wsp:val=&quot;00AC77F7&quot;/&gt;&lt;wsp:rsid wsp:val=&quot;00AD05F8&quot;/&gt;&lt;wsp:rsid wsp:val=&quot;00AD21C8&quot;/&gt;&lt;wsp:rsid wsp:val=&quot;00AD254A&quot;/&gt;&lt;wsp:rsid wsp:val=&quot;00AD261A&quot;/&gt;&lt;wsp:rsid wsp:val=&quot;00AD263C&quot;/&gt;&lt;wsp:rsid wsp:val=&quot;00AD2AF5&quot;/&gt;&lt;wsp:rsid wsp:val=&quot;00AD30B3&quot;/&gt;&lt;wsp:rsid wsp:val=&quot;00AD32B4&quot;/&gt;&lt;wsp:rsid wsp:val=&quot;00AD3CC1&quot;/&gt;&lt;wsp:rsid wsp:val=&quot;00AD45D9&quot;/&gt;&lt;wsp:rsid wsp:val=&quot;00AD4835&quot;/&gt;&lt;wsp:rsid wsp:val=&quot;00AD4896&quot;/&gt;&lt;wsp:rsid wsp:val=&quot;00AD4E8C&quot;/&gt;&lt;wsp:rsid wsp:val=&quot;00AD4F65&quot;/&gt;&lt;wsp:rsid wsp:val=&quot;00AD57F0&quot;/&gt;&lt;wsp:rsid wsp:val=&quot;00AD5AAB&quot;/&gt;&lt;wsp:rsid wsp:val=&quot;00AD62BE&quot;/&gt;&lt;wsp:rsid wsp:val=&quot;00AD640F&quot;/&gt;&lt;wsp:rsid wsp:val=&quot;00AD67AC&quot;/&gt;&lt;wsp:rsid wsp:val=&quot;00AD6D6A&quot;/&gt;&lt;wsp:rsid wsp:val=&quot;00AD724C&quot;/&gt;&lt;wsp:rsid wsp:val=&quot;00AD773C&quot;/&gt;&lt;wsp:rsid wsp:val=&quot;00AE01DF&quot;/&gt;&lt;wsp:rsid wsp:val=&quot;00AE02C8&quot;/&gt;&lt;wsp:rsid wsp:val=&quot;00AE0C58&quot;/&gt;&lt;wsp:rsid wsp:val=&quot;00AE0C73&quot;/&gt;&lt;wsp:rsid wsp:val=&quot;00AE0EDE&quot;/&gt;&lt;wsp:rsid wsp:val=&quot;00AE0F2C&quot;/&gt;&lt;wsp:rsid wsp:val=&quot;00AE117D&quot;/&gt;&lt;wsp:rsid wsp:val=&quot;00AE1237&quot;/&gt;&lt;wsp:rsid wsp:val=&quot;00AE12ED&quot;/&gt;&lt;wsp:rsid wsp:val=&quot;00AE1442&quot;/&gt;&lt;wsp:rsid wsp:val=&quot;00AE26CE&quot;/&gt;&lt;wsp:rsid wsp:val=&quot;00AE284E&quot;/&gt;&lt;wsp:rsid wsp:val=&quot;00AE2B56&quot;/&gt;&lt;wsp:rsid wsp:val=&quot;00AE3604&quot;/&gt;&lt;wsp:rsid wsp:val=&quot;00AE3FA9&quot;/&gt;&lt;wsp:rsid wsp:val=&quot;00AE5AEE&quot;/&gt;&lt;wsp:rsid wsp:val=&quot;00AE5C22&quot;/&gt;&lt;wsp:rsid wsp:val=&quot;00AE5DCE&quot;/&gt;&lt;wsp:rsid wsp:val=&quot;00AE5E33&quot;/&gt;&lt;wsp:rsid wsp:val=&quot;00AE6A9A&quot;/&gt;&lt;wsp:rsid wsp:val=&quot;00AE6ACE&quot;/&gt;&lt;wsp:rsid wsp:val=&quot;00AE6B20&quot;/&gt;&lt;wsp:rsid wsp:val=&quot;00AE6B61&quot;/&gt;&lt;wsp:rsid wsp:val=&quot;00AE7818&quot;/&gt;&lt;wsp:rsid wsp:val=&quot;00AE7A09&quot;/&gt;&lt;wsp:rsid wsp:val=&quot;00AE7A48&quot;/&gt;&lt;wsp:rsid wsp:val=&quot;00AE7B4C&quot;/&gt;&lt;wsp:rsid wsp:val=&quot;00AE7DE4&quot;/&gt;&lt;wsp:rsid wsp:val=&quot;00AF0070&quot;/&gt;&lt;wsp:rsid wsp:val=&quot;00AF0BBE&quot;/&gt;&lt;wsp:rsid wsp:val=&quot;00AF14A2&quot;/&gt;&lt;wsp:rsid wsp:val=&quot;00AF1565&quot;/&gt;&lt;wsp:rsid wsp:val=&quot;00AF167E&quot;/&gt;&lt;wsp:rsid wsp:val=&quot;00AF18BD&quot;/&gt;&lt;wsp:rsid wsp:val=&quot;00AF1D28&quot;/&gt;&lt;wsp:rsid wsp:val=&quot;00AF1FCD&quot;/&gt;&lt;wsp:rsid wsp:val=&quot;00AF1FE2&quot;/&gt;&lt;wsp:rsid wsp:val=&quot;00AF246A&quot;/&gt;&lt;wsp:rsid wsp:val=&quot;00AF2508&quot;/&gt;&lt;wsp:rsid wsp:val=&quot;00AF254A&quot;/&gt;&lt;wsp:rsid wsp:val=&quot;00AF2932&quot;/&gt;&lt;wsp:rsid wsp:val=&quot;00AF3269&quot;/&gt;&lt;wsp:rsid wsp:val=&quot;00AF34CE&quot;/&gt;&lt;wsp:rsid wsp:val=&quot;00AF3779&quot;/&gt;&lt;wsp:rsid wsp:val=&quot;00AF3F3D&quot;/&gt;&lt;wsp:rsid wsp:val=&quot;00AF42D9&quot;/&gt;&lt;wsp:rsid wsp:val=&quot;00AF49B8&quot;/&gt;&lt;wsp:rsid wsp:val=&quot;00AF4CB8&quot;/&gt;&lt;wsp:rsid wsp:val=&quot;00AF5909&quot;/&gt;&lt;wsp:rsid wsp:val=&quot;00AF5B98&quot;/&gt;&lt;wsp:rsid wsp:val=&quot;00AF5D3D&quot;/&gt;&lt;wsp:rsid wsp:val=&quot;00AF636F&quot;/&gt;&lt;wsp:rsid wsp:val=&quot;00AF6687&quot;/&gt;&lt;wsp:rsid wsp:val=&quot;00AF6A68&quot;/&gt;&lt;wsp:rsid wsp:val=&quot;00AF7203&quot;/&gt;&lt;wsp:rsid wsp:val=&quot;00AF735D&quot;/&gt;&lt;wsp:rsid wsp:val=&quot;00AF7872&quot;/&gt;&lt;wsp:rsid wsp:val=&quot;00AF7963&quot;/&gt;&lt;wsp:rsid wsp:val=&quot;00AF7FFC&quot;/&gt;&lt;wsp:rsid wsp:val=&quot;00B00209&quot;/&gt;&lt;wsp:rsid wsp:val=&quot;00B002D2&quot;/&gt;&lt;wsp:rsid wsp:val=&quot;00B006EF&quot;/&gt;&lt;wsp:rsid wsp:val=&quot;00B00AB0&quot;/&gt;&lt;wsp:rsid wsp:val=&quot;00B01089&quot;/&gt;&lt;wsp:rsid wsp:val=&quot;00B01CD3&quot;/&gt;&lt;wsp:rsid wsp:val=&quot;00B03808&quot;/&gt;&lt;wsp:rsid wsp:val=&quot;00B0440E&quot;/&gt;&lt;wsp:rsid wsp:val=&quot;00B04748&quot;/&gt;&lt;wsp:rsid wsp:val=&quot;00B04A20&quot;/&gt;&lt;wsp:rsid wsp:val=&quot;00B04D8A&quot;/&gt;&lt;wsp:rsid wsp:val=&quot;00B0511C&quot;/&gt;&lt;wsp:rsid wsp:val=&quot;00B05D66&quot;/&gt;&lt;wsp:rsid wsp:val=&quot;00B05D7F&quot;/&gt;&lt;wsp:rsid wsp:val=&quot;00B05DCC&quot;/&gt;&lt;wsp:rsid wsp:val=&quot;00B0623A&quot;/&gt;&lt;wsp:rsid wsp:val=&quot;00B0679A&quot;/&gt;&lt;wsp:rsid wsp:val=&quot;00B067CC&quot;/&gt;&lt;wsp:rsid wsp:val=&quot;00B0700D&quot;/&gt;&lt;wsp:rsid wsp:val=&quot;00B074F0&quot;/&gt;&lt;wsp:rsid wsp:val=&quot;00B0771A&quot;/&gt;&lt;wsp:rsid wsp:val=&quot;00B07F83&quot;/&gt;&lt;wsp:rsid wsp:val=&quot;00B1063D&quot;/&gt;&lt;wsp:rsid wsp:val=&quot;00B1125F&quot;/&gt;&lt;wsp:rsid wsp:val=&quot;00B1144A&quot;/&gt;&lt;wsp:rsid wsp:val=&quot;00B11467&quot;/&gt;&lt;wsp:rsid wsp:val=&quot;00B11898&quot;/&gt;&lt;wsp:rsid wsp:val=&quot;00B1236E&quot;/&gt;&lt;wsp:rsid wsp:val=&quot;00B128E0&quot;/&gt;&lt;wsp:rsid wsp:val=&quot;00B12D91&quot;/&gt;&lt;wsp:rsid wsp:val=&quot;00B13307&quot;/&gt;&lt;wsp:rsid wsp:val=&quot;00B13B9E&quot;/&gt;&lt;wsp:rsid wsp:val=&quot;00B14250&quot;/&gt;&lt;wsp:rsid wsp:val=&quot;00B144C1&quot;/&gt;&lt;wsp:rsid wsp:val=&quot;00B162F8&quot;/&gt;&lt;wsp:rsid wsp:val=&quot;00B163E4&quot;/&gt;&lt;wsp:rsid wsp:val=&quot;00B16451&quot;/&gt;&lt;wsp:rsid wsp:val=&quot;00B16577&quot;/&gt;&lt;wsp:rsid wsp:val=&quot;00B16BD6&quot;/&gt;&lt;wsp:rsid wsp:val=&quot;00B172A1&quot;/&gt;&lt;wsp:rsid wsp:val=&quot;00B17516&quot;/&gt;&lt;wsp:rsid wsp:val=&quot;00B17748&quot;/&gt;&lt;wsp:rsid wsp:val=&quot;00B1797F&quot;/&gt;&lt;wsp:rsid wsp:val=&quot;00B17C25&quot;/&gt;&lt;wsp:rsid wsp:val=&quot;00B20033&quot;/&gt;&lt;wsp:rsid wsp:val=&quot;00B20514&quot;/&gt;&lt;wsp:rsid wsp:val=&quot;00B20835&quot;/&gt;&lt;wsp:rsid wsp:val=&quot;00B20DBC&quot;/&gt;&lt;wsp:rsid wsp:val=&quot;00B2115E&quot;/&gt;&lt;wsp:rsid wsp:val=&quot;00B2118B&quot;/&gt;&lt;wsp:rsid wsp:val=&quot;00B215E8&quot;/&gt;&lt;wsp:rsid wsp:val=&quot;00B21829&quot;/&gt;&lt;wsp:rsid wsp:val=&quot;00B21B71&quot;/&gt;&lt;wsp:rsid wsp:val=&quot;00B21C1E&quot;/&gt;&lt;wsp:rsid wsp:val=&quot;00B21F41&quot;/&gt;&lt;wsp:rsid wsp:val=&quot;00B22D2A&quot;/&gt;&lt;wsp:rsid wsp:val=&quot;00B23086&quot;/&gt;&lt;wsp:rsid wsp:val=&quot;00B2325E&quot;/&gt;&lt;wsp:rsid wsp:val=&quot;00B2383D&quot;/&gt;&lt;wsp:rsid wsp:val=&quot;00B246C5&quot;/&gt;&lt;wsp:rsid wsp:val=&quot;00B25226&quot;/&gt;&lt;wsp:rsid wsp:val=&quot;00B2569F&quot;/&gt;&lt;wsp:rsid wsp:val=&quot;00B25F74&quot;/&gt;&lt;wsp:rsid wsp:val=&quot;00B25FCB&quot;/&gt;&lt;wsp:rsid wsp:val=&quot;00B26727&quot;/&gt;&lt;wsp:rsid wsp:val=&quot;00B26A05&quot;/&gt;&lt;wsp:rsid wsp:val=&quot;00B26E42&quot;/&gt;&lt;wsp:rsid wsp:val=&quot;00B300F0&quot;/&gt;&lt;wsp:rsid wsp:val=&quot;00B303BA&quot;/&gt;&lt;wsp:rsid wsp:val=&quot;00B3070D&quot;/&gt;&lt;wsp:rsid wsp:val=&quot;00B31192&quot;/&gt;&lt;wsp:rsid wsp:val=&quot;00B312EC&quot;/&gt;&lt;wsp:rsid wsp:val=&quot;00B317A9&quot;/&gt;&lt;wsp:rsid wsp:val=&quot;00B31B4F&quot;/&gt;&lt;wsp:rsid wsp:val=&quot;00B31DB4&quot;/&gt;&lt;wsp:rsid wsp:val=&quot;00B3227B&quot;/&gt;&lt;wsp:rsid wsp:val=&quot;00B33420&quot;/&gt;&lt;wsp:rsid wsp:val=&quot;00B3374B&quot;/&gt;&lt;wsp:rsid wsp:val=&quot;00B33918&quot;/&gt;&lt;wsp:rsid wsp:val=&quot;00B33B90&quot;/&gt;&lt;wsp:rsid wsp:val=&quot;00B34422&quot;/&gt;&lt;wsp:rsid wsp:val=&quot;00B34A7C&quot;/&gt;&lt;wsp:rsid wsp:val=&quot;00B34D09&quot;/&gt;&lt;wsp:rsid wsp:val=&quot;00B34DE8&quot;/&gt;&lt;wsp:rsid wsp:val=&quot;00B3512B&quot;/&gt;&lt;wsp:rsid wsp:val=&quot;00B3536B&quot;/&gt;&lt;wsp:rsid wsp:val=&quot;00B3541B&quot;/&gt;&lt;wsp:rsid wsp:val=&quot;00B357B9&quot;/&gt;&lt;wsp:rsid wsp:val=&quot;00B35D11&quot;/&gt;&lt;wsp:rsid wsp:val=&quot;00B35EAB&quot;/&gt;&lt;wsp:rsid wsp:val=&quot;00B362EF&quot;/&gt;&lt;wsp:rsid wsp:val=&quot;00B36781&quot;/&gt;&lt;wsp:rsid wsp:val=&quot;00B36980&quot;/&gt;&lt;wsp:rsid wsp:val=&quot;00B37216&quot;/&gt;&lt;wsp:rsid wsp:val=&quot;00B372B4&quot;/&gt;&lt;wsp:rsid wsp:val=&quot;00B374E9&quot;/&gt;&lt;wsp:rsid wsp:val=&quot;00B375C7&quot;/&gt;&lt;wsp:rsid wsp:val=&quot;00B37E5E&quot;/&gt;&lt;wsp:rsid wsp:val=&quot;00B401A2&quot;/&gt;&lt;wsp:rsid wsp:val=&quot;00B409FD&quot;/&gt;&lt;wsp:rsid wsp:val=&quot;00B40A38&quot;/&gt;&lt;wsp:rsid wsp:val=&quot;00B41184&quot;/&gt;&lt;wsp:rsid wsp:val=&quot;00B4119B&quot;/&gt;&lt;wsp:rsid wsp:val=&quot;00B412C0&quot;/&gt;&lt;wsp:rsid wsp:val=&quot;00B4147B&quot;/&gt;&lt;wsp:rsid wsp:val=&quot;00B42256&quot;/&gt;&lt;wsp:rsid wsp:val=&quot;00B42477&quot;/&gt;&lt;wsp:rsid wsp:val=&quot;00B4255D&quot;/&gt;&lt;wsp:rsid wsp:val=&quot;00B42E2B&quot;/&gt;&lt;wsp:rsid wsp:val=&quot;00B430CE&quot;/&gt;&lt;wsp:rsid wsp:val=&quot;00B436C9&quot;/&gt;&lt;wsp:rsid wsp:val=&quot;00B44422&quot;/&gt;&lt;wsp:rsid wsp:val=&quot;00B452AC&quot;/&gt;&lt;wsp:rsid wsp:val=&quot;00B45821&quot;/&gt;&lt;wsp:rsid wsp:val=&quot;00B45A58&quot;/&gt;&lt;wsp:rsid wsp:val=&quot;00B466B4&quot;/&gt;&lt;wsp:rsid wsp:val=&quot;00B467B3&quot;/&gt;&lt;wsp:rsid wsp:val=&quot;00B46C52&quot;/&gt;&lt;wsp:rsid wsp:val=&quot;00B46E4F&quot;/&gt;&lt;wsp:rsid wsp:val=&quot;00B4773E&quot;/&gt;&lt;wsp:rsid wsp:val=&quot;00B501F4&quot;/&gt;&lt;wsp:rsid wsp:val=&quot;00B50735&quot;/&gt;&lt;wsp:rsid wsp:val=&quot;00B51139&quot;/&gt;&lt;wsp:rsid wsp:val=&quot;00B511C2&quot;/&gt;&lt;wsp:rsid wsp:val=&quot;00B516A4&quot;/&gt;&lt;wsp:rsid wsp:val=&quot;00B51B57&quot;/&gt;&lt;wsp:rsid wsp:val=&quot;00B51C36&quot;/&gt;&lt;wsp:rsid wsp:val=&quot;00B51C7A&quot;/&gt;&lt;wsp:rsid wsp:val=&quot;00B520A0&quot;/&gt;&lt;wsp:rsid wsp:val=&quot;00B5295A&quot;/&gt;&lt;wsp:rsid wsp:val=&quot;00B529DB&quot;/&gt;&lt;wsp:rsid wsp:val=&quot;00B52D34&quot;/&gt;&lt;wsp:rsid wsp:val=&quot;00B53A0E&quot;/&gt;&lt;wsp:rsid wsp:val=&quot;00B547D8&quot;/&gt;&lt;wsp:rsid wsp:val=&quot;00B5480B&quot;/&gt;&lt;wsp:rsid wsp:val=&quot;00B5523E&quot;/&gt;&lt;wsp:rsid wsp:val=&quot;00B55266&quot;/&gt;&lt;wsp:rsid wsp:val=&quot;00B559D0&quot;/&gt;&lt;wsp:rsid wsp:val=&quot;00B561AF&quot;/&gt;&lt;wsp:rsid wsp:val=&quot;00B56AE6&quot;/&gt;&lt;wsp:rsid wsp:val=&quot;00B57589&quot;/&gt;&lt;wsp:rsid wsp:val=&quot;00B57FF3&quot;/&gt;&lt;wsp:rsid wsp:val=&quot;00B6015B&quot;/&gt;&lt;wsp:rsid wsp:val=&quot;00B608F9&quot;/&gt;&lt;wsp:rsid wsp:val=&quot;00B61640&quot;/&gt;&lt;wsp:rsid wsp:val=&quot;00B61AA6&quot;/&gt;&lt;wsp:rsid wsp:val=&quot;00B61B8F&quot;/&gt;&lt;wsp:rsid wsp:val=&quot;00B61C51&quot;/&gt;&lt;wsp:rsid wsp:val=&quot;00B61E50&quot;/&gt;&lt;wsp:rsid wsp:val=&quot;00B622C9&quot;/&gt;&lt;wsp:rsid wsp:val=&quot;00B6237A&quot;/&gt;&lt;wsp:rsid wsp:val=&quot;00B62F4A&quot;/&gt;&lt;wsp:rsid wsp:val=&quot;00B62FA3&quot;/&gt;&lt;wsp:rsid wsp:val=&quot;00B633BB&quot;/&gt;&lt;wsp:rsid wsp:val=&quot;00B63646&quot;/&gt;&lt;wsp:rsid wsp:val=&quot;00B63F14&quot;/&gt;&lt;wsp:rsid wsp:val=&quot;00B64581&quot;/&gt;&lt;wsp:rsid wsp:val=&quot;00B6531D&quot;/&gt;&lt;wsp:rsid wsp:val=&quot;00B6620B&quot;/&gt;&lt;wsp:rsid wsp:val=&quot;00B666D5&quot;/&gt;&lt;wsp:rsid wsp:val=&quot;00B66977&quot;/&gt;&lt;wsp:rsid wsp:val=&quot;00B6722C&quot;/&gt;&lt;wsp:rsid wsp:val=&quot;00B676ED&quot;/&gt;&lt;wsp:rsid wsp:val=&quot;00B67F1F&quot;/&gt;&lt;wsp:rsid wsp:val=&quot;00B70F5B&quot;/&gt;&lt;wsp:rsid wsp:val=&quot;00B7174B&quot;/&gt;&lt;wsp:rsid wsp:val=&quot;00B71941&quot;/&gt;&lt;wsp:rsid wsp:val=&quot;00B71E75&quot;/&gt;&lt;wsp:rsid wsp:val=&quot;00B7278C&quot;/&gt;&lt;wsp:rsid wsp:val=&quot;00B72B82&quot;/&gt;&lt;wsp:rsid wsp:val=&quot;00B72BE2&quot;/&gt;&lt;wsp:rsid wsp:val=&quot;00B72C0D&quot;/&gt;&lt;wsp:rsid wsp:val=&quot;00B72C63&quot;/&gt;&lt;wsp:rsid wsp:val=&quot;00B7303A&quot;/&gt;&lt;wsp:rsid wsp:val=&quot;00B732D7&quot;/&gt;&lt;wsp:rsid wsp:val=&quot;00B7356A&quot;/&gt;&lt;wsp:rsid wsp:val=&quot;00B7371A&quot;/&gt;&lt;wsp:rsid wsp:val=&quot;00B744C5&quot;/&gt;&lt;wsp:rsid wsp:val=&quot;00B74604&quot;/&gt;&lt;wsp:rsid wsp:val=&quot;00B7485C&quot;/&gt;&lt;wsp:rsid wsp:val=&quot;00B74871&quot;/&gt;&lt;wsp:rsid wsp:val=&quot;00B7520C&quot;/&gt;&lt;wsp:rsid wsp:val=&quot;00B76208&quot;/&gt;&lt;wsp:rsid wsp:val=&quot;00B76C8D&quot;/&gt;&lt;wsp:rsid wsp:val=&quot;00B77111&quot;/&gt;&lt;wsp:rsid wsp:val=&quot;00B77F2E&quot;/&gt;&lt;wsp:rsid wsp:val=&quot;00B80330&quot;/&gt;&lt;wsp:rsid wsp:val=&quot;00B80678&quot;/&gt;&lt;wsp:rsid wsp:val=&quot;00B80B65&quot;/&gt;&lt;wsp:rsid wsp:val=&quot;00B80C28&quot;/&gt;&lt;wsp:rsid wsp:val=&quot;00B8249F&quot;/&gt;&lt;wsp:rsid wsp:val=&quot;00B8368A&quot;/&gt;&lt;wsp:rsid wsp:val=&quot;00B83EF6&quot;/&gt;&lt;wsp:rsid wsp:val=&quot;00B853B5&quot;/&gt;&lt;wsp:rsid wsp:val=&quot;00B86AB6&quot;/&gt;&lt;wsp:rsid wsp:val=&quot;00B86C76&quot;/&gt;&lt;wsp:rsid wsp:val=&quot;00B86CC4&quot;/&gt;&lt;wsp:rsid wsp:val=&quot;00B877E3&quot;/&gt;&lt;wsp:rsid wsp:val=&quot;00B87F0E&quot;/&gt;&lt;wsp:rsid wsp:val=&quot;00B90156&quot;/&gt;&lt;wsp:rsid wsp:val=&quot;00B906D3&quot;/&gt;&lt;wsp:rsid wsp:val=&quot;00B90D3F&quot;/&gt;&lt;wsp:rsid wsp:val=&quot;00B9119A&quot;/&gt;&lt;wsp:rsid wsp:val=&quot;00B912B6&quot;/&gt;&lt;wsp:rsid wsp:val=&quot;00B9152D&quot;/&gt;&lt;wsp:rsid wsp:val=&quot;00B9157D&quot;/&gt;&lt;wsp:rsid wsp:val=&quot;00B919A4&quot;/&gt;&lt;wsp:rsid wsp:val=&quot;00B91C61&quot;/&gt;&lt;wsp:rsid wsp:val=&quot;00B91FBE&quot;/&gt;&lt;wsp:rsid wsp:val=&quot;00B92366&quot;/&gt;&lt;wsp:rsid wsp:val=&quot;00B9244E&quot;/&gt;&lt;wsp:rsid wsp:val=&quot;00B927B9&quot;/&gt;&lt;wsp:rsid wsp:val=&quot;00B928F9&quot;/&gt;&lt;wsp:rsid wsp:val=&quot;00B9290D&quot;/&gt;&lt;wsp:rsid wsp:val=&quot;00B9299D&quot;/&gt;&lt;wsp:rsid wsp:val=&quot;00B92CC2&quot;/&gt;&lt;wsp:rsid wsp:val=&quot;00B93148&quot;/&gt;&lt;wsp:rsid wsp:val=&quot;00B94904&quot;/&gt;&lt;wsp:rsid wsp:val=&quot;00B94C84&quot;/&gt;&lt;wsp:rsid wsp:val=&quot;00B94D19&quot;/&gt;&lt;wsp:rsid wsp:val=&quot;00B95576&quot;/&gt;&lt;wsp:rsid wsp:val=&quot;00B9588A&quot;/&gt;&lt;wsp:rsid wsp:val=&quot;00B95F77&quot;/&gt;&lt;wsp:rsid wsp:val=&quot;00B97A8F&quot;/&gt;&lt;wsp:rsid wsp:val=&quot;00BA02A9&quot;/&gt;&lt;wsp:rsid wsp:val=&quot;00BA0A36&quot;/&gt;&lt;wsp:rsid wsp:val=&quot;00BA103A&quot;/&gt;&lt;wsp:rsid wsp:val=&quot;00BA1351&quot;/&gt;&lt;wsp:rsid wsp:val=&quot;00BA1A45&quot;/&gt;&lt;wsp:rsid wsp:val=&quot;00BA1DDC&quot;/&gt;&lt;wsp:rsid wsp:val=&quot;00BA1E99&quot;/&gt;&lt;wsp:rsid wsp:val=&quot;00BA28D7&quot;/&gt;&lt;wsp:rsid wsp:val=&quot;00BA2D15&quot;/&gt;&lt;wsp:rsid wsp:val=&quot;00BA2F3A&quot;/&gt;&lt;wsp:rsid wsp:val=&quot;00BA4512&quot;/&gt;&lt;wsp:rsid wsp:val=&quot;00BA4FF9&quot;/&gt;&lt;wsp:rsid wsp:val=&quot;00BA5118&quot;/&gt;&lt;wsp:rsid wsp:val=&quot;00BA5E19&quot;/&gt;&lt;wsp:rsid wsp:val=&quot;00BA5F48&quot;/&gt;&lt;wsp:rsid wsp:val=&quot;00BA694B&quot;/&gt;&lt;wsp:rsid wsp:val=&quot;00BA74FB&quot;/&gt;&lt;wsp:rsid wsp:val=&quot;00BB03EB&quot;/&gt;&lt;wsp:rsid wsp:val=&quot;00BB1AF1&quot;/&gt;&lt;wsp:rsid wsp:val=&quot;00BB1DA9&quot;/&gt;&lt;wsp:rsid wsp:val=&quot;00BB2066&quot;/&gt;&lt;wsp:rsid wsp:val=&quot;00BB20D0&quot;/&gt;&lt;wsp:rsid wsp:val=&quot;00BB2AC3&quot;/&gt;&lt;wsp:rsid wsp:val=&quot;00BB32AA&quot;/&gt;&lt;wsp:rsid wsp:val=&quot;00BB3410&quot;/&gt;&lt;wsp:rsid wsp:val=&quot;00BB3589&quot;/&gt;&lt;wsp:rsid wsp:val=&quot;00BB39EB&quot;/&gt;&lt;wsp:rsid wsp:val=&quot;00BB3AAA&quot;/&gt;&lt;wsp:rsid wsp:val=&quot;00BB3E5E&quot;/&gt;&lt;wsp:rsid wsp:val=&quot;00BB40E2&quot;/&gt;&lt;wsp:rsid wsp:val=&quot;00BB4162&quot;/&gt;&lt;wsp:rsid wsp:val=&quot;00BB4BFA&quot;/&gt;&lt;wsp:rsid wsp:val=&quot;00BB57DD&quot;/&gt;&lt;wsp:rsid wsp:val=&quot;00BB5B9D&quot;/&gt;&lt;wsp:rsid wsp:val=&quot;00BB6194&quot;/&gt;&lt;wsp:rsid wsp:val=&quot;00BB7E4C&quot;/&gt;&lt;wsp:rsid wsp:val=&quot;00BC00C5&quot;/&gt;&lt;wsp:rsid wsp:val=&quot;00BC04DF&quot;/&gt;&lt;wsp:rsid wsp:val=&quot;00BC0870&quot;/&gt;&lt;wsp:rsid wsp:val=&quot;00BC14A2&quot;/&gt;&lt;wsp:rsid wsp:val=&quot;00BC17A7&quot;/&gt;&lt;wsp:rsid wsp:val=&quot;00BC1E93&quot;/&gt;&lt;wsp:rsid wsp:val=&quot;00BC270F&quot;/&gt;&lt;wsp:rsid wsp:val=&quot;00BC2BF5&quot;/&gt;&lt;wsp:rsid wsp:val=&quot;00BC3674&quot;/&gt;&lt;wsp:rsid wsp:val=&quot;00BC3A97&quot;/&gt;&lt;wsp:rsid wsp:val=&quot;00BC3C20&quot;/&gt;&lt;wsp:rsid wsp:val=&quot;00BC48D7&quot;/&gt;&lt;wsp:rsid wsp:val=&quot;00BC4C9A&quot;/&gt;&lt;wsp:rsid wsp:val=&quot;00BC509D&quot;/&gt;&lt;wsp:rsid wsp:val=&quot;00BC577B&quot;/&gt;&lt;wsp:rsid wsp:val=&quot;00BC584A&quot;/&gt;&lt;wsp:rsid wsp:val=&quot;00BC5B9A&quot;/&gt;&lt;wsp:rsid wsp:val=&quot;00BC5D3E&quot;/&gt;&lt;wsp:rsid wsp:val=&quot;00BC613C&quot;/&gt;&lt;wsp:rsid wsp:val=&quot;00BC68E7&quot;/&gt;&lt;wsp:rsid wsp:val=&quot;00BC71A5&quot;/&gt;&lt;wsp:rsid wsp:val=&quot;00BC7479&quot;/&gt;&lt;wsp:rsid wsp:val=&quot;00BC76A4&quot;/&gt;&lt;wsp:rsid wsp:val=&quot;00BC7C2A&quot;/&gt;&lt;wsp:rsid wsp:val=&quot;00BC7FEF&quot;/&gt;&lt;wsp:rsid wsp:val=&quot;00BD0067&quot;/&gt;&lt;wsp:rsid wsp:val=&quot;00BD07B8&quot;/&gt;&lt;wsp:rsid wsp:val=&quot;00BD10B0&quot;/&gt;&lt;wsp:rsid wsp:val=&quot;00BD15A2&quot;/&gt;&lt;wsp:rsid wsp:val=&quot;00BD1C92&quot;/&gt;&lt;wsp:rsid wsp:val=&quot;00BD1E27&quot;/&gt;&lt;wsp:rsid wsp:val=&quot;00BD1EBC&quot;/&gt;&lt;wsp:rsid wsp:val=&quot;00BD273E&quot;/&gt;&lt;wsp:rsid wsp:val=&quot;00BD2AE7&quot;/&gt;&lt;wsp:rsid wsp:val=&quot;00BD2B75&quot;/&gt;&lt;wsp:rsid wsp:val=&quot;00BD2C99&quot;/&gt;&lt;wsp:rsid wsp:val=&quot;00BD38DA&quot;/&gt;&lt;wsp:rsid wsp:val=&quot;00BD3AF0&quot;/&gt;&lt;wsp:rsid wsp:val=&quot;00BD560A&quot;/&gt;&lt;wsp:rsid wsp:val=&quot;00BD5ECF&quot;/&gt;&lt;wsp:rsid wsp:val=&quot;00BD6890&quot;/&gt;&lt;wsp:rsid wsp:val=&quot;00BD690B&quot;/&gt;&lt;wsp:rsid wsp:val=&quot;00BD74B6&quot;/&gt;&lt;wsp:rsid wsp:val=&quot;00BD76F4&quot;/&gt;&lt;wsp:rsid wsp:val=&quot;00BD7805&quot;/&gt;&lt;wsp:rsid wsp:val=&quot;00BD782C&quot;/&gt;&lt;wsp:rsid wsp:val=&quot;00BD7980&quot;/&gt;&lt;wsp:rsid wsp:val=&quot;00BD7C1D&quot;/&gt;&lt;wsp:rsid wsp:val=&quot;00BE08AB&quot;/&gt;&lt;wsp:rsid wsp:val=&quot;00BE1093&quot;/&gt;&lt;wsp:rsid wsp:val=&quot;00BE20CB&quot;/&gt;&lt;wsp:rsid wsp:val=&quot;00BE25F6&quot;/&gt;&lt;wsp:rsid wsp:val=&quot;00BE2EE1&quot;/&gt;&lt;wsp:rsid wsp:val=&quot;00BE3542&quot;/&gt;&lt;wsp:rsid wsp:val=&quot;00BE4269&quot;/&gt;&lt;wsp:rsid wsp:val=&quot;00BE484C&quot;/&gt;&lt;wsp:rsid wsp:val=&quot;00BE5073&quot;/&gt;&lt;wsp:rsid wsp:val=&quot;00BE57AC&quot;/&gt;&lt;wsp:rsid wsp:val=&quot;00BE5B98&quot;/&gt;&lt;wsp:rsid wsp:val=&quot;00BE6015&quot;/&gt;&lt;wsp:rsid wsp:val=&quot;00BE60AA&quot;/&gt;&lt;wsp:rsid wsp:val=&quot;00BE7158&quot;/&gt;&lt;wsp:rsid wsp:val=&quot;00BE7349&quot;/&gt;&lt;wsp:rsid wsp:val=&quot;00BE79B9&quot;/&gt;&lt;wsp:rsid wsp:val=&quot;00BE7A5A&quot;/&gt;&lt;wsp:rsid wsp:val=&quot;00BE7EB1&quot;/&gt;&lt;wsp:rsid wsp:val=&quot;00BF03CE&quot;/&gt;&lt;wsp:rsid wsp:val=&quot;00BF0549&quot;/&gt;&lt;wsp:rsid wsp:val=&quot;00BF224E&quot;/&gt;&lt;wsp:rsid wsp:val=&quot;00BF2D5D&quot;/&gt;&lt;wsp:rsid wsp:val=&quot;00BF3255&quot;/&gt;&lt;wsp:rsid wsp:val=&quot;00BF36E0&quot;/&gt;&lt;wsp:rsid wsp:val=&quot;00BF385E&quot;/&gt;&lt;wsp:rsid wsp:val=&quot;00BF3D39&quot;/&gt;&lt;wsp:rsid wsp:val=&quot;00BF3DE5&quot;/&gt;&lt;wsp:rsid wsp:val=&quot;00BF41FE&quot;/&gt;&lt;wsp:rsid wsp:val=&quot;00BF420C&quot;/&gt;&lt;wsp:rsid wsp:val=&quot;00BF4473&quot;/&gt;&lt;wsp:rsid wsp:val=&quot;00BF4852&quot;/&gt;&lt;wsp:rsid wsp:val=&quot;00BF571A&quot;/&gt;&lt;wsp:rsid wsp:val=&quot;00BF5A82&quot;/&gt;&lt;wsp:rsid wsp:val=&quot;00BF5C35&quot;/&gt;&lt;wsp:rsid wsp:val=&quot;00BF5EE5&quot;/&gt;&lt;wsp:rsid wsp:val=&quot;00BF613D&quot;/&gt;&lt;wsp:rsid wsp:val=&quot;00BF67F0&quot;/&gt;&lt;wsp:rsid wsp:val=&quot;00BF6C99&quot;/&gt;&lt;wsp:rsid wsp:val=&quot;00BF703C&quot;/&gt;&lt;wsp:rsid wsp:val=&quot;00BF70FC&quot;/&gt;&lt;wsp:rsid wsp:val=&quot;00BF756A&quot;/&gt;&lt;wsp:rsid wsp:val=&quot;00C004CA&quot;/&gt;&lt;wsp:rsid wsp:val=&quot;00C0059A&quot;/&gt;&lt;wsp:rsid wsp:val=&quot;00C005F8&quot;/&gt;&lt;wsp:rsid wsp:val=&quot;00C0060B&quot;/&gt;&lt;wsp:rsid wsp:val=&quot;00C0137D&quot;/&gt;&lt;wsp:rsid wsp:val=&quot;00C013EB&quot;/&gt;&lt;wsp:rsid wsp:val=&quot;00C01ADB&quot;/&gt;&lt;wsp:rsid wsp:val=&quot;00C01E59&quot;/&gt;&lt;wsp:rsid wsp:val=&quot;00C027E0&quot;/&gt;&lt;wsp:rsid wsp:val=&quot;00C03390&quot;/&gt;&lt;wsp:rsid wsp:val=&quot;00C036F0&quot;/&gt;&lt;wsp:rsid wsp:val=&quot;00C03935&quot;/&gt;&lt;wsp:rsid wsp:val=&quot;00C03A12&quot;/&gt;&lt;wsp:rsid wsp:val=&quot;00C03C35&quot;/&gt;&lt;wsp:rsid wsp:val=&quot;00C03D1E&quot;/&gt;&lt;wsp:rsid wsp:val=&quot;00C0437A&quot;/&gt;&lt;wsp:rsid wsp:val=&quot;00C04B8B&quot;/&gt;&lt;wsp:rsid wsp:val=&quot;00C050BF&quot;/&gt;&lt;wsp:rsid wsp:val=&quot;00C050FE&quot;/&gt;&lt;wsp:rsid wsp:val=&quot;00C05258&quot;/&gt;&lt;wsp:rsid wsp:val=&quot;00C05321&quot;/&gt;&lt;wsp:rsid wsp:val=&quot;00C05F35&quot;/&gt;&lt;wsp:rsid wsp:val=&quot;00C06583&quot;/&gt;&lt;wsp:rsid wsp:val=&quot;00C06C5B&quot;/&gt;&lt;wsp:rsid wsp:val=&quot;00C07076&quot;/&gt;&lt;wsp:rsid wsp:val=&quot;00C078EE&quot;/&gt;&lt;wsp:rsid wsp:val=&quot;00C07EF4&quot;/&gt;&lt;wsp:rsid wsp:val=&quot;00C1018F&quot;/&gt;&lt;wsp:rsid wsp:val=&quot;00C10CD3&quot;/&gt;&lt;wsp:rsid wsp:val=&quot;00C1197D&quot;/&gt;&lt;wsp:rsid wsp:val=&quot;00C121BD&quot;/&gt;&lt;wsp:rsid wsp:val=&quot;00C12225&quot;/&gt;&lt;wsp:rsid wsp:val=&quot;00C1299C&quot;/&gt;&lt;wsp:rsid wsp:val=&quot;00C13560&quot;/&gt;&lt;wsp:rsid wsp:val=&quot;00C14D0A&quot;/&gt;&lt;wsp:rsid wsp:val=&quot;00C14E6E&quot;/&gt;&lt;wsp:rsid wsp:val=&quot;00C15506&quot;/&gt;&lt;wsp:rsid wsp:val=&quot;00C1599D&quot;/&gt;&lt;wsp:rsid wsp:val=&quot;00C15EA1&quot;/&gt;&lt;wsp:rsid wsp:val=&quot;00C162AE&quot;/&gt;&lt;wsp:rsid wsp:val=&quot;00C16FCE&quot;/&gt;&lt;wsp:rsid wsp:val=&quot;00C17AF1&quot;/&gt;&lt;wsp:rsid wsp:val=&quot;00C17E77&quot;/&gt;&lt;wsp:rsid wsp:val=&quot;00C201F7&quot;/&gt;&lt;wsp:rsid wsp:val=&quot;00C217CF&quot;/&gt;&lt;wsp:rsid wsp:val=&quot;00C21BF5&quot;/&gt;&lt;wsp:rsid wsp:val=&quot;00C22314&quot;/&gt;&lt;wsp:rsid wsp:val=&quot;00C22786&quot;/&gt;&lt;wsp:rsid wsp:val=&quot;00C231F1&quot;/&gt;&lt;wsp:rsid wsp:val=&quot;00C23416&quot;/&gt;&lt;wsp:rsid wsp:val=&quot;00C238B3&quot;/&gt;&lt;wsp:rsid wsp:val=&quot;00C239DA&quot;/&gt;&lt;wsp:rsid wsp:val=&quot;00C2429F&quot;/&gt;&lt;wsp:rsid wsp:val=&quot;00C24A0F&quot;/&gt;&lt;wsp:rsid wsp:val=&quot;00C24F07&quot;/&gt;&lt;wsp:rsid wsp:val=&quot;00C25280&quot;/&gt;&lt;wsp:rsid wsp:val=&quot;00C25EAB&quot;/&gt;&lt;wsp:rsid wsp:val=&quot;00C2614E&quot;/&gt;&lt;wsp:rsid wsp:val=&quot;00C269BC&quot;/&gt;&lt;wsp:rsid wsp:val=&quot;00C26C6C&quot;/&gt;&lt;wsp:rsid wsp:val=&quot;00C27473&quot;/&gt;&lt;wsp:rsid wsp:val=&quot;00C27514&quot;/&gt;&lt;wsp:rsid wsp:val=&quot;00C27E3E&quot;/&gt;&lt;wsp:rsid wsp:val=&quot;00C30084&quot;/&gt;&lt;wsp:rsid wsp:val=&quot;00C30881&quot;/&gt;&lt;wsp:rsid wsp:val=&quot;00C31319&quot;/&gt;&lt;wsp:rsid wsp:val=&quot;00C31BA9&quot;/&gt;&lt;wsp:rsid wsp:val=&quot;00C32175&quot;/&gt;&lt;wsp:rsid wsp:val=&quot;00C32564&quot;/&gt;&lt;wsp:rsid wsp:val=&quot;00C325D3&quot;/&gt;&lt;wsp:rsid wsp:val=&quot;00C3267D&quot;/&gt;&lt;wsp:rsid wsp:val=&quot;00C329A2&quot;/&gt;&lt;wsp:rsid wsp:val=&quot;00C329BD&quot;/&gt;&lt;wsp:rsid wsp:val=&quot;00C32BBC&quot;/&gt;&lt;wsp:rsid wsp:val=&quot;00C339C3&quot;/&gt;&lt;wsp:rsid wsp:val=&quot;00C33D28&quot;/&gt;&lt;wsp:rsid wsp:val=&quot;00C34B39&quot;/&gt;&lt;wsp:rsid wsp:val=&quot;00C358B0&quot;/&gt;&lt;wsp:rsid wsp:val=&quot;00C35C26&quot;/&gt;&lt;wsp:rsid wsp:val=&quot;00C35E9E&quot;/&gt;&lt;wsp:rsid wsp:val=&quot;00C36151&quot;/&gt;&lt;wsp:rsid wsp:val=&quot;00C36873&quot;/&gt;&lt;wsp:rsid wsp:val=&quot;00C36E7F&quot;/&gt;&lt;wsp:rsid wsp:val=&quot;00C37418&quot;/&gt;&lt;wsp:rsid wsp:val=&quot;00C37658&quot;/&gt;&lt;wsp:rsid wsp:val=&quot;00C37F73&quot;/&gt;&lt;wsp:rsid wsp:val=&quot;00C40510&quot;/&gt;&lt;wsp:rsid wsp:val=&quot;00C409E1&quot;/&gt;&lt;wsp:rsid wsp:val=&quot;00C40E01&quot;/&gt;&lt;wsp:rsid wsp:val=&quot;00C414A8&quot;/&gt;&lt;wsp:rsid wsp:val=&quot;00C414F7&quot;/&gt;&lt;wsp:rsid wsp:val=&quot;00C4186C&quot;/&gt;&lt;wsp:rsid wsp:val=&quot;00C41992&quot;/&gt;&lt;wsp:rsid wsp:val=&quot;00C41E81&quot;/&gt;&lt;wsp:rsid wsp:val=&quot;00C42334&quot;/&gt;&lt;wsp:rsid wsp:val=&quot;00C42587&quot;/&gt;&lt;wsp:rsid wsp:val=&quot;00C4402D&quot;/&gt;&lt;wsp:rsid wsp:val=&quot;00C44EFE&quot;/&gt;&lt;wsp:rsid wsp:val=&quot;00C4504B&quot;/&gt;&lt;wsp:rsid wsp:val=&quot;00C450F2&quot;/&gt;&lt;wsp:rsid wsp:val=&quot;00C4560A&quot;/&gt;&lt;wsp:rsid wsp:val=&quot;00C4573A&quot;/&gt;&lt;wsp:rsid wsp:val=&quot;00C45BF7&quot;/&gt;&lt;wsp:rsid wsp:val=&quot;00C45C7B&quot;/&gt;&lt;wsp:rsid wsp:val=&quot;00C45CFD&quot;/&gt;&lt;wsp:rsid wsp:val=&quot;00C46036&quot;/&gt;&lt;wsp:rsid wsp:val=&quot;00C46C35&quot;/&gt;&lt;wsp:rsid wsp:val=&quot;00C5094D&quot;/&gt;&lt;wsp:rsid wsp:val=&quot;00C5109A&quot;/&gt;&lt;wsp:rsid wsp:val=&quot;00C511A0&quot;/&gt;&lt;wsp:rsid wsp:val=&quot;00C5188C&quot;/&gt;&lt;wsp:rsid wsp:val=&quot;00C526F7&quot;/&gt;&lt;wsp:rsid wsp:val=&quot;00C52AA1&quot;/&gt;&lt;wsp:rsid wsp:val=&quot;00C53141&quot;/&gt;&lt;wsp:rsid wsp:val=&quot;00C53A14&quot;/&gt;&lt;wsp:rsid wsp:val=&quot;00C53D63&quot;/&gt;&lt;wsp:rsid wsp:val=&quot;00C53F3C&quot;/&gt;&lt;wsp:rsid wsp:val=&quot;00C547FE&quot;/&gt;&lt;wsp:rsid wsp:val=&quot;00C55377&quot;/&gt;&lt;wsp:rsid wsp:val=&quot;00C55897&quot;/&gt;&lt;wsp:rsid wsp:val=&quot;00C55ABA&quot;/&gt;&lt;wsp:rsid wsp:val=&quot;00C5608C&quot;/&gt;&lt;wsp:rsid wsp:val=&quot;00C5646C&quot;/&gt;&lt;wsp:rsid wsp:val=&quot;00C576FC&quot;/&gt;&lt;wsp:rsid wsp:val=&quot;00C57E2B&quot;/&gt;&lt;wsp:rsid wsp:val=&quot;00C612E5&quot;/&gt;&lt;wsp:rsid wsp:val=&quot;00C61339&quot;/&gt;&lt;wsp:rsid wsp:val=&quot;00C615AB&quot;/&gt;&lt;wsp:rsid wsp:val=&quot;00C6242E&quot;/&gt;&lt;wsp:rsid wsp:val=&quot;00C62879&quot;/&gt;&lt;wsp:rsid wsp:val=&quot;00C628EA&quot;/&gt;&lt;wsp:rsid wsp:val=&quot;00C65D44&quot;/&gt;&lt;wsp:rsid wsp:val=&quot;00C65DCD&quot;/&gt;&lt;wsp:rsid wsp:val=&quot;00C6656F&quot;/&gt;&lt;wsp:rsid wsp:val=&quot;00C66DA0&quot;/&gt;&lt;wsp:rsid wsp:val=&quot;00C66F40&quot;/&gt;&lt;wsp:rsid wsp:val=&quot;00C670B5&quot;/&gt;&lt;wsp:rsid wsp:val=&quot;00C6717B&quot;/&gt;&lt;wsp:rsid wsp:val=&quot;00C706C2&quot;/&gt;&lt;wsp:rsid wsp:val=&quot;00C70A0D&quot;/&gt;&lt;wsp:rsid wsp:val=&quot;00C70F59&quot;/&gt;&lt;wsp:rsid wsp:val=&quot;00C7173C&quot;/&gt;&lt;wsp:rsid wsp:val=&quot;00C71758&quot;/&gt;&lt;wsp:rsid wsp:val=&quot;00C71FE1&quot;/&gt;&lt;wsp:rsid wsp:val=&quot;00C72576&quot;/&gt;&lt;wsp:rsid wsp:val=&quot;00C729E7&quot;/&gt;&lt;wsp:rsid wsp:val=&quot;00C736DD&quot;/&gt;&lt;wsp:rsid wsp:val=&quot;00C73A69&quot;/&gt;&lt;wsp:rsid wsp:val=&quot;00C740AF&quot;/&gt;&lt;wsp:rsid wsp:val=&quot;00C74925&quot;/&gt;&lt;wsp:rsid wsp:val=&quot;00C74AD9&quot;/&gt;&lt;wsp:rsid wsp:val=&quot;00C74B45&quot;/&gt;&lt;wsp:rsid wsp:val=&quot;00C74E2A&quot;/&gt;&lt;wsp:rsid wsp:val=&quot;00C74EC5&quot;/&gt;&lt;wsp:rsid wsp:val=&quot;00C765CF&quot;/&gt;&lt;wsp:rsid wsp:val=&quot;00C76655&quot;/&gt;&lt;wsp:rsid wsp:val=&quot;00C76BCC&quot;/&gt;&lt;wsp:rsid wsp:val=&quot;00C772E1&quot;/&gt;&lt;wsp:rsid wsp:val=&quot;00C772FB&quot;/&gt;&lt;wsp:rsid wsp:val=&quot;00C77313&quot;/&gt;&lt;wsp:rsid wsp:val=&quot;00C7754E&quot;/&gt;&lt;wsp:rsid wsp:val=&quot;00C77DDD&quot;/&gt;&lt;wsp:rsid wsp:val=&quot;00C806CC&quot;/&gt;&lt;wsp:rsid wsp:val=&quot;00C8077C&quot;/&gt;&lt;wsp:rsid wsp:val=&quot;00C8081E&quot;/&gt;&lt;wsp:rsid wsp:val=&quot;00C814B6&quot;/&gt;&lt;wsp:rsid wsp:val=&quot;00C81D36&quot;/&gt;&lt;wsp:rsid wsp:val=&quot;00C82C52&quot;/&gt;&lt;wsp:rsid wsp:val=&quot;00C8340E&quot;/&gt;&lt;wsp:rsid wsp:val=&quot;00C8400C&quot;/&gt;&lt;wsp:rsid wsp:val=&quot;00C84AA3&quot;/&gt;&lt;wsp:rsid wsp:val=&quot;00C84CB1&quot;/&gt;&lt;wsp:rsid wsp:val=&quot;00C85633&quot;/&gt;&lt;wsp:rsid wsp:val=&quot;00C858D8&quot;/&gt;&lt;wsp:rsid wsp:val=&quot;00C85A0A&quot;/&gt;&lt;wsp:rsid wsp:val=&quot;00C85BA5&quot;/&gt;&lt;wsp:rsid wsp:val=&quot;00C86CDC&quot;/&gt;&lt;wsp:rsid wsp:val=&quot;00C87322&quot;/&gt;&lt;wsp:rsid wsp:val=&quot;00C9129A&quot;/&gt;&lt;wsp:rsid wsp:val=&quot;00C922CF&quot;/&gt;&lt;wsp:rsid wsp:val=&quot;00C9294E&quot;/&gt;&lt;wsp:rsid wsp:val=&quot;00C92B0F&quot;/&gt;&lt;wsp:rsid wsp:val=&quot;00C92CD6&quot;/&gt;&lt;wsp:rsid wsp:val=&quot;00C9322C&quot;/&gt;&lt;wsp:rsid wsp:val=&quot;00C93521&quot;/&gt;&lt;wsp:rsid wsp:val=&quot;00C936C3&quot;/&gt;&lt;wsp:rsid wsp:val=&quot;00C937D4&quot;/&gt;&lt;wsp:rsid wsp:val=&quot;00C93CF2&quot;/&gt;&lt;wsp:rsid wsp:val=&quot;00C93FAA&quot;/&gt;&lt;wsp:rsid wsp:val=&quot;00C947DA&quot;/&gt;&lt;wsp:rsid wsp:val=&quot;00C947F6&quot;/&gt;&lt;wsp:rsid wsp:val=&quot;00C94DF9&quot;/&gt;&lt;wsp:rsid wsp:val=&quot;00C96394&quot;/&gt;&lt;wsp:rsid wsp:val=&quot;00C96A48&quot;/&gt;&lt;wsp:rsid wsp:val=&quot;00C97156&quot;/&gt;&lt;wsp:rsid wsp:val=&quot;00CA04F8&quot;/&gt;&lt;wsp:rsid wsp:val=&quot;00CA07DC&quot;/&gt;&lt;wsp:rsid wsp:val=&quot;00CA0ACF&quot;/&gt;&lt;wsp:rsid wsp:val=&quot;00CA13C5&quot;/&gt;&lt;wsp:rsid wsp:val=&quot;00CA256E&quot;/&gt;&lt;wsp:rsid wsp:val=&quot;00CA2B3B&quot;/&gt;&lt;wsp:rsid wsp:val=&quot;00CA2DBD&quot;/&gt;&lt;wsp:rsid wsp:val=&quot;00CA30CC&quot;/&gt;&lt;wsp:rsid wsp:val=&quot;00CA31B0&quot;/&gt;&lt;wsp:rsid wsp:val=&quot;00CA31F0&quot;/&gt;&lt;wsp:rsid wsp:val=&quot;00CA387A&quot;/&gt;&lt;wsp:rsid wsp:val=&quot;00CA3E08&quot;/&gt;&lt;wsp:rsid wsp:val=&quot;00CA4118&quot;/&gt;&lt;wsp:rsid wsp:val=&quot;00CA411F&quot;/&gt;&lt;wsp:rsid wsp:val=&quot;00CA5A49&quot;/&gt;&lt;wsp:rsid wsp:val=&quot;00CA668A&quot;/&gt;&lt;wsp:rsid wsp:val=&quot;00CA69D3&quot;/&gt;&lt;wsp:rsid wsp:val=&quot;00CA6EFA&quot;/&gt;&lt;wsp:rsid wsp:val=&quot;00CA70C9&quot;/&gt;&lt;wsp:rsid wsp:val=&quot;00CA7684&quot;/&gt;&lt;wsp:rsid wsp:val=&quot;00CA76BC&quot;/&gt;&lt;wsp:rsid wsp:val=&quot;00CA7A53&quot;/&gt;&lt;wsp:rsid wsp:val=&quot;00CA7A59&quot;/&gt;&lt;wsp:rsid wsp:val=&quot;00CA7A75&quot;/&gt;&lt;wsp:rsid wsp:val=&quot;00CB08D5&quot;/&gt;&lt;wsp:rsid wsp:val=&quot;00CB1E68&quot;/&gt;&lt;wsp:rsid wsp:val=&quot;00CB1EDF&quot;/&gt;&lt;wsp:rsid wsp:val=&quot;00CB237D&quot;/&gt;&lt;wsp:rsid wsp:val=&quot;00CB2B50&quot;/&gt;&lt;wsp:rsid wsp:val=&quot;00CB2C0B&quot;/&gt;&lt;wsp:rsid wsp:val=&quot;00CB34FC&quot;/&gt;&lt;wsp:rsid wsp:val=&quot;00CB37D3&quot;/&gt;&lt;wsp:rsid wsp:val=&quot;00CB383F&quot;/&gt;&lt;wsp:rsid wsp:val=&quot;00CB3879&quot;/&gt;&lt;wsp:rsid wsp:val=&quot;00CB3D31&quot;/&gt;&lt;wsp:rsid wsp:val=&quot;00CB48A5&quot;/&gt;&lt;wsp:rsid wsp:val=&quot;00CB48C4&quot;/&gt;&lt;wsp:rsid wsp:val=&quot;00CB4C71&quot;/&gt;&lt;wsp:rsid wsp:val=&quot;00CB5141&quot;/&gt;&lt;wsp:rsid wsp:val=&quot;00CB5810&quot;/&gt;&lt;wsp:rsid wsp:val=&quot;00CB65E2&quot;/&gt;&lt;wsp:rsid wsp:val=&quot;00CB66E5&quot;/&gt;&lt;wsp:rsid wsp:val=&quot;00CB6AA4&quot;/&gt;&lt;wsp:rsid wsp:val=&quot;00CC00FA&quot;/&gt;&lt;wsp:rsid wsp:val=&quot;00CC0B74&quot;/&gt;&lt;wsp:rsid wsp:val=&quot;00CC0BEB&quot;/&gt;&lt;wsp:rsid wsp:val=&quot;00CC1D86&quot;/&gt;&lt;wsp:rsid wsp:val=&quot;00CC1DB6&quot;/&gt;&lt;wsp:rsid wsp:val=&quot;00CC2B14&quot;/&gt;&lt;wsp:rsid wsp:val=&quot;00CC2F71&quot;/&gt;&lt;wsp:rsid wsp:val=&quot;00CC366B&quot;/&gt;&lt;wsp:rsid wsp:val=&quot;00CC3A0B&quot;/&gt;&lt;wsp:rsid wsp:val=&quot;00CC3EFB&quot;/&gt;&lt;wsp:rsid wsp:val=&quot;00CC4121&quot;/&gt;&lt;wsp:rsid wsp:val=&quot;00CC428E&quot;/&gt;&lt;wsp:rsid wsp:val=&quot;00CC4C70&quot;/&gt;&lt;wsp:rsid wsp:val=&quot;00CC5680&quot;/&gt;&lt;wsp:rsid wsp:val=&quot;00CC6CE2&quot;/&gt;&lt;wsp:rsid wsp:val=&quot;00CC6DA5&quot;/&gt;&lt;wsp:rsid wsp:val=&quot;00CC70F7&quot;/&gt;&lt;wsp:rsid wsp:val=&quot;00CC7A0B&quot;/&gt;&lt;wsp:rsid wsp:val=&quot;00CD06CC&quot;/&gt;&lt;wsp:rsid wsp:val=&quot;00CD0D32&quot;/&gt;&lt;wsp:rsid wsp:val=&quot;00CD109C&quot;/&gt;&lt;wsp:rsid wsp:val=&quot;00CD1ABF&quot;/&gt;&lt;wsp:rsid wsp:val=&quot;00CD201F&quot;/&gt;&lt;wsp:rsid wsp:val=&quot;00CD242D&quot;/&gt;&lt;wsp:rsid wsp:val=&quot;00CD2D07&quot;/&gt;&lt;wsp:rsid wsp:val=&quot;00CD2EAA&quot;/&gt;&lt;wsp:rsid wsp:val=&quot;00CD391E&quot;/&gt;&lt;wsp:rsid wsp:val=&quot;00CD445D&quot;/&gt;&lt;wsp:rsid wsp:val=&quot;00CD4B9E&quot;/&gt;&lt;wsp:rsid wsp:val=&quot;00CD4C6A&quot;/&gt;&lt;wsp:rsid wsp:val=&quot;00CD4EDD&quot;/&gt;&lt;wsp:rsid wsp:val=&quot;00CD4FD9&quot;/&gt;&lt;wsp:rsid wsp:val=&quot;00CD5AA2&quot;/&gt;&lt;wsp:rsid wsp:val=&quot;00CD73D7&quot;/&gt;&lt;wsp:rsid wsp:val=&quot;00CE0194&quot;/&gt;&lt;wsp:rsid wsp:val=&quot;00CE0446&quot;/&gt;&lt;wsp:rsid wsp:val=&quot;00CE0CB5&quot;/&gt;&lt;wsp:rsid wsp:val=&quot;00CE19AC&quot;/&gt;&lt;wsp:rsid wsp:val=&quot;00CE19D9&quot;/&gt;&lt;wsp:rsid wsp:val=&quot;00CE19DB&quot;/&gt;&lt;wsp:rsid wsp:val=&quot;00CE1AC9&quot;/&gt;&lt;wsp:rsid wsp:val=&quot;00CE1D1E&quot;/&gt;&lt;wsp:rsid wsp:val=&quot;00CE2285&quot;/&gt;&lt;wsp:rsid wsp:val=&quot;00CE2918&quot;/&gt;&lt;wsp:rsid wsp:val=&quot;00CE2D42&quot;/&gt;&lt;wsp:rsid wsp:val=&quot;00CE364B&quot;/&gt;&lt;wsp:rsid wsp:val=&quot;00CE3B56&quot;/&gt;&lt;wsp:rsid wsp:val=&quot;00CE3C0A&quot;/&gt;&lt;wsp:rsid wsp:val=&quot;00CE3DA7&quot;/&gt;&lt;wsp:rsid wsp:val=&quot;00CE41EF&quot;/&gt;&lt;wsp:rsid wsp:val=&quot;00CE482B&quot;/&gt;&lt;wsp:rsid wsp:val=&quot;00CE4B75&quot;/&gt;&lt;wsp:rsid wsp:val=&quot;00CE4D05&quot;/&gt;&lt;wsp:rsid wsp:val=&quot;00CE5524&quot;/&gt;&lt;wsp:rsid wsp:val=&quot;00CE5ECD&quot;/&gt;&lt;wsp:rsid wsp:val=&quot;00CE6C21&quot;/&gt;&lt;wsp:rsid wsp:val=&quot;00CE6F0C&quot;/&gt;&lt;wsp:rsid wsp:val=&quot;00CE7205&quot;/&gt;&lt;wsp:rsid wsp:val=&quot;00CE7298&quot;/&gt;&lt;wsp:rsid wsp:val=&quot;00CE73D7&quot;/&gt;&lt;wsp:rsid wsp:val=&quot;00CE7496&quot;/&gt;&lt;wsp:rsid wsp:val=&quot;00CF019B&quot;/&gt;&lt;wsp:rsid wsp:val=&quot;00CF0813&quot;/&gt;&lt;wsp:rsid wsp:val=&quot;00CF09E8&quot;/&gt;&lt;wsp:rsid wsp:val=&quot;00CF0CC5&quot;/&gt;&lt;wsp:rsid wsp:val=&quot;00CF0EAE&quot;/&gt;&lt;wsp:rsid wsp:val=&quot;00CF1641&quot;/&gt;&lt;wsp:rsid wsp:val=&quot;00CF2331&quot;/&gt;&lt;wsp:rsid wsp:val=&quot;00CF35CF&quot;/&gt;&lt;wsp:rsid wsp:val=&quot;00CF3905&quot;/&gt;&lt;wsp:rsid wsp:val=&quot;00CF3BEB&quot;/&gt;&lt;wsp:rsid wsp:val=&quot;00CF3D96&quot;/&gt;&lt;wsp:rsid wsp:val=&quot;00CF4AC3&quot;/&gt;&lt;wsp:rsid wsp:val=&quot;00CF4C38&quot;/&gt;&lt;wsp:rsid wsp:val=&quot;00CF4E18&quot;/&gt;&lt;wsp:rsid wsp:val=&quot;00CF5771&quot;/&gt;&lt;wsp:rsid wsp:val=&quot;00CF577D&quot;/&gt;&lt;wsp:rsid wsp:val=&quot;00CF62FC&quot;/&gt;&lt;wsp:rsid wsp:val=&quot;00CF656A&quot;/&gt;&lt;wsp:rsid wsp:val=&quot;00CF65D0&quot;/&gt;&lt;wsp:rsid wsp:val=&quot;00CF68EB&quot;/&gt;&lt;wsp:rsid wsp:val=&quot;00CF7947&quot;/&gt;&lt;wsp:rsid wsp:val=&quot;00CF7B6D&quot;/&gt;&lt;wsp:rsid wsp:val=&quot;00D00661&quot;/&gt;&lt;wsp:rsid wsp:val=&quot;00D00C7C&quot;/&gt;&lt;wsp:rsid wsp:val=&quot;00D0107F&quot;/&gt;&lt;wsp:rsid wsp:val=&quot;00D011BD&quot;/&gt;&lt;wsp:rsid wsp:val=&quot;00D0126E&quot;/&gt;&lt;wsp:rsid wsp:val=&quot;00D013E9&quot;/&gt;&lt;wsp:rsid wsp:val=&quot;00D019BE&quot;/&gt;&lt;wsp:rsid wsp:val=&quot;00D01B59&quot;/&gt;&lt;wsp:rsid wsp:val=&quot;00D01B5D&quot;/&gt;&lt;wsp:rsid wsp:val=&quot;00D01BBB&quot;/&gt;&lt;wsp:rsid wsp:val=&quot;00D01C13&quot;/&gt;&lt;wsp:rsid wsp:val=&quot;00D02376&quot;/&gt;&lt;wsp:rsid wsp:val=&quot;00D026C8&quot;/&gt;&lt;wsp:rsid wsp:val=&quot;00D0379B&quot;/&gt;&lt;wsp:rsid wsp:val=&quot;00D03D10&quot;/&gt;&lt;wsp:rsid wsp:val=&quot;00D046B1&quot;/&gt;&lt;wsp:rsid wsp:val=&quot;00D04988&quot;/&gt;&lt;wsp:rsid wsp:val=&quot;00D051AF&quot;/&gt;&lt;wsp:rsid wsp:val=&quot;00D054AA&quot;/&gt;&lt;wsp:rsid wsp:val=&quot;00D05DE7&quot;/&gt;&lt;wsp:rsid wsp:val=&quot;00D06168&quot;/&gt;&lt;wsp:rsid wsp:val=&quot;00D06442&quot;/&gt;&lt;wsp:rsid wsp:val=&quot;00D06AEA&quot;/&gt;&lt;wsp:rsid wsp:val=&quot;00D06E74&quot;/&gt;&lt;wsp:rsid wsp:val=&quot;00D06FD2&quot;/&gt;&lt;wsp:rsid wsp:val=&quot;00D06FF8&quot;/&gt;&lt;wsp:rsid wsp:val=&quot;00D07391&quot;/&gt;&lt;wsp:rsid wsp:val=&quot;00D075B0&quot;/&gt;&lt;wsp:rsid wsp:val=&quot;00D07A0F&quot;/&gt;&lt;wsp:rsid wsp:val=&quot;00D104E2&quot;/&gt;&lt;wsp:rsid wsp:val=&quot;00D10982&quot;/&gt;&lt;wsp:rsid wsp:val=&quot;00D10EC7&quot;/&gt;&lt;wsp:rsid wsp:val=&quot;00D10F28&quot;/&gt;&lt;wsp:rsid wsp:val=&quot;00D10FB1&quot;/&gt;&lt;wsp:rsid wsp:val=&quot;00D1151E&quot;/&gt;&lt;wsp:rsid wsp:val=&quot;00D119D1&quot;/&gt;&lt;wsp:rsid wsp:val=&quot;00D11A64&quot;/&gt;&lt;wsp:rsid wsp:val=&quot;00D11E54&quot;/&gt;&lt;wsp:rsid wsp:val=&quot;00D1301A&quot;/&gt;&lt;wsp:rsid wsp:val=&quot;00D139DB&quot;/&gt;&lt;wsp:rsid wsp:val=&quot;00D13B5F&quot;/&gt;&lt;wsp:rsid wsp:val=&quot;00D1517E&quot;/&gt;&lt;wsp:rsid wsp:val=&quot;00D1546F&quot;/&gt;&lt;wsp:rsid wsp:val=&quot;00D155D8&quot;/&gt;&lt;wsp:rsid wsp:val=&quot;00D15748&quot;/&gt;&lt;wsp:rsid wsp:val=&quot;00D159C1&quot;/&gt;&lt;wsp:rsid wsp:val=&quot;00D159E8&quot;/&gt;&lt;wsp:rsid wsp:val=&quot;00D15DE8&quot;/&gt;&lt;wsp:rsid wsp:val=&quot;00D15F29&quot;/&gt;&lt;wsp:rsid wsp:val=&quot;00D1621D&quot;/&gt;&lt;wsp:rsid wsp:val=&quot;00D16677&quot;/&gt;&lt;wsp:rsid wsp:val=&quot;00D16EB1&quot;/&gt;&lt;wsp:rsid wsp:val=&quot;00D17666&quot;/&gt;&lt;wsp:rsid wsp:val=&quot;00D1784B&quot;/&gt;&lt;wsp:rsid wsp:val=&quot;00D17F63&quot;/&gt;&lt;wsp:rsid wsp:val=&quot;00D2069D&quot;/&gt;&lt;wsp:rsid wsp:val=&quot;00D20AC2&quot;/&gt;&lt;wsp:rsid wsp:val=&quot;00D20E28&quot;/&gt;&lt;wsp:rsid wsp:val=&quot;00D21BCA&quot;/&gt;&lt;wsp:rsid wsp:val=&quot;00D220FE&quot;/&gt;&lt;wsp:rsid wsp:val=&quot;00D221CD&quot;/&gt;&lt;wsp:rsid wsp:val=&quot;00D22FB3&quot;/&gt;&lt;wsp:rsid wsp:val=&quot;00D235DB&quot;/&gt;&lt;wsp:rsid wsp:val=&quot;00D23A7F&quot;/&gt;&lt;wsp:rsid wsp:val=&quot;00D24347&quot;/&gt;&lt;wsp:rsid wsp:val=&quot;00D2443C&quot;/&gt;&lt;wsp:rsid wsp:val=&quot;00D24B38&quot;/&gt;&lt;wsp:rsid wsp:val=&quot;00D24E53&quot;/&gt;&lt;wsp:rsid wsp:val=&quot;00D2523D&quot;/&gt;&lt;wsp:rsid wsp:val=&quot;00D25333&quot;/&gt;&lt;wsp:rsid wsp:val=&quot;00D254C3&quot;/&gt;&lt;wsp:rsid wsp:val=&quot;00D25B44&quot;/&gt;&lt;wsp:rsid wsp:val=&quot;00D25EAD&quot;/&gt;&lt;wsp:rsid wsp:val=&quot;00D260A9&quot;/&gt;&lt;wsp:rsid wsp:val=&quot;00D262A4&quot;/&gt;&lt;wsp:rsid wsp:val=&quot;00D2656F&quot;/&gt;&lt;wsp:rsid wsp:val=&quot;00D266E4&quot;/&gt;&lt;wsp:rsid wsp:val=&quot;00D269A7&quot;/&gt;&lt;wsp:rsid wsp:val=&quot;00D26CE1&quot;/&gt;&lt;wsp:rsid wsp:val=&quot;00D2736B&quot;/&gt;&lt;wsp:rsid wsp:val=&quot;00D276AC&quot;/&gt;&lt;wsp:rsid wsp:val=&quot;00D3076A&quot;/&gt;&lt;wsp:rsid wsp:val=&quot;00D309C7&quot;/&gt;&lt;wsp:rsid wsp:val=&quot;00D30D2C&quot;/&gt;&lt;wsp:rsid wsp:val=&quot;00D30DCA&quot;/&gt;&lt;wsp:rsid wsp:val=&quot;00D3149D&quot;/&gt;&lt;wsp:rsid wsp:val=&quot;00D329A3&quot;/&gt;&lt;wsp:rsid wsp:val=&quot;00D32AF0&quot;/&gt;&lt;wsp:rsid wsp:val=&quot;00D3312A&quot;/&gt;&lt;wsp:rsid wsp:val=&quot;00D33211&quot;/&gt;&lt;wsp:rsid wsp:val=&quot;00D3365D&quot;/&gt;&lt;wsp:rsid wsp:val=&quot;00D338ED&quot;/&gt;&lt;wsp:rsid wsp:val=&quot;00D3431C&quot;/&gt;&lt;wsp:rsid wsp:val=&quot;00D3463B&quot;/&gt;&lt;wsp:rsid wsp:val=&quot;00D35029&quot;/&gt;&lt;wsp:rsid wsp:val=&quot;00D354AC&quot;/&gt;&lt;wsp:rsid wsp:val=&quot;00D354D7&quot;/&gt;&lt;wsp:rsid wsp:val=&quot;00D354EF&quot;/&gt;&lt;wsp:rsid wsp:val=&quot;00D35771&quot;/&gt;&lt;wsp:rsid wsp:val=&quot;00D367DA&quot;/&gt;&lt;wsp:rsid wsp:val=&quot;00D36C9E&quot;/&gt;&lt;wsp:rsid wsp:val=&quot;00D3742B&quot;/&gt;&lt;wsp:rsid wsp:val=&quot;00D37468&quot;/&gt;&lt;wsp:rsid wsp:val=&quot;00D37B1C&quot;/&gt;&lt;wsp:rsid wsp:val=&quot;00D404A7&quot;/&gt;&lt;wsp:rsid wsp:val=&quot;00D40CF6&quot;/&gt;&lt;wsp:rsid wsp:val=&quot;00D412E7&quot;/&gt;&lt;wsp:rsid wsp:val=&quot;00D4228C&quot;/&gt;&lt;wsp:rsid wsp:val=&quot;00D42860&quot;/&gt;&lt;wsp:rsid wsp:val=&quot;00D42C89&quot;/&gt;&lt;wsp:rsid wsp:val=&quot;00D42D19&quot;/&gt;&lt;wsp:rsid wsp:val=&quot;00D43073&quot;/&gt;&lt;wsp:rsid wsp:val=&quot;00D43314&quot;/&gt;&lt;wsp:rsid wsp:val=&quot;00D43678&quot;/&gt;&lt;wsp:rsid wsp:val=&quot;00D43756&quot;/&gt;&lt;wsp:rsid wsp:val=&quot;00D440C1&quot;/&gt;&lt;wsp:rsid wsp:val=&quot;00D4459D&quot;/&gt;&lt;wsp:rsid wsp:val=&quot;00D445DD&quot;/&gt;&lt;wsp:rsid wsp:val=&quot;00D4481F&quot;/&gt;&lt;wsp:rsid wsp:val=&quot;00D45E82&quot;/&gt;&lt;wsp:rsid wsp:val=&quot;00D45F36&quot;/&gt;&lt;wsp:rsid wsp:val=&quot;00D46893&quot;/&gt;&lt;wsp:rsid wsp:val=&quot;00D4724B&quot;/&gt;&lt;wsp:rsid wsp:val=&quot;00D47793&quot;/&gt;&lt;wsp:rsid wsp:val=&quot;00D47899&quot;/&gt;&lt;wsp:rsid wsp:val=&quot;00D47C47&quot;/&gt;&lt;wsp:rsid wsp:val=&quot;00D500FD&quot;/&gt;&lt;wsp:rsid wsp:val=&quot;00D50C69&quot;/&gt;&lt;wsp:rsid wsp:val=&quot;00D50CF9&quot;/&gt;&lt;wsp:rsid wsp:val=&quot;00D50D63&quot;/&gt;&lt;wsp:rsid wsp:val=&quot;00D5101E&quot;/&gt;&lt;wsp:rsid wsp:val=&quot;00D52C20&quot;/&gt;&lt;wsp:rsid wsp:val=&quot;00D536E8&quot;/&gt;&lt;wsp:rsid wsp:val=&quot;00D5383A&quot;/&gt;&lt;wsp:rsid wsp:val=&quot;00D54714&quot;/&gt;&lt;wsp:rsid wsp:val=&quot;00D54E7F&quot;/&gt;&lt;wsp:rsid wsp:val=&quot;00D54F22&quot;/&gt;&lt;wsp:rsid wsp:val=&quot;00D55E44&quot;/&gt;&lt;wsp:rsid wsp:val=&quot;00D563A3&quot;/&gt;&lt;wsp:rsid wsp:val=&quot;00D573AF&quot;/&gt;&lt;wsp:rsid wsp:val=&quot;00D574D1&quot;/&gt;&lt;wsp:rsid wsp:val=&quot;00D57C9A&quot;/&gt;&lt;wsp:rsid wsp:val=&quot;00D57F5E&quot;/&gt;&lt;wsp:rsid wsp:val=&quot;00D60D87&quot;/&gt;&lt;wsp:rsid wsp:val=&quot;00D6199A&quot;/&gt;&lt;wsp:rsid wsp:val=&quot;00D61B4C&quot;/&gt;&lt;wsp:rsid wsp:val=&quot;00D6245A&quot;/&gt;&lt;wsp:rsid wsp:val=&quot;00D62686&quot;/&gt;&lt;wsp:rsid wsp:val=&quot;00D6308E&quot;/&gt;&lt;wsp:rsid wsp:val=&quot;00D63146&quot;/&gt;&lt;wsp:rsid wsp:val=&quot;00D63224&quot;/&gt;&lt;wsp:rsid wsp:val=&quot;00D63F00&quot;/&gt;&lt;wsp:rsid wsp:val=&quot;00D641C9&quot;/&gt;&lt;wsp:rsid wsp:val=&quot;00D64417&quot;/&gt;&lt;wsp:rsid wsp:val=&quot;00D64579&quot;/&gt;&lt;wsp:rsid wsp:val=&quot;00D651B3&quot;/&gt;&lt;wsp:rsid wsp:val=&quot;00D65BE7&quot;/&gt;&lt;wsp:rsid wsp:val=&quot;00D663FA&quot;/&gt;&lt;wsp:rsid wsp:val=&quot;00D66727&quot;/&gt;&lt;wsp:rsid wsp:val=&quot;00D668AE&quot;/&gt;&lt;wsp:rsid wsp:val=&quot;00D66F3B&quot;/&gt;&lt;wsp:rsid wsp:val=&quot;00D671DB&quot;/&gt;&lt;wsp:rsid wsp:val=&quot;00D677A6&quot;/&gt;&lt;wsp:rsid wsp:val=&quot;00D67DFD&quot;/&gt;&lt;wsp:rsid wsp:val=&quot;00D7061E&quot;/&gt;&lt;wsp:rsid wsp:val=&quot;00D709A3&quot;/&gt;&lt;wsp:rsid wsp:val=&quot;00D716C8&quot;/&gt;&lt;wsp:rsid wsp:val=&quot;00D719CB&quot;/&gt;&lt;wsp:rsid wsp:val=&quot;00D71C28&quot;/&gt;&lt;wsp:rsid wsp:val=&quot;00D723B4&quot;/&gt;&lt;wsp:rsid wsp:val=&quot;00D73E4F&quot;/&gt;&lt;wsp:rsid wsp:val=&quot;00D73F4A&quot;/&gt;&lt;wsp:rsid wsp:val=&quot;00D7422F&quot;/&gt;&lt;wsp:rsid wsp:val=&quot;00D749D6&quot;/&gt;&lt;wsp:rsid wsp:val=&quot;00D74C75&quot;/&gt;&lt;wsp:rsid wsp:val=&quot;00D75365&quot;/&gt;&lt;wsp:rsid wsp:val=&quot;00D75646&quot;/&gt;&lt;wsp:rsid wsp:val=&quot;00D75A5A&quot;/&gt;&lt;wsp:rsid wsp:val=&quot;00D7665A&quot;/&gt;&lt;wsp:rsid wsp:val=&quot;00D76DF0&quot;/&gt;&lt;wsp:rsid wsp:val=&quot;00D77DB5&quot;/&gt;&lt;wsp:rsid wsp:val=&quot;00D806A3&quot;/&gt;&lt;wsp:rsid wsp:val=&quot;00D8181D&quot;/&gt;&lt;wsp:rsid wsp:val=&quot;00D81998&quot;/&gt;&lt;wsp:rsid wsp:val=&quot;00D81D7F&quot;/&gt;&lt;wsp:rsid wsp:val=&quot;00D8220E&quot;/&gt;&lt;wsp:rsid wsp:val=&quot;00D82876&quot;/&gt;&lt;wsp:rsid wsp:val=&quot;00D82B83&quot;/&gt;&lt;wsp:rsid wsp:val=&quot;00D82D10&quot;/&gt;&lt;wsp:rsid wsp:val=&quot;00D83A91&quot;/&gt;&lt;wsp:rsid wsp:val=&quot;00D84CCD&quot;/&gt;&lt;wsp:rsid wsp:val=&quot;00D8564E&quot;/&gt;&lt;wsp:rsid wsp:val=&quot;00D85AFA&quot;/&gt;&lt;wsp:rsid wsp:val=&quot;00D869B9&quot;/&gt;&lt;wsp:rsid wsp:val=&quot;00D86A30&quot;/&gt;&lt;wsp:rsid wsp:val=&quot;00D86AD6&quot;/&gt;&lt;wsp:rsid wsp:val=&quot;00D86D2F&quot;/&gt;&lt;wsp:rsid wsp:val=&quot;00D86E9D&quot;/&gt;&lt;wsp:rsid wsp:val=&quot;00D8701E&quot;/&gt;&lt;wsp:rsid wsp:val=&quot;00D878B3&quot;/&gt;&lt;wsp:rsid wsp:val=&quot;00D90539&quot;/&gt;&lt;wsp:rsid wsp:val=&quot;00D905C7&quot;/&gt;&lt;wsp:rsid wsp:val=&quot;00D91120&quot;/&gt;&lt;wsp:rsid wsp:val=&quot;00D913C9&quot;/&gt;&lt;wsp:rsid wsp:val=&quot;00D91767&quot;/&gt;&lt;wsp:rsid wsp:val=&quot;00D91A39&quot;/&gt;&lt;wsp:rsid wsp:val=&quot;00D91E32&quot;/&gt;&lt;wsp:rsid wsp:val=&quot;00D9287E&quot;/&gt;&lt;wsp:rsid wsp:val=&quot;00D928A5&quot;/&gt;&lt;wsp:rsid wsp:val=&quot;00D928FA&quot;/&gt;&lt;wsp:rsid wsp:val=&quot;00D92B3F&quot;/&gt;&lt;wsp:rsid wsp:val=&quot;00D92B4A&quot;/&gt;&lt;wsp:rsid wsp:val=&quot;00D92C9C&quot;/&gt;&lt;wsp:rsid wsp:val=&quot;00D92FF8&quot;/&gt;&lt;wsp:rsid wsp:val=&quot;00D934A1&quot;/&gt;&lt;wsp:rsid wsp:val=&quot;00D93B7A&quot;/&gt;&lt;wsp:rsid wsp:val=&quot;00D947D0&quot;/&gt;&lt;wsp:rsid wsp:val=&quot;00D94AB7&quot;/&gt;&lt;wsp:rsid wsp:val=&quot;00D94D04&quot;/&gt;&lt;wsp:rsid wsp:val=&quot;00D95230&quot;/&gt;&lt;wsp:rsid wsp:val=&quot;00D95BC3&quot;/&gt;&lt;wsp:rsid wsp:val=&quot;00D95D27&quot;/&gt;&lt;wsp:rsid wsp:val=&quot;00D96213&quot;/&gt;&lt;wsp:rsid wsp:val=&quot;00DA09E7&quot;/&gt;&lt;wsp:rsid wsp:val=&quot;00DA1A72&quot;/&gt;&lt;wsp:rsid wsp:val=&quot;00DA1B80&quot;/&gt;&lt;wsp:rsid wsp:val=&quot;00DA251C&quot;/&gt;&lt;wsp:rsid wsp:val=&quot;00DA2BE2&quot;/&gt;&lt;wsp:rsid wsp:val=&quot;00DA493E&quot;/&gt;&lt;wsp:rsid wsp:val=&quot;00DA4B52&quot;/&gt;&lt;wsp:rsid wsp:val=&quot;00DA4CEB&quot;/&gt;&lt;wsp:rsid wsp:val=&quot;00DA50AF&quot;/&gt;&lt;wsp:rsid wsp:val=&quot;00DA5203&quot;/&gt;&lt;wsp:rsid wsp:val=&quot;00DA531E&quot;/&gt;&lt;wsp:rsid wsp:val=&quot;00DA59FF&quot;/&gt;&lt;wsp:rsid wsp:val=&quot;00DA604E&quot;/&gt;&lt;wsp:rsid wsp:val=&quot;00DA62C5&quot;/&gt;&lt;wsp:rsid wsp:val=&quot;00DA7268&quot;/&gt;&lt;wsp:rsid wsp:val=&quot;00DA72EA&quot;/&gt;&lt;wsp:rsid wsp:val=&quot;00DA7F5F&quot;/&gt;&lt;wsp:rsid wsp:val=&quot;00DB0117&quot;/&gt;&lt;wsp:rsid wsp:val=&quot;00DB0199&quot;/&gt;&lt;wsp:rsid wsp:val=&quot;00DB037E&quot;/&gt;&lt;wsp:rsid wsp:val=&quot;00DB03C5&quot;/&gt;&lt;wsp:rsid wsp:val=&quot;00DB0F0F&quot;/&gt;&lt;wsp:rsid wsp:val=&quot;00DB1141&quot;/&gt;&lt;wsp:rsid wsp:val=&quot;00DB123D&quot;/&gt;&lt;wsp:rsid wsp:val=&quot;00DB1537&quot;/&gt;&lt;wsp:rsid wsp:val=&quot;00DB1987&quot;/&gt;&lt;wsp:rsid wsp:val=&quot;00DB1B0E&quot;/&gt;&lt;wsp:rsid wsp:val=&quot;00DB211B&quot;/&gt;&lt;wsp:rsid wsp:val=&quot;00DB21EC&quot;/&gt;&lt;wsp:rsid wsp:val=&quot;00DB2A46&quot;/&gt;&lt;wsp:rsid wsp:val=&quot;00DB2B08&quot;/&gt;&lt;wsp:rsid wsp:val=&quot;00DB2B1D&quot;/&gt;&lt;wsp:rsid wsp:val=&quot;00DB2D5C&quot;/&gt;&lt;wsp:rsid wsp:val=&quot;00DB2E5B&quot;/&gt;&lt;wsp:rsid wsp:val=&quot;00DB4249&quot;/&gt;&lt;wsp:rsid wsp:val=&quot;00DB43D4&quot;/&gt;&lt;wsp:rsid wsp:val=&quot;00DB44BE&quot;/&gt;&lt;wsp:rsid wsp:val=&quot;00DB46D6&quot;/&gt;&lt;wsp:rsid wsp:val=&quot;00DB4D79&quot;/&gt;&lt;wsp:rsid wsp:val=&quot;00DB5011&quot;/&gt;&lt;wsp:rsid wsp:val=&quot;00DB57E0&quot;/&gt;&lt;wsp:rsid wsp:val=&quot;00DB5BF2&quot;/&gt;&lt;wsp:rsid wsp:val=&quot;00DB6195&quot;/&gt;&lt;wsp:rsid wsp:val=&quot;00DB6479&quot;/&gt;&lt;wsp:rsid wsp:val=&quot;00DB670C&quot;/&gt;&lt;wsp:rsid wsp:val=&quot;00DB675A&quot;/&gt;&lt;wsp:rsid wsp:val=&quot;00DB6889&quot;/&gt;&lt;wsp:rsid wsp:val=&quot;00DB68AA&quot;/&gt;&lt;wsp:rsid wsp:val=&quot;00DB6BC3&quot;/&gt;&lt;wsp:rsid wsp:val=&quot;00DB6F62&quot;/&gt;&lt;wsp:rsid wsp:val=&quot;00DB7485&quot;/&gt;&lt;wsp:rsid wsp:val=&quot;00DB7790&quot;/&gt;&lt;wsp:rsid wsp:val=&quot;00DB7D47&quot;/&gt;&lt;wsp:rsid wsp:val=&quot;00DC01D1&quot;/&gt;&lt;wsp:rsid wsp:val=&quot;00DC0920&quot;/&gt;&lt;wsp:rsid wsp:val=&quot;00DC0F08&quot;/&gt;&lt;wsp:rsid wsp:val=&quot;00DC1008&quot;/&gt;&lt;wsp:rsid wsp:val=&quot;00DC1645&quot;/&gt;&lt;wsp:rsid wsp:val=&quot;00DC18D9&quot;/&gt;&lt;wsp:rsid wsp:val=&quot;00DC2735&quot;/&gt;&lt;wsp:rsid wsp:val=&quot;00DC2E87&quot;/&gt;&lt;wsp:rsid wsp:val=&quot;00DC3336&quot;/&gt;&lt;wsp:rsid wsp:val=&quot;00DC3E02&quot;/&gt;&lt;wsp:rsid wsp:val=&quot;00DC49EE&quot;/&gt;&lt;wsp:rsid wsp:val=&quot;00DC4DF6&quot;/&gt;&lt;wsp:rsid wsp:val=&quot;00DC5373&quot;/&gt;&lt;wsp:rsid wsp:val=&quot;00DC6391&quot;/&gt;&lt;wsp:rsid wsp:val=&quot;00DC6959&quot;/&gt;&lt;wsp:rsid wsp:val=&quot;00DC76A3&quot;/&gt;&lt;wsp:rsid wsp:val=&quot;00DD002C&quot;/&gt;&lt;wsp:rsid wsp:val=&quot;00DD0156&quot;/&gt;&lt;wsp:rsid wsp:val=&quot;00DD02DB&quot;/&gt;&lt;wsp:rsid wsp:val=&quot;00DD072E&quot;/&gt;&lt;wsp:rsid wsp:val=&quot;00DD09B7&quot;/&gt;&lt;wsp:rsid wsp:val=&quot;00DD1321&quot;/&gt;&lt;wsp:rsid wsp:val=&quot;00DD33EE&quot;/&gt;&lt;wsp:rsid wsp:val=&quot;00DD3625&quot;/&gt;&lt;wsp:rsid wsp:val=&quot;00DD3981&quot;/&gt;&lt;wsp:rsid wsp:val=&quot;00DD3B78&quot;/&gt;&lt;wsp:rsid wsp:val=&quot;00DD3C85&quot;/&gt;&lt;wsp:rsid wsp:val=&quot;00DD4E0A&quot;/&gt;&lt;wsp:rsid wsp:val=&quot;00DD4E0C&quot;/&gt;&lt;wsp:rsid wsp:val=&quot;00DD60F6&quot;/&gt;&lt;wsp:rsid wsp:val=&quot;00DD645C&quot;/&gt;&lt;wsp:rsid wsp:val=&quot;00DD6B98&quot;/&gt;&lt;wsp:rsid wsp:val=&quot;00DD6E67&quot;/&gt;&lt;wsp:rsid wsp:val=&quot;00DD7F4B&quot;/&gt;&lt;wsp:rsid wsp:val=&quot;00DE083F&quot;/&gt;&lt;wsp:rsid wsp:val=&quot;00DE08DA&quot;/&gt;&lt;wsp:rsid wsp:val=&quot;00DE0A37&quot;/&gt;&lt;wsp:rsid wsp:val=&quot;00DE1896&quot;/&gt;&lt;wsp:rsid wsp:val=&quot;00DE2010&quot;/&gt;&lt;wsp:rsid wsp:val=&quot;00DE2BEF&quot;/&gt;&lt;wsp:rsid wsp:val=&quot;00DE351B&quot;/&gt;&lt;wsp:rsid wsp:val=&quot;00DE35F8&quot;/&gt;&lt;wsp:rsid wsp:val=&quot;00DE3B39&quot;/&gt;&lt;wsp:rsid wsp:val=&quot;00DE413D&quot;/&gt;&lt;wsp:rsid wsp:val=&quot;00DE4165&quot;/&gt;&lt;wsp:rsid wsp:val=&quot;00DE4234&quot;/&gt;&lt;wsp:rsid wsp:val=&quot;00DE42E1&quot;/&gt;&lt;wsp:rsid wsp:val=&quot;00DE43F2&quot;/&gt;&lt;wsp:rsid wsp:val=&quot;00DE4496&quot;/&gt;&lt;wsp:rsid wsp:val=&quot;00DE4563&quot;/&gt;&lt;wsp:rsid wsp:val=&quot;00DE4652&quot;/&gt;&lt;wsp:rsid wsp:val=&quot;00DE494A&quot;/&gt;&lt;wsp:rsid wsp:val=&quot;00DE57FE&quot;/&gt;&lt;wsp:rsid wsp:val=&quot;00DE5B9A&quot;/&gt;&lt;wsp:rsid wsp:val=&quot;00DE5DBD&quot;/&gt;&lt;wsp:rsid wsp:val=&quot;00DE68E0&quot;/&gt;&lt;wsp:rsid wsp:val=&quot;00DE72D2&quot;/&gt;&lt;wsp:rsid wsp:val=&quot;00DE72E4&quot;/&gt;&lt;wsp:rsid wsp:val=&quot;00DE79C5&quot;/&gt;&lt;wsp:rsid wsp:val=&quot;00DE7ADF&quot;/&gt;&lt;wsp:rsid wsp:val=&quot;00DE7D9B&quot;/&gt;&lt;wsp:rsid wsp:val=&quot;00DE7E5B&quot;/&gt;&lt;wsp:rsid wsp:val=&quot;00DF00D5&quot;/&gt;&lt;wsp:rsid wsp:val=&quot;00DF1450&quot;/&gt;&lt;wsp:rsid wsp:val=&quot;00DF1B0D&quot;/&gt;&lt;wsp:rsid wsp:val=&quot;00DF1D70&quot;/&gt;&lt;wsp:rsid wsp:val=&quot;00DF25FA&quot;/&gt;&lt;wsp:rsid wsp:val=&quot;00DF2606&quot;/&gt;&lt;wsp:rsid wsp:val=&quot;00DF34CC&quot;/&gt;&lt;wsp:rsid wsp:val=&quot;00DF3B91&quot;/&gt;&lt;wsp:rsid wsp:val=&quot;00DF3C48&quot;/&gt;&lt;wsp:rsid wsp:val=&quot;00DF4C5D&quot;/&gt;&lt;wsp:rsid wsp:val=&quot;00DF50E0&quot;/&gt;&lt;wsp:rsid wsp:val=&quot;00DF642E&quot;/&gt;&lt;wsp:rsid wsp:val=&quot;00DF6964&quot;/&gt;&lt;wsp:rsid wsp:val=&quot;00DF701D&quot;/&gt;&lt;wsp:rsid wsp:val=&quot;00DF727B&quot;/&gt;&lt;wsp:rsid wsp:val=&quot;00DF7F0D&quot;/&gt;&lt;wsp:rsid wsp:val=&quot;00E004E3&quot;/&gt;&lt;wsp:rsid wsp:val=&quot;00E0057F&quot;/&gt;&lt;wsp:rsid wsp:val=&quot;00E006FB&quot;/&gt;&lt;wsp:rsid wsp:val=&quot;00E007A0&quot;/&gt;&lt;wsp:rsid wsp:val=&quot;00E007A6&quot;/&gt;&lt;wsp:rsid wsp:val=&quot;00E00871&quot;/&gt;&lt;wsp:rsid wsp:val=&quot;00E00942&quot;/&gt;&lt;wsp:rsid wsp:val=&quot;00E01802&quot;/&gt;&lt;wsp:rsid wsp:val=&quot;00E018A4&quot;/&gt;&lt;wsp:rsid wsp:val=&quot;00E01F2B&quot;/&gt;&lt;wsp:rsid wsp:val=&quot;00E02E6D&quot;/&gt;&lt;wsp:rsid wsp:val=&quot;00E03006&quot;/&gt;&lt;wsp:rsid wsp:val=&quot;00E0318B&quot;/&gt;&lt;wsp:rsid wsp:val=&quot;00E03AE2&quot;/&gt;&lt;wsp:rsid wsp:val=&quot;00E03CE1&quot;/&gt;&lt;wsp:rsid wsp:val=&quot;00E03D08&quot;/&gt;&lt;wsp:rsid wsp:val=&quot;00E0491D&quot;/&gt;&lt;wsp:rsid wsp:val=&quot;00E04C0D&quot;/&gt;&lt;wsp:rsid wsp:val=&quot;00E04D35&quot;/&gt;&lt;wsp:rsid wsp:val=&quot;00E0604C&quot;/&gt;&lt;wsp:rsid wsp:val=&quot;00E06669&quot;/&gt;&lt;wsp:rsid wsp:val=&quot;00E06F3A&quot;/&gt;&lt;wsp:rsid wsp:val=&quot;00E07589&quot;/&gt;&lt;wsp:rsid wsp:val=&quot;00E07AA1&quot;/&gt;&lt;wsp:rsid wsp:val=&quot;00E07C9F&quot;/&gt;&lt;wsp:rsid wsp:val=&quot;00E07FDF&quot;/&gt;&lt;wsp:rsid wsp:val=&quot;00E10475&quot;/&gt;&lt;wsp:rsid wsp:val=&quot;00E10C9B&quot;/&gt;&lt;wsp:rsid wsp:val=&quot;00E10DC8&quot;/&gt;&lt;wsp:rsid wsp:val=&quot;00E11898&quot;/&gt;&lt;wsp:rsid wsp:val=&quot;00E11BA4&quot;/&gt;&lt;wsp:rsid wsp:val=&quot;00E11DF7&quot;/&gt;&lt;wsp:rsid wsp:val=&quot;00E11F61&quot;/&gt;&lt;wsp:rsid wsp:val=&quot;00E1293B&quot;/&gt;&lt;wsp:rsid wsp:val=&quot;00E12DEC&quot;/&gt;&lt;wsp:rsid wsp:val=&quot;00E1321E&quot;/&gt;&lt;wsp:rsid wsp:val=&quot;00E1331B&quot;/&gt;&lt;wsp:rsid wsp:val=&quot;00E13EB3&quot;/&gt;&lt;wsp:rsid wsp:val=&quot;00E143E5&quot;/&gt;&lt;wsp:rsid wsp:val=&quot;00E144A8&quot;/&gt;&lt;wsp:rsid wsp:val=&quot;00E15330&quot;/&gt;&lt;wsp:rsid wsp:val=&quot;00E1554B&quot;/&gt;&lt;wsp:rsid wsp:val=&quot;00E157B1&quot;/&gt;&lt;wsp:rsid wsp:val=&quot;00E157DE&quot;/&gt;&lt;wsp:rsid wsp:val=&quot;00E15867&quot;/&gt;&lt;wsp:rsid wsp:val=&quot;00E158D0&quot;/&gt;&lt;wsp:rsid wsp:val=&quot;00E15BE1&quot;/&gt;&lt;wsp:rsid wsp:val=&quot;00E15DAA&quot;/&gt;&lt;wsp:rsid wsp:val=&quot;00E16718&quot;/&gt;&lt;wsp:rsid wsp:val=&quot;00E16A27&quot;/&gt;&lt;wsp:rsid wsp:val=&quot;00E20180&quot;/&gt;&lt;wsp:rsid wsp:val=&quot;00E20380&quot;/&gt;&lt;wsp:rsid wsp:val=&quot;00E20A6E&quot;/&gt;&lt;wsp:rsid wsp:val=&quot;00E20DB2&quot;/&gt;&lt;wsp:rsid wsp:val=&quot;00E2133A&quot;/&gt;&lt;wsp:rsid wsp:val=&quot;00E21CC0&quot;/&gt;&lt;wsp:rsid wsp:val=&quot;00E21DE5&quot;/&gt;&lt;wsp:rsid wsp:val=&quot;00E22993&quot;/&gt;&lt;wsp:rsid wsp:val=&quot;00E229C8&quot;/&gt;&lt;wsp:rsid wsp:val=&quot;00E22DA5&quot;/&gt;&lt;wsp:rsid wsp:val=&quot;00E23D89&quot;/&gt;&lt;wsp:rsid wsp:val=&quot;00E240F5&quot;/&gt;&lt;wsp:rsid wsp:val=&quot;00E241D6&quot;/&gt;&lt;wsp:rsid wsp:val=&quot;00E246CC&quot;/&gt;&lt;wsp:rsid wsp:val=&quot;00E24FAC&quot;/&gt;&lt;wsp:rsid wsp:val=&quot;00E25667&quot;/&gt;&lt;wsp:rsid wsp:val=&quot;00E25D47&quot;/&gt;&lt;wsp:rsid wsp:val=&quot;00E25D58&quot;/&gt;&lt;wsp:rsid wsp:val=&quot;00E25DAD&quot;/&gt;&lt;wsp:rsid wsp:val=&quot;00E26129&quot;/&gt;&lt;wsp:rsid wsp:val=&quot;00E263F7&quot;/&gt;&lt;wsp:rsid wsp:val=&quot;00E269B7&quot;/&gt;&lt;wsp:rsid wsp:val=&quot;00E26BCA&quot;/&gt;&lt;wsp:rsid wsp:val=&quot;00E27360&quot;/&gt;&lt;wsp:rsid wsp:val=&quot;00E27930&quot;/&gt;&lt;wsp:rsid wsp:val=&quot;00E27A0B&quot;/&gt;&lt;wsp:rsid wsp:val=&quot;00E27FDA&quot;/&gt;&lt;wsp:rsid wsp:val=&quot;00E30538&quot;/&gt;&lt;wsp:rsid wsp:val=&quot;00E30588&quot;/&gt;&lt;wsp:rsid wsp:val=&quot;00E30DC4&quot;/&gt;&lt;wsp:rsid wsp:val=&quot;00E30F8D&quot;/&gt;&lt;wsp:rsid wsp:val=&quot;00E30FC4&quot;/&gt;&lt;wsp:rsid wsp:val=&quot;00E310C4&quot;/&gt;&lt;wsp:rsid wsp:val=&quot;00E31260&quot;/&gt;&lt;wsp:rsid wsp:val=&quot;00E32EE9&quot;/&gt;&lt;wsp:rsid wsp:val=&quot;00E33097&quot;/&gt;&lt;wsp:rsid wsp:val=&quot;00E33173&quot;/&gt;&lt;wsp:rsid wsp:val=&quot;00E33527&quot;/&gt;&lt;wsp:rsid wsp:val=&quot;00E33A80&quot;/&gt;&lt;wsp:rsid wsp:val=&quot;00E33B13&quot;/&gt;&lt;wsp:rsid wsp:val=&quot;00E33E09&quot;/&gt;&lt;wsp:rsid wsp:val=&quot;00E3444F&quot;/&gt;&lt;wsp:rsid wsp:val=&quot;00E34818&quot;/&gt;&lt;wsp:rsid wsp:val=&quot;00E34B50&quot;/&gt;&lt;wsp:rsid wsp:val=&quot;00E34BEB&quot;/&gt;&lt;wsp:rsid wsp:val=&quot;00E34E83&quot;/&gt;&lt;wsp:rsid wsp:val=&quot;00E359BC&quot;/&gt;&lt;wsp:rsid wsp:val=&quot;00E359C3&quot;/&gt;&lt;wsp:rsid wsp:val=&quot;00E35B02&quot;/&gt;&lt;wsp:rsid wsp:val=&quot;00E35E9E&quot;/&gt;&lt;wsp:rsid wsp:val=&quot;00E36239&quot;/&gt;&lt;wsp:rsid wsp:val=&quot;00E362CF&quot;/&gt;&lt;wsp:rsid wsp:val=&quot;00E3647E&quot;/&gt;&lt;wsp:rsid wsp:val=&quot;00E367D0&quot;/&gt;&lt;wsp:rsid wsp:val=&quot;00E368A5&quot;/&gt;&lt;wsp:rsid wsp:val=&quot;00E3693E&quot;/&gt;&lt;wsp:rsid wsp:val=&quot;00E373C1&quot;/&gt;&lt;wsp:rsid wsp:val=&quot;00E374C8&quot;/&gt;&lt;wsp:rsid wsp:val=&quot;00E4098B&quot;/&gt;&lt;wsp:rsid wsp:val=&quot;00E40A11&quot;/&gt;&lt;wsp:rsid wsp:val=&quot;00E41C27&quot;/&gt;&lt;wsp:rsid wsp:val=&quot;00E421F7&quot;/&gt;&lt;wsp:rsid wsp:val=&quot;00E4335F&quot;/&gt;&lt;wsp:rsid wsp:val=&quot;00E43864&quot;/&gt;&lt;wsp:rsid wsp:val=&quot;00E443E1&quot;/&gt;&lt;wsp:rsid wsp:val=&quot;00E445E3&quot;/&gt;&lt;wsp:rsid wsp:val=&quot;00E453EB&quot;/&gt;&lt;wsp:rsid wsp:val=&quot;00E45D4A&quot;/&gt;&lt;wsp:rsid wsp:val=&quot;00E4684F&quot;/&gt;&lt;wsp:rsid wsp:val=&quot;00E46885&quot;/&gt;&lt;wsp:rsid wsp:val=&quot;00E46CB9&quot;/&gt;&lt;wsp:rsid wsp:val=&quot;00E46E85&quot;/&gt;&lt;wsp:rsid wsp:val=&quot;00E502F1&quot;/&gt;&lt;wsp:rsid wsp:val=&quot;00E5030C&quot;/&gt;&lt;wsp:rsid wsp:val=&quot;00E5091D&quot;/&gt;&lt;wsp:rsid wsp:val=&quot;00E50A02&quot;/&gt;&lt;wsp:rsid wsp:val=&quot;00E50D2F&quot;/&gt;&lt;wsp:rsid wsp:val=&quot;00E51031&quot;/&gt;&lt;wsp:rsid wsp:val=&quot;00E519C2&quot;/&gt;&lt;wsp:rsid wsp:val=&quot;00E51C00&quot;/&gt;&lt;wsp:rsid wsp:val=&quot;00E51F29&quot;/&gt;&lt;wsp:rsid wsp:val=&quot;00E52253&quot;/&gt;&lt;wsp:rsid wsp:val=&quot;00E528D3&quot;/&gt;&lt;wsp:rsid wsp:val=&quot;00E53514&quot;/&gt;&lt;wsp:rsid wsp:val=&quot;00E55FEB&quot;/&gt;&lt;wsp:rsid wsp:val=&quot;00E5619B&quot;/&gt;&lt;wsp:rsid wsp:val=&quot;00E5694C&quot;/&gt;&lt;wsp:rsid wsp:val=&quot;00E56D12&quot;/&gt;&lt;wsp:rsid wsp:val=&quot;00E578BC&quot;/&gt;&lt;wsp:rsid wsp:val=&quot;00E57F1E&quot;/&gt;&lt;wsp:rsid wsp:val=&quot;00E60D27&quot;/&gt;&lt;wsp:rsid wsp:val=&quot;00E60EC4&quot;/&gt;&lt;wsp:rsid wsp:val=&quot;00E60F2F&quot;/&gt;&lt;wsp:rsid wsp:val=&quot;00E610C2&quot;/&gt;&lt;wsp:rsid wsp:val=&quot;00E6117A&quot;/&gt;&lt;wsp:rsid wsp:val=&quot;00E61269&quot;/&gt;&lt;wsp:rsid wsp:val=&quot;00E613C7&quot;/&gt;&lt;wsp:rsid wsp:val=&quot;00E61F94&quot;/&gt;&lt;wsp:rsid wsp:val=&quot;00E624A8&quot;/&gt;&lt;wsp:rsid wsp:val=&quot;00E62A8F&quot;/&gt;&lt;wsp:rsid wsp:val=&quot;00E62AE8&quot;/&gt;&lt;wsp:rsid wsp:val=&quot;00E62E49&quot;/&gt;&lt;wsp:rsid wsp:val=&quot;00E636D7&quot;/&gt;&lt;wsp:rsid wsp:val=&quot;00E64115&quot;/&gt;&lt;wsp:rsid wsp:val=&quot;00E64201&quot;/&gt;&lt;wsp:rsid wsp:val=&quot;00E6437E&quot;/&gt;&lt;wsp:rsid wsp:val=&quot;00E64902&quot;/&gt;&lt;wsp:rsid wsp:val=&quot;00E6497A&quot;/&gt;&lt;wsp:rsid wsp:val=&quot;00E649B0&quot;/&gt;&lt;wsp:rsid wsp:val=&quot;00E64A93&quot;/&gt;&lt;wsp:rsid wsp:val=&quot;00E64B46&quot;/&gt;&lt;wsp:rsid wsp:val=&quot;00E64DBA&quot;/&gt;&lt;wsp:rsid wsp:val=&quot;00E6528A&quot;/&gt;&lt;wsp:rsid wsp:val=&quot;00E659A6&quot;/&gt;&lt;wsp:rsid wsp:val=&quot;00E66089&quot;/&gt;&lt;wsp:rsid wsp:val=&quot;00E66340&quot;/&gt;&lt;wsp:rsid wsp:val=&quot;00E6688C&quot;/&gt;&lt;wsp:rsid wsp:val=&quot;00E67DC8&quot;/&gt;&lt;wsp:rsid wsp:val=&quot;00E702D5&quot;/&gt;&lt;wsp:rsid wsp:val=&quot;00E7057A&quot;/&gt;&lt;wsp:rsid wsp:val=&quot;00E70676&quot;/&gt;&lt;wsp:rsid wsp:val=&quot;00E7125A&quot;/&gt;&lt;wsp:rsid wsp:val=&quot;00E71387&quot;/&gt;&lt;wsp:rsid wsp:val=&quot;00E713C2&quot;/&gt;&lt;wsp:rsid wsp:val=&quot;00E71604&quot;/&gt;&lt;wsp:rsid wsp:val=&quot;00E71A06&quot;/&gt;&lt;wsp:rsid wsp:val=&quot;00E71C7B&quot;/&gt;&lt;wsp:rsid wsp:val=&quot;00E71CE7&quot;/&gt;&lt;wsp:rsid wsp:val=&quot;00E72E44&quot;/&gt;&lt;wsp:rsid wsp:val=&quot;00E733DA&quot;/&gt;&lt;wsp:rsid wsp:val=&quot;00E743A2&quot;/&gt;&lt;wsp:rsid wsp:val=&quot;00E7482F&quot;/&gt;&lt;wsp:rsid wsp:val=&quot;00E74A75&quot;/&gt;&lt;wsp:rsid wsp:val=&quot;00E74E3A&quot;/&gt;&lt;wsp:rsid wsp:val=&quot;00E752AC&quot;/&gt;&lt;wsp:rsid wsp:val=&quot;00E7537C&quot;/&gt;&lt;wsp:rsid wsp:val=&quot;00E753AF&quot;/&gt;&lt;wsp:rsid wsp:val=&quot;00E7544C&quot;/&gt;&lt;wsp:rsid wsp:val=&quot;00E75524&quot;/&gt;&lt;wsp:rsid wsp:val=&quot;00E756F4&quot;/&gt;&lt;wsp:rsid wsp:val=&quot;00E76817&quot;/&gt;&lt;wsp:rsid wsp:val=&quot;00E7718B&quot;/&gt;&lt;wsp:rsid wsp:val=&quot;00E77801&quot;/&gt;&lt;wsp:rsid wsp:val=&quot;00E778A9&quot;/&gt;&lt;wsp:rsid wsp:val=&quot;00E77C81&quot;/&gt;&lt;wsp:rsid wsp:val=&quot;00E77DAD&quot;/&gt;&lt;wsp:rsid wsp:val=&quot;00E80C2C&quot;/&gt;&lt;wsp:rsid wsp:val=&quot;00E8107F&quot;/&gt;&lt;wsp:rsid wsp:val=&quot;00E812DF&quot;/&gt;&lt;wsp:rsid wsp:val=&quot;00E81C38&quot;/&gt;&lt;wsp:rsid wsp:val=&quot;00E81D41&quot;/&gt;&lt;wsp:rsid wsp:val=&quot;00E82221&quot;/&gt;&lt;wsp:rsid wsp:val=&quot;00E82B9C&quot;/&gt;&lt;wsp:rsid wsp:val=&quot;00E835B1&quot;/&gt;&lt;wsp:rsid wsp:val=&quot;00E835FD&quot;/&gt;&lt;wsp:rsid wsp:val=&quot;00E83764&quot;/&gt;&lt;wsp:rsid wsp:val=&quot;00E83AAA&quot;/&gt;&lt;wsp:rsid wsp:val=&quot;00E83AEF&quot;/&gt;&lt;wsp:rsid wsp:val=&quot;00E83BB4&quot;/&gt;&lt;wsp:rsid wsp:val=&quot;00E8457E&quot;/&gt;&lt;wsp:rsid wsp:val=&quot;00E84A71&quot;/&gt;&lt;wsp:rsid wsp:val=&quot;00E84FC9&quot;/&gt;&lt;wsp:rsid wsp:val=&quot;00E85323&quot;/&gt;&lt;wsp:rsid wsp:val=&quot;00E861A5&quot;/&gt;&lt;wsp:rsid wsp:val=&quot;00E862DE&quot;/&gt;&lt;wsp:rsid wsp:val=&quot;00E86508&quot;/&gt;&lt;wsp:rsid wsp:val=&quot;00E86F4B&quot;/&gt;&lt;wsp:rsid wsp:val=&quot;00E87742&quot;/&gt;&lt;wsp:rsid wsp:val=&quot;00E87767&quot;/&gt;&lt;wsp:rsid wsp:val=&quot;00E87A79&quot;/&gt;&lt;wsp:rsid wsp:val=&quot;00E9068B&quot;/&gt;&lt;wsp:rsid wsp:val=&quot;00E908D4&quot;/&gt;&lt;wsp:rsid wsp:val=&quot;00E909F2&quot;/&gt;&lt;wsp:rsid wsp:val=&quot;00E90DC5&quot;/&gt;&lt;wsp:rsid wsp:val=&quot;00E91002&quot;/&gt;&lt;wsp:rsid wsp:val=&quot;00E91110&quot;/&gt;&lt;wsp:rsid wsp:val=&quot;00E916CB&quot;/&gt;&lt;wsp:rsid wsp:val=&quot;00E91DDE&quot;/&gt;&lt;wsp:rsid wsp:val=&quot;00E921E1&quot;/&gt;&lt;wsp:rsid wsp:val=&quot;00E92400&quot;/&gt;&lt;wsp:rsid wsp:val=&quot;00E92716&quot;/&gt;&lt;wsp:rsid wsp:val=&quot;00E929F8&quot;/&gt;&lt;wsp:rsid wsp:val=&quot;00E92D17&quot;/&gt;&lt;wsp:rsid wsp:val=&quot;00E93E4F&quot;/&gt;&lt;wsp:rsid wsp:val=&quot;00E948B6&quot;/&gt;&lt;wsp:rsid wsp:val=&quot;00E94D57&quot;/&gt;&lt;wsp:rsid wsp:val=&quot;00E95410&quot;/&gt;&lt;wsp:rsid wsp:val=&quot;00E95BAF&quot;/&gt;&lt;wsp:rsid wsp:val=&quot;00E95F82&quot;/&gt;&lt;wsp:rsid wsp:val=&quot;00E9602D&quot;/&gt;&lt;wsp:rsid wsp:val=&quot;00E963C0&quot;/&gt;&lt;wsp:rsid wsp:val=&quot;00E96427&quot;/&gt;&lt;wsp:rsid wsp:val=&quot;00E96824&quot;/&gt;&lt;wsp:rsid wsp:val=&quot;00E96A29&quot;/&gt;&lt;wsp:rsid wsp:val=&quot;00E97305&quot;/&gt;&lt;wsp:rsid wsp:val=&quot;00EA01C7&quot;/&gt;&lt;wsp:rsid wsp:val=&quot;00EA093F&quot;/&gt;&lt;wsp:rsid wsp:val=&quot;00EA12F0&quot;/&gt;&lt;wsp:rsid wsp:val=&quot;00EA1970&quot;/&gt;&lt;wsp:rsid wsp:val=&quot;00EA1D7C&quot;/&gt;&lt;wsp:rsid wsp:val=&quot;00EA297F&quot;/&gt;&lt;wsp:rsid wsp:val=&quot;00EA5D5A&quot;/&gt;&lt;wsp:rsid wsp:val=&quot;00EA5EBC&quot;/&gt;&lt;wsp:rsid wsp:val=&quot;00EA63BE&quot;/&gt;&lt;wsp:rsid wsp:val=&quot;00EA6A0E&quot;/&gt;&lt;wsp:rsid wsp:val=&quot;00EA70A6&quot;/&gt;&lt;wsp:rsid wsp:val=&quot;00EB0057&quot;/&gt;&lt;wsp:rsid wsp:val=&quot;00EB057E&quot;/&gt;&lt;wsp:rsid wsp:val=&quot;00EB0931&quot;/&gt;&lt;wsp:rsid wsp:val=&quot;00EB0A96&quot;/&gt;&lt;wsp:rsid wsp:val=&quot;00EB0AC8&quot;/&gt;&lt;wsp:rsid wsp:val=&quot;00EB169C&quot;/&gt;&lt;wsp:rsid wsp:val=&quot;00EB173B&quot;/&gt;&lt;wsp:rsid wsp:val=&quot;00EB1746&quot;/&gt;&lt;wsp:rsid wsp:val=&quot;00EB1A15&quot;/&gt;&lt;wsp:rsid wsp:val=&quot;00EB2B22&quot;/&gt;&lt;wsp:rsid wsp:val=&quot;00EB2BA5&quot;/&gt;&lt;wsp:rsid wsp:val=&quot;00EB2F91&quot;/&gt;&lt;wsp:rsid wsp:val=&quot;00EB31DB&quot;/&gt;&lt;wsp:rsid wsp:val=&quot;00EB530F&quot;/&gt;&lt;wsp:rsid wsp:val=&quot;00EB5E50&quot;/&gt;&lt;wsp:rsid wsp:val=&quot;00EB6F07&quot;/&gt;&lt;wsp:rsid wsp:val=&quot;00EB70E2&quot;/&gt;&lt;wsp:rsid wsp:val=&quot;00EB7446&quot;/&gt;&lt;wsp:rsid wsp:val=&quot;00EB7459&quot;/&gt;&lt;wsp:rsid wsp:val=&quot;00EC0FBB&quot;/&gt;&lt;wsp:rsid wsp:val=&quot;00EC1660&quot;/&gt;&lt;wsp:rsid wsp:val=&quot;00EC182A&quot;/&gt;&lt;wsp:rsid wsp:val=&quot;00EC39AA&quot;/&gt;&lt;wsp:rsid wsp:val=&quot;00EC446E&quot;/&gt;&lt;wsp:rsid wsp:val=&quot;00EC47B0&quot;/&gt;&lt;wsp:rsid wsp:val=&quot;00EC4977&quot;/&gt;&lt;wsp:rsid wsp:val=&quot;00EC5807&quot;/&gt;&lt;wsp:rsid wsp:val=&quot;00EC5808&quot;/&gt;&lt;wsp:rsid wsp:val=&quot;00EC59AE&quot;/&gt;&lt;wsp:rsid wsp:val=&quot;00EC6413&quot;/&gt;&lt;wsp:rsid wsp:val=&quot;00EC6E31&quot;/&gt;&lt;wsp:rsid wsp:val=&quot;00EC71F4&quot;/&gt;&lt;wsp:rsid wsp:val=&quot;00EC7300&quot;/&gt;&lt;wsp:rsid wsp:val=&quot;00EC741D&quot;/&gt;&lt;wsp:rsid wsp:val=&quot;00EC76FB&quot;/&gt;&lt;wsp:rsid wsp:val=&quot;00EC7C4C&quot;/&gt;&lt;wsp:rsid wsp:val=&quot;00ED0106&quot;/&gt;&lt;wsp:rsid wsp:val=&quot;00ED0375&quot;/&gt;&lt;wsp:rsid wsp:val=&quot;00ED0591&quot;/&gt;&lt;wsp:rsid wsp:val=&quot;00ED0C72&quot;/&gt;&lt;wsp:rsid wsp:val=&quot;00ED0D7D&quot;/&gt;&lt;wsp:rsid wsp:val=&quot;00ED1162&quot;/&gt;&lt;wsp:rsid wsp:val=&quot;00ED1733&quot;/&gt;&lt;wsp:rsid wsp:val=&quot;00ED17F6&quot;/&gt;&lt;wsp:rsid wsp:val=&quot;00ED1836&quot;/&gt;&lt;wsp:rsid wsp:val=&quot;00ED2CD5&quot;/&gt;&lt;wsp:rsid wsp:val=&quot;00ED2CF5&quot;/&gt;&lt;wsp:rsid wsp:val=&quot;00ED2F3C&quot;/&gt;&lt;wsp:rsid wsp:val=&quot;00ED36FC&quot;/&gt;&lt;wsp:rsid wsp:val=&quot;00ED376A&quot;/&gt;&lt;wsp:rsid wsp:val=&quot;00ED3DFA&quot;/&gt;&lt;wsp:rsid wsp:val=&quot;00ED3E31&quot;/&gt;&lt;wsp:rsid wsp:val=&quot;00ED55CE&quot;/&gt;&lt;wsp:rsid wsp:val=&quot;00ED5DC7&quot;/&gt;&lt;wsp:rsid wsp:val=&quot;00ED73B1&quot;/&gt;&lt;wsp:rsid wsp:val=&quot;00ED757C&quot;/&gt;&lt;wsp:rsid wsp:val=&quot;00ED7F76&quot;/&gt;&lt;wsp:rsid wsp:val=&quot;00EE157D&quot;/&gt;&lt;wsp:rsid wsp:val=&quot;00EE15E9&quot;/&gt;&lt;wsp:rsid wsp:val=&quot;00EE17DE&quot;/&gt;&lt;wsp:rsid wsp:val=&quot;00EE1850&quot;/&gt;&lt;wsp:rsid wsp:val=&quot;00EE21AD&quot;/&gt;&lt;wsp:rsid wsp:val=&quot;00EE27F8&quot;/&gt;&lt;wsp:rsid wsp:val=&quot;00EE2978&quot;/&gt;&lt;wsp:rsid wsp:val=&quot;00EE3149&quot;/&gt;&lt;wsp:rsid wsp:val=&quot;00EE4086&quot;/&gt;&lt;wsp:rsid wsp:val=&quot;00EE43BE&quot;/&gt;&lt;wsp:rsid wsp:val=&quot;00EE44C1&quot;/&gt;&lt;wsp:rsid wsp:val=&quot;00EE4664&quot;/&gt;&lt;wsp:rsid wsp:val=&quot;00EE4BBB&quot;/&gt;&lt;wsp:rsid wsp:val=&quot;00EE5145&quot;/&gt;&lt;wsp:rsid wsp:val=&quot;00EE542A&quot;/&gt;&lt;wsp:rsid wsp:val=&quot;00EE58B2&quot;/&gt;&lt;wsp:rsid wsp:val=&quot;00EE5C1B&quot;/&gt;&lt;wsp:rsid wsp:val=&quot;00EE69E9&quot;/&gt;&lt;wsp:rsid wsp:val=&quot;00EE6C64&quot;/&gt;&lt;wsp:rsid wsp:val=&quot;00EE6D6D&quot;/&gt;&lt;wsp:rsid wsp:val=&quot;00EE6EC1&quot;/&gt;&lt;wsp:rsid wsp:val=&quot;00EE6F93&quot;/&gt;&lt;wsp:rsid wsp:val=&quot;00EE71F5&quot;/&gt;&lt;wsp:rsid wsp:val=&quot;00EE770F&quot;/&gt;&lt;wsp:rsid wsp:val=&quot;00EE788E&quot;/&gt;&lt;wsp:rsid wsp:val=&quot;00EF001F&quot;/&gt;&lt;wsp:rsid wsp:val=&quot;00EF0052&quot;/&gt;&lt;wsp:rsid wsp:val=&quot;00EF1173&quot;/&gt;&lt;wsp:rsid wsp:val=&quot;00EF13C7&quot;/&gt;&lt;wsp:rsid wsp:val=&quot;00EF31C0&quot;/&gt;&lt;wsp:rsid wsp:val=&quot;00EF3445&quot;/&gt;&lt;wsp:rsid wsp:val=&quot;00EF3790&quot;/&gt;&lt;wsp:rsid wsp:val=&quot;00EF39F1&quot;/&gt;&lt;wsp:rsid wsp:val=&quot;00EF3C6E&quot;/&gt;&lt;wsp:rsid wsp:val=&quot;00EF43A3&quot;/&gt;&lt;wsp:rsid wsp:val=&quot;00EF4ED3&quot;/&gt;&lt;wsp:rsid wsp:val=&quot;00EF52C0&quot;/&gt;&lt;wsp:rsid wsp:val=&quot;00EF5607&quot;/&gt;&lt;wsp:rsid wsp:val=&quot;00EF60D7&quot;/&gt;&lt;wsp:rsid wsp:val=&quot;00EF6746&quot;/&gt;&lt;wsp:rsid wsp:val=&quot;00EF7EBF&quot;/&gt;&lt;wsp:rsid wsp:val=&quot;00F00CC9&quot;/&gt;&lt;wsp:rsid wsp:val=&quot;00F01264&quot;/&gt;&lt;wsp:rsid wsp:val=&quot;00F019FB&quot;/&gt;&lt;wsp:rsid wsp:val=&quot;00F01FD7&quot;/&gt;&lt;wsp:rsid wsp:val=&quot;00F01FF1&quot;/&gt;&lt;wsp:rsid wsp:val=&quot;00F0204F&quot;/&gt;&lt;wsp:rsid wsp:val=&quot;00F02755&quot;/&gt;&lt;wsp:rsid wsp:val=&quot;00F028A5&quot;/&gt;&lt;wsp:rsid wsp:val=&quot;00F02A31&quot;/&gt;&lt;wsp:rsid wsp:val=&quot;00F02E80&quot;/&gt;&lt;wsp:rsid wsp:val=&quot;00F03238&quot;/&gt;&lt;wsp:rsid wsp:val=&quot;00F03B69&quot;/&gt;&lt;wsp:rsid wsp:val=&quot;00F03BFC&quot;/&gt;&lt;wsp:rsid wsp:val=&quot;00F049D3&quot;/&gt;&lt;wsp:rsid wsp:val=&quot;00F05644&quot;/&gt;&lt;wsp:rsid wsp:val=&quot;00F06072&quot;/&gt;&lt;wsp:rsid wsp:val=&quot;00F0679C&quot;/&gt;&lt;wsp:rsid wsp:val=&quot;00F06A5D&quot;/&gt;&lt;wsp:rsid wsp:val=&quot;00F06B80&quot;/&gt;&lt;wsp:rsid wsp:val=&quot;00F07185&quot;/&gt;&lt;wsp:rsid wsp:val=&quot;00F07FC0&quot;/&gt;&lt;wsp:rsid wsp:val=&quot;00F104EF&quot;/&gt;&lt;wsp:rsid wsp:val=&quot;00F108B4&quot;/&gt;&lt;wsp:rsid wsp:val=&quot;00F10969&quot;/&gt;&lt;wsp:rsid wsp:val=&quot;00F109B5&quot;/&gt;&lt;wsp:rsid wsp:val=&quot;00F10CAE&quot;/&gt;&lt;wsp:rsid wsp:val=&quot;00F10F18&quot;/&gt;&lt;wsp:rsid wsp:val=&quot;00F1111B&quot;/&gt;&lt;wsp:rsid wsp:val=&quot;00F11B9F&quot;/&gt;&lt;wsp:rsid wsp:val=&quot;00F12E08&quot;/&gt;&lt;wsp:rsid wsp:val=&quot;00F12FE1&quot;/&gt;&lt;wsp:rsid wsp:val=&quot;00F13043&quot;/&gt;&lt;wsp:rsid wsp:val=&quot;00F13269&quot;/&gt;&lt;wsp:rsid wsp:val=&quot;00F138C6&quot;/&gt;&lt;wsp:rsid wsp:val=&quot;00F13BE6&quot;/&gt;&lt;wsp:rsid wsp:val=&quot;00F13D14&quot;/&gt;&lt;wsp:rsid wsp:val=&quot;00F14147&quot;/&gt;&lt;wsp:rsid wsp:val=&quot;00F16366&quot;/&gt;&lt;wsp:rsid wsp:val=&quot;00F16F1A&quot;/&gt;&lt;wsp:rsid wsp:val=&quot;00F17250&quot;/&gt;&lt;wsp:rsid wsp:val=&quot;00F179F8&quot;/&gt;&lt;wsp:rsid wsp:val=&quot;00F20BDB&quot;/&gt;&lt;wsp:rsid wsp:val=&quot;00F20F07&quot;/&gt;&lt;wsp:rsid wsp:val=&quot;00F21405&quot;/&gt;&lt;wsp:rsid wsp:val=&quot;00F217C8&quot;/&gt;&lt;wsp:rsid wsp:val=&quot;00F22048&quot;/&gt;&lt;wsp:rsid wsp:val=&quot;00F2296C&quot;/&gt;&lt;wsp:rsid wsp:val=&quot;00F22E92&quot;/&gt;&lt;wsp:rsid wsp:val=&quot;00F22E97&quot;/&gt;&lt;wsp:rsid wsp:val=&quot;00F23347&quot;/&gt;&lt;wsp:rsid wsp:val=&quot;00F233C3&quot;/&gt;&lt;wsp:rsid wsp:val=&quot;00F23BC4&quot;/&gt;&lt;wsp:rsid wsp:val=&quot;00F242C8&quot;/&gt;&lt;wsp:rsid wsp:val=&quot;00F24847&quot;/&gt;&lt;wsp:rsid wsp:val=&quot;00F24BEF&quot;/&gt;&lt;wsp:rsid wsp:val=&quot;00F2507A&quot;/&gt;&lt;wsp:rsid wsp:val=&quot;00F257BE&quot;/&gt;&lt;wsp:rsid wsp:val=&quot;00F25AD9&quot;/&gt;&lt;wsp:rsid wsp:val=&quot;00F26C49&quot;/&gt;&lt;wsp:rsid wsp:val=&quot;00F27057&quot;/&gt;&lt;wsp:rsid wsp:val=&quot;00F271DF&quot;/&gt;&lt;wsp:rsid wsp:val=&quot;00F2765E&quot;/&gt;&lt;wsp:rsid wsp:val=&quot;00F2789B&quot;/&gt;&lt;wsp:rsid wsp:val=&quot;00F3018B&quot;/&gt;&lt;wsp:rsid wsp:val=&quot;00F30DD0&quot;/&gt;&lt;wsp:rsid wsp:val=&quot;00F30E60&quot;/&gt;&lt;wsp:rsid wsp:val=&quot;00F30E7A&quot;/&gt;&lt;wsp:rsid wsp:val=&quot;00F31497&quot;/&gt;&lt;wsp:rsid wsp:val=&quot;00F3231C&quot;/&gt;&lt;wsp:rsid wsp:val=&quot;00F3247F&quot;/&gt;&lt;wsp:rsid wsp:val=&quot;00F32759&quot;/&gt;&lt;wsp:rsid wsp:val=&quot;00F32955&quot;/&gt;&lt;wsp:rsid wsp:val=&quot;00F3365B&quot;/&gt;&lt;wsp:rsid wsp:val=&quot;00F3366F&quot;/&gt;&lt;wsp:rsid wsp:val=&quot;00F33737&quot;/&gt;&lt;wsp:rsid wsp:val=&quot;00F33E82&quot;/&gt;&lt;wsp:rsid wsp:val=&quot;00F343BC&quot;/&gt;&lt;wsp:rsid wsp:val=&quot;00F34BD0&quot;/&gt;&lt;wsp:rsid wsp:val=&quot;00F35D6F&quot;/&gt;&lt;wsp:rsid wsp:val=&quot;00F362DF&quot;/&gt;&lt;wsp:rsid wsp:val=&quot;00F362E4&quot;/&gt;&lt;wsp:rsid wsp:val=&quot;00F364A1&quot;/&gt;&lt;wsp:rsid wsp:val=&quot;00F365E9&quot;/&gt;&lt;wsp:rsid wsp:val=&quot;00F3764D&quot;/&gt;&lt;wsp:rsid wsp:val=&quot;00F379D9&quot;/&gt;&lt;wsp:rsid wsp:val=&quot;00F37B57&quot;/&gt;&lt;wsp:rsid wsp:val=&quot;00F40245&quot;/&gt;&lt;wsp:rsid wsp:val=&quot;00F404BC&quot;/&gt;&lt;wsp:rsid wsp:val=&quot;00F40E6A&quot;/&gt;&lt;wsp:rsid wsp:val=&quot;00F4192A&quot;/&gt;&lt;wsp:rsid wsp:val=&quot;00F4219C&quot;/&gt;&lt;wsp:rsid wsp:val=&quot;00F42D8F&quot;/&gt;&lt;wsp:rsid wsp:val=&quot;00F43DE0&quot;/&gt;&lt;wsp:rsid wsp:val=&quot;00F43E28&quot;/&gt;&lt;wsp:rsid wsp:val=&quot;00F4403C&quot;/&gt;&lt;wsp:rsid wsp:val=&quot;00F44703&quot;/&gt;&lt;wsp:rsid wsp:val=&quot;00F4639E&quot;/&gt;&lt;wsp:rsid wsp:val=&quot;00F463EB&quot;/&gt;&lt;wsp:rsid wsp:val=&quot;00F46795&quot;/&gt;&lt;wsp:rsid wsp:val=&quot;00F46C85&quot;/&gt;&lt;wsp:rsid wsp:val=&quot;00F47167&quot;/&gt;&lt;wsp:rsid wsp:val=&quot;00F47552&quot;/&gt;&lt;wsp:rsid wsp:val=&quot;00F47556&quot;/&gt;&lt;wsp:rsid wsp:val=&quot;00F47766&quot;/&gt;&lt;wsp:rsid wsp:val=&quot;00F47833&quot;/&gt;&lt;wsp:rsid wsp:val=&quot;00F47873&quot;/&gt;&lt;wsp:rsid wsp:val=&quot;00F47B20&quot;/&gt;&lt;wsp:rsid wsp:val=&quot;00F47B30&quot;/&gt;&lt;wsp:rsid wsp:val=&quot;00F47BFA&quot;/&gt;&lt;wsp:rsid wsp:val=&quot;00F502B4&quot;/&gt;&lt;wsp:rsid wsp:val=&quot;00F50BDB&quot;/&gt;&lt;wsp:rsid wsp:val=&quot;00F510B9&quot;/&gt;&lt;wsp:rsid wsp:val=&quot;00F51130&quot;/&gt;&lt;wsp:rsid wsp:val=&quot;00F5162D&quot;/&gt;&lt;wsp:rsid wsp:val=&quot;00F516A6&quot;/&gt;&lt;wsp:rsid wsp:val=&quot;00F51B77&quot;/&gt;&lt;wsp:rsid wsp:val=&quot;00F51F17&quot;/&gt;&lt;wsp:rsid wsp:val=&quot;00F52368&quot;/&gt;&lt;wsp:rsid wsp:val=&quot;00F5258D&quot;/&gt;&lt;wsp:rsid wsp:val=&quot;00F5275C&quot;/&gt;&lt;wsp:rsid wsp:val=&quot;00F52A03&quot;/&gt;&lt;wsp:rsid wsp:val=&quot;00F53938&quot;/&gt;&lt;wsp:rsid wsp:val=&quot;00F539FB&quot;/&gt;&lt;wsp:rsid wsp:val=&quot;00F54626&quot;/&gt;&lt;wsp:rsid wsp:val=&quot;00F546ED&quot;/&gt;&lt;wsp:rsid wsp:val=&quot;00F54827&quot;/&gt;&lt;wsp:rsid wsp:val=&quot;00F54D4E&quot;/&gt;&lt;wsp:rsid wsp:val=&quot;00F5500E&quot;/&gt;&lt;wsp:rsid wsp:val=&quot;00F55020&quot;/&gt;&lt;wsp:rsid wsp:val=&quot;00F55687&quot;/&gt;&lt;wsp:rsid wsp:val=&quot;00F556A4&quot;/&gt;&lt;wsp:rsid wsp:val=&quot;00F55DBC&quot;/&gt;&lt;wsp:rsid wsp:val=&quot;00F56A17&quot;/&gt;&lt;wsp:rsid wsp:val=&quot;00F56DC0&quot;/&gt;&lt;wsp:rsid wsp:val=&quot;00F5714B&quot;/&gt;&lt;wsp:rsid wsp:val=&quot;00F573FB&quot;/&gt;&lt;wsp:rsid wsp:val=&quot;00F575F8&quot;/&gt;&lt;wsp:rsid wsp:val=&quot;00F57773&quot;/&gt;&lt;wsp:rsid wsp:val=&quot;00F601E3&quot;/&gt;&lt;wsp:rsid wsp:val=&quot;00F6071E&quot;/&gt;&lt;wsp:rsid wsp:val=&quot;00F60C6B&quot;/&gt;&lt;wsp:rsid wsp:val=&quot;00F60EA8&quot;/&gt;&lt;wsp:rsid wsp:val=&quot;00F6130F&quot;/&gt;&lt;wsp:rsid wsp:val=&quot;00F61465&quot;/&gt;&lt;wsp:rsid wsp:val=&quot;00F61FE0&quot;/&gt;&lt;wsp:rsid wsp:val=&quot;00F62253&quot;/&gt;&lt;wsp:rsid wsp:val=&quot;00F622BF&quot;/&gt;&lt;wsp:rsid wsp:val=&quot;00F62652&quot;/&gt;&lt;wsp:rsid wsp:val=&quot;00F628A4&quot;/&gt;&lt;wsp:rsid wsp:val=&quot;00F639F8&quot;/&gt;&lt;wsp:rsid wsp:val=&quot;00F6400A&quot;/&gt;&lt;wsp:rsid wsp:val=&quot;00F64364&quot;/&gt;&lt;wsp:rsid wsp:val=&quot;00F64D9F&quot;/&gt;&lt;wsp:rsid wsp:val=&quot;00F6550D&quot;/&gt;&lt;wsp:rsid wsp:val=&quot;00F658F7&quot;/&gt;&lt;wsp:rsid wsp:val=&quot;00F65F3F&quot;/&gt;&lt;wsp:rsid wsp:val=&quot;00F65FBD&quot;/&gt;&lt;wsp:rsid wsp:val=&quot;00F6635B&quot;/&gt;&lt;wsp:rsid wsp:val=&quot;00F6664E&quot;/&gt;&lt;wsp:rsid wsp:val=&quot;00F66C3D&quot;/&gt;&lt;wsp:rsid wsp:val=&quot;00F6728E&quot;/&gt;&lt;wsp:rsid wsp:val=&quot;00F67A60&quot;/&gt;&lt;wsp:rsid wsp:val=&quot;00F67CC8&quot;/&gt;&lt;wsp:rsid wsp:val=&quot;00F7035B&quot;/&gt;&lt;wsp:rsid wsp:val=&quot;00F70609&quot;/&gt;&lt;wsp:rsid wsp:val=&quot;00F706AF&quot;/&gt;&lt;wsp:rsid wsp:val=&quot;00F713E6&quot;/&gt;&lt;wsp:rsid wsp:val=&quot;00F71DE0&quot;/&gt;&lt;wsp:rsid wsp:val=&quot;00F72641&quot;/&gt;&lt;wsp:rsid wsp:val=&quot;00F72B29&quot;/&gt;&lt;wsp:rsid wsp:val=&quot;00F73424&quot;/&gt;&lt;wsp:rsid wsp:val=&quot;00F734C5&quot;/&gt;&lt;wsp:rsid wsp:val=&quot;00F73A16&quot;/&gt;&lt;wsp:rsid wsp:val=&quot;00F744AD&quot;/&gt;&lt;wsp:rsid wsp:val=&quot;00F74BE4&quot;/&gt;&lt;wsp:rsid wsp:val=&quot;00F756CD&quot;/&gt;&lt;wsp:rsid wsp:val=&quot;00F7651C&quot;/&gt;&lt;wsp:rsid wsp:val=&quot;00F76A7A&quot;/&gt;&lt;wsp:rsid wsp:val=&quot;00F76ADB&quot;/&gt;&lt;wsp:rsid wsp:val=&quot;00F7725D&quot;/&gt;&lt;wsp:rsid wsp:val=&quot;00F80095&quot;/&gt;&lt;wsp:rsid wsp:val=&quot;00F80466&quot;/&gt;&lt;wsp:rsid wsp:val=&quot;00F80CA0&quot;/&gt;&lt;wsp:rsid wsp:val=&quot;00F80FDD&quot;/&gt;&lt;wsp:rsid wsp:val=&quot;00F81173&quot;/&gt;&lt;wsp:rsid wsp:val=&quot;00F81498&quot;/&gt;&lt;wsp:rsid wsp:val=&quot;00F81B0E&quot;/&gt;&lt;wsp:rsid wsp:val=&quot;00F81B2D&quot;/&gt;&lt;wsp:rsid wsp:val=&quot;00F81BDB&quot;/&gt;&lt;wsp:rsid wsp:val=&quot;00F81C41&quot;/&gt;&lt;wsp:rsid wsp:val=&quot;00F82555&quot;/&gt;&lt;wsp:rsid wsp:val=&quot;00F82721&quot;/&gt;&lt;wsp:rsid wsp:val=&quot;00F82D07&quot;/&gt;&lt;wsp:rsid wsp:val=&quot;00F83A3B&quot;/&gt;&lt;wsp:rsid wsp:val=&quot;00F83AF0&quot;/&gt;&lt;wsp:rsid wsp:val=&quot;00F83C65&quot;/&gt;&lt;wsp:rsid wsp:val=&quot;00F83CFB&quot;/&gt;&lt;wsp:rsid wsp:val=&quot;00F83DB8&quot;/&gt;&lt;wsp:rsid wsp:val=&quot;00F8414C&quot;/&gt;&lt;wsp:rsid wsp:val=&quot;00F845F0&quot;/&gt;&lt;wsp:rsid wsp:val=&quot;00F84BD1&quot;/&gt;&lt;wsp:rsid wsp:val=&quot;00F8532F&quot;/&gt;&lt;wsp:rsid wsp:val=&quot;00F858BE&quot;/&gt;&lt;wsp:rsid wsp:val=&quot;00F85991&quot;/&gt;&lt;wsp:rsid wsp:val=&quot;00F85E28&quot;/&gt;&lt;wsp:rsid wsp:val=&quot;00F86886&quot;/&gt;&lt;wsp:rsid wsp:val=&quot;00F86A59&quot;/&gt;&lt;wsp:rsid wsp:val=&quot;00F86EA6&quot;/&gt;&lt;wsp:rsid wsp:val=&quot;00F86F7B&quot;/&gt;&lt;wsp:rsid wsp:val=&quot;00F8719C&quot;/&gt;&lt;wsp:rsid wsp:val=&quot;00F87C20&quot;/&gt;&lt;wsp:rsid wsp:val=&quot;00F90184&quot;/&gt;&lt;wsp:rsid wsp:val=&quot;00F9021D&quot;/&gt;&lt;wsp:rsid wsp:val=&quot;00F905E0&quot;/&gt;&lt;wsp:rsid wsp:val=&quot;00F9098A&quot;/&gt;&lt;wsp:rsid wsp:val=&quot;00F90B22&quot;/&gt;&lt;wsp:rsid wsp:val=&quot;00F90F16&quot;/&gt;&lt;wsp:rsid wsp:val=&quot;00F91196&quot;/&gt;&lt;wsp:rsid wsp:val=&quot;00F914E5&quot;/&gt;&lt;wsp:rsid wsp:val=&quot;00F91A98&quot;/&gt;&lt;wsp:rsid wsp:val=&quot;00F91E01&quot;/&gt;&lt;wsp:rsid wsp:val=&quot;00F9229E&quot;/&gt;&lt;wsp:rsid wsp:val=&quot;00F925D8&quot;/&gt;&lt;wsp:rsid wsp:val=&quot;00F9386C&quot;/&gt;&lt;wsp:rsid wsp:val=&quot;00F94191&quot;/&gt;&lt;wsp:rsid wsp:val=&quot;00F9423A&quot;/&gt;&lt;wsp:rsid wsp:val=&quot;00F94332&quot;/&gt;&lt;wsp:rsid wsp:val=&quot;00F94F33&quot;/&gt;&lt;wsp:rsid wsp:val=&quot;00F957AA&quot;/&gt;&lt;wsp:rsid wsp:val=&quot;00F96B4A&quot;/&gt;&lt;wsp:rsid wsp:val=&quot;00F97100&quot;/&gt;&lt;wsp:rsid wsp:val=&quot;00F97295&quot;/&gt;&lt;wsp:rsid wsp:val=&quot;00F9766F&quot;/&gt;&lt;wsp:rsid wsp:val=&quot;00F97B23&quot;/&gt;&lt;wsp:rsid wsp:val=&quot;00FA05FE&quot;/&gt;&lt;wsp:rsid wsp:val=&quot;00FA0C08&quot;/&gt;&lt;wsp:rsid wsp:val=&quot;00FA0C91&quot;/&gt;&lt;wsp:rsid wsp:val=&quot;00FA1008&quot;/&gt;&lt;wsp:rsid wsp:val=&quot;00FA1D1E&quot;/&gt;&lt;wsp:rsid wsp:val=&quot;00FA1F1C&quot;/&gt;&lt;wsp:rsid wsp:val=&quot;00FA2658&quot;/&gt;&lt;wsp:rsid wsp:val=&quot;00FA299A&quot;/&gt;&lt;wsp:rsid wsp:val=&quot;00FA2DE2&quot;/&gt;&lt;wsp:rsid wsp:val=&quot;00FA3DDE&quot;/&gt;&lt;wsp:rsid wsp:val=&quot;00FA43A0&quot;/&gt;&lt;wsp:rsid wsp:val=&quot;00FA454A&quot;/&gt;&lt;wsp:rsid wsp:val=&quot;00FA4696&quot;/&gt;&lt;wsp:rsid wsp:val=&quot;00FA4870&quot;/&gt;&lt;wsp:rsid wsp:val=&quot;00FA4B54&quot;/&gt;&lt;wsp:rsid wsp:val=&quot;00FA56F7&quot;/&gt;&lt;wsp:rsid wsp:val=&quot;00FA571D&quot;/&gt;&lt;wsp:rsid wsp:val=&quot;00FA5FD9&quot;/&gt;&lt;wsp:rsid wsp:val=&quot;00FA6573&quot;/&gt;&lt;wsp:rsid wsp:val=&quot;00FA6F24&quot;/&gt;&lt;wsp:rsid wsp:val=&quot;00FA72FF&quot;/&gt;&lt;wsp:rsid wsp:val=&quot;00FA78EA&quot;/&gt;&lt;wsp:rsid wsp:val=&quot;00FB09CA&quot;/&gt;&lt;wsp:rsid wsp:val=&quot;00FB0B80&quot;/&gt;&lt;wsp:rsid wsp:val=&quot;00FB0C44&quot;/&gt;&lt;wsp:rsid wsp:val=&quot;00FB0D11&quot;/&gt;&lt;wsp:rsid wsp:val=&quot;00FB0D4A&quot;/&gt;&lt;wsp:rsid wsp:val=&quot;00FB10BF&quot;/&gt;&lt;wsp:rsid wsp:val=&quot;00FB146A&quot;/&gt;&lt;wsp:rsid wsp:val=&quot;00FB1943&quot;/&gt;&lt;wsp:rsid wsp:val=&quot;00FB24DA&quot;/&gt;&lt;wsp:rsid wsp:val=&quot;00FB3040&quot;/&gt;&lt;wsp:rsid wsp:val=&quot;00FB3B90&quot;/&gt;&lt;wsp:rsid wsp:val=&quot;00FB4364&quot;/&gt;&lt;wsp:rsid wsp:val=&quot;00FB70BD&quot;/&gt;&lt;wsp:rsid wsp:val=&quot;00FB7A3F&quot;/&gt;&lt;wsp:rsid wsp:val=&quot;00FB7D5D&quot;/&gt;&lt;wsp:rsid wsp:val=&quot;00FC0BD0&quot;/&gt;&lt;wsp:rsid wsp:val=&quot;00FC0EAA&quot;/&gt;&lt;wsp:rsid wsp:val=&quot;00FC1B43&quot;/&gt;&lt;wsp:rsid wsp:val=&quot;00FC2156&quot;/&gt;&lt;wsp:rsid wsp:val=&quot;00FC257C&quot;/&gt;&lt;wsp:rsid wsp:val=&quot;00FC2910&quot;/&gt;&lt;wsp:rsid wsp:val=&quot;00FC2C6C&quot;/&gt;&lt;wsp:rsid wsp:val=&quot;00FC30C8&quot;/&gt;&lt;wsp:rsid wsp:val=&quot;00FC36C2&quot;/&gt;&lt;wsp:rsid wsp:val=&quot;00FC3A1C&quot;/&gt;&lt;wsp:rsid wsp:val=&quot;00FC3AAE&quot;/&gt;&lt;wsp:rsid wsp:val=&quot;00FC47EF&quot;/&gt;&lt;wsp:rsid wsp:val=&quot;00FC5031&quot;/&gt;&lt;wsp:rsid wsp:val=&quot;00FC5A67&quot;/&gt;&lt;wsp:rsid wsp:val=&quot;00FC6120&quot;/&gt;&lt;wsp:rsid wsp:val=&quot;00FC7973&quot;/&gt;&lt;wsp:rsid wsp:val=&quot;00FD008B&quot;/&gt;&lt;wsp:rsid wsp:val=&quot;00FD0DAC&quot;/&gt;&lt;wsp:rsid wsp:val=&quot;00FD1044&quot;/&gt;&lt;wsp:rsid wsp:val=&quot;00FD1743&quot;/&gt;&lt;wsp:rsid wsp:val=&quot;00FD1B0A&quot;/&gt;&lt;wsp:rsid wsp:val=&quot;00FD1F14&quot;/&gt;&lt;wsp:rsid wsp:val=&quot;00FD25A9&quot;/&gt;&lt;wsp:rsid wsp:val=&quot;00FD3375&quot;/&gt;&lt;wsp:rsid wsp:val=&quot;00FD3680&quot;/&gt;&lt;wsp:rsid wsp:val=&quot;00FD369A&quot;/&gt;&lt;wsp:rsid wsp:val=&quot;00FD3A9A&quot;/&gt;&lt;wsp:rsid wsp:val=&quot;00FD4578&quot;/&gt;&lt;wsp:rsid wsp:val=&quot;00FD4C51&quot;/&gt;&lt;wsp:rsid wsp:val=&quot;00FD4CC8&quot;/&gt;&lt;wsp:rsid wsp:val=&quot;00FD57B6&quot;/&gt;&lt;wsp:rsid wsp:val=&quot;00FD5946&quot;/&gt;&lt;wsp:rsid wsp:val=&quot;00FD6501&quot;/&gt;&lt;wsp:rsid wsp:val=&quot;00FD69EC&quot;/&gt;&lt;wsp:rsid wsp:val=&quot;00FD6C1C&quot;/&gt;&lt;wsp:rsid wsp:val=&quot;00FD6D8F&quot;/&gt;&lt;wsp:rsid wsp:val=&quot;00FD6E68&quot;/&gt;&lt;wsp:rsid wsp:val=&quot;00FD7F08&quot;/&gt;&lt;wsp:rsid wsp:val=&quot;00FE0279&quot;/&gt;&lt;wsp:rsid wsp:val=&quot;00FE1093&quot;/&gt;&lt;wsp:rsid wsp:val=&quot;00FE127D&quot;/&gt;&lt;wsp:rsid wsp:val=&quot;00FE12CA&quot;/&gt;&lt;wsp:rsid wsp:val=&quot;00FE1743&quot;/&gt;&lt;wsp:rsid wsp:val=&quot;00FE1F22&quot;/&gt;&lt;wsp:rsid wsp:val=&quot;00FE2E8E&quot;/&gt;&lt;wsp:rsid wsp:val=&quot;00FE3125&quot;/&gt;&lt;wsp:rsid wsp:val=&quot;00FE3BA4&quot;/&gt;&lt;wsp:rsid wsp:val=&quot;00FE40AB&quot;/&gt;&lt;wsp:rsid wsp:val=&quot;00FE46A0&quot;/&gt;&lt;wsp:rsid wsp:val=&quot;00FE4B2A&quot;/&gt;&lt;wsp:rsid wsp:val=&quot;00FE4D06&quot;/&gt;&lt;wsp:rsid wsp:val=&quot;00FE5EDF&quot;/&gt;&lt;wsp:rsid wsp:val=&quot;00FE639B&quot;/&gt;&lt;wsp:rsid wsp:val=&quot;00FE663E&quot;/&gt;&lt;wsp:rsid wsp:val=&quot;00FE66F1&quot;/&gt;&lt;wsp:rsid wsp:val=&quot;00FE6F10&quot;/&gt;&lt;wsp:rsid wsp:val=&quot;00FE706E&quot;/&gt;&lt;wsp:rsid wsp:val=&quot;00FE7B4F&quot;/&gt;&lt;wsp:rsid wsp:val=&quot;00FE7BBD&quot;/&gt;&lt;wsp:rsid wsp:val=&quot;00FF004F&quot;/&gt;&lt;wsp:rsid wsp:val=&quot;00FF0131&quot;/&gt;&lt;wsp:rsid wsp:val=&quot;00FF09D5&quot;/&gt;&lt;wsp:rsid wsp:val=&quot;00FF0C2E&quot;/&gt;&lt;wsp:rsid wsp:val=&quot;00FF0D37&quot;/&gt;&lt;wsp:rsid wsp:val=&quot;00FF1195&quot;/&gt;&lt;wsp:rsid wsp:val=&quot;00FF1357&quot;/&gt;&lt;wsp:rsid wsp:val=&quot;00FF1503&quot;/&gt;&lt;wsp:rsid wsp:val=&quot;00FF1887&quot;/&gt;&lt;wsp:rsid wsp:val=&quot;00FF1A03&quot;/&gt;&lt;wsp:rsid wsp:val=&quot;00FF1A3D&quot;/&gt;&lt;wsp:rsid wsp:val=&quot;00FF1B32&quot;/&gt;&lt;wsp:rsid wsp:val=&quot;00FF26CD&quot;/&gt;&lt;wsp:rsid wsp:val=&quot;00FF278E&quot;/&gt;&lt;wsp:rsid wsp:val=&quot;00FF2CD0&quot;/&gt;&lt;wsp:rsid wsp:val=&quot;00FF3490&quot;/&gt;&lt;wsp:rsid wsp:val=&quot;00FF3758&quot;/&gt;&lt;wsp:rsid wsp:val=&quot;00FF3C3E&quot;/&gt;&lt;wsp:rsid wsp:val=&quot;00FF46EA&quot;/&gt;&lt;wsp:rsid wsp:val=&quot;00FF516B&quot;/&gt;&lt;wsp:rsid wsp:val=&quot;00FF5959&quot;/&gt;&lt;wsp:rsid wsp:val=&quot;00FF5A1E&quot;/&gt;&lt;wsp:rsid wsp:val=&quot;00FF5CCB&quot;/&gt;&lt;wsp:rsid wsp:val=&quot;00FF637D&quot;/&gt;&lt;wsp:rsid wsp:val=&quot;00FF70E6&quot;/&gt;&lt;wsp:rsid wsp:val=&quot;00FF7550&quot;/&gt;&lt;wsp:rsid wsp:val=&quot;00FF7C53&quot;/&gt;&lt;/wsp:rsids&gt;&lt;/w:docPr&gt;&lt;w:body&gt;&lt;wx:sect&gt;&lt;w:p wsp:rsidR=&quot;00000000&quot; wsp:rsidRDefault=&quot;00DD6E67&quot; wsp:rsidP=&quot;00DD6E67&quot;&gt;&lt;m:oMathPara&gt;&lt;m:oMath&gt;&lt;m:r&gt;&lt;w:rPr&gt;&lt;w:rFonts w:ascii=&quot;Cambria Math&quot; w:h-ansi=&quot;Cambria Math&quot;/&gt;&lt;wx:font wx:val=&quot;Cambria Math&quot;/&gt;&lt;w:i/&gt;&lt;/w:rPr&gt;&lt;m:t&gt;Î³&lt;/m:t&gt;&lt;/m:r&gt;&lt;/m:oMath&gt;&lt;/m:oMathPara&gt;&lt;/w:p&gt;&lt;w:sectPr wsp:rsidR=&quot;00000000&quot;&gt;&lt;w:pgSz w:w=&quot;12240&quot; w:h=&quot;15840&quot;/&gt;&lt;w:pgMar w:top=&quot;1701&quot; w:right=&quot;1440&quot; w:bottom=&quot;1440&quot; w:left=&quot;1440&quot; w:header=&quot;720&quot; w:footer=&quot;720&quot; w:gutter=&quot;0&quot;/&gt;&lt;w:cols w:space=&quot;720&quot;/&gt;&lt;/w:sectPr&gt;&lt;/wx:sect&gt;&lt;/w:body&gt;&lt;/w:wordDocument&gt;">
            <v:imagedata r:id="rId14" o:title="" chromakey="white"/>
          </v:shape>
        </w:pict>
      </w:r>
      <w:r w:rsidRPr="00AA2708">
        <w:rPr>
          <w:szCs w:val="22"/>
          <w:lang w:eastAsia="ko-KR"/>
        </w:rPr>
        <w:fldChar w:fldCharType="end"/>
      </w:r>
      <w:r w:rsidRPr="00AA2708">
        <w:rPr>
          <w:szCs w:val="22"/>
          <w:lang w:eastAsia="ko-KR"/>
        </w:rPr>
        <w:t xml:space="preserve">). The origin of the coordinate system is usually the same as the centre point of a device or rig used for audio or video acquisition as </w:t>
      </w:r>
      <w:r w:rsidRPr="00AA2708">
        <w:rPr>
          <w:szCs w:val="22"/>
          <w:lang w:eastAsia="ko-KR"/>
        </w:rPr>
        <w:lastRenderedPageBreak/>
        <w:t>well as the position of the user</w:t>
      </w:r>
      <w:r w:rsidR="00151671" w:rsidRPr="00AA2708">
        <w:rPr>
          <w:szCs w:val="22"/>
          <w:lang w:eastAsia="ko-KR"/>
        </w:rPr>
        <w:t>'</w:t>
      </w:r>
      <w:r w:rsidRPr="00AA2708">
        <w:rPr>
          <w:szCs w:val="22"/>
          <w:lang w:eastAsia="ko-KR"/>
        </w:rPr>
        <w:t>s head in the 3D space in which the audio or video are rendered. Figure 4</w:t>
      </w:r>
      <w:r w:rsidR="00151671" w:rsidRPr="00AA2708">
        <w:rPr>
          <w:szCs w:val="22"/>
          <w:lang w:eastAsia="ko-KR"/>
        </w:rPr>
        <w:t>.</w:t>
      </w:r>
      <w:r w:rsidR="00DF55D7" w:rsidRPr="00AA2708">
        <w:rPr>
          <w:szCs w:val="22"/>
          <w:lang w:eastAsia="ko-KR"/>
        </w:rPr>
        <w:t>1-</w:t>
      </w:r>
      <w:r w:rsidRPr="00AA2708">
        <w:rPr>
          <w:szCs w:val="22"/>
          <w:lang w:eastAsia="ko-KR"/>
        </w:rPr>
        <w:t>2 specifies principal axes for the coordinate system. The X axis is equal to back-to-front axis, Y axis is equal to side-to-side (or lateral) axis, and Z axis is equal to vertical (or up) axis.</w:t>
      </w:r>
      <w:r w:rsidR="00071D6B" w:rsidRPr="00AA2708">
        <w:rPr>
          <w:szCs w:val="22"/>
          <w:lang w:eastAsia="ko-KR"/>
        </w:rPr>
        <w:t xml:space="preserve"> </w:t>
      </w:r>
      <w:r w:rsidR="00CC6B9C" w:rsidRPr="00AA2708">
        <w:rPr>
          <w:szCs w:val="22"/>
          <w:lang w:eastAsia="ko-KR"/>
        </w:rPr>
        <w:t xml:space="preserve">These axis map </w:t>
      </w:r>
      <w:r w:rsidR="001C12FB" w:rsidRPr="00AA2708">
        <w:rPr>
          <w:szCs w:val="22"/>
          <w:lang w:eastAsia="ko-KR"/>
        </w:rPr>
        <w:t>to the reference system in Figure 4.1</w:t>
      </w:r>
      <w:r w:rsidR="00DF55D7" w:rsidRPr="00AA2708">
        <w:rPr>
          <w:szCs w:val="22"/>
          <w:lang w:eastAsia="ko-KR"/>
        </w:rPr>
        <w:t>-1</w:t>
      </w:r>
      <w:r w:rsidR="001C12FB" w:rsidRPr="00AA2708">
        <w:rPr>
          <w:szCs w:val="22"/>
          <w:lang w:eastAsia="ko-KR"/>
        </w:rPr>
        <w:t xml:space="preserve">. </w:t>
      </w:r>
    </w:p>
    <w:p w14:paraId="19669A3A" w14:textId="77777777" w:rsidR="00071D6B" w:rsidRPr="00AA2708" w:rsidRDefault="00B80700" w:rsidP="006729F2">
      <w:pPr>
        <w:pStyle w:val="TH"/>
      </w:pPr>
      <w:r w:rsidRPr="00AA2708">
        <w:object w:dxaOrig="3675" w:dyaOrig="2896" w14:anchorId="59A02368">
          <v:shape id="_x0000_i1034" type="#_x0000_t75" style="width:212.35pt;height:168.15pt" o:ole="">
            <v:imagedata r:id="rId15" o:title=""/>
          </v:shape>
          <o:OLEObject Type="Embed" ProgID="Visio.Drawing.15" ShapeID="_x0000_i1034" DrawAspect="Content" ObjectID="_1685472218" r:id="rId16"/>
        </w:object>
      </w:r>
    </w:p>
    <w:p w14:paraId="103773FF" w14:textId="77777777" w:rsidR="00071D6B" w:rsidRPr="00AA2708" w:rsidRDefault="00071D6B" w:rsidP="006729F2">
      <w:pPr>
        <w:pStyle w:val="TF"/>
        <w:rPr>
          <w:rFonts w:eastAsia="Malgun Gothic"/>
          <w:sz w:val="22"/>
          <w:szCs w:val="22"/>
          <w:lang w:eastAsia="ko-KR"/>
        </w:rPr>
      </w:pPr>
      <w:r w:rsidRPr="00AA2708">
        <w:t>Figure 4</w:t>
      </w:r>
      <w:r w:rsidR="0062538C" w:rsidRPr="0031473F">
        <w:t>.</w:t>
      </w:r>
      <w:r w:rsidR="00DF55D7" w:rsidRPr="0031473F">
        <w:t>1-</w:t>
      </w:r>
      <w:r w:rsidRPr="0031473F">
        <w:t>2</w:t>
      </w:r>
      <w:r w:rsidR="00151671" w:rsidRPr="00B20DCE">
        <w:t xml:space="preserve">: </w:t>
      </w:r>
      <w:r w:rsidRPr="00B20DCE">
        <w:t xml:space="preserve">Coordinate system </w:t>
      </w:r>
    </w:p>
    <w:p w14:paraId="3A69B7B5" w14:textId="77777777" w:rsidR="00071D6B" w:rsidRPr="00AA2708" w:rsidRDefault="00CA2647" w:rsidP="00151671">
      <w:pPr>
        <w:spacing w:after="160" w:line="256" w:lineRule="auto"/>
        <w:rPr>
          <w:szCs w:val="22"/>
          <w:lang w:eastAsia="ko-KR"/>
        </w:rPr>
      </w:pPr>
      <w:r w:rsidRPr="00AA2708">
        <w:t xml:space="preserve">Signals defined in </w:t>
      </w:r>
      <w:r w:rsidR="00A606D5" w:rsidRPr="00AA2708">
        <w:t>the present document</w:t>
      </w:r>
      <w:r w:rsidRPr="00AA2708">
        <w:t xml:space="preserve"> are represented in a spherical coordinate space in angular coordinates </w:t>
      </w:r>
      <w:r w:rsidRPr="00AA2708">
        <w:rPr>
          <w:rFonts w:ascii="Courier New" w:hAnsi="Courier New"/>
        </w:rPr>
        <w:t>(ϕ,θ)</w:t>
      </w:r>
      <w:r w:rsidRPr="00AA2708">
        <w:t xml:space="preserve"> for use in omnidirectional video and 3D audio. The viewing and listing perspective are from the origin sensing/looking/hearing outward toward the inside of the sphere. </w:t>
      </w:r>
      <w:r w:rsidRPr="00AA2708">
        <w:rPr>
          <w:szCs w:val="22"/>
          <w:lang w:eastAsia="ko-KR"/>
        </w:rPr>
        <w:t>Even though a spherical coordinate is generally represented by using radius, elevation, and azimuth, it assumes that a unit sphere is used for capturing and rendering of VR media. Thus, a location of a point on the unit sphere is identified by using the sphere coordinates azimuth (</w:t>
      </w:r>
      <w:r w:rsidRPr="00AA2708">
        <w:rPr>
          <w:rFonts w:ascii="Courier New" w:hAnsi="Courier New"/>
        </w:rPr>
        <w:sym w:font="Symbol" w:char="F066"/>
      </w:r>
      <w:r w:rsidRPr="00AA2708">
        <w:rPr>
          <w:szCs w:val="22"/>
          <w:lang w:eastAsia="ko-KR"/>
        </w:rPr>
        <w:t>) and elevation (</w:t>
      </w:r>
      <w:r w:rsidRPr="00AA2708">
        <w:rPr>
          <w:rFonts w:ascii="Courier New" w:hAnsi="Courier New"/>
        </w:rPr>
        <w:sym w:font="Symbol" w:char="F071"/>
      </w:r>
      <w:r w:rsidRPr="00AA2708">
        <w:rPr>
          <w:szCs w:val="22"/>
          <w:lang w:eastAsia="ko-KR"/>
        </w:rPr>
        <w:t xml:space="preserve">). </w:t>
      </w:r>
      <w:r w:rsidRPr="00AA2708">
        <w:t xml:space="preserve">The spherical coordinates are defined so that </w:t>
      </w:r>
      <w:r w:rsidRPr="00AA2708">
        <w:rPr>
          <w:rFonts w:ascii="Courier New" w:hAnsi="Courier New"/>
        </w:rPr>
        <w:t>ϕ</w:t>
      </w:r>
      <w:r w:rsidRPr="00AA2708">
        <w:t xml:space="preserve"> is the azimuth and </w:t>
      </w:r>
      <w:r w:rsidRPr="00AA2708">
        <w:rPr>
          <w:rFonts w:ascii="Courier New" w:hAnsi="Courier New"/>
        </w:rPr>
        <w:t>θ</w:t>
      </w:r>
      <w:r w:rsidRPr="00AA2708">
        <w:t xml:space="preserve"> is the elevation. As depicted in Figure 4.</w:t>
      </w:r>
      <w:r w:rsidR="00DE4277" w:rsidRPr="00AA2708">
        <w:t>1</w:t>
      </w:r>
      <w:r w:rsidR="004B5ED6" w:rsidRPr="00AA2708">
        <w:t>-</w:t>
      </w:r>
      <w:r w:rsidR="00DE4277" w:rsidRPr="00AA2708">
        <w:t>2</w:t>
      </w:r>
      <w:r w:rsidRPr="00AA2708">
        <w:t xml:space="preserve">, </w:t>
      </w:r>
      <w:r w:rsidRPr="00AA2708">
        <w:rPr>
          <w:szCs w:val="22"/>
          <w:lang w:eastAsia="ko-KR"/>
        </w:rPr>
        <w:t>the coordinate axes are also used for defining the rotation angles yaw (</w:t>
      </w:r>
      <w:r w:rsidRPr="00AA2708">
        <w:rPr>
          <w:rFonts w:ascii="Courier New" w:hAnsi="Courier New"/>
        </w:rPr>
        <w:t>α</w:t>
      </w:r>
      <w:r w:rsidRPr="00AA2708">
        <w:rPr>
          <w:szCs w:val="22"/>
          <w:lang w:eastAsia="ko-KR"/>
        </w:rPr>
        <w:fldChar w:fldCharType="begin"/>
      </w:r>
      <w:r w:rsidRPr="00AA2708">
        <w:rPr>
          <w:szCs w:val="22"/>
          <w:lang w:eastAsia="ko-KR"/>
        </w:rPr>
        <w:instrText xml:space="preserve"> QUOTE </w:instrText>
      </w:r>
      <w:r w:rsidR="00823F94">
        <w:rPr>
          <w:szCs w:val="22"/>
          <w:lang w:eastAsia="ko-KR"/>
        </w:rPr>
        <w:pict w14:anchorId="6F7B257E">
          <v:shape id="_x0000_i1035" type="#_x0000_t75" style="width:5.9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60&quot;/&gt;&lt;w:doNotEmbedSystemFonts/&gt;&lt;w:bordersDontSurroundHeader/&gt;&lt;w:bordersDontSurroundFooter/&gt;&lt;w:stylePaneFormatFilter w:val=&quot;3F01&quot;/&gt;&lt;w:defaultTabStop w:val=&quot;720&quot;/&gt;&lt;w:doNotHyphenateCaps/&gt;&lt;w:displayHorizontalDrawingGridEvery w:val=&quot;0&quot;/&gt;&lt;w:displayVerticalDrawingGridEvery w:val=&quot;0&quot;/&gt;&lt;w:useMarginsForDrawingGridOrigin/&gt;&lt;w:doNotShadeFormData/&gt;&lt;w:characterSpacingControl w:val=&quot;DontCompress&quot;/&gt;&lt;w:webPageEncoding w:val=&quot;windows-1252&quot;/&gt;&lt;w:optimizeForBrowser/&gt;&lt;w:relyOnVML/&gt;&lt;w:allowPNG/&gt;&lt;w:targetScreenSz w:val=&quot;800x600&quot;/&gt;&lt;w:validateAgainstSchema/&gt;&lt;w:saveInvalidXML w:val=&quot;off&quot;/&gt;&lt;w:ignoreMixedContent w:val=&quot;off&quot;/&gt;&lt;w:alwaysShowPlaceholderText w:val=&quot;off&quot;/&gt;&lt;w:endnotePr&gt;&lt;w:numFmt w:val=&quot;decimal&quot;/&gt;&lt;/w:endnotePr&gt;&lt;w:compat&gt;&lt;w:breakWrappedTables/&gt;&lt;w:snapToGridInCell/&gt;&lt;w:wrapTextWithPunct/&gt;&lt;w:useAsianBreakRules/&gt;&lt;w:dontGrowAutofit/&gt;&lt;w:useFELayout/&gt;&lt;/w:compat&gt;&lt;wsp:rsids&gt;&lt;wsp:rsidRoot wsp:val=&quot;00A81156&quot;/&gt;&lt;wsp:rsid wsp:val=&quot;00000204&quot;/&gt;&lt;wsp:rsid wsp:val=&quot;000003C2&quot;/&gt;&lt;wsp:rsid wsp:val=&quot;00001204&quot;/&gt;&lt;wsp:rsid wsp:val=&quot;000017FB&quot;/&gt;&lt;wsp:rsid wsp:val=&quot;00001E69&quot;/&gt;&lt;wsp:rsid wsp:val=&quot;0000213C&quot;/&gt;&lt;wsp:rsid wsp:val=&quot;00002446&quot;/&gt;&lt;wsp:rsid wsp:val=&quot;0000293B&quot;/&gt;&lt;wsp:rsid wsp:val=&quot;00003E77&quot;/&gt;&lt;wsp:rsid wsp:val=&quot;00003F5E&quot;/&gt;&lt;wsp:rsid wsp:val=&quot;00004891&quot;/&gt;&lt;wsp:rsid wsp:val=&quot;00005FEC&quot;/&gt;&lt;wsp:rsid wsp:val=&quot;000060A6&quot;/&gt;&lt;wsp:rsid wsp:val=&quot;0000660D&quot;/&gt;&lt;wsp:rsid wsp:val=&quot;0000666D&quot;/&gt;&lt;wsp:rsid wsp:val=&quot;000073C5&quot;/&gt;&lt;wsp:rsid wsp:val=&quot;0000749B&quot;/&gt;&lt;wsp:rsid wsp:val=&quot;00007E98&quot;/&gt;&lt;wsp:rsid wsp:val=&quot;000100AF&quot;/&gt;&lt;wsp:rsid wsp:val=&quot;00010473&quot;/&gt;&lt;wsp:rsid wsp:val=&quot;00010D4E&quot;/&gt;&lt;wsp:rsid wsp:val=&quot;00010DBA&quot;/&gt;&lt;wsp:rsid wsp:val=&quot;00010E2A&quot;/&gt;&lt;wsp:rsid wsp:val=&quot;0001159E&quot;/&gt;&lt;wsp:rsid wsp:val=&quot;00012A25&quot;/&gt;&lt;wsp:rsid wsp:val=&quot;00013058&quot;/&gt;&lt;wsp:rsid wsp:val=&quot;0001311E&quot;/&gt;&lt;wsp:rsid wsp:val=&quot;00013247&quot;/&gt;&lt;wsp:rsid wsp:val=&quot;00013D4B&quot;/&gt;&lt;wsp:rsid wsp:val=&quot;00013FF1&quot;/&gt;&lt;wsp:rsid wsp:val=&quot;00014672&quot;/&gt;&lt;wsp:rsid wsp:val=&quot;00015AA2&quot;/&gt;&lt;wsp:rsid wsp:val=&quot;00015BF8&quot;/&gt;&lt;wsp:rsid wsp:val=&quot;00015CDB&quot;/&gt;&lt;wsp:rsid wsp:val=&quot;0001647F&quot;/&gt;&lt;wsp:rsid wsp:val=&quot;00016986&quot;/&gt;&lt;wsp:rsid wsp:val=&quot;00016ED6&quot;/&gt;&lt;wsp:rsid wsp:val=&quot;00017554&quot;/&gt;&lt;wsp:rsid wsp:val=&quot;00017751&quot;/&gt;&lt;wsp:rsid wsp:val=&quot;00017AA1&quot;/&gt;&lt;wsp:rsid wsp:val=&quot;00017D09&quot;/&gt;&lt;wsp:rsid wsp:val=&quot;00017F20&quot;/&gt;&lt;wsp:rsid wsp:val=&quot;000202FA&quot;/&gt;&lt;wsp:rsid wsp:val=&quot;0002030A&quot;/&gt;&lt;wsp:rsid wsp:val=&quot;0002079F&quot;/&gt;&lt;wsp:rsid wsp:val=&quot;00021381&quot;/&gt;&lt;wsp:rsid wsp:val=&quot;0002198D&quot;/&gt;&lt;wsp:rsid wsp:val=&quot;00021AB7&quot;/&gt;&lt;wsp:rsid wsp:val=&quot;00021B72&quot;/&gt;&lt;wsp:rsid wsp:val=&quot;00021FD9&quot;/&gt;&lt;wsp:rsid wsp:val=&quot;00022C26&quot;/&gt;&lt;wsp:rsid wsp:val=&quot;00023566&quot;/&gt;&lt;wsp:rsid wsp:val=&quot;00023695&quot;/&gt;&lt;wsp:rsid wsp:val=&quot;00023800&quot;/&gt;&lt;wsp:rsid wsp:val=&quot;00023E41&quot;/&gt;&lt;wsp:rsid wsp:val=&quot;00024788&quot;/&gt;&lt;wsp:rsid wsp:val=&quot;00024C2D&quot;/&gt;&lt;wsp:rsid wsp:val=&quot;00024D14&quot;/&gt;&lt;wsp:rsid wsp:val=&quot;00024FB8&quot;/&gt;&lt;wsp:rsid wsp:val=&quot;00025DE1&quot;/&gt;&lt;wsp:rsid wsp:val=&quot;00025F0C&quot;/&gt;&lt;wsp:rsid wsp:val=&quot;00026517&quot;/&gt;&lt;wsp:rsid wsp:val=&quot;000272BD&quot;/&gt;&lt;wsp:rsid wsp:val=&quot;000279A7&quot;/&gt;&lt;wsp:rsid wsp:val=&quot;0003042A&quot;/&gt;&lt;wsp:rsid wsp:val=&quot;000306E5&quot;/&gt;&lt;wsp:rsid wsp:val=&quot;000306FD&quot;/&gt;&lt;wsp:rsid wsp:val=&quot;00030F89&quot;/&gt;&lt;wsp:rsid wsp:val=&quot;0003135F&quot;/&gt;&lt;wsp:rsid wsp:val=&quot;00031446&quot;/&gt;&lt;wsp:rsid wsp:val=&quot;00031CF6&quot;/&gt;&lt;wsp:rsid wsp:val=&quot;00031D0C&quot;/&gt;&lt;wsp:rsid wsp:val=&quot;00032A9A&quot;/&gt;&lt;wsp:rsid wsp:val=&quot;00032D70&quot;/&gt;&lt;wsp:rsid wsp:val=&quot;0003368F&quot;/&gt;&lt;wsp:rsid wsp:val=&quot;000340D9&quot;/&gt;&lt;wsp:rsid wsp:val=&quot;0003420D&quot;/&gt;&lt;wsp:rsid wsp:val=&quot;000355F4&quot;/&gt;&lt;wsp:rsid wsp:val=&quot;00035785&quot;/&gt;&lt;wsp:rsid wsp:val=&quot;00036099&quot;/&gt;&lt;wsp:rsid wsp:val=&quot;0003652F&quot;/&gt;&lt;wsp:rsid wsp:val=&quot;00036791&quot;/&gt;&lt;wsp:rsid wsp:val=&quot;00036B3D&quot;/&gt;&lt;wsp:rsid wsp:val=&quot;00037811&quot;/&gt;&lt;wsp:rsid wsp:val=&quot;000378D9&quot;/&gt;&lt;wsp:rsid wsp:val=&quot;00040022&quot;/&gt;&lt;wsp:rsid wsp:val=&quot;000401AD&quot;/&gt;&lt;wsp:rsid wsp:val=&quot;00040577&quot;/&gt;&lt;wsp:rsid wsp:val=&quot;000406C0&quot;/&gt;&lt;wsp:rsid wsp:val=&quot;00040A75&quot;/&gt;&lt;wsp:rsid wsp:val=&quot;0004102E&quot;/&gt;&lt;wsp:rsid wsp:val=&quot;00041566&quot;/&gt;&lt;wsp:rsid wsp:val=&quot;00041B51&quot;/&gt;&lt;wsp:rsid wsp:val=&quot;0004225D&quot;/&gt;&lt;wsp:rsid wsp:val=&quot;00042932&quot;/&gt;&lt;wsp:rsid wsp:val=&quot;00042A70&quot;/&gt;&lt;wsp:rsid wsp:val=&quot;00043283&quot;/&gt;&lt;wsp:rsid wsp:val=&quot;000441BF&quot;/&gt;&lt;wsp:rsid wsp:val=&quot;00045126&quot;/&gt;&lt;wsp:rsid wsp:val=&quot;00045282&quot;/&gt;&lt;wsp:rsid wsp:val=&quot;00045775&quot;/&gt;&lt;wsp:rsid wsp:val=&quot;000469D2&quot;/&gt;&lt;wsp:rsid wsp:val=&quot;00046CFD&quot;/&gt;&lt;wsp:rsid wsp:val=&quot;0004724F&quot;/&gt;&lt;wsp:rsid wsp:val=&quot;00047370&quot;/&gt;&lt;wsp:rsid wsp:val=&quot;00047DF8&quot;/&gt;&lt;wsp:rsid wsp:val=&quot;0005072D&quot;/&gt;&lt;wsp:rsid wsp:val=&quot;00050739&quot;/&gt;&lt;wsp:rsid wsp:val=&quot;000509CC&quot;/&gt;&lt;wsp:rsid wsp:val=&quot;00051686&quot;/&gt;&lt;wsp:rsid wsp:val=&quot;00051998&quot;/&gt;&lt;wsp:rsid wsp:val=&quot;00051F75&quot;/&gt;&lt;wsp:rsid wsp:val=&quot;000526FC&quot;/&gt;&lt;wsp:rsid wsp:val=&quot;00052812&quot;/&gt;&lt;wsp:rsid wsp:val=&quot;00052A44&quot;/&gt;&lt;wsp:rsid wsp:val=&quot;00052FEC&quot;/&gt;&lt;wsp:rsid wsp:val=&quot;000546F3&quot;/&gt;&lt;wsp:rsid wsp:val=&quot;00054C5E&quot;/&gt;&lt;wsp:rsid wsp:val=&quot;00055181&quot;/&gt;&lt;wsp:rsid wsp:val=&quot;0005560F&quot;/&gt;&lt;wsp:rsid wsp:val=&quot;0005597C&quot;/&gt;&lt;wsp:rsid wsp:val=&quot;00055CD4&quot;/&gt;&lt;wsp:rsid wsp:val=&quot;00056962&quot;/&gt;&lt;wsp:rsid wsp:val=&quot;00056967&quot;/&gt;&lt;wsp:rsid wsp:val=&quot;00056B83&quot;/&gt;&lt;wsp:rsid wsp:val=&quot;00057200&quot;/&gt;&lt;wsp:rsid wsp:val=&quot;00057328&quot;/&gt;&lt;wsp:rsid wsp:val=&quot;0005754D&quot;/&gt;&lt;wsp:rsid wsp:val=&quot;0005762D&quot;/&gt;&lt;wsp:rsid wsp:val=&quot;00057A06&quot;/&gt;&lt;wsp:rsid wsp:val=&quot;00057B9B&quot;/&gt;&lt;wsp:rsid wsp:val=&quot;0006002A&quot;/&gt;&lt;wsp:rsid wsp:val=&quot;0006008A&quot;/&gt;&lt;wsp:rsid wsp:val=&quot;000600B5&quot;/&gt;&lt;wsp:rsid wsp:val=&quot;000604C6&quot;/&gt;&lt;wsp:rsid wsp:val=&quot;000611BD&quot;/&gt;&lt;wsp:rsid wsp:val=&quot;00061627&quot;/&gt;&lt;wsp:rsid wsp:val=&quot;00062303&quot;/&gt;&lt;wsp:rsid wsp:val=&quot;00062444&quot;/&gt;&lt;wsp:rsid wsp:val=&quot;0006295F&quot;/&gt;&lt;wsp:rsid wsp:val=&quot;000629AC&quot;/&gt;&lt;wsp:rsid wsp:val=&quot;000630EB&quot;/&gt;&lt;wsp:rsid wsp:val=&quot;00063322&quot;/&gt;&lt;wsp:rsid wsp:val=&quot;0006347F&quot;/&gt;&lt;wsp:rsid wsp:val=&quot;00063AC1&quot;/&gt;&lt;wsp:rsid wsp:val=&quot;00064607&quot;/&gt;&lt;wsp:rsid wsp:val=&quot;00064617&quot;/&gt;&lt;wsp:rsid wsp:val=&quot;00065D55&quot;/&gt;&lt;wsp:rsid wsp:val=&quot;0006625D&quot;/&gt;&lt;wsp:rsid wsp:val=&quot;0006681C&quot;/&gt;&lt;wsp:rsid wsp:val=&quot;00066BF8&quot;/&gt;&lt;wsp:rsid wsp:val=&quot;00066C9A&quot;/&gt;&lt;wsp:rsid wsp:val=&quot;00066D0A&quot;/&gt;&lt;wsp:rsid wsp:val=&quot;00066DA7&quot;/&gt;&lt;wsp:rsid wsp:val=&quot;0006741A&quot;/&gt;&lt;wsp:rsid wsp:val=&quot;000677BD&quot;/&gt;&lt;wsp:rsid wsp:val=&quot;00070465&quot;/&gt;&lt;wsp:rsid wsp:val=&quot;0007065F&quot;/&gt;&lt;wsp:rsid wsp:val=&quot;00070D88&quot;/&gt;&lt;wsp:rsid wsp:val=&quot;000716D7&quot;/&gt;&lt;wsp:rsid wsp:val=&quot;000721C5&quot;/&gt;&lt;wsp:rsid wsp:val=&quot;00073BE9&quot;/&gt;&lt;wsp:rsid wsp:val=&quot;000745C3&quot;/&gt;&lt;wsp:rsid wsp:val=&quot;00074A1E&quot;/&gt;&lt;wsp:rsid wsp:val=&quot;00074A8B&quot;/&gt;&lt;wsp:rsid wsp:val=&quot;00074D21&quot;/&gt;&lt;wsp:rsid wsp:val=&quot;0007515D&quot;/&gt;&lt;wsp:rsid wsp:val=&quot;00075B9D&quot;/&gt;&lt;wsp:rsid wsp:val=&quot;00077954&quot;/&gt;&lt;wsp:rsid wsp:val=&quot;00077B2F&quot;/&gt;&lt;wsp:rsid wsp:val=&quot;00077BC2&quot;/&gt;&lt;wsp:rsid wsp:val=&quot;00077BF2&quot;/&gt;&lt;wsp:rsid wsp:val=&quot;00077E97&quot;/&gt;&lt;wsp:rsid wsp:val=&quot;00080030&quot;/&gt;&lt;wsp:rsid wsp:val=&quot;00080090&quot;/&gt;&lt;wsp:rsid wsp:val=&quot;00080093&quot;/&gt;&lt;wsp:rsid wsp:val=&quot;000803C3&quot;/&gt;&lt;wsp:rsid wsp:val=&quot;00081913&quot;/&gt;&lt;wsp:rsid wsp:val=&quot;00082854&quot;/&gt;&lt;wsp:rsid wsp:val=&quot;000839ED&quot;/&gt;&lt;wsp:rsid wsp:val=&quot;00083AF2&quot;/&gt;&lt;wsp:rsid wsp:val=&quot;000840A2&quot;/&gt;&lt;wsp:rsid wsp:val=&quot;00084964&quot;/&gt;&lt;wsp:rsid wsp:val=&quot;00084F05&quot;/&gt;&lt;wsp:rsid wsp:val=&quot;00085FD0&quot;/&gt;&lt;wsp:rsid wsp:val=&quot;000865A1&quot;/&gt;&lt;wsp:rsid wsp:val=&quot;000865CA&quot;/&gt;&lt;wsp:rsid wsp:val=&quot;00086CF9&quot;/&gt;&lt;wsp:rsid wsp:val=&quot;00086DFD&quot;/&gt;&lt;wsp:rsid wsp:val=&quot;00086E35&quot;/&gt;&lt;wsp:rsid wsp:val=&quot;00086EED&quot;/&gt;&lt;wsp:rsid wsp:val=&quot;00087674&quot;/&gt;&lt;wsp:rsid wsp:val=&quot;000876CF&quot;/&gt;&lt;wsp:rsid wsp:val=&quot;00087C6C&quot;/&gt;&lt;wsp:rsid wsp:val=&quot;00087FFD&quot;/&gt;&lt;wsp:rsid wsp:val=&quot;00090092&quot;/&gt;&lt;wsp:rsid wsp:val=&quot;0009053D&quot;/&gt;&lt;wsp:rsid wsp:val=&quot;000908E2&quot;/&gt;&lt;wsp:rsid wsp:val=&quot;00090CA6&quot;/&gt;&lt;wsp:rsid wsp:val=&quot;00090D8F&quot;/&gt;&lt;wsp:rsid wsp:val=&quot;00091067&quot;/&gt;&lt;wsp:rsid wsp:val=&quot;00091228&quot;/&gt;&lt;wsp:rsid wsp:val=&quot;00091DAC&quot;/&gt;&lt;wsp:rsid wsp:val=&quot;00091E9B&quot;/&gt;&lt;wsp:rsid wsp:val=&quot;00092878&quot;/&gt;&lt;wsp:rsid wsp:val=&quot;00093367&quot;/&gt;&lt;wsp:rsid wsp:val=&quot;00093829&quot;/&gt;&lt;wsp:rsid wsp:val=&quot;00093B85&quot;/&gt;&lt;wsp:rsid wsp:val=&quot;00093D14&quot;/&gt;&lt;wsp:rsid wsp:val=&quot;00093D9F&quot;/&gt;&lt;wsp:rsid wsp:val=&quot;0009442B&quot;/&gt;&lt;wsp:rsid wsp:val=&quot;00094667&quot;/&gt;&lt;wsp:rsid wsp:val=&quot;0009479B&quot;/&gt;&lt;wsp:rsid wsp:val=&quot;000947AF&quot;/&gt;&lt;wsp:rsid wsp:val=&quot;000949DD&quot;/&gt;&lt;wsp:rsid wsp:val=&quot;00096008&quot;/&gt;&lt;wsp:rsid wsp:val=&quot;0009639D&quot;/&gt;&lt;wsp:rsid wsp:val=&quot;00096F3D&quot;/&gt;&lt;wsp:rsid wsp:val=&quot;000971F9&quot;/&gt;&lt;wsp:rsid wsp:val=&quot;000A0686&quot;/&gt;&lt;wsp:rsid wsp:val=&quot;000A0F95&quot;/&gt;&lt;wsp:rsid wsp:val=&quot;000A1105&quot;/&gt;&lt;wsp:rsid wsp:val=&quot;000A1410&quot;/&gt;&lt;wsp:rsid wsp:val=&quot;000A14E2&quot;/&gt;&lt;wsp:rsid wsp:val=&quot;000A1555&quot;/&gt;&lt;wsp:rsid wsp:val=&quot;000A26D8&quot;/&gt;&lt;wsp:rsid wsp:val=&quot;000A2F02&quot;/&gt;&lt;wsp:rsid wsp:val=&quot;000A30D6&quot;/&gt;&lt;wsp:rsid wsp:val=&quot;000A386B&quot;/&gt;&lt;wsp:rsid wsp:val=&quot;000A3F9A&quot;/&gt;&lt;wsp:rsid wsp:val=&quot;000A4405&quot;/&gt;&lt;wsp:rsid wsp:val=&quot;000A47AB&quot;/&gt;&lt;wsp:rsid wsp:val=&quot;000A4BAD&quot;/&gt;&lt;wsp:rsid wsp:val=&quot;000A4C2C&quot;/&gt;&lt;wsp:rsid wsp:val=&quot;000A4FF8&quot;/&gt;&lt;wsp:rsid wsp:val=&quot;000A5E51&quot;/&gt;&lt;wsp:rsid wsp:val=&quot;000A5FCA&quot;/&gt;&lt;wsp:rsid wsp:val=&quot;000A6067&quot;/&gt;&lt;wsp:rsid wsp:val=&quot;000A62B4&quot;/&gt;&lt;wsp:rsid wsp:val=&quot;000A6441&quot;/&gt;&lt;wsp:rsid wsp:val=&quot;000A6BE2&quot;/&gt;&lt;wsp:rsid wsp:val=&quot;000A6C92&quot;/&gt;&lt;wsp:rsid wsp:val=&quot;000A70FC&quot;/&gt;&lt;wsp:rsid wsp:val=&quot;000A7330&quot;/&gt;&lt;wsp:rsid wsp:val=&quot;000A73B2&quot;/&gt;&lt;wsp:rsid wsp:val=&quot;000B0191&quot;/&gt;&lt;wsp:rsid wsp:val=&quot;000B067E&quot;/&gt;&lt;wsp:rsid wsp:val=&quot;000B0826&quot;/&gt;&lt;wsp:rsid wsp:val=&quot;000B0B0B&quot;/&gt;&lt;wsp:rsid wsp:val=&quot;000B106F&quot;/&gt;&lt;wsp:rsid wsp:val=&quot;000B1280&quot;/&gt;&lt;wsp:rsid wsp:val=&quot;000B16FC&quot;/&gt;&lt;wsp:rsid wsp:val=&quot;000B2255&quot;/&gt;&lt;wsp:rsid wsp:val=&quot;000B2D0C&quot;/&gt;&lt;wsp:rsid wsp:val=&quot;000B2FA0&quot;/&gt;&lt;wsp:rsid wsp:val=&quot;000B324A&quot;/&gt;&lt;wsp:rsid wsp:val=&quot;000B3793&quot;/&gt;&lt;wsp:rsid wsp:val=&quot;000B42E4&quot;/&gt;&lt;wsp:rsid wsp:val=&quot;000B45A7&quot;/&gt;&lt;wsp:rsid wsp:val=&quot;000B4946&quot;/&gt;&lt;wsp:rsid wsp:val=&quot;000B49DA&quot;/&gt;&lt;wsp:rsid wsp:val=&quot;000B4E5A&quot;/&gt;&lt;wsp:rsid wsp:val=&quot;000B5036&quot;/&gt;&lt;wsp:rsid wsp:val=&quot;000B5D60&quot;/&gt;&lt;wsp:rsid wsp:val=&quot;000B5F77&quot;/&gt;&lt;wsp:rsid wsp:val=&quot;000B68A2&quot;/&gt;&lt;wsp:rsid wsp:val=&quot;000B780B&quot;/&gt;&lt;wsp:rsid wsp:val=&quot;000B7B61&quot;/&gt;&lt;wsp:rsid wsp:val=&quot;000C0A25&quot;/&gt;&lt;wsp:rsid wsp:val=&quot;000C0F6F&quot;/&gt;&lt;wsp:rsid wsp:val=&quot;000C1B0F&quot;/&gt;&lt;wsp:rsid wsp:val=&quot;000C1BF1&quot;/&gt;&lt;wsp:rsid wsp:val=&quot;000C1C67&quot;/&gt;&lt;wsp:rsid wsp:val=&quot;000C1DB5&quot;/&gt;&lt;wsp:rsid wsp:val=&quot;000C1FC2&quot;/&gt;&lt;wsp:rsid wsp:val=&quot;000C2691&quot;/&gt;&lt;wsp:rsid wsp:val=&quot;000C2DFC&quot;/&gt;&lt;wsp:rsid wsp:val=&quot;000C4950&quot;/&gt;&lt;wsp:rsid wsp:val=&quot;000C526E&quot;/&gt;&lt;wsp:rsid wsp:val=&quot;000C5AC4&quot;/&gt;&lt;wsp:rsid wsp:val=&quot;000C5DEA&quot;/&gt;&lt;wsp:rsid wsp:val=&quot;000C5F83&quot;/&gt;&lt;wsp:rsid wsp:val=&quot;000C7BAE&quot;/&gt;&lt;wsp:rsid wsp:val=&quot;000C7CBC&quot;/&gt;&lt;wsp:rsid wsp:val=&quot;000D0522&quot;/&gt;&lt;wsp:rsid wsp:val=&quot;000D0955&quot;/&gt;&lt;wsp:rsid wsp:val=&quot;000D0C24&quot;/&gt;&lt;wsp:rsid wsp:val=&quot;000D108D&quot;/&gt;&lt;wsp:rsid wsp:val=&quot;000D1B87&quot;/&gt;&lt;wsp:rsid wsp:val=&quot;000D1CE1&quot;/&gt;&lt;wsp:rsid wsp:val=&quot;000D1E95&quot;/&gt;&lt;wsp:rsid wsp:val=&quot;000D2291&quot;/&gt;&lt;wsp:rsid wsp:val=&quot;000D4022&quot;/&gt;&lt;wsp:rsid wsp:val=&quot;000D41F1&quot;/&gt;&lt;wsp:rsid wsp:val=&quot;000D48CC&quot;/&gt;&lt;wsp:rsid wsp:val=&quot;000D4C6D&quot;/&gt;&lt;wsp:rsid wsp:val=&quot;000D4F15&quot;/&gt;&lt;wsp:rsid wsp:val=&quot;000D566A&quot;/&gt;&lt;wsp:rsid wsp:val=&quot;000D5882&quot;/&gt;&lt;wsp:rsid wsp:val=&quot;000D5BB2&quot;/&gt;&lt;wsp:rsid wsp:val=&quot;000D5E71&quot;/&gt;&lt;wsp:rsid wsp:val=&quot;000D6FE8&quot;/&gt;&lt;wsp:rsid wsp:val=&quot;000D7D0A&quot;/&gt;&lt;wsp:rsid wsp:val=&quot;000D7DD9&quot;/&gt;&lt;wsp:rsid wsp:val=&quot;000E089D&quot;/&gt;&lt;wsp:rsid wsp:val=&quot;000E0C92&quot;/&gt;&lt;wsp:rsid wsp:val=&quot;000E1312&quot;/&gt;&lt;wsp:rsid wsp:val=&quot;000E1C02&quot;/&gt;&lt;wsp:rsid wsp:val=&quot;000E2351&quot;/&gt;&lt;wsp:rsid wsp:val=&quot;000E32F8&quot;/&gt;&lt;wsp:rsid wsp:val=&quot;000E4E9D&quot;/&gt;&lt;wsp:rsid wsp:val=&quot;000E52FD&quot;/&gt;&lt;wsp:rsid wsp:val=&quot;000E5332&quot;/&gt;&lt;wsp:rsid wsp:val=&quot;000E53A7&quot;/&gt;&lt;wsp:rsid wsp:val=&quot;000E53C5&quot;/&gt;&lt;wsp:rsid wsp:val=&quot;000E5527&quot;/&gt;&lt;wsp:rsid wsp:val=&quot;000E5C00&quot;/&gt;&lt;wsp:rsid wsp:val=&quot;000E5FAE&quot;/&gt;&lt;wsp:rsid wsp:val=&quot;000E64D7&quot;/&gt;&lt;wsp:rsid wsp:val=&quot;000E6667&quot;/&gt;&lt;wsp:rsid wsp:val=&quot;000E6958&quot;/&gt;&lt;wsp:rsid wsp:val=&quot;000E6C57&quot;/&gt;&lt;wsp:rsid wsp:val=&quot;000E71B1&quot;/&gt;&lt;wsp:rsid wsp:val=&quot;000E7453&quot;/&gt;&lt;wsp:rsid wsp:val=&quot;000E7953&quot;/&gt;&lt;wsp:rsid wsp:val=&quot;000E7C7F&quot;/&gt;&lt;wsp:rsid wsp:val=&quot;000E7CBF&quot;/&gt;&lt;wsp:rsid wsp:val=&quot;000F091F&quot;/&gt;&lt;wsp:rsid wsp:val=&quot;000F0C7D&quot;/&gt;&lt;wsp:rsid wsp:val=&quot;000F149C&quot;/&gt;&lt;wsp:rsid wsp:val=&quot;000F173A&quot;/&gt;&lt;wsp:rsid wsp:val=&quot;000F196B&quot;/&gt;&lt;wsp:rsid wsp:val=&quot;000F19BD&quot;/&gt;&lt;wsp:rsid wsp:val=&quot;000F214F&quot;/&gt;&lt;wsp:rsid wsp:val=&quot;000F239E&quot;/&gt;&lt;wsp:rsid wsp:val=&quot;000F2935&quot;/&gt;&lt;wsp:rsid wsp:val=&quot;000F2B03&quot;/&gt;&lt;wsp:rsid wsp:val=&quot;000F301A&quot;/&gt;&lt;wsp:rsid wsp:val=&quot;000F350D&quot;/&gt;&lt;wsp:rsid wsp:val=&quot;000F36B0&quot;/&gt;&lt;wsp:rsid wsp:val=&quot;000F38C2&quot;/&gt;&lt;wsp:rsid wsp:val=&quot;000F4557&quot;/&gt;&lt;wsp:rsid wsp:val=&quot;000F479D&quot;/&gt;&lt;wsp:rsid wsp:val=&quot;000F5086&quot;/&gt;&lt;wsp:rsid wsp:val=&quot;000F56A0&quot;/&gt;&lt;wsp:rsid wsp:val=&quot;000F6455&quot;/&gt;&lt;wsp:rsid wsp:val=&quot;000F6793&quot;/&gt;&lt;wsp:rsid wsp:val=&quot;000F726C&quot;/&gt;&lt;wsp:rsid wsp:val=&quot;000F746F&quot;/&gt;&lt;wsp:rsid wsp:val=&quot;000F7BCE&quot;/&gt;&lt;wsp:rsid wsp:val=&quot;000F7BEF&quot;/&gt;&lt;wsp:rsid wsp:val=&quot;00100130&quot;/&gt;&lt;wsp:rsid wsp:val=&quot;00100208&quot;/&gt;&lt;wsp:rsid wsp:val=&quot;00100900&quot;/&gt;&lt;wsp:rsid wsp:val=&quot;00101B34&quot;/&gt;&lt;wsp:rsid wsp:val=&quot;0010226C&quot;/&gt;&lt;wsp:rsid wsp:val=&quot;00103038&quot;/&gt;&lt;wsp:rsid wsp:val=&quot;001032E8&quot;/&gt;&lt;wsp:rsid wsp:val=&quot;00103355&quot;/&gt;&lt;wsp:rsid wsp:val=&quot;00103CCF&quot;/&gt;&lt;wsp:rsid wsp:val=&quot;00103D59&quot;/&gt;&lt;wsp:rsid wsp:val=&quot;00104253&quot;/&gt;&lt;wsp:rsid wsp:val=&quot;001042BD&quot;/&gt;&lt;wsp:rsid wsp:val=&quot;00104C59&quot;/&gt;&lt;wsp:rsid wsp:val=&quot;00105585&quot;/&gt;&lt;wsp:rsid wsp:val=&quot;0010568F&quot;/&gt;&lt;wsp:rsid wsp:val=&quot;00105911&quot;/&gt;&lt;wsp:rsid wsp:val=&quot;00105B1F&quot;/&gt;&lt;wsp:rsid wsp:val=&quot;00105E3B&quot;/&gt;&lt;wsp:rsid wsp:val=&quot;001068E6&quot;/&gt;&lt;wsp:rsid wsp:val=&quot;00107B74&quot;/&gt;&lt;wsp:rsid wsp:val=&quot;00107C74&quot;/&gt;&lt;wsp:rsid wsp:val=&quot;00107E38&quot;/&gt;&lt;wsp:rsid wsp:val=&quot;001100E6&quot;/&gt;&lt;wsp:rsid wsp:val=&quot;00110D13&quot;/&gt;&lt;wsp:rsid wsp:val=&quot;00111011&quot;/&gt;&lt;wsp:rsid wsp:val=&quot;001113CA&quot;/&gt;&lt;wsp:rsid wsp:val=&quot;00112242&quot;/&gt;&lt;wsp:rsid wsp:val=&quot;00112CCC&quot;/&gt;&lt;wsp:rsid wsp:val=&quot;00112DB9&quot;/&gt;&lt;wsp:rsid wsp:val=&quot;0011301C&quot;/&gt;&lt;wsp:rsid wsp:val=&quot;001130C6&quot;/&gt;&lt;wsp:rsid wsp:val=&quot;00113146&quot;/&gt;&lt;wsp:rsid wsp:val=&quot;00113354&quot;/&gt;&lt;wsp:rsid wsp:val=&quot;0011398D&quot;/&gt;&lt;wsp:rsid wsp:val=&quot;00113B6F&quot;/&gt;&lt;wsp:rsid wsp:val=&quot;001143E8&quot;/&gt;&lt;wsp:rsid wsp:val=&quot;001145CB&quot;/&gt;&lt;wsp:rsid wsp:val=&quot;00114DDF&quot;/&gt;&lt;wsp:rsid wsp:val=&quot;001153F3&quot;/&gt;&lt;wsp:rsid wsp:val=&quot;00115BB9&quot;/&gt;&lt;wsp:rsid wsp:val=&quot;00115C0A&quot;/&gt;&lt;wsp:rsid wsp:val=&quot;00115E3E&quot;/&gt;&lt;wsp:rsid wsp:val=&quot;00115E7E&quot;/&gt;&lt;wsp:rsid wsp:val=&quot;0011603C&quot;/&gt;&lt;wsp:rsid wsp:val=&quot;00116255&quot;/&gt;&lt;wsp:rsid wsp:val=&quot;00116724&quot;/&gt;&lt;wsp:rsid wsp:val=&quot;001167E6&quot;/&gt;&lt;wsp:rsid wsp:val=&quot;00116F18&quot;/&gt;&lt;wsp:rsid wsp:val=&quot;00116F3C&quot;/&gt;&lt;wsp:rsid wsp:val=&quot;00117606&quot;/&gt;&lt;wsp:rsid wsp:val=&quot;0011782F&quot;/&gt;&lt;wsp:rsid wsp:val=&quot;00120293&quot;/&gt;&lt;wsp:rsid wsp:val=&quot;0012050C&quot;/&gt;&lt;wsp:rsid wsp:val=&quot;00120900&quot;/&gt;&lt;wsp:rsid wsp:val=&quot;00120FEE&quot;/&gt;&lt;wsp:rsid wsp:val=&quot;0012103A&quot;/&gt;&lt;wsp:rsid wsp:val=&quot;0012200D&quot;/&gt;&lt;wsp:rsid wsp:val=&quot;00122108&quot;/&gt;&lt;wsp:rsid wsp:val=&quot;00122141&quot;/&gt;&lt;wsp:rsid wsp:val=&quot;00122537&quot;/&gt;&lt;wsp:rsid wsp:val=&quot;0012270D&quot;/&gt;&lt;wsp:rsid wsp:val=&quot;00122876&quot;/&gt;&lt;wsp:rsid wsp:val=&quot;00122FFF&quot;/&gt;&lt;wsp:rsid wsp:val=&quot;0012307A&quot;/&gt;&lt;wsp:rsid wsp:val=&quot;001233D7&quot;/&gt;&lt;wsp:rsid wsp:val=&quot;00124047&quot;/&gt;&lt;wsp:rsid wsp:val=&quot;001243F9&quot;/&gt;&lt;wsp:rsid wsp:val=&quot;00124EB4&quot;/&gt;&lt;wsp:rsid wsp:val=&quot;00125425&quot;/&gt;&lt;wsp:rsid wsp:val=&quot;00125C13&quot;/&gt;&lt;wsp:rsid wsp:val=&quot;001264A4&quot;/&gt;&lt;wsp:rsid wsp:val=&quot;001267AF&quot;/&gt;&lt;wsp:rsid wsp:val=&quot;00126D59&quot;/&gt;&lt;wsp:rsid wsp:val=&quot;0012735F&quot;/&gt;&lt;wsp:rsid wsp:val=&quot;0012754A&quot;/&gt;&lt;wsp:rsid wsp:val=&quot;0012771D&quot;/&gt;&lt;wsp:rsid wsp:val=&quot;00127908&quot;/&gt;&lt;wsp:rsid wsp:val=&quot;001303CD&quot;/&gt;&lt;wsp:rsid wsp:val=&quot;0013107D&quot;/&gt;&lt;wsp:rsid wsp:val=&quot;00131114&quot;/&gt;&lt;wsp:rsid wsp:val=&quot;001314BD&quot;/&gt;&lt;wsp:rsid wsp:val=&quot;001321AE&quot;/&gt;&lt;wsp:rsid wsp:val=&quot;00133C44&quot;/&gt;&lt;wsp:rsid wsp:val=&quot;00133C6E&quot;/&gt;&lt;wsp:rsid wsp:val=&quot;001345A2&quot;/&gt;&lt;wsp:rsid wsp:val=&quot;00134707&quot;/&gt;&lt;wsp:rsid wsp:val=&quot;001348C9&quot;/&gt;&lt;wsp:rsid wsp:val=&quot;00134C54&quot;/&gt;&lt;wsp:rsid wsp:val=&quot;00134EF4&quot;/&gt;&lt;wsp:rsid wsp:val=&quot;00134FEF&quot;/&gt;&lt;wsp:rsid wsp:val=&quot;001350B8&quot;/&gt;&lt;wsp:rsid wsp:val=&quot;00136056&quot;/&gt;&lt;wsp:rsid wsp:val=&quot;001360C1&quot;/&gt;&lt;wsp:rsid wsp:val=&quot;001366A8&quot;/&gt;&lt;wsp:rsid wsp:val=&quot;00136993&quot;/&gt;&lt;wsp:rsid wsp:val=&quot;0013754B&quot;/&gt;&lt;wsp:rsid wsp:val=&quot;00140480&quot;/&gt;&lt;wsp:rsid wsp:val=&quot;00140871&quot;/&gt;&lt;wsp:rsid wsp:val=&quot;00140983&quot;/&gt;&lt;wsp:rsid wsp:val=&quot;00141EC4&quot;/&gt;&lt;wsp:rsid wsp:val=&quot;001423CC&quot;/&gt;&lt;wsp:rsid wsp:val=&quot;001426C1&quot;/&gt;&lt;wsp:rsid wsp:val=&quot;001429C7&quot;/&gt;&lt;wsp:rsid wsp:val=&quot;00142A74&quot;/&gt;&lt;wsp:rsid wsp:val=&quot;00142D3D&quot;/&gt;&lt;wsp:rsid wsp:val=&quot;00143787&quot;/&gt;&lt;wsp:rsid wsp:val=&quot;00143B3B&quot;/&gt;&lt;wsp:rsid wsp:val=&quot;00143E79&quot;/&gt;&lt;wsp:rsid wsp:val=&quot;00143EBD&quot;/&gt;&lt;wsp:rsid wsp:val=&quot;0014576C&quot;/&gt;&lt;wsp:rsid wsp:val=&quot;001458D2&quot;/&gt;&lt;wsp:rsid wsp:val=&quot;001472BF&quot;/&gt;&lt;wsp:rsid wsp:val=&quot;001477DB&quot;/&gt;&lt;wsp:rsid wsp:val=&quot;00147FA8&quot;/&gt;&lt;wsp:rsid wsp:val=&quot;00150323&quot;/&gt;&lt;wsp:rsid wsp:val=&quot;0015071D&quot;/&gt;&lt;wsp:rsid wsp:val=&quot;00150DB4&quot;/&gt;&lt;wsp:rsid wsp:val=&quot;0015139B&quot;/&gt;&lt;wsp:rsid wsp:val=&quot;001523FD&quot;/&gt;&lt;wsp:rsid wsp:val=&quot;00152960&quot;/&gt;&lt;wsp:rsid wsp:val=&quot;00152F2E&quot;/&gt;&lt;wsp:rsid wsp:val=&quot;001535EE&quot;/&gt;&lt;wsp:rsid wsp:val=&quot;001538B3&quot;/&gt;&lt;wsp:rsid wsp:val=&quot;00153BF5&quot;/&gt;&lt;wsp:rsid wsp:val=&quot;0015501D&quot;/&gt;&lt;wsp:rsid wsp:val=&quot;00155099&quot;/&gt;&lt;wsp:rsid wsp:val=&quot;0015591B&quot;/&gt;&lt;wsp:rsid wsp:val=&quot;00155D81&quot;/&gt;&lt;wsp:rsid wsp:val=&quot;00156649&quot;/&gt;&lt;wsp:rsid wsp:val=&quot;00156B85&quot;/&gt;&lt;wsp:rsid wsp:val=&quot;00156C00&quot;/&gt;&lt;wsp:rsid wsp:val=&quot;0015721A&quot;/&gt;&lt;wsp:rsid wsp:val=&quot;00157A87&quot;/&gt;&lt;wsp:rsid wsp:val=&quot;0016061B&quot;/&gt;&lt;wsp:rsid wsp:val=&quot;00161818&quot;/&gt;&lt;wsp:rsid wsp:val=&quot;00161B83&quot;/&gt;&lt;wsp:rsid wsp:val=&quot;00161D03&quot;/&gt;&lt;wsp:rsid wsp:val=&quot;00162123&quot;/&gt;&lt;wsp:rsid wsp:val=&quot;0016304D&quot;/&gt;&lt;wsp:rsid wsp:val=&quot;001634E1&quot;/&gt;&lt;wsp:rsid wsp:val=&quot;00163A85&quot;/&gt;&lt;wsp:rsid wsp:val=&quot;00163D5D&quot;/&gt;&lt;wsp:rsid wsp:val=&quot;00163FE9&quot;/&gt;&lt;wsp:rsid wsp:val=&quot;00164126&quot;/&gt;&lt;wsp:rsid wsp:val=&quot;00164425&quot;/&gt;&lt;wsp:rsid wsp:val=&quot;001647E7&quot;/&gt;&lt;wsp:rsid wsp:val=&quot;00164E14&quot;/&gt;&lt;wsp:rsid wsp:val=&quot;001650B8&quot;/&gt;&lt;wsp:rsid wsp:val=&quot;00165749&quot;/&gt;&lt;wsp:rsid wsp:val=&quot;00165F3D&quot;/&gt;&lt;wsp:rsid wsp:val=&quot;001660C2&quot;/&gt;&lt;wsp:rsid wsp:val=&quot;0016616A&quot;/&gt;&lt;wsp:rsid wsp:val=&quot;00166A26&quot;/&gt;&lt;wsp:rsid wsp:val=&quot;00166C98&quot;/&gt;&lt;wsp:rsid wsp:val=&quot;00166EC6&quot;/&gt;&lt;wsp:rsid wsp:val=&quot;00166FF3&quot;/&gt;&lt;wsp:rsid wsp:val=&quot;00167586&quot;/&gt;&lt;wsp:rsid wsp:val=&quot;00167BAA&quot;/&gt;&lt;wsp:rsid wsp:val=&quot;00167DE0&quot;/&gt;&lt;wsp:rsid wsp:val=&quot;00167FCD&quot;/&gt;&lt;wsp:rsid wsp:val=&quot;001709CD&quot;/&gt;&lt;wsp:rsid wsp:val=&quot;00171AA2&quot;/&gt;&lt;wsp:rsid wsp:val=&quot;00171BBF&quot;/&gt;&lt;wsp:rsid wsp:val=&quot;00172639&quot;/&gt;&lt;wsp:rsid wsp:val=&quot;00172763&quot;/&gt;&lt;wsp:rsid wsp:val=&quot;00172DC1&quot;/&gt;&lt;wsp:rsid wsp:val=&quot;0017303C&quot;/&gt;&lt;wsp:rsid wsp:val=&quot;00174445&quot;/&gt;&lt;wsp:rsid wsp:val=&quot;00174807&quot;/&gt;&lt;wsp:rsid wsp:val=&quot;00175231&quot;/&gt;&lt;wsp:rsid wsp:val=&quot;001756C9&quot;/&gt;&lt;wsp:rsid wsp:val=&quot;001756DA&quot;/&gt;&lt;wsp:rsid wsp:val=&quot;0017582B&quot;/&gt;&lt;wsp:rsid wsp:val=&quot;001758EC&quot;/&gt;&lt;wsp:rsid wsp:val=&quot;00175B84&quot;/&gt;&lt;wsp:rsid wsp:val=&quot;0017619D&quot;/&gt;&lt;wsp:rsid wsp:val=&quot;00176258&quot;/&gt;&lt;wsp:rsid wsp:val=&quot;00176392&quot;/&gt;&lt;wsp:rsid wsp:val=&quot;00176520&quot;/&gt;&lt;wsp:rsid wsp:val=&quot;00177329&quot;/&gt;&lt;wsp:rsid wsp:val=&quot;00177497&quot;/&gt;&lt;wsp:rsid wsp:val=&quot;00177650&quot;/&gt;&lt;wsp:rsid wsp:val=&quot;00177846&quot;/&gt;&lt;wsp:rsid wsp:val=&quot;00177CBE&quot;/&gt;&lt;wsp:rsid wsp:val=&quot;00180C02&quot;/&gt;&lt;wsp:rsid wsp:val=&quot;00180CA4&quot;/&gt;&lt;wsp:rsid wsp:val=&quot;00181B8D&quot;/&gt;&lt;wsp:rsid wsp:val=&quot;00181C24&quot;/&gt;&lt;wsp:rsid wsp:val=&quot;00182201&quot;/&gt;&lt;wsp:rsid wsp:val=&quot;00182384&quot;/&gt;&lt;wsp:rsid wsp:val=&quot;0018256A&quot;/&gt;&lt;wsp:rsid wsp:val=&quot;001826BF&quot;/&gt;&lt;wsp:rsid wsp:val=&quot;00183C0F&quot;/&gt;&lt;wsp:rsid wsp:val=&quot;00183DEE&quot;/&gt;&lt;wsp:rsid wsp:val=&quot;001840E2&quot;/&gt;&lt;wsp:rsid wsp:val=&quot;001843DD&quot;/&gt;&lt;wsp:rsid wsp:val=&quot;00184476&quot;/&gt;&lt;wsp:rsid wsp:val=&quot;001845A9&quot;/&gt;&lt;wsp:rsid wsp:val=&quot;001847BD&quot;/&gt;&lt;wsp:rsid wsp:val=&quot;001847BE&quot;/&gt;&lt;wsp:rsid wsp:val=&quot;00185BA8&quot;/&gt;&lt;wsp:rsid wsp:val=&quot;00187E11&quot;/&gt;&lt;wsp:rsid wsp:val=&quot;001906EB&quot;/&gt;&lt;wsp:rsid wsp:val=&quot;00190CDD&quot;/&gt;&lt;wsp:rsid wsp:val=&quot;0019103F&quot;/&gt;&lt;wsp:rsid wsp:val=&quot;00191FAE&quot;/&gt;&lt;wsp:rsid wsp:val=&quot;00193CB1&quot;/&gt;&lt;wsp:rsid wsp:val=&quot;00194A99&quot;/&gt;&lt;wsp:rsid wsp:val=&quot;0019556B&quot;/&gt;&lt;wsp:rsid wsp:val=&quot;00195644&quot;/&gt;&lt;wsp:rsid wsp:val=&quot;001959B2&quot;/&gt;&lt;wsp:rsid wsp:val=&quot;00195E4D&quot;/&gt;&lt;wsp:rsid wsp:val=&quot;00195F71&quot;/&gt;&lt;wsp:rsid wsp:val=&quot;00196089&quot;/&gt;&lt;wsp:rsid wsp:val=&quot;001979BA&quot;/&gt;&lt;wsp:rsid wsp:val=&quot;00197C67&quot;/&gt;&lt;wsp:rsid wsp:val=&quot;001A06AB&quot;/&gt;&lt;wsp:rsid wsp:val=&quot;001A06F3&quot;/&gt;&lt;wsp:rsid wsp:val=&quot;001A0940&quot;/&gt;&lt;wsp:rsid wsp:val=&quot;001A0B87&quot;/&gt;&lt;wsp:rsid wsp:val=&quot;001A0D7A&quot;/&gt;&lt;wsp:rsid wsp:val=&quot;001A13F4&quot;/&gt;&lt;wsp:rsid wsp:val=&quot;001A160C&quot;/&gt;&lt;wsp:rsid wsp:val=&quot;001A17E3&quot;/&gt;&lt;wsp:rsid wsp:val=&quot;001A20BA&quot;/&gt;&lt;wsp:rsid wsp:val=&quot;001A219A&quot;/&gt;&lt;wsp:rsid wsp:val=&quot;001A22EE&quot;/&gt;&lt;wsp:rsid wsp:val=&quot;001A28B9&quot;/&gt;&lt;wsp:rsid wsp:val=&quot;001A3E1E&quot;/&gt;&lt;wsp:rsid wsp:val=&quot;001A408C&quot;/&gt;&lt;wsp:rsid wsp:val=&quot;001A5030&quot;/&gt;&lt;wsp:rsid wsp:val=&quot;001A68FF&quot;/&gt;&lt;wsp:rsid wsp:val=&quot;001A6A27&quot;/&gt;&lt;wsp:rsid wsp:val=&quot;001A6C7E&quot;/&gt;&lt;wsp:rsid wsp:val=&quot;001A6C91&quot;/&gt;&lt;wsp:rsid wsp:val=&quot;001A6ED6&quot;/&gt;&lt;wsp:rsid wsp:val=&quot;001A71D8&quot;/&gt;&lt;wsp:rsid wsp:val=&quot;001A7223&quot;/&gt;&lt;wsp:rsid wsp:val=&quot;001A74D3&quot;/&gt;&lt;wsp:rsid wsp:val=&quot;001A7984&quot;/&gt;&lt;wsp:rsid wsp:val=&quot;001B0222&quot;/&gt;&lt;wsp:rsid wsp:val=&quot;001B0BA5&quot;/&gt;&lt;wsp:rsid wsp:val=&quot;001B1327&quot;/&gt;&lt;wsp:rsid wsp:val=&quot;001B132D&quot;/&gt;&lt;wsp:rsid wsp:val=&quot;001B1B8C&quot;/&gt;&lt;wsp:rsid wsp:val=&quot;001B2B6A&quot;/&gt;&lt;wsp:rsid wsp:val=&quot;001B387E&quot;/&gt;&lt;wsp:rsid wsp:val=&quot;001B3DFB&quot;/&gt;&lt;wsp:rsid wsp:val=&quot;001B3EFC&quot;/&gt;&lt;wsp:rsid wsp:val=&quot;001B41F9&quot;/&gt;&lt;wsp:rsid wsp:val=&quot;001B4DC3&quot;/&gt;&lt;wsp:rsid wsp:val=&quot;001B5297&quot;/&gt;&lt;wsp:rsid wsp:val=&quot;001B53B3&quot;/&gt;&lt;wsp:rsid wsp:val=&quot;001B57AF&quot;/&gt;&lt;wsp:rsid wsp:val=&quot;001B5822&quot;/&gt;&lt;wsp:rsid wsp:val=&quot;001B62C3&quot;/&gt;&lt;wsp:rsid wsp:val=&quot;001B65AC&quot;/&gt;&lt;wsp:rsid wsp:val=&quot;001B6D30&quot;/&gt;&lt;wsp:rsid wsp:val=&quot;001B7619&quot;/&gt;&lt;wsp:rsid wsp:val=&quot;001B7CD9&quot;/&gt;&lt;wsp:rsid wsp:val=&quot;001B7F13&quot;/&gt;&lt;wsp:rsid wsp:val=&quot;001C06D6&quot;/&gt;&lt;wsp:rsid wsp:val=&quot;001C0C18&quot;/&gt;&lt;wsp:rsid wsp:val=&quot;001C0DC4&quot;/&gt;&lt;wsp:rsid wsp:val=&quot;001C10B5&quot;/&gt;&lt;wsp:rsid wsp:val=&quot;001C1761&quot;/&gt;&lt;wsp:rsid wsp:val=&quot;001C1A58&quot;/&gt;&lt;wsp:rsid wsp:val=&quot;001C1F57&quot;/&gt;&lt;wsp:rsid wsp:val=&quot;001C2225&quot;/&gt;&lt;wsp:rsid wsp:val=&quot;001C2C7E&quot;/&gt;&lt;wsp:rsid wsp:val=&quot;001C31B8&quot;/&gt;&lt;wsp:rsid wsp:val=&quot;001C3666&quot;/&gt;&lt;wsp:rsid wsp:val=&quot;001C3C44&quot;/&gt;&lt;wsp:rsid wsp:val=&quot;001C3E48&quot;/&gt;&lt;wsp:rsid wsp:val=&quot;001C46C9&quot;/&gt;&lt;wsp:rsid wsp:val=&quot;001C491E&quot;/&gt;&lt;wsp:rsid wsp:val=&quot;001C4CE8&quot;/&gt;&lt;wsp:rsid wsp:val=&quot;001C4CF6&quot;/&gt;&lt;wsp:rsid wsp:val=&quot;001C5145&quot;/&gt;&lt;wsp:rsid wsp:val=&quot;001C5651&quot;/&gt;&lt;wsp:rsid wsp:val=&quot;001C585A&quot;/&gt;&lt;wsp:rsid wsp:val=&quot;001C6587&quot;/&gt;&lt;wsp:rsid wsp:val=&quot;001C6881&quot;/&gt;&lt;wsp:rsid wsp:val=&quot;001C688B&quot;/&gt;&lt;wsp:rsid wsp:val=&quot;001C71C9&quot;/&gt;&lt;wsp:rsid wsp:val=&quot;001C72A8&quot;/&gt;&lt;wsp:rsid wsp:val=&quot;001C744F&quot;/&gt;&lt;wsp:rsid wsp:val=&quot;001C758C&quot;/&gt;&lt;wsp:rsid wsp:val=&quot;001C777F&quot;/&gt;&lt;wsp:rsid wsp:val=&quot;001C7CB0&quot;/&gt;&lt;wsp:rsid wsp:val=&quot;001D0340&quot;/&gt;&lt;wsp:rsid wsp:val=&quot;001D0D7A&quot;/&gt;&lt;wsp:rsid wsp:val=&quot;001D108C&quot;/&gt;&lt;wsp:rsid wsp:val=&quot;001D13B7&quot;/&gt;&lt;wsp:rsid wsp:val=&quot;001D16D4&quot;/&gt;&lt;wsp:rsid wsp:val=&quot;001D198C&quot;/&gt;&lt;wsp:rsid wsp:val=&quot;001D1BE6&quot;/&gt;&lt;wsp:rsid wsp:val=&quot;001D1E88&quot;/&gt;&lt;wsp:rsid wsp:val=&quot;001D29FE&quot;/&gt;&lt;wsp:rsid wsp:val=&quot;001D2F89&quot;/&gt;&lt;wsp:rsid wsp:val=&quot;001D3116&quot;/&gt;&lt;wsp:rsid wsp:val=&quot;001D316A&quot;/&gt;&lt;wsp:rsid wsp:val=&quot;001D3271&quot;/&gt;&lt;wsp:rsid wsp:val=&quot;001D4E9E&quot;/&gt;&lt;wsp:rsid wsp:val=&quot;001D53BE&quot;/&gt;&lt;wsp:rsid wsp:val=&quot;001D5D45&quot;/&gt;&lt;wsp:rsid wsp:val=&quot;001D6507&quot;/&gt;&lt;wsp:rsid wsp:val=&quot;001D6EB1&quot;/&gt;&lt;wsp:rsid wsp:val=&quot;001D6F30&quot;/&gt;&lt;wsp:rsid wsp:val=&quot;001D7C46&quot;/&gt;&lt;wsp:rsid wsp:val=&quot;001D7E51&quot;/&gt;&lt;wsp:rsid wsp:val=&quot;001D7FBD&quot;/&gt;&lt;wsp:rsid wsp:val=&quot;001E03CE&quot;/&gt;&lt;wsp:rsid wsp:val=&quot;001E0657&quot;/&gt;&lt;wsp:rsid wsp:val=&quot;001E0769&quot;/&gt;&lt;wsp:rsid wsp:val=&quot;001E148A&quot;/&gt;&lt;wsp:rsid wsp:val=&quot;001E1A3D&quot;/&gt;&lt;wsp:rsid wsp:val=&quot;001E228D&quot;/&gt;&lt;wsp:rsid wsp:val=&quot;001E277C&quot;/&gt;&lt;wsp:rsid wsp:val=&quot;001E295A&quot;/&gt;&lt;wsp:rsid wsp:val=&quot;001E2DBE&quot;/&gt;&lt;wsp:rsid wsp:val=&quot;001E33D6&quot;/&gt;&lt;wsp:rsid wsp:val=&quot;001E66FA&quot;/&gt;&lt;wsp:rsid wsp:val=&quot;001E6B4F&quot;/&gt;&lt;wsp:rsid wsp:val=&quot;001E6F5F&quot;/&gt;&lt;wsp:rsid wsp:val=&quot;001E743A&quot;/&gt;&lt;wsp:rsid wsp:val=&quot;001E7D5D&quot;/&gt;&lt;wsp:rsid wsp:val=&quot;001E7E41&quot;/&gt;&lt;wsp:rsid wsp:val=&quot;001F0546&quot;/&gt;&lt;wsp:rsid wsp:val=&quot;001F0B39&quot;/&gt;&lt;wsp:rsid wsp:val=&quot;001F0D8A&quot;/&gt;&lt;wsp:rsid wsp:val=&quot;001F106E&quot;/&gt;&lt;wsp:rsid wsp:val=&quot;001F1091&quot;/&gt;&lt;wsp:rsid wsp:val=&quot;001F15E1&quot;/&gt;&lt;wsp:rsid wsp:val=&quot;001F1EFA&quot;/&gt;&lt;wsp:rsid wsp:val=&quot;001F1FE1&quot;/&gt;&lt;wsp:rsid wsp:val=&quot;001F2FE6&quot;/&gt;&lt;wsp:rsid wsp:val=&quot;001F35F6&quot;/&gt;&lt;wsp:rsid wsp:val=&quot;001F3B35&quot;/&gt;&lt;wsp:rsid wsp:val=&quot;001F4007&quot;/&gt;&lt;wsp:rsid wsp:val=&quot;001F428F&quot;/&gt;&lt;wsp:rsid wsp:val=&quot;001F4C12&quot;/&gt;&lt;wsp:rsid wsp:val=&quot;001F57EE&quot;/&gt;&lt;wsp:rsid wsp:val=&quot;001F5C7F&quot;/&gt;&lt;wsp:rsid wsp:val=&quot;001F5F5D&quot;/&gt;&lt;wsp:rsid wsp:val=&quot;001F6401&quot;/&gt;&lt;wsp:rsid wsp:val=&quot;001F69D1&quot;/&gt;&lt;wsp:rsid wsp:val=&quot;001F6C22&quot;/&gt;&lt;wsp:rsid wsp:val=&quot;001F7C27&quot;/&gt;&lt;wsp:rsid wsp:val=&quot;001F7D57&quot;/&gt;&lt;wsp:rsid wsp:val=&quot;002005AD&quot;/&gt;&lt;wsp:rsid wsp:val=&quot;00200AB4&quot;/&gt;&lt;wsp:rsid wsp:val=&quot;00200D74&quot;/&gt;&lt;wsp:rsid wsp:val=&quot;00200F71&quot;/&gt;&lt;wsp:rsid wsp:val=&quot;00201A01&quot;/&gt;&lt;wsp:rsid wsp:val=&quot;00201C9B&quot;/&gt;&lt;wsp:rsid wsp:val=&quot;00201DA7&quot;/&gt;&lt;wsp:rsid wsp:val=&quot;00201EC0&quot;/&gt;&lt;wsp:rsid wsp:val=&quot;00201F11&quot;/&gt;&lt;wsp:rsid wsp:val=&quot;002022EE&quot;/&gt;&lt;wsp:rsid wsp:val=&quot;002026F6&quot;/&gt;&lt;wsp:rsid wsp:val=&quot;00203D3F&quot;/&gt;&lt;wsp:rsid wsp:val=&quot;00204261&quot;/&gt;&lt;wsp:rsid wsp:val=&quot;002046FF&quot;/&gt;&lt;wsp:rsid wsp:val=&quot;00204700&quot;/&gt;&lt;wsp:rsid wsp:val=&quot;00204A72&quot;/&gt;&lt;wsp:rsid wsp:val=&quot;00204D7A&quot;/&gt;&lt;wsp:rsid wsp:val=&quot;00204E6A&quot;/&gt;&lt;wsp:rsid wsp:val=&quot;00204F95&quot;/&gt;&lt;wsp:rsid wsp:val=&quot;00205364&quot;/&gt;&lt;wsp:rsid wsp:val=&quot;00206982&quot;/&gt;&lt;wsp:rsid wsp:val=&quot;002105DD&quot;/&gt;&lt;wsp:rsid wsp:val=&quot;002106E3&quot;/&gt;&lt;wsp:rsid wsp:val=&quot;00210BF5&quot;/&gt;&lt;wsp:rsid wsp:val=&quot;00210CAA&quot;/&gt;&lt;wsp:rsid wsp:val=&quot;00210F78&quot;/&gt;&lt;wsp:rsid wsp:val=&quot;0021117D&quot;/&gt;&lt;wsp:rsid wsp:val=&quot;00212862&quot;/&gt;&lt;wsp:rsid wsp:val=&quot;002130D7&quot;/&gt;&lt;wsp:rsid wsp:val=&quot;00213464&quot;/&gt;&lt;wsp:rsid wsp:val=&quot;00213B70&quot;/&gt;&lt;wsp:rsid wsp:val=&quot;00213C2E&quot;/&gt;&lt;wsp:rsid wsp:val=&quot;00213F71&quot;/&gt;&lt;wsp:rsid wsp:val=&quot;00214248&quot;/&gt;&lt;wsp:rsid wsp:val=&quot;00214BC1&quot;/&gt;&lt;wsp:rsid wsp:val=&quot;0021535F&quot;/&gt;&lt;wsp:rsid wsp:val=&quot;00215729&quot;/&gt;&lt;wsp:rsid wsp:val=&quot;00215CF9&quot;/&gt;&lt;wsp:rsid wsp:val=&quot;00216406&quot;/&gt;&lt;wsp:rsid wsp:val=&quot;00216BB8&quot;/&gt;&lt;wsp:rsid wsp:val=&quot;002170A6&quot;/&gt;&lt;wsp:rsid wsp:val=&quot;00217427&quot;/&gt;&lt;wsp:rsid wsp:val=&quot;00217C9D&quot;/&gt;&lt;wsp:rsid wsp:val=&quot;0022013C&quot;/&gt;&lt;wsp:rsid wsp:val=&quot;002201E0&quot;/&gt;&lt;wsp:rsid wsp:val=&quot;00221356&quot;/&gt;&lt;wsp:rsid wsp:val=&quot;00221D9B&quot;/&gt;&lt;wsp:rsid wsp:val=&quot;0022222B&quot;/&gt;&lt;wsp:rsid wsp:val=&quot;002228FA&quot;/&gt;&lt;wsp:rsid wsp:val=&quot;00222ADB&quot;/&gt;&lt;wsp:rsid wsp:val=&quot;00222B0E&quot;/&gt;&lt;wsp:rsid wsp:val=&quot;00222D4F&quot;/&gt;&lt;wsp:rsid wsp:val=&quot;002232C7&quot;/&gt;&lt;wsp:rsid wsp:val=&quot;002235EE&quot;/&gt;&lt;wsp:rsid wsp:val=&quot;00224F12&quot;/&gt;&lt;wsp:rsid wsp:val=&quot;002252E4&quot;/&gt;&lt;wsp:rsid wsp:val=&quot;00225BFC&quot;/&gt;&lt;wsp:rsid wsp:val=&quot;00226335&quot;/&gt;&lt;wsp:rsid wsp:val=&quot;00226D3F&quot;/&gt;&lt;wsp:rsid wsp:val=&quot;00227449&quot;/&gt;&lt;wsp:rsid wsp:val=&quot;00227598&quot;/&gt;&lt;wsp:rsid wsp:val=&quot;00227D23&quot;/&gt;&lt;wsp:rsid wsp:val=&quot;002309E2&quot;/&gt;&lt;wsp:rsid wsp:val=&quot;00230EF4&quot;/&gt;&lt;wsp:rsid wsp:val=&quot;00231BBB&quot;/&gt;&lt;wsp:rsid wsp:val=&quot;00231CB9&quot;/&gt;&lt;wsp:rsid wsp:val=&quot;00231E51&quot;/&gt;&lt;wsp:rsid wsp:val=&quot;00231F50&quot;/&gt;&lt;wsp:rsid wsp:val=&quot;00232253&quot;/&gt;&lt;wsp:rsid wsp:val=&quot;002323E8&quot;/&gt;&lt;wsp:rsid wsp:val=&quot;00232646&quot;/&gt;&lt;wsp:rsid wsp:val=&quot;002333E2&quot;/&gt;&lt;wsp:rsid wsp:val=&quot;00233439&quot;/&gt;&lt;wsp:rsid wsp:val=&quot;0023353F&quot;/&gt;&lt;wsp:rsid wsp:val=&quot;00233AD8&quot;/&gt;&lt;wsp:rsid wsp:val=&quot;00233F6D&quot;/&gt;&lt;wsp:rsid wsp:val=&quot;00233F9E&quot;/&gt;&lt;wsp:rsid wsp:val=&quot;002349E0&quot;/&gt;&lt;wsp:rsid wsp:val=&quot;00234A02&quot;/&gt;&lt;wsp:rsid wsp:val=&quot;00234D93&quot;/&gt;&lt;wsp:rsid wsp:val=&quot;00235671&quot;/&gt;&lt;wsp:rsid wsp:val=&quot;00235D34&quot;/&gt;&lt;wsp:rsid wsp:val=&quot;00235D62&quot;/&gt;&lt;wsp:rsid wsp:val=&quot;00236322&quot;/&gt;&lt;wsp:rsid wsp:val=&quot;00236A4E&quot;/&gt;&lt;wsp:rsid wsp:val=&quot;002370DB&quot;/&gt;&lt;wsp:rsid wsp:val=&quot;0023721B&quot;/&gt;&lt;wsp:rsid wsp:val=&quot;00237495&quot;/&gt;&lt;wsp:rsid wsp:val=&quot;0024047F&quot;/&gt;&lt;wsp:rsid wsp:val=&quot;002404A6&quot;/&gt;&lt;wsp:rsid wsp:val=&quot;00240C98&quot;/&gt;&lt;wsp:rsid wsp:val=&quot;00241635&quot;/&gt;&lt;wsp:rsid wsp:val=&quot;00241C74&quot;/&gt;&lt;wsp:rsid wsp:val=&quot;002424DA&quot;/&gt;&lt;wsp:rsid wsp:val=&quot;00242A2D&quot;/&gt;&lt;wsp:rsid wsp:val=&quot;00242B43&quot;/&gt;&lt;wsp:rsid wsp:val=&quot;00242C62&quot;/&gt;&lt;wsp:rsid wsp:val=&quot;00242FE2&quot;/&gt;&lt;wsp:rsid wsp:val=&quot;00243C44&quot;/&gt;&lt;wsp:rsid wsp:val=&quot;00243CE5&quot;/&gt;&lt;wsp:rsid wsp:val=&quot;00244FF0&quot;/&gt;&lt;wsp:rsid wsp:val=&quot;00245AE3&quot;/&gt;&lt;wsp:rsid wsp:val=&quot;00245F95&quot;/&gt;&lt;wsp:rsid wsp:val=&quot;00246821&quot;/&gt;&lt;wsp:rsid wsp:val=&quot;00246A9C&quot;/&gt;&lt;wsp:rsid wsp:val=&quot;00246B76&quot;/&gt;&lt;wsp:rsid wsp:val=&quot;0024736D&quot;/&gt;&lt;wsp:rsid wsp:val=&quot;0024751E&quot;/&gt;&lt;wsp:rsid wsp:val=&quot;00247D9E&quot;/&gt;&lt;wsp:rsid wsp:val=&quot;00247E97&quot;/&gt;&lt;wsp:rsid wsp:val=&quot;00247ED7&quot;/&gt;&lt;wsp:rsid wsp:val=&quot;0025084F&quot;/&gt;&lt;wsp:rsid wsp:val=&quot;00250DB7&quot;/&gt;&lt;wsp:rsid wsp:val=&quot;00250E11&quot;/&gt;&lt;wsp:rsid wsp:val=&quot;00251158&quot;/&gt;&lt;wsp:rsid wsp:val=&quot;00251249&quot;/&gt;&lt;wsp:rsid wsp:val=&quot;00251346&quot;/&gt;&lt;wsp:rsid wsp:val=&quot;00251753&quot;/&gt;&lt;wsp:rsid wsp:val=&quot;00251B8E&quot;/&gt;&lt;wsp:rsid wsp:val=&quot;00252697&quot;/&gt;&lt;wsp:rsid wsp:val=&quot;00252F95&quot;/&gt;&lt;wsp:rsid wsp:val=&quot;002538EA&quot;/&gt;&lt;wsp:rsid wsp:val=&quot;002543ED&quot;/&gt;&lt;wsp:rsid wsp:val=&quot;00254955&quot;/&gt;&lt;wsp:rsid wsp:val=&quot;002564C2&quot;/&gt;&lt;wsp:rsid wsp:val=&quot;00256983&quot;/&gt;&lt;wsp:rsid wsp:val=&quot;00256A14&quot;/&gt;&lt;wsp:rsid wsp:val=&quot;00256BCF&quot;/&gt;&lt;wsp:rsid wsp:val=&quot;00256E00&quot;/&gt;&lt;wsp:rsid wsp:val=&quot;0025757B&quot;/&gt;&lt;wsp:rsid wsp:val=&quot;002576C9&quot;/&gt;&lt;wsp:rsid wsp:val=&quot;0026015D&quot;/&gt;&lt;wsp:rsid wsp:val=&quot;00260592&quot;/&gt;&lt;wsp:rsid wsp:val=&quot;00260690&quot;/&gt;&lt;wsp:rsid wsp:val=&quot;00260CDF&quot;/&gt;&lt;wsp:rsid wsp:val=&quot;002615EA&quot;/&gt;&lt;wsp:rsid wsp:val=&quot;00261914&quot;/&gt;&lt;wsp:rsid wsp:val=&quot;00261A3A&quot;/&gt;&lt;wsp:rsid wsp:val=&quot;00261AB1&quot;/&gt;&lt;wsp:rsid wsp:val=&quot;00261EE9&quot;/&gt;&lt;wsp:rsid wsp:val=&quot;00261F07&quot;/&gt;&lt;wsp:rsid wsp:val=&quot;00261F22&quot;/&gt;&lt;wsp:rsid wsp:val=&quot;002623E4&quot;/&gt;&lt;wsp:rsid wsp:val=&quot;002626EC&quot;/&gt;&lt;wsp:rsid wsp:val=&quot;0026297A&quot;/&gt;&lt;wsp:rsid wsp:val=&quot;002636E7&quot;/&gt;&lt;wsp:rsid wsp:val=&quot;00263F36&quot;/&gt;&lt;wsp:rsid wsp:val=&quot;00264C54&quot;/&gt;&lt;wsp:rsid wsp:val=&quot;0027057C&quot;/&gt;&lt;wsp:rsid wsp:val=&quot;002706C3&quot;/&gt;&lt;wsp:rsid wsp:val=&quot;0027093E&quot;/&gt;&lt;wsp:rsid wsp:val=&quot;002710D6&quot;/&gt;&lt;wsp:rsid wsp:val=&quot;0027214B&quot;/&gt;&lt;wsp:rsid wsp:val=&quot;002728D3&quot;/&gt;&lt;wsp:rsid wsp:val=&quot;00273C89&quot;/&gt;&lt;wsp:rsid wsp:val=&quot;002746D4&quot;/&gt;&lt;wsp:rsid wsp:val=&quot;0027475A&quot;/&gt;&lt;wsp:rsid wsp:val=&quot;00274B73&quot;/&gt;&lt;wsp:rsid wsp:val=&quot;002751E6&quot;/&gt;&lt;wsp:rsid wsp:val=&quot;00275259&quot;/&gt;&lt;wsp:rsid wsp:val=&quot;00276221&quot;/&gt;&lt;wsp:rsid wsp:val=&quot;002766FE&quot;/&gt;&lt;wsp:rsid wsp:val=&quot;002770F9&quot;/&gt;&lt;wsp:rsid wsp:val=&quot;002771FF&quot;/&gt;&lt;wsp:rsid wsp:val=&quot;00277BB7&quot;/&gt;&lt;wsp:rsid wsp:val=&quot;00277E65&quot;/&gt;&lt;wsp:rsid wsp:val=&quot;00280259&quot;/&gt;&lt;wsp:rsid wsp:val=&quot;002819DE&quot;/&gt;&lt;wsp:rsid wsp:val=&quot;0028243A&quot;/&gt;&lt;wsp:rsid wsp:val=&quot;00282F0A&quot;/&gt;&lt;wsp:rsid wsp:val=&quot;00283174&quot;/&gt;&lt;wsp:rsid wsp:val=&quot;00283DEC&quot;/&gt;&lt;wsp:rsid wsp:val=&quot;00284744&quot;/&gt;&lt;wsp:rsid wsp:val=&quot;0028498A&quot;/&gt;&lt;wsp:rsid wsp:val=&quot;00284A9D&quot;/&gt;&lt;wsp:rsid wsp:val=&quot;00284F81&quot;/&gt;&lt;wsp:rsid wsp:val=&quot;0028537D&quot;/&gt;&lt;wsp:rsid wsp:val=&quot;00285690&quot;/&gt;&lt;wsp:rsid wsp:val=&quot;00285FBC&quot;/&gt;&lt;wsp:rsid wsp:val=&quot;0028643E&quot;/&gt;&lt;wsp:rsid wsp:val=&quot;002864A9&quot;/&gt;&lt;wsp:rsid wsp:val=&quot;0028674D&quot;/&gt;&lt;wsp:rsid wsp:val=&quot;002868B8&quot;/&gt;&lt;wsp:rsid wsp:val=&quot;0028717C&quot;/&gt;&lt;wsp:rsid wsp:val=&quot;00287755&quot;/&gt;&lt;wsp:rsid wsp:val=&quot;002879C2&quot;/&gt;&lt;wsp:rsid wsp:val=&quot;002905BF&quot;/&gt;&lt;wsp:rsid wsp:val=&quot;00290638&quot;/&gt;&lt;wsp:rsid wsp:val=&quot;00290AE8&quot;/&gt;&lt;wsp:rsid wsp:val=&quot;00290D35&quot;/&gt;&lt;wsp:rsid wsp:val=&quot;002911C4&quot;/&gt;&lt;wsp:rsid wsp:val=&quot;00291454&quot;/&gt;&lt;wsp:rsid wsp:val=&quot;00291527&quot;/&gt;&lt;wsp:rsid wsp:val=&quot;0029184D&quot;/&gt;&lt;wsp:rsid wsp:val=&quot;002920FF&quot;/&gt;&lt;wsp:rsid wsp:val=&quot;0029275F&quot;/&gt;&lt;wsp:rsid wsp:val=&quot;0029293F&quot;/&gt;&lt;wsp:rsid wsp:val=&quot;00292E39&quot;/&gt;&lt;wsp:rsid wsp:val=&quot;00293640&quot;/&gt;&lt;wsp:rsid wsp:val=&quot;002936D5&quot;/&gt;&lt;wsp:rsid wsp:val=&quot;00293A3D&quot;/&gt;&lt;wsp:rsid wsp:val=&quot;00293FDD&quot;/&gt;&lt;wsp:rsid wsp:val=&quot;0029461C&quot;/&gt;&lt;wsp:rsid wsp:val=&quot;002947A4&quot;/&gt;&lt;wsp:rsid wsp:val=&quot;00294EF9&quot;/&gt;&lt;wsp:rsid wsp:val=&quot;00295293&quot;/&gt;&lt;wsp:rsid wsp:val=&quot;00295761&quot;/&gt;&lt;wsp:rsid wsp:val=&quot;00295BD0&quot;/&gt;&lt;wsp:rsid wsp:val=&quot;00295E8B&quot;/&gt;&lt;wsp:rsid wsp:val=&quot;00297514&quot;/&gt;&lt;wsp:rsid wsp:val=&quot;002976EC&quot;/&gt;&lt;wsp:rsid wsp:val=&quot;0029795B&quot;/&gt;&lt;wsp:rsid wsp:val=&quot;00297B77&quot;/&gt;&lt;wsp:rsid wsp:val=&quot;00297EB8&quot;/&gt;&lt;wsp:rsid wsp:val=&quot;002A0A85&quot;/&gt;&lt;wsp:rsid wsp:val=&quot;002A0DAF&quot;/&gt;&lt;wsp:rsid wsp:val=&quot;002A0FA8&quot;/&gt;&lt;wsp:rsid wsp:val=&quot;002A1578&quot;/&gt;&lt;wsp:rsid wsp:val=&quot;002A19C6&quot;/&gt;&lt;wsp:rsid wsp:val=&quot;002A1CEC&quot;/&gt;&lt;wsp:rsid wsp:val=&quot;002A1FF2&quot;/&gt;&lt;wsp:rsid wsp:val=&quot;002A238A&quot;/&gt;&lt;wsp:rsid wsp:val=&quot;002A2C89&quot;/&gt;&lt;wsp:rsid wsp:val=&quot;002A3214&quot;/&gt;&lt;wsp:rsid wsp:val=&quot;002A38AF&quot;/&gt;&lt;wsp:rsid wsp:val=&quot;002A3E46&quot;/&gt;&lt;wsp:rsid wsp:val=&quot;002A462A&quot;/&gt;&lt;wsp:rsid wsp:val=&quot;002A4631&quot;/&gt;&lt;wsp:rsid wsp:val=&quot;002A4F89&quot;/&gt;&lt;wsp:rsid wsp:val=&quot;002A53CD&quot;/&gt;&lt;wsp:rsid wsp:val=&quot;002A558E&quot;/&gt;&lt;wsp:rsid wsp:val=&quot;002A5BD4&quot;/&gt;&lt;wsp:rsid wsp:val=&quot;002A5D0C&quot;/&gt;&lt;wsp:rsid wsp:val=&quot;002A6358&quot;/&gt;&lt;wsp:rsid wsp:val=&quot;002A6507&quot;/&gt;&lt;wsp:rsid wsp:val=&quot;002A6794&quot;/&gt;&lt;wsp:rsid wsp:val=&quot;002A6831&quot;/&gt;&lt;wsp:rsid wsp:val=&quot;002A68B9&quot;/&gt;&lt;wsp:rsid wsp:val=&quot;002A6C57&quot;/&gt;&lt;wsp:rsid wsp:val=&quot;002A6D06&quot;/&gt;&lt;wsp:rsid wsp:val=&quot;002A7572&quot;/&gt;&lt;wsp:rsid wsp:val=&quot;002A764D&quot;/&gt;&lt;wsp:rsid wsp:val=&quot;002A7CDA&quot;/&gt;&lt;wsp:rsid wsp:val=&quot;002A7EFC&quot;/&gt;&lt;wsp:rsid wsp:val=&quot;002A7FEE&quot;/&gt;&lt;wsp:rsid wsp:val=&quot;002B05B8&quot;/&gt;&lt;wsp:rsid wsp:val=&quot;002B0F7B&quot;/&gt;&lt;wsp:rsid wsp:val=&quot;002B18B0&quot;/&gt;&lt;wsp:rsid wsp:val=&quot;002B1C6C&quot;/&gt;&lt;wsp:rsid wsp:val=&quot;002B20E6&quot;/&gt;&lt;wsp:rsid wsp:val=&quot;002B2BDF&quot;/&gt;&lt;wsp:rsid wsp:val=&quot;002B2E4F&quot;/&gt;&lt;wsp:rsid wsp:val=&quot;002B2F27&quot;/&gt;&lt;wsp:rsid wsp:val=&quot;002B3567&quot;/&gt;&lt;wsp:rsid wsp:val=&quot;002B386F&quot;/&gt;&lt;wsp:rsid wsp:val=&quot;002B3A2A&quot;/&gt;&lt;wsp:rsid wsp:val=&quot;002B496B&quot;/&gt;&lt;wsp:rsid wsp:val=&quot;002B4D89&quot;/&gt;&lt;wsp:rsid wsp:val=&quot;002B52FE&quot;/&gt;&lt;wsp:rsid wsp:val=&quot;002B5A90&quot;/&gt;&lt;wsp:rsid wsp:val=&quot;002B5BC7&quot;/&gt;&lt;wsp:rsid wsp:val=&quot;002B6CFB&quot;/&gt;&lt;wsp:rsid wsp:val=&quot;002B7AD1&quot;/&gt;&lt;wsp:rsid wsp:val=&quot;002B7DCC&quot;/&gt;&lt;wsp:rsid wsp:val=&quot;002B7F56&quot;/&gt;&lt;wsp:rsid wsp:val=&quot;002C0090&quot;/&gt;&lt;wsp:rsid wsp:val=&quot;002C0BAE&quot;/&gt;&lt;wsp:rsid wsp:val=&quot;002C1732&quot;/&gt;&lt;wsp:rsid wsp:val=&quot;002C1A35&quot;/&gt;&lt;wsp:rsid wsp:val=&quot;002C1E7F&quot;/&gt;&lt;wsp:rsid wsp:val=&quot;002C2ACB&quot;/&gt;&lt;wsp:rsid wsp:val=&quot;002C2B84&quot;/&gt;&lt;wsp:rsid wsp:val=&quot;002C2D17&quot;/&gt;&lt;wsp:rsid wsp:val=&quot;002C2D6C&quot;/&gt;&lt;wsp:rsid wsp:val=&quot;002C303D&quot;/&gt;&lt;wsp:rsid wsp:val=&quot;002C3C97&quot;/&gt;&lt;wsp:rsid wsp:val=&quot;002C3CAC&quot;/&gt;&lt;wsp:rsid wsp:val=&quot;002C3F57&quot;/&gt;&lt;wsp:rsid wsp:val=&quot;002C4168&quot;/&gt;&lt;wsp:rsid wsp:val=&quot;002C4A3A&quot;/&gt;&lt;wsp:rsid wsp:val=&quot;002C4B66&quot;/&gt;&lt;wsp:rsid wsp:val=&quot;002C50EF&quot;/&gt;&lt;wsp:rsid wsp:val=&quot;002C5652&quot;/&gt;&lt;wsp:rsid wsp:val=&quot;002C62CC&quot;/&gt;&lt;wsp:rsid wsp:val=&quot;002C6620&quot;/&gt;&lt;wsp:rsid wsp:val=&quot;002C6F19&quot;/&gt;&lt;wsp:rsid wsp:val=&quot;002C7299&quot;/&gt;&lt;wsp:rsid wsp:val=&quot;002C73B4&quot;/&gt;&lt;wsp:rsid wsp:val=&quot;002D005E&quot;/&gt;&lt;wsp:rsid wsp:val=&quot;002D02C6&quot;/&gt;&lt;wsp:rsid wsp:val=&quot;002D0EC2&quot;/&gt;&lt;wsp:rsid wsp:val=&quot;002D0FE9&quot;/&gt;&lt;wsp:rsid wsp:val=&quot;002D19D0&quot;/&gt;&lt;wsp:rsid wsp:val=&quot;002D2D7D&quot;/&gt;&lt;wsp:rsid wsp:val=&quot;002D2DC2&quot;/&gt;&lt;wsp:rsid wsp:val=&quot;002D31E0&quot;/&gt;&lt;wsp:rsid wsp:val=&quot;002D366D&quot;/&gt;&lt;wsp:rsid wsp:val=&quot;002D416E&quot;/&gt;&lt;wsp:rsid wsp:val=&quot;002D41E0&quot;/&gt;&lt;wsp:rsid wsp:val=&quot;002D50C6&quot;/&gt;&lt;wsp:rsid wsp:val=&quot;002D60B6&quot;/&gt;&lt;wsp:rsid wsp:val=&quot;002D6C0A&quot;/&gt;&lt;wsp:rsid wsp:val=&quot;002D7142&quot;/&gt;&lt;wsp:rsid wsp:val=&quot;002D768C&quot;/&gt;&lt;wsp:rsid wsp:val=&quot;002E06D5&quot;/&gt;&lt;wsp:rsid wsp:val=&quot;002E0F26&quot;/&gt;&lt;wsp:rsid wsp:val=&quot;002E1E26&quot;/&gt;&lt;wsp:rsid wsp:val=&quot;002E1FE3&quot;/&gt;&lt;wsp:rsid wsp:val=&quot;002E21BC&quot;/&gt;&lt;wsp:rsid wsp:val=&quot;002E2A6F&quot;/&gt;&lt;wsp:rsid wsp:val=&quot;002E3758&quot;/&gt;&lt;wsp:rsid wsp:val=&quot;002E4607&quot;/&gt;&lt;wsp:rsid wsp:val=&quot;002E492D&quot;/&gt;&lt;wsp:rsid wsp:val=&quot;002E5FB3&quot;/&gt;&lt;wsp:rsid wsp:val=&quot;002E5FC1&quot;/&gt;&lt;wsp:rsid wsp:val=&quot;002E66CF&quot;/&gt;&lt;wsp:rsid wsp:val=&quot;002E6904&quot;/&gt;&lt;wsp:rsid wsp:val=&quot;002E696F&quot;/&gt;&lt;wsp:rsid wsp:val=&quot;002E6A0F&quot;/&gt;&lt;wsp:rsid wsp:val=&quot;002E6C3B&quot;/&gt;&lt;wsp:rsid wsp:val=&quot;002E6C8F&quot;/&gt;&lt;wsp:rsid wsp:val=&quot;002E6CD2&quot;/&gt;&lt;wsp:rsid wsp:val=&quot;002E7AE6&quot;/&gt;&lt;wsp:rsid wsp:val=&quot;002F011C&quot;/&gt;&lt;wsp:rsid wsp:val=&quot;002F02C0&quot;/&gt;&lt;wsp:rsid wsp:val=&quot;002F14BE&quot;/&gt;&lt;wsp:rsid wsp:val=&quot;002F16AC&quot;/&gt;&lt;wsp:rsid wsp:val=&quot;002F23D5&quot;/&gt;&lt;wsp:rsid wsp:val=&quot;002F25A0&quot;/&gt;&lt;wsp:rsid wsp:val=&quot;002F25A5&quot;/&gt;&lt;wsp:rsid wsp:val=&quot;002F285F&quot;/&gt;&lt;wsp:rsid wsp:val=&quot;002F2D08&quot;/&gt;&lt;wsp:rsid wsp:val=&quot;002F318A&quot;/&gt;&lt;wsp:rsid wsp:val=&quot;002F47F1&quot;/&gt;&lt;wsp:rsid wsp:val=&quot;002F492D&quot;/&gt;&lt;wsp:rsid wsp:val=&quot;002F4F0A&quot;/&gt;&lt;wsp:rsid wsp:val=&quot;002F5130&quot;/&gt;&lt;wsp:rsid wsp:val=&quot;002F5366&quot;/&gt;&lt;wsp:rsid wsp:val=&quot;002F65C9&quot;/&gt;&lt;wsp:rsid wsp:val=&quot;002F70DC&quot;/&gt;&lt;wsp:rsid wsp:val=&quot;002F71EB&quot;/&gt;&lt;wsp:rsid wsp:val=&quot;002F7268&quot;/&gt;&lt;wsp:rsid wsp:val=&quot;002F7434&quot;/&gt;&lt;wsp:rsid wsp:val=&quot;002F768D&quot;/&gt;&lt;wsp:rsid wsp:val=&quot;002F79B2&quot;/&gt;&lt;wsp:rsid wsp:val=&quot;002F7E5D&quot;/&gt;&lt;wsp:rsid wsp:val=&quot;00300A75&quot;/&gt;&lt;wsp:rsid wsp:val=&quot;00300BAA&quot;/&gt;&lt;wsp:rsid wsp:val=&quot;00301EE8&quot;/&gt;&lt;wsp:rsid wsp:val=&quot;00301FAF&quot;/&gt;&lt;wsp:rsid wsp:val=&quot;00301FDB&quot;/&gt;&lt;wsp:rsid wsp:val=&quot;0030309B&quot;/&gt;&lt;wsp:rsid wsp:val=&quot;003036D7&quot;/&gt;&lt;wsp:rsid wsp:val=&quot;003039A5&quot;/&gt;&lt;wsp:rsid wsp:val=&quot;00303E77&quot;/&gt;&lt;wsp:rsid wsp:val=&quot;0030473E&quot;/&gt;&lt;wsp:rsid wsp:val=&quot;00305838&quot;/&gt;&lt;wsp:rsid wsp:val=&quot;003059DA&quot;/&gt;&lt;wsp:rsid wsp:val=&quot;00305CDB&quot;/&gt;&lt;wsp:rsid wsp:val=&quot;0030629D&quot;/&gt;&lt;wsp:rsid wsp:val=&quot;00307EBB&quot;/&gt;&lt;wsp:rsid wsp:val=&quot;00310577&quot;/&gt;&lt;wsp:rsid wsp:val=&quot;00310894&quot;/&gt;&lt;wsp:rsid wsp:val=&quot;00310DE0&quot;/&gt;&lt;wsp:rsid wsp:val=&quot;00310EDF&quot;/&gt;&lt;wsp:rsid wsp:val=&quot;00310EFC&quot;/&gt;&lt;wsp:rsid wsp:val=&quot;00310FE5&quot;/&gt;&lt;wsp:rsid wsp:val=&quot;00311122&quot;/&gt;&lt;wsp:rsid wsp:val=&quot;0031148B&quot;/&gt;&lt;wsp:rsid wsp:val=&quot;003119FA&quot;/&gt;&lt;wsp:rsid wsp:val=&quot;00311D39&quot;/&gt;&lt;wsp:rsid wsp:val=&quot;00312088&quot;/&gt;&lt;wsp:rsid wsp:val=&quot;003127AD&quot;/&gt;&lt;wsp:rsid wsp:val=&quot;0031388A&quot;/&gt;&lt;wsp:rsid wsp:val=&quot;0031389F&quot;/&gt;&lt;wsp:rsid wsp:val=&quot;00313DDD&quot;/&gt;&lt;wsp:rsid wsp:val=&quot;0031429D&quot;/&gt;&lt;wsp:rsid wsp:val=&quot;00314590&quot;/&gt;&lt;wsp:rsid wsp:val=&quot;00314624&quot;/&gt;&lt;wsp:rsid wsp:val=&quot;00314A35&quot;/&gt;&lt;wsp:rsid wsp:val=&quot;00314EA4&quot;/&gt;&lt;wsp:rsid wsp:val=&quot;003152CE&quot;/&gt;&lt;wsp:rsid wsp:val=&quot;00315635&quot;/&gt;&lt;wsp:rsid wsp:val=&quot;00315751&quot;/&gt;&lt;wsp:rsid wsp:val=&quot;00315C06&quot;/&gt;&lt;wsp:rsid wsp:val=&quot;00317141&quot;/&gt;&lt;wsp:rsid wsp:val=&quot;0032008A&quot;/&gt;&lt;wsp:rsid wsp:val=&quot;00320A87&quot;/&gt;&lt;wsp:rsid wsp:val=&quot;00320C9A&quot;/&gt;&lt;wsp:rsid wsp:val=&quot;00320FBC&quot;/&gt;&lt;wsp:rsid wsp:val=&quot;003229BD&quot;/&gt;&lt;wsp:rsid wsp:val=&quot;00322CB5&quot;/&gt;&lt;wsp:rsid wsp:val=&quot;00323099&quot;/&gt;&lt;wsp:rsid wsp:val=&quot;00323628&quot;/&gt;&lt;wsp:rsid wsp:val=&quot;00323A8D&quot;/&gt;&lt;wsp:rsid wsp:val=&quot;00323B43&quot;/&gt;&lt;wsp:rsid wsp:val=&quot;00323E2E&quot;/&gt;&lt;wsp:rsid wsp:val=&quot;00324168&quot;/&gt;&lt;wsp:rsid wsp:val=&quot;003241D6&quot;/&gt;&lt;wsp:rsid wsp:val=&quot;003249AA&quot;/&gt;&lt;wsp:rsid wsp:val=&quot;00324A8F&quot;/&gt;&lt;wsp:rsid wsp:val=&quot;00324D3E&quot;/&gt;&lt;wsp:rsid wsp:val=&quot;0032579B&quot;/&gt;&lt;wsp:rsid wsp:val=&quot;00325F1E&quot;/&gt;&lt;wsp:rsid wsp:val=&quot;0032611B&quot;/&gt;&lt;wsp:rsid wsp:val=&quot;00326380&quot;/&gt;&lt;wsp:rsid wsp:val=&quot;0032778E&quot;/&gt;&lt;wsp:rsid wsp:val=&quot;00330816&quot;/&gt;&lt;wsp:rsid wsp:val=&quot;00330DF3&quot;/&gt;&lt;wsp:rsid wsp:val=&quot;00331357&quot;/&gt;&lt;wsp:rsid wsp:val=&quot;003319F1&quot;/&gt;&lt;wsp:rsid wsp:val=&quot;00332640&quot;/&gt;&lt;wsp:rsid wsp:val=&quot;00332EE8&quot;/&gt;&lt;wsp:rsid wsp:val=&quot;0033302D&quot;/&gt;&lt;wsp:rsid wsp:val=&quot;00333107&quot;/&gt;&lt;wsp:rsid wsp:val=&quot;0033311A&quot;/&gt;&lt;wsp:rsid wsp:val=&quot;0033375B&quot;/&gt;&lt;wsp:rsid wsp:val=&quot;003337E0&quot;/&gt;&lt;wsp:rsid wsp:val=&quot;003342AF&quot;/&gt;&lt;wsp:rsid wsp:val=&quot;00334D1A&quot;/&gt;&lt;wsp:rsid wsp:val=&quot;0033505F&quot;/&gt;&lt;wsp:rsid wsp:val=&quot;003352F2&quot;/&gt;&lt;wsp:rsid wsp:val=&quot;00335638&quot;/&gt;&lt;wsp:rsid wsp:val=&quot;00335805&quot;/&gt;&lt;wsp:rsid wsp:val=&quot;00335BBC&quot;/&gt;&lt;wsp:rsid wsp:val=&quot;00335ED4&quot;/&gt;&lt;wsp:rsid wsp:val=&quot;0033632B&quot;/&gt;&lt;wsp:rsid wsp:val=&quot;0033649B&quot;/&gt;&lt;wsp:rsid wsp:val=&quot;00336DD4&quot;/&gt;&lt;wsp:rsid wsp:val=&quot;0033709F&quot;/&gt;&lt;wsp:rsid wsp:val=&quot;00337300&quot;/&gt;&lt;wsp:rsid wsp:val=&quot;00337431&quot;/&gt;&lt;wsp:rsid wsp:val=&quot;003407E3&quot;/&gt;&lt;wsp:rsid wsp:val=&quot;00340C6A&quot;/&gt;&lt;wsp:rsid wsp:val=&quot;00341459&quot;/&gt;&lt;wsp:rsid wsp:val=&quot;00341CAA&quot;/&gt;&lt;wsp:rsid wsp:val=&quot;003423CA&quot;/&gt;&lt;wsp:rsid wsp:val=&quot;00342EEF&quot;/&gt;&lt;wsp:rsid wsp:val=&quot;00342F9B&quot;/&gt;&lt;wsp:rsid wsp:val=&quot;003430EA&quot;/&gt;&lt;wsp:rsid wsp:val=&quot;00343246&quot;/&gt;&lt;wsp:rsid wsp:val=&quot;003434B8&quot;/&gt;&lt;wsp:rsid wsp:val=&quot;003439D4&quot;/&gt;&lt;wsp:rsid wsp:val=&quot;00343BAE&quot;/&gt;&lt;wsp:rsid wsp:val=&quot;00343F1F&quot;/&gt;&lt;wsp:rsid wsp:val=&quot;003441F0&quot;/&gt;&lt;wsp:rsid wsp:val=&quot;0034428A&quot;/&gt;&lt;wsp:rsid wsp:val=&quot;00344446&quot;/&gt;&lt;wsp:rsid wsp:val=&quot;003447DC&quot;/&gt;&lt;wsp:rsid wsp:val=&quot;00344F67&quot;/&gt;&lt;wsp:rsid wsp:val=&quot;00345588&quot;/&gt;&lt;wsp:rsid wsp:val=&quot;00345761&quot;/&gt;&lt;wsp:rsid wsp:val=&quot;003457C8&quot;/&gt;&lt;wsp:rsid wsp:val=&quot;00345D73&quot;/&gt;&lt;wsp:rsid wsp:val=&quot;0034637E&quot;/&gt;&lt;wsp:rsid wsp:val=&quot;003465FF&quot;/&gt;&lt;wsp:rsid wsp:val=&quot;00346950&quot;/&gt;&lt;wsp:rsid wsp:val=&quot;00346A8E&quot;/&gt;&lt;wsp:rsid wsp:val=&quot;00346E89&quot;/&gt;&lt;wsp:rsid wsp:val=&quot;0034750F&quot;/&gt;&lt;wsp:rsid wsp:val=&quot;00347D5A&quot;/&gt;&lt;wsp:rsid wsp:val=&quot;003501E4&quot;/&gt;&lt;wsp:rsid wsp:val=&quot;003502CA&quot;/&gt;&lt;wsp:rsid wsp:val=&quot;00350CA9&quot;/&gt;&lt;wsp:rsid wsp:val=&quot;00350D13&quot;/&gt;&lt;wsp:rsid wsp:val=&quot;00351A0E&quot;/&gt;&lt;wsp:rsid wsp:val=&quot;00354722&quot;/&gt;&lt;wsp:rsid wsp:val=&quot;00354AAE&quot;/&gt;&lt;wsp:rsid wsp:val=&quot;003553F8&quot;/&gt;&lt;wsp:rsid wsp:val=&quot;0035573D&quot;/&gt;&lt;wsp:rsid wsp:val=&quot;00355F13&quot;/&gt;&lt;wsp:rsid wsp:val=&quot;00356938&quot;/&gt;&lt;wsp:rsid wsp:val=&quot;00356ACB&quot;/&gt;&lt;wsp:rsid wsp:val=&quot;00356B58&quot;/&gt;&lt;wsp:rsid wsp:val=&quot;0035778E&quot;/&gt;&lt;wsp:rsid wsp:val=&quot;003578AC&quot;/&gt;&lt;wsp:rsid wsp:val=&quot;003600FE&quot;/&gt;&lt;wsp:rsid wsp:val=&quot;00360529&quot;/&gt;&lt;wsp:rsid wsp:val=&quot;003606C4&quot;/&gt;&lt;wsp:rsid wsp:val=&quot;00360DB0&quot;/&gt;&lt;wsp:rsid wsp:val=&quot;00361016&quot;/&gt;&lt;wsp:rsid wsp:val=&quot;003618EE&quot;/&gt;&lt;wsp:rsid wsp:val=&quot;00361991&quot;/&gt;&lt;wsp:rsid wsp:val=&quot;0036206A&quot;/&gt;&lt;wsp:rsid wsp:val=&quot;00362A3A&quot;/&gt;&lt;wsp:rsid wsp:val=&quot;00362FFE&quot;/&gt;&lt;wsp:rsid wsp:val=&quot;0036300A&quot;/&gt;&lt;wsp:rsid wsp:val=&quot;0036328F&quot;/&gt;&lt;wsp:rsid wsp:val=&quot;003637CA&quot;/&gt;&lt;wsp:rsid wsp:val=&quot;00363D3D&quot;/&gt;&lt;wsp:rsid wsp:val=&quot;00363E1B&quot;/&gt;&lt;wsp:rsid wsp:val=&quot;00363F28&quot;/&gt;&lt;wsp:rsid wsp:val=&quot;00363F29&quot;/&gt;&lt;wsp:rsid wsp:val=&quot;00364D63&quot;/&gt;&lt;wsp:rsid wsp:val=&quot;00366A51&quot;/&gt;&lt;wsp:rsid wsp:val=&quot;003674F9&quot;/&gt;&lt;wsp:rsid wsp:val=&quot;00367719&quot;/&gt;&lt;wsp:rsid wsp:val=&quot;0036783D&quot;/&gt;&lt;wsp:rsid wsp:val=&quot;003705B9&quot;/&gt;&lt;wsp:rsid wsp:val=&quot;00370C0C&quot;/&gt;&lt;wsp:rsid wsp:val=&quot;00370E2F&quot;/&gt;&lt;wsp:rsid wsp:val=&quot;00371593&quot;/&gt;&lt;wsp:rsid wsp:val=&quot;003727FF&quot;/&gt;&lt;wsp:rsid wsp:val=&quot;00372B64&quot;/&gt;&lt;wsp:rsid wsp:val=&quot;00373738&quot;/&gt;&lt;wsp:rsid wsp:val=&quot;00373A5D&quot;/&gt;&lt;wsp:rsid wsp:val=&quot;00373BF6&quot;/&gt;&lt;wsp:rsid wsp:val=&quot;00373F47&quot;/&gt;&lt;wsp:rsid wsp:val=&quot;003759E9&quot;/&gt;&lt;wsp:rsid wsp:val=&quot;00375C38&quot;/&gt;&lt;wsp:rsid wsp:val=&quot;00375F41&quot;/&gt;&lt;wsp:rsid wsp:val=&quot;003763EF&quot;/&gt;&lt;wsp:rsid wsp:val=&quot;00376724&quot;/&gt;&lt;wsp:rsid wsp:val=&quot;003769C5&quot;/&gt;&lt;wsp:rsid wsp:val=&quot;00376BEF&quot;/&gt;&lt;wsp:rsid wsp:val=&quot;00376DFD&quot;/&gt;&lt;wsp:rsid wsp:val=&quot;0037751B&quot;/&gt;&lt;wsp:rsid wsp:val=&quot;00377792&quot;/&gt;&lt;wsp:rsid wsp:val=&quot;0037788C&quot;/&gt;&lt;wsp:rsid wsp:val=&quot;00377C03&quot;/&gt;&lt;wsp:rsid wsp:val=&quot;003808DE&quot;/&gt;&lt;wsp:rsid wsp:val=&quot;00380E4C&quot;/&gt;&lt;wsp:rsid wsp:val=&quot;00381CAA&quot;/&gt;&lt;wsp:rsid wsp:val=&quot;003823E4&quot;/&gt;&lt;wsp:rsid wsp:val=&quot;00382E5E&quot;/&gt;&lt;wsp:rsid wsp:val=&quot;00383E49&quot;/&gt;&lt;wsp:rsid wsp:val=&quot;00384221&quot;/&gt;&lt;wsp:rsid wsp:val=&quot;0038473A&quot;/&gt;&lt;wsp:rsid wsp:val=&quot;0038481B&quot;/&gt;&lt;wsp:rsid wsp:val=&quot;00384860&quot;/&gt;&lt;wsp:rsid wsp:val=&quot;00384E36&quot;/&gt;&lt;wsp:rsid wsp:val=&quot;00385BE0&quot;/&gt;&lt;wsp:rsid wsp:val=&quot;003861CB&quot;/&gt;&lt;wsp:rsid wsp:val=&quot;00386561&quot;/&gt;&lt;wsp:rsid wsp:val=&quot;00386D4B&quot;/&gt;&lt;wsp:rsid wsp:val=&quot;00387099&quot;/&gt;&lt;wsp:rsid wsp:val=&quot;0038709C&quot;/&gt;&lt;wsp:rsid wsp:val=&quot;003870FC&quot;/&gt;&lt;wsp:rsid wsp:val=&quot;00387586&quot;/&gt;&lt;wsp:rsid wsp:val=&quot;003875E5&quot;/&gt;&lt;wsp:rsid wsp:val=&quot;00387948&quot;/&gt;&lt;wsp:rsid wsp:val=&quot;00390164&quot;/&gt;&lt;wsp:rsid wsp:val=&quot;003909DD&quot;/&gt;&lt;wsp:rsid wsp:val=&quot;003915CB&quot;/&gt;&lt;wsp:rsid wsp:val=&quot;00391F4F&quot;/&gt;&lt;wsp:rsid wsp:val=&quot;0039207C&quot;/&gt;&lt;wsp:rsid wsp:val=&quot;00392E58&quot;/&gt;&lt;wsp:rsid wsp:val=&quot;0039460B&quot;/&gt;&lt;wsp:rsid wsp:val=&quot;00394EB9&quot;/&gt;&lt;wsp:rsid wsp:val=&quot;00395048&quot;/&gt;&lt;wsp:rsid wsp:val=&quot;003952B6&quot;/&gt;&lt;wsp:rsid wsp:val=&quot;00396A33&quot;/&gt;&lt;wsp:rsid wsp:val=&quot;00396CAD&quot;/&gt;&lt;wsp:rsid wsp:val=&quot;003970C5&quot;/&gt;&lt;wsp:rsid wsp:val=&quot;003974EA&quot;/&gt;&lt;wsp:rsid wsp:val=&quot;00397A0D&quot;/&gt;&lt;wsp:rsid wsp:val=&quot;00397F28&quot;/&gt;&lt;wsp:rsid wsp:val=&quot;003A00CE&quot;/&gt;&lt;wsp:rsid wsp:val=&quot;003A02C4&quot;/&gt;&lt;wsp:rsid wsp:val=&quot;003A03DF&quot;/&gt;&lt;wsp:rsid wsp:val=&quot;003A04DD&quot;/&gt;&lt;wsp:rsid wsp:val=&quot;003A05A8&quot;/&gt;&lt;wsp:rsid wsp:val=&quot;003A0D7A&quot;/&gt;&lt;wsp:rsid wsp:val=&quot;003A1314&quot;/&gt;&lt;wsp:rsid wsp:val=&quot;003A1449&quot;/&gt;&lt;wsp:rsid wsp:val=&quot;003A1CF2&quot;/&gt;&lt;wsp:rsid wsp:val=&quot;003A21C8&quot;/&gt;&lt;wsp:rsid wsp:val=&quot;003A23A8&quot;/&gt;&lt;wsp:rsid wsp:val=&quot;003A29B3&quot;/&gt;&lt;wsp:rsid wsp:val=&quot;003A2E1B&quot;/&gt;&lt;wsp:rsid wsp:val=&quot;003A2FE9&quot;/&gt;&lt;wsp:rsid wsp:val=&quot;003A381F&quot;/&gt;&lt;wsp:rsid wsp:val=&quot;003A3DC6&quot;/&gt;&lt;wsp:rsid wsp:val=&quot;003A3EB2&quot;/&gt;&lt;wsp:rsid wsp:val=&quot;003A43B9&quot;/&gt;&lt;wsp:rsid wsp:val=&quot;003A544B&quot;/&gt;&lt;wsp:rsid wsp:val=&quot;003A588B&quot;/&gt;&lt;wsp:rsid wsp:val=&quot;003A78B1&quot;/&gt;&lt;wsp:rsid wsp:val=&quot;003A7A61&quot;/&gt;&lt;wsp:rsid wsp:val=&quot;003B0DE1&quot;/&gt;&lt;wsp:rsid wsp:val=&quot;003B169A&quot;/&gt;&lt;wsp:rsid wsp:val=&quot;003B196D&quot;/&gt;&lt;wsp:rsid wsp:val=&quot;003B1AF6&quot;/&gt;&lt;wsp:rsid wsp:val=&quot;003B1C5C&quot;/&gt;&lt;wsp:rsid wsp:val=&quot;003B1D3E&quot;/&gt;&lt;wsp:rsid wsp:val=&quot;003B2A94&quot;/&gt;&lt;wsp:rsid wsp:val=&quot;003B3C6A&quot;/&gt;&lt;wsp:rsid wsp:val=&quot;003B3EF0&quot;/&gt;&lt;wsp:rsid wsp:val=&quot;003B4175&quot;/&gt;&lt;wsp:rsid wsp:val=&quot;003B490C&quot;/&gt;&lt;wsp:rsid wsp:val=&quot;003B4DF0&quot;/&gt;&lt;wsp:rsid wsp:val=&quot;003B56F6&quot;/&gt;&lt;wsp:rsid wsp:val=&quot;003B5979&quot;/&gt;&lt;wsp:rsid wsp:val=&quot;003B59BD&quot;/&gt;&lt;wsp:rsid wsp:val=&quot;003B67BF&quot;/&gt;&lt;wsp:rsid wsp:val=&quot;003B7A81&quot;/&gt;&lt;wsp:rsid wsp:val=&quot;003C054B&quot;/&gt;&lt;wsp:rsid wsp:val=&quot;003C0E2E&quot;/&gt;&lt;wsp:rsid wsp:val=&quot;003C117F&quot;/&gt;&lt;wsp:rsid wsp:val=&quot;003C131E&quot;/&gt;&lt;wsp:rsid wsp:val=&quot;003C1BC1&quot;/&gt;&lt;wsp:rsid wsp:val=&quot;003C24A7&quot;/&gt;&lt;wsp:rsid wsp:val=&quot;003C36CB&quot;/&gt;&lt;wsp:rsid wsp:val=&quot;003C37BE&quot;/&gt;&lt;wsp:rsid wsp:val=&quot;003C3C2F&quot;/&gt;&lt;wsp:rsid wsp:val=&quot;003C4845&quot;/&gt;&lt;wsp:rsid wsp:val=&quot;003C4EAF&quot;/&gt;&lt;wsp:rsid wsp:val=&quot;003C4F38&quot;/&gt;&lt;wsp:rsid wsp:val=&quot;003C5722&quot;/&gt;&lt;wsp:rsid wsp:val=&quot;003C5A31&quot;/&gt;&lt;wsp:rsid wsp:val=&quot;003C679D&quot;/&gt;&lt;wsp:rsid wsp:val=&quot;003C6840&quot;/&gt;&lt;wsp:rsid wsp:val=&quot;003C6981&quot;/&gt;&lt;wsp:rsid wsp:val=&quot;003C71A9&quot;/&gt;&lt;wsp:rsid wsp:val=&quot;003C7365&quot;/&gt;&lt;wsp:rsid wsp:val=&quot;003C742C&quot;/&gt;&lt;wsp:rsid wsp:val=&quot;003C785E&quot;/&gt;&lt;wsp:rsid wsp:val=&quot;003D0D82&quot;/&gt;&lt;wsp:rsid wsp:val=&quot;003D19CF&quot;/&gt;&lt;wsp:rsid wsp:val=&quot;003D1A36&quot;/&gt;&lt;wsp:rsid wsp:val=&quot;003D2597&quot;/&gt;&lt;wsp:rsid wsp:val=&quot;003D29D0&quot;/&gt;&lt;wsp:rsid wsp:val=&quot;003D2F82&quot;/&gt;&lt;wsp:rsid wsp:val=&quot;003D3FFB&quot;/&gt;&lt;wsp:rsid wsp:val=&quot;003D44D6&quot;/&gt;&lt;wsp:rsid wsp:val=&quot;003D5103&quot;/&gt;&lt;wsp:rsid wsp:val=&quot;003D68C8&quot;/&gt;&lt;wsp:rsid wsp:val=&quot;003D6E2D&quot;/&gt;&lt;wsp:rsid wsp:val=&quot;003D6FDF&quot;/&gt;&lt;wsp:rsid wsp:val=&quot;003D73C6&quot;/&gt;&lt;wsp:rsid wsp:val=&quot;003D75B9&quot;/&gt;&lt;wsp:rsid wsp:val=&quot;003D7F75&quot;/&gt;&lt;wsp:rsid wsp:val=&quot;003E031D&quot;/&gt;&lt;wsp:rsid wsp:val=&quot;003E0955&quot;/&gt;&lt;wsp:rsid wsp:val=&quot;003E1286&quot;/&gt;&lt;wsp:rsid wsp:val=&quot;003E1757&quot;/&gt;&lt;wsp:rsid wsp:val=&quot;003E1BED&quot;/&gt;&lt;wsp:rsid wsp:val=&quot;003E32BB&quot;/&gt;&lt;wsp:rsid wsp:val=&quot;003E3794&quot;/&gt;&lt;wsp:rsid wsp:val=&quot;003E3F46&quot;/&gt;&lt;wsp:rsid wsp:val=&quot;003E49A1&quot;/&gt;&lt;wsp:rsid wsp:val=&quot;003E4D1C&quot;/&gt;&lt;wsp:rsid wsp:val=&quot;003E648A&quot;/&gt;&lt;wsp:rsid wsp:val=&quot;003E64DD&quot;/&gt;&lt;wsp:rsid wsp:val=&quot;003E6BF8&quot;/&gt;&lt;wsp:rsid wsp:val=&quot;003E6D9E&quot;/&gt;&lt;wsp:rsid wsp:val=&quot;003E6DA0&quot;/&gt;&lt;wsp:rsid wsp:val=&quot;003E723E&quot;/&gt;&lt;wsp:rsid wsp:val=&quot;003E72BD&quot;/&gt;&lt;wsp:rsid wsp:val=&quot;003E7A93&quot;/&gt;&lt;wsp:rsid wsp:val=&quot;003F004E&quot;/&gt;&lt;wsp:rsid wsp:val=&quot;003F009D&quot;/&gt;&lt;wsp:rsid wsp:val=&quot;003F047A&quot;/&gt;&lt;wsp:rsid wsp:val=&quot;003F08FB&quot;/&gt;&lt;wsp:rsid wsp:val=&quot;003F0942&quot;/&gt;&lt;wsp:rsid wsp:val=&quot;003F09C2&quot;/&gt;&lt;wsp:rsid wsp:val=&quot;003F11CF&quot;/&gt;&lt;wsp:rsid wsp:val=&quot;003F1A73&quot;/&gt;&lt;wsp:rsid wsp:val=&quot;003F1EE2&quot;/&gt;&lt;wsp:rsid wsp:val=&quot;003F24A6&quot;/&gt;&lt;wsp:rsid wsp:val=&quot;003F3414&quot;/&gt;&lt;wsp:rsid wsp:val=&quot;003F34BE&quot;/&gt;&lt;wsp:rsid wsp:val=&quot;003F3CC0&quot;/&gt;&lt;wsp:rsid wsp:val=&quot;003F3E1A&quot;/&gt;&lt;wsp:rsid wsp:val=&quot;003F4350&quot;/&gt;&lt;wsp:rsid wsp:val=&quot;003F4C57&quot;/&gt;&lt;wsp:rsid wsp:val=&quot;003F4F02&quot;/&gt;&lt;wsp:rsid wsp:val=&quot;003F5062&quot;/&gt;&lt;wsp:rsid wsp:val=&quot;003F57A8&quot;/&gt;&lt;wsp:rsid wsp:val=&quot;003F5D8A&quot;/&gt;&lt;wsp:rsid wsp:val=&quot;003F5DD2&quot;/&gt;&lt;wsp:rsid wsp:val=&quot;003F628A&quot;/&gt;&lt;wsp:rsid wsp:val=&quot;003F652C&quot;/&gt;&lt;wsp:rsid wsp:val=&quot;003F6822&quot;/&gt;&lt;wsp:rsid wsp:val=&quot;00400A4B&quot;/&gt;&lt;wsp:rsid wsp:val=&quot;004010DD&quot;/&gt;&lt;wsp:rsid wsp:val=&quot;00401867&quot;/&gt;&lt;wsp:rsid wsp:val=&quot;00402048&quot;/&gt;&lt;wsp:rsid wsp:val=&quot;0040249A&quot;/&gt;&lt;wsp:rsid wsp:val=&quot;004026D6&quot;/&gt;&lt;wsp:rsid wsp:val=&quot;00402ED3&quot;/&gt;&lt;wsp:rsid wsp:val=&quot;0040359D&quot;/&gt;&lt;wsp:rsid wsp:val=&quot;00405415&quot;/&gt;&lt;wsp:rsid wsp:val=&quot;00405940&quot;/&gt;&lt;wsp:rsid wsp:val=&quot;00405F98&quot;/&gt;&lt;wsp:rsid wsp:val=&quot;004066C9&quot;/&gt;&lt;wsp:rsid wsp:val=&quot;0040673F&quot;/&gt;&lt;wsp:rsid wsp:val=&quot;004068AB&quot;/&gt;&lt;wsp:rsid wsp:val=&quot;00410409&quot;/&gt;&lt;wsp:rsid wsp:val=&quot;00410A5E&quot;/&gt;&lt;wsp:rsid wsp:val=&quot;00410E98&quot;/&gt;&lt;wsp:rsid wsp:val=&quot;00412B41&quot;/&gt;&lt;wsp:rsid wsp:val=&quot;00412BAD&quot;/&gt;&lt;wsp:rsid wsp:val=&quot;00412D9A&quot;/&gt;&lt;wsp:rsid wsp:val=&quot;00412F56&quot;/&gt;&lt;wsp:rsid wsp:val=&quot;00413E4A&quot;/&gt;&lt;wsp:rsid wsp:val=&quot;00415202&quot;/&gt;&lt;wsp:rsid wsp:val=&quot;00415206&quot;/&gt;&lt;wsp:rsid wsp:val=&quot;00415B8F&quot;/&gt;&lt;wsp:rsid wsp:val=&quot;004162D1&quot;/&gt;&lt;wsp:rsid wsp:val=&quot;00416974&quot;/&gt;&lt;wsp:rsid wsp:val=&quot;00416F04&quot;/&gt;&lt;wsp:rsid wsp:val=&quot;00417638&quot;/&gt;&lt;wsp:rsid wsp:val=&quot;00417F41&quot;/&gt;&lt;wsp:rsid wsp:val=&quot;00420081&quot;/&gt;&lt;wsp:rsid wsp:val=&quot;00420659&quot;/&gt;&lt;wsp:rsid wsp:val=&quot;004206E1&quot;/&gt;&lt;wsp:rsid wsp:val=&quot;00420917&quot;/&gt;&lt;wsp:rsid wsp:val=&quot;0042449D&quot;/&gt;&lt;wsp:rsid wsp:val=&quot;004252EC&quot;/&gt;&lt;wsp:rsid wsp:val=&quot;00425985&quot;/&gt;&lt;wsp:rsid wsp:val=&quot;00425FC1&quot;/&gt;&lt;wsp:rsid wsp:val=&quot;0042622E&quot;/&gt;&lt;wsp:rsid wsp:val=&quot;0042690E&quot;/&gt;&lt;wsp:rsid wsp:val=&quot;00426AE4&quot;/&gt;&lt;wsp:rsid wsp:val=&quot;00426D3A&quot;/&gt;&lt;wsp:rsid wsp:val=&quot;00426DEE&quot;/&gt;&lt;wsp:rsid wsp:val=&quot;004277C3&quot;/&gt;&lt;wsp:rsid wsp:val=&quot;00427D72&quot;/&gt;&lt;wsp:rsid wsp:val=&quot;00427DCE&quot;/&gt;&lt;wsp:rsid wsp:val=&quot;004302AE&quot;/&gt;&lt;wsp:rsid wsp:val=&quot;0043064D&quot;/&gt;&lt;wsp:rsid wsp:val=&quot;00430851&quot;/&gt;&lt;wsp:rsid wsp:val=&quot;00431125&quot;/&gt;&lt;wsp:rsid wsp:val=&quot;004312D8&quot;/&gt;&lt;wsp:rsid wsp:val=&quot;004326AA&quot;/&gt;&lt;wsp:rsid wsp:val=&quot;00432AE2&quot;/&gt;&lt;wsp:rsid wsp:val=&quot;004333FA&quot;/&gt;&lt;wsp:rsid wsp:val=&quot;00433D4E&quot;/&gt;&lt;wsp:rsid wsp:val=&quot;00433EFF&quot;/&gt;&lt;wsp:rsid wsp:val=&quot;0043477E&quot;/&gt;&lt;wsp:rsid wsp:val=&quot;0043498F&quot;/&gt;&lt;wsp:rsid wsp:val=&quot;00435086&quot;/&gt;&lt;wsp:rsid wsp:val=&quot;00435B51&quot;/&gt;&lt;wsp:rsid wsp:val=&quot;00436042&quot;/&gt;&lt;wsp:rsid wsp:val=&quot;00436C5C&quot;/&gt;&lt;wsp:rsid wsp:val=&quot;0043731C&quot;/&gt;&lt;wsp:rsid wsp:val=&quot;00437386&quot;/&gt;&lt;wsp:rsid wsp:val=&quot;00437511&quot;/&gt;&lt;wsp:rsid wsp:val=&quot;00440340&quot;/&gt;&lt;wsp:rsid wsp:val=&quot;004403B3&quot;/&gt;&lt;wsp:rsid wsp:val=&quot;00440989&quot;/&gt;&lt;wsp:rsid wsp:val=&quot;00440C2C&quot;/&gt;&lt;wsp:rsid wsp:val=&quot;00441117&quot;/&gt;&lt;wsp:rsid wsp:val=&quot;00441450&quot;/&gt;&lt;wsp:rsid wsp:val=&quot;00441C32&quot;/&gt;&lt;wsp:rsid wsp:val=&quot;00441E44&quot;/&gt;&lt;wsp:rsid wsp:val=&quot;00441E8D&quot;/&gt;&lt;wsp:rsid wsp:val=&quot;00441FAD&quot;/&gt;&lt;wsp:rsid wsp:val=&quot;004421AA&quot;/&gt;&lt;wsp:rsid wsp:val=&quot;00442A76&quot;/&gt;&lt;wsp:rsid wsp:val=&quot;00444609&quot;/&gt;&lt;wsp:rsid wsp:val=&quot;00444953&quot;/&gt;&lt;wsp:rsid wsp:val=&quot;00444B2B&quot;/&gt;&lt;wsp:rsid wsp:val=&quot;00444B97&quot;/&gt;&lt;wsp:rsid wsp:val=&quot;00444ECF&quot;/&gt;&lt;wsp:rsid wsp:val=&quot;00444FFA&quot;/&gt;&lt;wsp:rsid wsp:val=&quot;00445028&quot;/&gt;&lt;wsp:rsid wsp:val=&quot;0044517F&quot;/&gt;&lt;wsp:rsid wsp:val=&quot;004457B4&quot;/&gt;&lt;wsp:rsid wsp:val=&quot;00445E43&quot;/&gt;&lt;wsp:rsid wsp:val=&quot;004464B5&quot;/&gt;&lt;wsp:rsid wsp:val=&quot;00446618&quot;/&gt;&lt;wsp:rsid wsp:val=&quot;00446F34&quot;/&gt;&lt;wsp:rsid wsp:val=&quot;00447626&quot;/&gt;&lt;wsp:rsid wsp:val=&quot;00447C37&quot;/&gt;&lt;wsp:rsid wsp:val=&quot;00451513&quot;/&gt;&lt;wsp:rsid wsp:val=&quot;00451899&quot;/&gt;&lt;wsp:rsid wsp:val=&quot;00451D60&quot;/&gt;&lt;wsp:rsid wsp:val=&quot;00452001&quot;/&gt;&lt;wsp:rsid wsp:val=&quot;0045320C&quot;/&gt;&lt;wsp:rsid wsp:val=&quot;0045365A&quot;/&gt;&lt;wsp:rsid wsp:val=&quot;00453B10&quot;/&gt;&lt;wsp:rsid wsp:val=&quot;00453F3E&quot;/&gt;&lt;wsp:rsid wsp:val=&quot;004548CE&quot;/&gt;&lt;wsp:rsid wsp:val=&quot;00455044&quot;/&gt;&lt;wsp:rsid wsp:val=&quot;00455256&quot;/&gt;&lt;wsp:rsid wsp:val=&quot;0045546F&quot;/&gt;&lt;wsp:rsid wsp:val=&quot;004555DD&quot;/&gt;&lt;wsp:rsid wsp:val=&quot;00456196&quot;/&gt;&lt;wsp:rsid wsp:val=&quot;004567E6&quot;/&gt;&lt;wsp:rsid wsp:val=&quot;00456A9A&quot;/&gt;&lt;wsp:rsid wsp:val=&quot;00457549&quot;/&gt;&lt;wsp:rsid wsp:val=&quot;00457840&quot;/&gt;&lt;wsp:rsid wsp:val=&quot;00457986&quot;/&gt;&lt;wsp:rsid wsp:val=&quot;00460CE7&quot;/&gt;&lt;wsp:rsid wsp:val=&quot;00460FDC&quot;/&gt;&lt;wsp:rsid wsp:val=&quot;00461525&quot;/&gt;&lt;wsp:rsid wsp:val=&quot;004618A1&quot;/&gt;&lt;wsp:rsid wsp:val=&quot;00461968&quot;/&gt;&lt;wsp:rsid wsp:val=&quot;00461FA0&quot;/&gt;&lt;wsp:rsid wsp:val=&quot;004622D9&quot;/&gt;&lt;wsp:rsid wsp:val=&quot;0046262B&quot;/&gt;&lt;wsp:rsid wsp:val=&quot;00462826&quot;/&gt;&lt;wsp:rsid wsp:val=&quot;00462DAD&quot;/&gt;&lt;wsp:rsid wsp:val=&quot;00463EDF&quot;/&gt;&lt;wsp:rsid wsp:val=&quot;00464473&quot;/&gt;&lt;wsp:rsid wsp:val=&quot;00464562&quot;/&gt;&lt;wsp:rsid wsp:val=&quot;004647D6&quot;/&gt;&lt;wsp:rsid wsp:val=&quot;0046481A&quot;/&gt;&lt;wsp:rsid wsp:val=&quot;004652EA&quot;/&gt;&lt;wsp:rsid wsp:val=&quot;00465EF7&quot;/&gt;&lt;wsp:rsid wsp:val=&quot;004664BA&quot;/&gt;&lt;wsp:rsid wsp:val=&quot;00466D7F&quot;/&gt;&lt;wsp:rsid wsp:val=&quot;0046731D&quot;/&gt;&lt;wsp:rsid wsp:val=&quot;00467C51&quot;/&gt;&lt;wsp:rsid wsp:val=&quot;00467F77&quot;/&gt;&lt;wsp:rsid wsp:val=&quot;004701EC&quot;/&gt;&lt;wsp:rsid wsp:val=&quot;00470544&quot;/&gt;&lt;wsp:rsid wsp:val=&quot;00470704&quot;/&gt;&lt;wsp:rsid wsp:val=&quot;00470ACE&quot;/&gt;&lt;wsp:rsid wsp:val=&quot;00470FB5&quot;/&gt;&lt;wsp:rsid wsp:val=&quot;00471C71&quot;/&gt;&lt;wsp:rsid wsp:val=&quot;0047247C&quot;/&gt;&lt;wsp:rsid wsp:val=&quot;004731C4&quot;/&gt;&lt;wsp:rsid wsp:val=&quot;00473358&quot;/&gt;&lt;wsp:rsid wsp:val=&quot;004735A0&quot;/&gt;&lt;wsp:rsid wsp:val=&quot;00473F8E&quot;/&gt;&lt;wsp:rsid wsp:val=&quot;00474139&quot;/&gt;&lt;wsp:rsid wsp:val=&quot;00475690&quot;/&gt;&lt;wsp:rsid wsp:val=&quot;00475AD8&quot;/&gt;&lt;wsp:rsid wsp:val=&quot;0047644F&quot;/&gt;&lt;wsp:rsid wsp:val=&quot;00477517&quot;/&gt;&lt;wsp:rsid wsp:val=&quot;00477672&quot;/&gt;&lt;wsp:rsid wsp:val=&quot;00477FFB&quot;/&gt;&lt;wsp:rsid wsp:val=&quot;004805E2&quot;/&gt;&lt;wsp:rsid wsp:val=&quot;00480F78&quot;/&gt;&lt;wsp:rsid wsp:val=&quot;00481574&quot;/&gt;&lt;wsp:rsid wsp:val=&quot;00481BDC&quot;/&gt;&lt;wsp:rsid wsp:val=&quot;00482145&quot;/&gt;&lt;wsp:rsid wsp:val=&quot;004825A3&quot;/&gt;&lt;wsp:rsid wsp:val=&quot;0048288F&quot;/&gt;&lt;wsp:rsid wsp:val=&quot;00483717&quot;/&gt;&lt;wsp:rsid wsp:val=&quot;00483ACC&quot;/&gt;&lt;wsp:rsid wsp:val=&quot;00483F1A&quot;/&gt;&lt;wsp:rsid wsp:val=&quot;0048407F&quot;/&gt;&lt;wsp:rsid wsp:val=&quot;0048461E&quot;/&gt;&lt;wsp:rsid wsp:val=&quot;00484919&quot;/&gt;&lt;wsp:rsid wsp:val=&quot;00484BAF&quot;/&gt;&lt;wsp:rsid wsp:val=&quot;00484FDC&quot;/&gt;&lt;wsp:rsid wsp:val=&quot;004855BF&quot;/&gt;&lt;wsp:rsid wsp:val=&quot;004858EE&quot;/&gt;&lt;wsp:rsid wsp:val=&quot;0048614B&quot;/&gt;&lt;wsp:rsid wsp:val=&quot;00486951&quot;/&gt;&lt;wsp:rsid wsp:val=&quot;0048750A&quot;/&gt;&lt;wsp:rsid wsp:val=&quot;00490120&quot;/&gt;&lt;wsp:rsid wsp:val=&quot;0049024E&quot;/&gt;&lt;wsp:rsid wsp:val=&quot;00490385&quot;/&gt;&lt;wsp:rsid wsp:val=&quot;004904B4&quot;/&gt;&lt;wsp:rsid wsp:val=&quot;00490AB5&quot;/&gt;&lt;wsp:rsid wsp:val=&quot;00490E5B&quot;/&gt;&lt;wsp:rsid wsp:val=&quot;00491500&quot;/&gt;&lt;wsp:rsid wsp:val=&quot;004915F5&quot;/&gt;&lt;wsp:rsid wsp:val=&quot;0049163D&quot;/&gt;&lt;wsp:rsid wsp:val=&quot;004918A9&quot;/&gt;&lt;wsp:rsid wsp:val=&quot;00491C77&quot;/&gt;&lt;wsp:rsid wsp:val=&quot;00492272&quot;/&gt;&lt;wsp:rsid wsp:val=&quot;00492A05&quot;/&gt;&lt;wsp:rsid wsp:val=&quot;004934D1&quot;/&gt;&lt;wsp:rsid wsp:val=&quot;00494C7C&quot;/&gt;&lt;wsp:rsid wsp:val=&quot;00495647&quot;/&gt;&lt;wsp:rsid wsp:val=&quot;004963A6&quot;/&gt;&lt;wsp:rsid wsp:val=&quot;0049661B&quot;/&gt;&lt;wsp:rsid wsp:val=&quot;004966A0&quot;/&gt;&lt;wsp:rsid wsp:val=&quot;0049685A&quot;/&gt;&lt;wsp:rsid wsp:val=&quot;0049695C&quot;/&gt;&lt;wsp:rsid wsp:val=&quot;00496A7C&quot;/&gt;&lt;wsp:rsid wsp:val=&quot;00496C57&quot;/&gt;&lt;wsp:rsid wsp:val=&quot;0049739F&quot;/&gt;&lt;wsp:rsid wsp:val=&quot;00497953&quot;/&gt;&lt;wsp:rsid wsp:val=&quot;00497CF8&quot;/&gt;&lt;wsp:rsid wsp:val=&quot;004A0193&quot;/&gt;&lt;wsp:rsid wsp:val=&quot;004A075F&quot;/&gt;&lt;wsp:rsid wsp:val=&quot;004A0798&quot;/&gt;&lt;wsp:rsid wsp:val=&quot;004A1681&quot;/&gt;&lt;wsp:rsid wsp:val=&quot;004A1C29&quot;/&gt;&lt;wsp:rsid wsp:val=&quot;004A1F16&quot;/&gt;&lt;wsp:rsid wsp:val=&quot;004A263B&quot;/&gt;&lt;wsp:rsid wsp:val=&quot;004A2B2A&quot;/&gt;&lt;wsp:rsid wsp:val=&quot;004A2BB5&quot;/&gt;&lt;wsp:rsid wsp:val=&quot;004A33F3&quot;/&gt;&lt;wsp:rsid wsp:val=&quot;004A3B41&quot;/&gt;&lt;wsp:rsid wsp:val=&quot;004A3CBF&quot;/&gt;&lt;wsp:rsid wsp:val=&quot;004A50BD&quot;/&gt;&lt;wsp:rsid wsp:val=&quot;004A511A&quot;/&gt;&lt;wsp:rsid wsp:val=&quot;004A5143&quot;/&gt;&lt;wsp:rsid wsp:val=&quot;004A6020&quot;/&gt;&lt;wsp:rsid wsp:val=&quot;004A6443&quot;/&gt;&lt;wsp:rsid wsp:val=&quot;004A7447&quot;/&gt;&lt;wsp:rsid wsp:val=&quot;004A76A9&quot;/&gt;&lt;wsp:rsid wsp:val=&quot;004A7D67&quot;/&gt;&lt;wsp:rsid wsp:val=&quot;004B01CC&quot;/&gt;&lt;wsp:rsid wsp:val=&quot;004B14F2&quot;/&gt;&lt;wsp:rsid wsp:val=&quot;004B176A&quot;/&gt;&lt;wsp:rsid wsp:val=&quot;004B2061&quot;/&gt;&lt;wsp:rsid wsp:val=&quot;004B21F3&quot;/&gt;&lt;wsp:rsid wsp:val=&quot;004B23FD&quot;/&gt;&lt;wsp:rsid wsp:val=&quot;004B2E65&quot;/&gt;&lt;wsp:rsid wsp:val=&quot;004B326E&quot;/&gt;&lt;wsp:rsid wsp:val=&quot;004B33CF&quot;/&gt;&lt;wsp:rsid wsp:val=&quot;004B5313&quot;/&gt;&lt;wsp:rsid wsp:val=&quot;004B55F1&quot;/&gt;&lt;wsp:rsid wsp:val=&quot;004B5FBF&quot;/&gt;&lt;wsp:rsid wsp:val=&quot;004B69E3&quot;/&gt;&lt;wsp:rsid wsp:val=&quot;004B71BE&quot;/&gt;&lt;wsp:rsid wsp:val=&quot;004B7315&quot;/&gt;&lt;wsp:rsid wsp:val=&quot;004B7860&quot;/&gt;&lt;wsp:rsid wsp:val=&quot;004B787D&quot;/&gt;&lt;wsp:rsid wsp:val=&quot;004C0044&quot;/&gt;&lt;wsp:rsid wsp:val=&quot;004C0898&quot;/&gt;&lt;wsp:rsid wsp:val=&quot;004C1142&quot;/&gt;&lt;wsp:rsid wsp:val=&quot;004C14DD&quot;/&gt;&lt;wsp:rsid wsp:val=&quot;004C1676&quot;/&gt;&lt;wsp:rsid wsp:val=&quot;004C21A7&quot;/&gt;&lt;wsp:rsid wsp:val=&quot;004C2315&quot;/&gt;&lt;wsp:rsid wsp:val=&quot;004C23B6&quot;/&gt;&lt;wsp:rsid wsp:val=&quot;004C313E&quot;/&gt;&lt;wsp:rsid wsp:val=&quot;004C36F0&quot;/&gt;&lt;wsp:rsid wsp:val=&quot;004C399E&quot;/&gt;&lt;wsp:rsid wsp:val=&quot;004C46A3&quot;/&gt;&lt;wsp:rsid wsp:val=&quot;004C4ECE&quot;/&gt;&lt;wsp:rsid wsp:val=&quot;004C5240&quot;/&gt;&lt;wsp:rsid wsp:val=&quot;004C5E8C&quot;/&gt;&lt;wsp:rsid wsp:val=&quot;004C622A&quot;/&gt;&lt;wsp:rsid wsp:val=&quot;004C6EC7&quot;/&gt;&lt;wsp:rsid wsp:val=&quot;004C73BB&quot;/&gt;&lt;wsp:rsid wsp:val=&quot;004D09E3&quot;/&gt;&lt;wsp:rsid wsp:val=&quot;004D0BB3&quot;/&gt;&lt;wsp:rsid wsp:val=&quot;004D1245&quot;/&gt;&lt;wsp:rsid wsp:val=&quot;004D1296&quot;/&gt;&lt;wsp:rsid wsp:val=&quot;004D17C7&quot;/&gt;&lt;wsp:rsid wsp:val=&quot;004D1A72&quot;/&gt;&lt;wsp:rsid wsp:val=&quot;004D1C79&quot;/&gt;&lt;wsp:rsid wsp:val=&quot;004D2067&quot;/&gt;&lt;wsp:rsid wsp:val=&quot;004D2F9F&quot;/&gt;&lt;wsp:rsid wsp:val=&quot;004D3714&quot;/&gt;&lt;wsp:rsid wsp:val=&quot;004D395A&quot;/&gt;&lt;wsp:rsid wsp:val=&quot;004D4441&quot;/&gt;&lt;wsp:rsid wsp:val=&quot;004D499E&quot;/&gt;&lt;wsp:rsid wsp:val=&quot;004D4F41&quot;/&gt;&lt;wsp:rsid wsp:val=&quot;004D4F47&quot;/&gt;&lt;wsp:rsid wsp:val=&quot;004D574A&quot;/&gt;&lt;wsp:rsid wsp:val=&quot;004D5BE2&quot;/&gt;&lt;wsp:rsid wsp:val=&quot;004D5EAA&quot;/&gt;&lt;wsp:rsid wsp:val=&quot;004D7087&quot;/&gt;&lt;wsp:rsid wsp:val=&quot;004D7219&quot;/&gt;&lt;wsp:rsid wsp:val=&quot;004D735F&quot;/&gt;&lt;wsp:rsid wsp:val=&quot;004D7882&quot;/&gt;&lt;wsp:rsid wsp:val=&quot;004D791F&quot;/&gt;&lt;wsp:rsid wsp:val=&quot;004D7C3F&quot;/&gt;&lt;wsp:rsid wsp:val=&quot;004D7DF8&quot;/&gt;&lt;wsp:rsid wsp:val=&quot;004D7FBB&quot;/&gt;&lt;wsp:rsid wsp:val=&quot;004E0782&quot;/&gt;&lt;wsp:rsid wsp:val=&quot;004E0AE3&quot;/&gt;&lt;wsp:rsid wsp:val=&quot;004E0FA9&quot;/&gt;&lt;wsp:rsid wsp:val=&quot;004E154D&quot;/&gt;&lt;wsp:rsid wsp:val=&quot;004E1635&quot;/&gt;&lt;wsp:rsid wsp:val=&quot;004E17FA&quot;/&gt;&lt;wsp:rsid wsp:val=&quot;004E19B5&quot;/&gt;&lt;wsp:rsid wsp:val=&quot;004E1AB6&quot;/&gt;&lt;wsp:rsid wsp:val=&quot;004E1FD2&quot;/&gt;&lt;wsp:rsid wsp:val=&quot;004E1FF4&quot;/&gt;&lt;wsp:rsid wsp:val=&quot;004E2085&quot;/&gt;&lt;wsp:rsid wsp:val=&quot;004E21FD&quot;/&gt;&lt;wsp:rsid wsp:val=&quot;004E2451&quot;/&gt;&lt;wsp:rsid wsp:val=&quot;004E2FCA&quot;/&gt;&lt;wsp:rsid wsp:val=&quot;004E3A93&quot;/&gt;&lt;wsp:rsid wsp:val=&quot;004E4076&quot;/&gt;&lt;wsp:rsid wsp:val=&quot;004E4123&quot;/&gt;&lt;wsp:rsid wsp:val=&quot;004E4299&quot;/&gt;&lt;wsp:rsid wsp:val=&quot;004E4A1C&quot;/&gt;&lt;wsp:rsid wsp:val=&quot;004E54C5&quot;/&gt;&lt;wsp:rsid wsp:val=&quot;004E63F8&quot;/&gt;&lt;wsp:rsid wsp:val=&quot;004E681D&quot;/&gt;&lt;wsp:rsid wsp:val=&quot;004E6F8F&quot;/&gt;&lt;wsp:rsid wsp:val=&quot;004E751A&quot;/&gt;&lt;wsp:rsid wsp:val=&quot;004E7682&quot;/&gt;&lt;wsp:rsid wsp:val=&quot;004E77A8&quot;/&gt;&lt;wsp:rsid wsp:val=&quot;004E7855&quot;/&gt;&lt;wsp:rsid wsp:val=&quot;004E78D6&quot;/&gt;&lt;wsp:rsid wsp:val=&quot;004E78EB&quot;/&gt;&lt;wsp:rsid wsp:val=&quot;004F011A&quot;/&gt;&lt;wsp:rsid wsp:val=&quot;004F0B80&quot;/&gt;&lt;wsp:rsid wsp:val=&quot;004F142F&quot;/&gt;&lt;wsp:rsid wsp:val=&quot;004F17DB&quot;/&gt;&lt;wsp:rsid wsp:val=&quot;004F1B6B&quot;/&gt;&lt;wsp:rsid wsp:val=&quot;004F1C9E&quot;/&gt;&lt;wsp:rsid wsp:val=&quot;004F285E&quot;/&gt;&lt;wsp:rsid wsp:val=&quot;004F2A33&quot;/&gt;&lt;wsp:rsid wsp:val=&quot;004F340F&quot;/&gt;&lt;wsp:rsid wsp:val=&quot;004F36C7&quot;/&gt;&lt;wsp:rsid wsp:val=&quot;004F41B7&quot;/&gt;&lt;wsp:rsid wsp:val=&quot;004F4D07&quot;/&gt;&lt;wsp:rsid wsp:val=&quot;004F53EB&quot;/&gt;&lt;wsp:rsid wsp:val=&quot;004F5CE8&quot;/&gt;&lt;wsp:rsid wsp:val=&quot;004F5F53&quot;/&gt;&lt;wsp:rsid wsp:val=&quot;004F618B&quot;/&gt;&lt;wsp:rsid wsp:val=&quot;004F6842&quot;/&gt;&lt;wsp:rsid wsp:val=&quot;004F6950&quot;/&gt;&lt;wsp:rsid wsp:val=&quot;004F7718&quot;/&gt;&lt;wsp:rsid wsp:val=&quot;004F7D99&quot;/&gt;&lt;wsp:rsid wsp:val=&quot;004F7E03&quot;/&gt;&lt;wsp:rsid wsp:val=&quot;00500965&quot;/&gt;&lt;wsp:rsid wsp:val=&quot;00500A9D&quot;/&gt;&lt;wsp:rsid wsp:val=&quot;00500DE8&quot;/&gt;&lt;wsp:rsid wsp:val=&quot;00500F6A&quot;/&gt;&lt;wsp:rsid wsp:val=&quot;00501AE6&quot;/&gt;&lt;wsp:rsid wsp:val=&quot;00502234&quot;/&gt;&lt;wsp:rsid wsp:val=&quot;00502837&quot;/&gt;&lt;wsp:rsid wsp:val=&quot;00502CE1&quot;/&gt;&lt;wsp:rsid wsp:val=&quot;00502FC0&quot;/&gt;&lt;wsp:rsid wsp:val=&quot;005037D7&quot;/&gt;&lt;wsp:rsid wsp:val=&quot;00503A6C&quot;/&gt;&lt;wsp:rsid wsp:val=&quot;0050416D&quot;/&gt;&lt;wsp:rsid wsp:val=&quot;005046CC&quot;/&gt;&lt;wsp:rsid wsp:val=&quot;00504912&quot;/&gt;&lt;wsp:rsid wsp:val=&quot;00504AB2&quot;/&gt;&lt;wsp:rsid wsp:val=&quot;0050540E&quot;/&gt;&lt;wsp:rsid wsp:val=&quot;00505ECC&quot;/&gt;&lt;wsp:rsid wsp:val=&quot;005060A3&quot;/&gt;&lt;wsp:rsid wsp:val=&quot;0050641D&quot;/&gt;&lt;wsp:rsid wsp:val=&quot;0050643A&quot;/&gt;&lt;wsp:rsid wsp:val=&quot;005065F6&quot;/&gt;&lt;wsp:rsid wsp:val=&quot;005066CB&quot;/&gt;&lt;wsp:rsid wsp:val=&quot;0050733E&quot;/&gt;&lt;wsp:rsid wsp:val=&quot;0050739B&quot;/&gt;&lt;wsp:rsid wsp:val=&quot;005074BF&quot;/&gt;&lt;wsp:rsid wsp:val=&quot;00507DAF&quot;/&gt;&lt;wsp:rsid wsp:val=&quot;00507E70&quot;/&gt;&lt;wsp:rsid wsp:val=&quot;005103C9&quot;/&gt;&lt;wsp:rsid wsp:val=&quot;00510969&quot;/&gt;&lt;wsp:rsid wsp:val=&quot;00512322&quot;/&gt;&lt;wsp:rsid wsp:val=&quot;00512401&quot;/&gt;&lt;wsp:rsid wsp:val=&quot;00512486&quot;/&gt;&lt;wsp:rsid wsp:val=&quot;00512710&quot;/&gt;&lt;wsp:rsid wsp:val=&quot;00512BB9&quot;/&gt;&lt;wsp:rsid wsp:val=&quot;00512FAB&quot;/&gt;&lt;wsp:rsid wsp:val=&quot;00513748&quot;/&gt;&lt;wsp:rsid wsp:val=&quot;00513E82&quot;/&gt;&lt;wsp:rsid wsp:val=&quot;00513F10&quot;/&gt;&lt;wsp:rsid wsp:val=&quot;00514956&quot;/&gt;&lt;wsp:rsid wsp:val=&quot;0051510B&quot;/&gt;&lt;wsp:rsid wsp:val=&quot;00516404&quot;/&gt;&lt;wsp:rsid wsp:val=&quot;0051640C&quot;/&gt;&lt;wsp:rsid wsp:val=&quot;00516A05&quot;/&gt;&lt;wsp:rsid wsp:val=&quot;00516C0D&quot;/&gt;&lt;wsp:rsid wsp:val=&quot;00516C44&quot;/&gt;&lt;wsp:rsid wsp:val=&quot;00516DFB&quot;/&gt;&lt;wsp:rsid wsp:val=&quot;00517254&quot;/&gt;&lt;wsp:rsid wsp:val=&quot;00517368&quot;/&gt;&lt;wsp:rsid wsp:val=&quot;0052068C&quot;/&gt;&lt;wsp:rsid wsp:val=&quot;0052117A&quot;/&gt;&lt;wsp:rsid wsp:val=&quot;00521773&quot;/&gt;&lt;wsp:rsid wsp:val=&quot;005219B0&quot;/&gt;&lt;wsp:rsid wsp:val=&quot;00521AA7&quot;/&gt;&lt;wsp:rsid wsp:val=&quot;005220FB&quot;/&gt;&lt;wsp:rsid wsp:val=&quot;00522550&quot;/&gt;&lt;wsp:rsid wsp:val=&quot;00522EA7&quot;/&gt;&lt;wsp:rsid wsp:val=&quot;00523154&quot;/&gt;&lt;wsp:rsid wsp:val=&quot;00524D70&quot;/&gt;&lt;wsp:rsid wsp:val=&quot;00524E60&quot;/&gt;&lt;wsp:rsid wsp:val=&quot;00524E89&quot;/&gt;&lt;wsp:rsid wsp:val=&quot;005251B9&quot;/&gt;&lt;wsp:rsid wsp:val=&quot;00525A8F&quot;/&gt;&lt;wsp:rsid wsp:val=&quot;00525B1A&quot;/&gt;&lt;wsp:rsid wsp:val=&quot;00525C01&quot;/&gt;&lt;wsp:rsid wsp:val=&quot;00525F52&quot;/&gt;&lt;wsp:rsid wsp:val=&quot;005263D0&quot;/&gt;&lt;wsp:rsid wsp:val=&quot;00526D00&quot;/&gt;&lt;wsp:rsid wsp:val=&quot;005270ED&quot;/&gt;&lt;wsp:rsid wsp:val=&quot;005271F4&quot;/&gt;&lt;wsp:rsid wsp:val=&quot;005274C9&quot;/&gt;&lt;wsp:rsid wsp:val=&quot;00527811&quot;/&gt;&lt;wsp:rsid wsp:val=&quot;005308C1&quot;/&gt;&lt;wsp:rsid wsp:val=&quot;00530B23&quot;/&gt;&lt;wsp:rsid wsp:val=&quot;0053178F&quot;/&gt;&lt;wsp:rsid wsp:val=&quot;00531D2F&quot;/&gt;&lt;wsp:rsid wsp:val=&quot;00531D33&quot;/&gt;&lt;wsp:rsid wsp:val=&quot;005329F2&quot;/&gt;&lt;wsp:rsid wsp:val=&quot;0053433F&quot;/&gt;&lt;wsp:rsid wsp:val=&quot;00534EFC&quot;/&gt;&lt;wsp:rsid wsp:val=&quot;0053557E&quot;/&gt;&lt;wsp:rsid wsp:val=&quot;00535BB4&quot;/&gt;&lt;wsp:rsid wsp:val=&quot;00535C48&quot;/&gt;&lt;wsp:rsid wsp:val=&quot;00535D6A&quot;/&gt;&lt;wsp:rsid wsp:val=&quot;00536597&quot;/&gt;&lt;wsp:rsid wsp:val=&quot;00536A6A&quot;/&gt;&lt;wsp:rsid wsp:val=&quot;00536B89&quot;/&gt;&lt;wsp:rsid wsp:val=&quot;005373C2&quot;/&gt;&lt;wsp:rsid wsp:val=&quot;005374EF&quot;/&gt;&lt;wsp:rsid wsp:val=&quot;0053752F&quot;/&gt;&lt;wsp:rsid wsp:val=&quot;00537F0C&quot;/&gt;&lt;wsp:rsid wsp:val=&quot;00540175&quot;/&gt;&lt;wsp:rsid wsp:val=&quot;00540447&quot;/&gt;&lt;wsp:rsid wsp:val=&quot;0054047E&quot;/&gt;&lt;wsp:rsid wsp:val=&quot;00540637&quot;/&gt;&lt;wsp:rsid wsp:val=&quot;00540B9A&quot;/&gt;&lt;wsp:rsid wsp:val=&quot;00540C0B&quot;/&gt;&lt;wsp:rsid wsp:val=&quot;005411BA&quot;/&gt;&lt;wsp:rsid wsp:val=&quot;00541444&quot;/&gt;&lt;wsp:rsid wsp:val=&quot;00541A1D&quot;/&gt;&lt;wsp:rsid wsp:val=&quot;00541C5F&quot;/&gt;&lt;wsp:rsid wsp:val=&quot;00541C6F&quot;/&gt;&lt;wsp:rsid wsp:val=&quot;0054207B&quot;/&gt;&lt;wsp:rsid wsp:val=&quot;00543413&quot;/&gt;&lt;wsp:rsid wsp:val=&quot;005439F1&quot;/&gt;&lt;wsp:rsid wsp:val=&quot;00543CCB&quot;/&gt;&lt;wsp:rsid wsp:val=&quot;00543E1E&quot;/&gt;&lt;wsp:rsid wsp:val=&quot;00543E82&quot;/&gt;&lt;wsp:rsid wsp:val=&quot;0054496B&quot;/&gt;&lt;wsp:rsid wsp:val=&quot;0054499B&quot;/&gt;&lt;wsp:rsid wsp:val=&quot;00544DDE&quot;/&gt;&lt;wsp:rsid wsp:val=&quot;00544EBA&quot;/&gt;&lt;wsp:rsid wsp:val=&quot;00545351&quot;/&gt;&lt;wsp:rsid wsp:val=&quot;005459DB&quot;/&gt;&lt;wsp:rsid wsp:val=&quot;00545C62&quot;/&gt;&lt;wsp:rsid wsp:val=&quot;00545E3C&quot;/&gt;&lt;wsp:rsid wsp:val=&quot;00547EBD&quot;/&gt;&lt;wsp:rsid wsp:val=&quot;0055012C&quot;/&gt;&lt;wsp:rsid wsp:val=&quot;005504EB&quot;/&gt;&lt;wsp:rsid wsp:val=&quot;005508CB&quot;/&gt;&lt;wsp:rsid wsp:val=&quot;005509DE&quot;/&gt;&lt;wsp:rsid wsp:val=&quot;00550D37&quot;/&gt;&lt;wsp:rsid wsp:val=&quot;00551007&quot;/&gt;&lt;wsp:rsid wsp:val=&quot;00551097&quot;/&gt;&lt;wsp:rsid wsp:val=&quot;00551CC7&quot;/&gt;&lt;wsp:rsid wsp:val=&quot;005530D6&quot;/&gt;&lt;wsp:rsid wsp:val=&quot;00553393&quot;/&gt;&lt;wsp:rsid wsp:val=&quot;00553425&quot;/&gt;&lt;wsp:rsid wsp:val=&quot;00553BF5&quot;/&gt;&lt;wsp:rsid wsp:val=&quot;0055600E&quot;/&gt;&lt;wsp:rsid wsp:val=&quot;00556081&quot;/&gt;&lt;wsp:rsid wsp:val=&quot;00556103&quot;/&gt;&lt;wsp:rsid wsp:val=&quot;00556A41&quot;/&gt;&lt;wsp:rsid wsp:val=&quot;00556C3F&quot;/&gt;&lt;wsp:rsid wsp:val=&quot;0055717F&quot;/&gt;&lt;wsp:rsid wsp:val=&quot;00557538&quot;/&gt;&lt;wsp:rsid wsp:val=&quot;00557CC4&quot;/&gt;&lt;wsp:rsid wsp:val=&quot;00557E47&quot;/&gt;&lt;wsp:rsid wsp:val=&quot;00560175&quot;/&gt;&lt;wsp:rsid wsp:val=&quot;0056024A&quot;/&gt;&lt;wsp:rsid wsp:val=&quot;0056091E&quot;/&gt;&lt;wsp:rsid wsp:val=&quot;00560F3D&quot;/&gt;&lt;wsp:rsid wsp:val=&quot;0056190B&quot;/&gt;&lt;wsp:rsid wsp:val=&quot;005621C0&quot;/&gt;&lt;wsp:rsid wsp:val=&quot;00562CD7&quot;/&gt;&lt;wsp:rsid wsp:val=&quot;00563A90&quot;/&gt;&lt;wsp:rsid wsp:val=&quot;0056418B&quot;/&gt;&lt;wsp:rsid wsp:val=&quot;00564E30&quot;/&gt;&lt;wsp:rsid wsp:val=&quot;00564EB9&quot;/&gt;&lt;wsp:rsid wsp:val=&quot;00564F91&quot;/&gt;&lt;wsp:rsid wsp:val=&quot;0056504C&quot;/&gt;&lt;wsp:rsid wsp:val=&quot;005650A8&quot;/&gt;&lt;wsp:rsid wsp:val=&quot;0056568B&quot;/&gt;&lt;wsp:rsid wsp:val=&quot;005660FF&quot;/&gt;&lt;wsp:rsid wsp:val=&quot;00566674&quot;/&gt;&lt;wsp:rsid wsp:val=&quot;00567EE1&quot;/&gt;&lt;wsp:rsid wsp:val=&quot;0057016E&quot;/&gt;&lt;wsp:rsid wsp:val=&quot;005705AA&quot;/&gt;&lt;wsp:rsid wsp:val=&quot;005725CF&quot;/&gt;&lt;wsp:rsid wsp:val=&quot;00572A43&quot;/&gt;&lt;wsp:rsid wsp:val=&quot;00572CB8&quot;/&gt;&lt;wsp:rsid wsp:val=&quot;00572D16&quot;/&gt;&lt;wsp:rsid wsp:val=&quot;00573040&quot;/&gt;&lt;wsp:rsid wsp:val=&quot;00573156&quot;/&gt;&lt;wsp:rsid wsp:val=&quot;00573D89&quot;/&gt;&lt;wsp:rsid wsp:val=&quot;00574755&quot;/&gt;&lt;wsp:rsid wsp:val=&quot;0057487C&quot;/&gt;&lt;wsp:rsid wsp:val=&quot;00574A85&quot;/&gt;&lt;wsp:rsid wsp:val=&quot;00574C70&quot;/&gt;&lt;wsp:rsid wsp:val=&quot;005752D0&quot;/&gt;&lt;wsp:rsid wsp:val=&quot;00575749&quot;/&gt;&lt;wsp:rsid wsp:val=&quot;005757A8&quot;/&gt;&lt;wsp:rsid wsp:val=&quot;005759D5&quot;/&gt;&lt;wsp:rsid wsp:val=&quot;00575BE0&quot;/&gt;&lt;wsp:rsid wsp:val=&quot;0057624F&quot;/&gt;&lt;wsp:rsid wsp:val=&quot;00576620&quot;/&gt;&lt;wsp:rsid wsp:val=&quot;00577E49&quot;/&gt;&lt;wsp:rsid wsp:val=&quot;0058077B&quot;/&gt;&lt;wsp:rsid wsp:val=&quot;005807BB&quot;/&gt;&lt;wsp:rsid wsp:val=&quot;0058085D&quot;/&gt;&lt;wsp:rsid wsp:val=&quot;00580DEB&quot;/&gt;&lt;wsp:rsid wsp:val=&quot;00581073&quot;/&gt;&lt;wsp:rsid wsp:val=&quot;0058149B&quot;/&gt;&lt;wsp:rsid wsp:val=&quot;0058163E&quot;/&gt;&lt;wsp:rsid wsp:val=&quot;005817C1&quot;/&gt;&lt;wsp:rsid wsp:val=&quot;00581823&quot;/&gt;&lt;wsp:rsid wsp:val=&quot;005818B0&quot;/&gt;&lt;wsp:rsid wsp:val=&quot;00582130&quot;/&gt;&lt;wsp:rsid wsp:val=&quot;005827FD&quot;/&gt;&lt;wsp:rsid wsp:val=&quot;00582BAA&quot;/&gt;&lt;wsp:rsid wsp:val=&quot;005830BC&quot;/&gt;&lt;wsp:rsid wsp:val=&quot;00583ACE&quot;/&gt;&lt;wsp:rsid wsp:val=&quot;00583B03&quot;/&gt;&lt;wsp:rsid wsp:val=&quot;005845ED&quot;/&gt;&lt;wsp:rsid wsp:val=&quot;00585472&quot;/&gt;&lt;wsp:rsid wsp:val=&quot;00585690&quot;/&gt;&lt;wsp:rsid wsp:val=&quot;00585753&quot;/&gt;&lt;wsp:rsid wsp:val=&quot;00586489&quot;/&gt;&lt;wsp:rsid wsp:val=&quot;00586BEC&quot;/&gt;&lt;wsp:rsid wsp:val=&quot;00587B22&quot;/&gt;&lt;wsp:rsid wsp:val=&quot;005900C3&quot;/&gt;&lt;wsp:rsid wsp:val=&quot;005905EE&quot;/&gt;&lt;wsp:rsid wsp:val=&quot;00590C7D&quot;/&gt;&lt;wsp:rsid wsp:val=&quot;0059121C&quot;/&gt;&lt;wsp:rsid wsp:val=&quot;005912E3&quot;/&gt;&lt;wsp:rsid wsp:val=&quot;00591897&quot;/&gt;&lt;wsp:rsid wsp:val=&quot;00592491&quot;/&gt;&lt;wsp:rsid wsp:val=&quot;0059267E&quot;/&gt;&lt;wsp:rsid wsp:val=&quot;00592B8A&quot;/&gt;&lt;wsp:rsid wsp:val=&quot;00592C7B&quot;/&gt;&lt;wsp:rsid wsp:val=&quot;00592D90&quot;/&gt;&lt;wsp:rsid wsp:val=&quot;00593499&quot;/&gt;&lt;wsp:rsid wsp:val=&quot;00593A89&quot;/&gt;&lt;wsp:rsid wsp:val=&quot;00593BA5&quot;/&gt;&lt;wsp:rsid wsp:val=&quot;00594859&quot;/&gt;&lt;wsp:rsid wsp:val=&quot;00594A41&quot;/&gt;&lt;wsp:rsid wsp:val=&quot;00594CBC&quot;/&gt;&lt;wsp:rsid wsp:val=&quot;00594FEB&quot;/&gt;&lt;wsp:rsid wsp:val=&quot;0059539E&quot;/&gt;&lt;wsp:rsid wsp:val=&quot;00595C9D&quot;/&gt;&lt;wsp:rsid wsp:val=&quot;00595D6B&quot;/&gt;&lt;wsp:rsid wsp:val=&quot;005968B7&quot;/&gt;&lt;wsp:rsid wsp:val=&quot;00596C04&quot;/&gt;&lt;wsp:rsid wsp:val=&quot;00596EBF&quot;/&gt;&lt;wsp:rsid wsp:val=&quot;00597A38&quot;/&gt;&lt;wsp:rsid wsp:val=&quot;00597B34&quot;/&gt;&lt;wsp:rsid wsp:val=&quot;00597E42&quot;/&gt;&lt;wsp:rsid wsp:val=&quot;00597F64&quot;/&gt;&lt;wsp:rsid wsp:val=&quot;005A027F&quot;/&gt;&lt;wsp:rsid wsp:val=&quot;005A0625&quot;/&gt;&lt;wsp:rsid wsp:val=&quot;005A09DE&quot;/&gt;&lt;wsp:rsid wsp:val=&quot;005A0F52&quot;/&gt;&lt;wsp:rsid wsp:val=&quot;005A12D9&quot;/&gt;&lt;wsp:rsid wsp:val=&quot;005A12FC&quot;/&gt;&lt;wsp:rsid wsp:val=&quot;005A164C&quot;/&gt;&lt;wsp:rsid wsp:val=&quot;005A1B6A&quot;/&gt;&lt;wsp:rsid wsp:val=&quot;005A1D57&quot;/&gt;&lt;wsp:rsid wsp:val=&quot;005A274E&quot;/&gt;&lt;wsp:rsid wsp:val=&quot;005A3A6B&quot;/&gt;&lt;wsp:rsid wsp:val=&quot;005A483C&quot;/&gt;&lt;wsp:rsid wsp:val=&quot;005A56A0&quot;/&gt;&lt;wsp:rsid wsp:val=&quot;005A5893&quot;/&gt;&lt;wsp:rsid wsp:val=&quot;005A595D&quot;/&gt;&lt;wsp:rsid wsp:val=&quot;005A62D6&quot;/&gt;&lt;wsp:rsid wsp:val=&quot;005A65D8&quot;/&gt;&lt;wsp:rsid wsp:val=&quot;005A68FE&quot;/&gt;&lt;wsp:rsid wsp:val=&quot;005A738A&quot;/&gt;&lt;wsp:rsid wsp:val=&quot;005A76E1&quot;/&gt;&lt;wsp:rsid wsp:val=&quot;005A7BB3&quot;/&gt;&lt;wsp:rsid wsp:val=&quot;005A7F66&quot;/&gt;&lt;wsp:rsid wsp:val=&quot;005B0386&quot;/&gt;&lt;wsp:rsid wsp:val=&quot;005B0735&quot;/&gt;&lt;wsp:rsid wsp:val=&quot;005B0886&quot;/&gt;&lt;wsp:rsid wsp:val=&quot;005B1136&quot;/&gt;&lt;wsp:rsid wsp:val=&quot;005B14A3&quot;/&gt;&lt;wsp:rsid wsp:val=&quot;005B19C1&quot;/&gt;&lt;wsp:rsid wsp:val=&quot;005B201D&quot;/&gt;&lt;wsp:rsid wsp:val=&quot;005B2285&quot;/&gt;&lt;wsp:rsid wsp:val=&quot;005B424D&quot;/&gt;&lt;wsp:rsid wsp:val=&quot;005B4AA1&quot;/&gt;&lt;wsp:rsid wsp:val=&quot;005B4C7C&quot;/&gt;&lt;wsp:rsid wsp:val=&quot;005B4E18&quot;/&gt;&lt;wsp:rsid wsp:val=&quot;005B651A&quot;/&gt;&lt;wsp:rsid wsp:val=&quot;005B68FD&quot;/&gt;&lt;wsp:rsid wsp:val=&quot;005B6B1E&quot;/&gt;&lt;wsp:rsid wsp:val=&quot;005B6D46&quot;/&gt;&lt;wsp:rsid wsp:val=&quot;005B7130&quot;/&gt;&lt;wsp:rsid wsp:val=&quot;005B7705&quot;/&gt;&lt;wsp:rsid wsp:val=&quot;005B787F&quot;/&gt;&lt;wsp:rsid wsp:val=&quot;005B7B8B&quot;/&gt;&lt;wsp:rsid wsp:val=&quot;005B7D51&quot;/&gt;&lt;wsp:rsid wsp:val=&quot;005B7DB3&quot;/&gt;&lt;wsp:rsid wsp:val=&quot;005C0776&quot;/&gt;&lt;wsp:rsid wsp:val=&quot;005C0BC6&quot;/&gt;&lt;wsp:rsid wsp:val=&quot;005C122F&quot;/&gt;&lt;wsp:rsid wsp:val=&quot;005C1320&quot;/&gt;&lt;wsp:rsid wsp:val=&quot;005C150C&quot;/&gt;&lt;wsp:rsid wsp:val=&quot;005C152E&quot;/&gt;&lt;wsp:rsid wsp:val=&quot;005C2010&quot;/&gt;&lt;wsp:rsid wsp:val=&quot;005C2751&quot;/&gt;&lt;wsp:rsid wsp:val=&quot;005C2D32&quot;/&gt;&lt;wsp:rsid wsp:val=&quot;005C2FC3&quot;/&gt;&lt;wsp:rsid wsp:val=&quot;005C36D2&quot;/&gt;&lt;wsp:rsid wsp:val=&quot;005C3D59&quot;/&gt;&lt;wsp:rsid wsp:val=&quot;005C3E20&quot;/&gt;&lt;wsp:rsid wsp:val=&quot;005C454C&quot;/&gt;&lt;wsp:rsid wsp:val=&quot;005C497F&quot;/&gt;&lt;wsp:rsid wsp:val=&quot;005C4B3C&quot;/&gt;&lt;wsp:rsid wsp:val=&quot;005C4DBF&quot;/&gt;&lt;wsp:rsid wsp:val=&quot;005C54A7&quot;/&gt;&lt;wsp:rsid wsp:val=&quot;005C58FD&quot;/&gt;&lt;wsp:rsid wsp:val=&quot;005C5FA8&quot;/&gt;&lt;wsp:rsid wsp:val=&quot;005C61F4&quot;/&gt;&lt;wsp:rsid wsp:val=&quot;005C65A3&quot;/&gt;&lt;wsp:rsid wsp:val=&quot;005C7153&quot;/&gt;&lt;wsp:rsid wsp:val=&quot;005C787A&quot;/&gt;&lt;wsp:rsid wsp:val=&quot;005C7891&quot;/&gt;&lt;wsp:rsid wsp:val=&quot;005C7EC7&quot;/&gt;&lt;wsp:rsid wsp:val=&quot;005D011A&quot;/&gt;&lt;wsp:rsid wsp:val=&quot;005D026F&quot;/&gt;&lt;wsp:rsid wsp:val=&quot;005D08D5&quot;/&gt;&lt;wsp:rsid wsp:val=&quot;005D14C7&quot;/&gt;&lt;wsp:rsid wsp:val=&quot;005D168F&quot;/&gt;&lt;wsp:rsid wsp:val=&quot;005D20B7&quot;/&gt;&lt;wsp:rsid wsp:val=&quot;005D28EC&quot;/&gt;&lt;wsp:rsid wsp:val=&quot;005D2959&quot;/&gt;&lt;wsp:rsid wsp:val=&quot;005D299C&quot;/&gt;&lt;wsp:rsid wsp:val=&quot;005D35AC&quot;/&gt;&lt;wsp:rsid wsp:val=&quot;005D3E1D&quot;/&gt;&lt;wsp:rsid wsp:val=&quot;005D3F5B&quot;/&gt;&lt;wsp:rsid wsp:val=&quot;005D405A&quot;/&gt;&lt;wsp:rsid wsp:val=&quot;005D431C&quot;/&gt;&lt;wsp:rsid wsp:val=&quot;005D44D7&quot;/&gt;&lt;wsp:rsid wsp:val=&quot;005D470B&quot;/&gt;&lt;wsp:rsid wsp:val=&quot;005D4B82&quot;/&gt;&lt;wsp:rsid wsp:val=&quot;005D4C63&quot;/&gt;&lt;wsp:rsid wsp:val=&quot;005D5E23&quot;/&gt;&lt;wsp:rsid wsp:val=&quot;005D61D8&quot;/&gt;&lt;wsp:rsid wsp:val=&quot;005D6FC2&quot;/&gt;&lt;wsp:rsid wsp:val=&quot;005D7606&quot;/&gt;&lt;wsp:rsid wsp:val=&quot;005D7CD1&quot;/&gt;&lt;wsp:rsid wsp:val=&quot;005E0EE8&quot;/&gt;&lt;wsp:rsid wsp:val=&quot;005E1754&quot;/&gt;&lt;wsp:rsid wsp:val=&quot;005E1CDE&quot;/&gt;&lt;wsp:rsid wsp:val=&quot;005E1D5D&quot;/&gt;&lt;wsp:rsid wsp:val=&quot;005E21F6&quot;/&gt;&lt;wsp:rsid wsp:val=&quot;005E2992&quot;/&gt;&lt;wsp:rsid wsp:val=&quot;005E330F&quot;/&gt;&lt;wsp:rsid wsp:val=&quot;005E3A6C&quot;/&gt;&lt;wsp:rsid wsp:val=&quot;005E49B1&quot;/&gt;&lt;wsp:rsid wsp:val=&quot;005E61A5&quot;/&gt;&lt;wsp:rsid wsp:val=&quot;005E6363&quot;/&gt;&lt;wsp:rsid wsp:val=&quot;005E6A66&quot;/&gt;&lt;wsp:rsid wsp:val=&quot;005E6F38&quot;/&gt;&lt;wsp:rsid wsp:val=&quot;005E751B&quot;/&gt;&lt;wsp:rsid wsp:val=&quot;005E782D&quot;/&gt;&lt;wsp:rsid wsp:val=&quot;005F0572&quot;/&gt;&lt;wsp:rsid wsp:val=&quot;005F06A0&quot;/&gt;&lt;wsp:rsid wsp:val=&quot;005F0E1A&quot;/&gt;&lt;wsp:rsid wsp:val=&quot;005F0F4E&quot;/&gt;&lt;wsp:rsid wsp:val=&quot;005F12F2&quot;/&gt;&lt;wsp:rsid wsp:val=&quot;005F1C6B&quot;/&gt;&lt;wsp:rsid wsp:val=&quot;005F21EB&quot;/&gt;&lt;wsp:rsid wsp:val=&quot;005F25E3&quot;/&gt;&lt;wsp:rsid wsp:val=&quot;005F2EB9&quot;/&gt;&lt;wsp:rsid wsp:val=&quot;005F3068&quot;/&gt;&lt;wsp:rsid wsp:val=&quot;005F32F9&quot;/&gt;&lt;wsp:rsid wsp:val=&quot;005F3380&quot;/&gt;&lt;wsp:rsid wsp:val=&quot;005F33CD&quot;/&gt;&lt;wsp:rsid wsp:val=&quot;005F352A&quot;/&gt;&lt;wsp:rsid wsp:val=&quot;005F36E6&quot;/&gt;&lt;wsp:rsid wsp:val=&quot;005F3BAF&quot;/&gt;&lt;wsp:rsid wsp:val=&quot;005F3BCA&quot;/&gt;&lt;wsp:rsid wsp:val=&quot;005F45F6&quot;/&gt;&lt;wsp:rsid wsp:val=&quot;005F481D&quot;/&gt;&lt;wsp:rsid wsp:val=&quot;005F6D29&quot;/&gt;&lt;wsp:rsid wsp:val=&quot;005F7646&quot;/&gt;&lt;wsp:rsid wsp:val=&quot;005F7760&quot;/&gt;&lt;wsp:rsid wsp:val=&quot;0060055B&quot;/&gt;&lt;wsp:rsid wsp:val=&quot;00601E11&quot;/&gt;&lt;wsp:rsid wsp:val=&quot;006027C9&quot;/&gt;&lt;wsp:rsid wsp:val=&quot;006028EE&quot;/&gt;&lt;wsp:rsid wsp:val=&quot;00602D7B&quot;/&gt;&lt;wsp:rsid wsp:val=&quot;00603659&quot;/&gt;&lt;wsp:rsid wsp:val=&quot;00603947&quot;/&gt;&lt;wsp:rsid wsp:val=&quot;006045BA&quot;/&gt;&lt;wsp:rsid wsp:val=&quot;006053EB&quot;/&gt;&lt;wsp:rsid wsp:val=&quot;00605584&quot;/&gt;&lt;wsp:rsid wsp:val=&quot;00605E7D&quot;/&gt;&lt;wsp:rsid wsp:val=&quot;00606989&quot;/&gt;&lt;wsp:rsid wsp:val=&quot;00606AFE&quot;/&gt;&lt;wsp:rsid wsp:val=&quot;00607606&quot;/&gt;&lt;wsp:rsid wsp:val=&quot;006077BC&quot;/&gt;&lt;wsp:rsid wsp:val=&quot;00607E6E&quot;/&gt;&lt;wsp:rsid wsp:val=&quot;0061082C&quot;/&gt;&lt;wsp:rsid wsp:val=&quot;0061095D&quot;/&gt;&lt;wsp:rsid wsp:val=&quot;00610BEF&quot;/&gt;&lt;wsp:rsid wsp:val=&quot;00611784&quot;/&gt;&lt;wsp:rsid wsp:val=&quot;0061190F&quot;/&gt;&lt;wsp:rsid wsp:val=&quot;006119D4&quot;/&gt;&lt;wsp:rsid wsp:val=&quot;00612354&quot;/&gt;&lt;wsp:rsid wsp:val=&quot;00612486&quot;/&gt;&lt;wsp:rsid wsp:val=&quot;00612513&quot;/&gt;&lt;wsp:rsid wsp:val=&quot;00612574&quot;/&gt;&lt;wsp:rsid wsp:val=&quot;006132DA&quot;/&gt;&lt;wsp:rsid wsp:val=&quot;00613E1E&quot;/&gt;&lt;wsp:rsid wsp:val=&quot;00614053&quot;/&gt;&lt;wsp:rsid wsp:val=&quot;006142E8&quot;/&gt;&lt;wsp:rsid wsp:val=&quot;006144E1&quot;/&gt;&lt;wsp:rsid wsp:val=&quot;006149A2&quot;/&gt;&lt;wsp:rsid wsp:val=&quot;0061540D&quot;/&gt;&lt;wsp:rsid wsp:val=&quot;00615CED&quot;/&gt;&lt;wsp:rsid wsp:val=&quot;006160AE&quot;/&gt;&lt;wsp:rsid wsp:val=&quot;00616274&quot;/&gt;&lt;wsp:rsid wsp:val=&quot;00616576&quot;/&gt;&lt;wsp:rsid wsp:val=&quot;00616B1B&quot;/&gt;&lt;wsp:rsid wsp:val=&quot;0061713B&quot;/&gt;&lt;wsp:rsid wsp:val=&quot;00617615&quot;/&gt;&lt;wsp:rsid wsp:val=&quot;006179A2&quot;/&gt;&lt;wsp:rsid wsp:val=&quot;006179D2&quot;/&gt;&lt;wsp:rsid wsp:val=&quot;0062072E&quot;/&gt;&lt;wsp:rsid wsp:val=&quot;0062088D&quot;/&gt;&lt;wsp:rsid wsp:val=&quot;006208B1&quot;/&gt;&lt;wsp:rsid wsp:val=&quot;00621B5E&quot;/&gt;&lt;wsp:rsid wsp:val=&quot;0062240B&quot;/&gt;&lt;wsp:rsid wsp:val=&quot;00622836&quot;/&gt;&lt;wsp:rsid wsp:val=&quot;00622AE1&quot;/&gt;&lt;wsp:rsid wsp:val=&quot;00623339&quot;/&gt;&lt;wsp:rsid wsp:val=&quot;006239F1&quot;/&gt;&lt;wsp:rsid wsp:val=&quot;0062425D&quot;/&gt;&lt;wsp:rsid wsp:val=&quot;0062465D&quot;/&gt;&lt;wsp:rsid wsp:val=&quot;006246B0&quot;/&gt;&lt;wsp:rsid wsp:val=&quot;006249BA&quot;/&gt;&lt;wsp:rsid wsp:val=&quot;00624FB2&quot;/&gt;&lt;wsp:rsid wsp:val=&quot;00625062&quot;/&gt;&lt;wsp:rsid wsp:val=&quot;006254B8&quot;/&gt;&lt;wsp:rsid wsp:val=&quot;00626307&quot;/&gt;&lt;wsp:rsid wsp:val=&quot;0062651D&quot;/&gt;&lt;wsp:rsid wsp:val=&quot;0062671C&quot;/&gt;&lt;wsp:rsid wsp:val=&quot;00626B02&quot;/&gt;&lt;wsp:rsid wsp:val=&quot;00626B0A&quot;/&gt;&lt;wsp:rsid wsp:val=&quot;00626B21&quot;/&gt;&lt;wsp:rsid wsp:val=&quot;00626C9E&quot;/&gt;&lt;wsp:rsid wsp:val=&quot;00626DDE&quot;/&gt;&lt;wsp:rsid wsp:val=&quot;006275E6&quot;/&gt;&lt;wsp:rsid wsp:val=&quot;00627675&quot;/&gt;&lt;wsp:rsid wsp:val=&quot;00627E77&quot;/&gt;&lt;wsp:rsid wsp:val=&quot;006308BE&quot;/&gt;&lt;wsp:rsid wsp:val=&quot;00630DB0&quot;/&gt;&lt;wsp:rsid wsp:val=&quot;00630FD9&quot;/&gt;&lt;wsp:rsid wsp:val=&quot;0063135D&quot;/&gt;&lt;wsp:rsid wsp:val=&quot;0063189A&quot;/&gt;&lt;wsp:rsid wsp:val=&quot;006329B9&quot;/&gt;&lt;wsp:rsid wsp:val=&quot;006333B6&quot;/&gt;&lt;wsp:rsid wsp:val=&quot;0063346E&quot;/&gt;&lt;wsp:rsid wsp:val=&quot;006335BA&quot;/&gt;&lt;wsp:rsid wsp:val=&quot;006336BC&quot;/&gt;&lt;wsp:rsid wsp:val=&quot;006344CC&quot;/&gt;&lt;wsp:rsid wsp:val=&quot;00634570&quot;/&gt;&lt;wsp:rsid wsp:val=&quot;00634607&quot;/&gt;&lt;wsp:rsid wsp:val=&quot;00634697&quot;/&gt;&lt;wsp:rsid wsp:val=&quot;00634916&quot;/&gt;&lt;wsp:rsid wsp:val=&quot;006350AC&quot;/&gt;&lt;wsp:rsid wsp:val=&quot;0063511E&quot;/&gt;&lt;wsp:rsid wsp:val=&quot;00636ADC&quot;/&gt;&lt;wsp:rsid wsp:val=&quot;006372FD&quot;/&gt;&lt;wsp:rsid wsp:val=&quot;006374B2&quot;/&gt;&lt;wsp:rsid wsp:val=&quot;0064030D&quot;/&gt;&lt;wsp:rsid wsp:val=&quot;00641243&quot;/&gt;&lt;wsp:rsid wsp:val=&quot;00641A74&quot;/&gt;&lt;wsp:rsid wsp:val=&quot;00641C9D&quot;/&gt;&lt;wsp:rsid wsp:val=&quot;0064276C&quot;/&gt;&lt;wsp:rsid wsp:val=&quot;00643440&quot;/&gt;&lt;wsp:rsid wsp:val=&quot;006438E9&quot;/&gt;&lt;wsp:rsid wsp:val=&quot;00643B12&quot;/&gt;&lt;wsp:rsid wsp:val=&quot;00644073&quot;/&gt;&lt;wsp:rsid wsp:val=&quot;00644F99&quot;/&gt;&lt;wsp:rsid wsp:val=&quot;006454F3&quot;/&gt;&lt;wsp:rsid wsp:val=&quot;00645CD8&quot;/&gt;&lt;wsp:rsid wsp:val=&quot;00646148&quot;/&gt;&lt;wsp:rsid wsp:val=&quot;006469A3&quot;/&gt;&lt;wsp:rsid wsp:val=&quot;00646C97&quot;/&gt;&lt;wsp:rsid wsp:val=&quot;00647433&quot;/&gt;&lt;wsp:rsid wsp:val=&quot;00647F66&quot;/&gt;&lt;wsp:rsid wsp:val=&quot;006503C9&quot;/&gt;&lt;wsp:rsid wsp:val=&quot;006509B8&quot;/&gt;&lt;wsp:rsid wsp:val=&quot;0065174F&quot;/&gt;&lt;wsp:rsid wsp:val=&quot;00651ADA&quot;/&gt;&lt;wsp:rsid wsp:val=&quot;00652E9F&quot;/&gt;&lt;wsp:rsid wsp:val=&quot;00653158&quot;/&gt;&lt;wsp:rsid wsp:val=&quot;006539D1&quot;/&gt;&lt;wsp:rsid wsp:val=&quot;00654761&quot;/&gt;&lt;wsp:rsid wsp:val=&quot;00655C1C&quot;/&gt;&lt;wsp:rsid wsp:val=&quot;00655F54&quot;/&gt;&lt;wsp:rsid wsp:val=&quot;006568A8&quot;/&gt;&lt;wsp:rsid wsp:val=&quot;00656B6F&quot;/&gt;&lt;wsp:rsid wsp:val=&quot;00657624&quot;/&gt;&lt;wsp:rsid wsp:val=&quot;00657DB6&quot;/&gt;&lt;wsp:rsid wsp:val=&quot;00660789&quot;/&gt;&lt;wsp:rsid wsp:val=&quot;00660913&quot;/&gt;&lt;wsp:rsid wsp:val=&quot;00660F6D&quot;/&gt;&lt;wsp:rsid wsp:val=&quot;006610B2&quot;/&gt;&lt;wsp:rsid wsp:val=&quot;00661606&quot;/&gt;&lt;wsp:rsid wsp:val=&quot;00661D26&quot;/&gt;&lt;wsp:rsid wsp:val=&quot;00662671&quot;/&gt;&lt;wsp:rsid wsp:val=&quot;00663466&quot;/&gt;&lt;wsp:rsid wsp:val=&quot;0066364B&quot;/&gt;&lt;wsp:rsid wsp:val=&quot;006636D0&quot;/&gt;&lt;wsp:rsid wsp:val=&quot;006640CD&quot;/&gt;&lt;wsp:rsid wsp:val=&quot;006646D4&quot;/&gt;&lt;wsp:rsid wsp:val=&quot;00664799&quot;/&gt;&lt;wsp:rsid wsp:val=&quot;00664E05&quot;/&gt;&lt;wsp:rsid wsp:val=&quot;006653CC&quot;/&gt;&lt;wsp:rsid wsp:val=&quot;0066551F&quot;/&gt;&lt;wsp:rsid wsp:val=&quot;00665BED&quot;/&gt;&lt;wsp:rsid wsp:val=&quot;00666BD6&quot;/&gt;&lt;wsp:rsid wsp:val=&quot;00670063&quot;/&gt;&lt;wsp:rsid wsp:val=&quot;00670EC9&quot;/&gt;&lt;wsp:rsid wsp:val=&quot;0067159C&quot;/&gt;&lt;wsp:rsid wsp:val=&quot;00671641&quot;/&gt;&lt;wsp:rsid wsp:val=&quot;006716DD&quot;/&gt;&lt;wsp:rsid wsp:val=&quot;00671D66&quot;/&gt;&lt;wsp:rsid wsp:val=&quot;006724BC&quot;/&gt;&lt;wsp:rsid wsp:val=&quot;00672B55&quot;/&gt;&lt;wsp:rsid wsp:val=&quot;00672F0F&quot;/&gt;&lt;wsp:rsid wsp:val=&quot;0067303E&quot;/&gt;&lt;wsp:rsid wsp:val=&quot;0067399F&quot;/&gt;&lt;wsp:rsid wsp:val=&quot;00673BCC&quot;/&gt;&lt;wsp:rsid wsp:val=&quot;00673D2A&quot;/&gt;&lt;wsp:rsid wsp:val=&quot;00673E93&quot;/&gt;&lt;wsp:rsid wsp:val=&quot;00673EA3&quot;/&gt;&lt;wsp:rsid wsp:val=&quot;00674483&quot;/&gt;&lt;wsp:rsid wsp:val=&quot;0067501F&quot;/&gt;&lt;wsp:rsid wsp:val=&quot;006756B3&quot;/&gt;&lt;wsp:rsid wsp:val=&quot;00675717&quot;/&gt;&lt;wsp:rsid wsp:val=&quot;00675DF2&quot;/&gt;&lt;wsp:rsid wsp:val=&quot;00675EC8&quot;/&gt;&lt;wsp:rsid wsp:val=&quot;00676446&quot;/&gt;&lt;wsp:rsid wsp:val=&quot;006764A3&quot;/&gt;&lt;wsp:rsid wsp:val=&quot;006766D2&quot;/&gt;&lt;wsp:rsid wsp:val=&quot;00676A4D&quot;/&gt;&lt;wsp:rsid wsp:val=&quot;00676A9E&quot;/&gt;&lt;wsp:rsid wsp:val=&quot;00676F30&quot;/&gt;&lt;wsp:rsid wsp:val=&quot;00676F31&quot;/&gt;&lt;wsp:rsid wsp:val=&quot;006770BE&quot;/&gt;&lt;wsp:rsid wsp:val=&quot;00681053&quot;/&gt;&lt;wsp:rsid wsp:val=&quot;006816D2&quot;/&gt;&lt;wsp:rsid wsp:val=&quot;00681B70&quot;/&gt;&lt;wsp:rsid wsp:val=&quot;006821A3&quot;/&gt;&lt;wsp:rsid wsp:val=&quot;006825C1&quot;/&gt;&lt;wsp:rsid wsp:val=&quot;00682AA8&quot;/&gt;&lt;wsp:rsid wsp:val=&quot;00683E67&quot;/&gt;&lt;wsp:rsid wsp:val=&quot;006844AD&quot;/&gt;&lt;wsp:rsid wsp:val=&quot;006846B0&quot;/&gt;&lt;wsp:rsid wsp:val=&quot;00684B37&quot;/&gt;&lt;wsp:rsid wsp:val=&quot;00684E02&quot;/&gt;&lt;wsp:rsid wsp:val=&quot;00685545&quot;/&gt;&lt;wsp:rsid wsp:val=&quot;00685D00&quot;/&gt;&lt;wsp:rsid wsp:val=&quot;006865DB&quot;/&gt;&lt;wsp:rsid wsp:val=&quot;006868DD&quot;/&gt;&lt;wsp:rsid wsp:val=&quot;00686A01&quot;/&gt;&lt;wsp:rsid wsp:val=&quot;00687457&quot;/&gt;&lt;wsp:rsid wsp:val=&quot;00687F67&quot;/&gt;&lt;wsp:rsid wsp:val=&quot;00687F9A&quot;/&gt;&lt;wsp:rsid wsp:val=&quot;006906ED&quot;/&gt;&lt;wsp:rsid wsp:val=&quot;00691268&quot;/&gt;&lt;wsp:rsid wsp:val=&quot;006912D7&quot;/&gt;&lt;wsp:rsid wsp:val=&quot;00691FC0&quot;/&gt;&lt;wsp:rsid wsp:val=&quot;006924DE&quot;/&gt;&lt;wsp:rsid wsp:val=&quot;00692BD5&quot;/&gt;&lt;wsp:rsid wsp:val=&quot;00693B4F&quot;/&gt;&lt;wsp:rsid wsp:val=&quot;00693C78&quot;/&gt;&lt;wsp:rsid wsp:val=&quot;00693F99&quot;/&gt;&lt;wsp:rsid wsp:val=&quot;0069416D&quot;/&gt;&lt;wsp:rsid wsp:val=&quot;006944E3&quot;/&gt;&lt;wsp:rsid wsp:val=&quot;00694710&quot;/&gt;&lt;wsp:rsid wsp:val=&quot;00695011&quot;/&gt;&lt;wsp:rsid wsp:val=&quot;00695045&quot;/&gt;&lt;wsp:rsid wsp:val=&quot;006951B2&quot;/&gt;&lt;wsp:rsid wsp:val=&quot;0069584B&quot;/&gt;&lt;wsp:rsid wsp:val=&quot;00695B07&quot;/&gt;&lt;wsp:rsid wsp:val=&quot;00696345&quot;/&gt;&lt;wsp:rsid wsp:val=&quot;00696C83&quot;/&gt;&lt;wsp:rsid wsp:val=&quot;00697287&quot;/&gt;&lt;wsp:rsid wsp:val=&quot;0069742F&quot;/&gt;&lt;wsp:rsid wsp:val=&quot;006974DB&quot;/&gt;&lt;wsp:rsid wsp:val=&quot;00697DEC&quot;/&gt;&lt;wsp:rsid wsp:val=&quot;00697ECB&quot;/&gt;&lt;wsp:rsid wsp:val=&quot;00697EF8&quot;/&gt;&lt;wsp:rsid wsp:val=&quot;006A03A4&quot;/&gt;&lt;wsp:rsid wsp:val=&quot;006A08CE&quot;/&gt;&lt;wsp:rsid wsp:val=&quot;006A14B1&quot;/&gt;&lt;wsp:rsid wsp:val=&quot;006A1E70&quot;/&gt;&lt;wsp:rsid wsp:val=&quot;006A1EED&quot;/&gt;&lt;wsp:rsid wsp:val=&quot;006A25A5&quot;/&gt;&lt;wsp:rsid wsp:val=&quot;006A262F&quot;/&gt;&lt;wsp:rsid wsp:val=&quot;006A293E&quot;/&gt;&lt;wsp:rsid wsp:val=&quot;006A2CC9&quot;/&gt;&lt;wsp:rsid wsp:val=&quot;006A340C&quot;/&gt;&lt;wsp:rsid wsp:val=&quot;006A3725&quot;/&gt;&lt;wsp:rsid wsp:val=&quot;006A3B52&quot;/&gt;&lt;wsp:rsid wsp:val=&quot;006A3B61&quot;/&gt;&lt;wsp:rsid wsp:val=&quot;006A3BD4&quot;/&gt;&lt;wsp:rsid wsp:val=&quot;006A4992&quot;/&gt;&lt;wsp:rsid wsp:val=&quot;006A49BC&quot;/&gt;&lt;wsp:rsid wsp:val=&quot;006A50EC&quot;/&gt;&lt;wsp:rsid wsp:val=&quot;006A6940&quot;/&gt;&lt;wsp:rsid wsp:val=&quot;006A7C60&quot;/&gt;&lt;wsp:rsid wsp:val=&quot;006B0505&quot;/&gt;&lt;wsp:rsid wsp:val=&quot;006B08DA&quot;/&gt;&lt;wsp:rsid wsp:val=&quot;006B0BAC&quot;/&gt;&lt;wsp:rsid wsp:val=&quot;006B0CDF&quot;/&gt;&lt;wsp:rsid wsp:val=&quot;006B1C5A&quot;/&gt;&lt;wsp:rsid wsp:val=&quot;006B2302&quot;/&gt;&lt;wsp:rsid wsp:val=&quot;006B2352&quot;/&gt;&lt;wsp:rsid wsp:val=&quot;006B2470&quot;/&gt;&lt;wsp:rsid wsp:val=&quot;006B2899&quot;/&gt;&lt;wsp:rsid wsp:val=&quot;006B32C5&quot;/&gt;&lt;wsp:rsid wsp:val=&quot;006B37C2&quot;/&gt;&lt;wsp:rsid wsp:val=&quot;006B3975&quot;/&gt;&lt;wsp:rsid wsp:val=&quot;006B3DE6&quot;/&gt;&lt;wsp:rsid wsp:val=&quot;006B514A&quot;/&gt;&lt;wsp:rsid wsp:val=&quot;006B53D5&quot;/&gt;&lt;wsp:rsid wsp:val=&quot;006B5ED1&quot;/&gt;&lt;wsp:rsid wsp:val=&quot;006B66EF&quot;/&gt;&lt;wsp:rsid wsp:val=&quot;006B6ED7&quot;/&gt;&lt;wsp:rsid wsp:val=&quot;006B7046&quot;/&gt;&lt;wsp:rsid wsp:val=&quot;006B73FB&quot;/&gt;&lt;wsp:rsid wsp:val=&quot;006B743B&quot;/&gt;&lt;wsp:rsid wsp:val=&quot;006C026C&quot;/&gt;&lt;wsp:rsid wsp:val=&quot;006C03A2&quot;/&gt;&lt;wsp:rsid wsp:val=&quot;006C09D6&quot;/&gt;&lt;wsp:rsid wsp:val=&quot;006C1270&quot;/&gt;&lt;wsp:rsid wsp:val=&quot;006C1F1D&quot;/&gt;&lt;wsp:rsid wsp:val=&quot;006C28DF&quot;/&gt;&lt;wsp:rsid wsp:val=&quot;006C2A59&quot;/&gt;&lt;wsp:rsid wsp:val=&quot;006C2BC6&quot;/&gt;&lt;wsp:rsid wsp:val=&quot;006C323A&quot;/&gt;&lt;wsp:rsid wsp:val=&quot;006C3DAA&quot;/&gt;&lt;wsp:rsid wsp:val=&quot;006C4309&quot;/&gt;&lt;wsp:rsid wsp:val=&quot;006C4B48&quot;/&gt;&lt;wsp:rsid wsp:val=&quot;006C4CB6&quot;/&gt;&lt;wsp:rsid wsp:val=&quot;006C519F&quot;/&gt;&lt;wsp:rsid wsp:val=&quot;006C51AC&quot;/&gt;&lt;wsp:rsid wsp:val=&quot;006C5520&quot;/&gt;&lt;wsp:rsid wsp:val=&quot;006C5601&quot;/&gt;&lt;wsp:rsid wsp:val=&quot;006C5DEA&quot;/&gt;&lt;wsp:rsid wsp:val=&quot;006C6070&quot;/&gt;&lt;wsp:rsid wsp:val=&quot;006C6BE6&quot;/&gt;&lt;wsp:rsid wsp:val=&quot;006C6CD7&quot;/&gt;&lt;wsp:rsid wsp:val=&quot;006C7798&quot;/&gt;&lt;wsp:rsid wsp:val=&quot;006C7CE9&quot;/&gt;&lt;wsp:rsid wsp:val=&quot;006D094B&quot;/&gt;&lt;wsp:rsid wsp:val=&quot;006D0C63&quot;/&gt;&lt;wsp:rsid wsp:val=&quot;006D0D39&quot;/&gt;&lt;wsp:rsid wsp:val=&quot;006D0D69&quot;/&gt;&lt;wsp:rsid wsp:val=&quot;006D1230&quot;/&gt;&lt;wsp:rsid wsp:val=&quot;006D1E2A&quot;/&gt;&lt;wsp:rsid wsp:val=&quot;006D225C&quot;/&gt;&lt;wsp:rsid wsp:val=&quot;006D30B0&quot;/&gt;&lt;wsp:rsid wsp:val=&quot;006D3400&quot;/&gt;&lt;wsp:rsid wsp:val=&quot;006D3F87&quot;/&gt;&lt;wsp:rsid wsp:val=&quot;006D47ED&quot;/&gt;&lt;wsp:rsid wsp:val=&quot;006D4905&quot;/&gt;&lt;wsp:rsid wsp:val=&quot;006D4BEB&quot;/&gt;&lt;wsp:rsid wsp:val=&quot;006D4D5E&quot;/&gt;&lt;wsp:rsid wsp:val=&quot;006D5207&quot;/&gt;&lt;wsp:rsid wsp:val=&quot;006D5236&quot;/&gt;&lt;wsp:rsid wsp:val=&quot;006D5C59&quot;/&gt;&lt;wsp:rsid wsp:val=&quot;006D7162&quot;/&gt;&lt;wsp:rsid wsp:val=&quot;006D73E5&quot;/&gt;&lt;wsp:rsid wsp:val=&quot;006D782C&quot;/&gt;&lt;wsp:rsid wsp:val=&quot;006E051E&quot;/&gt;&lt;wsp:rsid wsp:val=&quot;006E0B28&quot;/&gt;&lt;wsp:rsid wsp:val=&quot;006E18C2&quot;/&gt;&lt;wsp:rsid wsp:val=&quot;006E1FB2&quot;/&gt;&lt;wsp:rsid wsp:val=&quot;006E2151&quot;/&gt;&lt;wsp:rsid wsp:val=&quot;006E22C1&quot;/&gt;&lt;wsp:rsid wsp:val=&quot;006E2716&quot;/&gt;&lt;wsp:rsid wsp:val=&quot;006E2B09&quot;/&gt;&lt;wsp:rsid wsp:val=&quot;006E2D30&quot;/&gt;&lt;wsp:rsid wsp:val=&quot;006E3683&quot;/&gt;&lt;wsp:rsid wsp:val=&quot;006E3938&quot;/&gt;&lt;wsp:rsid wsp:val=&quot;006E3F47&quot;/&gt;&lt;wsp:rsid wsp:val=&quot;006E4F0E&quot;/&gt;&lt;wsp:rsid wsp:val=&quot;006E5397&quot;/&gt;&lt;wsp:rsid wsp:val=&quot;006E54E8&quot;/&gt;&lt;wsp:rsid wsp:val=&quot;006E556B&quot;/&gt;&lt;wsp:rsid wsp:val=&quot;006E599C&quot;/&gt;&lt;wsp:rsid wsp:val=&quot;006E5B3D&quot;/&gt;&lt;wsp:rsid wsp:val=&quot;006E60E6&quot;/&gt;&lt;wsp:rsid wsp:val=&quot;006E6BAD&quot;/&gt;&lt;wsp:rsid wsp:val=&quot;006F09FF&quot;/&gt;&lt;wsp:rsid wsp:val=&quot;006F0C1D&quot;/&gt;&lt;wsp:rsid wsp:val=&quot;006F0D8C&quot;/&gt;&lt;wsp:rsid wsp:val=&quot;006F1137&quot;/&gt;&lt;wsp:rsid wsp:val=&quot;006F188F&quot;/&gt;&lt;wsp:rsid wsp:val=&quot;006F25F6&quot;/&gt;&lt;wsp:rsid wsp:val=&quot;006F2D3C&quot;/&gt;&lt;wsp:rsid wsp:val=&quot;006F4365&quot;/&gt;&lt;wsp:rsid wsp:val=&quot;006F4579&quot;/&gt;&lt;wsp:rsid wsp:val=&quot;006F46A3&quot;/&gt;&lt;wsp:rsid wsp:val=&quot;006F47E7&quot;/&gt;&lt;wsp:rsid wsp:val=&quot;006F48CB&quot;/&gt;&lt;wsp:rsid wsp:val=&quot;006F492E&quot;/&gt;&lt;wsp:rsid wsp:val=&quot;006F4A73&quot;/&gt;&lt;wsp:rsid wsp:val=&quot;006F4BCD&quot;/&gt;&lt;wsp:rsid wsp:val=&quot;006F5459&quot;/&gt;&lt;wsp:rsid wsp:val=&quot;006F5E76&quot;/&gt;&lt;wsp:rsid wsp:val=&quot;006F6DB4&quot;/&gt;&lt;wsp:rsid wsp:val=&quot;006F7531&quot;/&gt;&lt;wsp:rsid wsp:val=&quot;006F75EB&quot;/&gt;&lt;wsp:rsid wsp:val=&quot;006F7FC6&quot;/&gt;&lt;wsp:rsid wsp:val=&quot;00701298&quot;/&gt;&lt;wsp:rsid wsp:val=&quot;0070152A&quot;/&gt;&lt;wsp:rsid wsp:val=&quot;00701968&quot;/&gt;&lt;wsp:rsid wsp:val=&quot;00701C13&quot;/&gt;&lt;wsp:rsid wsp:val=&quot;007025ED&quot;/&gt;&lt;wsp:rsid wsp:val=&quot;007032C7&quot;/&gt;&lt;wsp:rsid wsp:val=&quot;0070347A&quot;/&gt;&lt;wsp:rsid wsp:val=&quot;007037AC&quot;/&gt;&lt;wsp:rsid wsp:val=&quot;007037E6&quot;/&gt;&lt;wsp:rsid wsp:val=&quot;007049E3&quot;/&gt;&lt;wsp:rsid wsp:val=&quot;00705575&quot;/&gt;&lt;wsp:rsid wsp:val=&quot;007055C0&quot;/&gt;&lt;wsp:rsid wsp:val=&quot;007057DF&quot;/&gt;&lt;wsp:rsid wsp:val=&quot;00705EF0&quot;/&gt;&lt;wsp:rsid wsp:val=&quot;00705FF1&quot;/&gt;&lt;wsp:rsid wsp:val=&quot;00706871&quot;/&gt;&lt;wsp:rsid wsp:val=&quot;00706DFD&quot;/&gt;&lt;wsp:rsid wsp:val=&quot;00707E5C&quot;/&gt;&lt;wsp:rsid wsp:val=&quot;00707F1E&quot;/&gt;&lt;wsp:rsid wsp:val=&quot;007108D1&quot;/&gt;&lt;wsp:rsid wsp:val=&quot;00711650&quot;/&gt;&lt;wsp:rsid wsp:val=&quot;007116EF&quot;/&gt;&lt;wsp:rsid wsp:val=&quot;007129A6&quot;/&gt;&lt;wsp:rsid wsp:val=&quot;0071327B&quot;/&gt;&lt;wsp:rsid wsp:val=&quot;007133A3&quot;/&gt;&lt;wsp:rsid wsp:val=&quot;00713B21&quot;/&gt;&lt;wsp:rsid wsp:val=&quot;00713C5D&quot;/&gt;&lt;wsp:rsid wsp:val=&quot;00714BA2&quot;/&gt;&lt;wsp:rsid wsp:val=&quot;00714DAB&quot;/&gt;&lt;wsp:rsid wsp:val=&quot;00715913&quot;/&gt;&lt;wsp:rsid wsp:val=&quot;00716D30&quot;/&gt;&lt;wsp:rsid wsp:val=&quot;0071720A&quot;/&gt;&lt;wsp:rsid wsp:val=&quot;007178B9&quot;/&gt;&lt;wsp:rsid wsp:val=&quot;0072031B&quot;/&gt;&lt;wsp:rsid wsp:val=&quot;00720E69&quot;/&gt;&lt;wsp:rsid wsp:val=&quot;007216C2&quot;/&gt;&lt;wsp:rsid wsp:val=&quot;007229A0&quot;/&gt;&lt;wsp:rsid wsp:val=&quot;00722A5B&quot;/&gt;&lt;wsp:rsid wsp:val=&quot;00722AEA&quot;/&gt;&lt;wsp:rsid wsp:val=&quot;00722BA0&quot;/&gt;&lt;wsp:rsid wsp:val=&quot;00723B54&quot;/&gt;&lt;wsp:rsid wsp:val=&quot;00724277&quot;/&gt;&lt;wsp:rsid wsp:val=&quot;007246F9&quot;/&gt;&lt;wsp:rsid wsp:val=&quot;00725586&quot;/&gt;&lt;wsp:rsid wsp:val=&quot;00725A50&quot;/&gt;&lt;wsp:rsid wsp:val=&quot;00725B5F&quot;/&gt;&lt;wsp:rsid wsp:val=&quot;00726760&quot;/&gt;&lt;wsp:rsid wsp:val=&quot;00726E0F&quot;/&gt;&lt;wsp:rsid wsp:val=&quot;007276D6&quot;/&gt;&lt;wsp:rsid wsp:val=&quot;00727A09&quot;/&gt;&lt;wsp:rsid wsp:val=&quot;00727A7D&quot;/&gt;&lt;wsp:rsid wsp:val=&quot;00730085&quot;/&gt;&lt;wsp:rsid wsp:val=&quot;00731585&quot;/&gt;&lt;wsp:rsid wsp:val=&quot;0073169B&quot;/&gt;&lt;wsp:rsid wsp:val=&quot;007316A5&quot;/&gt;&lt;wsp:rsid wsp:val=&quot;0073180E&quot;/&gt;&lt;wsp:rsid wsp:val=&quot;00732333&quot;/&gt;&lt;wsp:rsid wsp:val=&quot;007329FF&quot;/&gt;&lt;wsp:rsid wsp:val=&quot;00732FBC&quot;/&gt;&lt;wsp:rsid wsp:val=&quot;0073372F&quot;/&gt;&lt;wsp:rsid wsp:val=&quot;00733763&quot;/&gt;&lt;wsp:rsid wsp:val=&quot;00733795&quot;/&gt;&lt;wsp:rsid wsp:val=&quot;00733C96&quot;/&gt;&lt;wsp:rsid wsp:val=&quot;0073464A&quot;/&gt;&lt;wsp:rsid wsp:val=&quot;007348A2&quot;/&gt;&lt;wsp:rsid wsp:val=&quot;00734D57&quot;/&gt;&lt;wsp:rsid wsp:val=&quot;00735132&quot;/&gt;&lt;wsp:rsid wsp:val=&quot;0073573A&quot;/&gt;&lt;wsp:rsid wsp:val=&quot;0073584C&quot;/&gt;&lt;wsp:rsid wsp:val=&quot;00735AF6&quot;/&gt;&lt;wsp:rsid wsp:val=&quot;00736CB5&quot;/&gt;&lt;wsp:rsid wsp:val=&quot;00737018&quot;/&gt;&lt;wsp:rsid wsp:val=&quot;00737C23&quot;/&gt;&lt;wsp:rsid wsp:val=&quot;00737D6C&quot;/&gt;&lt;wsp:rsid wsp:val=&quot;00737EA3&quot;/&gt;&lt;wsp:rsid wsp:val=&quot;00740C90&quot;/&gt;&lt;wsp:rsid wsp:val=&quot;00740E46&quot;/&gt;&lt;wsp:rsid wsp:val=&quot;00740F00&quot;/&gt;&lt;wsp:rsid wsp:val=&quot;0074195A&quot;/&gt;&lt;wsp:rsid wsp:val=&quot;00741A4B&quot;/&gt;&lt;wsp:rsid wsp:val=&quot;00741D55&quot;/&gt;&lt;wsp:rsid wsp:val=&quot;00741E72&quot;/&gt;&lt;wsp:rsid wsp:val=&quot;00742882&quot;/&gt;&lt;wsp:rsid wsp:val=&quot;00744796&quot;/&gt;&lt;wsp:rsid wsp:val=&quot;00744AA2&quot;/&gt;&lt;wsp:rsid wsp:val=&quot;00744B52&quot;/&gt;&lt;wsp:rsid wsp:val=&quot;00745858&quot;/&gt;&lt;wsp:rsid wsp:val=&quot;00745AA8&quot;/&gt;&lt;wsp:rsid wsp:val=&quot;00746C60&quot;/&gt;&lt;wsp:rsid wsp:val=&quot;00747120&quot;/&gt;&lt;wsp:rsid wsp:val=&quot;007501B3&quot;/&gt;&lt;wsp:rsid wsp:val=&quot;00750843&quot;/&gt;&lt;wsp:rsid wsp:val=&quot;00751B52&quot;/&gt;&lt;wsp:rsid wsp:val=&quot;00751F31&quot;/&gt;&lt;wsp:rsid wsp:val=&quot;00751F40&quot;/&gt;&lt;wsp:rsid wsp:val=&quot;007525A3&quot;/&gt;&lt;wsp:rsid wsp:val=&quot;007527F1&quot;/&gt;&lt;wsp:rsid wsp:val=&quot;00753A04&quot;/&gt;&lt;wsp:rsid wsp:val=&quot;00753DAA&quot;/&gt;&lt;wsp:rsid wsp:val=&quot;0075422E&quot;/&gt;&lt;wsp:rsid wsp:val=&quot;00754832&quot;/&gt;&lt;wsp:rsid wsp:val=&quot;007551E2&quot;/&gt;&lt;wsp:rsid wsp:val=&quot;007552C0&quot;/&gt;&lt;wsp:rsid wsp:val=&quot;007555ED&quot;/&gt;&lt;wsp:rsid wsp:val=&quot;00755DF9&quot;/&gt;&lt;wsp:rsid wsp:val=&quot;00755E28&quot;/&gt;&lt;wsp:rsid wsp:val=&quot;00756029&quot;/&gt;&lt;wsp:rsid wsp:val=&quot;007562BF&quot;/&gt;&lt;wsp:rsid wsp:val=&quot;007565A0&quot;/&gt;&lt;wsp:rsid wsp:val=&quot;0075685D&quot;/&gt;&lt;wsp:rsid wsp:val=&quot;00756C38&quot;/&gt;&lt;wsp:rsid wsp:val=&quot;00756D22&quot;/&gt;&lt;wsp:rsid wsp:val=&quot;00757159&quot;/&gt;&lt;wsp:rsid wsp:val=&quot;0075766F&quot;/&gt;&lt;wsp:rsid wsp:val=&quot;00760690&quot;/&gt;&lt;wsp:rsid wsp:val=&quot;00760D1B&quot;/&gt;&lt;wsp:rsid wsp:val=&quot;00760F9E&quot;/&gt;&lt;wsp:rsid wsp:val=&quot;00761034&quot;/&gt;&lt;wsp:rsid wsp:val=&quot;0076144C&quot;/&gt;&lt;wsp:rsid wsp:val=&quot;0076158B&quot;/&gt;&lt;wsp:rsid wsp:val=&quot;00761BD4&quot;/&gt;&lt;wsp:rsid wsp:val=&quot;00761FEE&quot;/&gt;&lt;wsp:rsid wsp:val=&quot;00762075&quot;/&gt;&lt;wsp:rsid wsp:val=&quot;0076209B&quot;/&gt;&lt;wsp:rsid wsp:val=&quot;007623E4&quot;/&gt;&lt;wsp:rsid wsp:val=&quot;007623E7&quot;/&gt;&lt;wsp:rsid wsp:val=&quot;00763889&quot;/&gt;&lt;wsp:rsid wsp:val=&quot;007641D9&quot;/&gt;&lt;wsp:rsid wsp:val=&quot;00764E2A&quot;/&gt;&lt;wsp:rsid wsp:val=&quot;00764E86&quot;/&gt;&lt;wsp:rsid wsp:val=&quot;00765154&quot;/&gt;&lt;wsp:rsid wsp:val=&quot;007654C3&quot;/&gt;&lt;wsp:rsid wsp:val=&quot;00765EC6&quot;/&gt;&lt;wsp:rsid wsp:val=&quot;00766A12&quot;/&gt;&lt;wsp:rsid wsp:val=&quot;007674FC&quot;/&gt;&lt;wsp:rsid wsp:val=&quot;00767CF9&quot;/&gt;&lt;wsp:rsid wsp:val=&quot;00770162&quot;/&gt;&lt;wsp:rsid wsp:val=&quot;00770660&quot;/&gt;&lt;wsp:rsid wsp:val=&quot;00771553&quot;/&gt;&lt;wsp:rsid wsp:val=&quot;00771646&quot;/&gt;&lt;wsp:rsid wsp:val=&quot;00771A05&quot;/&gt;&lt;wsp:rsid wsp:val=&quot;00771E0D&quot;/&gt;&lt;wsp:rsid wsp:val=&quot;00772BB7&quot;/&gt;&lt;wsp:rsid wsp:val=&quot;00772D5E&quot;/&gt;&lt;wsp:rsid wsp:val=&quot;00772F45&quot;/&gt;&lt;wsp:rsid wsp:val=&quot;0077307B&quot;/&gt;&lt;wsp:rsid wsp:val=&quot;00773224&quot;/&gt;&lt;wsp:rsid wsp:val=&quot;00773CDB&quot;/&gt;&lt;wsp:rsid wsp:val=&quot;00774470&quot;/&gt;&lt;wsp:rsid wsp:val=&quot;00774662&quot;/&gt;&lt;wsp:rsid wsp:val=&quot;0077494B&quot;/&gt;&lt;wsp:rsid wsp:val=&quot;007749B7&quot;/&gt;&lt;wsp:rsid wsp:val=&quot;00774AF2&quot;/&gt;&lt;wsp:rsid wsp:val=&quot;00774C61&quot;/&gt;&lt;wsp:rsid wsp:val=&quot;007750C7&quot;/&gt;&lt;wsp:rsid wsp:val=&quot;007755CA&quot;/&gt;&lt;wsp:rsid wsp:val=&quot;0077585A&quot;/&gt;&lt;wsp:rsid wsp:val=&quot;0077632C&quot;/&gt;&lt;wsp:rsid wsp:val=&quot;00776D98&quot;/&gt;&lt;wsp:rsid wsp:val=&quot;00777C14&quot;/&gt;&lt;wsp:rsid wsp:val=&quot;00777FE0&quot;/&gt;&lt;wsp:rsid wsp:val=&quot;00780302&quot;/&gt;&lt;wsp:rsid wsp:val=&quot;0078060E&quot;/&gt;&lt;wsp:rsid wsp:val=&quot;007807F6&quot;/&gt;&lt;wsp:rsid wsp:val=&quot;00780A99&quot;/&gt;&lt;wsp:rsid wsp:val=&quot;00780B54&quot;/&gt;&lt;wsp:rsid wsp:val=&quot;00780F47&quot;/&gt;&lt;wsp:rsid wsp:val=&quot;0078321A&quot;/&gt;&lt;wsp:rsid wsp:val=&quot;00783D46&quot;/&gt;&lt;wsp:rsid wsp:val=&quot;00783E3D&quot;/&gt;&lt;wsp:rsid wsp:val=&quot;0078472A&quot;/&gt;&lt;wsp:rsid wsp:val=&quot;00784914&quot;/&gt;&lt;wsp:rsid wsp:val=&quot;007856F0&quot;/&gt;&lt;wsp:rsid wsp:val=&quot;00785A46&quot;/&gt;&lt;wsp:rsid wsp:val=&quot;00790193&quot;/&gt;&lt;wsp:rsid wsp:val=&quot;00791268&quot;/&gt;&lt;wsp:rsid wsp:val=&quot;00791BB3&quot;/&gt;&lt;wsp:rsid wsp:val=&quot;00791BD6&quot;/&gt;&lt;wsp:rsid wsp:val=&quot;00791CA9&quot;/&gt;&lt;wsp:rsid wsp:val=&quot;00791F54&quot;/&gt;&lt;wsp:rsid wsp:val=&quot;00792074&quot;/&gt;&lt;wsp:rsid wsp:val=&quot;00792C67&quot;/&gt;&lt;wsp:rsid wsp:val=&quot;00792DE4&quot;/&gt;&lt;wsp:rsid wsp:val=&quot;00792E90&quot;/&gt;&lt;wsp:rsid wsp:val=&quot;0079307C&quot;/&gt;&lt;wsp:rsid wsp:val=&quot;00793269&quot;/&gt;&lt;wsp:rsid wsp:val=&quot;00794483&quot;/&gt;&lt;wsp:rsid wsp:val=&quot;007944A0&quot;/&gt;&lt;wsp:rsid wsp:val=&quot;00794531&quot;/&gt;&lt;wsp:rsid wsp:val=&quot;007945B3&quot;/&gt;&lt;wsp:rsid wsp:val=&quot;00794DF5&quot;/&gt;&lt;wsp:rsid wsp:val=&quot;00794F16&quot;/&gt;&lt;wsp:rsid wsp:val=&quot;0079504C&quot;/&gt;&lt;wsp:rsid wsp:val=&quot;00795346&quot;/&gt;&lt;wsp:rsid wsp:val=&quot;007955ED&quot;/&gt;&lt;wsp:rsid wsp:val=&quot;0079604E&quot;/&gt;&lt;wsp:rsid wsp:val=&quot;007960D1&quot;/&gt;&lt;wsp:rsid wsp:val=&quot;00796A7C&quot;/&gt;&lt;wsp:rsid wsp:val=&quot;00796BD0&quot;/&gt;&lt;wsp:rsid wsp:val=&quot;00796D51&quot;/&gt;&lt;wsp:rsid wsp:val=&quot;00796DB6&quot;/&gt;&lt;wsp:rsid wsp:val=&quot;00797C77&quot;/&gt;&lt;wsp:rsid wsp:val=&quot;007A0585&quot;/&gt;&lt;wsp:rsid wsp:val=&quot;007A0AF6&quot;/&gt;&lt;wsp:rsid wsp:val=&quot;007A0CE7&quot;/&gt;&lt;wsp:rsid wsp:val=&quot;007A0F45&quot;/&gt;&lt;wsp:rsid wsp:val=&quot;007A0F6E&quot;/&gt;&lt;wsp:rsid wsp:val=&quot;007A19DB&quot;/&gt;&lt;wsp:rsid wsp:val=&quot;007A20C6&quot;/&gt;&lt;wsp:rsid wsp:val=&quot;007A263C&quot;/&gt;&lt;wsp:rsid wsp:val=&quot;007A2786&quot;/&gt;&lt;wsp:rsid wsp:val=&quot;007A29D4&quot;/&gt;&lt;wsp:rsid wsp:val=&quot;007A2EA4&quot;/&gt;&lt;wsp:rsid wsp:val=&quot;007A2F17&quot;/&gt;&lt;wsp:rsid wsp:val=&quot;007A345A&quot;/&gt;&lt;wsp:rsid wsp:val=&quot;007A3BFE&quot;/&gt;&lt;wsp:rsid wsp:val=&quot;007A5202&quot;/&gt;&lt;wsp:rsid wsp:val=&quot;007A6E99&quot;/&gt;&lt;wsp:rsid wsp:val=&quot;007A6FEB&quot;/&gt;&lt;wsp:rsid wsp:val=&quot;007A704C&quot;/&gt;&lt;wsp:rsid wsp:val=&quot;007A77BF&quot;/&gt;&lt;wsp:rsid wsp:val=&quot;007A7A37&quot;/&gt;&lt;wsp:rsid wsp:val=&quot;007B058D&quot;/&gt;&lt;wsp:rsid wsp:val=&quot;007B1628&quot;/&gt;&lt;wsp:rsid wsp:val=&quot;007B17A9&quot;/&gt;&lt;wsp:rsid wsp:val=&quot;007B2137&quot;/&gt;&lt;wsp:rsid wsp:val=&quot;007B254F&quot;/&gt;&lt;wsp:rsid wsp:val=&quot;007B3064&quot;/&gt;&lt;wsp:rsid wsp:val=&quot;007B31A9&quot;/&gt;&lt;wsp:rsid wsp:val=&quot;007B3214&quot;/&gt;&lt;wsp:rsid wsp:val=&quot;007B4071&quot;/&gt;&lt;wsp:rsid wsp:val=&quot;007B4D5D&quot;/&gt;&lt;wsp:rsid wsp:val=&quot;007B5729&quot;/&gt;&lt;wsp:rsid wsp:val=&quot;007B60B8&quot;/&gt;&lt;wsp:rsid wsp:val=&quot;007B6F95&quot;/&gt;&lt;wsp:rsid wsp:val=&quot;007B7AE5&quot;/&gt;&lt;wsp:rsid wsp:val=&quot;007B7C2C&quot;/&gt;&lt;wsp:rsid wsp:val=&quot;007C0982&quot;/&gt;&lt;wsp:rsid wsp:val=&quot;007C0C6A&quot;/&gt;&lt;wsp:rsid wsp:val=&quot;007C0EEB&quot;/&gt;&lt;wsp:rsid wsp:val=&quot;007C1350&quot;/&gt;&lt;wsp:rsid wsp:val=&quot;007C1633&quot;/&gt;&lt;wsp:rsid wsp:val=&quot;007C16B5&quot;/&gt;&lt;wsp:rsid wsp:val=&quot;007C20F8&quot;/&gt;&lt;wsp:rsid wsp:val=&quot;007C3A80&quot;/&gt;&lt;wsp:rsid wsp:val=&quot;007C41DB&quot;/&gt;&lt;wsp:rsid wsp:val=&quot;007C48E9&quot;/&gt;&lt;wsp:rsid wsp:val=&quot;007C4EF3&quot;/&gt;&lt;wsp:rsid wsp:val=&quot;007C4FBA&quot;/&gt;&lt;wsp:rsid wsp:val=&quot;007C525D&quot;/&gt;&lt;wsp:rsid wsp:val=&quot;007C54F1&quot;/&gt;&lt;wsp:rsid wsp:val=&quot;007C621A&quot;/&gt;&lt;wsp:rsid wsp:val=&quot;007C6781&quot;/&gt;&lt;wsp:rsid wsp:val=&quot;007C6D35&quot;/&gt;&lt;wsp:rsid wsp:val=&quot;007C71C9&quot;/&gt;&lt;wsp:rsid wsp:val=&quot;007C73FF&quot;/&gt;&lt;wsp:rsid wsp:val=&quot;007C7589&quot;/&gt;&lt;wsp:rsid wsp:val=&quot;007C7E84&quot;/&gt;&lt;wsp:rsid wsp:val=&quot;007C7FC7&quot;/&gt;&lt;wsp:rsid wsp:val=&quot;007D043B&quot;/&gt;&lt;wsp:rsid wsp:val=&quot;007D0BE5&quot;/&gt;&lt;wsp:rsid wsp:val=&quot;007D12A5&quot;/&gt;&lt;wsp:rsid wsp:val=&quot;007D19DC&quot;/&gt;&lt;wsp:rsid wsp:val=&quot;007D225D&quot;/&gt;&lt;wsp:rsid wsp:val=&quot;007D239B&quot;/&gt;&lt;wsp:rsid wsp:val=&quot;007D28E7&quot;/&gt;&lt;wsp:rsid wsp:val=&quot;007D3365&quot;/&gt;&lt;wsp:rsid wsp:val=&quot;007D377D&quot;/&gt;&lt;wsp:rsid wsp:val=&quot;007D3A58&quot;/&gt;&lt;wsp:rsid wsp:val=&quot;007D3B10&quot;/&gt;&lt;wsp:rsid wsp:val=&quot;007D4946&quot;/&gt;&lt;wsp:rsid wsp:val=&quot;007D4F94&quot;/&gt;&lt;wsp:rsid wsp:val=&quot;007D7786&quot;/&gt;&lt;wsp:rsid wsp:val=&quot;007D7B7F&quot;/&gt;&lt;wsp:rsid wsp:val=&quot;007E0B15&quot;/&gt;&lt;wsp:rsid wsp:val=&quot;007E0E42&quot;/&gt;&lt;wsp:rsid wsp:val=&quot;007E1F2D&quot;/&gt;&lt;wsp:rsid wsp:val=&quot;007E23B5&quot;/&gt;&lt;wsp:rsid wsp:val=&quot;007E2B5E&quot;/&gt;&lt;wsp:rsid wsp:val=&quot;007E31B1&quot;/&gt;&lt;wsp:rsid wsp:val=&quot;007E3E89&quot;/&gt;&lt;wsp:rsid wsp:val=&quot;007E44CE&quot;/&gt;&lt;wsp:rsid wsp:val=&quot;007E46B7&quot;/&gt;&lt;wsp:rsid wsp:val=&quot;007E4CAE&quot;/&gt;&lt;wsp:rsid wsp:val=&quot;007E4DE7&quot;/&gt;&lt;wsp:rsid wsp:val=&quot;007E5E97&quot;/&gt;&lt;wsp:rsid wsp:val=&quot;007E7295&quot;/&gt;&lt;wsp:rsid wsp:val=&quot;007E7994&quot;/&gt;&lt;wsp:rsid wsp:val=&quot;007F0589&quot;/&gt;&lt;wsp:rsid wsp:val=&quot;007F0F67&quot;/&gt;&lt;wsp:rsid wsp:val=&quot;007F19AA&quot;/&gt;&lt;wsp:rsid wsp:val=&quot;007F1F5A&quot;/&gt;&lt;wsp:rsid wsp:val=&quot;007F215D&quot;/&gt;&lt;wsp:rsid wsp:val=&quot;007F285A&quot;/&gt;&lt;wsp:rsid wsp:val=&quot;007F381A&quot;/&gt;&lt;wsp:rsid wsp:val=&quot;007F3A9C&quot;/&gt;&lt;wsp:rsid wsp:val=&quot;007F439C&quot;/&gt;&lt;wsp:rsid wsp:val=&quot;007F43F7&quot;/&gt;&lt;wsp:rsid wsp:val=&quot;007F52D3&quot;/&gt;&lt;wsp:rsid wsp:val=&quot;007F5E82&quot;/&gt;&lt;wsp:rsid wsp:val=&quot;007F5FE9&quot;/&gt;&lt;wsp:rsid wsp:val=&quot;007F6188&quot;/&gt;&lt;wsp:rsid wsp:val=&quot;007F65F0&quot;/&gt;&lt;wsp:rsid wsp:val=&quot;007F691C&quot;/&gt;&lt;wsp:rsid wsp:val=&quot;007F6A1B&quot;/&gt;&lt;wsp:rsid wsp:val=&quot;007F749D&quot;/&gt;&lt;wsp:rsid wsp:val=&quot;008001D3&quot;/&gt;&lt;wsp:rsid wsp:val=&quot;008006B9&quot;/&gt;&lt;wsp:rsid wsp:val=&quot;00800D2E&quot;/&gt;&lt;wsp:rsid wsp:val=&quot;00800F54&quot;/&gt;&lt;wsp:rsid wsp:val=&quot;00801192&quot;/&gt;&lt;wsp:rsid wsp:val=&quot;00801219&quot;/&gt;&lt;wsp:rsid wsp:val=&quot;00801839&quot;/&gt;&lt;wsp:rsid wsp:val=&quot;00801958&quot;/&gt;&lt;wsp:rsid wsp:val=&quot;0080201F&quot;/&gt;&lt;wsp:rsid wsp:val=&quot;0080202F&quot;/&gt;&lt;wsp:rsid wsp:val=&quot;0080237C&quot;/&gt;&lt;wsp:rsid wsp:val=&quot;00802F75&quot;/&gt;&lt;wsp:rsid wsp:val=&quot;008043BC&quot;/&gt;&lt;wsp:rsid wsp:val=&quot;008044AF&quot;/&gt;&lt;wsp:rsid wsp:val=&quot;00804DFA&quot;/&gt;&lt;wsp:rsid wsp:val=&quot;00805152&quot;/&gt;&lt;wsp:rsid wsp:val=&quot;008051CB&quot;/&gt;&lt;wsp:rsid wsp:val=&quot;008057EC&quot;/&gt;&lt;wsp:rsid wsp:val=&quot;00805997&quot;/&gt;&lt;wsp:rsid wsp:val=&quot;00806DA8&quot;/&gt;&lt;wsp:rsid wsp:val=&quot;00806DF0&quot;/&gt;&lt;wsp:rsid wsp:val=&quot;008070BA&quot;/&gt;&lt;wsp:rsid wsp:val=&quot;00807164&quot;/&gt;&lt;wsp:rsid wsp:val=&quot;00807605&quot;/&gt;&lt;wsp:rsid wsp:val=&quot;00807640&quot;/&gt;&lt;wsp:rsid wsp:val=&quot;00810247&quot;/&gt;&lt;wsp:rsid wsp:val=&quot;0081028F&quot;/&gt;&lt;wsp:rsid wsp:val=&quot;00810A07&quot;/&gt;&lt;wsp:rsid wsp:val=&quot;00811660&quot;/&gt;&lt;wsp:rsid wsp:val=&quot;0081233A&quot;/&gt;&lt;wsp:rsid wsp:val=&quot;00812461&quot;/&gt;&lt;wsp:rsid wsp:val=&quot;00812644&quot;/&gt;&lt;wsp:rsid wsp:val=&quot;00812739&quot;/&gt;&lt;wsp:rsid wsp:val=&quot;00812B5F&quot;/&gt;&lt;wsp:rsid wsp:val=&quot;0081302E&quot;/&gt;&lt;wsp:rsid wsp:val=&quot;00814205&quot;/&gt;&lt;wsp:rsid wsp:val=&quot;00814D40&quot;/&gt;&lt;wsp:rsid wsp:val=&quot;008150C6&quot;/&gt;&lt;wsp:rsid wsp:val=&quot;0081523D&quot;/&gt;&lt;wsp:rsid wsp:val=&quot;00815A8A&quot;/&gt;&lt;wsp:rsid wsp:val=&quot;00815BDE&quot;/&gt;&lt;wsp:rsid wsp:val=&quot;00815FC2&quot;/&gt;&lt;wsp:rsid wsp:val=&quot;008161E3&quot;/&gt;&lt;wsp:rsid wsp:val=&quot;00816935&quot;/&gt;&lt;wsp:rsid wsp:val=&quot;00816B69&quot;/&gt;&lt;wsp:rsid wsp:val=&quot;00817082&quot;/&gt;&lt;wsp:rsid wsp:val=&quot;008170AB&quot;/&gt;&lt;wsp:rsid wsp:val=&quot;00817301&quot;/&gt;&lt;wsp:rsid wsp:val=&quot;0081743B&quot;/&gt;&lt;wsp:rsid wsp:val=&quot;00817C57&quot;/&gt;&lt;wsp:rsid wsp:val=&quot;00817EF3&quot;/&gt;&lt;wsp:rsid wsp:val=&quot;0082059A&quot;/&gt;&lt;wsp:rsid wsp:val=&quot;00821655&quot;/&gt;&lt;wsp:rsid wsp:val=&quot;008217B4&quot;/&gt;&lt;wsp:rsid wsp:val=&quot;00823629&quot;/&gt;&lt;wsp:rsid wsp:val=&quot;00823850&quot;/&gt;&lt;wsp:rsid wsp:val=&quot;00824648&quot;/&gt;&lt;wsp:rsid wsp:val=&quot;00824FC0&quot;/&gt;&lt;wsp:rsid wsp:val=&quot;008252F8&quot;/&gt;&lt;wsp:rsid wsp:val=&quot;008260FA&quot;/&gt;&lt;wsp:rsid wsp:val=&quot;008266CB&quot;/&gt;&lt;wsp:rsid wsp:val=&quot;00827E7B&quot;/&gt;&lt;wsp:rsid wsp:val=&quot;00830241&quot;/&gt;&lt;wsp:rsid wsp:val=&quot;0083096D&quot;/&gt;&lt;wsp:rsid wsp:val=&quot;00831759&quot;/&gt;&lt;wsp:rsid wsp:val=&quot;008318A0&quot;/&gt;&lt;wsp:rsid wsp:val=&quot;008320FE&quot;/&gt;&lt;wsp:rsid wsp:val=&quot;00832398&quot;/&gt;&lt;wsp:rsid wsp:val=&quot;00832DDB&quot;/&gt;&lt;wsp:rsid wsp:val=&quot;00833C36&quot;/&gt;&lt;wsp:rsid wsp:val=&quot;00834187&quot;/&gt;&lt;wsp:rsid wsp:val=&quot;00834BD3&quot;/&gt;&lt;wsp:rsid wsp:val=&quot;00834ECD&quot;/&gt;&lt;wsp:rsid wsp:val=&quot;00835915&quot;/&gt;&lt;wsp:rsid wsp:val=&quot;00835D29&quot;/&gt;&lt;wsp:rsid wsp:val=&quot;00835F70&quot;/&gt;&lt;wsp:rsid wsp:val=&quot;00837271&quot;/&gt;&lt;wsp:rsid wsp:val=&quot;00837906&quot;/&gt;&lt;wsp:rsid wsp:val=&quot;00837E48&quot;/&gt;&lt;wsp:rsid wsp:val=&quot;00840566&quot;/&gt;&lt;wsp:rsid wsp:val=&quot;008406FB&quot;/&gt;&lt;wsp:rsid wsp:val=&quot;00840BC0&quot;/&gt;&lt;wsp:rsid wsp:val=&quot;00840D79&quot;/&gt;&lt;wsp:rsid wsp:val=&quot;00840EBF&quot;/&gt;&lt;wsp:rsid wsp:val=&quot;008418F2&quot;/&gt;&lt;wsp:rsid wsp:val=&quot;00841F3C&quot;/&gt;&lt;wsp:rsid wsp:val=&quot;00843399&quot;/&gt;&lt;wsp:rsid wsp:val=&quot;008434CC&quot;/&gt;&lt;wsp:rsid wsp:val=&quot;008437B4&quot;/&gt;&lt;wsp:rsid wsp:val=&quot;0084445B&quot;/&gt;&lt;wsp:rsid wsp:val=&quot;00844743&quot;/&gt;&lt;wsp:rsid wsp:val=&quot;008454DD&quot;/&gt;&lt;wsp:rsid wsp:val=&quot;008462B3&quot;/&gt;&lt;wsp:rsid wsp:val=&quot;00846304&quot;/&gt;&lt;wsp:rsid wsp:val=&quot;00846746&quot;/&gt;&lt;wsp:rsid wsp:val=&quot;00846891&quot;/&gt;&lt;wsp:rsid wsp:val=&quot;00846AC6&quot;/&gt;&lt;wsp:rsid wsp:val=&quot;00846B1F&quot;/&gt;&lt;wsp:rsid wsp:val=&quot;00846D80&quot;/&gt;&lt;wsp:rsid wsp:val=&quot;008473D6&quot;/&gt;&lt;wsp:rsid wsp:val=&quot;008477C9&quot;/&gt;&lt;wsp:rsid wsp:val=&quot;00847B5E&quot;/&gt;&lt;wsp:rsid wsp:val=&quot;00847E0E&quot;/&gt;&lt;wsp:rsid wsp:val=&quot;008518F2&quot;/&gt;&lt;wsp:rsid wsp:val=&quot;00852C0E&quot;/&gt;&lt;wsp:rsid wsp:val=&quot;00852CB8&quot;/&gt;&lt;wsp:rsid wsp:val=&quot;008530E6&quot;/&gt;&lt;wsp:rsid wsp:val=&quot;0085311A&quot;/&gt;&lt;wsp:rsid wsp:val=&quot;00853B72&quot;/&gt;&lt;wsp:rsid wsp:val=&quot;00853E1E&quot;/&gt;&lt;wsp:rsid wsp:val=&quot;0085515F&quot;/&gt;&lt;wsp:rsid wsp:val=&quot;00855789&quot;/&gt;&lt;wsp:rsid wsp:val=&quot;0085649B&quot;/&gt;&lt;wsp:rsid wsp:val=&quot;00856736&quot;/&gt;&lt;wsp:rsid wsp:val=&quot;00856E9D&quot;/&gt;&lt;wsp:rsid wsp:val=&quot;00857424&quot;/&gt;&lt;wsp:rsid wsp:val=&quot;00857655&quot;/&gt;&lt;wsp:rsid wsp:val=&quot;00857C66&quot;/&gt;&lt;wsp:rsid wsp:val=&quot;00860220&quot;/&gt;&lt;wsp:rsid wsp:val=&quot;008603A1&quot;/&gt;&lt;wsp:rsid wsp:val=&quot;008605DE&quot;/&gt;&lt;wsp:rsid wsp:val=&quot;008607F3&quot;/&gt;&lt;wsp:rsid wsp:val=&quot;008609D4&quot;/&gt;&lt;wsp:rsid wsp:val=&quot;00860A81&quot;/&gt;&lt;wsp:rsid wsp:val=&quot;00861313&quot;/&gt;&lt;wsp:rsid wsp:val=&quot;0086183C&quot;/&gt;&lt;wsp:rsid wsp:val=&quot;00861CA4&quot;/&gt;&lt;wsp:rsid wsp:val=&quot;00863163&quot;/&gt;&lt;wsp:rsid wsp:val=&quot;008637D0&quot;/&gt;&lt;wsp:rsid wsp:val=&quot;00864B51&quot;/&gt;&lt;wsp:rsid wsp:val=&quot;00864EA5&quot;/&gt;&lt;wsp:rsid wsp:val=&quot;00865785&quot;/&gt;&lt;wsp:rsid wsp:val=&quot;00865943&quot;/&gt;&lt;wsp:rsid wsp:val=&quot;00865972&quot;/&gt;&lt;wsp:rsid wsp:val=&quot;0086679C&quot;/&gt;&lt;wsp:rsid wsp:val=&quot;00866E1D&quot;/&gt;&lt;wsp:rsid wsp:val=&quot;0086701F&quot;/&gt;&lt;wsp:rsid wsp:val=&quot;0086761E&quot;/&gt;&lt;wsp:rsid wsp:val=&quot;0087076C&quot;/&gt;&lt;wsp:rsid wsp:val=&quot;0087111D&quot;/&gt;&lt;wsp:rsid wsp:val=&quot;0087171F&quot;/&gt;&lt;wsp:rsid wsp:val=&quot;00871E19&quot;/&gt;&lt;wsp:rsid wsp:val=&quot;008723A9&quot;/&gt;&lt;wsp:rsid wsp:val=&quot;008740C8&quot;/&gt;&lt;wsp:rsid wsp:val=&quot;00874B68&quot;/&gt;&lt;wsp:rsid wsp:val=&quot;00874DE3&quot;/&gt;&lt;wsp:rsid wsp:val=&quot;008756CB&quot;/&gt;&lt;wsp:rsid wsp:val=&quot;00875784&quot;/&gt;&lt;wsp:rsid wsp:val=&quot;008765A8&quot;/&gt;&lt;wsp:rsid wsp:val=&quot;0087688F&quot;/&gt;&lt;wsp:rsid wsp:val=&quot;00876E09&quot;/&gt;&lt;wsp:rsid wsp:val=&quot;0087749D&quot;/&gt;&lt;wsp:rsid wsp:val=&quot;008779A6&quot;/&gt;&lt;wsp:rsid wsp:val=&quot;00877A39&quot;/&gt;&lt;wsp:rsid wsp:val=&quot;00877EAC&quot;/&gt;&lt;wsp:rsid wsp:val=&quot;008804D5&quot;/&gt;&lt;wsp:rsid wsp:val=&quot;00880E19&quot;/&gt;&lt;wsp:rsid wsp:val=&quot;00881D56&quot;/&gt;&lt;wsp:rsid wsp:val=&quot;008820C5&quot;/&gt;&lt;wsp:rsid wsp:val=&quot;00882A6C&quot;/&gt;&lt;wsp:rsid wsp:val=&quot;00882E9F&quot;/&gt;&lt;wsp:rsid wsp:val=&quot;00882F2E&quot;/&gt;&lt;wsp:rsid wsp:val=&quot;008838D5&quot;/&gt;&lt;wsp:rsid wsp:val=&quot;00883B43&quot;/&gt;&lt;wsp:rsid wsp:val=&quot;00884826&quot;/&gt;&lt;wsp:rsid wsp:val=&quot;00884841&quot;/&gt;&lt;wsp:rsid wsp:val=&quot;00884901&quot;/&gt;&lt;wsp:rsid wsp:val=&quot;00884CBC&quot;/&gt;&lt;wsp:rsid wsp:val=&quot;00884F84&quot;/&gt;&lt;wsp:rsid wsp:val=&quot;008850A9&quot;/&gt;&lt;wsp:rsid wsp:val=&quot;00885383&quot;/&gt;&lt;wsp:rsid wsp:val=&quot;008853BD&quot;/&gt;&lt;wsp:rsid wsp:val=&quot;00885745&quot;/&gt;&lt;wsp:rsid wsp:val=&quot;00885925&quot;/&gt;&lt;wsp:rsid wsp:val=&quot;00885FE7&quot;/&gt;&lt;wsp:rsid wsp:val=&quot;00886370&quot;/&gt;&lt;wsp:rsid wsp:val=&quot;008865F8&quot;/&gt;&lt;wsp:rsid wsp:val=&quot;00887643&quot;/&gt;&lt;wsp:rsid wsp:val=&quot;008877E3&quot;/&gt;&lt;wsp:rsid wsp:val=&quot;00887ACD&quot;/&gt;&lt;wsp:rsid wsp:val=&quot;00887C09&quot;/&gt;&lt;wsp:rsid wsp:val=&quot;00890522&quot;/&gt;&lt;wsp:rsid wsp:val=&quot;00890EAA&quot;/&gt;&lt;wsp:rsid wsp:val=&quot;008910DE&quot;/&gt;&lt;wsp:rsid wsp:val=&quot;00891139&quot;/&gt;&lt;wsp:rsid wsp:val=&quot;00891A91&quot;/&gt;&lt;wsp:rsid wsp:val=&quot;00891B50&quot;/&gt;&lt;wsp:rsid wsp:val=&quot;00892523&quot;/&gt;&lt;wsp:rsid wsp:val=&quot;008929F5&quot;/&gt;&lt;wsp:rsid wsp:val=&quot;00892D85&quot;/&gt;&lt;wsp:rsid wsp:val=&quot;00892FBA&quot;/&gt;&lt;wsp:rsid wsp:val=&quot;00893093&quot;/&gt;&lt;wsp:rsid wsp:val=&quot;00893633&quot;/&gt;&lt;wsp:rsid wsp:val=&quot;00893657&quot;/&gt;&lt;wsp:rsid wsp:val=&quot;00893B42&quot;/&gt;&lt;wsp:rsid wsp:val=&quot;00894783&quot;/&gt;&lt;wsp:rsid wsp:val=&quot;00894EE3&quot;/&gt;&lt;wsp:rsid wsp:val=&quot;00894F0B&quot;/&gt;&lt;wsp:rsid wsp:val=&quot;00895280&quot;/&gt;&lt;wsp:rsid wsp:val=&quot;00895A76&quot;/&gt;&lt;wsp:rsid wsp:val=&quot;00895AD1&quot;/&gt;&lt;wsp:rsid wsp:val=&quot;00896404&quot;/&gt;&lt;wsp:rsid wsp:val=&quot;008966C9&quot;/&gt;&lt;wsp:rsid wsp:val=&quot;00897A78&quot;/&gt;&lt;wsp:rsid wsp:val=&quot;00897ACF&quot;/&gt;&lt;wsp:rsid wsp:val=&quot;00897B2C&quot;/&gt;&lt;wsp:rsid wsp:val=&quot;00897DCB&quot;/&gt;&lt;wsp:rsid wsp:val=&quot;00897EEA&quot;/&gt;&lt;wsp:rsid wsp:val=&quot;008A00CC&quot;/&gt;&lt;wsp:rsid wsp:val=&quot;008A0383&quot;/&gt;&lt;wsp:rsid wsp:val=&quot;008A0705&quot;/&gt;&lt;wsp:rsid wsp:val=&quot;008A1329&quot;/&gt;&lt;wsp:rsid wsp:val=&quot;008A247D&quot;/&gt;&lt;wsp:rsid wsp:val=&quot;008A25F2&quot;/&gt;&lt;wsp:rsid wsp:val=&quot;008A2BC0&quot;/&gt;&lt;wsp:rsid wsp:val=&quot;008A2EF7&quot;/&gt;&lt;wsp:rsid wsp:val=&quot;008A2FDE&quot;/&gt;&lt;wsp:rsid wsp:val=&quot;008A3813&quot;/&gt;&lt;wsp:rsid wsp:val=&quot;008A4292&quot;/&gt;&lt;wsp:rsid wsp:val=&quot;008A4DF5&quot;/&gt;&lt;wsp:rsid wsp:val=&quot;008A5F7B&quot;/&gt;&lt;wsp:rsid wsp:val=&quot;008A6B6B&quot;/&gt;&lt;wsp:rsid wsp:val=&quot;008A6F18&quot;/&gt;&lt;wsp:rsid wsp:val=&quot;008A784E&quot;/&gt;&lt;wsp:rsid wsp:val=&quot;008B0387&quot;/&gt;&lt;wsp:rsid wsp:val=&quot;008B0390&quot;/&gt;&lt;wsp:rsid wsp:val=&quot;008B0455&quot;/&gt;&lt;wsp:rsid wsp:val=&quot;008B055B&quot;/&gt;&lt;wsp:rsid wsp:val=&quot;008B08F9&quot;/&gt;&lt;wsp:rsid wsp:val=&quot;008B0C8D&quot;/&gt;&lt;wsp:rsid wsp:val=&quot;008B162E&quot;/&gt;&lt;wsp:rsid wsp:val=&quot;008B163F&quot;/&gt;&lt;wsp:rsid wsp:val=&quot;008B2107&quot;/&gt;&lt;wsp:rsid wsp:val=&quot;008B22A2&quot;/&gt;&lt;wsp:rsid wsp:val=&quot;008B24C5&quot;/&gt;&lt;wsp:rsid wsp:val=&quot;008B344A&quot;/&gt;&lt;wsp:rsid wsp:val=&quot;008B37BA&quot;/&gt;&lt;wsp:rsid wsp:val=&quot;008B48C1&quot;/&gt;&lt;wsp:rsid wsp:val=&quot;008B4982&quot;/&gt;&lt;wsp:rsid wsp:val=&quot;008B4A2E&quot;/&gt;&lt;wsp:rsid wsp:val=&quot;008B4C69&quot;/&gt;&lt;wsp:rsid wsp:val=&quot;008B55F4&quot;/&gt;&lt;wsp:rsid wsp:val=&quot;008B59FC&quot;/&gt;&lt;wsp:rsid wsp:val=&quot;008B5A7D&quot;/&gt;&lt;wsp:rsid wsp:val=&quot;008B6E31&quot;/&gt;&lt;wsp:rsid wsp:val=&quot;008B7729&quot;/&gt;&lt;wsp:rsid wsp:val=&quot;008B7982&quot;/&gt;&lt;wsp:rsid wsp:val=&quot;008B7FA9&quot;/&gt;&lt;wsp:rsid wsp:val=&quot;008C04C5&quot;/&gt;&lt;wsp:rsid wsp:val=&quot;008C092D&quot;/&gt;&lt;wsp:rsid wsp:val=&quot;008C0FF2&quot;/&gt;&lt;wsp:rsid wsp:val=&quot;008C1980&quot;/&gt;&lt;wsp:rsid wsp:val=&quot;008C20BD&quot;/&gt;&lt;wsp:rsid wsp:val=&quot;008C23AD&quot;/&gt;&lt;wsp:rsid wsp:val=&quot;008C2762&quot;/&gt;&lt;wsp:rsid wsp:val=&quot;008C30EB&quot;/&gt;&lt;wsp:rsid wsp:val=&quot;008C332B&quot;/&gt;&lt;wsp:rsid wsp:val=&quot;008C33A3&quot;/&gt;&lt;wsp:rsid wsp:val=&quot;008C38CA&quot;/&gt;&lt;wsp:rsid wsp:val=&quot;008C46C4&quot;/&gt;&lt;wsp:rsid wsp:val=&quot;008C4707&quot;/&gt;&lt;wsp:rsid wsp:val=&quot;008C49CD&quot;/&gt;&lt;wsp:rsid wsp:val=&quot;008C4BB7&quot;/&gt;&lt;wsp:rsid wsp:val=&quot;008C4FAF&quot;/&gt;&lt;wsp:rsid wsp:val=&quot;008C4FFD&quot;/&gt;&lt;wsp:rsid wsp:val=&quot;008C5034&quot;/&gt;&lt;wsp:rsid wsp:val=&quot;008C5C72&quot;/&gt;&lt;wsp:rsid wsp:val=&quot;008C60AC&quot;/&gt;&lt;wsp:rsid wsp:val=&quot;008C6400&quot;/&gt;&lt;wsp:rsid wsp:val=&quot;008C6473&quot;/&gt;&lt;wsp:rsid wsp:val=&quot;008C64E0&quot;/&gt;&lt;wsp:rsid wsp:val=&quot;008C691C&quot;/&gt;&lt;wsp:rsid wsp:val=&quot;008C6DC6&quot;/&gt;&lt;wsp:rsid wsp:val=&quot;008C703E&quot;/&gt;&lt;wsp:rsid wsp:val=&quot;008C7EA7&quot;/&gt;&lt;wsp:rsid wsp:val=&quot;008D0263&quot;/&gt;&lt;wsp:rsid wsp:val=&quot;008D0DF5&quot;/&gt;&lt;wsp:rsid wsp:val=&quot;008D0E3F&quot;/&gt;&lt;wsp:rsid wsp:val=&quot;008D179C&quot;/&gt;&lt;wsp:rsid wsp:val=&quot;008D272F&quot;/&gt;&lt;wsp:rsid wsp:val=&quot;008D3E33&quot;/&gt;&lt;wsp:rsid wsp:val=&quot;008D47C7&quot;/&gt;&lt;wsp:rsid wsp:val=&quot;008D5346&quot;/&gt;&lt;wsp:rsid wsp:val=&quot;008D70D7&quot;/&gt;&lt;wsp:rsid wsp:val=&quot;008D733C&quot;/&gt;&lt;wsp:rsid wsp:val=&quot;008D79ED&quot;/&gt;&lt;wsp:rsid wsp:val=&quot;008D7AC8&quot;/&gt;&lt;wsp:rsid wsp:val=&quot;008E0117&quot;/&gt;&lt;wsp:rsid wsp:val=&quot;008E0B91&quot;/&gt;&lt;wsp:rsid wsp:val=&quot;008E0DBB&quot;/&gt;&lt;wsp:rsid wsp:val=&quot;008E1962&quot;/&gt;&lt;wsp:rsid wsp:val=&quot;008E1F7C&quot;/&gt;&lt;wsp:rsid wsp:val=&quot;008E247C&quot;/&gt;&lt;wsp:rsid wsp:val=&quot;008E2543&quot;/&gt;&lt;wsp:rsid wsp:val=&quot;008E3957&quot;/&gt;&lt;wsp:rsid wsp:val=&quot;008E4871&quot;/&gt;&lt;wsp:rsid wsp:val=&quot;008E4C36&quot;/&gt;&lt;wsp:rsid wsp:val=&quot;008E4D55&quot;/&gt;&lt;wsp:rsid wsp:val=&quot;008E6144&quot;/&gt;&lt;wsp:rsid wsp:val=&quot;008E6598&quot;/&gt;&lt;wsp:rsid wsp:val=&quot;008E67F6&quot;/&gt;&lt;wsp:rsid wsp:val=&quot;008E6C31&quot;/&gt;&lt;wsp:rsid wsp:val=&quot;008E71FC&quot;/&gt;&lt;wsp:rsid wsp:val=&quot;008E7FA3&quot;/&gt;&lt;wsp:rsid wsp:val=&quot;008F093D&quot;/&gt;&lt;wsp:rsid wsp:val=&quot;008F1359&quot;/&gt;&lt;wsp:rsid wsp:val=&quot;008F1816&quot;/&gt;&lt;wsp:rsid wsp:val=&quot;008F1A0A&quot;/&gt;&lt;wsp:rsid wsp:val=&quot;008F1ADD&quot;/&gt;&lt;wsp:rsid wsp:val=&quot;008F1E52&quot;/&gt;&lt;wsp:rsid wsp:val=&quot;008F1EFB&quot;/&gt;&lt;wsp:rsid wsp:val=&quot;008F21A6&quot;/&gt;&lt;wsp:rsid wsp:val=&quot;008F2D52&quot;/&gt;&lt;wsp:rsid wsp:val=&quot;008F2D81&quot;/&gt;&lt;wsp:rsid wsp:val=&quot;008F3027&quot;/&gt;&lt;wsp:rsid wsp:val=&quot;008F3117&quot;/&gt;&lt;wsp:rsid wsp:val=&quot;008F38F6&quot;/&gt;&lt;wsp:rsid wsp:val=&quot;008F392D&quot;/&gt;&lt;wsp:rsid wsp:val=&quot;008F3960&quot;/&gt;&lt;wsp:rsid wsp:val=&quot;008F3B17&quot;/&gt;&lt;wsp:rsid wsp:val=&quot;008F3B31&quot;/&gt;&lt;wsp:rsid wsp:val=&quot;008F3FE9&quot;/&gt;&lt;wsp:rsid wsp:val=&quot;008F5250&quot;/&gt;&lt;wsp:rsid wsp:val=&quot;008F565C&quot;/&gt;&lt;wsp:rsid wsp:val=&quot;008F586A&quot;/&gt;&lt;wsp:rsid wsp:val=&quot;008F65E8&quot;/&gt;&lt;wsp:rsid wsp:val=&quot;008F6ADA&quot;/&gt;&lt;wsp:rsid wsp:val=&quot;008F6AF0&quot;/&gt;&lt;wsp:rsid wsp:val=&quot;008F6EE5&quot;/&gt;&lt;wsp:rsid wsp:val=&quot;008F759C&quot;/&gt;&lt;wsp:rsid wsp:val=&quot;008F75D3&quot;/&gt;&lt;wsp:rsid wsp:val=&quot;009004AD&quot;/&gt;&lt;wsp:rsid wsp:val=&quot;00900C7E&quot;/&gt;&lt;wsp:rsid wsp:val=&quot;00901138&quot;/&gt;&lt;wsp:rsid wsp:val=&quot;0090132A&quot;/&gt;&lt;wsp:rsid wsp:val=&quot;00901DB9&quot;/&gt;&lt;wsp:rsid wsp:val=&quot;009025F2&quot;/&gt;&lt;wsp:rsid wsp:val=&quot;009029F1&quot;/&gt;&lt;wsp:rsid wsp:val=&quot;00902EB7&quot;/&gt;&lt;wsp:rsid wsp:val=&quot;009032BA&quot;/&gt;&lt;wsp:rsid wsp:val=&quot;009032E4&quot;/&gt;&lt;wsp:rsid wsp:val=&quot;00903CA0&quot;/&gt;&lt;wsp:rsid wsp:val=&quot;00903EB5&quot;/&gt;&lt;wsp:rsid wsp:val=&quot;00903F2C&quot;/&gt;&lt;wsp:rsid wsp:val=&quot;009050BD&quot;/&gt;&lt;wsp:rsid wsp:val=&quot;0090575A&quot;/&gt;&lt;wsp:rsid wsp:val=&quot;00905C21&quot;/&gt;&lt;wsp:rsid wsp:val=&quot;009062DC&quot;/&gt;&lt;wsp:rsid wsp:val=&quot;0090676F&quot;/&gt;&lt;wsp:rsid wsp:val=&quot;00906F69&quot;/&gt;&lt;wsp:rsid wsp:val=&quot;0090732B&quot;/&gt;&lt;wsp:rsid wsp:val=&quot;00907D0B&quot;/&gt;&lt;wsp:rsid wsp:val=&quot;00907D55&quot;/&gt;&lt;wsp:rsid wsp:val=&quot;00910389&quot;/&gt;&lt;wsp:rsid wsp:val=&quot;00910537&quot;/&gt;&lt;wsp:rsid wsp:val=&quot;00910F43&quot;/&gt;&lt;wsp:rsid wsp:val=&quot;0091108E&quot;/&gt;&lt;wsp:rsid wsp:val=&quot;00911418&quot;/&gt;&lt;wsp:rsid wsp:val=&quot;00911BE7&quot;/&gt;&lt;wsp:rsid wsp:val=&quot;009122AD&quot;/&gt;&lt;wsp:rsid wsp:val=&quot;00912818&quot;/&gt;&lt;wsp:rsid wsp:val=&quot;00912891&quot;/&gt;&lt;wsp:rsid wsp:val=&quot;00912906&quot;/&gt;&lt;wsp:rsid wsp:val=&quot;00912F73&quot;/&gt;&lt;wsp:rsid wsp:val=&quot;009138C8&quot;/&gt;&lt;wsp:rsid wsp:val=&quot;00913A77&quot;/&gt;&lt;wsp:rsid wsp:val=&quot;00914138&quot;/&gt;&lt;wsp:rsid wsp:val=&quot;009142FF&quot;/&gt;&lt;wsp:rsid wsp:val=&quot;00914806&quot;/&gt;&lt;wsp:rsid wsp:val=&quot;00914DF2&quot;/&gt;&lt;wsp:rsid wsp:val=&quot;00915053&quot;/&gt;&lt;wsp:rsid wsp:val=&quot;00915288&quot;/&gt;&lt;wsp:rsid wsp:val=&quot;00915835&quot;/&gt;&lt;wsp:rsid wsp:val=&quot;00915A05&quot;/&gt;&lt;wsp:rsid wsp:val=&quot;00915F54&quot;/&gt;&lt;wsp:rsid wsp:val=&quot;00916233&quot;/&gt;&lt;wsp:rsid wsp:val=&quot;00916445&quot;/&gt;&lt;wsp:rsid wsp:val=&quot;00916DB3&quot;/&gt;&lt;wsp:rsid wsp:val=&quot;0092010F&quot;/&gt;&lt;wsp:rsid wsp:val=&quot;0092038E&quot;/&gt;&lt;wsp:rsid wsp:val=&quot;009207D8&quot;/&gt;&lt;wsp:rsid wsp:val=&quot;00920B9C&quot;/&gt;&lt;wsp:rsid wsp:val=&quot;00920D10&quot;/&gt;&lt;wsp:rsid wsp:val=&quot;00921854&quot;/&gt;&lt;wsp:rsid wsp:val=&quot;00921C07&quot;/&gt;&lt;wsp:rsid wsp:val=&quot;00921D07&quot;/&gt;&lt;wsp:rsid wsp:val=&quot;00921DB5&quot;/&gt;&lt;wsp:rsid wsp:val=&quot;00923B6D&quot;/&gt;&lt;wsp:rsid wsp:val=&quot;00923CA3&quot;/&gt;&lt;wsp:rsid wsp:val=&quot;00923EA7&quot;/&gt;&lt;wsp:rsid wsp:val=&quot;00923F3D&quot;/&gt;&lt;wsp:rsid wsp:val=&quot;00924893&quot;/&gt;&lt;wsp:rsid wsp:val=&quot;00924E90&quot;/&gt;&lt;wsp:rsid wsp:val=&quot;00925E6E&quot;/&gt;&lt;wsp:rsid wsp:val=&quot;00926030&quot;/&gt;&lt;wsp:rsid wsp:val=&quot;0092617B&quot;/&gt;&lt;wsp:rsid wsp:val=&quot;009261E6&quot;/&gt;&lt;wsp:rsid wsp:val=&quot;009265C3&quot;/&gt;&lt;wsp:rsid wsp:val=&quot;00930018&quot;/&gt;&lt;wsp:rsid wsp:val=&quot;0093014A&quot;/&gt;&lt;wsp:rsid wsp:val=&quot;009303C4&quot;/&gt;&lt;wsp:rsid wsp:val=&quot;009303FA&quot;/&gt;&lt;wsp:rsid wsp:val=&quot;00930569&quot;/&gt;&lt;wsp:rsid wsp:val=&quot;00930A69&quot;/&gt;&lt;wsp:rsid wsp:val=&quot;00931228&quot;/&gt;&lt;wsp:rsid wsp:val=&quot;00931471&quot;/&gt;&lt;wsp:rsid wsp:val=&quot;009315F0&quot;/&gt;&lt;wsp:rsid wsp:val=&quot;009316F4&quot;/&gt;&lt;wsp:rsid wsp:val=&quot;0093181C&quot;/&gt;&lt;wsp:rsid wsp:val=&quot;00932140&quot;/&gt;&lt;wsp:rsid wsp:val=&quot;00932412&quot;/&gt;&lt;wsp:rsid wsp:val=&quot;0093276E&quot;/&gt;&lt;wsp:rsid wsp:val=&quot;00933331&quot;/&gt;&lt;wsp:rsid wsp:val=&quot;0093339E&quot;/&gt;&lt;wsp:rsid wsp:val=&quot;009333E7&quot;/&gt;&lt;wsp:rsid wsp:val=&quot;00934389&quot;/&gt;&lt;wsp:rsid wsp:val=&quot;00934A38&quot;/&gt;&lt;wsp:rsid wsp:val=&quot;00934EF3&quot;/&gt;&lt;wsp:rsid wsp:val=&quot;00935746&quot;/&gt;&lt;wsp:rsid wsp:val=&quot;009365A4&quot;/&gt;&lt;wsp:rsid wsp:val=&quot;009366C5&quot;/&gt;&lt;wsp:rsid wsp:val=&quot;009373C3&quot;/&gt;&lt;wsp:rsid wsp:val=&quot;009375A5&quot;/&gt;&lt;wsp:rsid wsp:val=&quot;009379FB&quot;/&gt;&lt;wsp:rsid wsp:val=&quot;00937F98&quot;/&gt;&lt;wsp:rsid wsp:val=&quot;009403BA&quot;/&gt;&lt;wsp:rsid wsp:val=&quot;0094054A&quot;/&gt;&lt;wsp:rsid wsp:val=&quot;009409F6&quot;/&gt;&lt;wsp:rsid wsp:val=&quot;00940EE7&quot;/&gt;&lt;wsp:rsid wsp:val=&quot;0094153D&quot;/&gt;&lt;wsp:rsid wsp:val=&quot;00941C5E&quot;/&gt;&lt;wsp:rsid wsp:val=&quot;00941F94&quot;/&gt;&lt;wsp:rsid wsp:val=&quot;009421B0&quot;/&gt;&lt;wsp:rsid wsp:val=&quot;00942EC3&quot;/&gt;&lt;wsp:rsid wsp:val=&quot;0094392D&quot;/&gt;&lt;wsp:rsid wsp:val=&quot;00943CB1&quot;/&gt;&lt;wsp:rsid wsp:val=&quot;0094586B&quot;/&gt;&lt;wsp:rsid wsp:val=&quot;00946591&quot;/&gt;&lt;wsp:rsid wsp:val=&quot;009472E9&quot;/&gt;&lt;wsp:rsid wsp:val=&quot;00947B55&quot;/&gt;&lt;wsp:rsid wsp:val=&quot;00947F44&quot;/&gt;&lt;wsp:rsid wsp:val=&quot;0095016C&quot;/&gt;&lt;wsp:rsid wsp:val=&quot;0095043C&quot;/&gt;&lt;wsp:rsid wsp:val=&quot;00950979&quot;/&gt;&lt;wsp:rsid wsp:val=&quot;00950B6D&quot;/&gt;&lt;wsp:rsid wsp:val=&quot;00950FBE&quot;/&gt;&lt;wsp:rsid wsp:val=&quot;009514B0&quot;/&gt;&lt;wsp:rsid wsp:val=&quot;00951786&quot;/&gt;&lt;wsp:rsid wsp:val=&quot;00951CD1&quot;/&gt;&lt;wsp:rsid wsp:val=&quot;00952042&quot;/&gt;&lt;wsp:rsid wsp:val=&quot;00952AFC&quot;/&gt;&lt;wsp:rsid wsp:val=&quot;00952B72&quot;/&gt;&lt;wsp:rsid wsp:val=&quot;00952E4B&quot;/&gt;&lt;wsp:rsid wsp:val=&quot;00952E82&quot;/&gt;&lt;wsp:rsid wsp:val=&quot;00953C41&quot;/&gt;&lt;wsp:rsid wsp:val=&quot;00953E17&quot;/&gt;&lt;wsp:rsid wsp:val=&quot;00954177&quot;/&gt;&lt;wsp:rsid wsp:val=&quot;0095608F&quot;/&gt;&lt;wsp:rsid wsp:val=&quot;00956890&quot;/&gt;&lt;wsp:rsid wsp:val=&quot;00956952&quot;/&gt;&lt;wsp:rsid wsp:val=&quot;0095751E&quot;/&gt;&lt;wsp:rsid wsp:val=&quot;00957F28&quot;/&gt;&lt;wsp:rsid wsp:val=&quot;0096023E&quot;/&gt;&lt;wsp:rsid wsp:val=&quot;00960716&quot;/&gt;&lt;wsp:rsid wsp:val=&quot;00960BD8&quot;/&gt;&lt;wsp:rsid wsp:val=&quot;009611DC&quot;/&gt;&lt;wsp:rsid wsp:val=&quot;009612FB&quot;/&gt;&lt;wsp:rsid wsp:val=&quot;0096175E&quot;/&gt;&lt;wsp:rsid wsp:val=&quot;009623FF&quot;/&gt;&lt;wsp:rsid wsp:val=&quot;00962DAA&quot;/&gt;&lt;wsp:rsid wsp:val=&quot;0096321A&quot;/&gt;&lt;wsp:rsid wsp:val=&quot;00963625&quot;/&gt;&lt;wsp:rsid wsp:val=&quot;00963A69&quot;/&gt;&lt;wsp:rsid wsp:val=&quot;009645A1&quot;/&gt;&lt;wsp:rsid wsp:val=&quot;0096474B&quot;/&gt;&lt;wsp:rsid wsp:val=&quot;009649FB&quot;/&gt;&lt;wsp:rsid wsp:val=&quot;00964CB9&quot;/&gt;&lt;wsp:rsid wsp:val=&quot;00964D4E&quot;/&gt;&lt;wsp:rsid wsp:val=&quot;009661BC&quot;/&gt;&lt;wsp:rsid wsp:val=&quot;009663DB&quot;/&gt;&lt;wsp:rsid wsp:val=&quot;00966553&quot;/&gt;&lt;wsp:rsid wsp:val=&quot;00966C5F&quot;/&gt;&lt;wsp:rsid wsp:val=&quot;009704C8&quot;/&gt;&lt;wsp:rsid wsp:val=&quot;009706C1&quot;/&gt;&lt;wsp:rsid wsp:val=&quot;00970DF4&quot;/&gt;&lt;wsp:rsid wsp:val=&quot;00970F7E&quot;/&gt;&lt;wsp:rsid wsp:val=&quot;00970FC6&quot;/&gt;&lt;wsp:rsid wsp:val=&quot;0097187A&quot;/&gt;&lt;wsp:rsid wsp:val=&quot;009724E0&quot;/&gt;&lt;wsp:rsid wsp:val=&quot;0097279D&quot;/&gt;&lt;wsp:rsid wsp:val=&quot;009729D4&quot;/&gt;&lt;wsp:rsid wsp:val=&quot;00972C16&quot;/&gt;&lt;wsp:rsid wsp:val=&quot;0097307F&quot;/&gt;&lt;wsp:rsid wsp:val=&quot;009734FC&quot;/&gt;&lt;wsp:rsid wsp:val=&quot;009742E3&quot;/&gt;&lt;wsp:rsid wsp:val=&quot;00974940&quot;/&gt;&lt;wsp:rsid wsp:val=&quot;00974D1A&quot;/&gt;&lt;wsp:rsid wsp:val=&quot;00974D8C&quot;/&gt;&lt;wsp:rsid wsp:val=&quot;00976898&quot;/&gt;&lt;wsp:rsid wsp:val=&quot;00976950&quot;/&gt;&lt;wsp:rsid wsp:val=&quot;00977421&quot;/&gt;&lt;wsp:rsid wsp:val=&quot;00980A91&quot;/&gt;&lt;wsp:rsid wsp:val=&quot;009814A2&quot;/&gt;&lt;wsp:rsid wsp:val=&quot;0098154C&quot;/&gt;&lt;wsp:rsid wsp:val=&quot;00981683&quot;/&gt;&lt;wsp:rsid wsp:val=&quot;00981840&quot;/&gt;&lt;wsp:rsid wsp:val=&quot;00981D56&quot;/&gt;&lt;wsp:rsid wsp:val=&quot;00981EF9&quot;/&gt;&lt;wsp:rsid wsp:val=&quot;00982437&quot;/&gt;&lt;wsp:rsid wsp:val=&quot;009827E8&quot;/&gt;&lt;wsp:rsid wsp:val=&quot;009829CB&quot;/&gt;&lt;wsp:rsid wsp:val=&quot;00982AFC&quot;/&gt;&lt;wsp:rsid wsp:val=&quot;00982B7B&quot;/&gt;&lt;wsp:rsid wsp:val=&quot;00982D8B&quot;/&gt;&lt;wsp:rsid wsp:val=&quot;0098322C&quot;/&gt;&lt;wsp:rsid wsp:val=&quot;0098337E&quot;/&gt;&lt;wsp:rsid wsp:val=&quot;00983E37&quot;/&gt;&lt;wsp:rsid wsp:val=&quot;00983E97&quot;/&gt;&lt;wsp:rsid wsp:val=&quot;0098409C&quot;/&gt;&lt;wsp:rsid wsp:val=&quot;009846FE&quot;/&gt;&lt;wsp:rsid wsp:val=&quot;009848DF&quot;/&gt;&lt;wsp:rsid wsp:val=&quot;00984B7B&quot;/&gt;&lt;wsp:rsid wsp:val=&quot;009853C5&quot;/&gt;&lt;wsp:rsid wsp:val=&quot;0098556A&quot;/&gt;&lt;wsp:rsid wsp:val=&quot;00985590&quot;/&gt;&lt;wsp:rsid wsp:val=&quot;00985968&quot;/&gt;&lt;wsp:rsid wsp:val=&quot;009865F9&quot;/&gt;&lt;wsp:rsid wsp:val=&quot;0098682A&quot;/&gt;&lt;wsp:rsid wsp:val=&quot;00986B79&quot;/&gt;&lt;wsp:rsid wsp:val=&quot;00987A93&quot;/&gt;&lt;wsp:rsid wsp:val=&quot;0099019E&quot;/&gt;&lt;wsp:rsid wsp:val=&quot;00990ADC&quot;/&gt;&lt;wsp:rsid wsp:val=&quot;009914F3&quot;/&gt;&lt;wsp:rsid wsp:val=&quot;0099170F&quot;/&gt;&lt;wsp:rsid wsp:val=&quot;00991B6B&quot;/&gt;&lt;wsp:rsid wsp:val=&quot;00991D4F&quot;/&gt;&lt;wsp:rsid wsp:val=&quot;00991DCE&quot;/&gt;&lt;wsp:rsid wsp:val=&quot;009922B2&quot;/&gt;&lt;wsp:rsid wsp:val=&quot;009925CA&quot;/&gt;&lt;wsp:rsid wsp:val=&quot;0099277B&quot;/&gt;&lt;wsp:rsid wsp:val=&quot;009928B2&quot;/&gt;&lt;wsp:rsid wsp:val=&quot;00993300&quot;/&gt;&lt;wsp:rsid wsp:val=&quot;009935B5&quot;/&gt;&lt;wsp:rsid wsp:val=&quot;00993958&quot;/&gt;&lt;wsp:rsid wsp:val=&quot;00993A9F&quot;/&gt;&lt;wsp:rsid wsp:val=&quot;00993DFF&quot;/&gt;&lt;wsp:rsid wsp:val=&quot;00993F99&quot;/&gt;&lt;wsp:rsid wsp:val=&quot;0099433F&quot;/&gt;&lt;wsp:rsid wsp:val=&quot;00995B7B&quot;/&gt;&lt;wsp:rsid wsp:val=&quot;00995EE0&quot;/&gt;&lt;wsp:rsid wsp:val=&quot;009961C0&quot;/&gt;&lt;wsp:rsid wsp:val=&quot;00996AD2&quot;/&gt;&lt;wsp:rsid wsp:val=&quot;00996B89&quot;/&gt;&lt;wsp:rsid wsp:val=&quot;00997491&quot;/&gt;&lt;wsp:rsid wsp:val=&quot;00997665&quot;/&gt;&lt;wsp:rsid wsp:val=&quot;009A0408&quot;/&gt;&lt;wsp:rsid wsp:val=&quot;009A1097&quot;/&gt;&lt;wsp:rsid wsp:val=&quot;009A1ADB&quot;/&gt;&lt;wsp:rsid wsp:val=&quot;009A1CF2&quot;/&gt;&lt;wsp:rsid wsp:val=&quot;009A1D9A&quot;/&gt;&lt;wsp:rsid wsp:val=&quot;009A2115&quot;/&gt;&lt;wsp:rsid wsp:val=&quot;009A24CA&quot;/&gt;&lt;wsp:rsid wsp:val=&quot;009A25C5&quot;/&gt;&lt;wsp:rsid wsp:val=&quot;009A2D24&quot;/&gt;&lt;wsp:rsid wsp:val=&quot;009A341F&quot;/&gt;&lt;wsp:rsid wsp:val=&quot;009A3842&quot;/&gt;&lt;wsp:rsid wsp:val=&quot;009A3910&quot;/&gt;&lt;wsp:rsid wsp:val=&quot;009A3968&quot;/&gt;&lt;wsp:rsid wsp:val=&quot;009A3D9D&quot;/&gt;&lt;wsp:rsid wsp:val=&quot;009A44DD&quot;/&gt;&lt;wsp:rsid wsp:val=&quot;009A4ECF&quot;/&gt;&lt;wsp:rsid wsp:val=&quot;009A563A&quot;/&gt;&lt;wsp:rsid wsp:val=&quot;009A608A&quot;/&gt;&lt;wsp:rsid wsp:val=&quot;009A609C&quot;/&gt;&lt;wsp:rsid wsp:val=&quot;009A62FD&quot;/&gt;&lt;wsp:rsid wsp:val=&quot;009A63AE&quot;/&gt;&lt;wsp:rsid wsp:val=&quot;009A6794&quot;/&gt;&lt;wsp:rsid wsp:val=&quot;009A6C2D&quot;/&gt;&lt;wsp:rsid wsp:val=&quot;009A6F60&quot;/&gt;&lt;wsp:rsid wsp:val=&quot;009A728A&quot;/&gt;&lt;wsp:rsid wsp:val=&quot;009B058A&quot;/&gt;&lt;wsp:rsid wsp:val=&quot;009B0C06&quot;/&gt;&lt;wsp:rsid wsp:val=&quot;009B132B&quot;/&gt;&lt;wsp:rsid wsp:val=&quot;009B140A&quot;/&gt;&lt;wsp:rsid wsp:val=&quot;009B14C2&quot;/&gt;&lt;wsp:rsid wsp:val=&quot;009B1F4E&quot;/&gt;&lt;wsp:rsid wsp:val=&quot;009B21D5&quot;/&gt;&lt;wsp:rsid wsp:val=&quot;009B2AA2&quot;/&gt;&lt;wsp:rsid wsp:val=&quot;009B2BFA&quot;/&gt;&lt;wsp:rsid wsp:val=&quot;009B2F99&quot;/&gt;&lt;wsp:rsid wsp:val=&quot;009B4B98&quot;/&gt;&lt;wsp:rsid wsp:val=&quot;009B581B&quot;/&gt;&lt;wsp:rsid wsp:val=&quot;009B5F00&quot;/&gt;&lt;wsp:rsid wsp:val=&quot;009B6333&quot;/&gt;&lt;wsp:rsid wsp:val=&quot;009B6C80&quot;/&gt;&lt;wsp:rsid wsp:val=&quot;009B7596&quot;/&gt;&lt;wsp:rsid wsp:val=&quot;009B7731&quot;/&gt;&lt;wsp:rsid wsp:val=&quot;009B7853&quot;/&gt;&lt;wsp:rsid wsp:val=&quot;009B7BB2&quot;/&gt;&lt;wsp:rsid wsp:val=&quot;009B7FA6&quot;/&gt;&lt;wsp:rsid wsp:val=&quot;009C08BF&quot;/&gt;&lt;wsp:rsid wsp:val=&quot;009C095B&quot;/&gt;&lt;wsp:rsid wsp:val=&quot;009C0BFE&quot;/&gt;&lt;wsp:rsid wsp:val=&quot;009C0F9F&quot;/&gt;&lt;wsp:rsid wsp:val=&quot;009C2079&quot;/&gt;&lt;wsp:rsid wsp:val=&quot;009C2313&quot;/&gt;&lt;wsp:rsid wsp:val=&quot;009C2688&quot;/&gt;&lt;wsp:rsid wsp:val=&quot;009C26C1&quot;/&gt;&lt;wsp:rsid wsp:val=&quot;009C27B6&quot;/&gt;&lt;wsp:rsid wsp:val=&quot;009C2963&quot;/&gt;&lt;wsp:rsid wsp:val=&quot;009C2AB8&quot;/&gt;&lt;wsp:rsid wsp:val=&quot;009C2FAA&quot;/&gt;&lt;wsp:rsid wsp:val=&quot;009C2FE2&quot;/&gt;&lt;wsp:rsid wsp:val=&quot;009C3276&quot;/&gt;&lt;wsp:rsid wsp:val=&quot;009C3524&quot;/&gt;&lt;wsp:rsid wsp:val=&quot;009C38D8&quot;/&gt;&lt;wsp:rsid wsp:val=&quot;009C38FB&quot;/&gt;&lt;wsp:rsid wsp:val=&quot;009C394F&quot;/&gt;&lt;wsp:rsid wsp:val=&quot;009C4ACA&quot;/&gt;&lt;wsp:rsid wsp:val=&quot;009C5028&quot;/&gt;&lt;wsp:rsid wsp:val=&quot;009C5278&quot;/&gt;&lt;wsp:rsid wsp:val=&quot;009C5AB6&quot;/&gt;&lt;wsp:rsid wsp:val=&quot;009C6306&quot;/&gt;&lt;wsp:rsid wsp:val=&quot;009C676C&quot;/&gt;&lt;wsp:rsid wsp:val=&quot;009C67A1&quot;/&gt;&lt;wsp:rsid wsp:val=&quot;009C69ED&quot;/&gt;&lt;wsp:rsid wsp:val=&quot;009C75EA&quot;/&gt;&lt;wsp:rsid wsp:val=&quot;009D0143&quot;/&gt;&lt;wsp:rsid wsp:val=&quot;009D03D6&quot;/&gt;&lt;wsp:rsid wsp:val=&quot;009D059E&quot;/&gt;&lt;wsp:rsid wsp:val=&quot;009D1553&quot;/&gt;&lt;wsp:rsid wsp:val=&quot;009D1B26&quot;/&gt;&lt;wsp:rsid wsp:val=&quot;009D1C93&quot;/&gt;&lt;wsp:rsid wsp:val=&quot;009D1D5B&quot;/&gt;&lt;wsp:rsid wsp:val=&quot;009D32E0&quot;/&gt;&lt;wsp:rsid wsp:val=&quot;009D3D7A&quot;/&gt;&lt;wsp:rsid wsp:val=&quot;009D3EDE&quot;/&gt;&lt;wsp:rsid wsp:val=&quot;009D4523&quot;/&gt;&lt;wsp:rsid wsp:val=&quot;009D462D&quot;/&gt;&lt;wsp:rsid wsp:val=&quot;009D49B4&quot;/&gt;&lt;wsp:rsid wsp:val=&quot;009D5054&quot;/&gt;&lt;wsp:rsid wsp:val=&quot;009D51EF&quot;/&gt;&lt;wsp:rsid wsp:val=&quot;009D5597&quot;/&gt;&lt;wsp:rsid wsp:val=&quot;009D5BE8&quot;/&gt;&lt;wsp:rsid wsp:val=&quot;009D60E5&quot;/&gt;&lt;wsp:rsid wsp:val=&quot;009D6142&quot;/&gt;&lt;wsp:rsid wsp:val=&quot;009D6152&quot;/&gt;&lt;wsp:rsid wsp:val=&quot;009D6161&quot;/&gt;&lt;wsp:rsid wsp:val=&quot;009D63BE&quot;/&gt;&lt;wsp:rsid wsp:val=&quot;009D69E4&quot;/&gt;&lt;wsp:rsid wsp:val=&quot;009D6E22&quot;/&gt;&lt;wsp:rsid wsp:val=&quot;009D703B&quot;/&gt;&lt;wsp:rsid wsp:val=&quot;009D7290&quot;/&gt;&lt;wsp:rsid wsp:val=&quot;009D7743&quot;/&gt;&lt;wsp:rsid wsp:val=&quot;009E023C&quot;/&gt;&lt;wsp:rsid wsp:val=&quot;009E03B8&quot;/&gt;&lt;wsp:rsid wsp:val=&quot;009E0E6E&quot;/&gt;&lt;wsp:rsid wsp:val=&quot;009E1328&quot;/&gt;&lt;wsp:rsid wsp:val=&quot;009E1C56&quot;/&gt;&lt;wsp:rsid wsp:val=&quot;009E1E48&quot;/&gt;&lt;wsp:rsid wsp:val=&quot;009E2AB4&quot;/&gt;&lt;wsp:rsid wsp:val=&quot;009E2AD0&quot;/&gt;&lt;wsp:rsid wsp:val=&quot;009E2AFA&quot;/&gt;&lt;wsp:rsid wsp:val=&quot;009E3662&quot;/&gt;&lt;wsp:rsid wsp:val=&quot;009E3903&quot;/&gt;&lt;wsp:rsid wsp:val=&quot;009E4B9F&quot;/&gt;&lt;wsp:rsid wsp:val=&quot;009E50C5&quot;/&gt;&lt;wsp:rsid wsp:val=&quot;009E51C8&quot;/&gt;&lt;wsp:rsid wsp:val=&quot;009E5E57&quot;/&gt;&lt;wsp:rsid wsp:val=&quot;009E6298&quot;/&gt;&lt;wsp:rsid wsp:val=&quot;009E62AD&quot;/&gt;&lt;wsp:rsid wsp:val=&quot;009E6A53&quot;/&gt;&lt;wsp:rsid wsp:val=&quot;009E6EE0&quot;/&gt;&lt;wsp:rsid wsp:val=&quot;009E6F8D&quot;/&gt;&lt;wsp:rsid wsp:val=&quot;009E75BA&quot;/&gt;&lt;wsp:rsid wsp:val=&quot;009E7723&quot;/&gt;&lt;wsp:rsid wsp:val=&quot;009F0187&quot;/&gt;&lt;wsp:rsid wsp:val=&quot;009F089F&quot;/&gt;&lt;wsp:rsid wsp:val=&quot;009F1268&quot;/&gt;&lt;wsp:rsid wsp:val=&quot;009F12DA&quot;/&gt;&lt;wsp:rsid wsp:val=&quot;009F1415&quot;/&gt;&lt;wsp:rsid wsp:val=&quot;009F152C&quot;/&gt;&lt;wsp:rsid wsp:val=&quot;009F16ED&quot;/&gt;&lt;wsp:rsid wsp:val=&quot;009F1D36&quot;/&gt;&lt;wsp:rsid wsp:val=&quot;009F1EF3&quot;/&gt;&lt;wsp:rsid wsp:val=&quot;009F23E9&quot;/&gt;&lt;wsp:rsid wsp:val=&quot;009F25CA&quot;/&gt;&lt;wsp:rsid wsp:val=&quot;009F2AC1&quot;/&gt;&lt;wsp:rsid wsp:val=&quot;009F2CC5&quot;/&gt;&lt;wsp:rsid wsp:val=&quot;009F2FDE&quot;/&gt;&lt;wsp:rsid wsp:val=&quot;009F309C&quot;/&gt;&lt;wsp:rsid wsp:val=&quot;009F3305&quot;/&gt;&lt;wsp:rsid wsp:val=&quot;009F3670&quot;/&gt;&lt;wsp:rsid wsp:val=&quot;009F38E4&quot;/&gt;&lt;wsp:rsid wsp:val=&quot;009F3930&quot;/&gt;&lt;wsp:rsid wsp:val=&quot;009F3DEA&quot;/&gt;&lt;wsp:rsid wsp:val=&quot;009F437E&quot;/&gt;&lt;wsp:rsid wsp:val=&quot;009F4E70&quot;/&gt;&lt;wsp:rsid wsp:val=&quot;009F563A&quot;/&gt;&lt;wsp:rsid wsp:val=&quot;009F597D&quot;/&gt;&lt;wsp:rsid wsp:val=&quot;009F599D&quot;/&gt;&lt;wsp:rsid wsp:val=&quot;009F5F19&quot;/&gt;&lt;wsp:rsid wsp:val=&quot;009F66A9&quot;/&gt;&lt;wsp:rsid wsp:val=&quot;009F721E&quot;/&gt;&lt;wsp:rsid wsp:val=&quot;009F754B&quot;/&gt;&lt;wsp:rsid wsp:val=&quot;009F7EDA&quot;/&gt;&lt;wsp:rsid wsp:val=&quot;00A01787&quot;/&gt;&lt;wsp:rsid wsp:val=&quot;00A01CB1&quot;/&gt;&lt;wsp:rsid wsp:val=&quot;00A01DDC&quot;/&gt;&lt;wsp:rsid wsp:val=&quot;00A01FCC&quot;/&gt;&lt;wsp:rsid wsp:val=&quot;00A0275E&quot;/&gt;&lt;wsp:rsid wsp:val=&quot;00A031F7&quot;/&gt;&lt;wsp:rsid wsp:val=&quot;00A036E3&quot;/&gt;&lt;wsp:rsid wsp:val=&quot;00A03C97&quot;/&gt;&lt;wsp:rsid wsp:val=&quot;00A03FAE&quot;/&gt;&lt;wsp:rsid wsp:val=&quot;00A0589F&quot;/&gt;&lt;wsp:rsid wsp:val=&quot;00A06450&quot;/&gt;&lt;wsp:rsid wsp:val=&quot;00A0648E&quot;/&gt;&lt;wsp:rsid wsp:val=&quot;00A06DA2&quot;/&gt;&lt;wsp:rsid wsp:val=&quot;00A06DCA&quot;/&gt;&lt;wsp:rsid wsp:val=&quot;00A06EB9&quot;/&gt;&lt;wsp:rsid wsp:val=&quot;00A075BC&quot;/&gt;&lt;wsp:rsid wsp:val=&quot;00A079D2&quot;/&gt;&lt;wsp:rsid wsp:val=&quot;00A07BE0&quot;/&gt;&lt;wsp:rsid wsp:val=&quot;00A07CE1&quot;/&gt;&lt;wsp:rsid wsp:val=&quot;00A07D56&quot;/&gt;&lt;wsp:rsid wsp:val=&quot;00A10515&quot;/&gt;&lt;wsp:rsid wsp:val=&quot;00A10FA9&quot;/&gt;&lt;wsp:rsid wsp:val=&quot;00A11678&quot;/&gt;&lt;wsp:rsid wsp:val=&quot;00A11EBC&quot;/&gt;&lt;wsp:rsid wsp:val=&quot;00A121C1&quot;/&gt;&lt;wsp:rsid wsp:val=&quot;00A123E9&quot;/&gt;&lt;wsp:rsid wsp:val=&quot;00A130BE&quot;/&gt;&lt;wsp:rsid wsp:val=&quot;00A132BE&quot;/&gt;&lt;wsp:rsid wsp:val=&quot;00A13DCF&quot;/&gt;&lt;wsp:rsid wsp:val=&quot;00A1408F&quot;/&gt;&lt;wsp:rsid wsp:val=&quot;00A15046&quot;/&gt;&lt;wsp:rsid wsp:val=&quot;00A15BD7&quot;/&gt;&lt;wsp:rsid wsp:val=&quot;00A16342&quot;/&gt;&lt;wsp:rsid wsp:val=&quot;00A16505&quot;/&gt;&lt;wsp:rsid wsp:val=&quot;00A168EC&quot;/&gt;&lt;wsp:rsid wsp:val=&quot;00A16A5F&quot;/&gt;&lt;wsp:rsid wsp:val=&quot;00A1744B&quot;/&gt;&lt;wsp:rsid wsp:val=&quot;00A17ABF&quot;/&gt;&lt;wsp:rsid wsp:val=&quot;00A17D79&quot;/&gt;&lt;wsp:rsid wsp:val=&quot;00A212B5&quot;/&gt;&lt;wsp:rsid wsp:val=&quot;00A217EA&quot;/&gt;&lt;wsp:rsid wsp:val=&quot;00A21CB2&quot;/&gt;&lt;wsp:rsid wsp:val=&quot;00A22A93&quot;/&gt;&lt;wsp:rsid wsp:val=&quot;00A22BA4&quot;/&gt;&lt;wsp:rsid wsp:val=&quot;00A23523&quot;/&gt;&lt;wsp:rsid wsp:val=&quot;00A2419D&quot;/&gt;&lt;wsp:rsid wsp:val=&quot;00A2437F&quot;/&gt;&lt;wsp:rsid wsp:val=&quot;00A24507&quot;/&gt;&lt;wsp:rsid wsp:val=&quot;00A247B0&quot;/&gt;&lt;wsp:rsid wsp:val=&quot;00A24905&quot;/&gt;&lt;wsp:rsid wsp:val=&quot;00A25046&quot;/&gt;&lt;wsp:rsid wsp:val=&quot;00A2593C&quot;/&gt;&lt;wsp:rsid wsp:val=&quot;00A266E6&quot;/&gt;&lt;wsp:rsid wsp:val=&quot;00A26C18&quot;/&gt;&lt;wsp:rsid wsp:val=&quot;00A26E9A&quot;/&gt;&lt;wsp:rsid wsp:val=&quot;00A27040&quot;/&gt;&lt;wsp:rsid wsp:val=&quot;00A2714D&quot;/&gt;&lt;wsp:rsid wsp:val=&quot;00A27344&quot;/&gt;&lt;wsp:rsid wsp:val=&quot;00A27912&quot;/&gt;&lt;wsp:rsid wsp:val=&quot;00A2797B&quot;/&gt;&lt;wsp:rsid wsp:val=&quot;00A27D6D&quot;/&gt;&lt;wsp:rsid wsp:val=&quot;00A306AF&quot;/&gt;&lt;wsp:rsid wsp:val=&quot;00A30956&quot;/&gt;&lt;wsp:rsid wsp:val=&quot;00A3110D&quot;/&gt;&lt;wsp:rsid wsp:val=&quot;00A3178B&quot;/&gt;&lt;wsp:rsid wsp:val=&quot;00A31E70&quot;/&gt;&lt;wsp:rsid wsp:val=&quot;00A3282D&quot;/&gt;&lt;wsp:rsid wsp:val=&quot;00A32BF9&quot;/&gt;&lt;wsp:rsid wsp:val=&quot;00A3328D&quot;/&gt;&lt;wsp:rsid wsp:val=&quot;00A3342F&quot;/&gt;&lt;wsp:rsid wsp:val=&quot;00A33DB6&quot;/&gt;&lt;wsp:rsid wsp:val=&quot;00A33E96&quot;/&gt;&lt;wsp:rsid wsp:val=&quot;00A34601&quot;/&gt;&lt;wsp:rsid wsp:val=&quot;00A3506D&quot;/&gt;&lt;wsp:rsid wsp:val=&quot;00A352F7&quot;/&gt;&lt;wsp:rsid wsp:val=&quot;00A3535A&quot;/&gt;&lt;wsp:rsid wsp:val=&quot;00A363F1&quot;/&gt;&lt;wsp:rsid wsp:val=&quot;00A36814&quot;/&gt;&lt;wsp:rsid wsp:val=&quot;00A369A1&quot;/&gt;&lt;wsp:rsid wsp:val=&quot;00A37804&quot;/&gt;&lt;wsp:rsid wsp:val=&quot;00A378A7&quot;/&gt;&lt;wsp:rsid wsp:val=&quot;00A37C38&quot;/&gt;&lt;wsp:rsid wsp:val=&quot;00A40077&quot;/&gt;&lt;wsp:rsid wsp:val=&quot;00A405C5&quot;/&gt;&lt;wsp:rsid wsp:val=&quot;00A40D8C&quot;/&gt;&lt;wsp:rsid wsp:val=&quot;00A414D3&quot;/&gt;&lt;wsp:rsid wsp:val=&quot;00A4195F&quot;/&gt;&lt;wsp:rsid wsp:val=&quot;00A41D38&quot;/&gt;&lt;wsp:rsid wsp:val=&quot;00A41DE2&quot;/&gt;&lt;wsp:rsid wsp:val=&quot;00A431A4&quot;/&gt;&lt;wsp:rsid wsp:val=&quot;00A4326F&quot;/&gt;&lt;wsp:rsid wsp:val=&quot;00A4327E&quot;/&gt;&lt;wsp:rsid wsp:val=&quot;00A4374E&quot;/&gt;&lt;wsp:rsid wsp:val=&quot;00A43B8F&quot;/&gt;&lt;wsp:rsid wsp:val=&quot;00A441F3&quot;/&gt;&lt;wsp:rsid wsp:val=&quot;00A4437E&quot;/&gt;&lt;wsp:rsid wsp:val=&quot;00A4442A&quot;/&gt;&lt;wsp:rsid wsp:val=&quot;00A44ABC&quot;/&gt;&lt;wsp:rsid wsp:val=&quot;00A459CB&quot;/&gt;&lt;wsp:rsid wsp:val=&quot;00A45D87&quot;/&gt;&lt;wsp:rsid wsp:val=&quot;00A45E28&quot;/&gt;&lt;wsp:rsid wsp:val=&quot;00A46138&quot;/&gt;&lt;wsp:rsid wsp:val=&quot;00A47577&quot;/&gt;&lt;wsp:rsid wsp:val=&quot;00A47634&quot;/&gt;&lt;wsp:rsid wsp:val=&quot;00A47E56&quot;/&gt;&lt;wsp:rsid wsp:val=&quot;00A510CF&quot;/&gt;&lt;wsp:rsid wsp:val=&quot;00A51208&quot;/&gt;&lt;wsp:rsid wsp:val=&quot;00A5121F&quot;/&gt;&lt;wsp:rsid wsp:val=&quot;00A513B4&quot;/&gt;&lt;wsp:rsid wsp:val=&quot;00A51C56&quot;/&gt;&lt;wsp:rsid wsp:val=&quot;00A5202C&quot;/&gt;&lt;wsp:rsid wsp:val=&quot;00A5226D&quot;/&gt;&lt;wsp:rsid wsp:val=&quot;00A5270B&quot;/&gt;&lt;wsp:rsid wsp:val=&quot;00A52ABF&quot;/&gt;&lt;wsp:rsid wsp:val=&quot;00A530EC&quot;/&gt;&lt;wsp:rsid wsp:val=&quot;00A533D3&quot;/&gt;&lt;wsp:rsid wsp:val=&quot;00A541A1&quot;/&gt;&lt;wsp:rsid wsp:val=&quot;00A550EB&quot;/&gt;&lt;wsp:rsid wsp:val=&quot;00A553BA&quot;/&gt;&lt;wsp:rsid wsp:val=&quot;00A56522&quot;/&gt;&lt;wsp:rsid wsp:val=&quot;00A600DC&quot;/&gt;&lt;wsp:rsid wsp:val=&quot;00A60708&quot;/&gt;&lt;wsp:rsid wsp:val=&quot;00A60A20&quot;/&gt;&lt;wsp:rsid wsp:val=&quot;00A60DBD&quot;/&gt;&lt;wsp:rsid wsp:val=&quot;00A612DB&quot;/&gt;&lt;wsp:rsid wsp:val=&quot;00A61EE8&quot;/&gt;&lt;wsp:rsid wsp:val=&quot;00A62318&quot;/&gt;&lt;wsp:rsid wsp:val=&quot;00A62F7F&quot;/&gt;&lt;wsp:rsid wsp:val=&quot;00A63242&quot;/&gt;&lt;wsp:rsid wsp:val=&quot;00A63915&quot;/&gt;&lt;wsp:rsid wsp:val=&quot;00A63B08&quot;/&gt;&lt;wsp:rsid wsp:val=&quot;00A63BCA&quot;/&gt;&lt;wsp:rsid wsp:val=&quot;00A63C25&quot;/&gt;&lt;wsp:rsid wsp:val=&quot;00A6408D&quot;/&gt;&lt;wsp:rsid wsp:val=&quot;00A64ACC&quot;/&gt;&lt;wsp:rsid wsp:val=&quot;00A64FE5&quot;/&gt;&lt;wsp:rsid wsp:val=&quot;00A6551A&quot;/&gt;&lt;wsp:rsid wsp:val=&quot;00A65A9C&quot;/&gt;&lt;wsp:rsid wsp:val=&quot;00A65E20&quot;/&gt;&lt;wsp:rsid wsp:val=&quot;00A65E31&quot;/&gt;&lt;wsp:rsid wsp:val=&quot;00A6614C&quot;/&gt;&lt;wsp:rsid wsp:val=&quot;00A6649C&quot;/&gt;&lt;wsp:rsid wsp:val=&quot;00A66A17&quot;/&gt;&lt;wsp:rsid wsp:val=&quot;00A704AE&quot;/&gt;&lt;wsp:rsid wsp:val=&quot;00A706F1&quot;/&gt;&lt;wsp:rsid wsp:val=&quot;00A70EE5&quot;/&gt;&lt;wsp:rsid wsp:val=&quot;00A7140D&quot;/&gt;&lt;wsp:rsid wsp:val=&quot;00A715B2&quot;/&gt;&lt;wsp:rsid wsp:val=&quot;00A71C22&quot;/&gt;&lt;wsp:rsid wsp:val=&quot;00A720A0&quot;/&gt;&lt;wsp:rsid wsp:val=&quot;00A72783&quot;/&gt;&lt;wsp:rsid wsp:val=&quot;00A738F8&quot;/&gt;&lt;wsp:rsid wsp:val=&quot;00A73990&quot;/&gt;&lt;wsp:rsid wsp:val=&quot;00A73ABF&quot;/&gt;&lt;wsp:rsid wsp:val=&quot;00A7457E&quot;/&gt;&lt;wsp:rsid wsp:val=&quot;00A7491D&quot;/&gt;&lt;wsp:rsid wsp:val=&quot;00A74BFD&quot;/&gt;&lt;wsp:rsid wsp:val=&quot;00A74EDE&quot;/&gt;&lt;wsp:rsid wsp:val=&quot;00A75AAD&quot;/&gt;&lt;wsp:rsid wsp:val=&quot;00A75DDD&quot;/&gt;&lt;wsp:rsid wsp:val=&quot;00A76041&quot;/&gt;&lt;wsp:rsid wsp:val=&quot;00A765F1&quot;/&gt;&lt;wsp:rsid wsp:val=&quot;00A76AC3&quot;/&gt;&lt;wsp:rsid wsp:val=&quot;00A76F34&quot;/&gt;&lt;wsp:rsid wsp:val=&quot;00A77296&quot;/&gt;&lt;wsp:rsid wsp:val=&quot;00A77E97&quot;/&gt;&lt;wsp:rsid wsp:val=&quot;00A80BAE&quot;/&gt;&lt;wsp:rsid wsp:val=&quot;00A80D77&quot;/&gt;&lt;wsp:rsid wsp:val=&quot;00A80F66&quot;/&gt;&lt;wsp:rsid wsp:val=&quot;00A81156&quot;/&gt;&lt;wsp:rsid wsp:val=&quot;00A815CB&quot;/&gt;&lt;wsp:rsid wsp:val=&quot;00A81CF1&quot;/&gt;&lt;wsp:rsid wsp:val=&quot;00A81E3F&quot;/&gt;&lt;wsp:rsid wsp:val=&quot;00A831C7&quot;/&gt;&lt;wsp:rsid wsp:val=&quot;00A834E2&quot;/&gt;&lt;wsp:rsid wsp:val=&quot;00A83A67&quot;/&gt;&lt;wsp:rsid wsp:val=&quot;00A84264&quot;/&gt;&lt;wsp:rsid wsp:val=&quot;00A84AD0&quot;/&gt;&lt;wsp:rsid wsp:val=&quot;00A85B9B&quot;/&gt;&lt;wsp:rsid wsp:val=&quot;00A8631B&quot;/&gt;&lt;wsp:rsid wsp:val=&quot;00A863D2&quot;/&gt;&lt;wsp:rsid wsp:val=&quot;00A866E5&quot;/&gt;&lt;wsp:rsid wsp:val=&quot;00A86CCB&quot;/&gt;&lt;wsp:rsid wsp:val=&quot;00A910EE&quot;/&gt;&lt;wsp:rsid wsp:val=&quot;00A91CEF&quot;/&gt;&lt;wsp:rsid wsp:val=&quot;00A91E6E&quot;/&gt;&lt;wsp:rsid wsp:val=&quot;00A92016&quot;/&gt;&lt;wsp:rsid wsp:val=&quot;00A92688&quot;/&gt;&lt;wsp:rsid wsp:val=&quot;00A934FA&quot;/&gt;&lt;wsp:rsid wsp:val=&quot;00A936BF&quot;/&gt;&lt;wsp:rsid wsp:val=&quot;00A936C3&quot;/&gt;&lt;wsp:rsid wsp:val=&quot;00A9398D&quot;/&gt;&lt;wsp:rsid wsp:val=&quot;00A93A7C&quot;/&gt;&lt;wsp:rsid wsp:val=&quot;00A93A91&quot;/&gt;&lt;wsp:rsid wsp:val=&quot;00A94606&quot;/&gt;&lt;wsp:rsid wsp:val=&quot;00A94854&quot;/&gt;&lt;wsp:rsid wsp:val=&quot;00A95A51&quot;/&gt;&lt;wsp:rsid wsp:val=&quot;00A95F1F&quot;/&gt;&lt;wsp:rsid wsp:val=&quot;00A96153&quot;/&gt;&lt;wsp:rsid wsp:val=&quot;00A9679B&quot;/&gt;&lt;wsp:rsid wsp:val=&quot;00A96C93&quot;/&gt;&lt;wsp:rsid wsp:val=&quot;00A96E01&quot;/&gt;&lt;wsp:rsid wsp:val=&quot;00A96EA9&quot;/&gt;&lt;wsp:rsid wsp:val=&quot;00A96EBE&quot;/&gt;&lt;wsp:rsid wsp:val=&quot;00A97E24&quot;/&gt;&lt;wsp:rsid wsp:val=&quot;00AA06EE&quot;/&gt;&lt;wsp:rsid wsp:val=&quot;00AA0985&quot;/&gt;&lt;wsp:rsid wsp:val=&quot;00AA0AFC&quot;/&gt;&lt;wsp:rsid wsp:val=&quot;00AA0F06&quot;/&gt;&lt;wsp:rsid wsp:val=&quot;00AA13BB&quot;/&gt;&lt;wsp:rsid wsp:val=&quot;00AA212D&quot;/&gt;&lt;wsp:rsid wsp:val=&quot;00AA2925&quot;/&gt;&lt;wsp:rsid wsp:val=&quot;00AA2BE9&quot;/&gt;&lt;wsp:rsid wsp:val=&quot;00AA37ED&quot;/&gt;&lt;wsp:rsid wsp:val=&quot;00AA384A&quot;/&gt;&lt;wsp:rsid wsp:val=&quot;00AA39C0&quot;/&gt;&lt;wsp:rsid wsp:val=&quot;00AA3EBB&quot;/&gt;&lt;wsp:rsid wsp:val=&quot;00AA3F3D&quot;/&gt;&lt;wsp:rsid wsp:val=&quot;00AA41D7&quot;/&gt;&lt;wsp:rsid wsp:val=&quot;00AA533D&quot;/&gt;&lt;wsp:rsid wsp:val=&quot;00AA58EE&quot;/&gt;&lt;wsp:rsid wsp:val=&quot;00AA5C1E&quot;/&gt;&lt;wsp:rsid wsp:val=&quot;00AA5E3E&quot;/&gt;&lt;wsp:rsid wsp:val=&quot;00AA5F25&quot;/&gt;&lt;wsp:rsid wsp:val=&quot;00AA6393&quot;/&gt;&lt;wsp:rsid wsp:val=&quot;00AA6E28&quot;/&gt;&lt;wsp:rsid wsp:val=&quot;00AA7065&quot;/&gt;&lt;wsp:rsid wsp:val=&quot;00AA7513&quot;/&gt;&lt;wsp:rsid wsp:val=&quot;00AA76FD&quot;/&gt;&lt;wsp:rsid wsp:val=&quot;00AA783B&quot;/&gt;&lt;wsp:rsid wsp:val=&quot;00AB00C4&quot;/&gt;&lt;wsp:rsid wsp:val=&quot;00AB0DF7&quot;/&gt;&lt;wsp:rsid wsp:val=&quot;00AB146F&quot;/&gt;&lt;wsp:rsid wsp:val=&quot;00AB1883&quot;/&gt;&lt;wsp:rsid wsp:val=&quot;00AB1DC1&quot;/&gt;&lt;wsp:rsid wsp:val=&quot;00AB1EB5&quot;/&gt;&lt;wsp:rsid wsp:val=&quot;00AB246D&quot;/&gt;&lt;wsp:rsid wsp:val=&quot;00AB2A9B&quot;/&gt;&lt;wsp:rsid wsp:val=&quot;00AB2B97&quot;/&gt;&lt;wsp:rsid wsp:val=&quot;00AB43CD&quot;/&gt;&lt;wsp:rsid wsp:val=&quot;00AB4C8D&quot;/&gt;&lt;wsp:rsid wsp:val=&quot;00AB4DC8&quot;/&gt;&lt;wsp:rsid wsp:val=&quot;00AB4F47&quot;/&gt;&lt;wsp:rsid wsp:val=&quot;00AB5366&quot;/&gt;&lt;wsp:rsid wsp:val=&quot;00AB549D&quot;/&gt;&lt;wsp:rsid wsp:val=&quot;00AB57AE&quot;/&gt;&lt;wsp:rsid wsp:val=&quot;00AB590F&quot;/&gt;&lt;wsp:rsid wsp:val=&quot;00AB5E94&quot;/&gt;&lt;wsp:rsid wsp:val=&quot;00AB637A&quot;/&gt;&lt;wsp:rsid wsp:val=&quot;00AB6A28&quot;/&gt;&lt;wsp:rsid wsp:val=&quot;00AB72F2&quot;/&gt;&lt;wsp:rsid wsp:val=&quot;00AB743B&quot;/&gt;&lt;wsp:rsid wsp:val=&quot;00AB78F7&quot;/&gt;&lt;wsp:rsid wsp:val=&quot;00AC000D&quot;/&gt;&lt;wsp:rsid wsp:val=&quot;00AC003F&quot;/&gt;&lt;wsp:rsid wsp:val=&quot;00AC0166&quot;/&gt;&lt;wsp:rsid wsp:val=&quot;00AC0AE6&quot;/&gt;&lt;wsp:rsid wsp:val=&quot;00AC0BE7&quot;/&gt;&lt;wsp:rsid wsp:val=&quot;00AC0F58&quot;/&gt;&lt;wsp:rsid wsp:val=&quot;00AC1E81&quot;/&gt;&lt;wsp:rsid wsp:val=&quot;00AC21DA&quot;/&gt;&lt;wsp:rsid wsp:val=&quot;00AC2B3F&quot;/&gt;&lt;wsp:rsid wsp:val=&quot;00AC2F8B&quot;/&gt;&lt;wsp:rsid wsp:val=&quot;00AC326C&quot;/&gt;&lt;wsp:rsid wsp:val=&quot;00AC33EA&quot;/&gt;&lt;wsp:rsid wsp:val=&quot;00AC365B&quot;/&gt;&lt;wsp:rsid wsp:val=&quot;00AC3B98&quot;/&gt;&lt;wsp:rsid wsp:val=&quot;00AC3E6C&quot;/&gt;&lt;wsp:rsid wsp:val=&quot;00AC4335&quot;/&gt;&lt;wsp:rsid wsp:val=&quot;00AC4609&quot;/&gt;&lt;wsp:rsid wsp:val=&quot;00AC4C21&quot;/&gt;&lt;wsp:rsid wsp:val=&quot;00AC5CFD&quot;/&gt;&lt;wsp:rsid wsp:val=&quot;00AC6266&quot;/&gt;&lt;wsp:rsid wsp:val=&quot;00AC6329&quot;/&gt;&lt;wsp:rsid wsp:val=&quot;00AC77F7&quot;/&gt;&lt;wsp:rsid wsp:val=&quot;00AD05F8&quot;/&gt;&lt;wsp:rsid wsp:val=&quot;00AD21C8&quot;/&gt;&lt;wsp:rsid wsp:val=&quot;00AD254A&quot;/&gt;&lt;wsp:rsid wsp:val=&quot;00AD261A&quot;/&gt;&lt;wsp:rsid wsp:val=&quot;00AD263C&quot;/&gt;&lt;wsp:rsid wsp:val=&quot;00AD2AF5&quot;/&gt;&lt;wsp:rsid wsp:val=&quot;00AD30B3&quot;/&gt;&lt;wsp:rsid wsp:val=&quot;00AD32B4&quot;/&gt;&lt;wsp:rsid wsp:val=&quot;00AD3CC1&quot;/&gt;&lt;wsp:rsid wsp:val=&quot;00AD45D9&quot;/&gt;&lt;wsp:rsid wsp:val=&quot;00AD4835&quot;/&gt;&lt;wsp:rsid wsp:val=&quot;00AD4896&quot;/&gt;&lt;wsp:rsid wsp:val=&quot;00AD4E8C&quot;/&gt;&lt;wsp:rsid wsp:val=&quot;00AD4F65&quot;/&gt;&lt;wsp:rsid wsp:val=&quot;00AD57F0&quot;/&gt;&lt;wsp:rsid wsp:val=&quot;00AD5AAB&quot;/&gt;&lt;wsp:rsid wsp:val=&quot;00AD62BE&quot;/&gt;&lt;wsp:rsid wsp:val=&quot;00AD640F&quot;/&gt;&lt;wsp:rsid wsp:val=&quot;00AD67AC&quot;/&gt;&lt;wsp:rsid wsp:val=&quot;00AD6D6A&quot;/&gt;&lt;wsp:rsid wsp:val=&quot;00AD724C&quot;/&gt;&lt;wsp:rsid wsp:val=&quot;00AD773C&quot;/&gt;&lt;wsp:rsid wsp:val=&quot;00AE01DF&quot;/&gt;&lt;wsp:rsid wsp:val=&quot;00AE02C8&quot;/&gt;&lt;wsp:rsid wsp:val=&quot;00AE0C58&quot;/&gt;&lt;wsp:rsid wsp:val=&quot;00AE0C73&quot;/&gt;&lt;wsp:rsid wsp:val=&quot;00AE0EDE&quot;/&gt;&lt;wsp:rsid wsp:val=&quot;00AE0F2C&quot;/&gt;&lt;wsp:rsid wsp:val=&quot;00AE117D&quot;/&gt;&lt;wsp:rsid wsp:val=&quot;00AE1237&quot;/&gt;&lt;wsp:rsid wsp:val=&quot;00AE12ED&quot;/&gt;&lt;wsp:rsid wsp:val=&quot;00AE1442&quot;/&gt;&lt;wsp:rsid wsp:val=&quot;00AE26CE&quot;/&gt;&lt;wsp:rsid wsp:val=&quot;00AE284E&quot;/&gt;&lt;wsp:rsid wsp:val=&quot;00AE2B56&quot;/&gt;&lt;wsp:rsid wsp:val=&quot;00AE3604&quot;/&gt;&lt;wsp:rsid wsp:val=&quot;00AE3FA9&quot;/&gt;&lt;wsp:rsid wsp:val=&quot;00AE5AEE&quot;/&gt;&lt;wsp:rsid wsp:val=&quot;00AE5C22&quot;/&gt;&lt;wsp:rsid wsp:val=&quot;00AE5DCE&quot;/&gt;&lt;wsp:rsid wsp:val=&quot;00AE5E33&quot;/&gt;&lt;wsp:rsid wsp:val=&quot;00AE6A9A&quot;/&gt;&lt;wsp:rsid wsp:val=&quot;00AE6ACE&quot;/&gt;&lt;wsp:rsid wsp:val=&quot;00AE6B20&quot;/&gt;&lt;wsp:rsid wsp:val=&quot;00AE6B61&quot;/&gt;&lt;wsp:rsid wsp:val=&quot;00AE7818&quot;/&gt;&lt;wsp:rsid wsp:val=&quot;00AE7A09&quot;/&gt;&lt;wsp:rsid wsp:val=&quot;00AE7A48&quot;/&gt;&lt;wsp:rsid wsp:val=&quot;00AE7B4C&quot;/&gt;&lt;wsp:rsid wsp:val=&quot;00AE7DE4&quot;/&gt;&lt;wsp:rsid wsp:val=&quot;00AF0070&quot;/&gt;&lt;wsp:rsid wsp:val=&quot;00AF0BBE&quot;/&gt;&lt;wsp:rsid wsp:val=&quot;00AF14A2&quot;/&gt;&lt;wsp:rsid wsp:val=&quot;00AF1565&quot;/&gt;&lt;wsp:rsid wsp:val=&quot;00AF167E&quot;/&gt;&lt;wsp:rsid wsp:val=&quot;00AF18BD&quot;/&gt;&lt;wsp:rsid wsp:val=&quot;00AF1D28&quot;/&gt;&lt;wsp:rsid wsp:val=&quot;00AF1FCD&quot;/&gt;&lt;wsp:rsid wsp:val=&quot;00AF1FE2&quot;/&gt;&lt;wsp:rsid wsp:val=&quot;00AF246A&quot;/&gt;&lt;wsp:rsid wsp:val=&quot;00AF2508&quot;/&gt;&lt;wsp:rsid wsp:val=&quot;00AF254A&quot;/&gt;&lt;wsp:rsid wsp:val=&quot;00AF2932&quot;/&gt;&lt;wsp:rsid wsp:val=&quot;00AF3269&quot;/&gt;&lt;wsp:rsid wsp:val=&quot;00AF34CE&quot;/&gt;&lt;wsp:rsid wsp:val=&quot;00AF3779&quot;/&gt;&lt;wsp:rsid wsp:val=&quot;00AF3F3D&quot;/&gt;&lt;wsp:rsid wsp:val=&quot;00AF42D9&quot;/&gt;&lt;wsp:rsid wsp:val=&quot;00AF49B8&quot;/&gt;&lt;wsp:rsid wsp:val=&quot;00AF4CB8&quot;/&gt;&lt;wsp:rsid wsp:val=&quot;00AF5909&quot;/&gt;&lt;wsp:rsid wsp:val=&quot;00AF5B98&quot;/&gt;&lt;wsp:rsid wsp:val=&quot;00AF5D3D&quot;/&gt;&lt;wsp:rsid wsp:val=&quot;00AF636F&quot;/&gt;&lt;wsp:rsid wsp:val=&quot;00AF6687&quot;/&gt;&lt;wsp:rsid wsp:val=&quot;00AF6A68&quot;/&gt;&lt;wsp:rsid wsp:val=&quot;00AF7203&quot;/&gt;&lt;wsp:rsid wsp:val=&quot;00AF735D&quot;/&gt;&lt;wsp:rsid wsp:val=&quot;00AF7872&quot;/&gt;&lt;wsp:rsid wsp:val=&quot;00AF7963&quot;/&gt;&lt;wsp:rsid wsp:val=&quot;00AF7FFC&quot;/&gt;&lt;wsp:rsid wsp:val=&quot;00B00209&quot;/&gt;&lt;wsp:rsid wsp:val=&quot;00B002D2&quot;/&gt;&lt;wsp:rsid wsp:val=&quot;00B006EF&quot;/&gt;&lt;wsp:rsid wsp:val=&quot;00B00AB0&quot;/&gt;&lt;wsp:rsid wsp:val=&quot;00B01089&quot;/&gt;&lt;wsp:rsid wsp:val=&quot;00B01CD3&quot;/&gt;&lt;wsp:rsid wsp:val=&quot;00B03808&quot;/&gt;&lt;wsp:rsid wsp:val=&quot;00B0440E&quot;/&gt;&lt;wsp:rsid wsp:val=&quot;00B04748&quot;/&gt;&lt;wsp:rsid wsp:val=&quot;00B04A20&quot;/&gt;&lt;wsp:rsid wsp:val=&quot;00B04D8A&quot;/&gt;&lt;wsp:rsid wsp:val=&quot;00B0511C&quot;/&gt;&lt;wsp:rsid wsp:val=&quot;00B05D66&quot;/&gt;&lt;wsp:rsid wsp:val=&quot;00B05D7F&quot;/&gt;&lt;wsp:rsid wsp:val=&quot;00B05DCC&quot;/&gt;&lt;wsp:rsid wsp:val=&quot;00B0623A&quot;/&gt;&lt;wsp:rsid wsp:val=&quot;00B0679A&quot;/&gt;&lt;wsp:rsid wsp:val=&quot;00B067CC&quot;/&gt;&lt;wsp:rsid wsp:val=&quot;00B0700D&quot;/&gt;&lt;wsp:rsid wsp:val=&quot;00B074F0&quot;/&gt;&lt;wsp:rsid wsp:val=&quot;00B0771A&quot;/&gt;&lt;wsp:rsid wsp:val=&quot;00B07F83&quot;/&gt;&lt;wsp:rsid wsp:val=&quot;00B1063D&quot;/&gt;&lt;wsp:rsid wsp:val=&quot;00B1125F&quot;/&gt;&lt;wsp:rsid wsp:val=&quot;00B1144A&quot;/&gt;&lt;wsp:rsid wsp:val=&quot;00B11467&quot;/&gt;&lt;wsp:rsid wsp:val=&quot;00B11898&quot;/&gt;&lt;wsp:rsid wsp:val=&quot;00B1236E&quot;/&gt;&lt;wsp:rsid wsp:val=&quot;00B128E0&quot;/&gt;&lt;wsp:rsid wsp:val=&quot;00B12D91&quot;/&gt;&lt;wsp:rsid wsp:val=&quot;00B13307&quot;/&gt;&lt;wsp:rsid wsp:val=&quot;00B13B9E&quot;/&gt;&lt;wsp:rsid wsp:val=&quot;00B14250&quot;/&gt;&lt;wsp:rsid wsp:val=&quot;00B144C1&quot;/&gt;&lt;wsp:rsid wsp:val=&quot;00B162F8&quot;/&gt;&lt;wsp:rsid wsp:val=&quot;00B163E4&quot;/&gt;&lt;wsp:rsid wsp:val=&quot;00B16451&quot;/&gt;&lt;wsp:rsid wsp:val=&quot;00B16577&quot;/&gt;&lt;wsp:rsid wsp:val=&quot;00B16BD6&quot;/&gt;&lt;wsp:rsid wsp:val=&quot;00B172A1&quot;/&gt;&lt;wsp:rsid wsp:val=&quot;00B17516&quot;/&gt;&lt;wsp:rsid wsp:val=&quot;00B17748&quot;/&gt;&lt;wsp:rsid wsp:val=&quot;00B1797F&quot;/&gt;&lt;wsp:rsid wsp:val=&quot;00B17C25&quot;/&gt;&lt;wsp:rsid wsp:val=&quot;00B20033&quot;/&gt;&lt;wsp:rsid wsp:val=&quot;00B20514&quot;/&gt;&lt;wsp:rsid wsp:val=&quot;00B20835&quot;/&gt;&lt;wsp:rsid wsp:val=&quot;00B20DBC&quot;/&gt;&lt;wsp:rsid wsp:val=&quot;00B2115E&quot;/&gt;&lt;wsp:rsid wsp:val=&quot;00B2118B&quot;/&gt;&lt;wsp:rsid wsp:val=&quot;00B215E8&quot;/&gt;&lt;wsp:rsid wsp:val=&quot;00B21829&quot;/&gt;&lt;wsp:rsid wsp:val=&quot;00B21B71&quot;/&gt;&lt;wsp:rsid wsp:val=&quot;00B21C1E&quot;/&gt;&lt;wsp:rsid wsp:val=&quot;00B21F41&quot;/&gt;&lt;wsp:rsid wsp:val=&quot;00B22D2A&quot;/&gt;&lt;wsp:rsid wsp:val=&quot;00B23086&quot;/&gt;&lt;wsp:rsid wsp:val=&quot;00B2325E&quot;/&gt;&lt;wsp:rsid wsp:val=&quot;00B2383D&quot;/&gt;&lt;wsp:rsid wsp:val=&quot;00B246C5&quot;/&gt;&lt;wsp:rsid wsp:val=&quot;00B25226&quot;/&gt;&lt;wsp:rsid wsp:val=&quot;00B2569F&quot;/&gt;&lt;wsp:rsid wsp:val=&quot;00B25F74&quot;/&gt;&lt;wsp:rsid wsp:val=&quot;00B25FCB&quot;/&gt;&lt;wsp:rsid wsp:val=&quot;00B26727&quot;/&gt;&lt;wsp:rsid wsp:val=&quot;00B26A05&quot;/&gt;&lt;wsp:rsid wsp:val=&quot;00B26E42&quot;/&gt;&lt;wsp:rsid wsp:val=&quot;00B300F0&quot;/&gt;&lt;wsp:rsid wsp:val=&quot;00B303BA&quot;/&gt;&lt;wsp:rsid wsp:val=&quot;00B3070D&quot;/&gt;&lt;wsp:rsid wsp:val=&quot;00B31192&quot;/&gt;&lt;wsp:rsid wsp:val=&quot;00B312EC&quot;/&gt;&lt;wsp:rsid wsp:val=&quot;00B317A9&quot;/&gt;&lt;wsp:rsid wsp:val=&quot;00B31B4F&quot;/&gt;&lt;wsp:rsid wsp:val=&quot;00B31DB4&quot;/&gt;&lt;wsp:rsid wsp:val=&quot;00B3227B&quot;/&gt;&lt;wsp:rsid wsp:val=&quot;00B33420&quot;/&gt;&lt;wsp:rsid wsp:val=&quot;00B3374B&quot;/&gt;&lt;wsp:rsid wsp:val=&quot;00B33918&quot;/&gt;&lt;wsp:rsid wsp:val=&quot;00B33B90&quot;/&gt;&lt;wsp:rsid wsp:val=&quot;00B34422&quot;/&gt;&lt;wsp:rsid wsp:val=&quot;00B34A7C&quot;/&gt;&lt;wsp:rsid wsp:val=&quot;00B34D09&quot;/&gt;&lt;wsp:rsid wsp:val=&quot;00B34DE8&quot;/&gt;&lt;wsp:rsid wsp:val=&quot;00B3512B&quot;/&gt;&lt;wsp:rsid wsp:val=&quot;00B3536B&quot;/&gt;&lt;wsp:rsid wsp:val=&quot;00B3541B&quot;/&gt;&lt;wsp:rsid wsp:val=&quot;00B357B9&quot;/&gt;&lt;wsp:rsid wsp:val=&quot;00B35D11&quot;/&gt;&lt;wsp:rsid wsp:val=&quot;00B35EAB&quot;/&gt;&lt;wsp:rsid wsp:val=&quot;00B362EF&quot;/&gt;&lt;wsp:rsid wsp:val=&quot;00B36781&quot;/&gt;&lt;wsp:rsid wsp:val=&quot;00B36980&quot;/&gt;&lt;wsp:rsid wsp:val=&quot;00B37216&quot;/&gt;&lt;wsp:rsid wsp:val=&quot;00B372B4&quot;/&gt;&lt;wsp:rsid wsp:val=&quot;00B374E9&quot;/&gt;&lt;wsp:rsid wsp:val=&quot;00B375C7&quot;/&gt;&lt;wsp:rsid wsp:val=&quot;00B37E5E&quot;/&gt;&lt;wsp:rsid wsp:val=&quot;00B401A2&quot;/&gt;&lt;wsp:rsid wsp:val=&quot;00B409FD&quot;/&gt;&lt;wsp:rsid wsp:val=&quot;00B40A38&quot;/&gt;&lt;wsp:rsid wsp:val=&quot;00B41184&quot;/&gt;&lt;wsp:rsid wsp:val=&quot;00B4119B&quot;/&gt;&lt;wsp:rsid wsp:val=&quot;00B412C0&quot;/&gt;&lt;wsp:rsid wsp:val=&quot;00B4147B&quot;/&gt;&lt;wsp:rsid wsp:val=&quot;00B42256&quot;/&gt;&lt;wsp:rsid wsp:val=&quot;00B42477&quot;/&gt;&lt;wsp:rsid wsp:val=&quot;00B4255D&quot;/&gt;&lt;wsp:rsid wsp:val=&quot;00B42E2B&quot;/&gt;&lt;wsp:rsid wsp:val=&quot;00B430CE&quot;/&gt;&lt;wsp:rsid wsp:val=&quot;00B436C9&quot;/&gt;&lt;wsp:rsid wsp:val=&quot;00B44422&quot;/&gt;&lt;wsp:rsid wsp:val=&quot;00B452AC&quot;/&gt;&lt;wsp:rsid wsp:val=&quot;00B45821&quot;/&gt;&lt;wsp:rsid wsp:val=&quot;00B45A58&quot;/&gt;&lt;wsp:rsid wsp:val=&quot;00B466B4&quot;/&gt;&lt;wsp:rsid wsp:val=&quot;00B467B3&quot;/&gt;&lt;wsp:rsid wsp:val=&quot;00B46C52&quot;/&gt;&lt;wsp:rsid wsp:val=&quot;00B46E4F&quot;/&gt;&lt;wsp:rsid wsp:val=&quot;00B4773E&quot;/&gt;&lt;wsp:rsid wsp:val=&quot;00B501F4&quot;/&gt;&lt;wsp:rsid wsp:val=&quot;00B50735&quot;/&gt;&lt;wsp:rsid wsp:val=&quot;00B51139&quot;/&gt;&lt;wsp:rsid wsp:val=&quot;00B511C2&quot;/&gt;&lt;wsp:rsid wsp:val=&quot;00B516A4&quot;/&gt;&lt;wsp:rsid wsp:val=&quot;00B51B57&quot;/&gt;&lt;wsp:rsid wsp:val=&quot;00B51C36&quot;/&gt;&lt;wsp:rsid wsp:val=&quot;00B51C7A&quot;/&gt;&lt;wsp:rsid wsp:val=&quot;00B520A0&quot;/&gt;&lt;wsp:rsid wsp:val=&quot;00B5295A&quot;/&gt;&lt;wsp:rsid wsp:val=&quot;00B529DB&quot;/&gt;&lt;wsp:rsid wsp:val=&quot;00B52D34&quot;/&gt;&lt;wsp:rsid wsp:val=&quot;00B53A0E&quot;/&gt;&lt;wsp:rsid wsp:val=&quot;00B547D8&quot;/&gt;&lt;wsp:rsid wsp:val=&quot;00B5480B&quot;/&gt;&lt;wsp:rsid wsp:val=&quot;00B5523E&quot;/&gt;&lt;wsp:rsid wsp:val=&quot;00B55266&quot;/&gt;&lt;wsp:rsid wsp:val=&quot;00B559D0&quot;/&gt;&lt;wsp:rsid wsp:val=&quot;00B561AF&quot;/&gt;&lt;wsp:rsid wsp:val=&quot;00B56AE6&quot;/&gt;&lt;wsp:rsid wsp:val=&quot;00B57589&quot;/&gt;&lt;wsp:rsid wsp:val=&quot;00B57FF3&quot;/&gt;&lt;wsp:rsid wsp:val=&quot;00B6015B&quot;/&gt;&lt;wsp:rsid wsp:val=&quot;00B608F9&quot;/&gt;&lt;wsp:rsid wsp:val=&quot;00B61640&quot;/&gt;&lt;wsp:rsid wsp:val=&quot;00B61AA6&quot;/&gt;&lt;wsp:rsid wsp:val=&quot;00B61B8F&quot;/&gt;&lt;wsp:rsid wsp:val=&quot;00B61C51&quot;/&gt;&lt;wsp:rsid wsp:val=&quot;00B61E50&quot;/&gt;&lt;wsp:rsid wsp:val=&quot;00B622C9&quot;/&gt;&lt;wsp:rsid wsp:val=&quot;00B6237A&quot;/&gt;&lt;wsp:rsid wsp:val=&quot;00B62F4A&quot;/&gt;&lt;wsp:rsid wsp:val=&quot;00B62FA3&quot;/&gt;&lt;wsp:rsid wsp:val=&quot;00B633BB&quot;/&gt;&lt;wsp:rsid wsp:val=&quot;00B63646&quot;/&gt;&lt;wsp:rsid wsp:val=&quot;00B63F14&quot;/&gt;&lt;wsp:rsid wsp:val=&quot;00B64581&quot;/&gt;&lt;wsp:rsid wsp:val=&quot;00B6531D&quot;/&gt;&lt;wsp:rsid wsp:val=&quot;00B6620B&quot;/&gt;&lt;wsp:rsid wsp:val=&quot;00B666D5&quot;/&gt;&lt;wsp:rsid wsp:val=&quot;00B66977&quot;/&gt;&lt;wsp:rsid wsp:val=&quot;00B6722C&quot;/&gt;&lt;wsp:rsid wsp:val=&quot;00B676ED&quot;/&gt;&lt;wsp:rsid wsp:val=&quot;00B67F1F&quot;/&gt;&lt;wsp:rsid wsp:val=&quot;00B70F5B&quot;/&gt;&lt;wsp:rsid wsp:val=&quot;00B7174B&quot;/&gt;&lt;wsp:rsid wsp:val=&quot;00B71941&quot;/&gt;&lt;wsp:rsid wsp:val=&quot;00B71E75&quot;/&gt;&lt;wsp:rsid wsp:val=&quot;00B7278C&quot;/&gt;&lt;wsp:rsid wsp:val=&quot;00B72B82&quot;/&gt;&lt;wsp:rsid wsp:val=&quot;00B72BE2&quot;/&gt;&lt;wsp:rsid wsp:val=&quot;00B72C0D&quot;/&gt;&lt;wsp:rsid wsp:val=&quot;00B72C63&quot;/&gt;&lt;wsp:rsid wsp:val=&quot;00B7303A&quot;/&gt;&lt;wsp:rsid wsp:val=&quot;00B732D7&quot;/&gt;&lt;wsp:rsid wsp:val=&quot;00B7356A&quot;/&gt;&lt;wsp:rsid wsp:val=&quot;00B7371A&quot;/&gt;&lt;wsp:rsid wsp:val=&quot;00B744C5&quot;/&gt;&lt;wsp:rsid wsp:val=&quot;00B74604&quot;/&gt;&lt;wsp:rsid wsp:val=&quot;00B7485C&quot;/&gt;&lt;wsp:rsid wsp:val=&quot;00B74871&quot;/&gt;&lt;wsp:rsid wsp:val=&quot;00B7520C&quot;/&gt;&lt;wsp:rsid wsp:val=&quot;00B76208&quot;/&gt;&lt;wsp:rsid wsp:val=&quot;00B76C8D&quot;/&gt;&lt;wsp:rsid wsp:val=&quot;00B77111&quot;/&gt;&lt;wsp:rsid wsp:val=&quot;00B77F2E&quot;/&gt;&lt;wsp:rsid wsp:val=&quot;00B80330&quot;/&gt;&lt;wsp:rsid wsp:val=&quot;00B80678&quot;/&gt;&lt;wsp:rsid wsp:val=&quot;00B80B65&quot;/&gt;&lt;wsp:rsid wsp:val=&quot;00B80C28&quot;/&gt;&lt;wsp:rsid wsp:val=&quot;00B8249F&quot;/&gt;&lt;wsp:rsid wsp:val=&quot;00B8368A&quot;/&gt;&lt;wsp:rsid wsp:val=&quot;00B83EF6&quot;/&gt;&lt;wsp:rsid wsp:val=&quot;00B853B5&quot;/&gt;&lt;wsp:rsid wsp:val=&quot;00B86AB6&quot;/&gt;&lt;wsp:rsid wsp:val=&quot;00B86C76&quot;/&gt;&lt;wsp:rsid wsp:val=&quot;00B86CC4&quot;/&gt;&lt;wsp:rsid wsp:val=&quot;00B877E3&quot;/&gt;&lt;wsp:rsid wsp:val=&quot;00B87F0E&quot;/&gt;&lt;wsp:rsid wsp:val=&quot;00B90156&quot;/&gt;&lt;wsp:rsid wsp:val=&quot;00B906D3&quot;/&gt;&lt;wsp:rsid wsp:val=&quot;00B90D3F&quot;/&gt;&lt;wsp:rsid wsp:val=&quot;00B9119A&quot;/&gt;&lt;wsp:rsid wsp:val=&quot;00B912B6&quot;/&gt;&lt;wsp:rsid wsp:val=&quot;00B9152D&quot;/&gt;&lt;wsp:rsid wsp:val=&quot;00B9157D&quot;/&gt;&lt;wsp:rsid wsp:val=&quot;00B919A4&quot;/&gt;&lt;wsp:rsid wsp:val=&quot;00B91C61&quot;/&gt;&lt;wsp:rsid wsp:val=&quot;00B91FBE&quot;/&gt;&lt;wsp:rsid wsp:val=&quot;00B92366&quot;/&gt;&lt;wsp:rsid wsp:val=&quot;00B9244E&quot;/&gt;&lt;wsp:rsid wsp:val=&quot;00B927B9&quot;/&gt;&lt;wsp:rsid wsp:val=&quot;00B928F9&quot;/&gt;&lt;wsp:rsid wsp:val=&quot;00B9290D&quot;/&gt;&lt;wsp:rsid wsp:val=&quot;00B9299D&quot;/&gt;&lt;wsp:rsid wsp:val=&quot;00B92CC2&quot;/&gt;&lt;wsp:rsid wsp:val=&quot;00B93148&quot;/&gt;&lt;wsp:rsid wsp:val=&quot;00B94904&quot;/&gt;&lt;wsp:rsid wsp:val=&quot;00B94C84&quot;/&gt;&lt;wsp:rsid wsp:val=&quot;00B94D19&quot;/&gt;&lt;wsp:rsid wsp:val=&quot;00B95576&quot;/&gt;&lt;wsp:rsid wsp:val=&quot;00B9588A&quot;/&gt;&lt;wsp:rsid wsp:val=&quot;00B95F77&quot;/&gt;&lt;wsp:rsid wsp:val=&quot;00B97A8F&quot;/&gt;&lt;wsp:rsid wsp:val=&quot;00BA02A9&quot;/&gt;&lt;wsp:rsid wsp:val=&quot;00BA0A36&quot;/&gt;&lt;wsp:rsid wsp:val=&quot;00BA103A&quot;/&gt;&lt;wsp:rsid wsp:val=&quot;00BA1351&quot;/&gt;&lt;wsp:rsid wsp:val=&quot;00BA1A45&quot;/&gt;&lt;wsp:rsid wsp:val=&quot;00BA1DDC&quot;/&gt;&lt;wsp:rsid wsp:val=&quot;00BA1E99&quot;/&gt;&lt;wsp:rsid wsp:val=&quot;00BA28D7&quot;/&gt;&lt;wsp:rsid wsp:val=&quot;00BA2D15&quot;/&gt;&lt;wsp:rsid wsp:val=&quot;00BA2F3A&quot;/&gt;&lt;wsp:rsid wsp:val=&quot;00BA4512&quot;/&gt;&lt;wsp:rsid wsp:val=&quot;00BA4FF9&quot;/&gt;&lt;wsp:rsid wsp:val=&quot;00BA5118&quot;/&gt;&lt;wsp:rsid wsp:val=&quot;00BA5E19&quot;/&gt;&lt;wsp:rsid wsp:val=&quot;00BA5F48&quot;/&gt;&lt;wsp:rsid wsp:val=&quot;00BA694B&quot;/&gt;&lt;wsp:rsid wsp:val=&quot;00BA74FB&quot;/&gt;&lt;wsp:rsid wsp:val=&quot;00BB03EB&quot;/&gt;&lt;wsp:rsid wsp:val=&quot;00BB1AF1&quot;/&gt;&lt;wsp:rsid wsp:val=&quot;00BB1DA9&quot;/&gt;&lt;wsp:rsid wsp:val=&quot;00BB2066&quot;/&gt;&lt;wsp:rsid wsp:val=&quot;00BB20D0&quot;/&gt;&lt;wsp:rsid wsp:val=&quot;00BB2AC3&quot;/&gt;&lt;wsp:rsid wsp:val=&quot;00BB32AA&quot;/&gt;&lt;wsp:rsid wsp:val=&quot;00BB3410&quot;/&gt;&lt;wsp:rsid wsp:val=&quot;00BB3589&quot;/&gt;&lt;wsp:rsid wsp:val=&quot;00BB39EB&quot;/&gt;&lt;wsp:rsid wsp:val=&quot;00BB3AAA&quot;/&gt;&lt;wsp:rsid wsp:val=&quot;00BB3E5E&quot;/&gt;&lt;wsp:rsid wsp:val=&quot;00BB40E2&quot;/&gt;&lt;wsp:rsid wsp:val=&quot;00BB4162&quot;/&gt;&lt;wsp:rsid wsp:val=&quot;00BB4BFA&quot;/&gt;&lt;wsp:rsid wsp:val=&quot;00BB57DD&quot;/&gt;&lt;wsp:rsid wsp:val=&quot;00BB5B9D&quot;/&gt;&lt;wsp:rsid wsp:val=&quot;00BB6194&quot;/&gt;&lt;wsp:rsid wsp:val=&quot;00BB7E4C&quot;/&gt;&lt;wsp:rsid wsp:val=&quot;00BC00C5&quot;/&gt;&lt;wsp:rsid wsp:val=&quot;00BC04DF&quot;/&gt;&lt;wsp:rsid wsp:val=&quot;00BC0870&quot;/&gt;&lt;wsp:rsid wsp:val=&quot;00BC14A2&quot;/&gt;&lt;wsp:rsid wsp:val=&quot;00BC17A7&quot;/&gt;&lt;wsp:rsid wsp:val=&quot;00BC1E93&quot;/&gt;&lt;wsp:rsid wsp:val=&quot;00BC270F&quot;/&gt;&lt;wsp:rsid wsp:val=&quot;00BC2BF5&quot;/&gt;&lt;wsp:rsid wsp:val=&quot;00BC3674&quot;/&gt;&lt;wsp:rsid wsp:val=&quot;00BC3A97&quot;/&gt;&lt;wsp:rsid wsp:val=&quot;00BC3C20&quot;/&gt;&lt;wsp:rsid wsp:val=&quot;00BC48D7&quot;/&gt;&lt;wsp:rsid wsp:val=&quot;00BC4C9A&quot;/&gt;&lt;wsp:rsid wsp:val=&quot;00BC509D&quot;/&gt;&lt;wsp:rsid wsp:val=&quot;00BC577B&quot;/&gt;&lt;wsp:rsid wsp:val=&quot;00BC584A&quot;/&gt;&lt;wsp:rsid wsp:val=&quot;00BC5B9A&quot;/&gt;&lt;wsp:rsid wsp:val=&quot;00BC5D3E&quot;/&gt;&lt;wsp:rsid wsp:val=&quot;00BC613C&quot;/&gt;&lt;wsp:rsid wsp:val=&quot;00BC68E7&quot;/&gt;&lt;wsp:rsid wsp:val=&quot;00BC71A5&quot;/&gt;&lt;wsp:rsid wsp:val=&quot;00BC7479&quot;/&gt;&lt;wsp:rsid wsp:val=&quot;00BC76A4&quot;/&gt;&lt;wsp:rsid wsp:val=&quot;00BC7C2A&quot;/&gt;&lt;wsp:rsid wsp:val=&quot;00BC7FEF&quot;/&gt;&lt;wsp:rsid wsp:val=&quot;00BD0067&quot;/&gt;&lt;wsp:rsid wsp:val=&quot;00BD07B8&quot;/&gt;&lt;wsp:rsid wsp:val=&quot;00BD10B0&quot;/&gt;&lt;wsp:rsid wsp:val=&quot;00BD15A2&quot;/&gt;&lt;wsp:rsid wsp:val=&quot;00BD1C92&quot;/&gt;&lt;wsp:rsid wsp:val=&quot;00BD1E27&quot;/&gt;&lt;wsp:rsid wsp:val=&quot;00BD1EBC&quot;/&gt;&lt;wsp:rsid wsp:val=&quot;00BD273E&quot;/&gt;&lt;wsp:rsid wsp:val=&quot;00BD2AE7&quot;/&gt;&lt;wsp:rsid wsp:val=&quot;00BD2B75&quot;/&gt;&lt;wsp:rsid wsp:val=&quot;00BD2C99&quot;/&gt;&lt;wsp:rsid wsp:val=&quot;00BD38DA&quot;/&gt;&lt;wsp:rsid wsp:val=&quot;00BD3AF0&quot;/&gt;&lt;wsp:rsid wsp:val=&quot;00BD560A&quot;/&gt;&lt;wsp:rsid wsp:val=&quot;00BD5ECF&quot;/&gt;&lt;wsp:rsid wsp:val=&quot;00BD6890&quot;/&gt;&lt;wsp:rsid wsp:val=&quot;00BD690B&quot;/&gt;&lt;wsp:rsid wsp:val=&quot;00BD74B6&quot;/&gt;&lt;wsp:rsid wsp:val=&quot;00BD76F4&quot;/&gt;&lt;wsp:rsid wsp:val=&quot;00BD7805&quot;/&gt;&lt;wsp:rsid wsp:val=&quot;00BD782C&quot;/&gt;&lt;wsp:rsid wsp:val=&quot;00BD7980&quot;/&gt;&lt;wsp:rsid wsp:val=&quot;00BD7C1D&quot;/&gt;&lt;wsp:rsid wsp:val=&quot;00BE08AB&quot;/&gt;&lt;wsp:rsid wsp:val=&quot;00BE1093&quot;/&gt;&lt;wsp:rsid wsp:val=&quot;00BE20CB&quot;/&gt;&lt;wsp:rsid wsp:val=&quot;00BE25F6&quot;/&gt;&lt;wsp:rsid wsp:val=&quot;00BE2EE1&quot;/&gt;&lt;wsp:rsid wsp:val=&quot;00BE3542&quot;/&gt;&lt;wsp:rsid wsp:val=&quot;00BE4269&quot;/&gt;&lt;wsp:rsid wsp:val=&quot;00BE484C&quot;/&gt;&lt;wsp:rsid wsp:val=&quot;00BE5073&quot;/&gt;&lt;wsp:rsid wsp:val=&quot;00BE57AC&quot;/&gt;&lt;wsp:rsid wsp:val=&quot;00BE5B98&quot;/&gt;&lt;wsp:rsid wsp:val=&quot;00BE6015&quot;/&gt;&lt;wsp:rsid wsp:val=&quot;00BE60AA&quot;/&gt;&lt;wsp:rsid wsp:val=&quot;00BE7158&quot;/&gt;&lt;wsp:rsid wsp:val=&quot;00BE7349&quot;/&gt;&lt;wsp:rsid wsp:val=&quot;00BE79B9&quot;/&gt;&lt;wsp:rsid wsp:val=&quot;00BE7A5A&quot;/&gt;&lt;wsp:rsid wsp:val=&quot;00BE7EB1&quot;/&gt;&lt;wsp:rsid wsp:val=&quot;00BF03CE&quot;/&gt;&lt;wsp:rsid wsp:val=&quot;00BF0549&quot;/&gt;&lt;wsp:rsid wsp:val=&quot;00BF224E&quot;/&gt;&lt;wsp:rsid wsp:val=&quot;00BF2D5D&quot;/&gt;&lt;wsp:rsid wsp:val=&quot;00BF3255&quot;/&gt;&lt;wsp:rsid wsp:val=&quot;00BF36E0&quot;/&gt;&lt;wsp:rsid wsp:val=&quot;00BF385E&quot;/&gt;&lt;wsp:rsid wsp:val=&quot;00BF3D39&quot;/&gt;&lt;wsp:rsid wsp:val=&quot;00BF3DE5&quot;/&gt;&lt;wsp:rsid wsp:val=&quot;00BF41FE&quot;/&gt;&lt;wsp:rsid wsp:val=&quot;00BF420C&quot;/&gt;&lt;wsp:rsid wsp:val=&quot;00BF4473&quot;/&gt;&lt;wsp:rsid wsp:val=&quot;00BF4852&quot;/&gt;&lt;wsp:rsid wsp:val=&quot;00BF571A&quot;/&gt;&lt;wsp:rsid wsp:val=&quot;00BF5A82&quot;/&gt;&lt;wsp:rsid wsp:val=&quot;00BF5C35&quot;/&gt;&lt;wsp:rsid wsp:val=&quot;00BF5EE5&quot;/&gt;&lt;wsp:rsid wsp:val=&quot;00BF613D&quot;/&gt;&lt;wsp:rsid wsp:val=&quot;00BF67F0&quot;/&gt;&lt;wsp:rsid wsp:val=&quot;00BF6C99&quot;/&gt;&lt;wsp:rsid wsp:val=&quot;00BF703C&quot;/&gt;&lt;wsp:rsid wsp:val=&quot;00BF70FC&quot;/&gt;&lt;wsp:rsid wsp:val=&quot;00BF756A&quot;/&gt;&lt;wsp:rsid wsp:val=&quot;00C004CA&quot;/&gt;&lt;wsp:rsid wsp:val=&quot;00C0059A&quot;/&gt;&lt;wsp:rsid wsp:val=&quot;00C005F8&quot;/&gt;&lt;wsp:rsid wsp:val=&quot;00C0060B&quot;/&gt;&lt;wsp:rsid wsp:val=&quot;00C0137D&quot;/&gt;&lt;wsp:rsid wsp:val=&quot;00C013EB&quot;/&gt;&lt;wsp:rsid wsp:val=&quot;00C01ADB&quot;/&gt;&lt;wsp:rsid wsp:val=&quot;00C01E59&quot;/&gt;&lt;wsp:rsid wsp:val=&quot;00C027E0&quot;/&gt;&lt;wsp:rsid wsp:val=&quot;00C03390&quot;/&gt;&lt;wsp:rsid wsp:val=&quot;00C036F0&quot;/&gt;&lt;wsp:rsid wsp:val=&quot;00C03935&quot;/&gt;&lt;wsp:rsid wsp:val=&quot;00C03A12&quot;/&gt;&lt;wsp:rsid wsp:val=&quot;00C03C35&quot;/&gt;&lt;wsp:rsid wsp:val=&quot;00C03D1E&quot;/&gt;&lt;wsp:rsid wsp:val=&quot;00C0437A&quot;/&gt;&lt;wsp:rsid wsp:val=&quot;00C04B8B&quot;/&gt;&lt;wsp:rsid wsp:val=&quot;00C050BF&quot;/&gt;&lt;wsp:rsid wsp:val=&quot;00C050FE&quot;/&gt;&lt;wsp:rsid wsp:val=&quot;00C05258&quot;/&gt;&lt;wsp:rsid wsp:val=&quot;00C05321&quot;/&gt;&lt;wsp:rsid wsp:val=&quot;00C05F35&quot;/&gt;&lt;wsp:rsid wsp:val=&quot;00C06583&quot;/&gt;&lt;wsp:rsid wsp:val=&quot;00C06C5B&quot;/&gt;&lt;wsp:rsid wsp:val=&quot;00C07076&quot;/&gt;&lt;wsp:rsid wsp:val=&quot;00C078EE&quot;/&gt;&lt;wsp:rsid wsp:val=&quot;00C07EF4&quot;/&gt;&lt;wsp:rsid wsp:val=&quot;00C1018F&quot;/&gt;&lt;wsp:rsid wsp:val=&quot;00C10CD3&quot;/&gt;&lt;wsp:rsid wsp:val=&quot;00C1197D&quot;/&gt;&lt;wsp:rsid wsp:val=&quot;00C121BD&quot;/&gt;&lt;wsp:rsid wsp:val=&quot;00C12225&quot;/&gt;&lt;wsp:rsid wsp:val=&quot;00C1299C&quot;/&gt;&lt;wsp:rsid wsp:val=&quot;00C13560&quot;/&gt;&lt;wsp:rsid wsp:val=&quot;00C14D0A&quot;/&gt;&lt;wsp:rsid wsp:val=&quot;00C14E6E&quot;/&gt;&lt;wsp:rsid wsp:val=&quot;00C15506&quot;/&gt;&lt;wsp:rsid wsp:val=&quot;00C1599D&quot;/&gt;&lt;wsp:rsid wsp:val=&quot;00C15EA1&quot;/&gt;&lt;wsp:rsid wsp:val=&quot;00C162AE&quot;/&gt;&lt;wsp:rsid wsp:val=&quot;00C16FCE&quot;/&gt;&lt;wsp:rsid wsp:val=&quot;00C17AF1&quot;/&gt;&lt;wsp:rsid wsp:val=&quot;00C17E77&quot;/&gt;&lt;wsp:rsid wsp:val=&quot;00C201F7&quot;/&gt;&lt;wsp:rsid wsp:val=&quot;00C217CF&quot;/&gt;&lt;wsp:rsid wsp:val=&quot;00C21BF5&quot;/&gt;&lt;wsp:rsid wsp:val=&quot;00C22314&quot;/&gt;&lt;wsp:rsid wsp:val=&quot;00C22786&quot;/&gt;&lt;wsp:rsid wsp:val=&quot;00C231F1&quot;/&gt;&lt;wsp:rsid wsp:val=&quot;00C23416&quot;/&gt;&lt;wsp:rsid wsp:val=&quot;00C238B3&quot;/&gt;&lt;wsp:rsid wsp:val=&quot;00C239DA&quot;/&gt;&lt;wsp:rsid wsp:val=&quot;00C2429F&quot;/&gt;&lt;wsp:rsid wsp:val=&quot;00C24A0F&quot;/&gt;&lt;wsp:rsid wsp:val=&quot;00C24F07&quot;/&gt;&lt;wsp:rsid wsp:val=&quot;00C25280&quot;/&gt;&lt;wsp:rsid wsp:val=&quot;00C25EAB&quot;/&gt;&lt;wsp:rsid wsp:val=&quot;00C2614E&quot;/&gt;&lt;wsp:rsid wsp:val=&quot;00C269BC&quot;/&gt;&lt;wsp:rsid wsp:val=&quot;00C26C6C&quot;/&gt;&lt;wsp:rsid wsp:val=&quot;00C27473&quot;/&gt;&lt;wsp:rsid wsp:val=&quot;00C27514&quot;/&gt;&lt;wsp:rsid wsp:val=&quot;00C27E3E&quot;/&gt;&lt;wsp:rsid wsp:val=&quot;00C30084&quot;/&gt;&lt;wsp:rsid wsp:val=&quot;00C30881&quot;/&gt;&lt;wsp:rsid wsp:val=&quot;00C31319&quot;/&gt;&lt;wsp:rsid wsp:val=&quot;00C31BA9&quot;/&gt;&lt;wsp:rsid wsp:val=&quot;00C32175&quot;/&gt;&lt;wsp:rsid wsp:val=&quot;00C32564&quot;/&gt;&lt;wsp:rsid wsp:val=&quot;00C325D3&quot;/&gt;&lt;wsp:rsid wsp:val=&quot;00C3267D&quot;/&gt;&lt;wsp:rsid wsp:val=&quot;00C329A2&quot;/&gt;&lt;wsp:rsid wsp:val=&quot;00C329BD&quot;/&gt;&lt;wsp:rsid wsp:val=&quot;00C32BBC&quot;/&gt;&lt;wsp:rsid wsp:val=&quot;00C339C3&quot;/&gt;&lt;wsp:rsid wsp:val=&quot;00C33D28&quot;/&gt;&lt;wsp:rsid wsp:val=&quot;00C34B39&quot;/&gt;&lt;wsp:rsid wsp:val=&quot;00C358B0&quot;/&gt;&lt;wsp:rsid wsp:val=&quot;00C35C26&quot;/&gt;&lt;wsp:rsid wsp:val=&quot;00C35E9E&quot;/&gt;&lt;wsp:rsid wsp:val=&quot;00C36151&quot;/&gt;&lt;wsp:rsid wsp:val=&quot;00C36873&quot;/&gt;&lt;wsp:rsid wsp:val=&quot;00C36E7F&quot;/&gt;&lt;wsp:rsid wsp:val=&quot;00C37418&quot;/&gt;&lt;wsp:rsid wsp:val=&quot;00C37658&quot;/&gt;&lt;wsp:rsid wsp:val=&quot;00C37F73&quot;/&gt;&lt;wsp:rsid wsp:val=&quot;00C40510&quot;/&gt;&lt;wsp:rsid wsp:val=&quot;00C409E1&quot;/&gt;&lt;wsp:rsid wsp:val=&quot;00C40E01&quot;/&gt;&lt;wsp:rsid wsp:val=&quot;00C414A8&quot;/&gt;&lt;wsp:rsid wsp:val=&quot;00C414F7&quot;/&gt;&lt;wsp:rsid wsp:val=&quot;00C4186C&quot;/&gt;&lt;wsp:rsid wsp:val=&quot;00C41992&quot;/&gt;&lt;wsp:rsid wsp:val=&quot;00C41E81&quot;/&gt;&lt;wsp:rsid wsp:val=&quot;00C42334&quot;/&gt;&lt;wsp:rsid wsp:val=&quot;00C42587&quot;/&gt;&lt;wsp:rsid wsp:val=&quot;00C4402D&quot;/&gt;&lt;wsp:rsid wsp:val=&quot;00C44EFE&quot;/&gt;&lt;wsp:rsid wsp:val=&quot;00C4504B&quot;/&gt;&lt;wsp:rsid wsp:val=&quot;00C450F2&quot;/&gt;&lt;wsp:rsid wsp:val=&quot;00C4560A&quot;/&gt;&lt;wsp:rsid wsp:val=&quot;00C4573A&quot;/&gt;&lt;wsp:rsid wsp:val=&quot;00C45BF7&quot;/&gt;&lt;wsp:rsid wsp:val=&quot;00C45C7B&quot;/&gt;&lt;wsp:rsid wsp:val=&quot;00C45CFD&quot;/&gt;&lt;wsp:rsid wsp:val=&quot;00C46036&quot;/&gt;&lt;wsp:rsid wsp:val=&quot;00C46C35&quot;/&gt;&lt;wsp:rsid wsp:val=&quot;00C5094D&quot;/&gt;&lt;wsp:rsid wsp:val=&quot;00C5109A&quot;/&gt;&lt;wsp:rsid wsp:val=&quot;00C511A0&quot;/&gt;&lt;wsp:rsid wsp:val=&quot;00C5188C&quot;/&gt;&lt;wsp:rsid wsp:val=&quot;00C526F7&quot;/&gt;&lt;wsp:rsid wsp:val=&quot;00C52AA1&quot;/&gt;&lt;wsp:rsid wsp:val=&quot;00C53141&quot;/&gt;&lt;wsp:rsid wsp:val=&quot;00C53A14&quot;/&gt;&lt;wsp:rsid wsp:val=&quot;00C53D63&quot;/&gt;&lt;wsp:rsid wsp:val=&quot;00C53F3C&quot;/&gt;&lt;wsp:rsid wsp:val=&quot;00C547FE&quot;/&gt;&lt;wsp:rsid wsp:val=&quot;00C55377&quot;/&gt;&lt;wsp:rsid wsp:val=&quot;00C55897&quot;/&gt;&lt;wsp:rsid wsp:val=&quot;00C55ABA&quot;/&gt;&lt;wsp:rsid wsp:val=&quot;00C5608C&quot;/&gt;&lt;wsp:rsid wsp:val=&quot;00C5646C&quot;/&gt;&lt;wsp:rsid wsp:val=&quot;00C576FC&quot;/&gt;&lt;wsp:rsid wsp:val=&quot;00C57E2B&quot;/&gt;&lt;wsp:rsid wsp:val=&quot;00C612E5&quot;/&gt;&lt;wsp:rsid wsp:val=&quot;00C61339&quot;/&gt;&lt;wsp:rsid wsp:val=&quot;00C615AB&quot;/&gt;&lt;wsp:rsid wsp:val=&quot;00C6242E&quot;/&gt;&lt;wsp:rsid wsp:val=&quot;00C62879&quot;/&gt;&lt;wsp:rsid wsp:val=&quot;00C628EA&quot;/&gt;&lt;wsp:rsid wsp:val=&quot;00C65D44&quot;/&gt;&lt;wsp:rsid wsp:val=&quot;00C65DCD&quot;/&gt;&lt;wsp:rsid wsp:val=&quot;00C6656F&quot;/&gt;&lt;wsp:rsid wsp:val=&quot;00C66DA0&quot;/&gt;&lt;wsp:rsid wsp:val=&quot;00C66F40&quot;/&gt;&lt;wsp:rsid wsp:val=&quot;00C670B5&quot;/&gt;&lt;wsp:rsid wsp:val=&quot;00C6717B&quot;/&gt;&lt;wsp:rsid wsp:val=&quot;00C706C2&quot;/&gt;&lt;wsp:rsid wsp:val=&quot;00C70A0D&quot;/&gt;&lt;wsp:rsid wsp:val=&quot;00C70F59&quot;/&gt;&lt;wsp:rsid wsp:val=&quot;00C7173C&quot;/&gt;&lt;wsp:rsid wsp:val=&quot;00C71758&quot;/&gt;&lt;wsp:rsid wsp:val=&quot;00C71FE1&quot;/&gt;&lt;wsp:rsid wsp:val=&quot;00C72576&quot;/&gt;&lt;wsp:rsid wsp:val=&quot;00C729E7&quot;/&gt;&lt;wsp:rsid wsp:val=&quot;00C736DD&quot;/&gt;&lt;wsp:rsid wsp:val=&quot;00C73A69&quot;/&gt;&lt;wsp:rsid wsp:val=&quot;00C740AF&quot;/&gt;&lt;wsp:rsid wsp:val=&quot;00C74925&quot;/&gt;&lt;wsp:rsid wsp:val=&quot;00C74AD9&quot;/&gt;&lt;wsp:rsid wsp:val=&quot;00C74B45&quot;/&gt;&lt;wsp:rsid wsp:val=&quot;00C74E2A&quot;/&gt;&lt;wsp:rsid wsp:val=&quot;00C74EC5&quot;/&gt;&lt;wsp:rsid wsp:val=&quot;00C765CF&quot;/&gt;&lt;wsp:rsid wsp:val=&quot;00C76655&quot;/&gt;&lt;wsp:rsid wsp:val=&quot;00C76BCC&quot;/&gt;&lt;wsp:rsid wsp:val=&quot;00C772E1&quot;/&gt;&lt;wsp:rsid wsp:val=&quot;00C772FB&quot;/&gt;&lt;wsp:rsid wsp:val=&quot;00C77313&quot;/&gt;&lt;wsp:rsid wsp:val=&quot;00C7754E&quot;/&gt;&lt;wsp:rsid wsp:val=&quot;00C77DDD&quot;/&gt;&lt;wsp:rsid wsp:val=&quot;00C806CC&quot;/&gt;&lt;wsp:rsid wsp:val=&quot;00C8077C&quot;/&gt;&lt;wsp:rsid wsp:val=&quot;00C8081E&quot;/&gt;&lt;wsp:rsid wsp:val=&quot;00C814B6&quot;/&gt;&lt;wsp:rsid wsp:val=&quot;00C81D36&quot;/&gt;&lt;wsp:rsid wsp:val=&quot;00C82C52&quot;/&gt;&lt;wsp:rsid wsp:val=&quot;00C8340E&quot;/&gt;&lt;wsp:rsid wsp:val=&quot;00C8400C&quot;/&gt;&lt;wsp:rsid wsp:val=&quot;00C84AA3&quot;/&gt;&lt;wsp:rsid wsp:val=&quot;00C84CB1&quot;/&gt;&lt;wsp:rsid wsp:val=&quot;00C85633&quot;/&gt;&lt;wsp:rsid wsp:val=&quot;00C858D8&quot;/&gt;&lt;wsp:rsid wsp:val=&quot;00C85A0A&quot;/&gt;&lt;wsp:rsid wsp:val=&quot;00C85BA5&quot;/&gt;&lt;wsp:rsid wsp:val=&quot;00C86CDC&quot;/&gt;&lt;wsp:rsid wsp:val=&quot;00C87322&quot;/&gt;&lt;wsp:rsid wsp:val=&quot;00C9129A&quot;/&gt;&lt;wsp:rsid wsp:val=&quot;00C922CF&quot;/&gt;&lt;wsp:rsid wsp:val=&quot;00C9294E&quot;/&gt;&lt;wsp:rsid wsp:val=&quot;00C92B0F&quot;/&gt;&lt;wsp:rsid wsp:val=&quot;00C92CD6&quot;/&gt;&lt;wsp:rsid wsp:val=&quot;00C9322C&quot;/&gt;&lt;wsp:rsid wsp:val=&quot;00C93521&quot;/&gt;&lt;wsp:rsid wsp:val=&quot;00C936C3&quot;/&gt;&lt;wsp:rsid wsp:val=&quot;00C937D4&quot;/&gt;&lt;wsp:rsid wsp:val=&quot;00C93CF2&quot;/&gt;&lt;wsp:rsid wsp:val=&quot;00C93FAA&quot;/&gt;&lt;wsp:rsid wsp:val=&quot;00C947DA&quot;/&gt;&lt;wsp:rsid wsp:val=&quot;00C947F6&quot;/&gt;&lt;wsp:rsid wsp:val=&quot;00C94DF9&quot;/&gt;&lt;wsp:rsid wsp:val=&quot;00C96394&quot;/&gt;&lt;wsp:rsid wsp:val=&quot;00C96A48&quot;/&gt;&lt;wsp:rsid wsp:val=&quot;00C97156&quot;/&gt;&lt;wsp:rsid wsp:val=&quot;00CA04F8&quot;/&gt;&lt;wsp:rsid wsp:val=&quot;00CA07DC&quot;/&gt;&lt;wsp:rsid wsp:val=&quot;00CA0ACF&quot;/&gt;&lt;wsp:rsid wsp:val=&quot;00CA13C5&quot;/&gt;&lt;wsp:rsid wsp:val=&quot;00CA256E&quot;/&gt;&lt;wsp:rsid wsp:val=&quot;00CA2B3B&quot;/&gt;&lt;wsp:rsid wsp:val=&quot;00CA2DBD&quot;/&gt;&lt;wsp:rsid wsp:val=&quot;00CA30CC&quot;/&gt;&lt;wsp:rsid wsp:val=&quot;00CA31B0&quot;/&gt;&lt;wsp:rsid wsp:val=&quot;00CA31F0&quot;/&gt;&lt;wsp:rsid wsp:val=&quot;00CA387A&quot;/&gt;&lt;wsp:rsid wsp:val=&quot;00CA3E08&quot;/&gt;&lt;wsp:rsid wsp:val=&quot;00CA4118&quot;/&gt;&lt;wsp:rsid wsp:val=&quot;00CA411F&quot;/&gt;&lt;wsp:rsid wsp:val=&quot;00CA5A49&quot;/&gt;&lt;wsp:rsid wsp:val=&quot;00CA668A&quot;/&gt;&lt;wsp:rsid wsp:val=&quot;00CA69D3&quot;/&gt;&lt;wsp:rsid wsp:val=&quot;00CA6EFA&quot;/&gt;&lt;wsp:rsid wsp:val=&quot;00CA70C9&quot;/&gt;&lt;wsp:rsid wsp:val=&quot;00CA7684&quot;/&gt;&lt;wsp:rsid wsp:val=&quot;00CA76BC&quot;/&gt;&lt;wsp:rsid wsp:val=&quot;00CA7A53&quot;/&gt;&lt;wsp:rsid wsp:val=&quot;00CA7A59&quot;/&gt;&lt;wsp:rsid wsp:val=&quot;00CA7A75&quot;/&gt;&lt;wsp:rsid wsp:val=&quot;00CB08D5&quot;/&gt;&lt;wsp:rsid wsp:val=&quot;00CB1E68&quot;/&gt;&lt;wsp:rsid wsp:val=&quot;00CB1EDF&quot;/&gt;&lt;wsp:rsid wsp:val=&quot;00CB237D&quot;/&gt;&lt;wsp:rsid wsp:val=&quot;00CB2B50&quot;/&gt;&lt;wsp:rsid wsp:val=&quot;00CB2C0B&quot;/&gt;&lt;wsp:rsid wsp:val=&quot;00CB34FC&quot;/&gt;&lt;wsp:rsid wsp:val=&quot;00CB37D3&quot;/&gt;&lt;wsp:rsid wsp:val=&quot;00CB383F&quot;/&gt;&lt;wsp:rsid wsp:val=&quot;00CB3879&quot;/&gt;&lt;wsp:rsid wsp:val=&quot;00CB3D31&quot;/&gt;&lt;wsp:rsid wsp:val=&quot;00CB48A5&quot;/&gt;&lt;wsp:rsid wsp:val=&quot;00CB48C4&quot;/&gt;&lt;wsp:rsid wsp:val=&quot;00CB4C71&quot;/&gt;&lt;wsp:rsid wsp:val=&quot;00CB5141&quot;/&gt;&lt;wsp:rsid wsp:val=&quot;00CB5810&quot;/&gt;&lt;wsp:rsid wsp:val=&quot;00CB65E2&quot;/&gt;&lt;wsp:rsid wsp:val=&quot;00CB66E5&quot;/&gt;&lt;wsp:rsid wsp:val=&quot;00CB6AA4&quot;/&gt;&lt;wsp:rsid wsp:val=&quot;00CC00FA&quot;/&gt;&lt;wsp:rsid wsp:val=&quot;00CC0B74&quot;/&gt;&lt;wsp:rsid wsp:val=&quot;00CC0BEB&quot;/&gt;&lt;wsp:rsid wsp:val=&quot;00CC1D86&quot;/&gt;&lt;wsp:rsid wsp:val=&quot;00CC1DB6&quot;/&gt;&lt;wsp:rsid wsp:val=&quot;00CC2B14&quot;/&gt;&lt;wsp:rsid wsp:val=&quot;00CC2F71&quot;/&gt;&lt;wsp:rsid wsp:val=&quot;00CC366B&quot;/&gt;&lt;wsp:rsid wsp:val=&quot;00CC3A0B&quot;/&gt;&lt;wsp:rsid wsp:val=&quot;00CC3EFB&quot;/&gt;&lt;wsp:rsid wsp:val=&quot;00CC4121&quot;/&gt;&lt;wsp:rsid wsp:val=&quot;00CC428E&quot;/&gt;&lt;wsp:rsid wsp:val=&quot;00CC4C70&quot;/&gt;&lt;wsp:rsid wsp:val=&quot;00CC5680&quot;/&gt;&lt;wsp:rsid wsp:val=&quot;00CC6CE2&quot;/&gt;&lt;wsp:rsid wsp:val=&quot;00CC6DA5&quot;/&gt;&lt;wsp:rsid wsp:val=&quot;00CC70F7&quot;/&gt;&lt;wsp:rsid wsp:val=&quot;00CC7A0B&quot;/&gt;&lt;wsp:rsid wsp:val=&quot;00CD06CC&quot;/&gt;&lt;wsp:rsid wsp:val=&quot;00CD0D32&quot;/&gt;&lt;wsp:rsid wsp:val=&quot;00CD109C&quot;/&gt;&lt;wsp:rsid wsp:val=&quot;00CD1ABF&quot;/&gt;&lt;wsp:rsid wsp:val=&quot;00CD201F&quot;/&gt;&lt;wsp:rsid wsp:val=&quot;00CD242D&quot;/&gt;&lt;wsp:rsid wsp:val=&quot;00CD2D07&quot;/&gt;&lt;wsp:rsid wsp:val=&quot;00CD2EAA&quot;/&gt;&lt;wsp:rsid wsp:val=&quot;00CD391E&quot;/&gt;&lt;wsp:rsid wsp:val=&quot;00CD445D&quot;/&gt;&lt;wsp:rsid wsp:val=&quot;00CD4B9E&quot;/&gt;&lt;wsp:rsid wsp:val=&quot;00CD4C6A&quot;/&gt;&lt;wsp:rsid wsp:val=&quot;00CD4EDD&quot;/&gt;&lt;wsp:rsid wsp:val=&quot;00CD4FD9&quot;/&gt;&lt;wsp:rsid wsp:val=&quot;00CD5AA2&quot;/&gt;&lt;wsp:rsid wsp:val=&quot;00CD73D7&quot;/&gt;&lt;wsp:rsid wsp:val=&quot;00CE0194&quot;/&gt;&lt;wsp:rsid wsp:val=&quot;00CE0446&quot;/&gt;&lt;wsp:rsid wsp:val=&quot;00CE0CB5&quot;/&gt;&lt;wsp:rsid wsp:val=&quot;00CE19AC&quot;/&gt;&lt;wsp:rsid wsp:val=&quot;00CE19D9&quot;/&gt;&lt;wsp:rsid wsp:val=&quot;00CE19DB&quot;/&gt;&lt;wsp:rsid wsp:val=&quot;00CE1AC9&quot;/&gt;&lt;wsp:rsid wsp:val=&quot;00CE1D1E&quot;/&gt;&lt;wsp:rsid wsp:val=&quot;00CE2285&quot;/&gt;&lt;wsp:rsid wsp:val=&quot;00CE2918&quot;/&gt;&lt;wsp:rsid wsp:val=&quot;00CE2D42&quot;/&gt;&lt;wsp:rsid wsp:val=&quot;00CE364B&quot;/&gt;&lt;wsp:rsid wsp:val=&quot;00CE3B56&quot;/&gt;&lt;wsp:rsid wsp:val=&quot;00CE3C0A&quot;/&gt;&lt;wsp:rsid wsp:val=&quot;00CE3DA7&quot;/&gt;&lt;wsp:rsid wsp:val=&quot;00CE41EF&quot;/&gt;&lt;wsp:rsid wsp:val=&quot;00CE482B&quot;/&gt;&lt;wsp:rsid wsp:val=&quot;00CE4B75&quot;/&gt;&lt;wsp:rsid wsp:val=&quot;00CE4D05&quot;/&gt;&lt;wsp:rsid wsp:val=&quot;00CE5524&quot;/&gt;&lt;wsp:rsid wsp:val=&quot;00CE5ECD&quot;/&gt;&lt;wsp:rsid wsp:val=&quot;00CE6C21&quot;/&gt;&lt;wsp:rsid wsp:val=&quot;00CE6F0C&quot;/&gt;&lt;wsp:rsid wsp:val=&quot;00CE7205&quot;/&gt;&lt;wsp:rsid wsp:val=&quot;00CE7298&quot;/&gt;&lt;wsp:rsid wsp:val=&quot;00CE73D7&quot;/&gt;&lt;wsp:rsid wsp:val=&quot;00CE7496&quot;/&gt;&lt;wsp:rsid wsp:val=&quot;00CF019B&quot;/&gt;&lt;wsp:rsid wsp:val=&quot;00CF0813&quot;/&gt;&lt;wsp:rsid wsp:val=&quot;00CF09E8&quot;/&gt;&lt;wsp:rsid wsp:val=&quot;00CF0CC5&quot;/&gt;&lt;wsp:rsid wsp:val=&quot;00CF0EAE&quot;/&gt;&lt;wsp:rsid wsp:val=&quot;00CF1641&quot;/&gt;&lt;wsp:rsid wsp:val=&quot;00CF2331&quot;/&gt;&lt;wsp:rsid wsp:val=&quot;00CF35CF&quot;/&gt;&lt;wsp:rsid wsp:val=&quot;00CF3905&quot;/&gt;&lt;wsp:rsid wsp:val=&quot;00CF3BEB&quot;/&gt;&lt;wsp:rsid wsp:val=&quot;00CF3D96&quot;/&gt;&lt;wsp:rsid wsp:val=&quot;00CF4AC3&quot;/&gt;&lt;wsp:rsid wsp:val=&quot;00CF4C38&quot;/&gt;&lt;wsp:rsid wsp:val=&quot;00CF4E18&quot;/&gt;&lt;wsp:rsid wsp:val=&quot;00CF5771&quot;/&gt;&lt;wsp:rsid wsp:val=&quot;00CF577D&quot;/&gt;&lt;wsp:rsid wsp:val=&quot;00CF62FC&quot;/&gt;&lt;wsp:rsid wsp:val=&quot;00CF656A&quot;/&gt;&lt;wsp:rsid wsp:val=&quot;00CF65D0&quot;/&gt;&lt;wsp:rsid wsp:val=&quot;00CF68EB&quot;/&gt;&lt;wsp:rsid wsp:val=&quot;00CF7947&quot;/&gt;&lt;wsp:rsid wsp:val=&quot;00CF7B6D&quot;/&gt;&lt;wsp:rsid wsp:val=&quot;00D00661&quot;/&gt;&lt;wsp:rsid wsp:val=&quot;00D00C7C&quot;/&gt;&lt;wsp:rsid wsp:val=&quot;00D0107F&quot;/&gt;&lt;wsp:rsid wsp:val=&quot;00D011BD&quot;/&gt;&lt;wsp:rsid wsp:val=&quot;00D0126E&quot;/&gt;&lt;wsp:rsid wsp:val=&quot;00D013E9&quot;/&gt;&lt;wsp:rsid wsp:val=&quot;00D019BE&quot;/&gt;&lt;wsp:rsid wsp:val=&quot;00D01B59&quot;/&gt;&lt;wsp:rsid wsp:val=&quot;00D01B5D&quot;/&gt;&lt;wsp:rsid wsp:val=&quot;00D01BBB&quot;/&gt;&lt;wsp:rsid wsp:val=&quot;00D01C13&quot;/&gt;&lt;wsp:rsid wsp:val=&quot;00D02376&quot;/&gt;&lt;wsp:rsid wsp:val=&quot;00D026C8&quot;/&gt;&lt;wsp:rsid wsp:val=&quot;00D0379B&quot;/&gt;&lt;wsp:rsid wsp:val=&quot;00D03D10&quot;/&gt;&lt;wsp:rsid wsp:val=&quot;00D046B1&quot;/&gt;&lt;wsp:rsid wsp:val=&quot;00D04988&quot;/&gt;&lt;wsp:rsid wsp:val=&quot;00D051AF&quot;/&gt;&lt;wsp:rsid wsp:val=&quot;00D054AA&quot;/&gt;&lt;wsp:rsid wsp:val=&quot;00D05DE7&quot;/&gt;&lt;wsp:rsid wsp:val=&quot;00D06168&quot;/&gt;&lt;wsp:rsid wsp:val=&quot;00D06442&quot;/&gt;&lt;wsp:rsid wsp:val=&quot;00D06AEA&quot;/&gt;&lt;wsp:rsid wsp:val=&quot;00D06E74&quot;/&gt;&lt;wsp:rsid wsp:val=&quot;00D06FD2&quot;/&gt;&lt;wsp:rsid wsp:val=&quot;00D06FF8&quot;/&gt;&lt;wsp:rsid wsp:val=&quot;00D07391&quot;/&gt;&lt;wsp:rsid wsp:val=&quot;00D075B0&quot;/&gt;&lt;wsp:rsid wsp:val=&quot;00D07A0F&quot;/&gt;&lt;wsp:rsid wsp:val=&quot;00D104E2&quot;/&gt;&lt;wsp:rsid wsp:val=&quot;00D10982&quot;/&gt;&lt;wsp:rsid wsp:val=&quot;00D10EC7&quot;/&gt;&lt;wsp:rsid wsp:val=&quot;00D10F28&quot;/&gt;&lt;wsp:rsid wsp:val=&quot;00D10FB1&quot;/&gt;&lt;wsp:rsid wsp:val=&quot;00D1151E&quot;/&gt;&lt;wsp:rsid wsp:val=&quot;00D119D1&quot;/&gt;&lt;wsp:rsid wsp:val=&quot;00D11A64&quot;/&gt;&lt;wsp:rsid wsp:val=&quot;00D11E54&quot;/&gt;&lt;wsp:rsid wsp:val=&quot;00D1301A&quot;/&gt;&lt;wsp:rsid wsp:val=&quot;00D139DB&quot;/&gt;&lt;wsp:rsid wsp:val=&quot;00D13B5F&quot;/&gt;&lt;wsp:rsid wsp:val=&quot;00D1517E&quot;/&gt;&lt;wsp:rsid wsp:val=&quot;00D1546F&quot;/&gt;&lt;wsp:rsid wsp:val=&quot;00D155D8&quot;/&gt;&lt;wsp:rsid wsp:val=&quot;00D15748&quot;/&gt;&lt;wsp:rsid wsp:val=&quot;00D159C1&quot;/&gt;&lt;wsp:rsid wsp:val=&quot;00D159E8&quot;/&gt;&lt;wsp:rsid wsp:val=&quot;00D15DE8&quot;/&gt;&lt;wsp:rsid wsp:val=&quot;00D15F29&quot;/&gt;&lt;wsp:rsid wsp:val=&quot;00D1621D&quot;/&gt;&lt;wsp:rsid wsp:val=&quot;00D16677&quot;/&gt;&lt;wsp:rsid wsp:val=&quot;00D16EB1&quot;/&gt;&lt;wsp:rsid wsp:val=&quot;00D17666&quot;/&gt;&lt;wsp:rsid wsp:val=&quot;00D1784B&quot;/&gt;&lt;wsp:rsid wsp:val=&quot;00D17F63&quot;/&gt;&lt;wsp:rsid wsp:val=&quot;00D2069D&quot;/&gt;&lt;wsp:rsid wsp:val=&quot;00D20AC2&quot;/&gt;&lt;wsp:rsid wsp:val=&quot;00D20E28&quot;/&gt;&lt;wsp:rsid wsp:val=&quot;00D21BCA&quot;/&gt;&lt;wsp:rsid wsp:val=&quot;00D220FE&quot;/&gt;&lt;wsp:rsid wsp:val=&quot;00D221CD&quot;/&gt;&lt;wsp:rsid wsp:val=&quot;00D22FB3&quot;/&gt;&lt;wsp:rsid wsp:val=&quot;00D235DB&quot;/&gt;&lt;wsp:rsid wsp:val=&quot;00D23A7F&quot;/&gt;&lt;wsp:rsid wsp:val=&quot;00D24347&quot;/&gt;&lt;wsp:rsid wsp:val=&quot;00D2443C&quot;/&gt;&lt;wsp:rsid wsp:val=&quot;00D24B38&quot;/&gt;&lt;wsp:rsid wsp:val=&quot;00D24E53&quot;/&gt;&lt;wsp:rsid wsp:val=&quot;00D2523D&quot;/&gt;&lt;wsp:rsid wsp:val=&quot;00D25333&quot;/&gt;&lt;wsp:rsid wsp:val=&quot;00D254C3&quot;/&gt;&lt;wsp:rsid wsp:val=&quot;00D25B44&quot;/&gt;&lt;wsp:rsid wsp:val=&quot;00D25EAD&quot;/&gt;&lt;wsp:rsid wsp:val=&quot;00D260A9&quot;/&gt;&lt;wsp:rsid wsp:val=&quot;00D262A4&quot;/&gt;&lt;wsp:rsid wsp:val=&quot;00D2656F&quot;/&gt;&lt;wsp:rsid wsp:val=&quot;00D266E4&quot;/&gt;&lt;wsp:rsid wsp:val=&quot;00D269A7&quot;/&gt;&lt;wsp:rsid wsp:val=&quot;00D26CE1&quot;/&gt;&lt;wsp:rsid wsp:val=&quot;00D2736B&quot;/&gt;&lt;wsp:rsid wsp:val=&quot;00D276AC&quot;/&gt;&lt;wsp:rsid wsp:val=&quot;00D3076A&quot;/&gt;&lt;wsp:rsid wsp:val=&quot;00D309C7&quot;/&gt;&lt;wsp:rsid wsp:val=&quot;00D30D2C&quot;/&gt;&lt;wsp:rsid wsp:val=&quot;00D30DCA&quot;/&gt;&lt;wsp:rsid wsp:val=&quot;00D3149D&quot;/&gt;&lt;wsp:rsid wsp:val=&quot;00D329A3&quot;/&gt;&lt;wsp:rsid wsp:val=&quot;00D32AF0&quot;/&gt;&lt;wsp:rsid wsp:val=&quot;00D3312A&quot;/&gt;&lt;wsp:rsid wsp:val=&quot;00D33211&quot;/&gt;&lt;wsp:rsid wsp:val=&quot;00D3365D&quot;/&gt;&lt;wsp:rsid wsp:val=&quot;00D338ED&quot;/&gt;&lt;wsp:rsid wsp:val=&quot;00D3431C&quot;/&gt;&lt;wsp:rsid wsp:val=&quot;00D3463B&quot;/&gt;&lt;wsp:rsid wsp:val=&quot;00D35029&quot;/&gt;&lt;wsp:rsid wsp:val=&quot;00D354AC&quot;/&gt;&lt;wsp:rsid wsp:val=&quot;00D354D7&quot;/&gt;&lt;wsp:rsid wsp:val=&quot;00D354EF&quot;/&gt;&lt;wsp:rsid wsp:val=&quot;00D35771&quot;/&gt;&lt;wsp:rsid wsp:val=&quot;00D367DA&quot;/&gt;&lt;wsp:rsid wsp:val=&quot;00D36C9E&quot;/&gt;&lt;wsp:rsid wsp:val=&quot;00D3742B&quot;/&gt;&lt;wsp:rsid wsp:val=&quot;00D37468&quot;/&gt;&lt;wsp:rsid wsp:val=&quot;00D37B1C&quot;/&gt;&lt;wsp:rsid wsp:val=&quot;00D404A7&quot;/&gt;&lt;wsp:rsid wsp:val=&quot;00D40CF6&quot;/&gt;&lt;wsp:rsid wsp:val=&quot;00D412E7&quot;/&gt;&lt;wsp:rsid wsp:val=&quot;00D4228C&quot;/&gt;&lt;wsp:rsid wsp:val=&quot;00D42860&quot;/&gt;&lt;wsp:rsid wsp:val=&quot;00D42C89&quot;/&gt;&lt;wsp:rsid wsp:val=&quot;00D42D19&quot;/&gt;&lt;wsp:rsid wsp:val=&quot;00D43073&quot;/&gt;&lt;wsp:rsid wsp:val=&quot;00D43314&quot;/&gt;&lt;wsp:rsid wsp:val=&quot;00D43678&quot;/&gt;&lt;wsp:rsid wsp:val=&quot;00D43756&quot;/&gt;&lt;wsp:rsid wsp:val=&quot;00D440C1&quot;/&gt;&lt;wsp:rsid wsp:val=&quot;00D4459D&quot;/&gt;&lt;wsp:rsid wsp:val=&quot;00D445DD&quot;/&gt;&lt;wsp:rsid wsp:val=&quot;00D4481F&quot;/&gt;&lt;wsp:rsid wsp:val=&quot;00D45E82&quot;/&gt;&lt;wsp:rsid wsp:val=&quot;00D45F36&quot;/&gt;&lt;wsp:rsid wsp:val=&quot;00D46893&quot;/&gt;&lt;wsp:rsid wsp:val=&quot;00D4724B&quot;/&gt;&lt;wsp:rsid wsp:val=&quot;00D47793&quot;/&gt;&lt;wsp:rsid wsp:val=&quot;00D47899&quot;/&gt;&lt;wsp:rsid wsp:val=&quot;00D47C47&quot;/&gt;&lt;wsp:rsid wsp:val=&quot;00D500FD&quot;/&gt;&lt;wsp:rsid wsp:val=&quot;00D50C69&quot;/&gt;&lt;wsp:rsid wsp:val=&quot;00D50CF9&quot;/&gt;&lt;wsp:rsid wsp:val=&quot;00D50D63&quot;/&gt;&lt;wsp:rsid wsp:val=&quot;00D5101E&quot;/&gt;&lt;wsp:rsid wsp:val=&quot;00D52C20&quot;/&gt;&lt;wsp:rsid wsp:val=&quot;00D536E8&quot;/&gt;&lt;wsp:rsid wsp:val=&quot;00D5383A&quot;/&gt;&lt;wsp:rsid wsp:val=&quot;00D54714&quot;/&gt;&lt;wsp:rsid wsp:val=&quot;00D54E7F&quot;/&gt;&lt;wsp:rsid wsp:val=&quot;00D54F22&quot;/&gt;&lt;wsp:rsid wsp:val=&quot;00D55E44&quot;/&gt;&lt;wsp:rsid wsp:val=&quot;00D563A3&quot;/&gt;&lt;wsp:rsid wsp:val=&quot;00D573AF&quot;/&gt;&lt;wsp:rsid wsp:val=&quot;00D574D1&quot;/&gt;&lt;wsp:rsid wsp:val=&quot;00D57C9A&quot;/&gt;&lt;wsp:rsid wsp:val=&quot;00D57F5E&quot;/&gt;&lt;wsp:rsid wsp:val=&quot;00D60D87&quot;/&gt;&lt;wsp:rsid wsp:val=&quot;00D6199A&quot;/&gt;&lt;wsp:rsid wsp:val=&quot;00D61B4C&quot;/&gt;&lt;wsp:rsid wsp:val=&quot;00D6245A&quot;/&gt;&lt;wsp:rsid wsp:val=&quot;00D62686&quot;/&gt;&lt;wsp:rsid wsp:val=&quot;00D6308E&quot;/&gt;&lt;wsp:rsid wsp:val=&quot;00D63146&quot;/&gt;&lt;wsp:rsid wsp:val=&quot;00D63224&quot;/&gt;&lt;wsp:rsid wsp:val=&quot;00D63F00&quot;/&gt;&lt;wsp:rsid wsp:val=&quot;00D641C9&quot;/&gt;&lt;wsp:rsid wsp:val=&quot;00D64417&quot;/&gt;&lt;wsp:rsid wsp:val=&quot;00D64579&quot;/&gt;&lt;wsp:rsid wsp:val=&quot;00D651B3&quot;/&gt;&lt;wsp:rsid wsp:val=&quot;00D65BE7&quot;/&gt;&lt;wsp:rsid wsp:val=&quot;00D663FA&quot;/&gt;&lt;wsp:rsid wsp:val=&quot;00D66727&quot;/&gt;&lt;wsp:rsid wsp:val=&quot;00D668AE&quot;/&gt;&lt;wsp:rsid wsp:val=&quot;00D66F3B&quot;/&gt;&lt;wsp:rsid wsp:val=&quot;00D671DB&quot;/&gt;&lt;wsp:rsid wsp:val=&quot;00D677A6&quot;/&gt;&lt;wsp:rsid wsp:val=&quot;00D67DFD&quot;/&gt;&lt;wsp:rsid wsp:val=&quot;00D7061E&quot;/&gt;&lt;wsp:rsid wsp:val=&quot;00D709A3&quot;/&gt;&lt;wsp:rsid wsp:val=&quot;00D716C8&quot;/&gt;&lt;wsp:rsid wsp:val=&quot;00D719CB&quot;/&gt;&lt;wsp:rsid wsp:val=&quot;00D71C28&quot;/&gt;&lt;wsp:rsid wsp:val=&quot;00D723B4&quot;/&gt;&lt;wsp:rsid wsp:val=&quot;00D73E4F&quot;/&gt;&lt;wsp:rsid wsp:val=&quot;00D73F4A&quot;/&gt;&lt;wsp:rsid wsp:val=&quot;00D7422F&quot;/&gt;&lt;wsp:rsid wsp:val=&quot;00D749D6&quot;/&gt;&lt;wsp:rsid wsp:val=&quot;00D74C75&quot;/&gt;&lt;wsp:rsid wsp:val=&quot;00D75365&quot;/&gt;&lt;wsp:rsid wsp:val=&quot;00D75646&quot;/&gt;&lt;wsp:rsid wsp:val=&quot;00D75A5A&quot;/&gt;&lt;wsp:rsid wsp:val=&quot;00D7665A&quot;/&gt;&lt;wsp:rsid wsp:val=&quot;00D76DF0&quot;/&gt;&lt;wsp:rsid wsp:val=&quot;00D77DB5&quot;/&gt;&lt;wsp:rsid wsp:val=&quot;00D806A3&quot;/&gt;&lt;wsp:rsid wsp:val=&quot;00D8181D&quot;/&gt;&lt;wsp:rsid wsp:val=&quot;00D81998&quot;/&gt;&lt;wsp:rsid wsp:val=&quot;00D81D7F&quot;/&gt;&lt;wsp:rsid wsp:val=&quot;00D8220E&quot;/&gt;&lt;wsp:rsid wsp:val=&quot;00D82876&quot;/&gt;&lt;wsp:rsid wsp:val=&quot;00D82B83&quot;/&gt;&lt;wsp:rsid wsp:val=&quot;00D82D10&quot;/&gt;&lt;wsp:rsid wsp:val=&quot;00D83A91&quot;/&gt;&lt;wsp:rsid wsp:val=&quot;00D84CCD&quot;/&gt;&lt;wsp:rsid wsp:val=&quot;00D8564E&quot;/&gt;&lt;wsp:rsid wsp:val=&quot;00D85AFA&quot;/&gt;&lt;wsp:rsid wsp:val=&quot;00D869B9&quot;/&gt;&lt;wsp:rsid wsp:val=&quot;00D86A30&quot;/&gt;&lt;wsp:rsid wsp:val=&quot;00D86AD6&quot;/&gt;&lt;wsp:rsid wsp:val=&quot;00D86D2F&quot;/&gt;&lt;wsp:rsid wsp:val=&quot;00D86E9D&quot;/&gt;&lt;wsp:rsid wsp:val=&quot;00D8701E&quot;/&gt;&lt;wsp:rsid wsp:val=&quot;00D878B3&quot;/&gt;&lt;wsp:rsid wsp:val=&quot;00D90539&quot;/&gt;&lt;wsp:rsid wsp:val=&quot;00D905C7&quot;/&gt;&lt;wsp:rsid wsp:val=&quot;00D91120&quot;/&gt;&lt;wsp:rsid wsp:val=&quot;00D913C9&quot;/&gt;&lt;wsp:rsid wsp:val=&quot;00D91767&quot;/&gt;&lt;wsp:rsid wsp:val=&quot;00D91A39&quot;/&gt;&lt;wsp:rsid wsp:val=&quot;00D91E32&quot;/&gt;&lt;wsp:rsid wsp:val=&quot;00D9287E&quot;/&gt;&lt;wsp:rsid wsp:val=&quot;00D928A5&quot;/&gt;&lt;wsp:rsid wsp:val=&quot;00D928FA&quot;/&gt;&lt;wsp:rsid wsp:val=&quot;00D92B3F&quot;/&gt;&lt;wsp:rsid wsp:val=&quot;00D92B4A&quot;/&gt;&lt;wsp:rsid wsp:val=&quot;00D92C9C&quot;/&gt;&lt;wsp:rsid wsp:val=&quot;00D92FF8&quot;/&gt;&lt;wsp:rsid wsp:val=&quot;00D934A1&quot;/&gt;&lt;wsp:rsid wsp:val=&quot;00D93B7A&quot;/&gt;&lt;wsp:rsid wsp:val=&quot;00D947D0&quot;/&gt;&lt;wsp:rsid wsp:val=&quot;00D94AB7&quot;/&gt;&lt;wsp:rsid wsp:val=&quot;00D94D04&quot;/&gt;&lt;wsp:rsid wsp:val=&quot;00D95230&quot;/&gt;&lt;wsp:rsid wsp:val=&quot;00D95BC3&quot;/&gt;&lt;wsp:rsid wsp:val=&quot;00D95D27&quot;/&gt;&lt;wsp:rsid wsp:val=&quot;00D96213&quot;/&gt;&lt;wsp:rsid wsp:val=&quot;00DA09E7&quot;/&gt;&lt;wsp:rsid wsp:val=&quot;00DA1A72&quot;/&gt;&lt;wsp:rsid wsp:val=&quot;00DA1B80&quot;/&gt;&lt;wsp:rsid wsp:val=&quot;00DA251C&quot;/&gt;&lt;wsp:rsid wsp:val=&quot;00DA2BE2&quot;/&gt;&lt;wsp:rsid wsp:val=&quot;00DA493E&quot;/&gt;&lt;wsp:rsid wsp:val=&quot;00DA4B52&quot;/&gt;&lt;wsp:rsid wsp:val=&quot;00DA4CEB&quot;/&gt;&lt;wsp:rsid wsp:val=&quot;00DA50AF&quot;/&gt;&lt;wsp:rsid wsp:val=&quot;00DA5203&quot;/&gt;&lt;wsp:rsid wsp:val=&quot;00DA531E&quot;/&gt;&lt;wsp:rsid wsp:val=&quot;00DA59FF&quot;/&gt;&lt;wsp:rsid wsp:val=&quot;00DA604E&quot;/&gt;&lt;wsp:rsid wsp:val=&quot;00DA62C5&quot;/&gt;&lt;wsp:rsid wsp:val=&quot;00DA7268&quot;/&gt;&lt;wsp:rsid wsp:val=&quot;00DA72EA&quot;/&gt;&lt;wsp:rsid wsp:val=&quot;00DA7F5F&quot;/&gt;&lt;wsp:rsid wsp:val=&quot;00DB0117&quot;/&gt;&lt;wsp:rsid wsp:val=&quot;00DB0199&quot;/&gt;&lt;wsp:rsid wsp:val=&quot;00DB037E&quot;/&gt;&lt;wsp:rsid wsp:val=&quot;00DB03C5&quot;/&gt;&lt;wsp:rsid wsp:val=&quot;00DB0F0F&quot;/&gt;&lt;wsp:rsid wsp:val=&quot;00DB1141&quot;/&gt;&lt;wsp:rsid wsp:val=&quot;00DB123D&quot;/&gt;&lt;wsp:rsid wsp:val=&quot;00DB1537&quot;/&gt;&lt;wsp:rsid wsp:val=&quot;00DB1987&quot;/&gt;&lt;wsp:rsid wsp:val=&quot;00DB1B0E&quot;/&gt;&lt;wsp:rsid wsp:val=&quot;00DB211B&quot;/&gt;&lt;wsp:rsid wsp:val=&quot;00DB21EC&quot;/&gt;&lt;wsp:rsid wsp:val=&quot;00DB2A46&quot;/&gt;&lt;wsp:rsid wsp:val=&quot;00DB2B08&quot;/&gt;&lt;wsp:rsid wsp:val=&quot;00DB2B1D&quot;/&gt;&lt;wsp:rsid wsp:val=&quot;00DB2D5C&quot;/&gt;&lt;wsp:rsid wsp:val=&quot;00DB2E5B&quot;/&gt;&lt;wsp:rsid wsp:val=&quot;00DB4249&quot;/&gt;&lt;wsp:rsid wsp:val=&quot;00DB43D4&quot;/&gt;&lt;wsp:rsid wsp:val=&quot;00DB44BE&quot;/&gt;&lt;wsp:rsid wsp:val=&quot;00DB46D6&quot;/&gt;&lt;wsp:rsid wsp:val=&quot;00DB4D79&quot;/&gt;&lt;wsp:rsid wsp:val=&quot;00DB5011&quot;/&gt;&lt;wsp:rsid wsp:val=&quot;00DB57E0&quot;/&gt;&lt;wsp:rsid wsp:val=&quot;00DB5BF2&quot;/&gt;&lt;wsp:rsid wsp:val=&quot;00DB6195&quot;/&gt;&lt;wsp:rsid wsp:val=&quot;00DB6479&quot;/&gt;&lt;wsp:rsid wsp:val=&quot;00DB670C&quot;/&gt;&lt;wsp:rsid wsp:val=&quot;00DB675A&quot;/&gt;&lt;wsp:rsid wsp:val=&quot;00DB6889&quot;/&gt;&lt;wsp:rsid wsp:val=&quot;00DB68AA&quot;/&gt;&lt;wsp:rsid wsp:val=&quot;00DB6BC3&quot;/&gt;&lt;wsp:rsid wsp:val=&quot;00DB6F62&quot;/&gt;&lt;wsp:rsid wsp:val=&quot;00DB7485&quot;/&gt;&lt;wsp:rsid wsp:val=&quot;00DB7790&quot;/&gt;&lt;wsp:rsid wsp:val=&quot;00DB7D47&quot;/&gt;&lt;wsp:rsid wsp:val=&quot;00DC01D1&quot;/&gt;&lt;wsp:rsid wsp:val=&quot;00DC0920&quot;/&gt;&lt;wsp:rsid wsp:val=&quot;00DC0F08&quot;/&gt;&lt;wsp:rsid wsp:val=&quot;00DC1008&quot;/&gt;&lt;wsp:rsid wsp:val=&quot;00DC1645&quot;/&gt;&lt;wsp:rsid wsp:val=&quot;00DC18D9&quot;/&gt;&lt;wsp:rsid wsp:val=&quot;00DC2735&quot;/&gt;&lt;wsp:rsid wsp:val=&quot;00DC2E87&quot;/&gt;&lt;wsp:rsid wsp:val=&quot;00DC3336&quot;/&gt;&lt;wsp:rsid wsp:val=&quot;00DC3E02&quot;/&gt;&lt;wsp:rsid wsp:val=&quot;00DC49EE&quot;/&gt;&lt;wsp:rsid wsp:val=&quot;00DC4DF6&quot;/&gt;&lt;wsp:rsid wsp:val=&quot;00DC5373&quot;/&gt;&lt;wsp:rsid wsp:val=&quot;00DC6391&quot;/&gt;&lt;wsp:rsid wsp:val=&quot;00DC6959&quot;/&gt;&lt;wsp:rsid wsp:val=&quot;00DC76A3&quot;/&gt;&lt;wsp:rsid wsp:val=&quot;00DD002C&quot;/&gt;&lt;wsp:rsid wsp:val=&quot;00DD0156&quot;/&gt;&lt;wsp:rsid wsp:val=&quot;00DD02DB&quot;/&gt;&lt;wsp:rsid wsp:val=&quot;00DD072E&quot;/&gt;&lt;wsp:rsid wsp:val=&quot;00DD09B7&quot;/&gt;&lt;wsp:rsid wsp:val=&quot;00DD1321&quot;/&gt;&lt;wsp:rsid wsp:val=&quot;00DD33EE&quot;/&gt;&lt;wsp:rsid wsp:val=&quot;00DD3625&quot;/&gt;&lt;wsp:rsid wsp:val=&quot;00DD3981&quot;/&gt;&lt;wsp:rsid wsp:val=&quot;00DD3B78&quot;/&gt;&lt;wsp:rsid wsp:val=&quot;00DD3C85&quot;/&gt;&lt;wsp:rsid wsp:val=&quot;00DD4E0A&quot;/&gt;&lt;wsp:rsid wsp:val=&quot;00DD4E0C&quot;/&gt;&lt;wsp:rsid wsp:val=&quot;00DD60F6&quot;/&gt;&lt;wsp:rsid wsp:val=&quot;00DD645C&quot;/&gt;&lt;wsp:rsid wsp:val=&quot;00DD6B98&quot;/&gt;&lt;wsp:rsid wsp:val=&quot;00DD7F4B&quot;/&gt;&lt;wsp:rsid wsp:val=&quot;00DE083F&quot;/&gt;&lt;wsp:rsid wsp:val=&quot;00DE08DA&quot;/&gt;&lt;wsp:rsid wsp:val=&quot;00DE0A37&quot;/&gt;&lt;wsp:rsid wsp:val=&quot;00DE1896&quot;/&gt;&lt;wsp:rsid wsp:val=&quot;00DE2010&quot;/&gt;&lt;wsp:rsid wsp:val=&quot;00DE2BEF&quot;/&gt;&lt;wsp:rsid wsp:val=&quot;00DE351B&quot;/&gt;&lt;wsp:rsid wsp:val=&quot;00DE35F8&quot;/&gt;&lt;wsp:rsid wsp:val=&quot;00DE3B39&quot;/&gt;&lt;wsp:rsid wsp:val=&quot;00DE413D&quot;/&gt;&lt;wsp:rsid wsp:val=&quot;00DE4165&quot;/&gt;&lt;wsp:rsid wsp:val=&quot;00DE4234&quot;/&gt;&lt;wsp:rsid wsp:val=&quot;00DE42E1&quot;/&gt;&lt;wsp:rsid wsp:val=&quot;00DE43F2&quot;/&gt;&lt;wsp:rsid wsp:val=&quot;00DE4496&quot;/&gt;&lt;wsp:rsid wsp:val=&quot;00DE4563&quot;/&gt;&lt;wsp:rsid wsp:val=&quot;00DE4652&quot;/&gt;&lt;wsp:rsid wsp:val=&quot;00DE494A&quot;/&gt;&lt;wsp:rsid wsp:val=&quot;00DE57FE&quot;/&gt;&lt;wsp:rsid wsp:val=&quot;00DE5B9A&quot;/&gt;&lt;wsp:rsid wsp:val=&quot;00DE5DBD&quot;/&gt;&lt;wsp:rsid wsp:val=&quot;00DE68E0&quot;/&gt;&lt;wsp:rsid wsp:val=&quot;00DE72D2&quot;/&gt;&lt;wsp:rsid wsp:val=&quot;00DE72E4&quot;/&gt;&lt;wsp:rsid wsp:val=&quot;00DE79C5&quot;/&gt;&lt;wsp:rsid wsp:val=&quot;00DE7ADF&quot;/&gt;&lt;wsp:rsid wsp:val=&quot;00DE7D9B&quot;/&gt;&lt;wsp:rsid wsp:val=&quot;00DE7E5B&quot;/&gt;&lt;wsp:rsid wsp:val=&quot;00DF00D5&quot;/&gt;&lt;wsp:rsid wsp:val=&quot;00DF1450&quot;/&gt;&lt;wsp:rsid wsp:val=&quot;00DF1B0D&quot;/&gt;&lt;wsp:rsid wsp:val=&quot;00DF1D70&quot;/&gt;&lt;wsp:rsid wsp:val=&quot;00DF25FA&quot;/&gt;&lt;wsp:rsid wsp:val=&quot;00DF2606&quot;/&gt;&lt;wsp:rsid wsp:val=&quot;00DF34CC&quot;/&gt;&lt;wsp:rsid wsp:val=&quot;00DF3B91&quot;/&gt;&lt;wsp:rsid wsp:val=&quot;00DF3C48&quot;/&gt;&lt;wsp:rsid wsp:val=&quot;00DF4C5D&quot;/&gt;&lt;wsp:rsid wsp:val=&quot;00DF50E0&quot;/&gt;&lt;wsp:rsid wsp:val=&quot;00DF642E&quot;/&gt;&lt;wsp:rsid wsp:val=&quot;00DF6964&quot;/&gt;&lt;wsp:rsid wsp:val=&quot;00DF701D&quot;/&gt;&lt;wsp:rsid wsp:val=&quot;00DF727B&quot;/&gt;&lt;wsp:rsid wsp:val=&quot;00DF7F0D&quot;/&gt;&lt;wsp:rsid wsp:val=&quot;00E004E3&quot;/&gt;&lt;wsp:rsid wsp:val=&quot;00E0057F&quot;/&gt;&lt;wsp:rsid wsp:val=&quot;00E006FB&quot;/&gt;&lt;wsp:rsid wsp:val=&quot;00E007A0&quot;/&gt;&lt;wsp:rsid wsp:val=&quot;00E007A6&quot;/&gt;&lt;wsp:rsid wsp:val=&quot;00E00871&quot;/&gt;&lt;wsp:rsid wsp:val=&quot;00E00942&quot;/&gt;&lt;wsp:rsid wsp:val=&quot;00E01802&quot;/&gt;&lt;wsp:rsid wsp:val=&quot;00E018A4&quot;/&gt;&lt;wsp:rsid wsp:val=&quot;00E01F2B&quot;/&gt;&lt;wsp:rsid wsp:val=&quot;00E02E6D&quot;/&gt;&lt;wsp:rsid wsp:val=&quot;00E03006&quot;/&gt;&lt;wsp:rsid wsp:val=&quot;00E0318B&quot;/&gt;&lt;wsp:rsid wsp:val=&quot;00E03AE2&quot;/&gt;&lt;wsp:rsid wsp:val=&quot;00E03CE1&quot;/&gt;&lt;wsp:rsid wsp:val=&quot;00E03D08&quot;/&gt;&lt;wsp:rsid wsp:val=&quot;00E0491D&quot;/&gt;&lt;wsp:rsid wsp:val=&quot;00E04C0D&quot;/&gt;&lt;wsp:rsid wsp:val=&quot;00E04D35&quot;/&gt;&lt;wsp:rsid wsp:val=&quot;00E0604C&quot;/&gt;&lt;wsp:rsid wsp:val=&quot;00E06669&quot;/&gt;&lt;wsp:rsid wsp:val=&quot;00E06F3A&quot;/&gt;&lt;wsp:rsid wsp:val=&quot;00E07589&quot;/&gt;&lt;wsp:rsid wsp:val=&quot;00E07AA1&quot;/&gt;&lt;wsp:rsid wsp:val=&quot;00E07C9F&quot;/&gt;&lt;wsp:rsid wsp:val=&quot;00E07FDF&quot;/&gt;&lt;wsp:rsid wsp:val=&quot;00E10475&quot;/&gt;&lt;wsp:rsid wsp:val=&quot;00E10C9B&quot;/&gt;&lt;wsp:rsid wsp:val=&quot;00E10DC8&quot;/&gt;&lt;wsp:rsid wsp:val=&quot;00E11898&quot;/&gt;&lt;wsp:rsid wsp:val=&quot;00E11BA4&quot;/&gt;&lt;wsp:rsid wsp:val=&quot;00E11DF7&quot;/&gt;&lt;wsp:rsid wsp:val=&quot;00E11F61&quot;/&gt;&lt;wsp:rsid wsp:val=&quot;00E1293B&quot;/&gt;&lt;wsp:rsid wsp:val=&quot;00E12DEC&quot;/&gt;&lt;wsp:rsid wsp:val=&quot;00E1321E&quot;/&gt;&lt;wsp:rsid wsp:val=&quot;00E1331B&quot;/&gt;&lt;wsp:rsid wsp:val=&quot;00E13EB3&quot;/&gt;&lt;wsp:rsid wsp:val=&quot;00E143E5&quot;/&gt;&lt;wsp:rsid wsp:val=&quot;00E144A8&quot;/&gt;&lt;wsp:rsid wsp:val=&quot;00E15330&quot;/&gt;&lt;wsp:rsid wsp:val=&quot;00E1554B&quot;/&gt;&lt;wsp:rsid wsp:val=&quot;00E157B1&quot;/&gt;&lt;wsp:rsid wsp:val=&quot;00E157DE&quot;/&gt;&lt;wsp:rsid wsp:val=&quot;00E15867&quot;/&gt;&lt;wsp:rsid wsp:val=&quot;00E158D0&quot;/&gt;&lt;wsp:rsid wsp:val=&quot;00E15BE1&quot;/&gt;&lt;wsp:rsid wsp:val=&quot;00E15DAA&quot;/&gt;&lt;wsp:rsid wsp:val=&quot;00E16718&quot;/&gt;&lt;wsp:rsid wsp:val=&quot;00E16A27&quot;/&gt;&lt;wsp:rsid wsp:val=&quot;00E20180&quot;/&gt;&lt;wsp:rsid wsp:val=&quot;00E20380&quot;/&gt;&lt;wsp:rsid wsp:val=&quot;00E20A6E&quot;/&gt;&lt;wsp:rsid wsp:val=&quot;00E20DB2&quot;/&gt;&lt;wsp:rsid wsp:val=&quot;00E2133A&quot;/&gt;&lt;wsp:rsid wsp:val=&quot;00E21CC0&quot;/&gt;&lt;wsp:rsid wsp:val=&quot;00E21DE5&quot;/&gt;&lt;wsp:rsid wsp:val=&quot;00E22993&quot;/&gt;&lt;wsp:rsid wsp:val=&quot;00E229C8&quot;/&gt;&lt;wsp:rsid wsp:val=&quot;00E22DA5&quot;/&gt;&lt;wsp:rsid wsp:val=&quot;00E23D89&quot;/&gt;&lt;wsp:rsid wsp:val=&quot;00E240F5&quot;/&gt;&lt;wsp:rsid wsp:val=&quot;00E241D6&quot;/&gt;&lt;wsp:rsid wsp:val=&quot;00E246CC&quot;/&gt;&lt;wsp:rsid wsp:val=&quot;00E24FAC&quot;/&gt;&lt;wsp:rsid wsp:val=&quot;00E25667&quot;/&gt;&lt;wsp:rsid wsp:val=&quot;00E25D47&quot;/&gt;&lt;wsp:rsid wsp:val=&quot;00E25D58&quot;/&gt;&lt;wsp:rsid wsp:val=&quot;00E25DAD&quot;/&gt;&lt;wsp:rsid wsp:val=&quot;00E26129&quot;/&gt;&lt;wsp:rsid wsp:val=&quot;00E263F7&quot;/&gt;&lt;wsp:rsid wsp:val=&quot;00E269B7&quot;/&gt;&lt;wsp:rsid wsp:val=&quot;00E26BCA&quot;/&gt;&lt;wsp:rsid wsp:val=&quot;00E27360&quot;/&gt;&lt;wsp:rsid wsp:val=&quot;00E27930&quot;/&gt;&lt;wsp:rsid wsp:val=&quot;00E27A0B&quot;/&gt;&lt;wsp:rsid wsp:val=&quot;00E27FDA&quot;/&gt;&lt;wsp:rsid wsp:val=&quot;00E30538&quot;/&gt;&lt;wsp:rsid wsp:val=&quot;00E30588&quot;/&gt;&lt;wsp:rsid wsp:val=&quot;00E30DC4&quot;/&gt;&lt;wsp:rsid wsp:val=&quot;00E30F8D&quot;/&gt;&lt;wsp:rsid wsp:val=&quot;00E30FC4&quot;/&gt;&lt;wsp:rsid wsp:val=&quot;00E310C4&quot;/&gt;&lt;wsp:rsid wsp:val=&quot;00E31260&quot;/&gt;&lt;wsp:rsid wsp:val=&quot;00E32EE9&quot;/&gt;&lt;wsp:rsid wsp:val=&quot;00E33097&quot;/&gt;&lt;wsp:rsid wsp:val=&quot;00E33173&quot;/&gt;&lt;wsp:rsid wsp:val=&quot;00E33527&quot;/&gt;&lt;wsp:rsid wsp:val=&quot;00E33A80&quot;/&gt;&lt;wsp:rsid wsp:val=&quot;00E33B13&quot;/&gt;&lt;wsp:rsid wsp:val=&quot;00E33E09&quot;/&gt;&lt;wsp:rsid wsp:val=&quot;00E3444F&quot;/&gt;&lt;wsp:rsid wsp:val=&quot;00E34818&quot;/&gt;&lt;wsp:rsid wsp:val=&quot;00E34B50&quot;/&gt;&lt;wsp:rsid wsp:val=&quot;00E34BEB&quot;/&gt;&lt;wsp:rsid wsp:val=&quot;00E34E83&quot;/&gt;&lt;wsp:rsid wsp:val=&quot;00E359BC&quot;/&gt;&lt;wsp:rsid wsp:val=&quot;00E359C3&quot;/&gt;&lt;wsp:rsid wsp:val=&quot;00E35B02&quot;/&gt;&lt;wsp:rsid wsp:val=&quot;00E35E9E&quot;/&gt;&lt;wsp:rsid wsp:val=&quot;00E36239&quot;/&gt;&lt;wsp:rsid wsp:val=&quot;00E362CF&quot;/&gt;&lt;wsp:rsid wsp:val=&quot;00E3647E&quot;/&gt;&lt;wsp:rsid wsp:val=&quot;00E367D0&quot;/&gt;&lt;wsp:rsid wsp:val=&quot;00E368A5&quot;/&gt;&lt;wsp:rsid wsp:val=&quot;00E3693E&quot;/&gt;&lt;wsp:rsid wsp:val=&quot;00E373C1&quot;/&gt;&lt;wsp:rsid wsp:val=&quot;00E374C8&quot;/&gt;&lt;wsp:rsid wsp:val=&quot;00E4098B&quot;/&gt;&lt;wsp:rsid wsp:val=&quot;00E40A11&quot;/&gt;&lt;wsp:rsid wsp:val=&quot;00E41C27&quot;/&gt;&lt;wsp:rsid wsp:val=&quot;00E421F7&quot;/&gt;&lt;wsp:rsid wsp:val=&quot;00E4335F&quot;/&gt;&lt;wsp:rsid wsp:val=&quot;00E43864&quot;/&gt;&lt;wsp:rsid wsp:val=&quot;00E443E1&quot;/&gt;&lt;wsp:rsid wsp:val=&quot;00E445E3&quot;/&gt;&lt;wsp:rsid wsp:val=&quot;00E453EB&quot;/&gt;&lt;wsp:rsid wsp:val=&quot;00E45D4A&quot;/&gt;&lt;wsp:rsid wsp:val=&quot;00E4684F&quot;/&gt;&lt;wsp:rsid wsp:val=&quot;00E46885&quot;/&gt;&lt;wsp:rsid wsp:val=&quot;00E46CB9&quot;/&gt;&lt;wsp:rsid wsp:val=&quot;00E46E85&quot;/&gt;&lt;wsp:rsid wsp:val=&quot;00E502F1&quot;/&gt;&lt;wsp:rsid wsp:val=&quot;00E5030C&quot;/&gt;&lt;wsp:rsid wsp:val=&quot;00E5091D&quot;/&gt;&lt;wsp:rsid wsp:val=&quot;00E50A02&quot;/&gt;&lt;wsp:rsid wsp:val=&quot;00E50D2F&quot;/&gt;&lt;wsp:rsid wsp:val=&quot;00E51031&quot;/&gt;&lt;wsp:rsid wsp:val=&quot;00E519C2&quot;/&gt;&lt;wsp:rsid wsp:val=&quot;00E51C00&quot;/&gt;&lt;wsp:rsid wsp:val=&quot;00E51F29&quot;/&gt;&lt;wsp:rsid wsp:val=&quot;00E52253&quot;/&gt;&lt;wsp:rsid wsp:val=&quot;00E528D3&quot;/&gt;&lt;wsp:rsid wsp:val=&quot;00E53514&quot;/&gt;&lt;wsp:rsid wsp:val=&quot;00E55FEB&quot;/&gt;&lt;wsp:rsid wsp:val=&quot;00E5619B&quot;/&gt;&lt;wsp:rsid wsp:val=&quot;00E5694C&quot;/&gt;&lt;wsp:rsid wsp:val=&quot;00E56D12&quot;/&gt;&lt;wsp:rsid wsp:val=&quot;00E578BC&quot;/&gt;&lt;wsp:rsid wsp:val=&quot;00E57F1E&quot;/&gt;&lt;wsp:rsid wsp:val=&quot;00E60D27&quot;/&gt;&lt;wsp:rsid wsp:val=&quot;00E60EC4&quot;/&gt;&lt;wsp:rsid wsp:val=&quot;00E60F2F&quot;/&gt;&lt;wsp:rsid wsp:val=&quot;00E610C2&quot;/&gt;&lt;wsp:rsid wsp:val=&quot;00E6117A&quot;/&gt;&lt;wsp:rsid wsp:val=&quot;00E61269&quot;/&gt;&lt;wsp:rsid wsp:val=&quot;00E613C7&quot;/&gt;&lt;wsp:rsid wsp:val=&quot;00E61F94&quot;/&gt;&lt;wsp:rsid wsp:val=&quot;00E624A8&quot;/&gt;&lt;wsp:rsid wsp:val=&quot;00E62A8F&quot;/&gt;&lt;wsp:rsid wsp:val=&quot;00E62AE8&quot;/&gt;&lt;wsp:rsid wsp:val=&quot;00E62E49&quot;/&gt;&lt;wsp:rsid wsp:val=&quot;00E636D7&quot;/&gt;&lt;wsp:rsid wsp:val=&quot;00E64115&quot;/&gt;&lt;wsp:rsid wsp:val=&quot;00E64201&quot;/&gt;&lt;wsp:rsid wsp:val=&quot;00E6437E&quot;/&gt;&lt;wsp:rsid wsp:val=&quot;00E64902&quot;/&gt;&lt;wsp:rsid wsp:val=&quot;00E6497A&quot;/&gt;&lt;wsp:rsid wsp:val=&quot;00E649B0&quot;/&gt;&lt;wsp:rsid wsp:val=&quot;00E64A93&quot;/&gt;&lt;wsp:rsid wsp:val=&quot;00E64B46&quot;/&gt;&lt;wsp:rsid wsp:val=&quot;00E64DBA&quot;/&gt;&lt;wsp:rsid wsp:val=&quot;00E6528A&quot;/&gt;&lt;wsp:rsid wsp:val=&quot;00E659A6&quot;/&gt;&lt;wsp:rsid wsp:val=&quot;00E66089&quot;/&gt;&lt;wsp:rsid wsp:val=&quot;00E66340&quot;/&gt;&lt;wsp:rsid wsp:val=&quot;00E6688C&quot;/&gt;&lt;wsp:rsid wsp:val=&quot;00E67DC8&quot;/&gt;&lt;wsp:rsid wsp:val=&quot;00E702D5&quot;/&gt;&lt;wsp:rsid wsp:val=&quot;00E7057A&quot;/&gt;&lt;wsp:rsid wsp:val=&quot;00E70676&quot;/&gt;&lt;wsp:rsid wsp:val=&quot;00E7125A&quot;/&gt;&lt;wsp:rsid wsp:val=&quot;00E71387&quot;/&gt;&lt;wsp:rsid wsp:val=&quot;00E713C2&quot;/&gt;&lt;wsp:rsid wsp:val=&quot;00E71604&quot;/&gt;&lt;wsp:rsid wsp:val=&quot;00E71A06&quot;/&gt;&lt;wsp:rsid wsp:val=&quot;00E71C7B&quot;/&gt;&lt;wsp:rsid wsp:val=&quot;00E71CE7&quot;/&gt;&lt;wsp:rsid wsp:val=&quot;00E72E44&quot;/&gt;&lt;wsp:rsid wsp:val=&quot;00E733DA&quot;/&gt;&lt;wsp:rsid wsp:val=&quot;00E743A2&quot;/&gt;&lt;wsp:rsid wsp:val=&quot;00E7482F&quot;/&gt;&lt;wsp:rsid wsp:val=&quot;00E74A75&quot;/&gt;&lt;wsp:rsid wsp:val=&quot;00E74E3A&quot;/&gt;&lt;wsp:rsid wsp:val=&quot;00E752AC&quot;/&gt;&lt;wsp:rsid wsp:val=&quot;00E7537C&quot;/&gt;&lt;wsp:rsid wsp:val=&quot;00E753AF&quot;/&gt;&lt;wsp:rsid wsp:val=&quot;00E7544C&quot;/&gt;&lt;wsp:rsid wsp:val=&quot;00E75524&quot;/&gt;&lt;wsp:rsid wsp:val=&quot;00E756F4&quot;/&gt;&lt;wsp:rsid wsp:val=&quot;00E76817&quot;/&gt;&lt;wsp:rsid wsp:val=&quot;00E7718B&quot;/&gt;&lt;wsp:rsid wsp:val=&quot;00E77801&quot;/&gt;&lt;wsp:rsid wsp:val=&quot;00E778A9&quot;/&gt;&lt;wsp:rsid wsp:val=&quot;00E77C81&quot;/&gt;&lt;wsp:rsid wsp:val=&quot;00E77DAD&quot;/&gt;&lt;wsp:rsid wsp:val=&quot;00E80C2C&quot;/&gt;&lt;wsp:rsid wsp:val=&quot;00E8107F&quot;/&gt;&lt;wsp:rsid wsp:val=&quot;00E812DF&quot;/&gt;&lt;wsp:rsid wsp:val=&quot;00E81C38&quot;/&gt;&lt;wsp:rsid wsp:val=&quot;00E81D41&quot;/&gt;&lt;wsp:rsid wsp:val=&quot;00E82221&quot;/&gt;&lt;wsp:rsid wsp:val=&quot;00E82B9C&quot;/&gt;&lt;wsp:rsid wsp:val=&quot;00E835B1&quot;/&gt;&lt;wsp:rsid wsp:val=&quot;00E835FD&quot;/&gt;&lt;wsp:rsid wsp:val=&quot;00E83764&quot;/&gt;&lt;wsp:rsid wsp:val=&quot;00E83AAA&quot;/&gt;&lt;wsp:rsid wsp:val=&quot;00E83AEF&quot;/&gt;&lt;wsp:rsid wsp:val=&quot;00E83BB4&quot;/&gt;&lt;wsp:rsid wsp:val=&quot;00E8457E&quot;/&gt;&lt;wsp:rsid wsp:val=&quot;00E84A71&quot;/&gt;&lt;wsp:rsid wsp:val=&quot;00E84FC9&quot;/&gt;&lt;wsp:rsid wsp:val=&quot;00E85323&quot;/&gt;&lt;wsp:rsid wsp:val=&quot;00E861A5&quot;/&gt;&lt;wsp:rsid wsp:val=&quot;00E862DE&quot;/&gt;&lt;wsp:rsid wsp:val=&quot;00E86508&quot;/&gt;&lt;wsp:rsid wsp:val=&quot;00E86F4B&quot;/&gt;&lt;wsp:rsid wsp:val=&quot;00E87742&quot;/&gt;&lt;wsp:rsid wsp:val=&quot;00E87767&quot;/&gt;&lt;wsp:rsid wsp:val=&quot;00E87A79&quot;/&gt;&lt;wsp:rsid wsp:val=&quot;00E9068B&quot;/&gt;&lt;wsp:rsid wsp:val=&quot;00E908D4&quot;/&gt;&lt;wsp:rsid wsp:val=&quot;00E909F2&quot;/&gt;&lt;wsp:rsid wsp:val=&quot;00E90DC5&quot;/&gt;&lt;wsp:rsid wsp:val=&quot;00E91002&quot;/&gt;&lt;wsp:rsid wsp:val=&quot;00E91110&quot;/&gt;&lt;wsp:rsid wsp:val=&quot;00E916CB&quot;/&gt;&lt;wsp:rsid wsp:val=&quot;00E91DDE&quot;/&gt;&lt;wsp:rsid wsp:val=&quot;00E921E1&quot;/&gt;&lt;wsp:rsid wsp:val=&quot;00E92400&quot;/&gt;&lt;wsp:rsid wsp:val=&quot;00E92716&quot;/&gt;&lt;wsp:rsid wsp:val=&quot;00E929F8&quot;/&gt;&lt;wsp:rsid wsp:val=&quot;00E92D17&quot;/&gt;&lt;wsp:rsid wsp:val=&quot;00E93E4F&quot;/&gt;&lt;wsp:rsid wsp:val=&quot;00E948B6&quot;/&gt;&lt;wsp:rsid wsp:val=&quot;00E94D57&quot;/&gt;&lt;wsp:rsid wsp:val=&quot;00E95410&quot;/&gt;&lt;wsp:rsid wsp:val=&quot;00E95BAF&quot;/&gt;&lt;wsp:rsid wsp:val=&quot;00E95F82&quot;/&gt;&lt;wsp:rsid wsp:val=&quot;00E9602D&quot;/&gt;&lt;wsp:rsid wsp:val=&quot;00E963C0&quot;/&gt;&lt;wsp:rsid wsp:val=&quot;00E96427&quot;/&gt;&lt;wsp:rsid wsp:val=&quot;00E96824&quot;/&gt;&lt;wsp:rsid wsp:val=&quot;00E96A29&quot;/&gt;&lt;wsp:rsid wsp:val=&quot;00E97305&quot;/&gt;&lt;wsp:rsid wsp:val=&quot;00EA01C7&quot;/&gt;&lt;wsp:rsid wsp:val=&quot;00EA093F&quot;/&gt;&lt;wsp:rsid wsp:val=&quot;00EA12F0&quot;/&gt;&lt;wsp:rsid wsp:val=&quot;00EA1970&quot;/&gt;&lt;wsp:rsid wsp:val=&quot;00EA1D7C&quot;/&gt;&lt;wsp:rsid wsp:val=&quot;00EA297F&quot;/&gt;&lt;wsp:rsid wsp:val=&quot;00EA5D5A&quot;/&gt;&lt;wsp:rsid wsp:val=&quot;00EA5EBC&quot;/&gt;&lt;wsp:rsid wsp:val=&quot;00EA63BE&quot;/&gt;&lt;wsp:rsid wsp:val=&quot;00EA6A0E&quot;/&gt;&lt;wsp:rsid wsp:val=&quot;00EA70A6&quot;/&gt;&lt;wsp:rsid wsp:val=&quot;00EB0057&quot;/&gt;&lt;wsp:rsid wsp:val=&quot;00EB057E&quot;/&gt;&lt;wsp:rsid wsp:val=&quot;00EB0931&quot;/&gt;&lt;wsp:rsid wsp:val=&quot;00EB0A96&quot;/&gt;&lt;wsp:rsid wsp:val=&quot;00EB0AC8&quot;/&gt;&lt;wsp:rsid wsp:val=&quot;00EB169C&quot;/&gt;&lt;wsp:rsid wsp:val=&quot;00EB173B&quot;/&gt;&lt;wsp:rsid wsp:val=&quot;00EB1746&quot;/&gt;&lt;wsp:rsid wsp:val=&quot;00EB1A15&quot;/&gt;&lt;wsp:rsid wsp:val=&quot;00EB2B22&quot;/&gt;&lt;wsp:rsid wsp:val=&quot;00EB2BA5&quot;/&gt;&lt;wsp:rsid wsp:val=&quot;00EB2F91&quot;/&gt;&lt;wsp:rsid wsp:val=&quot;00EB31DB&quot;/&gt;&lt;wsp:rsid wsp:val=&quot;00EB530F&quot;/&gt;&lt;wsp:rsid wsp:val=&quot;00EB5E50&quot;/&gt;&lt;wsp:rsid wsp:val=&quot;00EB6F07&quot;/&gt;&lt;wsp:rsid wsp:val=&quot;00EB70E2&quot;/&gt;&lt;wsp:rsid wsp:val=&quot;00EB7446&quot;/&gt;&lt;wsp:rsid wsp:val=&quot;00EB7459&quot;/&gt;&lt;wsp:rsid wsp:val=&quot;00EC0FBB&quot;/&gt;&lt;wsp:rsid wsp:val=&quot;00EC1660&quot;/&gt;&lt;wsp:rsid wsp:val=&quot;00EC182A&quot;/&gt;&lt;wsp:rsid wsp:val=&quot;00EC39AA&quot;/&gt;&lt;wsp:rsid wsp:val=&quot;00EC446E&quot;/&gt;&lt;wsp:rsid wsp:val=&quot;00EC47B0&quot;/&gt;&lt;wsp:rsid wsp:val=&quot;00EC4977&quot;/&gt;&lt;wsp:rsid wsp:val=&quot;00EC5807&quot;/&gt;&lt;wsp:rsid wsp:val=&quot;00EC5808&quot;/&gt;&lt;wsp:rsid wsp:val=&quot;00EC59AE&quot;/&gt;&lt;wsp:rsid wsp:val=&quot;00EC6413&quot;/&gt;&lt;wsp:rsid wsp:val=&quot;00EC6E31&quot;/&gt;&lt;wsp:rsid wsp:val=&quot;00EC71F4&quot;/&gt;&lt;wsp:rsid wsp:val=&quot;00EC7300&quot;/&gt;&lt;wsp:rsid wsp:val=&quot;00EC741D&quot;/&gt;&lt;wsp:rsid wsp:val=&quot;00EC76FB&quot;/&gt;&lt;wsp:rsid wsp:val=&quot;00EC7C4C&quot;/&gt;&lt;wsp:rsid wsp:val=&quot;00ED0106&quot;/&gt;&lt;wsp:rsid wsp:val=&quot;00ED0375&quot;/&gt;&lt;wsp:rsid wsp:val=&quot;00ED0591&quot;/&gt;&lt;wsp:rsid wsp:val=&quot;00ED0C72&quot;/&gt;&lt;wsp:rsid wsp:val=&quot;00ED0D7D&quot;/&gt;&lt;wsp:rsid wsp:val=&quot;00ED1162&quot;/&gt;&lt;wsp:rsid wsp:val=&quot;00ED1733&quot;/&gt;&lt;wsp:rsid wsp:val=&quot;00ED17F6&quot;/&gt;&lt;wsp:rsid wsp:val=&quot;00ED1836&quot;/&gt;&lt;wsp:rsid wsp:val=&quot;00ED2CD5&quot;/&gt;&lt;wsp:rsid wsp:val=&quot;00ED2CF5&quot;/&gt;&lt;wsp:rsid wsp:val=&quot;00ED2F3C&quot;/&gt;&lt;wsp:rsid wsp:val=&quot;00ED36FC&quot;/&gt;&lt;wsp:rsid wsp:val=&quot;00ED376A&quot;/&gt;&lt;wsp:rsid wsp:val=&quot;00ED3DFA&quot;/&gt;&lt;wsp:rsid wsp:val=&quot;00ED3E31&quot;/&gt;&lt;wsp:rsid wsp:val=&quot;00ED55CE&quot;/&gt;&lt;wsp:rsid wsp:val=&quot;00ED5DC7&quot;/&gt;&lt;wsp:rsid wsp:val=&quot;00ED73B1&quot;/&gt;&lt;wsp:rsid wsp:val=&quot;00ED757C&quot;/&gt;&lt;wsp:rsid wsp:val=&quot;00ED7F76&quot;/&gt;&lt;wsp:rsid wsp:val=&quot;00EE157D&quot;/&gt;&lt;wsp:rsid wsp:val=&quot;00EE15E9&quot;/&gt;&lt;wsp:rsid wsp:val=&quot;00EE17DE&quot;/&gt;&lt;wsp:rsid wsp:val=&quot;00EE1850&quot;/&gt;&lt;wsp:rsid wsp:val=&quot;00EE21AD&quot;/&gt;&lt;wsp:rsid wsp:val=&quot;00EE27F8&quot;/&gt;&lt;wsp:rsid wsp:val=&quot;00EE2978&quot;/&gt;&lt;wsp:rsid wsp:val=&quot;00EE3149&quot;/&gt;&lt;wsp:rsid wsp:val=&quot;00EE4086&quot;/&gt;&lt;wsp:rsid wsp:val=&quot;00EE43BE&quot;/&gt;&lt;wsp:rsid wsp:val=&quot;00EE44C1&quot;/&gt;&lt;wsp:rsid wsp:val=&quot;00EE4664&quot;/&gt;&lt;wsp:rsid wsp:val=&quot;00EE4BBB&quot;/&gt;&lt;wsp:rsid wsp:val=&quot;00EE5145&quot;/&gt;&lt;wsp:rsid wsp:val=&quot;00EE542A&quot;/&gt;&lt;wsp:rsid wsp:val=&quot;00EE58B2&quot;/&gt;&lt;wsp:rsid wsp:val=&quot;00EE5C1B&quot;/&gt;&lt;wsp:rsid wsp:val=&quot;00EE69E9&quot;/&gt;&lt;wsp:rsid wsp:val=&quot;00EE6C64&quot;/&gt;&lt;wsp:rsid wsp:val=&quot;00EE6D6D&quot;/&gt;&lt;wsp:rsid wsp:val=&quot;00EE6EC1&quot;/&gt;&lt;wsp:rsid wsp:val=&quot;00EE6F93&quot;/&gt;&lt;wsp:rsid wsp:val=&quot;00EE71F5&quot;/&gt;&lt;wsp:rsid wsp:val=&quot;00EE770F&quot;/&gt;&lt;wsp:rsid wsp:val=&quot;00EE788E&quot;/&gt;&lt;wsp:rsid wsp:val=&quot;00EF001F&quot;/&gt;&lt;wsp:rsid wsp:val=&quot;00EF0052&quot;/&gt;&lt;wsp:rsid wsp:val=&quot;00EF1173&quot;/&gt;&lt;wsp:rsid wsp:val=&quot;00EF13C7&quot;/&gt;&lt;wsp:rsid wsp:val=&quot;00EF31C0&quot;/&gt;&lt;wsp:rsid wsp:val=&quot;00EF3445&quot;/&gt;&lt;wsp:rsid wsp:val=&quot;00EF3790&quot;/&gt;&lt;wsp:rsid wsp:val=&quot;00EF39F1&quot;/&gt;&lt;wsp:rsid wsp:val=&quot;00EF3C6E&quot;/&gt;&lt;wsp:rsid wsp:val=&quot;00EF43A3&quot;/&gt;&lt;wsp:rsid wsp:val=&quot;00EF4ED3&quot;/&gt;&lt;wsp:rsid wsp:val=&quot;00EF52C0&quot;/&gt;&lt;wsp:rsid wsp:val=&quot;00EF5607&quot;/&gt;&lt;wsp:rsid wsp:val=&quot;00EF60D7&quot;/&gt;&lt;wsp:rsid wsp:val=&quot;00EF6746&quot;/&gt;&lt;wsp:rsid wsp:val=&quot;00EF7EBF&quot;/&gt;&lt;wsp:rsid wsp:val=&quot;00F00CC9&quot;/&gt;&lt;wsp:rsid wsp:val=&quot;00F01264&quot;/&gt;&lt;wsp:rsid wsp:val=&quot;00F019FB&quot;/&gt;&lt;wsp:rsid wsp:val=&quot;00F01FD7&quot;/&gt;&lt;wsp:rsid wsp:val=&quot;00F01FF1&quot;/&gt;&lt;wsp:rsid wsp:val=&quot;00F0204F&quot;/&gt;&lt;wsp:rsid wsp:val=&quot;00F02755&quot;/&gt;&lt;wsp:rsid wsp:val=&quot;00F028A5&quot;/&gt;&lt;wsp:rsid wsp:val=&quot;00F02A31&quot;/&gt;&lt;wsp:rsid wsp:val=&quot;00F02E80&quot;/&gt;&lt;wsp:rsid wsp:val=&quot;00F03238&quot;/&gt;&lt;wsp:rsid wsp:val=&quot;00F03B69&quot;/&gt;&lt;wsp:rsid wsp:val=&quot;00F03BFC&quot;/&gt;&lt;wsp:rsid wsp:val=&quot;00F049D3&quot;/&gt;&lt;wsp:rsid wsp:val=&quot;00F05644&quot;/&gt;&lt;wsp:rsid wsp:val=&quot;00F06072&quot;/&gt;&lt;wsp:rsid wsp:val=&quot;00F0679C&quot;/&gt;&lt;wsp:rsid wsp:val=&quot;00F06A5D&quot;/&gt;&lt;wsp:rsid wsp:val=&quot;00F06B80&quot;/&gt;&lt;wsp:rsid wsp:val=&quot;00F07185&quot;/&gt;&lt;wsp:rsid wsp:val=&quot;00F07FC0&quot;/&gt;&lt;wsp:rsid wsp:val=&quot;00F104EF&quot;/&gt;&lt;wsp:rsid wsp:val=&quot;00F108B4&quot;/&gt;&lt;wsp:rsid wsp:val=&quot;00F10969&quot;/&gt;&lt;wsp:rsid wsp:val=&quot;00F109B5&quot;/&gt;&lt;wsp:rsid wsp:val=&quot;00F10CAE&quot;/&gt;&lt;wsp:rsid wsp:val=&quot;00F10F18&quot;/&gt;&lt;wsp:rsid wsp:val=&quot;00F1111B&quot;/&gt;&lt;wsp:rsid wsp:val=&quot;00F11B9F&quot;/&gt;&lt;wsp:rsid wsp:val=&quot;00F12E08&quot;/&gt;&lt;wsp:rsid wsp:val=&quot;00F12FE1&quot;/&gt;&lt;wsp:rsid wsp:val=&quot;00F13043&quot;/&gt;&lt;wsp:rsid wsp:val=&quot;00F13269&quot;/&gt;&lt;wsp:rsid wsp:val=&quot;00F138C6&quot;/&gt;&lt;wsp:rsid wsp:val=&quot;00F13BE6&quot;/&gt;&lt;wsp:rsid wsp:val=&quot;00F13D14&quot;/&gt;&lt;wsp:rsid wsp:val=&quot;00F14147&quot;/&gt;&lt;wsp:rsid wsp:val=&quot;00F16366&quot;/&gt;&lt;wsp:rsid wsp:val=&quot;00F16F1A&quot;/&gt;&lt;wsp:rsid wsp:val=&quot;00F17250&quot;/&gt;&lt;wsp:rsid wsp:val=&quot;00F179F8&quot;/&gt;&lt;wsp:rsid wsp:val=&quot;00F20BDB&quot;/&gt;&lt;wsp:rsid wsp:val=&quot;00F20F07&quot;/&gt;&lt;wsp:rsid wsp:val=&quot;00F21405&quot;/&gt;&lt;wsp:rsid wsp:val=&quot;00F217C8&quot;/&gt;&lt;wsp:rsid wsp:val=&quot;00F22048&quot;/&gt;&lt;wsp:rsid wsp:val=&quot;00F2296C&quot;/&gt;&lt;wsp:rsid wsp:val=&quot;00F22E92&quot;/&gt;&lt;wsp:rsid wsp:val=&quot;00F22E97&quot;/&gt;&lt;wsp:rsid wsp:val=&quot;00F23347&quot;/&gt;&lt;wsp:rsid wsp:val=&quot;00F233C3&quot;/&gt;&lt;wsp:rsid wsp:val=&quot;00F23BC4&quot;/&gt;&lt;wsp:rsid wsp:val=&quot;00F242C8&quot;/&gt;&lt;wsp:rsid wsp:val=&quot;00F24847&quot;/&gt;&lt;wsp:rsid wsp:val=&quot;00F24BEF&quot;/&gt;&lt;wsp:rsid wsp:val=&quot;00F2507A&quot;/&gt;&lt;wsp:rsid wsp:val=&quot;00F257BE&quot;/&gt;&lt;wsp:rsid wsp:val=&quot;00F25AD9&quot;/&gt;&lt;wsp:rsid wsp:val=&quot;00F26C49&quot;/&gt;&lt;wsp:rsid wsp:val=&quot;00F27057&quot;/&gt;&lt;wsp:rsid wsp:val=&quot;00F271DF&quot;/&gt;&lt;wsp:rsid wsp:val=&quot;00F2765E&quot;/&gt;&lt;wsp:rsid wsp:val=&quot;00F2789B&quot;/&gt;&lt;wsp:rsid wsp:val=&quot;00F3018B&quot;/&gt;&lt;wsp:rsid wsp:val=&quot;00F30DD0&quot;/&gt;&lt;wsp:rsid wsp:val=&quot;00F30E60&quot;/&gt;&lt;wsp:rsid wsp:val=&quot;00F30E7A&quot;/&gt;&lt;wsp:rsid wsp:val=&quot;00F31497&quot;/&gt;&lt;wsp:rsid wsp:val=&quot;00F3231C&quot;/&gt;&lt;wsp:rsid wsp:val=&quot;00F3247F&quot;/&gt;&lt;wsp:rsid wsp:val=&quot;00F32759&quot;/&gt;&lt;wsp:rsid wsp:val=&quot;00F32955&quot;/&gt;&lt;wsp:rsid wsp:val=&quot;00F3365B&quot;/&gt;&lt;wsp:rsid wsp:val=&quot;00F3366F&quot;/&gt;&lt;wsp:rsid wsp:val=&quot;00F33737&quot;/&gt;&lt;wsp:rsid wsp:val=&quot;00F33E82&quot;/&gt;&lt;wsp:rsid wsp:val=&quot;00F343BC&quot;/&gt;&lt;wsp:rsid wsp:val=&quot;00F34BD0&quot;/&gt;&lt;wsp:rsid wsp:val=&quot;00F35D6F&quot;/&gt;&lt;wsp:rsid wsp:val=&quot;00F362DF&quot;/&gt;&lt;wsp:rsid wsp:val=&quot;00F362E4&quot;/&gt;&lt;wsp:rsid wsp:val=&quot;00F364A1&quot;/&gt;&lt;wsp:rsid wsp:val=&quot;00F365E9&quot;/&gt;&lt;wsp:rsid wsp:val=&quot;00F3764D&quot;/&gt;&lt;wsp:rsid wsp:val=&quot;00F379D9&quot;/&gt;&lt;wsp:rsid wsp:val=&quot;00F37B57&quot;/&gt;&lt;wsp:rsid wsp:val=&quot;00F40245&quot;/&gt;&lt;wsp:rsid wsp:val=&quot;00F404BC&quot;/&gt;&lt;wsp:rsid wsp:val=&quot;00F40E6A&quot;/&gt;&lt;wsp:rsid wsp:val=&quot;00F4192A&quot;/&gt;&lt;wsp:rsid wsp:val=&quot;00F4219C&quot;/&gt;&lt;wsp:rsid wsp:val=&quot;00F42D8F&quot;/&gt;&lt;wsp:rsid wsp:val=&quot;00F43DE0&quot;/&gt;&lt;wsp:rsid wsp:val=&quot;00F43E28&quot;/&gt;&lt;wsp:rsid wsp:val=&quot;00F4403C&quot;/&gt;&lt;wsp:rsid wsp:val=&quot;00F44703&quot;/&gt;&lt;wsp:rsid wsp:val=&quot;00F4639E&quot;/&gt;&lt;wsp:rsid wsp:val=&quot;00F463EB&quot;/&gt;&lt;wsp:rsid wsp:val=&quot;00F46795&quot;/&gt;&lt;wsp:rsid wsp:val=&quot;00F46C85&quot;/&gt;&lt;wsp:rsid wsp:val=&quot;00F47167&quot;/&gt;&lt;wsp:rsid wsp:val=&quot;00F47552&quot;/&gt;&lt;wsp:rsid wsp:val=&quot;00F47556&quot;/&gt;&lt;wsp:rsid wsp:val=&quot;00F47766&quot;/&gt;&lt;wsp:rsid wsp:val=&quot;00F47833&quot;/&gt;&lt;wsp:rsid wsp:val=&quot;00F47873&quot;/&gt;&lt;wsp:rsid wsp:val=&quot;00F47B20&quot;/&gt;&lt;wsp:rsid wsp:val=&quot;00F47B30&quot;/&gt;&lt;wsp:rsid wsp:val=&quot;00F47BFA&quot;/&gt;&lt;wsp:rsid wsp:val=&quot;00F502B4&quot;/&gt;&lt;wsp:rsid wsp:val=&quot;00F50BDB&quot;/&gt;&lt;wsp:rsid wsp:val=&quot;00F510B9&quot;/&gt;&lt;wsp:rsid wsp:val=&quot;00F51130&quot;/&gt;&lt;wsp:rsid wsp:val=&quot;00F5162D&quot;/&gt;&lt;wsp:rsid wsp:val=&quot;00F516A6&quot;/&gt;&lt;wsp:rsid wsp:val=&quot;00F51B77&quot;/&gt;&lt;wsp:rsid wsp:val=&quot;00F51F17&quot;/&gt;&lt;wsp:rsid wsp:val=&quot;00F52368&quot;/&gt;&lt;wsp:rsid wsp:val=&quot;00F5258D&quot;/&gt;&lt;wsp:rsid wsp:val=&quot;00F5275C&quot;/&gt;&lt;wsp:rsid wsp:val=&quot;00F52A03&quot;/&gt;&lt;wsp:rsid wsp:val=&quot;00F53938&quot;/&gt;&lt;wsp:rsid wsp:val=&quot;00F539FB&quot;/&gt;&lt;wsp:rsid wsp:val=&quot;00F54626&quot;/&gt;&lt;wsp:rsid wsp:val=&quot;00F546ED&quot;/&gt;&lt;wsp:rsid wsp:val=&quot;00F54827&quot;/&gt;&lt;wsp:rsid wsp:val=&quot;00F54D4E&quot;/&gt;&lt;wsp:rsid wsp:val=&quot;00F5500E&quot;/&gt;&lt;wsp:rsid wsp:val=&quot;00F55020&quot;/&gt;&lt;wsp:rsid wsp:val=&quot;00F55687&quot;/&gt;&lt;wsp:rsid wsp:val=&quot;00F556A4&quot;/&gt;&lt;wsp:rsid wsp:val=&quot;00F55DBC&quot;/&gt;&lt;wsp:rsid wsp:val=&quot;00F56A17&quot;/&gt;&lt;wsp:rsid wsp:val=&quot;00F56DC0&quot;/&gt;&lt;wsp:rsid wsp:val=&quot;00F5714B&quot;/&gt;&lt;wsp:rsid wsp:val=&quot;00F573FB&quot;/&gt;&lt;wsp:rsid wsp:val=&quot;00F575F8&quot;/&gt;&lt;wsp:rsid wsp:val=&quot;00F57773&quot;/&gt;&lt;wsp:rsid wsp:val=&quot;00F601E3&quot;/&gt;&lt;wsp:rsid wsp:val=&quot;00F6071E&quot;/&gt;&lt;wsp:rsid wsp:val=&quot;00F60C6B&quot;/&gt;&lt;wsp:rsid wsp:val=&quot;00F60EA8&quot;/&gt;&lt;wsp:rsid wsp:val=&quot;00F6130F&quot;/&gt;&lt;wsp:rsid wsp:val=&quot;00F61465&quot;/&gt;&lt;wsp:rsid wsp:val=&quot;00F61FE0&quot;/&gt;&lt;wsp:rsid wsp:val=&quot;00F62253&quot;/&gt;&lt;wsp:rsid wsp:val=&quot;00F622BF&quot;/&gt;&lt;wsp:rsid wsp:val=&quot;00F62652&quot;/&gt;&lt;wsp:rsid wsp:val=&quot;00F628A4&quot;/&gt;&lt;wsp:rsid wsp:val=&quot;00F639F8&quot;/&gt;&lt;wsp:rsid wsp:val=&quot;00F6400A&quot;/&gt;&lt;wsp:rsid wsp:val=&quot;00F64364&quot;/&gt;&lt;wsp:rsid wsp:val=&quot;00F64D9F&quot;/&gt;&lt;wsp:rsid wsp:val=&quot;00F6550D&quot;/&gt;&lt;wsp:rsid wsp:val=&quot;00F658F7&quot;/&gt;&lt;wsp:rsid wsp:val=&quot;00F65F3F&quot;/&gt;&lt;wsp:rsid wsp:val=&quot;00F65FBD&quot;/&gt;&lt;wsp:rsid wsp:val=&quot;00F6635B&quot;/&gt;&lt;wsp:rsid wsp:val=&quot;00F6664E&quot;/&gt;&lt;wsp:rsid wsp:val=&quot;00F66C3D&quot;/&gt;&lt;wsp:rsid wsp:val=&quot;00F6728E&quot;/&gt;&lt;wsp:rsid wsp:val=&quot;00F67A60&quot;/&gt;&lt;wsp:rsid wsp:val=&quot;00F67CC8&quot;/&gt;&lt;wsp:rsid wsp:val=&quot;00F7035B&quot;/&gt;&lt;wsp:rsid wsp:val=&quot;00F70609&quot;/&gt;&lt;wsp:rsid wsp:val=&quot;00F706AF&quot;/&gt;&lt;wsp:rsid wsp:val=&quot;00F713E6&quot;/&gt;&lt;wsp:rsid wsp:val=&quot;00F71DE0&quot;/&gt;&lt;wsp:rsid wsp:val=&quot;00F72641&quot;/&gt;&lt;wsp:rsid wsp:val=&quot;00F72B29&quot;/&gt;&lt;wsp:rsid wsp:val=&quot;00F73424&quot;/&gt;&lt;wsp:rsid wsp:val=&quot;00F734C5&quot;/&gt;&lt;wsp:rsid wsp:val=&quot;00F73A16&quot;/&gt;&lt;wsp:rsid wsp:val=&quot;00F744AD&quot;/&gt;&lt;wsp:rsid wsp:val=&quot;00F74BE4&quot;/&gt;&lt;wsp:rsid wsp:val=&quot;00F756CD&quot;/&gt;&lt;wsp:rsid wsp:val=&quot;00F7651C&quot;/&gt;&lt;wsp:rsid wsp:val=&quot;00F76A7A&quot;/&gt;&lt;wsp:rsid wsp:val=&quot;00F76ADB&quot;/&gt;&lt;wsp:rsid wsp:val=&quot;00F7725D&quot;/&gt;&lt;wsp:rsid wsp:val=&quot;00F80095&quot;/&gt;&lt;wsp:rsid wsp:val=&quot;00F80466&quot;/&gt;&lt;wsp:rsid wsp:val=&quot;00F80CA0&quot;/&gt;&lt;wsp:rsid wsp:val=&quot;00F80FDD&quot;/&gt;&lt;wsp:rsid wsp:val=&quot;00F81173&quot;/&gt;&lt;wsp:rsid wsp:val=&quot;00F81498&quot;/&gt;&lt;wsp:rsid wsp:val=&quot;00F81B0E&quot;/&gt;&lt;wsp:rsid wsp:val=&quot;00F81B2D&quot;/&gt;&lt;wsp:rsid wsp:val=&quot;00F81BDB&quot;/&gt;&lt;wsp:rsid wsp:val=&quot;00F81C41&quot;/&gt;&lt;wsp:rsid wsp:val=&quot;00F82555&quot;/&gt;&lt;wsp:rsid wsp:val=&quot;00F82721&quot;/&gt;&lt;wsp:rsid wsp:val=&quot;00F82D07&quot;/&gt;&lt;wsp:rsid wsp:val=&quot;00F83A3B&quot;/&gt;&lt;wsp:rsid wsp:val=&quot;00F83AF0&quot;/&gt;&lt;wsp:rsid wsp:val=&quot;00F83C65&quot;/&gt;&lt;wsp:rsid wsp:val=&quot;00F83CFB&quot;/&gt;&lt;wsp:rsid wsp:val=&quot;00F83DB8&quot;/&gt;&lt;wsp:rsid wsp:val=&quot;00F8414C&quot;/&gt;&lt;wsp:rsid wsp:val=&quot;00F845F0&quot;/&gt;&lt;wsp:rsid wsp:val=&quot;00F84BD1&quot;/&gt;&lt;wsp:rsid wsp:val=&quot;00F8532F&quot;/&gt;&lt;wsp:rsid wsp:val=&quot;00F858BE&quot;/&gt;&lt;wsp:rsid wsp:val=&quot;00F85991&quot;/&gt;&lt;wsp:rsid wsp:val=&quot;00F85E28&quot;/&gt;&lt;wsp:rsid wsp:val=&quot;00F86886&quot;/&gt;&lt;wsp:rsid wsp:val=&quot;00F86A59&quot;/&gt;&lt;wsp:rsid wsp:val=&quot;00F86EA6&quot;/&gt;&lt;wsp:rsid wsp:val=&quot;00F86F7B&quot;/&gt;&lt;wsp:rsid wsp:val=&quot;00F8719C&quot;/&gt;&lt;wsp:rsid wsp:val=&quot;00F87C20&quot;/&gt;&lt;wsp:rsid wsp:val=&quot;00F90184&quot;/&gt;&lt;wsp:rsid wsp:val=&quot;00F9021D&quot;/&gt;&lt;wsp:rsid wsp:val=&quot;00F905E0&quot;/&gt;&lt;wsp:rsid wsp:val=&quot;00F9098A&quot;/&gt;&lt;wsp:rsid wsp:val=&quot;00F90B22&quot;/&gt;&lt;wsp:rsid wsp:val=&quot;00F90F16&quot;/&gt;&lt;wsp:rsid wsp:val=&quot;00F91196&quot;/&gt;&lt;wsp:rsid wsp:val=&quot;00F914E5&quot;/&gt;&lt;wsp:rsid wsp:val=&quot;00F91A98&quot;/&gt;&lt;wsp:rsid wsp:val=&quot;00F91E01&quot;/&gt;&lt;wsp:rsid wsp:val=&quot;00F9229E&quot;/&gt;&lt;wsp:rsid wsp:val=&quot;00F925D8&quot;/&gt;&lt;wsp:rsid wsp:val=&quot;00F9386C&quot;/&gt;&lt;wsp:rsid wsp:val=&quot;00F94191&quot;/&gt;&lt;wsp:rsid wsp:val=&quot;00F9423A&quot;/&gt;&lt;wsp:rsid wsp:val=&quot;00F94332&quot;/&gt;&lt;wsp:rsid wsp:val=&quot;00F94F33&quot;/&gt;&lt;wsp:rsid wsp:val=&quot;00F957AA&quot;/&gt;&lt;wsp:rsid wsp:val=&quot;00F96B4A&quot;/&gt;&lt;wsp:rsid wsp:val=&quot;00F97100&quot;/&gt;&lt;wsp:rsid wsp:val=&quot;00F97295&quot;/&gt;&lt;wsp:rsid wsp:val=&quot;00F9766F&quot;/&gt;&lt;wsp:rsid wsp:val=&quot;00F97B23&quot;/&gt;&lt;wsp:rsid wsp:val=&quot;00FA05FE&quot;/&gt;&lt;wsp:rsid wsp:val=&quot;00FA0C08&quot;/&gt;&lt;wsp:rsid wsp:val=&quot;00FA0C91&quot;/&gt;&lt;wsp:rsid wsp:val=&quot;00FA1008&quot;/&gt;&lt;wsp:rsid wsp:val=&quot;00FA1D1E&quot;/&gt;&lt;wsp:rsid wsp:val=&quot;00FA1F1C&quot;/&gt;&lt;wsp:rsid wsp:val=&quot;00FA2658&quot;/&gt;&lt;wsp:rsid wsp:val=&quot;00FA299A&quot;/&gt;&lt;wsp:rsid wsp:val=&quot;00FA2DE2&quot;/&gt;&lt;wsp:rsid wsp:val=&quot;00FA3DDE&quot;/&gt;&lt;wsp:rsid wsp:val=&quot;00FA43A0&quot;/&gt;&lt;wsp:rsid wsp:val=&quot;00FA454A&quot;/&gt;&lt;wsp:rsid wsp:val=&quot;00FA4696&quot;/&gt;&lt;wsp:rsid wsp:val=&quot;00FA4870&quot;/&gt;&lt;wsp:rsid wsp:val=&quot;00FA4B54&quot;/&gt;&lt;wsp:rsid wsp:val=&quot;00FA56F7&quot;/&gt;&lt;wsp:rsid wsp:val=&quot;00FA571D&quot;/&gt;&lt;wsp:rsid wsp:val=&quot;00FA5FD9&quot;/&gt;&lt;wsp:rsid wsp:val=&quot;00FA6573&quot;/&gt;&lt;wsp:rsid wsp:val=&quot;00FA6F24&quot;/&gt;&lt;wsp:rsid wsp:val=&quot;00FA72FF&quot;/&gt;&lt;wsp:rsid wsp:val=&quot;00FA78EA&quot;/&gt;&lt;wsp:rsid wsp:val=&quot;00FB09CA&quot;/&gt;&lt;wsp:rsid wsp:val=&quot;00FB0B80&quot;/&gt;&lt;wsp:rsid wsp:val=&quot;00FB0C44&quot;/&gt;&lt;wsp:rsid wsp:val=&quot;00FB0D11&quot;/&gt;&lt;wsp:rsid wsp:val=&quot;00FB0D4A&quot;/&gt;&lt;wsp:rsid wsp:val=&quot;00FB10BF&quot;/&gt;&lt;wsp:rsid wsp:val=&quot;00FB146A&quot;/&gt;&lt;wsp:rsid wsp:val=&quot;00FB1943&quot;/&gt;&lt;wsp:rsid wsp:val=&quot;00FB24DA&quot;/&gt;&lt;wsp:rsid wsp:val=&quot;00FB3040&quot;/&gt;&lt;wsp:rsid wsp:val=&quot;00FB3B90&quot;/&gt;&lt;wsp:rsid wsp:val=&quot;00FB4364&quot;/&gt;&lt;wsp:rsid wsp:val=&quot;00FB70BD&quot;/&gt;&lt;wsp:rsid wsp:val=&quot;00FB7A3F&quot;/&gt;&lt;wsp:rsid wsp:val=&quot;00FB7D5D&quot;/&gt;&lt;wsp:rsid wsp:val=&quot;00FC0BD0&quot;/&gt;&lt;wsp:rsid wsp:val=&quot;00FC0EAA&quot;/&gt;&lt;wsp:rsid wsp:val=&quot;00FC1B43&quot;/&gt;&lt;wsp:rsid wsp:val=&quot;00FC2156&quot;/&gt;&lt;wsp:rsid wsp:val=&quot;00FC257C&quot;/&gt;&lt;wsp:rsid wsp:val=&quot;00FC2910&quot;/&gt;&lt;wsp:rsid wsp:val=&quot;00FC2C6C&quot;/&gt;&lt;wsp:rsid wsp:val=&quot;00FC30C8&quot;/&gt;&lt;wsp:rsid wsp:val=&quot;00FC36C2&quot;/&gt;&lt;wsp:rsid wsp:val=&quot;00FC3A1C&quot;/&gt;&lt;wsp:rsid wsp:val=&quot;00FC3AAE&quot;/&gt;&lt;wsp:rsid wsp:val=&quot;00FC47EF&quot;/&gt;&lt;wsp:rsid wsp:val=&quot;00FC5031&quot;/&gt;&lt;wsp:rsid wsp:val=&quot;00FC5A67&quot;/&gt;&lt;wsp:rsid wsp:val=&quot;00FC6120&quot;/&gt;&lt;wsp:rsid wsp:val=&quot;00FC7973&quot;/&gt;&lt;wsp:rsid wsp:val=&quot;00FD008B&quot;/&gt;&lt;wsp:rsid wsp:val=&quot;00FD0DAC&quot;/&gt;&lt;wsp:rsid wsp:val=&quot;00FD1044&quot;/&gt;&lt;wsp:rsid wsp:val=&quot;00FD1743&quot;/&gt;&lt;wsp:rsid wsp:val=&quot;00FD1B0A&quot;/&gt;&lt;wsp:rsid wsp:val=&quot;00FD1F14&quot;/&gt;&lt;wsp:rsid wsp:val=&quot;00FD25A9&quot;/&gt;&lt;wsp:rsid wsp:val=&quot;00FD3375&quot;/&gt;&lt;wsp:rsid wsp:val=&quot;00FD3680&quot;/&gt;&lt;wsp:rsid wsp:val=&quot;00FD369A&quot;/&gt;&lt;wsp:rsid wsp:val=&quot;00FD3A9A&quot;/&gt;&lt;wsp:rsid wsp:val=&quot;00FD4578&quot;/&gt;&lt;wsp:rsid wsp:val=&quot;00FD4C51&quot;/&gt;&lt;wsp:rsid wsp:val=&quot;00FD4CC8&quot;/&gt;&lt;wsp:rsid wsp:val=&quot;00FD57B6&quot;/&gt;&lt;wsp:rsid wsp:val=&quot;00FD5946&quot;/&gt;&lt;wsp:rsid wsp:val=&quot;00FD6501&quot;/&gt;&lt;wsp:rsid wsp:val=&quot;00FD69EC&quot;/&gt;&lt;wsp:rsid wsp:val=&quot;00FD6C1C&quot;/&gt;&lt;wsp:rsid wsp:val=&quot;00FD6D8F&quot;/&gt;&lt;wsp:rsid wsp:val=&quot;00FD6E68&quot;/&gt;&lt;wsp:rsid wsp:val=&quot;00FD7F08&quot;/&gt;&lt;wsp:rsid wsp:val=&quot;00FE0279&quot;/&gt;&lt;wsp:rsid wsp:val=&quot;00FE1093&quot;/&gt;&lt;wsp:rsid wsp:val=&quot;00FE127D&quot;/&gt;&lt;wsp:rsid wsp:val=&quot;00FE12CA&quot;/&gt;&lt;wsp:rsid wsp:val=&quot;00FE1743&quot;/&gt;&lt;wsp:rsid wsp:val=&quot;00FE1F22&quot;/&gt;&lt;wsp:rsid wsp:val=&quot;00FE2E8E&quot;/&gt;&lt;wsp:rsid wsp:val=&quot;00FE3125&quot;/&gt;&lt;wsp:rsid wsp:val=&quot;00FE3BA4&quot;/&gt;&lt;wsp:rsid wsp:val=&quot;00FE40AB&quot;/&gt;&lt;wsp:rsid wsp:val=&quot;00FE46A0&quot;/&gt;&lt;wsp:rsid wsp:val=&quot;00FE4B2A&quot;/&gt;&lt;wsp:rsid wsp:val=&quot;00FE4D06&quot;/&gt;&lt;wsp:rsid wsp:val=&quot;00FE5EDF&quot;/&gt;&lt;wsp:rsid wsp:val=&quot;00FE639B&quot;/&gt;&lt;wsp:rsid wsp:val=&quot;00FE663E&quot;/&gt;&lt;wsp:rsid wsp:val=&quot;00FE66F1&quot;/&gt;&lt;wsp:rsid wsp:val=&quot;00FE6F10&quot;/&gt;&lt;wsp:rsid wsp:val=&quot;00FE706E&quot;/&gt;&lt;wsp:rsid wsp:val=&quot;00FE7B4F&quot;/&gt;&lt;wsp:rsid wsp:val=&quot;00FE7BBD&quot;/&gt;&lt;wsp:rsid wsp:val=&quot;00FF004F&quot;/&gt;&lt;wsp:rsid wsp:val=&quot;00FF0131&quot;/&gt;&lt;wsp:rsid wsp:val=&quot;00FF09D5&quot;/&gt;&lt;wsp:rsid wsp:val=&quot;00FF0C2E&quot;/&gt;&lt;wsp:rsid wsp:val=&quot;00FF0D37&quot;/&gt;&lt;wsp:rsid wsp:val=&quot;00FF1195&quot;/&gt;&lt;wsp:rsid wsp:val=&quot;00FF1357&quot;/&gt;&lt;wsp:rsid wsp:val=&quot;00FF1503&quot;/&gt;&lt;wsp:rsid wsp:val=&quot;00FF1887&quot;/&gt;&lt;wsp:rsid wsp:val=&quot;00FF1A03&quot;/&gt;&lt;wsp:rsid wsp:val=&quot;00FF1A3D&quot;/&gt;&lt;wsp:rsid wsp:val=&quot;00FF1B32&quot;/&gt;&lt;wsp:rsid wsp:val=&quot;00FF26CD&quot;/&gt;&lt;wsp:rsid wsp:val=&quot;00FF278E&quot;/&gt;&lt;wsp:rsid wsp:val=&quot;00FF2CD0&quot;/&gt;&lt;wsp:rsid wsp:val=&quot;00FF3490&quot;/&gt;&lt;wsp:rsid wsp:val=&quot;00FF3758&quot;/&gt;&lt;wsp:rsid wsp:val=&quot;00FF3C3E&quot;/&gt;&lt;wsp:rsid wsp:val=&quot;00FF46EA&quot;/&gt;&lt;wsp:rsid wsp:val=&quot;00FF516B&quot;/&gt;&lt;wsp:rsid wsp:val=&quot;00FF5959&quot;/&gt;&lt;wsp:rsid wsp:val=&quot;00FF5A1E&quot;/&gt;&lt;wsp:rsid wsp:val=&quot;00FF5CCB&quot;/&gt;&lt;wsp:rsid wsp:val=&quot;00FF637D&quot;/&gt;&lt;wsp:rsid wsp:val=&quot;00FF70E6&quot;/&gt;&lt;wsp:rsid wsp:val=&quot;00FF7550&quot;/&gt;&lt;wsp:rsid wsp:val=&quot;00FF7C53&quot;/&gt;&lt;/wsp:rsids&gt;&lt;/w:docPr&gt;&lt;w:body&gt;&lt;wx:sect&gt;&lt;w:p wsp:rsidR=&quot;00000000&quot; wsp:rsidRDefault=&quot;003B56F6&quot; wsp:rsidP=&quot;003B56F6&quot;&gt;&lt;m:oMathPara&gt;&lt;m:oMath&gt;&lt;m:r&gt;&lt;w:rPr&gt;&lt;w:rFonts w:ascii=&quot;Cambria Math&quot; w:h-ansi=&quot;Cambria Math&quot;/&gt;&lt;wx:font wx:val=&quot;Cambria Math&quot;/&gt;&lt;w:i/&gt;&lt;/w:rPr&gt;&lt;m:t&gt;Î±&lt;/m:t&gt;&lt;/m:r&gt;&lt;/m:oMath&gt;&lt;/m:oMathPara&gt;&lt;/w:p&gt;&lt;w:sectPr wsp:rsidR=&quot;00000000&quot;&gt;&lt;w:pgSz w:w=&quot;12240&quot; w:h=&quot;15840&quot;/&gt;&lt;w:pgMar w:top=&quot;1701&quot; w:right=&quot;1440&quot; w:bottom=&quot;1440&quot; w:left=&quot;1440&quot; w:header=&quot;720&quot; w:footer=&quot;720&quot; w:gutter=&quot;0&quot;/&gt;&lt;w:cols w:space=&quot;720&quot;/&gt;&lt;/w:sectPr&gt;&lt;/wx:sect&gt;&lt;/w:body&gt;&lt;/w:wordDocument&gt;">
            <v:imagedata r:id="rId12" o:title="" chromakey="white"/>
          </v:shape>
        </w:pict>
      </w:r>
      <w:r w:rsidRPr="00AA2708">
        <w:rPr>
          <w:szCs w:val="22"/>
          <w:lang w:eastAsia="ko-KR"/>
        </w:rPr>
        <w:instrText xml:space="preserve"> </w:instrText>
      </w:r>
      <w:r w:rsidRPr="00AA2708">
        <w:rPr>
          <w:szCs w:val="22"/>
          <w:lang w:eastAsia="ko-KR"/>
        </w:rPr>
        <w:fldChar w:fldCharType="separate"/>
      </w:r>
      <w:r w:rsidR="00823F94">
        <w:rPr>
          <w:szCs w:val="22"/>
          <w:lang w:eastAsia="ko-KR"/>
        </w:rPr>
        <w:pict w14:anchorId="625A555F">
          <v:shape id="_x0000_i1036" type="#_x0000_t75" style="width:5.9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60&quot;/&gt;&lt;w:doNotEmbedSystemFonts/&gt;&lt;w:bordersDontSurroundHeader/&gt;&lt;w:bordersDontSurroundFooter/&gt;&lt;w:stylePaneFormatFilter w:val=&quot;3F01&quot;/&gt;&lt;w:defaultTabStop w:val=&quot;720&quot;/&gt;&lt;w:doNotHyphenateCaps/&gt;&lt;w:displayHorizontalDrawingGridEvery w:val=&quot;0&quot;/&gt;&lt;w:displayVerticalDrawingGridEvery w:val=&quot;0&quot;/&gt;&lt;w:useMarginsForDrawingGridOrigin/&gt;&lt;w:doNotShadeFormData/&gt;&lt;w:characterSpacingControl w:val=&quot;DontCompress&quot;/&gt;&lt;w:webPageEncoding w:val=&quot;windows-1252&quot;/&gt;&lt;w:optimizeForBrowser/&gt;&lt;w:relyOnVML/&gt;&lt;w:allowPNG/&gt;&lt;w:targetScreenSz w:val=&quot;800x600&quot;/&gt;&lt;w:validateAgainstSchema/&gt;&lt;w:saveInvalidXML w:val=&quot;off&quot;/&gt;&lt;w:ignoreMixedContent w:val=&quot;off&quot;/&gt;&lt;w:alwaysShowPlaceholderText w:val=&quot;off&quot;/&gt;&lt;w:endnotePr&gt;&lt;w:numFmt w:val=&quot;decimal&quot;/&gt;&lt;/w:endnotePr&gt;&lt;w:compat&gt;&lt;w:breakWrappedTables/&gt;&lt;w:snapToGridInCell/&gt;&lt;w:wrapTextWithPunct/&gt;&lt;w:useAsianBreakRules/&gt;&lt;w:dontGrowAutofit/&gt;&lt;w:useFELayout/&gt;&lt;/w:compat&gt;&lt;wsp:rsids&gt;&lt;wsp:rsidRoot wsp:val=&quot;00A81156&quot;/&gt;&lt;wsp:rsid wsp:val=&quot;00000204&quot;/&gt;&lt;wsp:rsid wsp:val=&quot;000003C2&quot;/&gt;&lt;wsp:rsid wsp:val=&quot;00001204&quot;/&gt;&lt;wsp:rsid wsp:val=&quot;000017FB&quot;/&gt;&lt;wsp:rsid wsp:val=&quot;00001E69&quot;/&gt;&lt;wsp:rsid wsp:val=&quot;0000213C&quot;/&gt;&lt;wsp:rsid wsp:val=&quot;00002446&quot;/&gt;&lt;wsp:rsid wsp:val=&quot;0000293B&quot;/&gt;&lt;wsp:rsid wsp:val=&quot;00003E77&quot;/&gt;&lt;wsp:rsid wsp:val=&quot;00003F5E&quot;/&gt;&lt;wsp:rsid wsp:val=&quot;00004891&quot;/&gt;&lt;wsp:rsid wsp:val=&quot;00005FEC&quot;/&gt;&lt;wsp:rsid wsp:val=&quot;000060A6&quot;/&gt;&lt;wsp:rsid wsp:val=&quot;0000660D&quot;/&gt;&lt;wsp:rsid wsp:val=&quot;0000666D&quot;/&gt;&lt;wsp:rsid wsp:val=&quot;000073C5&quot;/&gt;&lt;wsp:rsid wsp:val=&quot;0000749B&quot;/&gt;&lt;wsp:rsid wsp:val=&quot;00007E98&quot;/&gt;&lt;wsp:rsid wsp:val=&quot;000100AF&quot;/&gt;&lt;wsp:rsid wsp:val=&quot;00010473&quot;/&gt;&lt;wsp:rsid wsp:val=&quot;00010D4E&quot;/&gt;&lt;wsp:rsid wsp:val=&quot;00010DBA&quot;/&gt;&lt;wsp:rsid wsp:val=&quot;00010E2A&quot;/&gt;&lt;wsp:rsid wsp:val=&quot;0001159E&quot;/&gt;&lt;wsp:rsid wsp:val=&quot;00012A25&quot;/&gt;&lt;wsp:rsid wsp:val=&quot;00013058&quot;/&gt;&lt;wsp:rsid wsp:val=&quot;0001311E&quot;/&gt;&lt;wsp:rsid wsp:val=&quot;00013247&quot;/&gt;&lt;wsp:rsid wsp:val=&quot;00013D4B&quot;/&gt;&lt;wsp:rsid wsp:val=&quot;00013FF1&quot;/&gt;&lt;wsp:rsid wsp:val=&quot;00014672&quot;/&gt;&lt;wsp:rsid wsp:val=&quot;00015AA2&quot;/&gt;&lt;wsp:rsid wsp:val=&quot;00015BF8&quot;/&gt;&lt;wsp:rsid wsp:val=&quot;00015CDB&quot;/&gt;&lt;wsp:rsid wsp:val=&quot;0001647F&quot;/&gt;&lt;wsp:rsid wsp:val=&quot;00016986&quot;/&gt;&lt;wsp:rsid wsp:val=&quot;00016ED6&quot;/&gt;&lt;wsp:rsid wsp:val=&quot;00017554&quot;/&gt;&lt;wsp:rsid wsp:val=&quot;00017751&quot;/&gt;&lt;wsp:rsid wsp:val=&quot;00017AA1&quot;/&gt;&lt;wsp:rsid wsp:val=&quot;00017D09&quot;/&gt;&lt;wsp:rsid wsp:val=&quot;00017F20&quot;/&gt;&lt;wsp:rsid wsp:val=&quot;000202FA&quot;/&gt;&lt;wsp:rsid wsp:val=&quot;0002030A&quot;/&gt;&lt;wsp:rsid wsp:val=&quot;0002079F&quot;/&gt;&lt;wsp:rsid wsp:val=&quot;00021381&quot;/&gt;&lt;wsp:rsid wsp:val=&quot;0002198D&quot;/&gt;&lt;wsp:rsid wsp:val=&quot;00021AB7&quot;/&gt;&lt;wsp:rsid wsp:val=&quot;00021B72&quot;/&gt;&lt;wsp:rsid wsp:val=&quot;00021FD9&quot;/&gt;&lt;wsp:rsid wsp:val=&quot;00022C26&quot;/&gt;&lt;wsp:rsid wsp:val=&quot;00023566&quot;/&gt;&lt;wsp:rsid wsp:val=&quot;00023695&quot;/&gt;&lt;wsp:rsid wsp:val=&quot;00023800&quot;/&gt;&lt;wsp:rsid wsp:val=&quot;00023E41&quot;/&gt;&lt;wsp:rsid wsp:val=&quot;00024788&quot;/&gt;&lt;wsp:rsid wsp:val=&quot;00024C2D&quot;/&gt;&lt;wsp:rsid wsp:val=&quot;00024D14&quot;/&gt;&lt;wsp:rsid wsp:val=&quot;00024FB8&quot;/&gt;&lt;wsp:rsid wsp:val=&quot;00025DE1&quot;/&gt;&lt;wsp:rsid wsp:val=&quot;00025F0C&quot;/&gt;&lt;wsp:rsid wsp:val=&quot;00026517&quot;/&gt;&lt;wsp:rsid wsp:val=&quot;000272BD&quot;/&gt;&lt;wsp:rsid wsp:val=&quot;000279A7&quot;/&gt;&lt;wsp:rsid wsp:val=&quot;0003042A&quot;/&gt;&lt;wsp:rsid wsp:val=&quot;000306E5&quot;/&gt;&lt;wsp:rsid wsp:val=&quot;000306FD&quot;/&gt;&lt;wsp:rsid wsp:val=&quot;00030F89&quot;/&gt;&lt;wsp:rsid wsp:val=&quot;0003135F&quot;/&gt;&lt;wsp:rsid wsp:val=&quot;00031446&quot;/&gt;&lt;wsp:rsid wsp:val=&quot;00031CF6&quot;/&gt;&lt;wsp:rsid wsp:val=&quot;00031D0C&quot;/&gt;&lt;wsp:rsid wsp:val=&quot;00032A9A&quot;/&gt;&lt;wsp:rsid wsp:val=&quot;00032D70&quot;/&gt;&lt;wsp:rsid wsp:val=&quot;0003368F&quot;/&gt;&lt;wsp:rsid wsp:val=&quot;000340D9&quot;/&gt;&lt;wsp:rsid wsp:val=&quot;0003420D&quot;/&gt;&lt;wsp:rsid wsp:val=&quot;000355F4&quot;/&gt;&lt;wsp:rsid wsp:val=&quot;00035785&quot;/&gt;&lt;wsp:rsid wsp:val=&quot;00036099&quot;/&gt;&lt;wsp:rsid wsp:val=&quot;0003652F&quot;/&gt;&lt;wsp:rsid wsp:val=&quot;00036791&quot;/&gt;&lt;wsp:rsid wsp:val=&quot;00036B3D&quot;/&gt;&lt;wsp:rsid wsp:val=&quot;00037811&quot;/&gt;&lt;wsp:rsid wsp:val=&quot;000378D9&quot;/&gt;&lt;wsp:rsid wsp:val=&quot;00040022&quot;/&gt;&lt;wsp:rsid wsp:val=&quot;000401AD&quot;/&gt;&lt;wsp:rsid wsp:val=&quot;00040577&quot;/&gt;&lt;wsp:rsid wsp:val=&quot;000406C0&quot;/&gt;&lt;wsp:rsid wsp:val=&quot;00040A75&quot;/&gt;&lt;wsp:rsid wsp:val=&quot;0004102E&quot;/&gt;&lt;wsp:rsid wsp:val=&quot;00041566&quot;/&gt;&lt;wsp:rsid wsp:val=&quot;00041B51&quot;/&gt;&lt;wsp:rsid wsp:val=&quot;0004225D&quot;/&gt;&lt;wsp:rsid wsp:val=&quot;00042932&quot;/&gt;&lt;wsp:rsid wsp:val=&quot;00042A70&quot;/&gt;&lt;wsp:rsid wsp:val=&quot;00043283&quot;/&gt;&lt;wsp:rsid wsp:val=&quot;000441BF&quot;/&gt;&lt;wsp:rsid wsp:val=&quot;00045126&quot;/&gt;&lt;wsp:rsid wsp:val=&quot;00045282&quot;/&gt;&lt;wsp:rsid wsp:val=&quot;00045775&quot;/&gt;&lt;wsp:rsid wsp:val=&quot;000469D2&quot;/&gt;&lt;wsp:rsid wsp:val=&quot;00046CFD&quot;/&gt;&lt;wsp:rsid wsp:val=&quot;0004724F&quot;/&gt;&lt;wsp:rsid wsp:val=&quot;00047370&quot;/&gt;&lt;wsp:rsid wsp:val=&quot;00047DF8&quot;/&gt;&lt;wsp:rsid wsp:val=&quot;0005072D&quot;/&gt;&lt;wsp:rsid wsp:val=&quot;00050739&quot;/&gt;&lt;wsp:rsid wsp:val=&quot;000509CC&quot;/&gt;&lt;wsp:rsid wsp:val=&quot;00051686&quot;/&gt;&lt;wsp:rsid wsp:val=&quot;00051998&quot;/&gt;&lt;wsp:rsid wsp:val=&quot;00051F75&quot;/&gt;&lt;wsp:rsid wsp:val=&quot;000526FC&quot;/&gt;&lt;wsp:rsid wsp:val=&quot;00052812&quot;/&gt;&lt;wsp:rsid wsp:val=&quot;00052A44&quot;/&gt;&lt;wsp:rsid wsp:val=&quot;00052FEC&quot;/&gt;&lt;wsp:rsid wsp:val=&quot;000546F3&quot;/&gt;&lt;wsp:rsid wsp:val=&quot;00054C5E&quot;/&gt;&lt;wsp:rsid wsp:val=&quot;00055181&quot;/&gt;&lt;wsp:rsid wsp:val=&quot;0005560F&quot;/&gt;&lt;wsp:rsid wsp:val=&quot;0005597C&quot;/&gt;&lt;wsp:rsid wsp:val=&quot;00055CD4&quot;/&gt;&lt;wsp:rsid wsp:val=&quot;00056962&quot;/&gt;&lt;wsp:rsid wsp:val=&quot;00056967&quot;/&gt;&lt;wsp:rsid wsp:val=&quot;00056B83&quot;/&gt;&lt;wsp:rsid wsp:val=&quot;00057200&quot;/&gt;&lt;wsp:rsid wsp:val=&quot;00057328&quot;/&gt;&lt;wsp:rsid wsp:val=&quot;0005754D&quot;/&gt;&lt;wsp:rsid wsp:val=&quot;0005762D&quot;/&gt;&lt;wsp:rsid wsp:val=&quot;00057A06&quot;/&gt;&lt;wsp:rsid wsp:val=&quot;00057B9B&quot;/&gt;&lt;wsp:rsid wsp:val=&quot;0006002A&quot;/&gt;&lt;wsp:rsid wsp:val=&quot;0006008A&quot;/&gt;&lt;wsp:rsid wsp:val=&quot;000600B5&quot;/&gt;&lt;wsp:rsid wsp:val=&quot;000604C6&quot;/&gt;&lt;wsp:rsid wsp:val=&quot;000611BD&quot;/&gt;&lt;wsp:rsid wsp:val=&quot;00061627&quot;/&gt;&lt;wsp:rsid wsp:val=&quot;00062303&quot;/&gt;&lt;wsp:rsid wsp:val=&quot;00062444&quot;/&gt;&lt;wsp:rsid wsp:val=&quot;0006295F&quot;/&gt;&lt;wsp:rsid wsp:val=&quot;000629AC&quot;/&gt;&lt;wsp:rsid wsp:val=&quot;000630EB&quot;/&gt;&lt;wsp:rsid wsp:val=&quot;00063322&quot;/&gt;&lt;wsp:rsid wsp:val=&quot;0006347F&quot;/&gt;&lt;wsp:rsid wsp:val=&quot;00063AC1&quot;/&gt;&lt;wsp:rsid wsp:val=&quot;00064607&quot;/&gt;&lt;wsp:rsid wsp:val=&quot;00064617&quot;/&gt;&lt;wsp:rsid wsp:val=&quot;00065D55&quot;/&gt;&lt;wsp:rsid wsp:val=&quot;0006625D&quot;/&gt;&lt;wsp:rsid wsp:val=&quot;0006681C&quot;/&gt;&lt;wsp:rsid wsp:val=&quot;00066BF8&quot;/&gt;&lt;wsp:rsid wsp:val=&quot;00066C9A&quot;/&gt;&lt;wsp:rsid wsp:val=&quot;00066D0A&quot;/&gt;&lt;wsp:rsid wsp:val=&quot;00066DA7&quot;/&gt;&lt;wsp:rsid wsp:val=&quot;0006741A&quot;/&gt;&lt;wsp:rsid wsp:val=&quot;000677BD&quot;/&gt;&lt;wsp:rsid wsp:val=&quot;00070465&quot;/&gt;&lt;wsp:rsid wsp:val=&quot;0007065F&quot;/&gt;&lt;wsp:rsid wsp:val=&quot;00070D88&quot;/&gt;&lt;wsp:rsid wsp:val=&quot;000716D7&quot;/&gt;&lt;wsp:rsid wsp:val=&quot;000721C5&quot;/&gt;&lt;wsp:rsid wsp:val=&quot;00073BE9&quot;/&gt;&lt;wsp:rsid wsp:val=&quot;000745C3&quot;/&gt;&lt;wsp:rsid wsp:val=&quot;00074A1E&quot;/&gt;&lt;wsp:rsid wsp:val=&quot;00074A8B&quot;/&gt;&lt;wsp:rsid wsp:val=&quot;00074D21&quot;/&gt;&lt;wsp:rsid wsp:val=&quot;0007515D&quot;/&gt;&lt;wsp:rsid wsp:val=&quot;00075B9D&quot;/&gt;&lt;wsp:rsid wsp:val=&quot;00077954&quot;/&gt;&lt;wsp:rsid wsp:val=&quot;00077B2F&quot;/&gt;&lt;wsp:rsid wsp:val=&quot;00077BC2&quot;/&gt;&lt;wsp:rsid wsp:val=&quot;00077BF2&quot;/&gt;&lt;wsp:rsid wsp:val=&quot;00077E97&quot;/&gt;&lt;wsp:rsid wsp:val=&quot;00080030&quot;/&gt;&lt;wsp:rsid wsp:val=&quot;00080090&quot;/&gt;&lt;wsp:rsid wsp:val=&quot;00080093&quot;/&gt;&lt;wsp:rsid wsp:val=&quot;000803C3&quot;/&gt;&lt;wsp:rsid wsp:val=&quot;00081913&quot;/&gt;&lt;wsp:rsid wsp:val=&quot;00082854&quot;/&gt;&lt;wsp:rsid wsp:val=&quot;000839ED&quot;/&gt;&lt;wsp:rsid wsp:val=&quot;00083AF2&quot;/&gt;&lt;wsp:rsid wsp:val=&quot;000840A2&quot;/&gt;&lt;wsp:rsid wsp:val=&quot;00084964&quot;/&gt;&lt;wsp:rsid wsp:val=&quot;00084F05&quot;/&gt;&lt;wsp:rsid wsp:val=&quot;00085FD0&quot;/&gt;&lt;wsp:rsid wsp:val=&quot;000865A1&quot;/&gt;&lt;wsp:rsid wsp:val=&quot;000865CA&quot;/&gt;&lt;wsp:rsid wsp:val=&quot;00086CF9&quot;/&gt;&lt;wsp:rsid wsp:val=&quot;00086DFD&quot;/&gt;&lt;wsp:rsid wsp:val=&quot;00086E35&quot;/&gt;&lt;wsp:rsid wsp:val=&quot;00086EED&quot;/&gt;&lt;wsp:rsid wsp:val=&quot;00087674&quot;/&gt;&lt;wsp:rsid wsp:val=&quot;000876CF&quot;/&gt;&lt;wsp:rsid wsp:val=&quot;00087C6C&quot;/&gt;&lt;wsp:rsid wsp:val=&quot;00087FFD&quot;/&gt;&lt;wsp:rsid wsp:val=&quot;00090092&quot;/&gt;&lt;wsp:rsid wsp:val=&quot;0009053D&quot;/&gt;&lt;wsp:rsid wsp:val=&quot;000908E2&quot;/&gt;&lt;wsp:rsid wsp:val=&quot;00090CA6&quot;/&gt;&lt;wsp:rsid wsp:val=&quot;00090D8F&quot;/&gt;&lt;wsp:rsid wsp:val=&quot;00091067&quot;/&gt;&lt;wsp:rsid wsp:val=&quot;00091228&quot;/&gt;&lt;wsp:rsid wsp:val=&quot;00091DAC&quot;/&gt;&lt;wsp:rsid wsp:val=&quot;00091E9B&quot;/&gt;&lt;wsp:rsid wsp:val=&quot;00092878&quot;/&gt;&lt;wsp:rsid wsp:val=&quot;00093367&quot;/&gt;&lt;wsp:rsid wsp:val=&quot;00093829&quot;/&gt;&lt;wsp:rsid wsp:val=&quot;00093B85&quot;/&gt;&lt;wsp:rsid wsp:val=&quot;00093D14&quot;/&gt;&lt;wsp:rsid wsp:val=&quot;00093D9F&quot;/&gt;&lt;wsp:rsid wsp:val=&quot;0009442B&quot;/&gt;&lt;wsp:rsid wsp:val=&quot;00094667&quot;/&gt;&lt;wsp:rsid wsp:val=&quot;0009479B&quot;/&gt;&lt;wsp:rsid wsp:val=&quot;000947AF&quot;/&gt;&lt;wsp:rsid wsp:val=&quot;000949DD&quot;/&gt;&lt;wsp:rsid wsp:val=&quot;00096008&quot;/&gt;&lt;wsp:rsid wsp:val=&quot;0009639D&quot;/&gt;&lt;wsp:rsid wsp:val=&quot;00096F3D&quot;/&gt;&lt;wsp:rsid wsp:val=&quot;000971F9&quot;/&gt;&lt;wsp:rsid wsp:val=&quot;000A0686&quot;/&gt;&lt;wsp:rsid wsp:val=&quot;000A0F95&quot;/&gt;&lt;wsp:rsid wsp:val=&quot;000A1105&quot;/&gt;&lt;wsp:rsid wsp:val=&quot;000A1410&quot;/&gt;&lt;wsp:rsid wsp:val=&quot;000A14E2&quot;/&gt;&lt;wsp:rsid wsp:val=&quot;000A1555&quot;/&gt;&lt;wsp:rsid wsp:val=&quot;000A26D8&quot;/&gt;&lt;wsp:rsid wsp:val=&quot;000A2F02&quot;/&gt;&lt;wsp:rsid wsp:val=&quot;000A30D6&quot;/&gt;&lt;wsp:rsid wsp:val=&quot;000A386B&quot;/&gt;&lt;wsp:rsid wsp:val=&quot;000A3F9A&quot;/&gt;&lt;wsp:rsid wsp:val=&quot;000A4405&quot;/&gt;&lt;wsp:rsid wsp:val=&quot;000A47AB&quot;/&gt;&lt;wsp:rsid wsp:val=&quot;000A4BAD&quot;/&gt;&lt;wsp:rsid wsp:val=&quot;000A4C2C&quot;/&gt;&lt;wsp:rsid wsp:val=&quot;000A4FF8&quot;/&gt;&lt;wsp:rsid wsp:val=&quot;000A5E51&quot;/&gt;&lt;wsp:rsid wsp:val=&quot;000A5FCA&quot;/&gt;&lt;wsp:rsid wsp:val=&quot;000A6067&quot;/&gt;&lt;wsp:rsid wsp:val=&quot;000A62B4&quot;/&gt;&lt;wsp:rsid wsp:val=&quot;000A6441&quot;/&gt;&lt;wsp:rsid wsp:val=&quot;000A6BE2&quot;/&gt;&lt;wsp:rsid wsp:val=&quot;000A6C92&quot;/&gt;&lt;wsp:rsid wsp:val=&quot;000A70FC&quot;/&gt;&lt;wsp:rsid wsp:val=&quot;000A7330&quot;/&gt;&lt;wsp:rsid wsp:val=&quot;000A73B2&quot;/&gt;&lt;wsp:rsid wsp:val=&quot;000B0191&quot;/&gt;&lt;wsp:rsid wsp:val=&quot;000B067E&quot;/&gt;&lt;wsp:rsid wsp:val=&quot;000B0826&quot;/&gt;&lt;wsp:rsid wsp:val=&quot;000B0B0B&quot;/&gt;&lt;wsp:rsid wsp:val=&quot;000B106F&quot;/&gt;&lt;wsp:rsid wsp:val=&quot;000B1280&quot;/&gt;&lt;wsp:rsid wsp:val=&quot;000B16FC&quot;/&gt;&lt;wsp:rsid wsp:val=&quot;000B2255&quot;/&gt;&lt;wsp:rsid wsp:val=&quot;000B2D0C&quot;/&gt;&lt;wsp:rsid wsp:val=&quot;000B2FA0&quot;/&gt;&lt;wsp:rsid wsp:val=&quot;000B324A&quot;/&gt;&lt;wsp:rsid wsp:val=&quot;000B3793&quot;/&gt;&lt;wsp:rsid wsp:val=&quot;000B42E4&quot;/&gt;&lt;wsp:rsid wsp:val=&quot;000B45A7&quot;/&gt;&lt;wsp:rsid wsp:val=&quot;000B4946&quot;/&gt;&lt;wsp:rsid wsp:val=&quot;000B49DA&quot;/&gt;&lt;wsp:rsid wsp:val=&quot;000B4E5A&quot;/&gt;&lt;wsp:rsid wsp:val=&quot;000B5036&quot;/&gt;&lt;wsp:rsid wsp:val=&quot;000B5D60&quot;/&gt;&lt;wsp:rsid wsp:val=&quot;000B5F77&quot;/&gt;&lt;wsp:rsid wsp:val=&quot;000B68A2&quot;/&gt;&lt;wsp:rsid wsp:val=&quot;000B780B&quot;/&gt;&lt;wsp:rsid wsp:val=&quot;000B7B61&quot;/&gt;&lt;wsp:rsid wsp:val=&quot;000C0A25&quot;/&gt;&lt;wsp:rsid wsp:val=&quot;000C0F6F&quot;/&gt;&lt;wsp:rsid wsp:val=&quot;000C1B0F&quot;/&gt;&lt;wsp:rsid wsp:val=&quot;000C1BF1&quot;/&gt;&lt;wsp:rsid wsp:val=&quot;000C1C67&quot;/&gt;&lt;wsp:rsid wsp:val=&quot;000C1DB5&quot;/&gt;&lt;wsp:rsid wsp:val=&quot;000C1FC2&quot;/&gt;&lt;wsp:rsid wsp:val=&quot;000C2691&quot;/&gt;&lt;wsp:rsid wsp:val=&quot;000C2DFC&quot;/&gt;&lt;wsp:rsid wsp:val=&quot;000C4950&quot;/&gt;&lt;wsp:rsid wsp:val=&quot;000C526E&quot;/&gt;&lt;wsp:rsid wsp:val=&quot;000C5AC4&quot;/&gt;&lt;wsp:rsid wsp:val=&quot;000C5DEA&quot;/&gt;&lt;wsp:rsid wsp:val=&quot;000C5F83&quot;/&gt;&lt;wsp:rsid wsp:val=&quot;000C7BAE&quot;/&gt;&lt;wsp:rsid wsp:val=&quot;000C7CBC&quot;/&gt;&lt;wsp:rsid wsp:val=&quot;000D0522&quot;/&gt;&lt;wsp:rsid wsp:val=&quot;000D0955&quot;/&gt;&lt;wsp:rsid wsp:val=&quot;000D0C24&quot;/&gt;&lt;wsp:rsid wsp:val=&quot;000D108D&quot;/&gt;&lt;wsp:rsid wsp:val=&quot;000D1B87&quot;/&gt;&lt;wsp:rsid wsp:val=&quot;000D1CE1&quot;/&gt;&lt;wsp:rsid wsp:val=&quot;000D1E95&quot;/&gt;&lt;wsp:rsid wsp:val=&quot;000D2291&quot;/&gt;&lt;wsp:rsid wsp:val=&quot;000D4022&quot;/&gt;&lt;wsp:rsid wsp:val=&quot;000D41F1&quot;/&gt;&lt;wsp:rsid wsp:val=&quot;000D48CC&quot;/&gt;&lt;wsp:rsid wsp:val=&quot;000D4C6D&quot;/&gt;&lt;wsp:rsid wsp:val=&quot;000D4F15&quot;/&gt;&lt;wsp:rsid wsp:val=&quot;000D566A&quot;/&gt;&lt;wsp:rsid wsp:val=&quot;000D5882&quot;/&gt;&lt;wsp:rsid wsp:val=&quot;000D5BB2&quot;/&gt;&lt;wsp:rsid wsp:val=&quot;000D5E71&quot;/&gt;&lt;wsp:rsid wsp:val=&quot;000D6FE8&quot;/&gt;&lt;wsp:rsid wsp:val=&quot;000D7D0A&quot;/&gt;&lt;wsp:rsid wsp:val=&quot;000D7DD9&quot;/&gt;&lt;wsp:rsid wsp:val=&quot;000E089D&quot;/&gt;&lt;wsp:rsid wsp:val=&quot;000E0C92&quot;/&gt;&lt;wsp:rsid wsp:val=&quot;000E1312&quot;/&gt;&lt;wsp:rsid wsp:val=&quot;000E1C02&quot;/&gt;&lt;wsp:rsid wsp:val=&quot;000E2351&quot;/&gt;&lt;wsp:rsid wsp:val=&quot;000E32F8&quot;/&gt;&lt;wsp:rsid wsp:val=&quot;000E4E9D&quot;/&gt;&lt;wsp:rsid wsp:val=&quot;000E52FD&quot;/&gt;&lt;wsp:rsid wsp:val=&quot;000E5332&quot;/&gt;&lt;wsp:rsid wsp:val=&quot;000E53A7&quot;/&gt;&lt;wsp:rsid wsp:val=&quot;000E53C5&quot;/&gt;&lt;wsp:rsid wsp:val=&quot;000E5527&quot;/&gt;&lt;wsp:rsid wsp:val=&quot;000E5C00&quot;/&gt;&lt;wsp:rsid wsp:val=&quot;000E5FAE&quot;/&gt;&lt;wsp:rsid wsp:val=&quot;000E64D7&quot;/&gt;&lt;wsp:rsid wsp:val=&quot;000E6667&quot;/&gt;&lt;wsp:rsid wsp:val=&quot;000E6958&quot;/&gt;&lt;wsp:rsid wsp:val=&quot;000E6C57&quot;/&gt;&lt;wsp:rsid wsp:val=&quot;000E71B1&quot;/&gt;&lt;wsp:rsid wsp:val=&quot;000E7453&quot;/&gt;&lt;wsp:rsid wsp:val=&quot;000E7953&quot;/&gt;&lt;wsp:rsid wsp:val=&quot;000E7C7F&quot;/&gt;&lt;wsp:rsid wsp:val=&quot;000E7CBF&quot;/&gt;&lt;wsp:rsid wsp:val=&quot;000F091F&quot;/&gt;&lt;wsp:rsid wsp:val=&quot;000F0C7D&quot;/&gt;&lt;wsp:rsid wsp:val=&quot;000F149C&quot;/&gt;&lt;wsp:rsid wsp:val=&quot;000F173A&quot;/&gt;&lt;wsp:rsid wsp:val=&quot;000F196B&quot;/&gt;&lt;wsp:rsid wsp:val=&quot;000F19BD&quot;/&gt;&lt;wsp:rsid wsp:val=&quot;000F214F&quot;/&gt;&lt;wsp:rsid wsp:val=&quot;000F239E&quot;/&gt;&lt;wsp:rsid wsp:val=&quot;000F2935&quot;/&gt;&lt;wsp:rsid wsp:val=&quot;000F2B03&quot;/&gt;&lt;wsp:rsid wsp:val=&quot;000F301A&quot;/&gt;&lt;wsp:rsid wsp:val=&quot;000F350D&quot;/&gt;&lt;wsp:rsid wsp:val=&quot;000F36B0&quot;/&gt;&lt;wsp:rsid wsp:val=&quot;000F38C2&quot;/&gt;&lt;wsp:rsid wsp:val=&quot;000F4557&quot;/&gt;&lt;wsp:rsid wsp:val=&quot;000F479D&quot;/&gt;&lt;wsp:rsid wsp:val=&quot;000F5086&quot;/&gt;&lt;wsp:rsid wsp:val=&quot;000F56A0&quot;/&gt;&lt;wsp:rsid wsp:val=&quot;000F6455&quot;/&gt;&lt;wsp:rsid wsp:val=&quot;000F6793&quot;/&gt;&lt;wsp:rsid wsp:val=&quot;000F726C&quot;/&gt;&lt;wsp:rsid wsp:val=&quot;000F746F&quot;/&gt;&lt;wsp:rsid wsp:val=&quot;000F7BCE&quot;/&gt;&lt;wsp:rsid wsp:val=&quot;000F7BEF&quot;/&gt;&lt;wsp:rsid wsp:val=&quot;00100130&quot;/&gt;&lt;wsp:rsid wsp:val=&quot;00100208&quot;/&gt;&lt;wsp:rsid wsp:val=&quot;00100900&quot;/&gt;&lt;wsp:rsid wsp:val=&quot;00101B34&quot;/&gt;&lt;wsp:rsid wsp:val=&quot;0010226C&quot;/&gt;&lt;wsp:rsid wsp:val=&quot;00103038&quot;/&gt;&lt;wsp:rsid wsp:val=&quot;001032E8&quot;/&gt;&lt;wsp:rsid wsp:val=&quot;00103355&quot;/&gt;&lt;wsp:rsid wsp:val=&quot;00103CCF&quot;/&gt;&lt;wsp:rsid wsp:val=&quot;00103D59&quot;/&gt;&lt;wsp:rsid wsp:val=&quot;00104253&quot;/&gt;&lt;wsp:rsid wsp:val=&quot;001042BD&quot;/&gt;&lt;wsp:rsid wsp:val=&quot;00104C59&quot;/&gt;&lt;wsp:rsid wsp:val=&quot;00105585&quot;/&gt;&lt;wsp:rsid wsp:val=&quot;0010568F&quot;/&gt;&lt;wsp:rsid wsp:val=&quot;00105911&quot;/&gt;&lt;wsp:rsid wsp:val=&quot;00105B1F&quot;/&gt;&lt;wsp:rsid wsp:val=&quot;00105E3B&quot;/&gt;&lt;wsp:rsid wsp:val=&quot;001068E6&quot;/&gt;&lt;wsp:rsid wsp:val=&quot;00107B74&quot;/&gt;&lt;wsp:rsid wsp:val=&quot;00107C74&quot;/&gt;&lt;wsp:rsid wsp:val=&quot;00107E38&quot;/&gt;&lt;wsp:rsid wsp:val=&quot;001100E6&quot;/&gt;&lt;wsp:rsid wsp:val=&quot;00110D13&quot;/&gt;&lt;wsp:rsid wsp:val=&quot;00111011&quot;/&gt;&lt;wsp:rsid wsp:val=&quot;001113CA&quot;/&gt;&lt;wsp:rsid wsp:val=&quot;00112242&quot;/&gt;&lt;wsp:rsid wsp:val=&quot;00112CCC&quot;/&gt;&lt;wsp:rsid wsp:val=&quot;00112DB9&quot;/&gt;&lt;wsp:rsid wsp:val=&quot;0011301C&quot;/&gt;&lt;wsp:rsid wsp:val=&quot;001130C6&quot;/&gt;&lt;wsp:rsid wsp:val=&quot;00113146&quot;/&gt;&lt;wsp:rsid wsp:val=&quot;00113354&quot;/&gt;&lt;wsp:rsid wsp:val=&quot;0011398D&quot;/&gt;&lt;wsp:rsid wsp:val=&quot;00113B6F&quot;/&gt;&lt;wsp:rsid wsp:val=&quot;001143E8&quot;/&gt;&lt;wsp:rsid wsp:val=&quot;001145CB&quot;/&gt;&lt;wsp:rsid wsp:val=&quot;00114DDF&quot;/&gt;&lt;wsp:rsid wsp:val=&quot;001153F3&quot;/&gt;&lt;wsp:rsid wsp:val=&quot;00115BB9&quot;/&gt;&lt;wsp:rsid wsp:val=&quot;00115C0A&quot;/&gt;&lt;wsp:rsid wsp:val=&quot;00115E3E&quot;/&gt;&lt;wsp:rsid wsp:val=&quot;00115E7E&quot;/&gt;&lt;wsp:rsid wsp:val=&quot;0011603C&quot;/&gt;&lt;wsp:rsid wsp:val=&quot;00116255&quot;/&gt;&lt;wsp:rsid wsp:val=&quot;00116724&quot;/&gt;&lt;wsp:rsid wsp:val=&quot;001167E6&quot;/&gt;&lt;wsp:rsid wsp:val=&quot;00116F18&quot;/&gt;&lt;wsp:rsid wsp:val=&quot;00116F3C&quot;/&gt;&lt;wsp:rsid wsp:val=&quot;00117606&quot;/&gt;&lt;wsp:rsid wsp:val=&quot;0011782F&quot;/&gt;&lt;wsp:rsid wsp:val=&quot;00120293&quot;/&gt;&lt;wsp:rsid wsp:val=&quot;0012050C&quot;/&gt;&lt;wsp:rsid wsp:val=&quot;00120900&quot;/&gt;&lt;wsp:rsid wsp:val=&quot;00120FEE&quot;/&gt;&lt;wsp:rsid wsp:val=&quot;0012103A&quot;/&gt;&lt;wsp:rsid wsp:val=&quot;0012200D&quot;/&gt;&lt;wsp:rsid wsp:val=&quot;00122108&quot;/&gt;&lt;wsp:rsid wsp:val=&quot;00122141&quot;/&gt;&lt;wsp:rsid wsp:val=&quot;00122537&quot;/&gt;&lt;wsp:rsid wsp:val=&quot;0012270D&quot;/&gt;&lt;wsp:rsid wsp:val=&quot;00122876&quot;/&gt;&lt;wsp:rsid wsp:val=&quot;00122FFF&quot;/&gt;&lt;wsp:rsid wsp:val=&quot;0012307A&quot;/&gt;&lt;wsp:rsid wsp:val=&quot;001233D7&quot;/&gt;&lt;wsp:rsid wsp:val=&quot;00124047&quot;/&gt;&lt;wsp:rsid wsp:val=&quot;001243F9&quot;/&gt;&lt;wsp:rsid wsp:val=&quot;00124EB4&quot;/&gt;&lt;wsp:rsid wsp:val=&quot;00125425&quot;/&gt;&lt;wsp:rsid wsp:val=&quot;00125C13&quot;/&gt;&lt;wsp:rsid wsp:val=&quot;001264A4&quot;/&gt;&lt;wsp:rsid wsp:val=&quot;001267AF&quot;/&gt;&lt;wsp:rsid wsp:val=&quot;00126D59&quot;/&gt;&lt;wsp:rsid wsp:val=&quot;0012735F&quot;/&gt;&lt;wsp:rsid wsp:val=&quot;0012754A&quot;/&gt;&lt;wsp:rsid wsp:val=&quot;0012771D&quot;/&gt;&lt;wsp:rsid wsp:val=&quot;00127908&quot;/&gt;&lt;wsp:rsid wsp:val=&quot;001303CD&quot;/&gt;&lt;wsp:rsid wsp:val=&quot;0013107D&quot;/&gt;&lt;wsp:rsid wsp:val=&quot;00131114&quot;/&gt;&lt;wsp:rsid wsp:val=&quot;001314BD&quot;/&gt;&lt;wsp:rsid wsp:val=&quot;001321AE&quot;/&gt;&lt;wsp:rsid wsp:val=&quot;00133C44&quot;/&gt;&lt;wsp:rsid wsp:val=&quot;00133C6E&quot;/&gt;&lt;wsp:rsid wsp:val=&quot;001345A2&quot;/&gt;&lt;wsp:rsid wsp:val=&quot;00134707&quot;/&gt;&lt;wsp:rsid wsp:val=&quot;001348C9&quot;/&gt;&lt;wsp:rsid wsp:val=&quot;00134C54&quot;/&gt;&lt;wsp:rsid wsp:val=&quot;00134EF4&quot;/&gt;&lt;wsp:rsid wsp:val=&quot;00134FEF&quot;/&gt;&lt;wsp:rsid wsp:val=&quot;001350B8&quot;/&gt;&lt;wsp:rsid wsp:val=&quot;00136056&quot;/&gt;&lt;wsp:rsid wsp:val=&quot;001360C1&quot;/&gt;&lt;wsp:rsid wsp:val=&quot;001366A8&quot;/&gt;&lt;wsp:rsid wsp:val=&quot;00136993&quot;/&gt;&lt;wsp:rsid wsp:val=&quot;0013754B&quot;/&gt;&lt;wsp:rsid wsp:val=&quot;00140480&quot;/&gt;&lt;wsp:rsid wsp:val=&quot;00140871&quot;/&gt;&lt;wsp:rsid wsp:val=&quot;00140983&quot;/&gt;&lt;wsp:rsid wsp:val=&quot;00141EC4&quot;/&gt;&lt;wsp:rsid wsp:val=&quot;001423CC&quot;/&gt;&lt;wsp:rsid wsp:val=&quot;001426C1&quot;/&gt;&lt;wsp:rsid wsp:val=&quot;001429C7&quot;/&gt;&lt;wsp:rsid wsp:val=&quot;00142A74&quot;/&gt;&lt;wsp:rsid wsp:val=&quot;00142D3D&quot;/&gt;&lt;wsp:rsid wsp:val=&quot;00143787&quot;/&gt;&lt;wsp:rsid wsp:val=&quot;00143B3B&quot;/&gt;&lt;wsp:rsid wsp:val=&quot;00143E79&quot;/&gt;&lt;wsp:rsid wsp:val=&quot;00143EBD&quot;/&gt;&lt;wsp:rsid wsp:val=&quot;0014576C&quot;/&gt;&lt;wsp:rsid wsp:val=&quot;001458D2&quot;/&gt;&lt;wsp:rsid wsp:val=&quot;001472BF&quot;/&gt;&lt;wsp:rsid wsp:val=&quot;001477DB&quot;/&gt;&lt;wsp:rsid wsp:val=&quot;00147FA8&quot;/&gt;&lt;wsp:rsid wsp:val=&quot;00150323&quot;/&gt;&lt;wsp:rsid wsp:val=&quot;0015071D&quot;/&gt;&lt;wsp:rsid wsp:val=&quot;00150DB4&quot;/&gt;&lt;wsp:rsid wsp:val=&quot;0015139B&quot;/&gt;&lt;wsp:rsid wsp:val=&quot;001523FD&quot;/&gt;&lt;wsp:rsid wsp:val=&quot;00152960&quot;/&gt;&lt;wsp:rsid wsp:val=&quot;00152F2E&quot;/&gt;&lt;wsp:rsid wsp:val=&quot;001535EE&quot;/&gt;&lt;wsp:rsid wsp:val=&quot;001538B3&quot;/&gt;&lt;wsp:rsid wsp:val=&quot;00153BF5&quot;/&gt;&lt;wsp:rsid wsp:val=&quot;0015501D&quot;/&gt;&lt;wsp:rsid wsp:val=&quot;00155099&quot;/&gt;&lt;wsp:rsid wsp:val=&quot;0015591B&quot;/&gt;&lt;wsp:rsid wsp:val=&quot;00155D81&quot;/&gt;&lt;wsp:rsid wsp:val=&quot;00156649&quot;/&gt;&lt;wsp:rsid wsp:val=&quot;00156B85&quot;/&gt;&lt;wsp:rsid wsp:val=&quot;00156C00&quot;/&gt;&lt;wsp:rsid wsp:val=&quot;0015721A&quot;/&gt;&lt;wsp:rsid wsp:val=&quot;00157A87&quot;/&gt;&lt;wsp:rsid wsp:val=&quot;0016061B&quot;/&gt;&lt;wsp:rsid wsp:val=&quot;00161818&quot;/&gt;&lt;wsp:rsid wsp:val=&quot;00161B83&quot;/&gt;&lt;wsp:rsid wsp:val=&quot;00161D03&quot;/&gt;&lt;wsp:rsid wsp:val=&quot;00162123&quot;/&gt;&lt;wsp:rsid wsp:val=&quot;0016304D&quot;/&gt;&lt;wsp:rsid wsp:val=&quot;001634E1&quot;/&gt;&lt;wsp:rsid wsp:val=&quot;00163A85&quot;/&gt;&lt;wsp:rsid wsp:val=&quot;00163D5D&quot;/&gt;&lt;wsp:rsid wsp:val=&quot;00163FE9&quot;/&gt;&lt;wsp:rsid wsp:val=&quot;00164126&quot;/&gt;&lt;wsp:rsid wsp:val=&quot;00164425&quot;/&gt;&lt;wsp:rsid wsp:val=&quot;001647E7&quot;/&gt;&lt;wsp:rsid wsp:val=&quot;00164E14&quot;/&gt;&lt;wsp:rsid wsp:val=&quot;001650B8&quot;/&gt;&lt;wsp:rsid wsp:val=&quot;00165749&quot;/&gt;&lt;wsp:rsid wsp:val=&quot;00165F3D&quot;/&gt;&lt;wsp:rsid wsp:val=&quot;001660C2&quot;/&gt;&lt;wsp:rsid wsp:val=&quot;0016616A&quot;/&gt;&lt;wsp:rsid wsp:val=&quot;00166A26&quot;/&gt;&lt;wsp:rsid wsp:val=&quot;00166C98&quot;/&gt;&lt;wsp:rsid wsp:val=&quot;00166EC6&quot;/&gt;&lt;wsp:rsid wsp:val=&quot;00166FF3&quot;/&gt;&lt;wsp:rsid wsp:val=&quot;00167586&quot;/&gt;&lt;wsp:rsid wsp:val=&quot;00167BAA&quot;/&gt;&lt;wsp:rsid wsp:val=&quot;00167DE0&quot;/&gt;&lt;wsp:rsid wsp:val=&quot;00167FCD&quot;/&gt;&lt;wsp:rsid wsp:val=&quot;001709CD&quot;/&gt;&lt;wsp:rsid wsp:val=&quot;00171AA2&quot;/&gt;&lt;wsp:rsid wsp:val=&quot;00171BBF&quot;/&gt;&lt;wsp:rsid wsp:val=&quot;00172639&quot;/&gt;&lt;wsp:rsid wsp:val=&quot;00172763&quot;/&gt;&lt;wsp:rsid wsp:val=&quot;00172DC1&quot;/&gt;&lt;wsp:rsid wsp:val=&quot;0017303C&quot;/&gt;&lt;wsp:rsid wsp:val=&quot;00174445&quot;/&gt;&lt;wsp:rsid wsp:val=&quot;00174807&quot;/&gt;&lt;wsp:rsid wsp:val=&quot;00175231&quot;/&gt;&lt;wsp:rsid wsp:val=&quot;001756C9&quot;/&gt;&lt;wsp:rsid wsp:val=&quot;001756DA&quot;/&gt;&lt;wsp:rsid wsp:val=&quot;0017582B&quot;/&gt;&lt;wsp:rsid wsp:val=&quot;001758EC&quot;/&gt;&lt;wsp:rsid wsp:val=&quot;00175B84&quot;/&gt;&lt;wsp:rsid wsp:val=&quot;0017619D&quot;/&gt;&lt;wsp:rsid wsp:val=&quot;00176258&quot;/&gt;&lt;wsp:rsid wsp:val=&quot;00176392&quot;/&gt;&lt;wsp:rsid wsp:val=&quot;00176520&quot;/&gt;&lt;wsp:rsid wsp:val=&quot;00177329&quot;/&gt;&lt;wsp:rsid wsp:val=&quot;00177497&quot;/&gt;&lt;wsp:rsid wsp:val=&quot;00177650&quot;/&gt;&lt;wsp:rsid wsp:val=&quot;00177846&quot;/&gt;&lt;wsp:rsid wsp:val=&quot;00177CBE&quot;/&gt;&lt;wsp:rsid wsp:val=&quot;00180C02&quot;/&gt;&lt;wsp:rsid wsp:val=&quot;00180CA4&quot;/&gt;&lt;wsp:rsid wsp:val=&quot;00181B8D&quot;/&gt;&lt;wsp:rsid wsp:val=&quot;00181C24&quot;/&gt;&lt;wsp:rsid wsp:val=&quot;00182201&quot;/&gt;&lt;wsp:rsid wsp:val=&quot;00182384&quot;/&gt;&lt;wsp:rsid wsp:val=&quot;0018256A&quot;/&gt;&lt;wsp:rsid wsp:val=&quot;001826BF&quot;/&gt;&lt;wsp:rsid wsp:val=&quot;00183C0F&quot;/&gt;&lt;wsp:rsid wsp:val=&quot;00183DEE&quot;/&gt;&lt;wsp:rsid wsp:val=&quot;001840E2&quot;/&gt;&lt;wsp:rsid wsp:val=&quot;001843DD&quot;/&gt;&lt;wsp:rsid wsp:val=&quot;00184476&quot;/&gt;&lt;wsp:rsid wsp:val=&quot;001845A9&quot;/&gt;&lt;wsp:rsid wsp:val=&quot;001847BD&quot;/&gt;&lt;wsp:rsid wsp:val=&quot;001847BE&quot;/&gt;&lt;wsp:rsid wsp:val=&quot;00185BA8&quot;/&gt;&lt;wsp:rsid wsp:val=&quot;00187E11&quot;/&gt;&lt;wsp:rsid wsp:val=&quot;001906EB&quot;/&gt;&lt;wsp:rsid wsp:val=&quot;00190CDD&quot;/&gt;&lt;wsp:rsid wsp:val=&quot;0019103F&quot;/&gt;&lt;wsp:rsid wsp:val=&quot;00191FAE&quot;/&gt;&lt;wsp:rsid wsp:val=&quot;00193CB1&quot;/&gt;&lt;wsp:rsid wsp:val=&quot;00194A99&quot;/&gt;&lt;wsp:rsid wsp:val=&quot;0019556B&quot;/&gt;&lt;wsp:rsid wsp:val=&quot;00195644&quot;/&gt;&lt;wsp:rsid wsp:val=&quot;001959B2&quot;/&gt;&lt;wsp:rsid wsp:val=&quot;00195E4D&quot;/&gt;&lt;wsp:rsid wsp:val=&quot;00195F71&quot;/&gt;&lt;wsp:rsid wsp:val=&quot;00196089&quot;/&gt;&lt;wsp:rsid wsp:val=&quot;001979BA&quot;/&gt;&lt;wsp:rsid wsp:val=&quot;00197C67&quot;/&gt;&lt;wsp:rsid wsp:val=&quot;001A06AB&quot;/&gt;&lt;wsp:rsid wsp:val=&quot;001A06F3&quot;/&gt;&lt;wsp:rsid wsp:val=&quot;001A0940&quot;/&gt;&lt;wsp:rsid wsp:val=&quot;001A0B87&quot;/&gt;&lt;wsp:rsid wsp:val=&quot;001A0D7A&quot;/&gt;&lt;wsp:rsid wsp:val=&quot;001A13F4&quot;/&gt;&lt;wsp:rsid wsp:val=&quot;001A160C&quot;/&gt;&lt;wsp:rsid wsp:val=&quot;001A17E3&quot;/&gt;&lt;wsp:rsid wsp:val=&quot;001A20BA&quot;/&gt;&lt;wsp:rsid wsp:val=&quot;001A219A&quot;/&gt;&lt;wsp:rsid wsp:val=&quot;001A22EE&quot;/&gt;&lt;wsp:rsid wsp:val=&quot;001A28B9&quot;/&gt;&lt;wsp:rsid wsp:val=&quot;001A3E1E&quot;/&gt;&lt;wsp:rsid wsp:val=&quot;001A408C&quot;/&gt;&lt;wsp:rsid wsp:val=&quot;001A5030&quot;/&gt;&lt;wsp:rsid wsp:val=&quot;001A68FF&quot;/&gt;&lt;wsp:rsid wsp:val=&quot;001A6A27&quot;/&gt;&lt;wsp:rsid wsp:val=&quot;001A6C7E&quot;/&gt;&lt;wsp:rsid wsp:val=&quot;001A6C91&quot;/&gt;&lt;wsp:rsid wsp:val=&quot;001A6ED6&quot;/&gt;&lt;wsp:rsid wsp:val=&quot;001A71D8&quot;/&gt;&lt;wsp:rsid wsp:val=&quot;001A7223&quot;/&gt;&lt;wsp:rsid wsp:val=&quot;001A74D3&quot;/&gt;&lt;wsp:rsid wsp:val=&quot;001A7984&quot;/&gt;&lt;wsp:rsid wsp:val=&quot;001B0222&quot;/&gt;&lt;wsp:rsid wsp:val=&quot;001B0BA5&quot;/&gt;&lt;wsp:rsid wsp:val=&quot;001B1327&quot;/&gt;&lt;wsp:rsid wsp:val=&quot;001B132D&quot;/&gt;&lt;wsp:rsid wsp:val=&quot;001B1B8C&quot;/&gt;&lt;wsp:rsid wsp:val=&quot;001B2B6A&quot;/&gt;&lt;wsp:rsid wsp:val=&quot;001B387E&quot;/&gt;&lt;wsp:rsid wsp:val=&quot;001B3DFB&quot;/&gt;&lt;wsp:rsid wsp:val=&quot;001B3EFC&quot;/&gt;&lt;wsp:rsid wsp:val=&quot;001B41F9&quot;/&gt;&lt;wsp:rsid wsp:val=&quot;001B4DC3&quot;/&gt;&lt;wsp:rsid wsp:val=&quot;001B5297&quot;/&gt;&lt;wsp:rsid wsp:val=&quot;001B53B3&quot;/&gt;&lt;wsp:rsid wsp:val=&quot;001B57AF&quot;/&gt;&lt;wsp:rsid wsp:val=&quot;001B5822&quot;/&gt;&lt;wsp:rsid wsp:val=&quot;001B62C3&quot;/&gt;&lt;wsp:rsid wsp:val=&quot;001B65AC&quot;/&gt;&lt;wsp:rsid wsp:val=&quot;001B6D30&quot;/&gt;&lt;wsp:rsid wsp:val=&quot;001B7619&quot;/&gt;&lt;wsp:rsid wsp:val=&quot;001B7CD9&quot;/&gt;&lt;wsp:rsid wsp:val=&quot;001B7F13&quot;/&gt;&lt;wsp:rsid wsp:val=&quot;001C06D6&quot;/&gt;&lt;wsp:rsid wsp:val=&quot;001C0C18&quot;/&gt;&lt;wsp:rsid wsp:val=&quot;001C0DC4&quot;/&gt;&lt;wsp:rsid wsp:val=&quot;001C10B5&quot;/&gt;&lt;wsp:rsid wsp:val=&quot;001C1761&quot;/&gt;&lt;wsp:rsid wsp:val=&quot;001C1A58&quot;/&gt;&lt;wsp:rsid wsp:val=&quot;001C1F57&quot;/&gt;&lt;wsp:rsid wsp:val=&quot;001C2225&quot;/&gt;&lt;wsp:rsid wsp:val=&quot;001C2C7E&quot;/&gt;&lt;wsp:rsid wsp:val=&quot;001C31B8&quot;/&gt;&lt;wsp:rsid wsp:val=&quot;001C3666&quot;/&gt;&lt;wsp:rsid wsp:val=&quot;001C3C44&quot;/&gt;&lt;wsp:rsid wsp:val=&quot;001C3E48&quot;/&gt;&lt;wsp:rsid wsp:val=&quot;001C46C9&quot;/&gt;&lt;wsp:rsid wsp:val=&quot;001C491E&quot;/&gt;&lt;wsp:rsid wsp:val=&quot;001C4CE8&quot;/&gt;&lt;wsp:rsid wsp:val=&quot;001C4CF6&quot;/&gt;&lt;wsp:rsid wsp:val=&quot;001C5145&quot;/&gt;&lt;wsp:rsid wsp:val=&quot;001C5651&quot;/&gt;&lt;wsp:rsid wsp:val=&quot;001C585A&quot;/&gt;&lt;wsp:rsid wsp:val=&quot;001C6587&quot;/&gt;&lt;wsp:rsid wsp:val=&quot;001C6881&quot;/&gt;&lt;wsp:rsid wsp:val=&quot;001C688B&quot;/&gt;&lt;wsp:rsid wsp:val=&quot;001C71C9&quot;/&gt;&lt;wsp:rsid wsp:val=&quot;001C72A8&quot;/&gt;&lt;wsp:rsid wsp:val=&quot;001C744F&quot;/&gt;&lt;wsp:rsid wsp:val=&quot;001C758C&quot;/&gt;&lt;wsp:rsid wsp:val=&quot;001C777F&quot;/&gt;&lt;wsp:rsid wsp:val=&quot;001C7CB0&quot;/&gt;&lt;wsp:rsid wsp:val=&quot;001D0340&quot;/&gt;&lt;wsp:rsid wsp:val=&quot;001D0D7A&quot;/&gt;&lt;wsp:rsid wsp:val=&quot;001D108C&quot;/&gt;&lt;wsp:rsid wsp:val=&quot;001D13B7&quot;/&gt;&lt;wsp:rsid wsp:val=&quot;001D16D4&quot;/&gt;&lt;wsp:rsid wsp:val=&quot;001D198C&quot;/&gt;&lt;wsp:rsid wsp:val=&quot;001D1BE6&quot;/&gt;&lt;wsp:rsid wsp:val=&quot;001D1E88&quot;/&gt;&lt;wsp:rsid wsp:val=&quot;001D29FE&quot;/&gt;&lt;wsp:rsid wsp:val=&quot;001D2F89&quot;/&gt;&lt;wsp:rsid wsp:val=&quot;001D3116&quot;/&gt;&lt;wsp:rsid wsp:val=&quot;001D316A&quot;/&gt;&lt;wsp:rsid wsp:val=&quot;001D3271&quot;/&gt;&lt;wsp:rsid wsp:val=&quot;001D4E9E&quot;/&gt;&lt;wsp:rsid wsp:val=&quot;001D53BE&quot;/&gt;&lt;wsp:rsid wsp:val=&quot;001D5D45&quot;/&gt;&lt;wsp:rsid wsp:val=&quot;001D6507&quot;/&gt;&lt;wsp:rsid wsp:val=&quot;001D6EB1&quot;/&gt;&lt;wsp:rsid wsp:val=&quot;001D6F30&quot;/&gt;&lt;wsp:rsid wsp:val=&quot;001D7C46&quot;/&gt;&lt;wsp:rsid wsp:val=&quot;001D7E51&quot;/&gt;&lt;wsp:rsid wsp:val=&quot;001D7FBD&quot;/&gt;&lt;wsp:rsid wsp:val=&quot;001E03CE&quot;/&gt;&lt;wsp:rsid wsp:val=&quot;001E0657&quot;/&gt;&lt;wsp:rsid wsp:val=&quot;001E0769&quot;/&gt;&lt;wsp:rsid wsp:val=&quot;001E148A&quot;/&gt;&lt;wsp:rsid wsp:val=&quot;001E1A3D&quot;/&gt;&lt;wsp:rsid wsp:val=&quot;001E228D&quot;/&gt;&lt;wsp:rsid wsp:val=&quot;001E277C&quot;/&gt;&lt;wsp:rsid wsp:val=&quot;001E295A&quot;/&gt;&lt;wsp:rsid wsp:val=&quot;001E2DBE&quot;/&gt;&lt;wsp:rsid wsp:val=&quot;001E33D6&quot;/&gt;&lt;wsp:rsid wsp:val=&quot;001E66FA&quot;/&gt;&lt;wsp:rsid wsp:val=&quot;001E6B4F&quot;/&gt;&lt;wsp:rsid wsp:val=&quot;001E6F5F&quot;/&gt;&lt;wsp:rsid wsp:val=&quot;001E743A&quot;/&gt;&lt;wsp:rsid wsp:val=&quot;001E7D5D&quot;/&gt;&lt;wsp:rsid wsp:val=&quot;001E7E41&quot;/&gt;&lt;wsp:rsid wsp:val=&quot;001F0546&quot;/&gt;&lt;wsp:rsid wsp:val=&quot;001F0B39&quot;/&gt;&lt;wsp:rsid wsp:val=&quot;001F0D8A&quot;/&gt;&lt;wsp:rsid wsp:val=&quot;001F106E&quot;/&gt;&lt;wsp:rsid wsp:val=&quot;001F1091&quot;/&gt;&lt;wsp:rsid wsp:val=&quot;001F15E1&quot;/&gt;&lt;wsp:rsid wsp:val=&quot;001F1EFA&quot;/&gt;&lt;wsp:rsid wsp:val=&quot;001F1FE1&quot;/&gt;&lt;wsp:rsid wsp:val=&quot;001F2FE6&quot;/&gt;&lt;wsp:rsid wsp:val=&quot;001F35F6&quot;/&gt;&lt;wsp:rsid wsp:val=&quot;001F3B35&quot;/&gt;&lt;wsp:rsid wsp:val=&quot;001F4007&quot;/&gt;&lt;wsp:rsid wsp:val=&quot;001F428F&quot;/&gt;&lt;wsp:rsid wsp:val=&quot;001F4C12&quot;/&gt;&lt;wsp:rsid wsp:val=&quot;001F57EE&quot;/&gt;&lt;wsp:rsid wsp:val=&quot;001F5C7F&quot;/&gt;&lt;wsp:rsid wsp:val=&quot;001F5F5D&quot;/&gt;&lt;wsp:rsid wsp:val=&quot;001F6401&quot;/&gt;&lt;wsp:rsid wsp:val=&quot;001F69D1&quot;/&gt;&lt;wsp:rsid wsp:val=&quot;001F6C22&quot;/&gt;&lt;wsp:rsid wsp:val=&quot;001F7C27&quot;/&gt;&lt;wsp:rsid wsp:val=&quot;001F7D57&quot;/&gt;&lt;wsp:rsid wsp:val=&quot;002005AD&quot;/&gt;&lt;wsp:rsid wsp:val=&quot;00200AB4&quot;/&gt;&lt;wsp:rsid wsp:val=&quot;00200D74&quot;/&gt;&lt;wsp:rsid wsp:val=&quot;00200F71&quot;/&gt;&lt;wsp:rsid wsp:val=&quot;00201A01&quot;/&gt;&lt;wsp:rsid wsp:val=&quot;00201C9B&quot;/&gt;&lt;wsp:rsid wsp:val=&quot;00201DA7&quot;/&gt;&lt;wsp:rsid wsp:val=&quot;00201EC0&quot;/&gt;&lt;wsp:rsid wsp:val=&quot;00201F11&quot;/&gt;&lt;wsp:rsid wsp:val=&quot;002022EE&quot;/&gt;&lt;wsp:rsid wsp:val=&quot;002026F6&quot;/&gt;&lt;wsp:rsid wsp:val=&quot;00203D3F&quot;/&gt;&lt;wsp:rsid wsp:val=&quot;00204261&quot;/&gt;&lt;wsp:rsid wsp:val=&quot;002046FF&quot;/&gt;&lt;wsp:rsid wsp:val=&quot;00204700&quot;/&gt;&lt;wsp:rsid wsp:val=&quot;00204A72&quot;/&gt;&lt;wsp:rsid wsp:val=&quot;00204D7A&quot;/&gt;&lt;wsp:rsid wsp:val=&quot;00204E6A&quot;/&gt;&lt;wsp:rsid wsp:val=&quot;00204F95&quot;/&gt;&lt;wsp:rsid wsp:val=&quot;00205364&quot;/&gt;&lt;wsp:rsid wsp:val=&quot;00206982&quot;/&gt;&lt;wsp:rsid wsp:val=&quot;002105DD&quot;/&gt;&lt;wsp:rsid wsp:val=&quot;002106E3&quot;/&gt;&lt;wsp:rsid wsp:val=&quot;00210BF5&quot;/&gt;&lt;wsp:rsid wsp:val=&quot;00210CAA&quot;/&gt;&lt;wsp:rsid wsp:val=&quot;00210F78&quot;/&gt;&lt;wsp:rsid wsp:val=&quot;0021117D&quot;/&gt;&lt;wsp:rsid wsp:val=&quot;00212862&quot;/&gt;&lt;wsp:rsid wsp:val=&quot;002130D7&quot;/&gt;&lt;wsp:rsid wsp:val=&quot;00213464&quot;/&gt;&lt;wsp:rsid wsp:val=&quot;00213B70&quot;/&gt;&lt;wsp:rsid wsp:val=&quot;00213C2E&quot;/&gt;&lt;wsp:rsid wsp:val=&quot;00213F71&quot;/&gt;&lt;wsp:rsid wsp:val=&quot;00214248&quot;/&gt;&lt;wsp:rsid wsp:val=&quot;00214BC1&quot;/&gt;&lt;wsp:rsid wsp:val=&quot;0021535F&quot;/&gt;&lt;wsp:rsid wsp:val=&quot;00215729&quot;/&gt;&lt;wsp:rsid wsp:val=&quot;00215CF9&quot;/&gt;&lt;wsp:rsid wsp:val=&quot;00216406&quot;/&gt;&lt;wsp:rsid wsp:val=&quot;00216BB8&quot;/&gt;&lt;wsp:rsid wsp:val=&quot;002170A6&quot;/&gt;&lt;wsp:rsid wsp:val=&quot;00217427&quot;/&gt;&lt;wsp:rsid wsp:val=&quot;00217C9D&quot;/&gt;&lt;wsp:rsid wsp:val=&quot;0022013C&quot;/&gt;&lt;wsp:rsid wsp:val=&quot;002201E0&quot;/&gt;&lt;wsp:rsid wsp:val=&quot;00221356&quot;/&gt;&lt;wsp:rsid wsp:val=&quot;00221D9B&quot;/&gt;&lt;wsp:rsid wsp:val=&quot;0022222B&quot;/&gt;&lt;wsp:rsid wsp:val=&quot;002228FA&quot;/&gt;&lt;wsp:rsid wsp:val=&quot;00222ADB&quot;/&gt;&lt;wsp:rsid wsp:val=&quot;00222B0E&quot;/&gt;&lt;wsp:rsid wsp:val=&quot;00222D4F&quot;/&gt;&lt;wsp:rsid wsp:val=&quot;002232C7&quot;/&gt;&lt;wsp:rsid wsp:val=&quot;002235EE&quot;/&gt;&lt;wsp:rsid wsp:val=&quot;00224F12&quot;/&gt;&lt;wsp:rsid wsp:val=&quot;002252E4&quot;/&gt;&lt;wsp:rsid wsp:val=&quot;00225BFC&quot;/&gt;&lt;wsp:rsid wsp:val=&quot;00226335&quot;/&gt;&lt;wsp:rsid wsp:val=&quot;00226D3F&quot;/&gt;&lt;wsp:rsid wsp:val=&quot;00227449&quot;/&gt;&lt;wsp:rsid wsp:val=&quot;00227598&quot;/&gt;&lt;wsp:rsid wsp:val=&quot;00227D23&quot;/&gt;&lt;wsp:rsid wsp:val=&quot;002309E2&quot;/&gt;&lt;wsp:rsid wsp:val=&quot;00230EF4&quot;/&gt;&lt;wsp:rsid wsp:val=&quot;00231BBB&quot;/&gt;&lt;wsp:rsid wsp:val=&quot;00231CB9&quot;/&gt;&lt;wsp:rsid wsp:val=&quot;00231E51&quot;/&gt;&lt;wsp:rsid wsp:val=&quot;00231F50&quot;/&gt;&lt;wsp:rsid wsp:val=&quot;00232253&quot;/&gt;&lt;wsp:rsid wsp:val=&quot;002323E8&quot;/&gt;&lt;wsp:rsid wsp:val=&quot;00232646&quot;/&gt;&lt;wsp:rsid wsp:val=&quot;002333E2&quot;/&gt;&lt;wsp:rsid wsp:val=&quot;00233439&quot;/&gt;&lt;wsp:rsid wsp:val=&quot;0023353F&quot;/&gt;&lt;wsp:rsid wsp:val=&quot;00233AD8&quot;/&gt;&lt;wsp:rsid wsp:val=&quot;00233F6D&quot;/&gt;&lt;wsp:rsid wsp:val=&quot;00233F9E&quot;/&gt;&lt;wsp:rsid wsp:val=&quot;002349E0&quot;/&gt;&lt;wsp:rsid wsp:val=&quot;00234A02&quot;/&gt;&lt;wsp:rsid wsp:val=&quot;00234D93&quot;/&gt;&lt;wsp:rsid wsp:val=&quot;00235671&quot;/&gt;&lt;wsp:rsid wsp:val=&quot;00235D34&quot;/&gt;&lt;wsp:rsid wsp:val=&quot;00235D62&quot;/&gt;&lt;wsp:rsid wsp:val=&quot;00236322&quot;/&gt;&lt;wsp:rsid wsp:val=&quot;00236A4E&quot;/&gt;&lt;wsp:rsid wsp:val=&quot;002370DB&quot;/&gt;&lt;wsp:rsid wsp:val=&quot;0023721B&quot;/&gt;&lt;wsp:rsid wsp:val=&quot;00237495&quot;/&gt;&lt;wsp:rsid wsp:val=&quot;0024047F&quot;/&gt;&lt;wsp:rsid wsp:val=&quot;002404A6&quot;/&gt;&lt;wsp:rsid wsp:val=&quot;00240C98&quot;/&gt;&lt;wsp:rsid wsp:val=&quot;00241635&quot;/&gt;&lt;wsp:rsid wsp:val=&quot;00241C74&quot;/&gt;&lt;wsp:rsid wsp:val=&quot;002424DA&quot;/&gt;&lt;wsp:rsid wsp:val=&quot;00242A2D&quot;/&gt;&lt;wsp:rsid wsp:val=&quot;00242B43&quot;/&gt;&lt;wsp:rsid wsp:val=&quot;00242C62&quot;/&gt;&lt;wsp:rsid wsp:val=&quot;00242FE2&quot;/&gt;&lt;wsp:rsid wsp:val=&quot;00243C44&quot;/&gt;&lt;wsp:rsid wsp:val=&quot;00243CE5&quot;/&gt;&lt;wsp:rsid wsp:val=&quot;00244FF0&quot;/&gt;&lt;wsp:rsid wsp:val=&quot;00245AE3&quot;/&gt;&lt;wsp:rsid wsp:val=&quot;00245F95&quot;/&gt;&lt;wsp:rsid wsp:val=&quot;00246821&quot;/&gt;&lt;wsp:rsid wsp:val=&quot;00246A9C&quot;/&gt;&lt;wsp:rsid wsp:val=&quot;00246B76&quot;/&gt;&lt;wsp:rsid wsp:val=&quot;0024736D&quot;/&gt;&lt;wsp:rsid wsp:val=&quot;0024751E&quot;/&gt;&lt;wsp:rsid wsp:val=&quot;00247D9E&quot;/&gt;&lt;wsp:rsid wsp:val=&quot;00247E97&quot;/&gt;&lt;wsp:rsid wsp:val=&quot;00247ED7&quot;/&gt;&lt;wsp:rsid wsp:val=&quot;0025084F&quot;/&gt;&lt;wsp:rsid wsp:val=&quot;00250DB7&quot;/&gt;&lt;wsp:rsid wsp:val=&quot;00250E11&quot;/&gt;&lt;wsp:rsid wsp:val=&quot;00251158&quot;/&gt;&lt;wsp:rsid wsp:val=&quot;00251249&quot;/&gt;&lt;wsp:rsid wsp:val=&quot;00251346&quot;/&gt;&lt;wsp:rsid wsp:val=&quot;00251753&quot;/&gt;&lt;wsp:rsid wsp:val=&quot;00251B8E&quot;/&gt;&lt;wsp:rsid wsp:val=&quot;00252697&quot;/&gt;&lt;wsp:rsid wsp:val=&quot;00252F95&quot;/&gt;&lt;wsp:rsid wsp:val=&quot;002538EA&quot;/&gt;&lt;wsp:rsid wsp:val=&quot;002543ED&quot;/&gt;&lt;wsp:rsid wsp:val=&quot;00254955&quot;/&gt;&lt;wsp:rsid wsp:val=&quot;002564C2&quot;/&gt;&lt;wsp:rsid wsp:val=&quot;00256983&quot;/&gt;&lt;wsp:rsid wsp:val=&quot;00256A14&quot;/&gt;&lt;wsp:rsid wsp:val=&quot;00256BCF&quot;/&gt;&lt;wsp:rsid wsp:val=&quot;00256E00&quot;/&gt;&lt;wsp:rsid wsp:val=&quot;0025757B&quot;/&gt;&lt;wsp:rsid wsp:val=&quot;002576C9&quot;/&gt;&lt;wsp:rsid wsp:val=&quot;0026015D&quot;/&gt;&lt;wsp:rsid wsp:val=&quot;00260592&quot;/&gt;&lt;wsp:rsid wsp:val=&quot;00260690&quot;/&gt;&lt;wsp:rsid wsp:val=&quot;00260CDF&quot;/&gt;&lt;wsp:rsid wsp:val=&quot;002615EA&quot;/&gt;&lt;wsp:rsid wsp:val=&quot;00261914&quot;/&gt;&lt;wsp:rsid wsp:val=&quot;00261A3A&quot;/&gt;&lt;wsp:rsid wsp:val=&quot;00261AB1&quot;/&gt;&lt;wsp:rsid wsp:val=&quot;00261EE9&quot;/&gt;&lt;wsp:rsid wsp:val=&quot;00261F07&quot;/&gt;&lt;wsp:rsid wsp:val=&quot;00261F22&quot;/&gt;&lt;wsp:rsid wsp:val=&quot;002623E4&quot;/&gt;&lt;wsp:rsid wsp:val=&quot;002626EC&quot;/&gt;&lt;wsp:rsid wsp:val=&quot;0026297A&quot;/&gt;&lt;wsp:rsid wsp:val=&quot;002636E7&quot;/&gt;&lt;wsp:rsid wsp:val=&quot;00263F36&quot;/&gt;&lt;wsp:rsid wsp:val=&quot;00264C54&quot;/&gt;&lt;wsp:rsid wsp:val=&quot;0027057C&quot;/&gt;&lt;wsp:rsid wsp:val=&quot;002706C3&quot;/&gt;&lt;wsp:rsid wsp:val=&quot;0027093E&quot;/&gt;&lt;wsp:rsid wsp:val=&quot;002710D6&quot;/&gt;&lt;wsp:rsid wsp:val=&quot;0027214B&quot;/&gt;&lt;wsp:rsid wsp:val=&quot;002728D3&quot;/&gt;&lt;wsp:rsid wsp:val=&quot;00273C89&quot;/&gt;&lt;wsp:rsid wsp:val=&quot;002746D4&quot;/&gt;&lt;wsp:rsid wsp:val=&quot;0027475A&quot;/&gt;&lt;wsp:rsid wsp:val=&quot;00274B73&quot;/&gt;&lt;wsp:rsid wsp:val=&quot;002751E6&quot;/&gt;&lt;wsp:rsid wsp:val=&quot;00275259&quot;/&gt;&lt;wsp:rsid wsp:val=&quot;00276221&quot;/&gt;&lt;wsp:rsid wsp:val=&quot;002766FE&quot;/&gt;&lt;wsp:rsid wsp:val=&quot;002770F9&quot;/&gt;&lt;wsp:rsid wsp:val=&quot;002771FF&quot;/&gt;&lt;wsp:rsid wsp:val=&quot;00277BB7&quot;/&gt;&lt;wsp:rsid wsp:val=&quot;00277E65&quot;/&gt;&lt;wsp:rsid wsp:val=&quot;00280259&quot;/&gt;&lt;wsp:rsid wsp:val=&quot;002819DE&quot;/&gt;&lt;wsp:rsid wsp:val=&quot;0028243A&quot;/&gt;&lt;wsp:rsid wsp:val=&quot;00282F0A&quot;/&gt;&lt;wsp:rsid wsp:val=&quot;00283174&quot;/&gt;&lt;wsp:rsid wsp:val=&quot;00283DEC&quot;/&gt;&lt;wsp:rsid wsp:val=&quot;00284744&quot;/&gt;&lt;wsp:rsid wsp:val=&quot;0028498A&quot;/&gt;&lt;wsp:rsid wsp:val=&quot;00284A9D&quot;/&gt;&lt;wsp:rsid wsp:val=&quot;00284F81&quot;/&gt;&lt;wsp:rsid wsp:val=&quot;0028537D&quot;/&gt;&lt;wsp:rsid wsp:val=&quot;00285690&quot;/&gt;&lt;wsp:rsid wsp:val=&quot;00285FBC&quot;/&gt;&lt;wsp:rsid wsp:val=&quot;0028643E&quot;/&gt;&lt;wsp:rsid wsp:val=&quot;002864A9&quot;/&gt;&lt;wsp:rsid wsp:val=&quot;0028674D&quot;/&gt;&lt;wsp:rsid wsp:val=&quot;002868B8&quot;/&gt;&lt;wsp:rsid wsp:val=&quot;0028717C&quot;/&gt;&lt;wsp:rsid wsp:val=&quot;00287755&quot;/&gt;&lt;wsp:rsid wsp:val=&quot;002879C2&quot;/&gt;&lt;wsp:rsid wsp:val=&quot;002905BF&quot;/&gt;&lt;wsp:rsid wsp:val=&quot;00290638&quot;/&gt;&lt;wsp:rsid wsp:val=&quot;00290AE8&quot;/&gt;&lt;wsp:rsid wsp:val=&quot;00290D35&quot;/&gt;&lt;wsp:rsid wsp:val=&quot;002911C4&quot;/&gt;&lt;wsp:rsid wsp:val=&quot;00291454&quot;/&gt;&lt;wsp:rsid wsp:val=&quot;00291527&quot;/&gt;&lt;wsp:rsid wsp:val=&quot;0029184D&quot;/&gt;&lt;wsp:rsid wsp:val=&quot;002920FF&quot;/&gt;&lt;wsp:rsid wsp:val=&quot;0029275F&quot;/&gt;&lt;wsp:rsid wsp:val=&quot;0029293F&quot;/&gt;&lt;wsp:rsid wsp:val=&quot;00292E39&quot;/&gt;&lt;wsp:rsid wsp:val=&quot;00293640&quot;/&gt;&lt;wsp:rsid wsp:val=&quot;002936D5&quot;/&gt;&lt;wsp:rsid wsp:val=&quot;00293A3D&quot;/&gt;&lt;wsp:rsid wsp:val=&quot;00293FDD&quot;/&gt;&lt;wsp:rsid wsp:val=&quot;0029461C&quot;/&gt;&lt;wsp:rsid wsp:val=&quot;002947A4&quot;/&gt;&lt;wsp:rsid wsp:val=&quot;00294EF9&quot;/&gt;&lt;wsp:rsid wsp:val=&quot;00295293&quot;/&gt;&lt;wsp:rsid wsp:val=&quot;00295761&quot;/&gt;&lt;wsp:rsid wsp:val=&quot;00295BD0&quot;/&gt;&lt;wsp:rsid wsp:val=&quot;00295E8B&quot;/&gt;&lt;wsp:rsid wsp:val=&quot;00297514&quot;/&gt;&lt;wsp:rsid wsp:val=&quot;002976EC&quot;/&gt;&lt;wsp:rsid wsp:val=&quot;0029795B&quot;/&gt;&lt;wsp:rsid wsp:val=&quot;00297B77&quot;/&gt;&lt;wsp:rsid wsp:val=&quot;00297EB8&quot;/&gt;&lt;wsp:rsid wsp:val=&quot;002A0A85&quot;/&gt;&lt;wsp:rsid wsp:val=&quot;002A0DAF&quot;/&gt;&lt;wsp:rsid wsp:val=&quot;002A0FA8&quot;/&gt;&lt;wsp:rsid wsp:val=&quot;002A1578&quot;/&gt;&lt;wsp:rsid wsp:val=&quot;002A19C6&quot;/&gt;&lt;wsp:rsid wsp:val=&quot;002A1CEC&quot;/&gt;&lt;wsp:rsid wsp:val=&quot;002A1FF2&quot;/&gt;&lt;wsp:rsid wsp:val=&quot;002A238A&quot;/&gt;&lt;wsp:rsid wsp:val=&quot;002A2C89&quot;/&gt;&lt;wsp:rsid wsp:val=&quot;002A3214&quot;/&gt;&lt;wsp:rsid wsp:val=&quot;002A38AF&quot;/&gt;&lt;wsp:rsid wsp:val=&quot;002A3E46&quot;/&gt;&lt;wsp:rsid wsp:val=&quot;002A462A&quot;/&gt;&lt;wsp:rsid wsp:val=&quot;002A4631&quot;/&gt;&lt;wsp:rsid wsp:val=&quot;002A4F89&quot;/&gt;&lt;wsp:rsid wsp:val=&quot;002A53CD&quot;/&gt;&lt;wsp:rsid wsp:val=&quot;002A558E&quot;/&gt;&lt;wsp:rsid wsp:val=&quot;002A5BD4&quot;/&gt;&lt;wsp:rsid wsp:val=&quot;002A5D0C&quot;/&gt;&lt;wsp:rsid wsp:val=&quot;002A6358&quot;/&gt;&lt;wsp:rsid wsp:val=&quot;002A6507&quot;/&gt;&lt;wsp:rsid wsp:val=&quot;002A6794&quot;/&gt;&lt;wsp:rsid wsp:val=&quot;002A6831&quot;/&gt;&lt;wsp:rsid wsp:val=&quot;002A68B9&quot;/&gt;&lt;wsp:rsid wsp:val=&quot;002A6C57&quot;/&gt;&lt;wsp:rsid wsp:val=&quot;002A6D06&quot;/&gt;&lt;wsp:rsid wsp:val=&quot;002A7572&quot;/&gt;&lt;wsp:rsid wsp:val=&quot;002A764D&quot;/&gt;&lt;wsp:rsid wsp:val=&quot;002A7CDA&quot;/&gt;&lt;wsp:rsid wsp:val=&quot;002A7EFC&quot;/&gt;&lt;wsp:rsid wsp:val=&quot;002A7FEE&quot;/&gt;&lt;wsp:rsid wsp:val=&quot;002B05B8&quot;/&gt;&lt;wsp:rsid wsp:val=&quot;002B0F7B&quot;/&gt;&lt;wsp:rsid wsp:val=&quot;002B18B0&quot;/&gt;&lt;wsp:rsid wsp:val=&quot;002B1C6C&quot;/&gt;&lt;wsp:rsid wsp:val=&quot;002B20E6&quot;/&gt;&lt;wsp:rsid wsp:val=&quot;002B2BDF&quot;/&gt;&lt;wsp:rsid wsp:val=&quot;002B2E4F&quot;/&gt;&lt;wsp:rsid wsp:val=&quot;002B2F27&quot;/&gt;&lt;wsp:rsid wsp:val=&quot;002B3567&quot;/&gt;&lt;wsp:rsid wsp:val=&quot;002B386F&quot;/&gt;&lt;wsp:rsid wsp:val=&quot;002B3A2A&quot;/&gt;&lt;wsp:rsid wsp:val=&quot;002B496B&quot;/&gt;&lt;wsp:rsid wsp:val=&quot;002B4D89&quot;/&gt;&lt;wsp:rsid wsp:val=&quot;002B52FE&quot;/&gt;&lt;wsp:rsid wsp:val=&quot;002B5A90&quot;/&gt;&lt;wsp:rsid wsp:val=&quot;002B5BC7&quot;/&gt;&lt;wsp:rsid wsp:val=&quot;002B6CFB&quot;/&gt;&lt;wsp:rsid wsp:val=&quot;002B7AD1&quot;/&gt;&lt;wsp:rsid wsp:val=&quot;002B7DCC&quot;/&gt;&lt;wsp:rsid wsp:val=&quot;002B7F56&quot;/&gt;&lt;wsp:rsid wsp:val=&quot;002C0090&quot;/&gt;&lt;wsp:rsid wsp:val=&quot;002C0BAE&quot;/&gt;&lt;wsp:rsid wsp:val=&quot;002C1732&quot;/&gt;&lt;wsp:rsid wsp:val=&quot;002C1A35&quot;/&gt;&lt;wsp:rsid wsp:val=&quot;002C1E7F&quot;/&gt;&lt;wsp:rsid wsp:val=&quot;002C2ACB&quot;/&gt;&lt;wsp:rsid wsp:val=&quot;002C2B84&quot;/&gt;&lt;wsp:rsid wsp:val=&quot;002C2D17&quot;/&gt;&lt;wsp:rsid wsp:val=&quot;002C2D6C&quot;/&gt;&lt;wsp:rsid wsp:val=&quot;002C303D&quot;/&gt;&lt;wsp:rsid wsp:val=&quot;002C3C97&quot;/&gt;&lt;wsp:rsid wsp:val=&quot;002C3CAC&quot;/&gt;&lt;wsp:rsid wsp:val=&quot;002C3F57&quot;/&gt;&lt;wsp:rsid wsp:val=&quot;002C4168&quot;/&gt;&lt;wsp:rsid wsp:val=&quot;002C4A3A&quot;/&gt;&lt;wsp:rsid wsp:val=&quot;002C4B66&quot;/&gt;&lt;wsp:rsid wsp:val=&quot;002C50EF&quot;/&gt;&lt;wsp:rsid wsp:val=&quot;002C5652&quot;/&gt;&lt;wsp:rsid wsp:val=&quot;002C62CC&quot;/&gt;&lt;wsp:rsid wsp:val=&quot;002C6620&quot;/&gt;&lt;wsp:rsid wsp:val=&quot;002C6F19&quot;/&gt;&lt;wsp:rsid wsp:val=&quot;002C7299&quot;/&gt;&lt;wsp:rsid wsp:val=&quot;002C73B4&quot;/&gt;&lt;wsp:rsid wsp:val=&quot;002D005E&quot;/&gt;&lt;wsp:rsid wsp:val=&quot;002D02C6&quot;/&gt;&lt;wsp:rsid wsp:val=&quot;002D0EC2&quot;/&gt;&lt;wsp:rsid wsp:val=&quot;002D0FE9&quot;/&gt;&lt;wsp:rsid wsp:val=&quot;002D19D0&quot;/&gt;&lt;wsp:rsid wsp:val=&quot;002D2D7D&quot;/&gt;&lt;wsp:rsid wsp:val=&quot;002D2DC2&quot;/&gt;&lt;wsp:rsid wsp:val=&quot;002D31E0&quot;/&gt;&lt;wsp:rsid wsp:val=&quot;002D366D&quot;/&gt;&lt;wsp:rsid wsp:val=&quot;002D416E&quot;/&gt;&lt;wsp:rsid wsp:val=&quot;002D41E0&quot;/&gt;&lt;wsp:rsid wsp:val=&quot;002D50C6&quot;/&gt;&lt;wsp:rsid wsp:val=&quot;002D60B6&quot;/&gt;&lt;wsp:rsid wsp:val=&quot;002D6C0A&quot;/&gt;&lt;wsp:rsid wsp:val=&quot;002D7142&quot;/&gt;&lt;wsp:rsid wsp:val=&quot;002D768C&quot;/&gt;&lt;wsp:rsid wsp:val=&quot;002E06D5&quot;/&gt;&lt;wsp:rsid wsp:val=&quot;002E0F26&quot;/&gt;&lt;wsp:rsid wsp:val=&quot;002E1E26&quot;/&gt;&lt;wsp:rsid wsp:val=&quot;002E1FE3&quot;/&gt;&lt;wsp:rsid wsp:val=&quot;002E21BC&quot;/&gt;&lt;wsp:rsid wsp:val=&quot;002E2A6F&quot;/&gt;&lt;wsp:rsid wsp:val=&quot;002E3758&quot;/&gt;&lt;wsp:rsid wsp:val=&quot;002E4607&quot;/&gt;&lt;wsp:rsid wsp:val=&quot;002E492D&quot;/&gt;&lt;wsp:rsid wsp:val=&quot;002E5FB3&quot;/&gt;&lt;wsp:rsid wsp:val=&quot;002E5FC1&quot;/&gt;&lt;wsp:rsid wsp:val=&quot;002E66CF&quot;/&gt;&lt;wsp:rsid wsp:val=&quot;002E6904&quot;/&gt;&lt;wsp:rsid wsp:val=&quot;002E696F&quot;/&gt;&lt;wsp:rsid wsp:val=&quot;002E6A0F&quot;/&gt;&lt;wsp:rsid wsp:val=&quot;002E6C3B&quot;/&gt;&lt;wsp:rsid wsp:val=&quot;002E6C8F&quot;/&gt;&lt;wsp:rsid wsp:val=&quot;002E6CD2&quot;/&gt;&lt;wsp:rsid wsp:val=&quot;002E7AE6&quot;/&gt;&lt;wsp:rsid wsp:val=&quot;002F011C&quot;/&gt;&lt;wsp:rsid wsp:val=&quot;002F02C0&quot;/&gt;&lt;wsp:rsid wsp:val=&quot;002F14BE&quot;/&gt;&lt;wsp:rsid wsp:val=&quot;002F16AC&quot;/&gt;&lt;wsp:rsid wsp:val=&quot;002F23D5&quot;/&gt;&lt;wsp:rsid wsp:val=&quot;002F25A0&quot;/&gt;&lt;wsp:rsid wsp:val=&quot;002F25A5&quot;/&gt;&lt;wsp:rsid wsp:val=&quot;002F285F&quot;/&gt;&lt;wsp:rsid wsp:val=&quot;002F2D08&quot;/&gt;&lt;wsp:rsid wsp:val=&quot;002F318A&quot;/&gt;&lt;wsp:rsid wsp:val=&quot;002F47F1&quot;/&gt;&lt;wsp:rsid wsp:val=&quot;002F492D&quot;/&gt;&lt;wsp:rsid wsp:val=&quot;002F4F0A&quot;/&gt;&lt;wsp:rsid wsp:val=&quot;002F5130&quot;/&gt;&lt;wsp:rsid wsp:val=&quot;002F5366&quot;/&gt;&lt;wsp:rsid wsp:val=&quot;002F65C9&quot;/&gt;&lt;wsp:rsid wsp:val=&quot;002F70DC&quot;/&gt;&lt;wsp:rsid wsp:val=&quot;002F71EB&quot;/&gt;&lt;wsp:rsid wsp:val=&quot;002F7268&quot;/&gt;&lt;wsp:rsid wsp:val=&quot;002F7434&quot;/&gt;&lt;wsp:rsid wsp:val=&quot;002F768D&quot;/&gt;&lt;wsp:rsid wsp:val=&quot;002F79B2&quot;/&gt;&lt;wsp:rsid wsp:val=&quot;002F7E5D&quot;/&gt;&lt;wsp:rsid wsp:val=&quot;00300A75&quot;/&gt;&lt;wsp:rsid wsp:val=&quot;00300BAA&quot;/&gt;&lt;wsp:rsid wsp:val=&quot;00301EE8&quot;/&gt;&lt;wsp:rsid wsp:val=&quot;00301FAF&quot;/&gt;&lt;wsp:rsid wsp:val=&quot;00301FDB&quot;/&gt;&lt;wsp:rsid wsp:val=&quot;0030309B&quot;/&gt;&lt;wsp:rsid wsp:val=&quot;003036D7&quot;/&gt;&lt;wsp:rsid wsp:val=&quot;003039A5&quot;/&gt;&lt;wsp:rsid wsp:val=&quot;00303E77&quot;/&gt;&lt;wsp:rsid wsp:val=&quot;0030473E&quot;/&gt;&lt;wsp:rsid wsp:val=&quot;00305838&quot;/&gt;&lt;wsp:rsid wsp:val=&quot;003059DA&quot;/&gt;&lt;wsp:rsid wsp:val=&quot;00305CDB&quot;/&gt;&lt;wsp:rsid wsp:val=&quot;0030629D&quot;/&gt;&lt;wsp:rsid wsp:val=&quot;00307EBB&quot;/&gt;&lt;wsp:rsid wsp:val=&quot;00310577&quot;/&gt;&lt;wsp:rsid wsp:val=&quot;00310894&quot;/&gt;&lt;wsp:rsid wsp:val=&quot;00310DE0&quot;/&gt;&lt;wsp:rsid wsp:val=&quot;00310EDF&quot;/&gt;&lt;wsp:rsid wsp:val=&quot;00310EFC&quot;/&gt;&lt;wsp:rsid wsp:val=&quot;00310FE5&quot;/&gt;&lt;wsp:rsid wsp:val=&quot;00311122&quot;/&gt;&lt;wsp:rsid wsp:val=&quot;0031148B&quot;/&gt;&lt;wsp:rsid wsp:val=&quot;003119FA&quot;/&gt;&lt;wsp:rsid wsp:val=&quot;00311D39&quot;/&gt;&lt;wsp:rsid wsp:val=&quot;00312088&quot;/&gt;&lt;wsp:rsid wsp:val=&quot;003127AD&quot;/&gt;&lt;wsp:rsid wsp:val=&quot;0031388A&quot;/&gt;&lt;wsp:rsid wsp:val=&quot;0031389F&quot;/&gt;&lt;wsp:rsid wsp:val=&quot;00313DDD&quot;/&gt;&lt;wsp:rsid wsp:val=&quot;0031429D&quot;/&gt;&lt;wsp:rsid wsp:val=&quot;00314590&quot;/&gt;&lt;wsp:rsid wsp:val=&quot;00314624&quot;/&gt;&lt;wsp:rsid wsp:val=&quot;00314A35&quot;/&gt;&lt;wsp:rsid wsp:val=&quot;00314EA4&quot;/&gt;&lt;wsp:rsid wsp:val=&quot;003152CE&quot;/&gt;&lt;wsp:rsid wsp:val=&quot;00315635&quot;/&gt;&lt;wsp:rsid wsp:val=&quot;00315751&quot;/&gt;&lt;wsp:rsid wsp:val=&quot;00315C06&quot;/&gt;&lt;wsp:rsid wsp:val=&quot;00317141&quot;/&gt;&lt;wsp:rsid wsp:val=&quot;0032008A&quot;/&gt;&lt;wsp:rsid wsp:val=&quot;00320A87&quot;/&gt;&lt;wsp:rsid wsp:val=&quot;00320C9A&quot;/&gt;&lt;wsp:rsid wsp:val=&quot;00320FBC&quot;/&gt;&lt;wsp:rsid wsp:val=&quot;003229BD&quot;/&gt;&lt;wsp:rsid wsp:val=&quot;00322CB5&quot;/&gt;&lt;wsp:rsid wsp:val=&quot;00323099&quot;/&gt;&lt;wsp:rsid wsp:val=&quot;00323628&quot;/&gt;&lt;wsp:rsid wsp:val=&quot;00323A8D&quot;/&gt;&lt;wsp:rsid wsp:val=&quot;00323B43&quot;/&gt;&lt;wsp:rsid wsp:val=&quot;00323E2E&quot;/&gt;&lt;wsp:rsid wsp:val=&quot;00324168&quot;/&gt;&lt;wsp:rsid wsp:val=&quot;003241D6&quot;/&gt;&lt;wsp:rsid wsp:val=&quot;003249AA&quot;/&gt;&lt;wsp:rsid wsp:val=&quot;00324A8F&quot;/&gt;&lt;wsp:rsid wsp:val=&quot;00324D3E&quot;/&gt;&lt;wsp:rsid wsp:val=&quot;0032579B&quot;/&gt;&lt;wsp:rsid wsp:val=&quot;00325F1E&quot;/&gt;&lt;wsp:rsid wsp:val=&quot;0032611B&quot;/&gt;&lt;wsp:rsid wsp:val=&quot;00326380&quot;/&gt;&lt;wsp:rsid wsp:val=&quot;0032778E&quot;/&gt;&lt;wsp:rsid wsp:val=&quot;00330816&quot;/&gt;&lt;wsp:rsid wsp:val=&quot;00330DF3&quot;/&gt;&lt;wsp:rsid wsp:val=&quot;00331357&quot;/&gt;&lt;wsp:rsid wsp:val=&quot;003319F1&quot;/&gt;&lt;wsp:rsid wsp:val=&quot;00332640&quot;/&gt;&lt;wsp:rsid wsp:val=&quot;00332EE8&quot;/&gt;&lt;wsp:rsid wsp:val=&quot;0033302D&quot;/&gt;&lt;wsp:rsid wsp:val=&quot;00333107&quot;/&gt;&lt;wsp:rsid wsp:val=&quot;0033311A&quot;/&gt;&lt;wsp:rsid wsp:val=&quot;0033375B&quot;/&gt;&lt;wsp:rsid wsp:val=&quot;003337E0&quot;/&gt;&lt;wsp:rsid wsp:val=&quot;003342AF&quot;/&gt;&lt;wsp:rsid wsp:val=&quot;00334D1A&quot;/&gt;&lt;wsp:rsid wsp:val=&quot;0033505F&quot;/&gt;&lt;wsp:rsid wsp:val=&quot;003352F2&quot;/&gt;&lt;wsp:rsid wsp:val=&quot;00335638&quot;/&gt;&lt;wsp:rsid wsp:val=&quot;00335805&quot;/&gt;&lt;wsp:rsid wsp:val=&quot;00335BBC&quot;/&gt;&lt;wsp:rsid wsp:val=&quot;00335ED4&quot;/&gt;&lt;wsp:rsid wsp:val=&quot;0033632B&quot;/&gt;&lt;wsp:rsid wsp:val=&quot;0033649B&quot;/&gt;&lt;wsp:rsid wsp:val=&quot;00336DD4&quot;/&gt;&lt;wsp:rsid wsp:val=&quot;0033709F&quot;/&gt;&lt;wsp:rsid wsp:val=&quot;00337300&quot;/&gt;&lt;wsp:rsid wsp:val=&quot;00337431&quot;/&gt;&lt;wsp:rsid wsp:val=&quot;003407E3&quot;/&gt;&lt;wsp:rsid wsp:val=&quot;00340C6A&quot;/&gt;&lt;wsp:rsid wsp:val=&quot;00341459&quot;/&gt;&lt;wsp:rsid wsp:val=&quot;00341CAA&quot;/&gt;&lt;wsp:rsid wsp:val=&quot;003423CA&quot;/&gt;&lt;wsp:rsid wsp:val=&quot;00342EEF&quot;/&gt;&lt;wsp:rsid wsp:val=&quot;00342F9B&quot;/&gt;&lt;wsp:rsid wsp:val=&quot;003430EA&quot;/&gt;&lt;wsp:rsid wsp:val=&quot;00343246&quot;/&gt;&lt;wsp:rsid wsp:val=&quot;003434B8&quot;/&gt;&lt;wsp:rsid wsp:val=&quot;003439D4&quot;/&gt;&lt;wsp:rsid wsp:val=&quot;00343BAE&quot;/&gt;&lt;wsp:rsid wsp:val=&quot;00343F1F&quot;/&gt;&lt;wsp:rsid wsp:val=&quot;003441F0&quot;/&gt;&lt;wsp:rsid wsp:val=&quot;0034428A&quot;/&gt;&lt;wsp:rsid wsp:val=&quot;00344446&quot;/&gt;&lt;wsp:rsid wsp:val=&quot;003447DC&quot;/&gt;&lt;wsp:rsid wsp:val=&quot;00344F67&quot;/&gt;&lt;wsp:rsid wsp:val=&quot;00345588&quot;/&gt;&lt;wsp:rsid wsp:val=&quot;00345761&quot;/&gt;&lt;wsp:rsid wsp:val=&quot;003457C8&quot;/&gt;&lt;wsp:rsid wsp:val=&quot;00345D73&quot;/&gt;&lt;wsp:rsid wsp:val=&quot;0034637E&quot;/&gt;&lt;wsp:rsid wsp:val=&quot;003465FF&quot;/&gt;&lt;wsp:rsid wsp:val=&quot;00346950&quot;/&gt;&lt;wsp:rsid wsp:val=&quot;00346A8E&quot;/&gt;&lt;wsp:rsid wsp:val=&quot;00346E89&quot;/&gt;&lt;wsp:rsid wsp:val=&quot;0034750F&quot;/&gt;&lt;wsp:rsid wsp:val=&quot;00347D5A&quot;/&gt;&lt;wsp:rsid wsp:val=&quot;003501E4&quot;/&gt;&lt;wsp:rsid wsp:val=&quot;003502CA&quot;/&gt;&lt;wsp:rsid wsp:val=&quot;00350CA9&quot;/&gt;&lt;wsp:rsid wsp:val=&quot;00350D13&quot;/&gt;&lt;wsp:rsid wsp:val=&quot;00351A0E&quot;/&gt;&lt;wsp:rsid wsp:val=&quot;00354722&quot;/&gt;&lt;wsp:rsid wsp:val=&quot;00354AAE&quot;/&gt;&lt;wsp:rsid wsp:val=&quot;003553F8&quot;/&gt;&lt;wsp:rsid wsp:val=&quot;0035573D&quot;/&gt;&lt;wsp:rsid wsp:val=&quot;00355F13&quot;/&gt;&lt;wsp:rsid wsp:val=&quot;00356938&quot;/&gt;&lt;wsp:rsid wsp:val=&quot;00356ACB&quot;/&gt;&lt;wsp:rsid wsp:val=&quot;00356B58&quot;/&gt;&lt;wsp:rsid wsp:val=&quot;0035778E&quot;/&gt;&lt;wsp:rsid wsp:val=&quot;003578AC&quot;/&gt;&lt;wsp:rsid wsp:val=&quot;003600FE&quot;/&gt;&lt;wsp:rsid wsp:val=&quot;00360529&quot;/&gt;&lt;wsp:rsid wsp:val=&quot;003606C4&quot;/&gt;&lt;wsp:rsid wsp:val=&quot;00360DB0&quot;/&gt;&lt;wsp:rsid wsp:val=&quot;00361016&quot;/&gt;&lt;wsp:rsid wsp:val=&quot;003618EE&quot;/&gt;&lt;wsp:rsid wsp:val=&quot;00361991&quot;/&gt;&lt;wsp:rsid wsp:val=&quot;0036206A&quot;/&gt;&lt;wsp:rsid wsp:val=&quot;00362A3A&quot;/&gt;&lt;wsp:rsid wsp:val=&quot;00362FFE&quot;/&gt;&lt;wsp:rsid wsp:val=&quot;0036300A&quot;/&gt;&lt;wsp:rsid wsp:val=&quot;0036328F&quot;/&gt;&lt;wsp:rsid wsp:val=&quot;003637CA&quot;/&gt;&lt;wsp:rsid wsp:val=&quot;00363D3D&quot;/&gt;&lt;wsp:rsid wsp:val=&quot;00363E1B&quot;/&gt;&lt;wsp:rsid wsp:val=&quot;00363F28&quot;/&gt;&lt;wsp:rsid wsp:val=&quot;00363F29&quot;/&gt;&lt;wsp:rsid wsp:val=&quot;00364D63&quot;/&gt;&lt;wsp:rsid wsp:val=&quot;00366A51&quot;/&gt;&lt;wsp:rsid wsp:val=&quot;003674F9&quot;/&gt;&lt;wsp:rsid wsp:val=&quot;00367719&quot;/&gt;&lt;wsp:rsid wsp:val=&quot;0036783D&quot;/&gt;&lt;wsp:rsid wsp:val=&quot;003705B9&quot;/&gt;&lt;wsp:rsid wsp:val=&quot;00370C0C&quot;/&gt;&lt;wsp:rsid wsp:val=&quot;00370E2F&quot;/&gt;&lt;wsp:rsid wsp:val=&quot;00371593&quot;/&gt;&lt;wsp:rsid wsp:val=&quot;003727FF&quot;/&gt;&lt;wsp:rsid wsp:val=&quot;00372B64&quot;/&gt;&lt;wsp:rsid wsp:val=&quot;00373738&quot;/&gt;&lt;wsp:rsid wsp:val=&quot;00373A5D&quot;/&gt;&lt;wsp:rsid wsp:val=&quot;00373BF6&quot;/&gt;&lt;wsp:rsid wsp:val=&quot;00373F47&quot;/&gt;&lt;wsp:rsid wsp:val=&quot;003759E9&quot;/&gt;&lt;wsp:rsid wsp:val=&quot;00375C38&quot;/&gt;&lt;wsp:rsid wsp:val=&quot;00375F41&quot;/&gt;&lt;wsp:rsid wsp:val=&quot;003763EF&quot;/&gt;&lt;wsp:rsid wsp:val=&quot;00376724&quot;/&gt;&lt;wsp:rsid wsp:val=&quot;003769C5&quot;/&gt;&lt;wsp:rsid wsp:val=&quot;00376BEF&quot;/&gt;&lt;wsp:rsid wsp:val=&quot;00376DFD&quot;/&gt;&lt;wsp:rsid wsp:val=&quot;0037751B&quot;/&gt;&lt;wsp:rsid wsp:val=&quot;00377792&quot;/&gt;&lt;wsp:rsid wsp:val=&quot;0037788C&quot;/&gt;&lt;wsp:rsid wsp:val=&quot;00377C03&quot;/&gt;&lt;wsp:rsid wsp:val=&quot;003808DE&quot;/&gt;&lt;wsp:rsid wsp:val=&quot;00380E4C&quot;/&gt;&lt;wsp:rsid wsp:val=&quot;00381CAA&quot;/&gt;&lt;wsp:rsid wsp:val=&quot;003823E4&quot;/&gt;&lt;wsp:rsid wsp:val=&quot;00382E5E&quot;/&gt;&lt;wsp:rsid wsp:val=&quot;00383E49&quot;/&gt;&lt;wsp:rsid wsp:val=&quot;00384221&quot;/&gt;&lt;wsp:rsid wsp:val=&quot;0038473A&quot;/&gt;&lt;wsp:rsid wsp:val=&quot;0038481B&quot;/&gt;&lt;wsp:rsid wsp:val=&quot;00384860&quot;/&gt;&lt;wsp:rsid wsp:val=&quot;00384E36&quot;/&gt;&lt;wsp:rsid wsp:val=&quot;00385BE0&quot;/&gt;&lt;wsp:rsid wsp:val=&quot;003861CB&quot;/&gt;&lt;wsp:rsid wsp:val=&quot;00386561&quot;/&gt;&lt;wsp:rsid wsp:val=&quot;00386D4B&quot;/&gt;&lt;wsp:rsid wsp:val=&quot;00387099&quot;/&gt;&lt;wsp:rsid wsp:val=&quot;0038709C&quot;/&gt;&lt;wsp:rsid wsp:val=&quot;003870FC&quot;/&gt;&lt;wsp:rsid wsp:val=&quot;00387586&quot;/&gt;&lt;wsp:rsid wsp:val=&quot;003875E5&quot;/&gt;&lt;wsp:rsid wsp:val=&quot;00387948&quot;/&gt;&lt;wsp:rsid wsp:val=&quot;00390164&quot;/&gt;&lt;wsp:rsid wsp:val=&quot;003909DD&quot;/&gt;&lt;wsp:rsid wsp:val=&quot;003915CB&quot;/&gt;&lt;wsp:rsid wsp:val=&quot;00391F4F&quot;/&gt;&lt;wsp:rsid wsp:val=&quot;0039207C&quot;/&gt;&lt;wsp:rsid wsp:val=&quot;00392E58&quot;/&gt;&lt;wsp:rsid wsp:val=&quot;0039460B&quot;/&gt;&lt;wsp:rsid wsp:val=&quot;00394EB9&quot;/&gt;&lt;wsp:rsid wsp:val=&quot;00395048&quot;/&gt;&lt;wsp:rsid wsp:val=&quot;003952B6&quot;/&gt;&lt;wsp:rsid wsp:val=&quot;00396A33&quot;/&gt;&lt;wsp:rsid wsp:val=&quot;00396CAD&quot;/&gt;&lt;wsp:rsid wsp:val=&quot;003970C5&quot;/&gt;&lt;wsp:rsid wsp:val=&quot;003974EA&quot;/&gt;&lt;wsp:rsid wsp:val=&quot;00397A0D&quot;/&gt;&lt;wsp:rsid wsp:val=&quot;00397F28&quot;/&gt;&lt;wsp:rsid wsp:val=&quot;003A00CE&quot;/&gt;&lt;wsp:rsid wsp:val=&quot;003A02C4&quot;/&gt;&lt;wsp:rsid wsp:val=&quot;003A03DF&quot;/&gt;&lt;wsp:rsid wsp:val=&quot;003A04DD&quot;/&gt;&lt;wsp:rsid wsp:val=&quot;003A05A8&quot;/&gt;&lt;wsp:rsid wsp:val=&quot;003A0D7A&quot;/&gt;&lt;wsp:rsid wsp:val=&quot;003A1314&quot;/&gt;&lt;wsp:rsid wsp:val=&quot;003A1449&quot;/&gt;&lt;wsp:rsid wsp:val=&quot;003A1CF2&quot;/&gt;&lt;wsp:rsid wsp:val=&quot;003A21C8&quot;/&gt;&lt;wsp:rsid wsp:val=&quot;003A23A8&quot;/&gt;&lt;wsp:rsid wsp:val=&quot;003A29B3&quot;/&gt;&lt;wsp:rsid wsp:val=&quot;003A2E1B&quot;/&gt;&lt;wsp:rsid wsp:val=&quot;003A2FE9&quot;/&gt;&lt;wsp:rsid wsp:val=&quot;003A381F&quot;/&gt;&lt;wsp:rsid wsp:val=&quot;003A3DC6&quot;/&gt;&lt;wsp:rsid wsp:val=&quot;003A3EB2&quot;/&gt;&lt;wsp:rsid wsp:val=&quot;003A43B9&quot;/&gt;&lt;wsp:rsid wsp:val=&quot;003A544B&quot;/&gt;&lt;wsp:rsid wsp:val=&quot;003A588B&quot;/&gt;&lt;wsp:rsid wsp:val=&quot;003A78B1&quot;/&gt;&lt;wsp:rsid wsp:val=&quot;003A7A61&quot;/&gt;&lt;wsp:rsid wsp:val=&quot;003B0DE1&quot;/&gt;&lt;wsp:rsid wsp:val=&quot;003B169A&quot;/&gt;&lt;wsp:rsid wsp:val=&quot;003B196D&quot;/&gt;&lt;wsp:rsid wsp:val=&quot;003B1AF6&quot;/&gt;&lt;wsp:rsid wsp:val=&quot;003B1C5C&quot;/&gt;&lt;wsp:rsid wsp:val=&quot;003B1D3E&quot;/&gt;&lt;wsp:rsid wsp:val=&quot;003B2A94&quot;/&gt;&lt;wsp:rsid wsp:val=&quot;003B3C6A&quot;/&gt;&lt;wsp:rsid wsp:val=&quot;003B3EF0&quot;/&gt;&lt;wsp:rsid wsp:val=&quot;003B4175&quot;/&gt;&lt;wsp:rsid wsp:val=&quot;003B490C&quot;/&gt;&lt;wsp:rsid wsp:val=&quot;003B4DF0&quot;/&gt;&lt;wsp:rsid wsp:val=&quot;003B56F6&quot;/&gt;&lt;wsp:rsid wsp:val=&quot;003B5979&quot;/&gt;&lt;wsp:rsid wsp:val=&quot;003B59BD&quot;/&gt;&lt;wsp:rsid wsp:val=&quot;003B67BF&quot;/&gt;&lt;wsp:rsid wsp:val=&quot;003B7A81&quot;/&gt;&lt;wsp:rsid wsp:val=&quot;003C054B&quot;/&gt;&lt;wsp:rsid wsp:val=&quot;003C0E2E&quot;/&gt;&lt;wsp:rsid wsp:val=&quot;003C117F&quot;/&gt;&lt;wsp:rsid wsp:val=&quot;003C131E&quot;/&gt;&lt;wsp:rsid wsp:val=&quot;003C1BC1&quot;/&gt;&lt;wsp:rsid wsp:val=&quot;003C24A7&quot;/&gt;&lt;wsp:rsid wsp:val=&quot;003C36CB&quot;/&gt;&lt;wsp:rsid wsp:val=&quot;003C37BE&quot;/&gt;&lt;wsp:rsid wsp:val=&quot;003C3C2F&quot;/&gt;&lt;wsp:rsid wsp:val=&quot;003C4845&quot;/&gt;&lt;wsp:rsid wsp:val=&quot;003C4EAF&quot;/&gt;&lt;wsp:rsid wsp:val=&quot;003C4F38&quot;/&gt;&lt;wsp:rsid wsp:val=&quot;003C5722&quot;/&gt;&lt;wsp:rsid wsp:val=&quot;003C5A31&quot;/&gt;&lt;wsp:rsid wsp:val=&quot;003C679D&quot;/&gt;&lt;wsp:rsid wsp:val=&quot;003C6840&quot;/&gt;&lt;wsp:rsid wsp:val=&quot;003C6981&quot;/&gt;&lt;wsp:rsid wsp:val=&quot;003C71A9&quot;/&gt;&lt;wsp:rsid wsp:val=&quot;003C7365&quot;/&gt;&lt;wsp:rsid wsp:val=&quot;003C742C&quot;/&gt;&lt;wsp:rsid wsp:val=&quot;003C785E&quot;/&gt;&lt;wsp:rsid wsp:val=&quot;003D0D82&quot;/&gt;&lt;wsp:rsid wsp:val=&quot;003D19CF&quot;/&gt;&lt;wsp:rsid wsp:val=&quot;003D1A36&quot;/&gt;&lt;wsp:rsid wsp:val=&quot;003D2597&quot;/&gt;&lt;wsp:rsid wsp:val=&quot;003D29D0&quot;/&gt;&lt;wsp:rsid wsp:val=&quot;003D2F82&quot;/&gt;&lt;wsp:rsid wsp:val=&quot;003D3FFB&quot;/&gt;&lt;wsp:rsid wsp:val=&quot;003D44D6&quot;/&gt;&lt;wsp:rsid wsp:val=&quot;003D5103&quot;/&gt;&lt;wsp:rsid wsp:val=&quot;003D68C8&quot;/&gt;&lt;wsp:rsid wsp:val=&quot;003D6E2D&quot;/&gt;&lt;wsp:rsid wsp:val=&quot;003D6FDF&quot;/&gt;&lt;wsp:rsid wsp:val=&quot;003D73C6&quot;/&gt;&lt;wsp:rsid wsp:val=&quot;003D75B9&quot;/&gt;&lt;wsp:rsid wsp:val=&quot;003D7F75&quot;/&gt;&lt;wsp:rsid wsp:val=&quot;003E031D&quot;/&gt;&lt;wsp:rsid wsp:val=&quot;003E0955&quot;/&gt;&lt;wsp:rsid wsp:val=&quot;003E1286&quot;/&gt;&lt;wsp:rsid wsp:val=&quot;003E1757&quot;/&gt;&lt;wsp:rsid wsp:val=&quot;003E1BED&quot;/&gt;&lt;wsp:rsid wsp:val=&quot;003E32BB&quot;/&gt;&lt;wsp:rsid wsp:val=&quot;003E3794&quot;/&gt;&lt;wsp:rsid wsp:val=&quot;003E3F46&quot;/&gt;&lt;wsp:rsid wsp:val=&quot;003E49A1&quot;/&gt;&lt;wsp:rsid wsp:val=&quot;003E4D1C&quot;/&gt;&lt;wsp:rsid wsp:val=&quot;003E648A&quot;/&gt;&lt;wsp:rsid wsp:val=&quot;003E64DD&quot;/&gt;&lt;wsp:rsid wsp:val=&quot;003E6BF8&quot;/&gt;&lt;wsp:rsid wsp:val=&quot;003E6D9E&quot;/&gt;&lt;wsp:rsid wsp:val=&quot;003E6DA0&quot;/&gt;&lt;wsp:rsid wsp:val=&quot;003E723E&quot;/&gt;&lt;wsp:rsid wsp:val=&quot;003E72BD&quot;/&gt;&lt;wsp:rsid wsp:val=&quot;003E7A93&quot;/&gt;&lt;wsp:rsid wsp:val=&quot;003F004E&quot;/&gt;&lt;wsp:rsid wsp:val=&quot;003F009D&quot;/&gt;&lt;wsp:rsid wsp:val=&quot;003F047A&quot;/&gt;&lt;wsp:rsid wsp:val=&quot;003F08FB&quot;/&gt;&lt;wsp:rsid wsp:val=&quot;003F0942&quot;/&gt;&lt;wsp:rsid wsp:val=&quot;003F09C2&quot;/&gt;&lt;wsp:rsid wsp:val=&quot;003F11CF&quot;/&gt;&lt;wsp:rsid wsp:val=&quot;003F1A73&quot;/&gt;&lt;wsp:rsid wsp:val=&quot;003F1EE2&quot;/&gt;&lt;wsp:rsid wsp:val=&quot;003F24A6&quot;/&gt;&lt;wsp:rsid wsp:val=&quot;003F3414&quot;/&gt;&lt;wsp:rsid wsp:val=&quot;003F34BE&quot;/&gt;&lt;wsp:rsid wsp:val=&quot;003F3CC0&quot;/&gt;&lt;wsp:rsid wsp:val=&quot;003F3E1A&quot;/&gt;&lt;wsp:rsid wsp:val=&quot;003F4350&quot;/&gt;&lt;wsp:rsid wsp:val=&quot;003F4C57&quot;/&gt;&lt;wsp:rsid wsp:val=&quot;003F4F02&quot;/&gt;&lt;wsp:rsid wsp:val=&quot;003F5062&quot;/&gt;&lt;wsp:rsid wsp:val=&quot;003F57A8&quot;/&gt;&lt;wsp:rsid wsp:val=&quot;003F5D8A&quot;/&gt;&lt;wsp:rsid wsp:val=&quot;003F5DD2&quot;/&gt;&lt;wsp:rsid wsp:val=&quot;003F628A&quot;/&gt;&lt;wsp:rsid wsp:val=&quot;003F652C&quot;/&gt;&lt;wsp:rsid wsp:val=&quot;003F6822&quot;/&gt;&lt;wsp:rsid wsp:val=&quot;00400A4B&quot;/&gt;&lt;wsp:rsid wsp:val=&quot;004010DD&quot;/&gt;&lt;wsp:rsid wsp:val=&quot;00401867&quot;/&gt;&lt;wsp:rsid wsp:val=&quot;00402048&quot;/&gt;&lt;wsp:rsid wsp:val=&quot;0040249A&quot;/&gt;&lt;wsp:rsid wsp:val=&quot;004026D6&quot;/&gt;&lt;wsp:rsid wsp:val=&quot;00402ED3&quot;/&gt;&lt;wsp:rsid wsp:val=&quot;0040359D&quot;/&gt;&lt;wsp:rsid wsp:val=&quot;00405415&quot;/&gt;&lt;wsp:rsid wsp:val=&quot;00405940&quot;/&gt;&lt;wsp:rsid wsp:val=&quot;00405F98&quot;/&gt;&lt;wsp:rsid wsp:val=&quot;004066C9&quot;/&gt;&lt;wsp:rsid wsp:val=&quot;0040673F&quot;/&gt;&lt;wsp:rsid wsp:val=&quot;004068AB&quot;/&gt;&lt;wsp:rsid wsp:val=&quot;00410409&quot;/&gt;&lt;wsp:rsid wsp:val=&quot;00410A5E&quot;/&gt;&lt;wsp:rsid wsp:val=&quot;00410E98&quot;/&gt;&lt;wsp:rsid wsp:val=&quot;00412B41&quot;/&gt;&lt;wsp:rsid wsp:val=&quot;00412BAD&quot;/&gt;&lt;wsp:rsid wsp:val=&quot;00412D9A&quot;/&gt;&lt;wsp:rsid wsp:val=&quot;00412F56&quot;/&gt;&lt;wsp:rsid wsp:val=&quot;00413E4A&quot;/&gt;&lt;wsp:rsid wsp:val=&quot;00415202&quot;/&gt;&lt;wsp:rsid wsp:val=&quot;00415206&quot;/&gt;&lt;wsp:rsid wsp:val=&quot;00415B8F&quot;/&gt;&lt;wsp:rsid wsp:val=&quot;004162D1&quot;/&gt;&lt;wsp:rsid wsp:val=&quot;00416974&quot;/&gt;&lt;wsp:rsid wsp:val=&quot;00416F04&quot;/&gt;&lt;wsp:rsid wsp:val=&quot;00417638&quot;/&gt;&lt;wsp:rsid wsp:val=&quot;00417F41&quot;/&gt;&lt;wsp:rsid wsp:val=&quot;00420081&quot;/&gt;&lt;wsp:rsid wsp:val=&quot;00420659&quot;/&gt;&lt;wsp:rsid wsp:val=&quot;004206E1&quot;/&gt;&lt;wsp:rsid wsp:val=&quot;00420917&quot;/&gt;&lt;wsp:rsid wsp:val=&quot;0042449D&quot;/&gt;&lt;wsp:rsid wsp:val=&quot;004252EC&quot;/&gt;&lt;wsp:rsid wsp:val=&quot;00425985&quot;/&gt;&lt;wsp:rsid wsp:val=&quot;00425FC1&quot;/&gt;&lt;wsp:rsid wsp:val=&quot;0042622E&quot;/&gt;&lt;wsp:rsid wsp:val=&quot;0042690E&quot;/&gt;&lt;wsp:rsid wsp:val=&quot;00426AE4&quot;/&gt;&lt;wsp:rsid wsp:val=&quot;00426D3A&quot;/&gt;&lt;wsp:rsid wsp:val=&quot;00426DEE&quot;/&gt;&lt;wsp:rsid wsp:val=&quot;004277C3&quot;/&gt;&lt;wsp:rsid wsp:val=&quot;00427D72&quot;/&gt;&lt;wsp:rsid wsp:val=&quot;00427DCE&quot;/&gt;&lt;wsp:rsid wsp:val=&quot;004302AE&quot;/&gt;&lt;wsp:rsid wsp:val=&quot;0043064D&quot;/&gt;&lt;wsp:rsid wsp:val=&quot;00430851&quot;/&gt;&lt;wsp:rsid wsp:val=&quot;00431125&quot;/&gt;&lt;wsp:rsid wsp:val=&quot;004312D8&quot;/&gt;&lt;wsp:rsid wsp:val=&quot;004326AA&quot;/&gt;&lt;wsp:rsid wsp:val=&quot;00432AE2&quot;/&gt;&lt;wsp:rsid wsp:val=&quot;004333FA&quot;/&gt;&lt;wsp:rsid wsp:val=&quot;00433D4E&quot;/&gt;&lt;wsp:rsid wsp:val=&quot;00433EFF&quot;/&gt;&lt;wsp:rsid wsp:val=&quot;0043477E&quot;/&gt;&lt;wsp:rsid wsp:val=&quot;0043498F&quot;/&gt;&lt;wsp:rsid wsp:val=&quot;00435086&quot;/&gt;&lt;wsp:rsid wsp:val=&quot;00435B51&quot;/&gt;&lt;wsp:rsid wsp:val=&quot;00436042&quot;/&gt;&lt;wsp:rsid wsp:val=&quot;00436C5C&quot;/&gt;&lt;wsp:rsid wsp:val=&quot;0043731C&quot;/&gt;&lt;wsp:rsid wsp:val=&quot;00437386&quot;/&gt;&lt;wsp:rsid wsp:val=&quot;00437511&quot;/&gt;&lt;wsp:rsid wsp:val=&quot;00440340&quot;/&gt;&lt;wsp:rsid wsp:val=&quot;004403B3&quot;/&gt;&lt;wsp:rsid wsp:val=&quot;00440989&quot;/&gt;&lt;wsp:rsid wsp:val=&quot;00440C2C&quot;/&gt;&lt;wsp:rsid wsp:val=&quot;00441117&quot;/&gt;&lt;wsp:rsid wsp:val=&quot;00441450&quot;/&gt;&lt;wsp:rsid wsp:val=&quot;00441C32&quot;/&gt;&lt;wsp:rsid wsp:val=&quot;00441E44&quot;/&gt;&lt;wsp:rsid wsp:val=&quot;00441E8D&quot;/&gt;&lt;wsp:rsid wsp:val=&quot;00441FAD&quot;/&gt;&lt;wsp:rsid wsp:val=&quot;004421AA&quot;/&gt;&lt;wsp:rsid wsp:val=&quot;00442A76&quot;/&gt;&lt;wsp:rsid wsp:val=&quot;00444609&quot;/&gt;&lt;wsp:rsid wsp:val=&quot;00444953&quot;/&gt;&lt;wsp:rsid wsp:val=&quot;00444B2B&quot;/&gt;&lt;wsp:rsid wsp:val=&quot;00444B97&quot;/&gt;&lt;wsp:rsid wsp:val=&quot;00444ECF&quot;/&gt;&lt;wsp:rsid wsp:val=&quot;00444FFA&quot;/&gt;&lt;wsp:rsid wsp:val=&quot;00445028&quot;/&gt;&lt;wsp:rsid wsp:val=&quot;0044517F&quot;/&gt;&lt;wsp:rsid wsp:val=&quot;004457B4&quot;/&gt;&lt;wsp:rsid wsp:val=&quot;00445E43&quot;/&gt;&lt;wsp:rsid wsp:val=&quot;004464B5&quot;/&gt;&lt;wsp:rsid wsp:val=&quot;00446618&quot;/&gt;&lt;wsp:rsid wsp:val=&quot;00446F34&quot;/&gt;&lt;wsp:rsid wsp:val=&quot;00447626&quot;/&gt;&lt;wsp:rsid wsp:val=&quot;00447C37&quot;/&gt;&lt;wsp:rsid wsp:val=&quot;00451513&quot;/&gt;&lt;wsp:rsid wsp:val=&quot;00451899&quot;/&gt;&lt;wsp:rsid wsp:val=&quot;00451D60&quot;/&gt;&lt;wsp:rsid wsp:val=&quot;00452001&quot;/&gt;&lt;wsp:rsid wsp:val=&quot;0045320C&quot;/&gt;&lt;wsp:rsid wsp:val=&quot;0045365A&quot;/&gt;&lt;wsp:rsid wsp:val=&quot;00453B10&quot;/&gt;&lt;wsp:rsid wsp:val=&quot;00453F3E&quot;/&gt;&lt;wsp:rsid wsp:val=&quot;004548CE&quot;/&gt;&lt;wsp:rsid wsp:val=&quot;00455044&quot;/&gt;&lt;wsp:rsid wsp:val=&quot;00455256&quot;/&gt;&lt;wsp:rsid wsp:val=&quot;0045546F&quot;/&gt;&lt;wsp:rsid wsp:val=&quot;004555DD&quot;/&gt;&lt;wsp:rsid wsp:val=&quot;00456196&quot;/&gt;&lt;wsp:rsid wsp:val=&quot;004567E6&quot;/&gt;&lt;wsp:rsid wsp:val=&quot;00456A9A&quot;/&gt;&lt;wsp:rsid wsp:val=&quot;00457549&quot;/&gt;&lt;wsp:rsid wsp:val=&quot;00457840&quot;/&gt;&lt;wsp:rsid wsp:val=&quot;00457986&quot;/&gt;&lt;wsp:rsid wsp:val=&quot;00460CE7&quot;/&gt;&lt;wsp:rsid wsp:val=&quot;00460FDC&quot;/&gt;&lt;wsp:rsid wsp:val=&quot;00461525&quot;/&gt;&lt;wsp:rsid wsp:val=&quot;004618A1&quot;/&gt;&lt;wsp:rsid wsp:val=&quot;00461968&quot;/&gt;&lt;wsp:rsid wsp:val=&quot;00461FA0&quot;/&gt;&lt;wsp:rsid wsp:val=&quot;004622D9&quot;/&gt;&lt;wsp:rsid wsp:val=&quot;0046262B&quot;/&gt;&lt;wsp:rsid wsp:val=&quot;00462826&quot;/&gt;&lt;wsp:rsid wsp:val=&quot;00462DAD&quot;/&gt;&lt;wsp:rsid wsp:val=&quot;00463EDF&quot;/&gt;&lt;wsp:rsid wsp:val=&quot;00464473&quot;/&gt;&lt;wsp:rsid wsp:val=&quot;00464562&quot;/&gt;&lt;wsp:rsid wsp:val=&quot;004647D6&quot;/&gt;&lt;wsp:rsid wsp:val=&quot;0046481A&quot;/&gt;&lt;wsp:rsid wsp:val=&quot;004652EA&quot;/&gt;&lt;wsp:rsid wsp:val=&quot;00465EF7&quot;/&gt;&lt;wsp:rsid wsp:val=&quot;004664BA&quot;/&gt;&lt;wsp:rsid wsp:val=&quot;00466D7F&quot;/&gt;&lt;wsp:rsid wsp:val=&quot;0046731D&quot;/&gt;&lt;wsp:rsid wsp:val=&quot;00467C51&quot;/&gt;&lt;wsp:rsid wsp:val=&quot;00467F77&quot;/&gt;&lt;wsp:rsid wsp:val=&quot;004701EC&quot;/&gt;&lt;wsp:rsid wsp:val=&quot;00470544&quot;/&gt;&lt;wsp:rsid wsp:val=&quot;00470704&quot;/&gt;&lt;wsp:rsid wsp:val=&quot;00470ACE&quot;/&gt;&lt;wsp:rsid wsp:val=&quot;00470FB5&quot;/&gt;&lt;wsp:rsid wsp:val=&quot;00471C71&quot;/&gt;&lt;wsp:rsid wsp:val=&quot;0047247C&quot;/&gt;&lt;wsp:rsid wsp:val=&quot;004731C4&quot;/&gt;&lt;wsp:rsid wsp:val=&quot;00473358&quot;/&gt;&lt;wsp:rsid wsp:val=&quot;004735A0&quot;/&gt;&lt;wsp:rsid wsp:val=&quot;00473F8E&quot;/&gt;&lt;wsp:rsid wsp:val=&quot;00474139&quot;/&gt;&lt;wsp:rsid wsp:val=&quot;00475690&quot;/&gt;&lt;wsp:rsid wsp:val=&quot;00475AD8&quot;/&gt;&lt;wsp:rsid wsp:val=&quot;0047644F&quot;/&gt;&lt;wsp:rsid wsp:val=&quot;00477517&quot;/&gt;&lt;wsp:rsid wsp:val=&quot;00477672&quot;/&gt;&lt;wsp:rsid wsp:val=&quot;00477FFB&quot;/&gt;&lt;wsp:rsid wsp:val=&quot;004805E2&quot;/&gt;&lt;wsp:rsid wsp:val=&quot;00480F78&quot;/&gt;&lt;wsp:rsid wsp:val=&quot;00481574&quot;/&gt;&lt;wsp:rsid wsp:val=&quot;00481BDC&quot;/&gt;&lt;wsp:rsid wsp:val=&quot;00482145&quot;/&gt;&lt;wsp:rsid wsp:val=&quot;004825A3&quot;/&gt;&lt;wsp:rsid wsp:val=&quot;0048288F&quot;/&gt;&lt;wsp:rsid wsp:val=&quot;00483717&quot;/&gt;&lt;wsp:rsid wsp:val=&quot;00483ACC&quot;/&gt;&lt;wsp:rsid wsp:val=&quot;00483F1A&quot;/&gt;&lt;wsp:rsid wsp:val=&quot;0048407F&quot;/&gt;&lt;wsp:rsid wsp:val=&quot;0048461E&quot;/&gt;&lt;wsp:rsid wsp:val=&quot;00484919&quot;/&gt;&lt;wsp:rsid wsp:val=&quot;00484BAF&quot;/&gt;&lt;wsp:rsid wsp:val=&quot;00484FDC&quot;/&gt;&lt;wsp:rsid wsp:val=&quot;004855BF&quot;/&gt;&lt;wsp:rsid wsp:val=&quot;004858EE&quot;/&gt;&lt;wsp:rsid wsp:val=&quot;0048614B&quot;/&gt;&lt;wsp:rsid wsp:val=&quot;00486951&quot;/&gt;&lt;wsp:rsid wsp:val=&quot;0048750A&quot;/&gt;&lt;wsp:rsid wsp:val=&quot;00490120&quot;/&gt;&lt;wsp:rsid wsp:val=&quot;0049024E&quot;/&gt;&lt;wsp:rsid wsp:val=&quot;00490385&quot;/&gt;&lt;wsp:rsid wsp:val=&quot;004904B4&quot;/&gt;&lt;wsp:rsid wsp:val=&quot;00490AB5&quot;/&gt;&lt;wsp:rsid wsp:val=&quot;00490E5B&quot;/&gt;&lt;wsp:rsid wsp:val=&quot;00491500&quot;/&gt;&lt;wsp:rsid wsp:val=&quot;004915F5&quot;/&gt;&lt;wsp:rsid wsp:val=&quot;0049163D&quot;/&gt;&lt;wsp:rsid wsp:val=&quot;004918A9&quot;/&gt;&lt;wsp:rsid wsp:val=&quot;00491C77&quot;/&gt;&lt;wsp:rsid wsp:val=&quot;00492272&quot;/&gt;&lt;wsp:rsid wsp:val=&quot;00492A05&quot;/&gt;&lt;wsp:rsid wsp:val=&quot;004934D1&quot;/&gt;&lt;wsp:rsid wsp:val=&quot;00494C7C&quot;/&gt;&lt;wsp:rsid wsp:val=&quot;00495647&quot;/&gt;&lt;wsp:rsid wsp:val=&quot;004963A6&quot;/&gt;&lt;wsp:rsid wsp:val=&quot;0049661B&quot;/&gt;&lt;wsp:rsid wsp:val=&quot;004966A0&quot;/&gt;&lt;wsp:rsid wsp:val=&quot;0049685A&quot;/&gt;&lt;wsp:rsid wsp:val=&quot;0049695C&quot;/&gt;&lt;wsp:rsid wsp:val=&quot;00496A7C&quot;/&gt;&lt;wsp:rsid wsp:val=&quot;00496C57&quot;/&gt;&lt;wsp:rsid wsp:val=&quot;0049739F&quot;/&gt;&lt;wsp:rsid wsp:val=&quot;00497953&quot;/&gt;&lt;wsp:rsid wsp:val=&quot;00497CF8&quot;/&gt;&lt;wsp:rsid wsp:val=&quot;004A0193&quot;/&gt;&lt;wsp:rsid wsp:val=&quot;004A075F&quot;/&gt;&lt;wsp:rsid wsp:val=&quot;004A0798&quot;/&gt;&lt;wsp:rsid wsp:val=&quot;004A1681&quot;/&gt;&lt;wsp:rsid wsp:val=&quot;004A1C29&quot;/&gt;&lt;wsp:rsid wsp:val=&quot;004A1F16&quot;/&gt;&lt;wsp:rsid wsp:val=&quot;004A263B&quot;/&gt;&lt;wsp:rsid wsp:val=&quot;004A2B2A&quot;/&gt;&lt;wsp:rsid wsp:val=&quot;004A2BB5&quot;/&gt;&lt;wsp:rsid wsp:val=&quot;004A33F3&quot;/&gt;&lt;wsp:rsid wsp:val=&quot;004A3B41&quot;/&gt;&lt;wsp:rsid wsp:val=&quot;004A3CBF&quot;/&gt;&lt;wsp:rsid wsp:val=&quot;004A50BD&quot;/&gt;&lt;wsp:rsid wsp:val=&quot;004A511A&quot;/&gt;&lt;wsp:rsid wsp:val=&quot;004A5143&quot;/&gt;&lt;wsp:rsid wsp:val=&quot;004A6020&quot;/&gt;&lt;wsp:rsid wsp:val=&quot;004A6443&quot;/&gt;&lt;wsp:rsid wsp:val=&quot;004A7447&quot;/&gt;&lt;wsp:rsid wsp:val=&quot;004A76A9&quot;/&gt;&lt;wsp:rsid wsp:val=&quot;004A7D67&quot;/&gt;&lt;wsp:rsid wsp:val=&quot;004B01CC&quot;/&gt;&lt;wsp:rsid wsp:val=&quot;004B14F2&quot;/&gt;&lt;wsp:rsid wsp:val=&quot;004B176A&quot;/&gt;&lt;wsp:rsid wsp:val=&quot;004B2061&quot;/&gt;&lt;wsp:rsid wsp:val=&quot;004B21F3&quot;/&gt;&lt;wsp:rsid wsp:val=&quot;004B23FD&quot;/&gt;&lt;wsp:rsid wsp:val=&quot;004B2E65&quot;/&gt;&lt;wsp:rsid wsp:val=&quot;004B326E&quot;/&gt;&lt;wsp:rsid wsp:val=&quot;004B33CF&quot;/&gt;&lt;wsp:rsid wsp:val=&quot;004B5313&quot;/&gt;&lt;wsp:rsid wsp:val=&quot;004B55F1&quot;/&gt;&lt;wsp:rsid wsp:val=&quot;004B5FBF&quot;/&gt;&lt;wsp:rsid wsp:val=&quot;004B69E3&quot;/&gt;&lt;wsp:rsid wsp:val=&quot;004B71BE&quot;/&gt;&lt;wsp:rsid wsp:val=&quot;004B7315&quot;/&gt;&lt;wsp:rsid wsp:val=&quot;004B7860&quot;/&gt;&lt;wsp:rsid wsp:val=&quot;004B787D&quot;/&gt;&lt;wsp:rsid wsp:val=&quot;004C0044&quot;/&gt;&lt;wsp:rsid wsp:val=&quot;004C0898&quot;/&gt;&lt;wsp:rsid wsp:val=&quot;004C1142&quot;/&gt;&lt;wsp:rsid wsp:val=&quot;004C14DD&quot;/&gt;&lt;wsp:rsid wsp:val=&quot;004C1676&quot;/&gt;&lt;wsp:rsid wsp:val=&quot;004C21A7&quot;/&gt;&lt;wsp:rsid wsp:val=&quot;004C2315&quot;/&gt;&lt;wsp:rsid wsp:val=&quot;004C23B6&quot;/&gt;&lt;wsp:rsid wsp:val=&quot;004C313E&quot;/&gt;&lt;wsp:rsid wsp:val=&quot;004C36F0&quot;/&gt;&lt;wsp:rsid wsp:val=&quot;004C399E&quot;/&gt;&lt;wsp:rsid wsp:val=&quot;004C46A3&quot;/&gt;&lt;wsp:rsid wsp:val=&quot;004C4ECE&quot;/&gt;&lt;wsp:rsid wsp:val=&quot;004C5240&quot;/&gt;&lt;wsp:rsid wsp:val=&quot;004C5E8C&quot;/&gt;&lt;wsp:rsid wsp:val=&quot;004C622A&quot;/&gt;&lt;wsp:rsid wsp:val=&quot;004C6EC7&quot;/&gt;&lt;wsp:rsid wsp:val=&quot;004C73BB&quot;/&gt;&lt;wsp:rsid wsp:val=&quot;004D09E3&quot;/&gt;&lt;wsp:rsid wsp:val=&quot;004D0BB3&quot;/&gt;&lt;wsp:rsid wsp:val=&quot;004D1245&quot;/&gt;&lt;wsp:rsid wsp:val=&quot;004D1296&quot;/&gt;&lt;wsp:rsid wsp:val=&quot;004D17C7&quot;/&gt;&lt;wsp:rsid wsp:val=&quot;004D1A72&quot;/&gt;&lt;wsp:rsid wsp:val=&quot;004D1C79&quot;/&gt;&lt;wsp:rsid wsp:val=&quot;004D2067&quot;/&gt;&lt;wsp:rsid wsp:val=&quot;004D2F9F&quot;/&gt;&lt;wsp:rsid wsp:val=&quot;004D3714&quot;/&gt;&lt;wsp:rsid wsp:val=&quot;004D395A&quot;/&gt;&lt;wsp:rsid wsp:val=&quot;004D4441&quot;/&gt;&lt;wsp:rsid wsp:val=&quot;004D499E&quot;/&gt;&lt;wsp:rsid wsp:val=&quot;004D4F41&quot;/&gt;&lt;wsp:rsid wsp:val=&quot;004D4F47&quot;/&gt;&lt;wsp:rsid wsp:val=&quot;004D574A&quot;/&gt;&lt;wsp:rsid wsp:val=&quot;004D5BE2&quot;/&gt;&lt;wsp:rsid wsp:val=&quot;004D5EAA&quot;/&gt;&lt;wsp:rsid wsp:val=&quot;004D7087&quot;/&gt;&lt;wsp:rsid wsp:val=&quot;004D7219&quot;/&gt;&lt;wsp:rsid wsp:val=&quot;004D735F&quot;/&gt;&lt;wsp:rsid wsp:val=&quot;004D7882&quot;/&gt;&lt;wsp:rsid wsp:val=&quot;004D791F&quot;/&gt;&lt;wsp:rsid wsp:val=&quot;004D7C3F&quot;/&gt;&lt;wsp:rsid wsp:val=&quot;004D7DF8&quot;/&gt;&lt;wsp:rsid wsp:val=&quot;004D7FBB&quot;/&gt;&lt;wsp:rsid wsp:val=&quot;004E0782&quot;/&gt;&lt;wsp:rsid wsp:val=&quot;004E0AE3&quot;/&gt;&lt;wsp:rsid wsp:val=&quot;004E0FA9&quot;/&gt;&lt;wsp:rsid wsp:val=&quot;004E154D&quot;/&gt;&lt;wsp:rsid wsp:val=&quot;004E1635&quot;/&gt;&lt;wsp:rsid wsp:val=&quot;004E17FA&quot;/&gt;&lt;wsp:rsid wsp:val=&quot;004E19B5&quot;/&gt;&lt;wsp:rsid wsp:val=&quot;004E1AB6&quot;/&gt;&lt;wsp:rsid wsp:val=&quot;004E1FD2&quot;/&gt;&lt;wsp:rsid wsp:val=&quot;004E1FF4&quot;/&gt;&lt;wsp:rsid wsp:val=&quot;004E2085&quot;/&gt;&lt;wsp:rsid wsp:val=&quot;004E21FD&quot;/&gt;&lt;wsp:rsid wsp:val=&quot;004E2451&quot;/&gt;&lt;wsp:rsid wsp:val=&quot;004E2FCA&quot;/&gt;&lt;wsp:rsid wsp:val=&quot;004E3A93&quot;/&gt;&lt;wsp:rsid wsp:val=&quot;004E4076&quot;/&gt;&lt;wsp:rsid wsp:val=&quot;004E4123&quot;/&gt;&lt;wsp:rsid wsp:val=&quot;004E4299&quot;/&gt;&lt;wsp:rsid wsp:val=&quot;004E4A1C&quot;/&gt;&lt;wsp:rsid wsp:val=&quot;004E54C5&quot;/&gt;&lt;wsp:rsid wsp:val=&quot;004E63F8&quot;/&gt;&lt;wsp:rsid wsp:val=&quot;004E681D&quot;/&gt;&lt;wsp:rsid wsp:val=&quot;004E6F8F&quot;/&gt;&lt;wsp:rsid wsp:val=&quot;004E751A&quot;/&gt;&lt;wsp:rsid wsp:val=&quot;004E7682&quot;/&gt;&lt;wsp:rsid wsp:val=&quot;004E77A8&quot;/&gt;&lt;wsp:rsid wsp:val=&quot;004E7855&quot;/&gt;&lt;wsp:rsid wsp:val=&quot;004E78D6&quot;/&gt;&lt;wsp:rsid wsp:val=&quot;004E78EB&quot;/&gt;&lt;wsp:rsid wsp:val=&quot;004F011A&quot;/&gt;&lt;wsp:rsid wsp:val=&quot;004F0B80&quot;/&gt;&lt;wsp:rsid wsp:val=&quot;004F142F&quot;/&gt;&lt;wsp:rsid wsp:val=&quot;004F17DB&quot;/&gt;&lt;wsp:rsid wsp:val=&quot;004F1B6B&quot;/&gt;&lt;wsp:rsid wsp:val=&quot;004F1C9E&quot;/&gt;&lt;wsp:rsid wsp:val=&quot;004F285E&quot;/&gt;&lt;wsp:rsid wsp:val=&quot;004F2A33&quot;/&gt;&lt;wsp:rsid wsp:val=&quot;004F340F&quot;/&gt;&lt;wsp:rsid wsp:val=&quot;004F36C7&quot;/&gt;&lt;wsp:rsid wsp:val=&quot;004F41B7&quot;/&gt;&lt;wsp:rsid wsp:val=&quot;004F4D07&quot;/&gt;&lt;wsp:rsid wsp:val=&quot;004F53EB&quot;/&gt;&lt;wsp:rsid wsp:val=&quot;004F5CE8&quot;/&gt;&lt;wsp:rsid wsp:val=&quot;004F5F53&quot;/&gt;&lt;wsp:rsid wsp:val=&quot;004F618B&quot;/&gt;&lt;wsp:rsid wsp:val=&quot;004F6842&quot;/&gt;&lt;wsp:rsid wsp:val=&quot;004F6950&quot;/&gt;&lt;wsp:rsid wsp:val=&quot;004F7718&quot;/&gt;&lt;wsp:rsid wsp:val=&quot;004F7D99&quot;/&gt;&lt;wsp:rsid wsp:val=&quot;004F7E03&quot;/&gt;&lt;wsp:rsid wsp:val=&quot;00500965&quot;/&gt;&lt;wsp:rsid wsp:val=&quot;00500A9D&quot;/&gt;&lt;wsp:rsid wsp:val=&quot;00500DE8&quot;/&gt;&lt;wsp:rsid wsp:val=&quot;00500F6A&quot;/&gt;&lt;wsp:rsid wsp:val=&quot;00501AE6&quot;/&gt;&lt;wsp:rsid wsp:val=&quot;00502234&quot;/&gt;&lt;wsp:rsid wsp:val=&quot;00502837&quot;/&gt;&lt;wsp:rsid wsp:val=&quot;00502CE1&quot;/&gt;&lt;wsp:rsid wsp:val=&quot;00502FC0&quot;/&gt;&lt;wsp:rsid wsp:val=&quot;005037D7&quot;/&gt;&lt;wsp:rsid wsp:val=&quot;00503A6C&quot;/&gt;&lt;wsp:rsid wsp:val=&quot;0050416D&quot;/&gt;&lt;wsp:rsid wsp:val=&quot;005046CC&quot;/&gt;&lt;wsp:rsid wsp:val=&quot;00504912&quot;/&gt;&lt;wsp:rsid wsp:val=&quot;00504AB2&quot;/&gt;&lt;wsp:rsid wsp:val=&quot;0050540E&quot;/&gt;&lt;wsp:rsid wsp:val=&quot;00505ECC&quot;/&gt;&lt;wsp:rsid wsp:val=&quot;005060A3&quot;/&gt;&lt;wsp:rsid wsp:val=&quot;0050641D&quot;/&gt;&lt;wsp:rsid wsp:val=&quot;0050643A&quot;/&gt;&lt;wsp:rsid wsp:val=&quot;005065F6&quot;/&gt;&lt;wsp:rsid wsp:val=&quot;005066CB&quot;/&gt;&lt;wsp:rsid wsp:val=&quot;0050733E&quot;/&gt;&lt;wsp:rsid wsp:val=&quot;0050739B&quot;/&gt;&lt;wsp:rsid wsp:val=&quot;005074BF&quot;/&gt;&lt;wsp:rsid wsp:val=&quot;00507DAF&quot;/&gt;&lt;wsp:rsid wsp:val=&quot;00507E70&quot;/&gt;&lt;wsp:rsid wsp:val=&quot;005103C9&quot;/&gt;&lt;wsp:rsid wsp:val=&quot;00510969&quot;/&gt;&lt;wsp:rsid wsp:val=&quot;00512322&quot;/&gt;&lt;wsp:rsid wsp:val=&quot;00512401&quot;/&gt;&lt;wsp:rsid wsp:val=&quot;00512486&quot;/&gt;&lt;wsp:rsid wsp:val=&quot;00512710&quot;/&gt;&lt;wsp:rsid wsp:val=&quot;00512BB9&quot;/&gt;&lt;wsp:rsid wsp:val=&quot;00512FAB&quot;/&gt;&lt;wsp:rsid wsp:val=&quot;00513748&quot;/&gt;&lt;wsp:rsid wsp:val=&quot;00513E82&quot;/&gt;&lt;wsp:rsid wsp:val=&quot;00513F10&quot;/&gt;&lt;wsp:rsid wsp:val=&quot;00514956&quot;/&gt;&lt;wsp:rsid wsp:val=&quot;0051510B&quot;/&gt;&lt;wsp:rsid wsp:val=&quot;00516404&quot;/&gt;&lt;wsp:rsid wsp:val=&quot;0051640C&quot;/&gt;&lt;wsp:rsid wsp:val=&quot;00516A05&quot;/&gt;&lt;wsp:rsid wsp:val=&quot;00516C0D&quot;/&gt;&lt;wsp:rsid wsp:val=&quot;00516C44&quot;/&gt;&lt;wsp:rsid wsp:val=&quot;00516DFB&quot;/&gt;&lt;wsp:rsid wsp:val=&quot;00517254&quot;/&gt;&lt;wsp:rsid wsp:val=&quot;00517368&quot;/&gt;&lt;wsp:rsid wsp:val=&quot;0052068C&quot;/&gt;&lt;wsp:rsid wsp:val=&quot;0052117A&quot;/&gt;&lt;wsp:rsid wsp:val=&quot;00521773&quot;/&gt;&lt;wsp:rsid wsp:val=&quot;005219B0&quot;/&gt;&lt;wsp:rsid wsp:val=&quot;00521AA7&quot;/&gt;&lt;wsp:rsid wsp:val=&quot;005220FB&quot;/&gt;&lt;wsp:rsid wsp:val=&quot;00522550&quot;/&gt;&lt;wsp:rsid wsp:val=&quot;00522EA7&quot;/&gt;&lt;wsp:rsid wsp:val=&quot;00523154&quot;/&gt;&lt;wsp:rsid wsp:val=&quot;00524D70&quot;/&gt;&lt;wsp:rsid wsp:val=&quot;00524E60&quot;/&gt;&lt;wsp:rsid wsp:val=&quot;00524E89&quot;/&gt;&lt;wsp:rsid wsp:val=&quot;005251B9&quot;/&gt;&lt;wsp:rsid wsp:val=&quot;00525A8F&quot;/&gt;&lt;wsp:rsid wsp:val=&quot;00525B1A&quot;/&gt;&lt;wsp:rsid wsp:val=&quot;00525C01&quot;/&gt;&lt;wsp:rsid wsp:val=&quot;00525F52&quot;/&gt;&lt;wsp:rsid wsp:val=&quot;005263D0&quot;/&gt;&lt;wsp:rsid wsp:val=&quot;00526D00&quot;/&gt;&lt;wsp:rsid wsp:val=&quot;005270ED&quot;/&gt;&lt;wsp:rsid wsp:val=&quot;005271F4&quot;/&gt;&lt;wsp:rsid wsp:val=&quot;005274C9&quot;/&gt;&lt;wsp:rsid wsp:val=&quot;00527811&quot;/&gt;&lt;wsp:rsid wsp:val=&quot;005308C1&quot;/&gt;&lt;wsp:rsid wsp:val=&quot;00530B23&quot;/&gt;&lt;wsp:rsid wsp:val=&quot;0053178F&quot;/&gt;&lt;wsp:rsid wsp:val=&quot;00531D2F&quot;/&gt;&lt;wsp:rsid wsp:val=&quot;00531D33&quot;/&gt;&lt;wsp:rsid wsp:val=&quot;005329F2&quot;/&gt;&lt;wsp:rsid wsp:val=&quot;0053433F&quot;/&gt;&lt;wsp:rsid wsp:val=&quot;00534EFC&quot;/&gt;&lt;wsp:rsid wsp:val=&quot;0053557E&quot;/&gt;&lt;wsp:rsid wsp:val=&quot;00535BB4&quot;/&gt;&lt;wsp:rsid wsp:val=&quot;00535C48&quot;/&gt;&lt;wsp:rsid wsp:val=&quot;00535D6A&quot;/&gt;&lt;wsp:rsid wsp:val=&quot;00536597&quot;/&gt;&lt;wsp:rsid wsp:val=&quot;00536A6A&quot;/&gt;&lt;wsp:rsid wsp:val=&quot;00536B89&quot;/&gt;&lt;wsp:rsid wsp:val=&quot;005373C2&quot;/&gt;&lt;wsp:rsid wsp:val=&quot;005374EF&quot;/&gt;&lt;wsp:rsid wsp:val=&quot;0053752F&quot;/&gt;&lt;wsp:rsid wsp:val=&quot;00537F0C&quot;/&gt;&lt;wsp:rsid wsp:val=&quot;00540175&quot;/&gt;&lt;wsp:rsid wsp:val=&quot;00540447&quot;/&gt;&lt;wsp:rsid wsp:val=&quot;0054047E&quot;/&gt;&lt;wsp:rsid wsp:val=&quot;00540637&quot;/&gt;&lt;wsp:rsid wsp:val=&quot;00540B9A&quot;/&gt;&lt;wsp:rsid wsp:val=&quot;00540C0B&quot;/&gt;&lt;wsp:rsid wsp:val=&quot;005411BA&quot;/&gt;&lt;wsp:rsid wsp:val=&quot;00541444&quot;/&gt;&lt;wsp:rsid wsp:val=&quot;00541A1D&quot;/&gt;&lt;wsp:rsid wsp:val=&quot;00541C5F&quot;/&gt;&lt;wsp:rsid wsp:val=&quot;00541C6F&quot;/&gt;&lt;wsp:rsid wsp:val=&quot;0054207B&quot;/&gt;&lt;wsp:rsid wsp:val=&quot;00543413&quot;/&gt;&lt;wsp:rsid wsp:val=&quot;005439F1&quot;/&gt;&lt;wsp:rsid wsp:val=&quot;00543CCB&quot;/&gt;&lt;wsp:rsid wsp:val=&quot;00543E1E&quot;/&gt;&lt;wsp:rsid wsp:val=&quot;00543E82&quot;/&gt;&lt;wsp:rsid wsp:val=&quot;0054496B&quot;/&gt;&lt;wsp:rsid wsp:val=&quot;0054499B&quot;/&gt;&lt;wsp:rsid wsp:val=&quot;00544DDE&quot;/&gt;&lt;wsp:rsid wsp:val=&quot;00544EBA&quot;/&gt;&lt;wsp:rsid wsp:val=&quot;00545351&quot;/&gt;&lt;wsp:rsid wsp:val=&quot;005459DB&quot;/&gt;&lt;wsp:rsid wsp:val=&quot;00545C62&quot;/&gt;&lt;wsp:rsid wsp:val=&quot;00545E3C&quot;/&gt;&lt;wsp:rsid wsp:val=&quot;00547EBD&quot;/&gt;&lt;wsp:rsid wsp:val=&quot;0055012C&quot;/&gt;&lt;wsp:rsid wsp:val=&quot;005504EB&quot;/&gt;&lt;wsp:rsid wsp:val=&quot;005508CB&quot;/&gt;&lt;wsp:rsid wsp:val=&quot;005509DE&quot;/&gt;&lt;wsp:rsid wsp:val=&quot;00550D37&quot;/&gt;&lt;wsp:rsid wsp:val=&quot;00551007&quot;/&gt;&lt;wsp:rsid wsp:val=&quot;00551097&quot;/&gt;&lt;wsp:rsid wsp:val=&quot;00551CC7&quot;/&gt;&lt;wsp:rsid wsp:val=&quot;005530D6&quot;/&gt;&lt;wsp:rsid wsp:val=&quot;00553393&quot;/&gt;&lt;wsp:rsid wsp:val=&quot;00553425&quot;/&gt;&lt;wsp:rsid wsp:val=&quot;00553BF5&quot;/&gt;&lt;wsp:rsid wsp:val=&quot;0055600E&quot;/&gt;&lt;wsp:rsid wsp:val=&quot;00556081&quot;/&gt;&lt;wsp:rsid wsp:val=&quot;00556103&quot;/&gt;&lt;wsp:rsid wsp:val=&quot;00556A41&quot;/&gt;&lt;wsp:rsid wsp:val=&quot;00556C3F&quot;/&gt;&lt;wsp:rsid wsp:val=&quot;0055717F&quot;/&gt;&lt;wsp:rsid wsp:val=&quot;00557538&quot;/&gt;&lt;wsp:rsid wsp:val=&quot;00557CC4&quot;/&gt;&lt;wsp:rsid wsp:val=&quot;00557E47&quot;/&gt;&lt;wsp:rsid wsp:val=&quot;00560175&quot;/&gt;&lt;wsp:rsid wsp:val=&quot;0056024A&quot;/&gt;&lt;wsp:rsid wsp:val=&quot;0056091E&quot;/&gt;&lt;wsp:rsid wsp:val=&quot;00560F3D&quot;/&gt;&lt;wsp:rsid wsp:val=&quot;0056190B&quot;/&gt;&lt;wsp:rsid wsp:val=&quot;005621C0&quot;/&gt;&lt;wsp:rsid wsp:val=&quot;00562CD7&quot;/&gt;&lt;wsp:rsid wsp:val=&quot;00563A90&quot;/&gt;&lt;wsp:rsid wsp:val=&quot;0056418B&quot;/&gt;&lt;wsp:rsid wsp:val=&quot;00564E30&quot;/&gt;&lt;wsp:rsid wsp:val=&quot;00564EB9&quot;/&gt;&lt;wsp:rsid wsp:val=&quot;00564F91&quot;/&gt;&lt;wsp:rsid wsp:val=&quot;0056504C&quot;/&gt;&lt;wsp:rsid wsp:val=&quot;005650A8&quot;/&gt;&lt;wsp:rsid wsp:val=&quot;0056568B&quot;/&gt;&lt;wsp:rsid wsp:val=&quot;005660FF&quot;/&gt;&lt;wsp:rsid wsp:val=&quot;00566674&quot;/&gt;&lt;wsp:rsid wsp:val=&quot;00567EE1&quot;/&gt;&lt;wsp:rsid wsp:val=&quot;0057016E&quot;/&gt;&lt;wsp:rsid wsp:val=&quot;005705AA&quot;/&gt;&lt;wsp:rsid wsp:val=&quot;005725CF&quot;/&gt;&lt;wsp:rsid wsp:val=&quot;00572A43&quot;/&gt;&lt;wsp:rsid wsp:val=&quot;00572CB8&quot;/&gt;&lt;wsp:rsid wsp:val=&quot;00572D16&quot;/&gt;&lt;wsp:rsid wsp:val=&quot;00573040&quot;/&gt;&lt;wsp:rsid wsp:val=&quot;00573156&quot;/&gt;&lt;wsp:rsid wsp:val=&quot;00573D89&quot;/&gt;&lt;wsp:rsid wsp:val=&quot;00574755&quot;/&gt;&lt;wsp:rsid wsp:val=&quot;0057487C&quot;/&gt;&lt;wsp:rsid wsp:val=&quot;00574A85&quot;/&gt;&lt;wsp:rsid wsp:val=&quot;00574C70&quot;/&gt;&lt;wsp:rsid wsp:val=&quot;005752D0&quot;/&gt;&lt;wsp:rsid wsp:val=&quot;00575749&quot;/&gt;&lt;wsp:rsid wsp:val=&quot;005757A8&quot;/&gt;&lt;wsp:rsid wsp:val=&quot;005759D5&quot;/&gt;&lt;wsp:rsid wsp:val=&quot;00575BE0&quot;/&gt;&lt;wsp:rsid wsp:val=&quot;0057624F&quot;/&gt;&lt;wsp:rsid wsp:val=&quot;00576620&quot;/&gt;&lt;wsp:rsid wsp:val=&quot;00577E49&quot;/&gt;&lt;wsp:rsid wsp:val=&quot;0058077B&quot;/&gt;&lt;wsp:rsid wsp:val=&quot;005807BB&quot;/&gt;&lt;wsp:rsid wsp:val=&quot;0058085D&quot;/&gt;&lt;wsp:rsid wsp:val=&quot;00580DEB&quot;/&gt;&lt;wsp:rsid wsp:val=&quot;00581073&quot;/&gt;&lt;wsp:rsid wsp:val=&quot;0058149B&quot;/&gt;&lt;wsp:rsid wsp:val=&quot;0058163E&quot;/&gt;&lt;wsp:rsid wsp:val=&quot;005817C1&quot;/&gt;&lt;wsp:rsid wsp:val=&quot;00581823&quot;/&gt;&lt;wsp:rsid wsp:val=&quot;005818B0&quot;/&gt;&lt;wsp:rsid wsp:val=&quot;00582130&quot;/&gt;&lt;wsp:rsid wsp:val=&quot;005827FD&quot;/&gt;&lt;wsp:rsid wsp:val=&quot;00582BAA&quot;/&gt;&lt;wsp:rsid wsp:val=&quot;005830BC&quot;/&gt;&lt;wsp:rsid wsp:val=&quot;00583ACE&quot;/&gt;&lt;wsp:rsid wsp:val=&quot;00583B03&quot;/&gt;&lt;wsp:rsid wsp:val=&quot;005845ED&quot;/&gt;&lt;wsp:rsid wsp:val=&quot;00585472&quot;/&gt;&lt;wsp:rsid wsp:val=&quot;00585690&quot;/&gt;&lt;wsp:rsid wsp:val=&quot;00585753&quot;/&gt;&lt;wsp:rsid wsp:val=&quot;00586489&quot;/&gt;&lt;wsp:rsid wsp:val=&quot;00586BEC&quot;/&gt;&lt;wsp:rsid wsp:val=&quot;00587B22&quot;/&gt;&lt;wsp:rsid wsp:val=&quot;005900C3&quot;/&gt;&lt;wsp:rsid wsp:val=&quot;005905EE&quot;/&gt;&lt;wsp:rsid wsp:val=&quot;00590C7D&quot;/&gt;&lt;wsp:rsid wsp:val=&quot;0059121C&quot;/&gt;&lt;wsp:rsid wsp:val=&quot;005912E3&quot;/&gt;&lt;wsp:rsid wsp:val=&quot;00591897&quot;/&gt;&lt;wsp:rsid wsp:val=&quot;00592491&quot;/&gt;&lt;wsp:rsid wsp:val=&quot;0059267E&quot;/&gt;&lt;wsp:rsid wsp:val=&quot;00592B8A&quot;/&gt;&lt;wsp:rsid wsp:val=&quot;00592C7B&quot;/&gt;&lt;wsp:rsid wsp:val=&quot;00592D90&quot;/&gt;&lt;wsp:rsid wsp:val=&quot;00593499&quot;/&gt;&lt;wsp:rsid wsp:val=&quot;00593A89&quot;/&gt;&lt;wsp:rsid wsp:val=&quot;00593BA5&quot;/&gt;&lt;wsp:rsid wsp:val=&quot;00594859&quot;/&gt;&lt;wsp:rsid wsp:val=&quot;00594A41&quot;/&gt;&lt;wsp:rsid wsp:val=&quot;00594CBC&quot;/&gt;&lt;wsp:rsid wsp:val=&quot;00594FEB&quot;/&gt;&lt;wsp:rsid wsp:val=&quot;0059539E&quot;/&gt;&lt;wsp:rsid wsp:val=&quot;00595C9D&quot;/&gt;&lt;wsp:rsid wsp:val=&quot;00595D6B&quot;/&gt;&lt;wsp:rsid wsp:val=&quot;005968B7&quot;/&gt;&lt;wsp:rsid wsp:val=&quot;00596C04&quot;/&gt;&lt;wsp:rsid wsp:val=&quot;00596EBF&quot;/&gt;&lt;wsp:rsid wsp:val=&quot;00597A38&quot;/&gt;&lt;wsp:rsid wsp:val=&quot;00597B34&quot;/&gt;&lt;wsp:rsid wsp:val=&quot;00597E42&quot;/&gt;&lt;wsp:rsid wsp:val=&quot;00597F64&quot;/&gt;&lt;wsp:rsid wsp:val=&quot;005A027F&quot;/&gt;&lt;wsp:rsid wsp:val=&quot;005A0625&quot;/&gt;&lt;wsp:rsid wsp:val=&quot;005A09DE&quot;/&gt;&lt;wsp:rsid wsp:val=&quot;005A0F52&quot;/&gt;&lt;wsp:rsid wsp:val=&quot;005A12D9&quot;/&gt;&lt;wsp:rsid wsp:val=&quot;005A12FC&quot;/&gt;&lt;wsp:rsid wsp:val=&quot;005A164C&quot;/&gt;&lt;wsp:rsid wsp:val=&quot;005A1B6A&quot;/&gt;&lt;wsp:rsid wsp:val=&quot;005A1D57&quot;/&gt;&lt;wsp:rsid wsp:val=&quot;005A274E&quot;/&gt;&lt;wsp:rsid wsp:val=&quot;005A3A6B&quot;/&gt;&lt;wsp:rsid wsp:val=&quot;005A483C&quot;/&gt;&lt;wsp:rsid wsp:val=&quot;005A56A0&quot;/&gt;&lt;wsp:rsid wsp:val=&quot;005A5893&quot;/&gt;&lt;wsp:rsid wsp:val=&quot;005A595D&quot;/&gt;&lt;wsp:rsid wsp:val=&quot;005A62D6&quot;/&gt;&lt;wsp:rsid wsp:val=&quot;005A65D8&quot;/&gt;&lt;wsp:rsid wsp:val=&quot;005A68FE&quot;/&gt;&lt;wsp:rsid wsp:val=&quot;005A738A&quot;/&gt;&lt;wsp:rsid wsp:val=&quot;005A76E1&quot;/&gt;&lt;wsp:rsid wsp:val=&quot;005A7BB3&quot;/&gt;&lt;wsp:rsid wsp:val=&quot;005A7F66&quot;/&gt;&lt;wsp:rsid wsp:val=&quot;005B0386&quot;/&gt;&lt;wsp:rsid wsp:val=&quot;005B0735&quot;/&gt;&lt;wsp:rsid wsp:val=&quot;005B0886&quot;/&gt;&lt;wsp:rsid wsp:val=&quot;005B1136&quot;/&gt;&lt;wsp:rsid wsp:val=&quot;005B14A3&quot;/&gt;&lt;wsp:rsid wsp:val=&quot;005B19C1&quot;/&gt;&lt;wsp:rsid wsp:val=&quot;005B201D&quot;/&gt;&lt;wsp:rsid wsp:val=&quot;005B2285&quot;/&gt;&lt;wsp:rsid wsp:val=&quot;005B424D&quot;/&gt;&lt;wsp:rsid wsp:val=&quot;005B4AA1&quot;/&gt;&lt;wsp:rsid wsp:val=&quot;005B4C7C&quot;/&gt;&lt;wsp:rsid wsp:val=&quot;005B4E18&quot;/&gt;&lt;wsp:rsid wsp:val=&quot;005B651A&quot;/&gt;&lt;wsp:rsid wsp:val=&quot;005B68FD&quot;/&gt;&lt;wsp:rsid wsp:val=&quot;005B6B1E&quot;/&gt;&lt;wsp:rsid wsp:val=&quot;005B6D46&quot;/&gt;&lt;wsp:rsid wsp:val=&quot;005B7130&quot;/&gt;&lt;wsp:rsid wsp:val=&quot;005B7705&quot;/&gt;&lt;wsp:rsid wsp:val=&quot;005B787F&quot;/&gt;&lt;wsp:rsid wsp:val=&quot;005B7B8B&quot;/&gt;&lt;wsp:rsid wsp:val=&quot;005B7D51&quot;/&gt;&lt;wsp:rsid wsp:val=&quot;005B7DB3&quot;/&gt;&lt;wsp:rsid wsp:val=&quot;005C0776&quot;/&gt;&lt;wsp:rsid wsp:val=&quot;005C0BC6&quot;/&gt;&lt;wsp:rsid wsp:val=&quot;005C122F&quot;/&gt;&lt;wsp:rsid wsp:val=&quot;005C1320&quot;/&gt;&lt;wsp:rsid wsp:val=&quot;005C150C&quot;/&gt;&lt;wsp:rsid wsp:val=&quot;005C152E&quot;/&gt;&lt;wsp:rsid wsp:val=&quot;005C2010&quot;/&gt;&lt;wsp:rsid wsp:val=&quot;005C2751&quot;/&gt;&lt;wsp:rsid wsp:val=&quot;005C2D32&quot;/&gt;&lt;wsp:rsid wsp:val=&quot;005C2FC3&quot;/&gt;&lt;wsp:rsid wsp:val=&quot;005C36D2&quot;/&gt;&lt;wsp:rsid wsp:val=&quot;005C3D59&quot;/&gt;&lt;wsp:rsid wsp:val=&quot;005C3E20&quot;/&gt;&lt;wsp:rsid wsp:val=&quot;005C454C&quot;/&gt;&lt;wsp:rsid wsp:val=&quot;005C497F&quot;/&gt;&lt;wsp:rsid wsp:val=&quot;005C4B3C&quot;/&gt;&lt;wsp:rsid wsp:val=&quot;005C4DBF&quot;/&gt;&lt;wsp:rsid wsp:val=&quot;005C54A7&quot;/&gt;&lt;wsp:rsid wsp:val=&quot;005C58FD&quot;/&gt;&lt;wsp:rsid wsp:val=&quot;005C5FA8&quot;/&gt;&lt;wsp:rsid wsp:val=&quot;005C61F4&quot;/&gt;&lt;wsp:rsid wsp:val=&quot;005C65A3&quot;/&gt;&lt;wsp:rsid wsp:val=&quot;005C7153&quot;/&gt;&lt;wsp:rsid wsp:val=&quot;005C787A&quot;/&gt;&lt;wsp:rsid wsp:val=&quot;005C7891&quot;/&gt;&lt;wsp:rsid wsp:val=&quot;005C7EC7&quot;/&gt;&lt;wsp:rsid wsp:val=&quot;005D011A&quot;/&gt;&lt;wsp:rsid wsp:val=&quot;005D026F&quot;/&gt;&lt;wsp:rsid wsp:val=&quot;005D08D5&quot;/&gt;&lt;wsp:rsid wsp:val=&quot;005D14C7&quot;/&gt;&lt;wsp:rsid wsp:val=&quot;005D168F&quot;/&gt;&lt;wsp:rsid wsp:val=&quot;005D20B7&quot;/&gt;&lt;wsp:rsid wsp:val=&quot;005D28EC&quot;/&gt;&lt;wsp:rsid wsp:val=&quot;005D2959&quot;/&gt;&lt;wsp:rsid wsp:val=&quot;005D299C&quot;/&gt;&lt;wsp:rsid wsp:val=&quot;005D35AC&quot;/&gt;&lt;wsp:rsid wsp:val=&quot;005D3E1D&quot;/&gt;&lt;wsp:rsid wsp:val=&quot;005D3F5B&quot;/&gt;&lt;wsp:rsid wsp:val=&quot;005D405A&quot;/&gt;&lt;wsp:rsid wsp:val=&quot;005D431C&quot;/&gt;&lt;wsp:rsid wsp:val=&quot;005D44D7&quot;/&gt;&lt;wsp:rsid wsp:val=&quot;005D470B&quot;/&gt;&lt;wsp:rsid wsp:val=&quot;005D4B82&quot;/&gt;&lt;wsp:rsid wsp:val=&quot;005D4C63&quot;/&gt;&lt;wsp:rsid wsp:val=&quot;005D5E23&quot;/&gt;&lt;wsp:rsid wsp:val=&quot;005D61D8&quot;/&gt;&lt;wsp:rsid wsp:val=&quot;005D6FC2&quot;/&gt;&lt;wsp:rsid wsp:val=&quot;005D7606&quot;/&gt;&lt;wsp:rsid wsp:val=&quot;005D7CD1&quot;/&gt;&lt;wsp:rsid wsp:val=&quot;005E0EE8&quot;/&gt;&lt;wsp:rsid wsp:val=&quot;005E1754&quot;/&gt;&lt;wsp:rsid wsp:val=&quot;005E1CDE&quot;/&gt;&lt;wsp:rsid wsp:val=&quot;005E1D5D&quot;/&gt;&lt;wsp:rsid wsp:val=&quot;005E21F6&quot;/&gt;&lt;wsp:rsid wsp:val=&quot;005E2992&quot;/&gt;&lt;wsp:rsid wsp:val=&quot;005E330F&quot;/&gt;&lt;wsp:rsid wsp:val=&quot;005E3A6C&quot;/&gt;&lt;wsp:rsid wsp:val=&quot;005E49B1&quot;/&gt;&lt;wsp:rsid wsp:val=&quot;005E61A5&quot;/&gt;&lt;wsp:rsid wsp:val=&quot;005E6363&quot;/&gt;&lt;wsp:rsid wsp:val=&quot;005E6A66&quot;/&gt;&lt;wsp:rsid wsp:val=&quot;005E6F38&quot;/&gt;&lt;wsp:rsid wsp:val=&quot;005E751B&quot;/&gt;&lt;wsp:rsid wsp:val=&quot;005E782D&quot;/&gt;&lt;wsp:rsid wsp:val=&quot;005F0572&quot;/&gt;&lt;wsp:rsid wsp:val=&quot;005F06A0&quot;/&gt;&lt;wsp:rsid wsp:val=&quot;005F0E1A&quot;/&gt;&lt;wsp:rsid wsp:val=&quot;005F0F4E&quot;/&gt;&lt;wsp:rsid wsp:val=&quot;005F12F2&quot;/&gt;&lt;wsp:rsid wsp:val=&quot;005F1C6B&quot;/&gt;&lt;wsp:rsid wsp:val=&quot;005F21EB&quot;/&gt;&lt;wsp:rsid wsp:val=&quot;005F25E3&quot;/&gt;&lt;wsp:rsid wsp:val=&quot;005F2EB9&quot;/&gt;&lt;wsp:rsid wsp:val=&quot;005F3068&quot;/&gt;&lt;wsp:rsid wsp:val=&quot;005F32F9&quot;/&gt;&lt;wsp:rsid wsp:val=&quot;005F3380&quot;/&gt;&lt;wsp:rsid wsp:val=&quot;005F33CD&quot;/&gt;&lt;wsp:rsid wsp:val=&quot;005F352A&quot;/&gt;&lt;wsp:rsid wsp:val=&quot;005F36E6&quot;/&gt;&lt;wsp:rsid wsp:val=&quot;005F3BAF&quot;/&gt;&lt;wsp:rsid wsp:val=&quot;005F3BCA&quot;/&gt;&lt;wsp:rsid wsp:val=&quot;005F45F6&quot;/&gt;&lt;wsp:rsid wsp:val=&quot;005F481D&quot;/&gt;&lt;wsp:rsid wsp:val=&quot;005F6D29&quot;/&gt;&lt;wsp:rsid wsp:val=&quot;005F7646&quot;/&gt;&lt;wsp:rsid wsp:val=&quot;005F7760&quot;/&gt;&lt;wsp:rsid wsp:val=&quot;0060055B&quot;/&gt;&lt;wsp:rsid wsp:val=&quot;00601E11&quot;/&gt;&lt;wsp:rsid wsp:val=&quot;006027C9&quot;/&gt;&lt;wsp:rsid wsp:val=&quot;006028EE&quot;/&gt;&lt;wsp:rsid wsp:val=&quot;00602D7B&quot;/&gt;&lt;wsp:rsid wsp:val=&quot;00603659&quot;/&gt;&lt;wsp:rsid wsp:val=&quot;00603947&quot;/&gt;&lt;wsp:rsid wsp:val=&quot;006045BA&quot;/&gt;&lt;wsp:rsid wsp:val=&quot;006053EB&quot;/&gt;&lt;wsp:rsid wsp:val=&quot;00605584&quot;/&gt;&lt;wsp:rsid wsp:val=&quot;00605E7D&quot;/&gt;&lt;wsp:rsid wsp:val=&quot;00606989&quot;/&gt;&lt;wsp:rsid wsp:val=&quot;00606AFE&quot;/&gt;&lt;wsp:rsid wsp:val=&quot;00607606&quot;/&gt;&lt;wsp:rsid wsp:val=&quot;006077BC&quot;/&gt;&lt;wsp:rsid wsp:val=&quot;00607E6E&quot;/&gt;&lt;wsp:rsid wsp:val=&quot;0061082C&quot;/&gt;&lt;wsp:rsid wsp:val=&quot;0061095D&quot;/&gt;&lt;wsp:rsid wsp:val=&quot;00610BEF&quot;/&gt;&lt;wsp:rsid wsp:val=&quot;00611784&quot;/&gt;&lt;wsp:rsid wsp:val=&quot;0061190F&quot;/&gt;&lt;wsp:rsid wsp:val=&quot;006119D4&quot;/&gt;&lt;wsp:rsid wsp:val=&quot;00612354&quot;/&gt;&lt;wsp:rsid wsp:val=&quot;00612486&quot;/&gt;&lt;wsp:rsid wsp:val=&quot;00612513&quot;/&gt;&lt;wsp:rsid wsp:val=&quot;00612574&quot;/&gt;&lt;wsp:rsid wsp:val=&quot;006132DA&quot;/&gt;&lt;wsp:rsid wsp:val=&quot;00613E1E&quot;/&gt;&lt;wsp:rsid wsp:val=&quot;00614053&quot;/&gt;&lt;wsp:rsid wsp:val=&quot;006142E8&quot;/&gt;&lt;wsp:rsid wsp:val=&quot;006144E1&quot;/&gt;&lt;wsp:rsid wsp:val=&quot;006149A2&quot;/&gt;&lt;wsp:rsid wsp:val=&quot;0061540D&quot;/&gt;&lt;wsp:rsid wsp:val=&quot;00615CED&quot;/&gt;&lt;wsp:rsid wsp:val=&quot;006160AE&quot;/&gt;&lt;wsp:rsid wsp:val=&quot;00616274&quot;/&gt;&lt;wsp:rsid wsp:val=&quot;00616576&quot;/&gt;&lt;wsp:rsid wsp:val=&quot;00616B1B&quot;/&gt;&lt;wsp:rsid wsp:val=&quot;0061713B&quot;/&gt;&lt;wsp:rsid wsp:val=&quot;00617615&quot;/&gt;&lt;wsp:rsid wsp:val=&quot;006179A2&quot;/&gt;&lt;wsp:rsid wsp:val=&quot;006179D2&quot;/&gt;&lt;wsp:rsid wsp:val=&quot;0062072E&quot;/&gt;&lt;wsp:rsid wsp:val=&quot;0062088D&quot;/&gt;&lt;wsp:rsid wsp:val=&quot;006208B1&quot;/&gt;&lt;wsp:rsid wsp:val=&quot;00621B5E&quot;/&gt;&lt;wsp:rsid wsp:val=&quot;0062240B&quot;/&gt;&lt;wsp:rsid wsp:val=&quot;00622836&quot;/&gt;&lt;wsp:rsid wsp:val=&quot;00622AE1&quot;/&gt;&lt;wsp:rsid wsp:val=&quot;00623339&quot;/&gt;&lt;wsp:rsid wsp:val=&quot;006239F1&quot;/&gt;&lt;wsp:rsid wsp:val=&quot;0062425D&quot;/&gt;&lt;wsp:rsid wsp:val=&quot;0062465D&quot;/&gt;&lt;wsp:rsid wsp:val=&quot;006246B0&quot;/&gt;&lt;wsp:rsid wsp:val=&quot;006249BA&quot;/&gt;&lt;wsp:rsid wsp:val=&quot;00624FB2&quot;/&gt;&lt;wsp:rsid wsp:val=&quot;00625062&quot;/&gt;&lt;wsp:rsid wsp:val=&quot;006254B8&quot;/&gt;&lt;wsp:rsid wsp:val=&quot;00626307&quot;/&gt;&lt;wsp:rsid wsp:val=&quot;0062651D&quot;/&gt;&lt;wsp:rsid wsp:val=&quot;0062671C&quot;/&gt;&lt;wsp:rsid wsp:val=&quot;00626B02&quot;/&gt;&lt;wsp:rsid wsp:val=&quot;00626B0A&quot;/&gt;&lt;wsp:rsid wsp:val=&quot;00626B21&quot;/&gt;&lt;wsp:rsid wsp:val=&quot;00626C9E&quot;/&gt;&lt;wsp:rsid wsp:val=&quot;00626DDE&quot;/&gt;&lt;wsp:rsid wsp:val=&quot;006275E6&quot;/&gt;&lt;wsp:rsid wsp:val=&quot;00627675&quot;/&gt;&lt;wsp:rsid wsp:val=&quot;00627E77&quot;/&gt;&lt;wsp:rsid wsp:val=&quot;006308BE&quot;/&gt;&lt;wsp:rsid wsp:val=&quot;00630DB0&quot;/&gt;&lt;wsp:rsid wsp:val=&quot;00630FD9&quot;/&gt;&lt;wsp:rsid wsp:val=&quot;0063135D&quot;/&gt;&lt;wsp:rsid wsp:val=&quot;0063189A&quot;/&gt;&lt;wsp:rsid wsp:val=&quot;006329B9&quot;/&gt;&lt;wsp:rsid wsp:val=&quot;006333B6&quot;/&gt;&lt;wsp:rsid wsp:val=&quot;0063346E&quot;/&gt;&lt;wsp:rsid wsp:val=&quot;006335BA&quot;/&gt;&lt;wsp:rsid wsp:val=&quot;006336BC&quot;/&gt;&lt;wsp:rsid wsp:val=&quot;006344CC&quot;/&gt;&lt;wsp:rsid wsp:val=&quot;00634570&quot;/&gt;&lt;wsp:rsid wsp:val=&quot;00634607&quot;/&gt;&lt;wsp:rsid wsp:val=&quot;00634697&quot;/&gt;&lt;wsp:rsid wsp:val=&quot;00634916&quot;/&gt;&lt;wsp:rsid wsp:val=&quot;006350AC&quot;/&gt;&lt;wsp:rsid wsp:val=&quot;0063511E&quot;/&gt;&lt;wsp:rsid wsp:val=&quot;00636ADC&quot;/&gt;&lt;wsp:rsid wsp:val=&quot;006372FD&quot;/&gt;&lt;wsp:rsid wsp:val=&quot;006374B2&quot;/&gt;&lt;wsp:rsid wsp:val=&quot;0064030D&quot;/&gt;&lt;wsp:rsid wsp:val=&quot;00641243&quot;/&gt;&lt;wsp:rsid wsp:val=&quot;00641A74&quot;/&gt;&lt;wsp:rsid wsp:val=&quot;00641C9D&quot;/&gt;&lt;wsp:rsid wsp:val=&quot;0064276C&quot;/&gt;&lt;wsp:rsid wsp:val=&quot;00643440&quot;/&gt;&lt;wsp:rsid wsp:val=&quot;006438E9&quot;/&gt;&lt;wsp:rsid wsp:val=&quot;00643B12&quot;/&gt;&lt;wsp:rsid wsp:val=&quot;00644073&quot;/&gt;&lt;wsp:rsid wsp:val=&quot;00644F99&quot;/&gt;&lt;wsp:rsid wsp:val=&quot;006454F3&quot;/&gt;&lt;wsp:rsid wsp:val=&quot;00645CD8&quot;/&gt;&lt;wsp:rsid wsp:val=&quot;00646148&quot;/&gt;&lt;wsp:rsid wsp:val=&quot;006469A3&quot;/&gt;&lt;wsp:rsid wsp:val=&quot;00646C97&quot;/&gt;&lt;wsp:rsid wsp:val=&quot;00647433&quot;/&gt;&lt;wsp:rsid wsp:val=&quot;00647F66&quot;/&gt;&lt;wsp:rsid wsp:val=&quot;006503C9&quot;/&gt;&lt;wsp:rsid wsp:val=&quot;006509B8&quot;/&gt;&lt;wsp:rsid wsp:val=&quot;0065174F&quot;/&gt;&lt;wsp:rsid wsp:val=&quot;00651ADA&quot;/&gt;&lt;wsp:rsid wsp:val=&quot;00652E9F&quot;/&gt;&lt;wsp:rsid wsp:val=&quot;00653158&quot;/&gt;&lt;wsp:rsid wsp:val=&quot;006539D1&quot;/&gt;&lt;wsp:rsid wsp:val=&quot;00654761&quot;/&gt;&lt;wsp:rsid wsp:val=&quot;00655C1C&quot;/&gt;&lt;wsp:rsid wsp:val=&quot;00655F54&quot;/&gt;&lt;wsp:rsid wsp:val=&quot;006568A8&quot;/&gt;&lt;wsp:rsid wsp:val=&quot;00656B6F&quot;/&gt;&lt;wsp:rsid wsp:val=&quot;00657624&quot;/&gt;&lt;wsp:rsid wsp:val=&quot;00657DB6&quot;/&gt;&lt;wsp:rsid wsp:val=&quot;00660789&quot;/&gt;&lt;wsp:rsid wsp:val=&quot;00660913&quot;/&gt;&lt;wsp:rsid wsp:val=&quot;00660F6D&quot;/&gt;&lt;wsp:rsid wsp:val=&quot;006610B2&quot;/&gt;&lt;wsp:rsid wsp:val=&quot;00661606&quot;/&gt;&lt;wsp:rsid wsp:val=&quot;00661D26&quot;/&gt;&lt;wsp:rsid wsp:val=&quot;00662671&quot;/&gt;&lt;wsp:rsid wsp:val=&quot;00663466&quot;/&gt;&lt;wsp:rsid wsp:val=&quot;0066364B&quot;/&gt;&lt;wsp:rsid wsp:val=&quot;006636D0&quot;/&gt;&lt;wsp:rsid wsp:val=&quot;006640CD&quot;/&gt;&lt;wsp:rsid wsp:val=&quot;006646D4&quot;/&gt;&lt;wsp:rsid wsp:val=&quot;00664799&quot;/&gt;&lt;wsp:rsid wsp:val=&quot;00664E05&quot;/&gt;&lt;wsp:rsid wsp:val=&quot;006653CC&quot;/&gt;&lt;wsp:rsid wsp:val=&quot;0066551F&quot;/&gt;&lt;wsp:rsid wsp:val=&quot;00665BED&quot;/&gt;&lt;wsp:rsid wsp:val=&quot;00666BD6&quot;/&gt;&lt;wsp:rsid wsp:val=&quot;00670063&quot;/&gt;&lt;wsp:rsid wsp:val=&quot;00670EC9&quot;/&gt;&lt;wsp:rsid wsp:val=&quot;0067159C&quot;/&gt;&lt;wsp:rsid wsp:val=&quot;00671641&quot;/&gt;&lt;wsp:rsid wsp:val=&quot;006716DD&quot;/&gt;&lt;wsp:rsid wsp:val=&quot;00671D66&quot;/&gt;&lt;wsp:rsid wsp:val=&quot;006724BC&quot;/&gt;&lt;wsp:rsid wsp:val=&quot;00672B55&quot;/&gt;&lt;wsp:rsid wsp:val=&quot;00672F0F&quot;/&gt;&lt;wsp:rsid wsp:val=&quot;0067303E&quot;/&gt;&lt;wsp:rsid wsp:val=&quot;0067399F&quot;/&gt;&lt;wsp:rsid wsp:val=&quot;00673BCC&quot;/&gt;&lt;wsp:rsid wsp:val=&quot;00673D2A&quot;/&gt;&lt;wsp:rsid wsp:val=&quot;00673E93&quot;/&gt;&lt;wsp:rsid wsp:val=&quot;00673EA3&quot;/&gt;&lt;wsp:rsid wsp:val=&quot;00674483&quot;/&gt;&lt;wsp:rsid wsp:val=&quot;0067501F&quot;/&gt;&lt;wsp:rsid wsp:val=&quot;006756B3&quot;/&gt;&lt;wsp:rsid wsp:val=&quot;00675717&quot;/&gt;&lt;wsp:rsid wsp:val=&quot;00675DF2&quot;/&gt;&lt;wsp:rsid wsp:val=&quot;00675EC8&quot;/&gt;&lt;wsp:rsid wsp:val=&quot;00676446&quot;/&gt;&lt;wsp:rsid wsp:val=&quot;006764A3&quot;/&gt;&lt;wsp:rsid wsp:val=&quot;006766D2&quot;/&gt;&lt;wsp:rsid wsp:val=&quot;00676A4D&quot;/&gt;&lt;wsp:rsid wsp:val=&quot;00676A9E&quot;/&gt;&lt;wsp:rsid wsp:val=&quot;00676F30&quot;/&gt;&lt;wsp:rsid wsp:val=&quot;00676F31&quot;/&gt;&lt;wsp:rsid wsp:val=&quot;006770BE&quot;/&gt;&lt;wsp:rsid wsp:val=&quot;00681053&quot;/&gt;&lt;wsp:rsid wsp:val=&quot;006816D2&quot;/&gt;&lt;wsp:rsid wsp:val=&quot;00681B70&quot;/&gt;&lt;wsp:rsid wsp:val=&quot;006821A3&quot;/&gt;&lt;wsp:rsid wsp:val=&quot;006825C1&quot;/&gt;&lt;wsp:rsid wsp:val=&quot;00682AA8&quot;/&gt;&lt;wsp:rsid wsp:val=&quot;00683E67&quot;/&gt;&lt;wsp:rsid wsp:val=&quot;006844AD&quot;/&gt;&lt;wsp:rsid wsp:val=&quot;006846B0&quot;/&gt;&lt;wsp:rsid wsp:val=&quot;00684B37&quot;/&gt;&lt;wsp:rsid wsp:val=&quot;00684E02&quot;/&gt;&lt;wsp:rsid wsp:val=&quot;00685545&quot;/&gt;&lt;wsp:rsid wsp:val=&quot;00685D00&quot;/&gt;&lt;wsp:rsid wsp:val=&quot;006865DB&quot;/&gt;&lt;wsp:rsid wsp:val=&quot;006868DD&quot;/&gt;&lt;wsp:rsid wsp:val=&quot;00686A01&quot;/&gt;&lt;wsp:rsid wsp:val=&quot;00687457&quot;/&gt;&lt;wsp:rsid wsp:val=&quot;00687F67&quot;/&gt;&lt;wsp:rsid wsp:val=&quot;00687F9A&quot;/&gt;&lt;wsp:rsid wsp:val=&quot;006906ED&quot;/&gt;&lt;wsp:rsid wsp:val=&quot;00691268&quot;/&gt;&lt;wsp:rsid wsp:val=&quot;006912D7&quot;/&gt;&lt;wsp:rsid wsp:val=&quot;00691FC0&quot;/&gt;&lt;wsp:rsid wsp:val=&quot;006924DE&quot;/&gt;&lt;wsp:rsid wsp:val=&quot;00692BD5&quot;/&gt;&lt;wsp:rsid wsp:val=&quot;00693B4F&quot;/&gt;&lt;wsp:rsid wsp:val=&quot;00693C78&quot;/&gt;&lt;wsp:rsid wsp:val=&quot;00693F99&quot;/&gt;&lt;wsp:rsid wsp:val=&quot;0069416D&quot;/&gt;&lt;wsp:rsid wsp:val=&quot;006944E3&quot;/&gt;&lt;wsp:rsid wsp:val=&quot;00694710&quot;/&gt;&lt;wsp:rsid wsp:val=&quot;00695011&quot;/&gt;&lt;wsp:rsid wsp:val=&quot;00695045&quot;/&gt;&lt;wsp:rsid wsp:val=&quot;006951B2&quot;/&gt;&lt;wsp:rsid wsp:val=&quot;0069584B&quot;/&gt;&lt;wsp:rsid wsp:val=&quot;00695B07&quot;/&gt;&lt;wsp:rsid wsp:val=&quot;00696345&quot;/&gt;&lt;wsp:rsid wsp:val=&quot;00696C83&quot;/&gt;&lt;wsp:rsid wsp:val=&quot;00697287&quot;/&gt;&lt;wsp:rsid wsp:val=&quot;0069742F&quot;/&gt;&lt;wsp:rsid wsp:val=&quot;006974DB&quot;/&gt;&lt;wsp:rsid wsp:val=&quot;00697DEC&quot;/&gt;&lt;wsp:rsid wsp:val=&quot;00697ECB&quot;/&gt;&lt;wsp:rsid wsp:val=&quot;00697EF8&quot;/&gt;&lt;wsp:rsid wsp:val=&quot;006A03A4&quot;/&gt;&lt;wsp:rsid wsp:val=&quot;006A08CE&quot;/&gt;&lt;wsp:rsid wsp:val=&quot;006A14B1&quot;/&gt;&lt;wsp:rsid wsp:val=&quot;006A1E70&quot;/&gt;&lt;wsp:rsid wsp:val=&quot;006A1EED&quot;/&gt;&lt;wsp:rsid wsp:val=&quot;006A25A5&quot;/&gt;&lt;wsp:rsid wsp:val=&quot;006A262F&quot;/&gt;&lt;wsp:rsid wsp:val=&quot;006A293E&quot;/&gt;&lt;wsp:rsid wsp:val=&quot;006A2CC9&quot;/&gt;&lt;wsp:rsid wsp:val=&quot;006A340C&quot;/&gt;&lt;wsp:rsid wsp:val=&quot;006A3725&quot;/&gt;&lt;wsp:rsid wsp:val=&quot;006A3B52&quot;/&gt;&lt;wsp:rsid wsp:val=&quot;006A3B61&quot;/&gt;&lt;wsp:rsid wsp:val=&quot;006A3BD4&quot;/&gt;&lt;wsp:rsid wsp:val=&quot;006A4992&quot;/&gt;&lt;wsp:rsid wsp:val=&quot;006A49BC&quot;/&gt;&lt;wsp:rsid wsp:val=&quot;006A50EC&quot;/&gt;&lt;wsp:rsid wsp:val=&quot;006A6940&quot;/&gt;&lt;wsp:rsid wsp:val=&quot;006A7C60&quot;/&gt;&lt;wsp:rsid wsp:val=&quot;006B0505&quot;/&gt;&lt;wsp:rsid wsp:val=&quot;006B08DA&quot;/&gt;&lt;wsp:rsid wsp:val=&quot;006B0BAC&quot;/&gt;&lt;wsp:rsid wsp:val=&quot;006B0CDF&quot;/&gt;&lt;wsp:rsid wsp:val=&quot;006B1C5A&quot;/&gt;&lt;wsp:rsid wsp:val=&quot;006B2302&quot;/&gt;&lt;wsp:rsid wsp:val=&quot;006B2352&quot;/&gt;&lt;wsp:rsid wsp:val=&quot;006B2470&quot;/&gt;&lt;wsp:rsid wsp:val=&quot;006B2899&quot;/&gt;&lt;wsp:rsid wsp:val=&quot;006B32C5&quot;/&gt;&lt;wsp:rsid wsp:val=&quot;006B37C2&quot;/&gt;&lt;wsp:rsid wsp:val=&quot;006B3975&quot;/&gt;&lt;wsp:rsid wsp:val=&quot;006B3DE6&quot;/&gt;&lt;wsp:rsid wsp:val=&quot;006B514A&quot;/&gt;&lt;wsp:rsid wsp:val=&quot;006B53D5&quot;/&gt;&lt;wsp:rsid wsp:val=&quot;006B5ED1&quot;/&gt;&lt;wsp:rsid wsp:val=&quot;006B66EF&quot;/&gt;&lt;wsp:rsid wsp:val=&quot;006B6ED7&quot;/&gt;&lt;wsp:rsid wsp:val=&quot;006B7046&quot;/&gt;&lt;wsp:rsid wsp:val=&quot;006B73FB&quot;/&gt;&lt;wsp:rsid wsp:val=&quot;006B743B&quot;/&gt;&lt;wsp:rsid wsp:val=&quot;006C026C&quot;/&gt;&lt;wsp:rsid wsp:val=&quot;006C03A2&quot;/&gt;&lt;wsp:rsid wsp:val=&quot;006C09D6&quot;/&gt;&lt;wsp:rsid wsp:val=&quot;006C1270&quot;/&gt;&lt;wsp:rsid wsp:val=&quot;006C1F1D&quot;/&gt;&lt;wsp:rsid wsp:val=&quot;006C28DF&quot;/&gt;&lt;wsp:rsid wsp:val=&quot;006C2A59&quot;/&gt;&lt;wsp:rsid wsp:val=&quot;006C2BC6&quot;/&gt;&lt;wsp:rsid wsp:val=&quot;006C323A&quot;/&gt;&lt;wsp:rsid wsp:val=&quot;006C3DAA&quot;/&gt;&lt;wsp:rsid wsp:val=&quot;006C4309&quot;/&gt;&lt;wsp:rsid wsp:val=&quot;006C4B48&quot;/&gt;&lt;wsp:rsid wsp:val=&quot;006C4CB6&quot;/&gt;&lt;wsp:rsid wsp:val=&quot;006C519F&quot;/&gt;&lt;wsp:rsid wsp:val=&quot;006C51AC&quot;/&gt;&lt;wsp:rsid wsp:val=&quot;006C5520&quot;/&gt;&lt;wsp:rsid wsp:val=&quot;006C5601&quot;/&gt;&lt;wsp:rsid wsp:val=&quot;006C5DEA&quot;/&gt;&lt;wsp:rsid wsp:val=&quot;006C6070&quot;/&gt;&lt;wsp:rsid wsp:val=&quot;006C6BE6&quot;/&gt;&lt;wsp:rsid wsp:val=&quot;006C6CD7&quot;/&gt;&lt;wsp:rsid wsp:val=&quot;006C7798&quot;/&gt;&lt;wsp:rsid wsp:val=&quot;006C7CE9&quot;/&gt;&lt;wsp:rsid wsp:val=&quot;006D094B&quot;/&gt;&lt;wsp:rsid wsp:val=&quot;006D0C63&quot;/&gt;&lt;wsp:rsid wsp:val=&quot;006D0D39&quot;/&gt;&lt;wsp:rsid wsp:val=&quot;006D0D69&quot;/&gt;&lt;wsp:rsid wsp:val=&quot;006D1230&quot;/&gt;&lt;wsp:rsid wsp:val=&quot;006D1E2A&quot;/&gt;&lt;wsp:rsid wsp:val=&quot;006D225C&quot;/&gt;&lt;wsp:rsid wsp:val=&quot;006D30B0&quot;/&gt;&lt;wsp:rsid wsp:val=&quot;006D3400&quot;/&gt;&lt;wsp:rsid wsp:val=&quot;006D3F87&quot;/&gt;&lt;wsp:rsid wsp:val=&quot;006D47ED&quot;/&gt;&lt;wsp:rsid wsp:val=&quot;006D4905&quot;/&gt;&lt;wsp:rsid wsp:val=&quot;006D4BEB&quot;/&gt;&lt;wsp:rsid wsp:val=&quot;006D4D5E&quot;/&gt;&lt;wsp:rsid wsp:val=&quot;006D5207&quot;/&gt;&lt;wsp:rsid wsp:val=&quot;006D5236&quot;/&gt;&lt;wsp:rsid wsp:val=&quot;006D5C59&quot;/&gt;&lt;wsp:rsid wsp:val=&quot;006D7162&quot;/&gt;&lt;wsp:rsid wsp:val=&quot;006D73E5&quot;/&gt;&lt;wsp:rsid wsp:val=&quot;006D782C&quot;/&gt;&lt;wsp:rsid wsp:val=&quot;006E051E&quot;/&gt;&lt;wsp:rsid wsp:val=&quot;006E0B28&quot;/&gt;&lt;wsp:rsid wsp:val=&quot;006E18C2&quot;/&gt;&lt;wsp:rsid wsp:val=&quot;006E1FB2&quot;/&gt;&lt;wsp:rsid wsp:val=&quot;006E2151&quot;/&gt;&lt;wsp:rsid wsp:val=&quot;006E22C1&quot;/&gt;&lt;wsp:rsid wsp:val=&quot;006E2716&quot;/&gt;&lt;wsp:rsid wsp:val=&quot;006E2B09&quot;/&gt;&lt;wsp:rsid wsp:val=&quot;006E2D30&quot;/&gt;&lt;wsp:rsid wsp:val=&quot;006E3683&quot;/&gt;&lt;wsp:rsid wsp:val=&quot;006E3938&quot;/&gt;&lt;wsp:rsid wsp:val=&quot;006E3F47&quot;/&gt;&lt;wsp:rsid wsp:val=&quot;006E4F0E&quot;/&gt;&lt;wsp:rsid wsp:val=&quot;006E5397&quot;/&gt;&lt;wsp:rsid wsp:val=&quot;006E54E8&quot;/&gt;&lt;wsp:rsid wsp:val=&quot;006E556B&quot;/&gt;&lt;wsp:rsid wsp:val=&quot;006E599C&quot;/&gt;&lt;wsp:rsid wsp:val=&quot;006E5B3D&quot;/&gt;&lt;wsp:rsid wsp:val=&quot;006E60E6&quot;/&gt;&lt;wsp:rsid wsp:val=&quot;006E6BAD&quot;/&gt;&lt;wsp:rsid wsp:val=&quot;006F09FF&quot;/&gt;&lt;wsp:rsid wsp:val=&quot;006F0C1D&quot;/&gt;&lt;wsp:rsid wsp:val=&quot;006F0D8C&quot;/&gt;&lt;wsp:rsid wsp:val=&quot;006F1137&quot;/&gt;&lt;wsp:rsid wsp:val=&quot;006F188F&quot;/&gt;&lt;wsp:rsid wsp:val=&quot;006F25F6&quot;/&gt;&lt;wsp:rsid wsp:val=&quot;006F2D3C&quot;/&gt;&lt;wsp:rsid wsp:val=&quot;006F4365&quot;/&gt;&lt;wsp:rsid wsp:val=&quot;006F4579&quot;/&gt;&lt;wsp:rsid wsp:val=&quot;006F46A3&quot;/&gt;&lt;wsp:rsid wsp:val=&quot;006F47E7&quot;/&gt;&lt;wsp:rsid wsp:val=&quot;006F48CB&quot;/&gt;&lt;wsp:rsid wsp:val=&quot;006F492E&quot;/&gt;&lt;wsp:rsid wsp:val=&quot;006F4A73&quot;/&gt;&lt;wsp:rsid wsp:val=&quot;006F4BCD&quot;/&gt;&lt;wsp:rsid wsp:val=&quot;006F5459&quot;/&gt;&lt;wsp:rsid wsp:val=&quot;006F5E76&quot;/&gt;&lt;wsp:rsid wsp:val=&quot;006F6DB4&quot;/&gt;&lt;wsp:rsid wsp:val=&quot;006F7531&quot;/&gt;&lt;wsp:rsid wsp:val=&quot;006F75EB&quot;/&gt;&lt;wsp:rsid wsp:val=&quot;006F7FC6&quot;/&gt;&lt;wsp:rsid wsp:val=&quot;00701298&quot;/&gt;&lt;wsp:rsid wsp:val=&quot;0070152A&quot;/&gt;&lt;wsp:rsid wsp:val=&quot;00701968&quot;/&gt;&lt;wsp:rsid wsp:val=&quot;00701C13&quot;/&gt;&lt;wsp:rsid wsp:val=&quot;007025ED&quot;/&gt;&lt;wsp:rsid wsp:val=&quot;007032C7&quot;/&gt;&lt;wsp:rsid wsp:val=&quot;0070347A&quot;/&gt;&lt;wsp:rsid wsp:val=&quot;007037AC&quot;/&gt;&lt;wsp:rsid wsp:val=&quot;007037E6&quot;/&gt;&lt;wsp:rsid wsp:val=&quot;007049E3&quot;/&gt;&lt;wsp:rsid wsp:val=&quot;00705575&quot;/&gt;&lt;wsp:rsid wsp:val=&quot;007055C0&quot;/&gt;&lt;wsp:rsid wsp:val=&quot;007057DF&quot;/&gt;&lt;wsp:rsid wsp:val=&quot;00705EF0&quot;/&gt;&lt;wsp:rsid wsp:val=&quot;00705FF1&quot;/&gt;&lt;wsp:rsid wsp:val=&quot;00706871&quot;/&gt;&lt;wsp:rsid wsp:val=&quot;00706DFD&quot;/&gt;&lt;wsp:rsid wsp:val=&quot;00707E5C&quot;/&gt;&lt;wsp:rsid wsp:val=&quot;00707F1E&quot;/&gt;&lt;wsp:rsid wsp:val=&quot;007108D1&quot;/&gt;&lt;wsp:rsid wsp:val=&quot;00711650&quot;/&gt;&lt;wsp:rsid wsp:val=&quot;007116EF&quot;/&gt;&lt;wsp:rsid wsp:val=&quot;007129A6&quot;/&gt;&lt;wsp:rsid wsp:val=&quot;0071327B&quot;/&gt;&lt;wsp:rsid wsp:val=&quot;007133A3&quot;/&gt;&lt;wsp:rsid wsp:val=&quot;00713B21&quot;/&gt;&lt;wsp:rsid wsp:val=&quot;00713C5D&quot;/&gt;&lt;wsp:rsid wsp:val=&quot;00714BA2&quot;/&gt;&lt;wsp:rsid wsp:val=&quot;00714DAB&quot;/&gt;&lt;wsp:rsid wsp:val=&quot;00715913&quot;/&gt;&lt;wsp:rsid wsp:val=&quot;00716D30&quot;/&gt;&lt;wsp:rsid wsp:val=&quot;0071720A&quot;/&gt;&lt;wsp:rsid wsp:val=&quot;007178B9&quot;/&gt;&lt;wsp:rsid wsp:val=&quot;0072031B&quot;/&gt;&lt;wsp:rsid wsp:val=&quot;00720E69&quot;/&gt;&lt;wsp:rsid wsp:val=&quot;007216C2&quot;/&gt;&lt;wsp:rsid wsp:val=&quot;007229A0&quot;/&gt;&lt;wsp:rsid wsp:val=&quot;00722A5B&quot;/&gt;&lt;wsp:rsid wsp:val=&quot;00722AEA&quot;/&gt;&lt;wsp:rsid wsp:val=&quot;00722BA0&quot;/&gt;&lt;wsp:rsid wsp:val=&quot;00723B54&quot;/&gt;&lt;wsp:rsid wsp:val=&quot;00724277&quot;/&gt;&lt;wsp:rsid wsp:val=&quot;007246F9&quot;/&gt;&lt;wsp:rsid wsp:val=&quot;00725586&quot;/&gt;&lt;wsp:rsid wsp:val=&quot;00725A50&quot;/&gt;&lt;wsp:rsid wsp:val=&quot;00725B5F&quot;/&gt;&lt;wsp:rsid wsp:val=&quot;00726760&quot;/&gt;&lt;wsp:rsid wsp:val=&quot;00726E0F&quot;/&gt;&lt;wsp:rsid wsp:val=&quot;007276D6&quot;/&gt;&lt;wsp:rsid wsp:val=&quot;00727A09&quot;/&gt;&lt;wsp:rsid wsp:val=&quot;00727A7D&quot;/&gt;&lt;wsp:rsid wsp:val=&quot;00730085&quot;/&gt;&lt;wsp:rsid wsp:val=&quot;00731585&quot;/&gt;&lt;wsp:rsid wsp:val=&quot;0073169B&quot;/&gt;&lt;wsp:rsid wsp:val=&quot;007316A5&quot;/&gt;&lt;wsp:rsid wsp:val=&quot;0073180E&quot;/&gt;&lt;wsp:rsid wsp:val=&quot;00732333&quot;/&gt;&lt;wsp:rsid wsp:val=&quot;007329FF&quot;/&gt;&lt;wsp:rsid wsp:val=&quot;00732FBC&quot;/&gt;&lt;wsp:rsid wsp:val=&quot;0073372F&quot;/&gt;&lt;wsp:rsid wsp:val=&quot;00733763&quot;/&gt;&lt;wsp:rsid wsp:val=&quot;00733795&quot;/&gt;&lt;wsp:rsid wsp:val=&quot;00733C96&quot;/&gt;&lt;wsp:rsid wsp:val=&quot;0073464A&quot;/&gt;&lt;wsp:rsid wsp:val=&quot;007348A2&quot;/&gt;&lt;wsp:rsid wsp:val=&quot;00734D57&quot;/&gt;&lt;wsp:rsid wsp:val=&quot;00735132&quot;/&gt;&lt;wsp:rsid wsp:val=&quot;0073573A&quot;/&gt;&lt;wsp:rsid wsp:val=&quot;0073584C&quot;/&gt;&lt;wsp:rsid wsp:val=&quot;00735AF6&quot;/&gt;&lt;wsp:rsid wsp:val=&quot;00736CB5&quot;/&gt;&lt;wsp:rsid wsp:val=&quot;00737018&quot;/&gt;&lt;wsp:rsid wsp:val=&quot;00737C23&quot;/&gt;&lt;wsp:rsid wsp:val=&quot;00737D6C&quot;/&gt;&lt;wsp:rsid wsp:val=&quot;00737EA3&quot;/&gt;&lt;wsp:rsid wsp:val=&quot;00740C90&quot;/&gt;&lt;wsp:rsid wsp:val=&quot;00740E46&quot;/&gt;&lt;wsp:rsid wsp:val=&quot;00740F00&quot;/&gt;&lt;wsp:rsid wsp:val=&quot;0074195A&quot;/&gt;&lt;wsp:rsid wsp:val=&quot;00741A4B&quot;/&gt;&lt;wsp:rsid wsp:val=&quot;00741D55&quot;/&gt;&lt;wsp:rsid wsp:val=&quot;00741E72&quot;/&gt;&lt;wsp:rsid wsp:val=&quot;00742882&quot;/&gt;&lt;wsp:rsid wsp:val=&quot;00744796&quot;/&gt;&lt;wsp:rsid wsp:val=&quot;00744AA2&quot;/&gt;&lt;wsp:rsid wsp:val=&quot;00744B52&quot;/&gt;&lt;wsp:rsid wsp:val=&quot;00745858&quot;/&gt;&lt;wsp:rsid wsp:val=&quot;00745AA8&quot;/&gt;&lt;wsp:rsid wsp:val=&quot;00746C60&quot;/&gt;&lt;wsp:rsid wsp:val=&quot;00747120&quot;/&gt;&lt;wsp:rsid wsp:val=&quot;007501B3&quot;/&gt;&lt;wsp:rsid wsp:val=&quot;00750843&quot;/&gt;&lt;wsp:rsid wsp:val=&quot;00751B52&quot;/&gt;&lt;wsp:rsid wsp:val=&quot;00751F31&quot;/&gt;&lt;wsp:rsid wsp:val=&quot;00751F40&quot;/&gt;&lt;wsp:rsid wsp:val=&quot;007525A3&quot;/&gt;&lt;wsp:rsid wsp:val=&quot;007527F1&quot;/&gt;&lt;wsp:rsid wsp:val=&quot;00753A04&quot;/&gt;&lt;wsp:rsid wsp:val=&quot;00753DAA&quot;/&gt;&lt;wsp:rsid wsp:val=&quot;0075422E&quot;/&gt;&lt;wsp:rsid wsp:val=&quot;00754832&quot;/&gt;&lt;wsp:rsid wsp:val=&quot;007551E2&quot;/&gt;&lt;wsp:rsid wsp:val=&quot;007552C0&quot;/&gt;&lt;wsp:rsid wsp:val=&quot;007555ED&quot;/&gt;&lt;wsp:rsid wsp:val=&quot;00755DF9&quot;/&gt;&lt;wsp:rsid wsp:val=&quot;00755E28&quot;/&gt;&lt;wsp:rsid wsp:val=&quot;00756029&quot;/&gt;&lt;wsp:rsid wsp:val=&quot;007562BF&quot;/&gt;&lt;wsp:rsid wsp:val=&quot;007565A0&quot;/&gt;&lt;wsp:rsid wsp:val=&quot;0075685D&quot;/&gt;&lt;wsp:rsid wsp:val=&quot;00756C38&quot;/&gt;&lt;wsp:rsid wsp:val=&quot;00756D22&quot;/&gt;&lt;wsp:rsid wsp:val=&quot;00757159&quot;/&gt;&lt;wsp:rsid wsp:val=&quot;0075766F&quot;/&gt;&lt;wsp:rsid wsp:val=&quot;00760690&quot;/&gt;&lt;wsp:rsid wsp:val=&quot;00760D1B&quot;/&gt;&lt;wsp:rsid wsp:val=&quot;00760F9E&quot;/&gt;&lt;wsp:rsid wsp:val=&quot;00761034&quot;/&gt;&lt;wsp:rsid wsp:val=&quot;0076144C&quot;/&gt;&lt;wsp:rsid wsp:val=&quot;0076158B&quot;/&gt;&lt;wsp:rsid wsp:val=&quot;00761BD4&quot;/&gt;&lt;wsp:rsid wsp:val=&quot;00761FEE&quot;/&gt;&lt;wsp:rsid wsp:val=&quot;00762075&quot;/&gt;&lt;wsp:rsid wsp:val=&quot;0076209B&quot;/&gt;&lt;wsp:rsid wsp:val=&quot;007623E4&quot;/&gt;&lt;wsp:rsid wsp:val=&quot;007623E7&quot;/&gt;&lt;wsp:rsid wsp:val=&quot;00763889&quot;/&gt;&lt;wsp:rsid wsp:val=&quot;007641D9&quot;/&gt;&lt;wsp:rsid wsp:val=&quot;00764E2A&quot;/&gt;&lt;wsp:rsid wsp:val=&quot;00764E86&quot;/&gt;&lt;wsp:rsid wsp:val=&quot;00765154&quot;/&gt;&lt;wsp:rsid wsp:val=&quot;007654C3&quot;/&gt;&lt;wsp:rsid wsp:val=&quot;00765EC6&quot;/&gt;&lt;wsp:rsid wsp:val=&quot;00766A12&quot;/&gt;&lt;wsp:rsid wsp:val=&quot;007674FC&quot;/&gt;&lt;wsp:rsid wsp:val=&quot;00767CF9&quot;/&gt;&lt;wsp:rsid wsp:val=&quot;00770162&quot;/&gt;&lt;wsp:rsid wsp:val=&quot;00770660&quot;/&gt;&lt;wsp:rsid wsp:val=&quot;00771553&quot;/&gt;&lt;wsp:rsid wsp:val=&quot;00771646&quot;/&gt;&lt;wsp:rsid wsp:val=&quot;00771A05&quot;/&gt;&lt;wsp:rsid wsp:val=&quot;00771E0D&quot;/&gt;&lt;wsp:rsid wsp:val=&quot;00772BB7&quot;/&gt;&lt;wsp:rsid wsp:val=&quot;00772D5E&quot;/&gt;&lt;wsp:rsid wsp:val=&quot;00772F45&quot;/&gt;&lt;wsp:rsid wsp:val=&quot;0077307B&quot;/&gt;&lt;wsp:rsid wsp:val=&quot;00773224&quot;/&gt;&lt;wsp:rsid wsp:val=&quot;00773CDB&quot;/&gt;&lt;wsp:rsid wsp:val=&quot;00774470&quot;/&gt;&lt;wsp:rsid wsp:val=&quot;00774662&quot;/&gt;&lt;wsp:rsid wsp:val=&quot;0077494B&quot;/&gt;&lt;wsp:rsid wsp:val=&quot;007749B7&quot;/&gt;&lt;wsp:rsid wsp:val=&quot;00774AF2&quot;/&gt;&lt;wsp:rsid wsp:val=&quot;00774C61&quot;/&gt;&lt;wsp:rsid wsp:val=&quot;007750C7&quot;/&gt;&lt;wsp:rsid wsp:val=&quot;007755CA&quot;/&gt;&lt;wsp:rsid wsp:val=&quot;0077585A&quot;/&gt;&lt;wsp:rsid wsp:val=&quot;0077632C&quot;/&gt;&lt;wsp:rsid wsp:val=&quot;00776D98&quot;/&gt;&lt;wsp:rsid wsp:val=&quot;00777C14&quot;/&gt;&lt;wsp:rsid wsp:val=&quot;00777FE0&quot;/&gt;&lt;wsp:rsid wsp:val=&quot;00780302&quot;/&gt;&lt;wsp:rsid wsp:val=&quot;0078060E&quot;/&gt;&lt;wsp:rsid wsp:val=&quot;007807F6&quot;/&gt;&lt;wsp:rsid wsp:val=&quot;00780A99&quot;/&gt;&lt;wsp:rsid wsp:val=&quot;00780B54&quot;/&gt;&lt;wsp:rsid wsp:val=&quot;00780F47&quot;/&gt;&lt;wsp:rsid wsp:val=&quot;0078321A&quot;/&gt;&lt;wsp:rsid wsp:val=&quot;00783D46&quot;/&gt;&lt;wsp:rsid wsp:val=&quot;00783E3D&quot;/&gt;&lt;wsp:rsid wsp:val=&quot;0078472A&quot;/&gt;&lt;wsp:rsid wsp:val=&quot;00784914&quot;/&gt;&lt;wsp:rsid wsp:val=&quot;007856F0&quot;/&gt;&lt;wsp:rsid wsp:val=&quot;00785A46&quot;/&gt;&lt;wsp:rsid wsp:val=&quot;00790193&quot;/&gt;&lt;wsp:rsid wsp:val=&quot;00791268&quot;/&gt;&lt;wsp:rsid wsp:val=&quot;00791BB3&quot;/&gt;&lt;wsp:rsid wsp:val=&quot;00791BD6&quot;/&gt;&lt;wsp:rsid wsp:val=&quot;00791CA9&quot;/&gt;&lt;wsp:rsid wsp:val=&quot;00791F54&quot;/&gt;&lt;wsp:rsid wsp:val=&quot;00792074&quot;/&gt;&lt;wsp:rsid wsp:val=&quot;00792C67&quot;/&gt;&lt;wsp:rsid wsp:val=&quot;00792DE4&quot;/&gt;&lt;wsp:rsid wsp:val=&quot;00792E90&quot;/&gt;&lt;wsp:rsid wsp:val=&quot;0079307C&quot;/&gt;&lt;wsp:rsid wsp:val=&quot;00793269&quot;/&gt;&lt;wsp:rsid wsp:val=&quot;00794483&quot;/&gt;&lt;wsp:rsid wsp:val=&quot;007944A0&quot;/&gt;&lt;wsp:rsid wsp:val=&quot;00794531&quot;/&gt;&lt;wsp:rsid wsp:val=&quot;007945B3&quot;/&gt;&lt;wsp:rsid wsp:val=&quot;00794DF5&quot;/&gt;&lt;wsp:rsid wsp:val=&quot;00794F16&quot;/&gt;&lt;wsp:rsid wsp:val=&quot;0079504C&quot;/&gt;&lt;wsp:rsid wsp:val=&quot;00795346&quot;/&gt;&lt;wsp:rsid wsp:val=&quot;007955ED&quot;/&gt;&lt;wsp:rsid wsp:val=&quot;0079604E&quot;/&gt;&lt;wsp:rsid wsp:val=&quot;007960D1&quot;/&gt;&lt;wsp:rsid wsp:val=&quot;00796A7C&quot;/&gt;&lt;wsp:rsid wsp:val=&quot;00796BD0&quot;/&gt;&lt;wsp:rsid wsp:val=&quot;00796D51&quot;/&gt;&lt;wsp:rsid wsp:val=&quot;00796DB6&quot;/&gt;&lt;wsp:rsid wsp:val=&quot;00797C77&quot;/&gt;&lt;wsp:rsid wsp:val=&quot;007A0585&quot;/&gt;&lt;wsp:rsid wsp:val=&quot;007A0AF6&quot;/&gt;&lt;wsp:rsid wsp:val=&quot;007A0CE7&quot;/&gt;&lt;wsp:rsid wsp:val=&quot;007A0F45&quot;/&gt;&lt;wsp:rsid wsp:val=&quot;007A0F6E&quot;/&gt;&lt;wsp:rsid wsp:val=&quot;007A19DB&quot;/&gt;&lt;wsp:rsid wsp:val=&quot;007A20C6&quot;/&gt;&lt;wsp:rsid wsp:val=&quot;007A263C&quot;/&gt;&lt;wsp:rsid wsp:val=&quot;007A2786&quot;/&gt;&lt;wsp:rsid wsp:val=&quot;007A29D4&quot;/&gt;&lt;wsp:rsid wsp:val=&quot;007A2EA4&quot;/&gt;&lt;wsp:rsid wsp:val=&quot;007A2F17&quot;/&gt;&lt;wsp:rsid wsp:val=&quot;007A345A&quot;/&gt;&lt;wsp:rsid wsp:val=&quot;007A3BFE&quot;/&gt;&lt;wsp:rsid wsp:val=&quot;007A5202&quot;/&gt;&lt;wsp:rsid wsp:val=&quot;007A6E99&quot;/&gt;&lt;wsp:rsid wsp:val=&quot;007A6FEB&quot;/&gt;&lt;wsp:rsid wsp:val=&quot;007A704C&quot;/&gt;&lt;wsp:rsid wsp:val=&quot;007A77BF&quot;/&gt;&lt;wsp:rsid wsp:val=&quot;007A7A37&quot;/&gt;&lt;wsp:rsid wsp:val=&quot;007B058D&quot;/&gt;&lt;wsp:rsid wsp:val=&quot;007B1628&quot;/&gt;&lt;wsp:rsid wsp:val=&quot;007B17A9&quot;/&gt;&lt;wsp:rsid wsp:val=&quot;007B2137&quot;/&gt;&lt;wsp:rsid wsp:val=&quot;007B254F&quot;/&gt;&lt;wsp:rsid wsp:val=&quot;007B3064&quot;/&gt;&lt;wsp:rsid wsp:val=&quot;007B31A9&quot;/&gt;&lt;wsp:rsid wsp:val=&quot;007B3214&quot;/&gt;&lt;wsp:rsid wsp:val=&quot;007B4071&quot;/&gt;&lt;wsp:rsid wsp:val=&quot;007B4D5D&quot;/&gt;&lt;wsp:rsid wsp:val=&quot;007B5729&quot;/&gt;&lt;wsp:rsid wsp:val=&quot;007B60B8&quot;/&gt;&lt;wsp:rsid wsp:val=&quot;007B6F95&quot;/&gt;&lt;wsp:rsid wsp:val=&quot;007B7AE5&quot;/&gt;&lt;wsp:rsid wsp:val=&quot;007B7C2C&quot;/&gt;&lt;wsp:rsid wsp:val=&quot;007C0982&quot;/&gt;&lt;wsp:rsid wsp:val=&quot;007C0C6A&quot;/&gt;&lt;wsp:rsid wsp:val=&quot;007C0EEB&quot;/&gt;&lt;wsp:rsid wsp:val=&quot;007C1350&quot;/&gt;&lt;wsp:rsid wsp:val=&quot;007C1633&quot;/&gt;&lt;wsp:rsid wsp:val=&quot;007C16B5&quot;/&gt;&lt;wsp:rsid wsp:val=&quot;007C20F8&quot;/&gt;&lt;wsp:rsid wsp:val=&quot;007C3A80&quot;/&gt;&lt;wsp:rsid wsp:val=&quot;007C41DB&quot;/&gt;&lt;wsp:rsid wsp:val=&quot;007C48E9&quot;/&gt;&lt;wsp:rsid wsp:val=&quot;007C4EF3&quot;/&gt;&lt;wsp:rsid wsp:val=&quot;007C4FBA&quot;/&gt;&lt;wsp:rsid wsp:val=&quot;007C525D&quot;/&gt;&lt;wsp:rsid wsp:val=&quot;007C54F1&quot;/&gt;&lt;wsp:rsid wsp:val=&quot;007C621A&quot;/&gt;&lt;wsp:rsid wsp:val=&quot;007C6781&quot;/&gt;&lt;wsp:rsid wsp:val=&quot;007C6D35&quot;/&gt;&lt;wsp:rsid wsp:val=&quot;007C71C9&quot;/&gt;&lt;wsp:rsid wsp:val=&quot;007C73FF&quot;/&gt;&lt;wsp:rsid wsp:val=&quot;007C7589&quot;/&gt;&lt;wsp:rsid wsp:val=&quot;007C7E84&quot;/&gt;&lt;wsp:rsid wsp:val=&quot;007C7FC7&quot;/&gt;&lt;wsp:rsid wsp:val=&quot;007D043B&quot;/&gt;&lt;wsp:rsid wsp:val=&quot;007D0BE5&quot;/&gt;&lt;wsp:rsid wsp:val=&quot;007D12A5&quot;/&gt;&lt;wsp:rsid wsp:val=&quot;007D19DC&quot;/&gt;&lt;wsp:rsid wsp:val=&quot;007D225D&quot;/&gt;&lt;wsp:rsid wsp:val=&quot;007D239B&quot;/&gt;&lt;wsp:rsid wsp:val=&quot;007D28E7&quot;/&gt;&lt;wsp:rsid wsp:val=&quot;007D3365&quot;/&gt;&lt;wsp:rsid wsp:val=&quot;007D377D&quot;/&gt;&lt;wsp:rsid wsp:val=&quot;007D3A58&quot;/&gt;&lt;wsp:rsid wsp:val=&quot;007D3B10&quot;/&gt;&lt;wsp:rsid wsp:val=&quot;007D4946&quot;/&gt;&lt;wsp:rsid wsp:val=&quot;007D4F94&quot;/&gt;&lt;wsp:rsid wsp:val=&quot;007D7786&quot;/&gt;&lt;wsp:rsid wsp:val=&quot;007D7B7F&quot;/&gt;&lt;wsp:rsid wsp:val=&quot;007E0B15&quot;/&gt;&lt;wsp:rsid wsp:val=&quot;007E0E42&quot;/&gt;&lt;wsp:rsid wsp:val=&quot;007E1F2D&quot;/&gt;&lt;wsp:rsid wsp:val=&quot;007E23B5&quot;/&gt;&lt;wsp:rsid wsp:val=&quot;007E2B5E&quot;/&gt;&lt;wsp:rsid wsp:val=&quot;007E31B1&quot;/&gt;&lt;wsp:rsid wsp:val=&quot;007E3E89&quot;/&gt;&lt;wsp:rsid wsp:val=&quot;007E44CE&quot;/&gt;&lt;wsp:rsid wsp:val=&quot;007E46B7&quot;/&gt;&lt;wsp:rsid wsp:val=&quot;007E4CAE&quot;/&gt;&lt;wsp:rsid wsp:val=&quot;007E4DE7&quot;/&gt;&lt;wsp:rsid wsp:val=&quot;007E5E97&quot;/&gt;&lt;wsp:rsid wsp:val=&quot;007E7295&quot;/&gt;&lt;wsp:rsid wsp:val=&quot;007E7994&quot;/&gt;&lt;wsp:rsid wsp:val=&quot;007F0589&quot;/&gt;&lt;wsp:rsid wsp:val=&quot;007F0F67&quot;/&gt;&lt;wsp:rsid wsp:val=&quot;007F19AA&quot;/&gt;&lt;wsp:rsid wsp:val=&quot;007F1F5A&quot;/&gt;&lt;wsp:rsid wsp:val=&quot;007F215D&quot;/&gt;&lt;wsp:rsid wsp:val=&quot;007F285A&quot;/&gt;&lt;wsp:rsid wsp:val=&quot;007F381A&quot;/&gt;&lt;wsp:rsid wsp:val=&quot;007F3A9C&quot;/&gt;&lt;wsp:rsid wsp:val=&quot;007F439C&quot;/&gt;&lt;wsp:rsid wsp:val=&quot;007F43F7&quot;/&gt;&lt;wsp:rsid wsp:val=&quot;007F52D3&quot;/&gt;&lt;wsp:rsid wsp:val=&quot;007F5E82&quot;/&gt;&lt;wsp:rsid wsp:val=&quot;007F5FE9&quot;/&gt;&lt;wsp:rsid wsp:val=&quot;007F6188&quot;/&gt;&lt;wsp:rsid wsp:val=&quot;007F65F0&quot;/&gt;&lt;wsp:rsid wsp:val=&quot;007F691C&quot;/&gt;&lt;wsp:rsid wsp:val=&quot;007F6A1B&quot;/&gt;&lt;wsp:rsid wsp:val=&quot;007F749D&quot;/&gt;&lt;wsp:rsid wsp:val=&quot;008001D3&quot;/&gt;&lt;wsp:rsid wsp:val=&quot;008006B9&quot;/&gt;&lt;wsp:rsid wsp:val=&quot;00800D2E&quot;/&gt;&lt;wsp:rsid wsp:val=&quot;00800F54&quot;/&gt;&lt;wsp:rsid wsp:val=&quot;00801192&quot;/&gt;&lt;wsp:rsid wsp:val=&quot;00801219&quot;/&gt;&lt;wsp:rsid wsp:val=&quot;00801839&quot;/&gt;&lt;wsp:rsid wsp:val=&quot;00801958&quot;/&gt;&lt;wsp:rsid wsp:val=&quot;0080201F&quot;/&gt;&lt;wsp:rsid wsp:val=&quot;0080202F&quot;/&gt;&lt;wsp:rsid wsp:val=&quot;0080237C&quot;/&gt;&lt;wsp:rsid wsp:val=&quot;00802F75&quot;/&gt;&lt;wsp:rsid wsp:val=&quot;008043BC&quot;/&gt;&lt;wsp:rsid wsp:val=&quot;008044AF&quot;/&gt;&lt;wsp:rsid wsp:val=&quot;00804DFA&quot;/&gt;&lt;wsp:rsid wsp:val=&quot;00805152&quot;/&gt;&lt;wsp:rsid wsp:val=&quot;008051CB&quot;/&gt;&lt;wsp:rsid wsp:val=&quot;008057EC&quot;/&gt;&lt;wsp:rsid wsp:val=&quot;00805997&quot;/&gt;&lt;wsp:rsid wsp:val=&quot;00806DA8&quot;/&gt;&lt;wsp:rsid wsp:val=&quot;00806DF0&quot;/&gt;&lt;wsp:rsid wsp:val=&quot;008070BA&quot;/&gt;&lt;wsp:rsid wsp:val=&quot;00807164&quot;/&gt;&lt;wsp:rsid wsp:val=&quot;00807605&quot;/&gt;&lt;wsp:rsid wsp:val=&quot;00807640&quot;/&gt;&lt;wsp:rsid wsp:val=&quot;00810247&quot;/&gt;&lt;wsp:rsid wsp:val=&quot;0081028F&quot;/&gt;&lt;wsp:rsid wsp:val=&quot;00810A07&quot;/&gt;&lt;wsp:rsid wsp:val=&quot;00811660&quot;/&gt;&lt;wsp:rsid wsp:val=&quot;0081233A&quot;/&gt;&lt;wsp:rsid wsp:val=&quot;00812461&quot;/&gt;&lt;wsp:rsid wsp:val=&quot;00812644&quot;/&gt;&lt;wsp:rsid wsp:val=&quot;00812739&quot;/&gt;&lt;wsp:rsid wsp:val=&quot;00812B5F&quot;/&gt;&lt;wsp:rsid wsp:val=&quot;0081302E&quot;/&gt;&lt;wsp:rsid wsp:val=&quot;00814205&quot;/&gt;&lt;wsp:rsid wsp:val=&quot;00814D40&quot;/&gt;&lt;wsp:rsid wsp:val=&quot;008150C6&quot;/&gt;&lt;wsp:rsid wsp:val=&quot;0081523D&quot;/&gt;&lt;wsp:rsid wsp:val=&quot;00815A8A&quot;/&gt;&lt;wsp:rsid wsp:val=&quot;00815BDE&quot;/&gt;&lt;wsp:rsid wsp:val=&quot;00815FC2&quot;/&gt;&lt;wsp:rsid wsp:val=&quot;008161E3&quot;/&gt;&lt;wsp:rsid wsp:val=&quot;00816935&quot;/&gt;&lt;wsp:rsid wsp:val=&quot;00816B69&quot;/&gt;&lt;wsp:rsid wsp:val=&quot;00817082&quot;/&gt;&lt;wsp:rsid wsp:val=&quot;008170AB&quot;/&gt;&lt;wsp:rsid wsp:val=&quot;00817301&quot;/&gt;&lt;wsp:rsid wsp:val=&quot;0081743B&quot;/&gt;&lt;wsp:rsid wsp:val=&quot;00817C57&quot;/&gt;&lt;wsp:rsid wsp:val=&quot;00817EF3&quot;/&gt;&lt;wsp:rsid wsp:val=&quot;0082059A&quot;/&gt;&lt;wsp:rsid wsp:val=&quot;00821655&quot;/&gt;&lt;wsp:rsid wsp:val=&quot;008217B4&quot;/&gt;&lt;wsp:rsid wsp:val=&quot;00823629&quot;/&gt;&lt;wsp:rsid wsp:val=&quot;00823850&quot;/&gt;&lt;wsp:rsid wsp:val=&quot;00824648&quot;/&gt;&lt;wsp:rsid wsp:val=&quot;00824FC0&quot;/&gt;&lt;wsp:rsid wsp:val=&quot;008252F8&quot;/&gt;&lt;wsp:rsid wsp:val=&quot;008260FA&quot;/&gt;&lt;wsp:rsid wsp:val=&quot;008266CB&quot;/&gt;&lt;wsp:rsid wsp:val=&quot;00827E7B&quot;/&gt;&lt;wsp:rsid wsp:val=&quot;00830241&quot;/&gt;&lt;wsp:rsid wsp:val=&quot;0083096D&quot;/&gt;&lt;wsp:rsid wsp:val=&quot;00831759&quot;/&gt;&lt;wsp:rsid wsp:val=&quot;008318A0&quot;/&gt;&lt;wsp:rsid wsp:val=&quot;008320FE&quot;/&gt;&lt;wsp:rsid wsp:val=&quot;00832398&quot;/&gt;&lt;wsp:rsid wsp:val=&quot;00832DDB&quot;/&gt;&lt;wsp:rsid wsp:val=&quot;00833C36&quot;/&gt;&lt;wsp:rsid wsp:val=&quot;00834187&quot;/&gt;&lt;wsp:rsid wsp:val=&quot;00834BD3&quot;/&gt;&lt;wsp:rsid wsp:val=&quot;00834ECD&quot;/&gt;&lt;wsp:rsid wsp:val=&quot;00835915&quot;/&gt;&lt;wsp:rsid wsp:val=&quot;00835D29&quot;/&gt;&lt;wsp:rsid wsp:val=&quot;00835F70&quot;/&gt;&lt;wsp:rsid wsp:val=&quot;00837271&quot;/&gt;&lt;wsp:rsid wsp:val=&quot;00837906&quot;/&gt;&lt;wsp:rsid wsp:val=&quot;00837E48&quot;/&gt;&lt;wsp:rsid wsp:val=&quot;00840566&quot;/&gt;&lt;wsp:rsid wsp:val=&quot;008406FB&quot;/&gt;&lt;wsp:rsid wsp:val=&quot;00840BC0&quot;/&gt;&lt;wsp:rsid wsp:val=&quot;00840D79&quot;/&gt;&lt;wsp:rsid wsp:val=&quot;00840EBF&quot;/&gt;&lt;wsp:rsid wsp:val=&quot;008418F2&quot;/&gt;&lt;wsp:rsid wsp:val=&quot;00841F3C&quot;/&gt;&lt;wsp:rsid wsp:val=&quot;00843399&quot;/&gt;&lt;wsp:rsid wsp:val=&quot;008434CC&quot;/&gt;&lt;wsp:rsid wsp:val=&quot;008437B4&quot;/&gt;&lt;wsp:rsid wsp:val=&quot;0084445B&quot;/&gt;&lt;wsp:rsid wsp:val=&quot;00844743&quot;/&gt;&lt;wsp:rsid wsp:val=&quot;008454DD&quot;/&gt;&lt;wsp:rsid wsp:val=&quot;008462B3&quot;/&gt;&lt;wsp:rsid wsp:val=&quot;00846304&quot;/&gt;&lt;wsp:rsid wsp:val=&quot;00846746&quot;/&gt;&lt;wsp:rsid wsp:val=&quot;00846891&quot;/&gt;&lt;wsp:rsid wsp:val=&quot;00846AC6&quot;/&gt;&lt;wsp:rsid wsp:val=&quot;00846B1F&quot;/&gt;&lt;wsp:rsid wsp:val=&quot;00846D80&quot;/&gt;&lt;wsp:rsid wsp:val=&quot;008473D6&quot;/&gt;&lt;wsp:rsid wsp:val=&quot;008477C9&quot;/&gt;&lt;wsp:rsid wsp:val=&quot;00847B5E&quot;/&gt;&lt;wsp:rsid wsp:val=&quot;00847E0E&quot;/&gt;&lt;wsp:rsid wsp:val=&quot;008518F2&quot;/&gt;&lt;wsp:rsid wsp:val=&quot;00852C0E&quot;/&gt;&lt;wsp:rsid wsp:val=&quot;00852CB8&quot;/&gt;&lt;wsp:rsid wsp:val=&quot;008530E6&quot;/&gt;&lt;wsp:rsid wsp:val=&quot;0085311A&quot;/&gt;&lt;wsp:rsid wsp:val=&quot;00853B72&quot;/&gt;&lt;wsp:rsid wsp:val=&quot;00853E1E&quot;/&gt;&lt;wsp:rsid wsp:val=&quot;0085515F&quot;/&gt;&lt;wsp:rsid wsp:val=&quot;00855789&quot;/&gt;&lt;wsp:rsid wsp:val=&quot;0085649B&quot;/&gt;&lt;wsp:rsid wsp:val=&quot;00856736&quot;/&gt;&lt;wsp:rsid wsp:val=&quot;00856E9D&quot;/&gt;&lt;wsp:rsid wsp:val=&quot;00857424&quot;/&gt;&lt;wsp:rsid wsp:val=&quot;00857655&quot;/&gt;&lt;wsp:rsid wsp:val=&quot;00857C66&quot;/&gt;&lt;wsp:rsid wsp:val=&quot;00860220&quot;/&gt;&lt;wsp:rsid wsp:val=&quot;008603A1&quot;/&gt;&lt;wsp:rsid wsp:val=&quot;008605DE&quot;/&gt;&lt;wsp:rsid wsp:val=&quot;008607F3&quot;/&gt;&lt;wsp:rsid wsp:val=&quot;008609D4&quot;/&gt;&lt;wsp:rsid wsp:val=&quot;00860A81&quot;/&gt;&lt;wsp:rsid wsp:val=&quot;00861313&quot;/&gt;&lt;wsp:rsid wsp:val=&quot;0086183C&quot;/&gt;&lt;wsp:rsid wsp:val=&quot;00861CA4&quot;/&gt;&lt;wsp:rsid wsp:val=&quot;00863163&quot;/&gt;&lt;wsp:rsid wsp:val=&quot;008637D0&quot;/&gt;&lt;wsp:rsid wsp:val=&quot;00864B51&quot;/&gt;&lt;wsp:rsid wsp:val=&quot;00864EA5&quot;/&gt;&lt;wsp:rsid wsp:val=&quot;00865785&quot;/&gt;&lt;wsp:rsid wsp:val=&quot;00865943&quot;/&gt;&lt;wsp:rsid wsp:val=&quot;00865972&quot;/&gt;&lt;wsp:rsid wsp:val=&quot;0086679C&quot;/&gt;&lt;wsp:rsid wsp:val=&quot;00866E1D&quot;/&gt;&lt;wsp:rsid wsp:val=&quot;0086701F&quot;/&gt;&lt;wsp:rsid wsp:val=&quot;0086761E&quot;/&gt;&lt;wsp:rsid wsp:val=&quot;0087076C&quot;/&gt;&lt;wsp:rsid wsp:val=&quot;0087111D&quot;/&gt;&lt;wsp:rsid wsp:val=&quot;0087171F&quot;/&gt;&lt;wsp:rsid wsp:val=&quot;00871E19&quot;/&gt;&lt;wsp:rsid wsp:val=&quot;008723A9&quot;/&gt;&lt;wsp:rsid wsp:val=&quot;008740C8&quot;/&gt;&lt;wsp:rsid wsp:val=&quot;00874B68&quot;/&gt;&lt;wsp:rsid wsp:val=&quot;00874DE3&quot;/&gt;&lt;wsp:rsid wsp:val=&quot;008756CB&quot;/&gt;&lt;wsp:rsid wsp:val=&quot;00875784&quot;/&gt;&lt;wsp:rsid wsp:val=&quot;008765A8&quot;/&gt;&lt;wsp:rsid wsp:val=&quot;0087688F&quot;/&gt;&lt;wsp:rsid wsp:val=&quot;00876E09&quot;/&gt;&lt;wsp:rsid wsp:val=&quot;0087749D&quot;/&gt;&lt;wsp:rsid wsp:val=&quot;008779A6&quot;/&gt;&lt;wsp:rsid wsp:val=&quot;00877A39&quot;/&gt;&lt;wsp:rsid wsp:val=&quot;00877EAC&quot;/&gt;&lt;wsp:rsid wsp:val=&quot;008804D5&quot;/&gt;&lt;wsp:rsid wsp:val=&quot;00880E19&quot;/&gt;&lt;wsp:rsid wsp:val=&quot;00881D56&quot;/&gt;&lt;wsp:rsid wsp:val=&quot;008820C5&quot;/&gt;&lt;wsp:rsid wsp:val=&quot;00882A6C&quot;/&gt;&lt;wsp:rsid wsp:val=&quot;00882E9F&quot;/&gt;&lt;wsp:rsid wsp:val=&quot;00882F2E&quot;/&gt;&lt;wsp:rsid wsp:val=&quot;008838D5&quot;/&gt;&lt;wsp:rsid wsp:val=&quot;00883B43&quot;/&gt;&lt;wsp:rsid wsp:val=&quot;00884826&quot;/&gt;&lt;wsp:rsid wsp:val=&quot;00884841&quot;/&gt;&lt;wsp:rsid wsp:val=&quot;00884901&quot;/&gt;&lt;wsp:rsid wsp:val=&quot;00884CBC&quot;/&gt;&lt;wsp:rsid wsp:val=&quot;00884F84&quot;/&gt;&lt;wsp:rsid wsp:val=&quot;008850A9&quot;/&gt;&lt;wsp:rsid wsp:val=&quot;00885383&quot;/&gt;&lt;wsp:rsid wsp:val=&quot;008853BD&quot;/&gt;&lt;wsp:rsid wsp:val=&quot;00885745&quot;/&gt;&lt;wsp:rsid wsp:val=&quot;00885925&quot;/&gt;&lt;wsp:rsid wsp:val=&quot;00885FE7&quot;/&gt;&lt;wsp:rsid wsp:val=&quot;00886370&quot;/&gt;&lt;wsp:rsid wsp:val=&quot;008865F8&quot;/&gt;&lt;wsp:rsid wsp:val=&quot;00887643&quot;/&gt;&lt;wsp:rsid wsp:val=&quot;008877E3&quot;/&gt;&lt;wsp:rsid wsp:val=&quot;00887ACD&quot;/&gt;&lt;wsp:rsid wsp:val=&quot;00887C09&quot;/&gt;&lt;wsp:rsid wsp:val=&quot;00890522&quot;/&gt;&lt;wsp:rsid wsp:val=&quot;00890EAA&quot;/&gt;&lt;wsp:rsid wsp:val=&quot;008910DE&quot;/&gt;&lt;wsp:rsid wsp:val=&quot;00891139&quot;/&gt;&lt;wsp:rsid wsp:val=&quot;00891A91&quot;/&gt;&lt;wsp:rsid wsp:val=&quot;00891B50&quot;/&gt;&lt;wsp:rsid wsp:val=&quot;00892523&quot;/&gt;&lt;wsp:rsid wsp:val=&quot;008929F5&quot;/&gt;&lt;wsp:rsid wsp:val=&quot;00892D85&quot;/&gt;&lt;wsp:rsid wsp:val=&quot;00892FBA&quot;/&gt;&lt;wsp:rsid wsp:val=&quot;00893093&quot;/&gt;&lt;wsp:rsid wsp:val=&quot;00893633&quot;/&gt;&lt;wsp:rsid wsp:val=&quot;00893657&quot;/&gt;&lt;wsp:rsid wsp:val=&quot;00893B42&quot;/&gt;&lt;wsp:rsid wsp:val=&quot;00894783&quot;/&gt;&lt;wsp:rsid wsp:val=&quot;00894EE3&quot;/&gt;&lt;wsp:rsid wsp:val=&quot;00894F0B&quot;/&gt;&lt;wsp:rsid wsp:val=&quot;00895280&quot;/&gt;&lt;wsp:rsid wsp:val=&quot;00895A76&quot;/&gt;&lt;wsp:rsid wsp:val=&quot;00895AD1&quot;/&gt;&lt;wsp:rsid wsp:val=&quot;00896404&quot;/&gt;&lt;wsp:rsid wsp:val=&quot;008966C9&quot;/&gt;&lt;wsp:rsid wsp:val=&quot;00897A78&quot;/&gt;&lt;wsp:rsid wsp:val=&quot;00897ACF&quot;/&gt;&lt;wsp:rsid wsp:val=&quot;00897B2C&quot;/&gt;&lt;wsp:rsid wsp:val=&quot;00897DCB&quot;/&gt;&lt;wsp:rsid wsp:val=&quot;00897EEA&quot;/&gt;&lt;wsp:rsid wsp:val=&quot;008A00CC&quot;/&gt;&lt;wsp:rsid wsp:val=&quot;008A0383&quot;/&gt;&lt;wsp:rsid wsp:val=&quot;008A0705&quot;/&gt;&lt;wsp:rsid wsp:val=&quot;008A1329&quot;/&gt;&lt;wsp:rsid wsp:val=&quot;008A247D&quot;/&gt;&lt;wsp:rsid wsp:val=&quot;008A25F2&quot;/&gt;&lt;wsp:rsid wsp:val=&quot;008A2BC0&quot;/&gt;&lt;wsp:rsid wsp:val=&quot;008A2EF7&quot;/&gt;&lt;wsp:rsid wsp:val=&quot;008A2FDE&quot;/&gt;&lt;wsp:rsid wsp:val=&quot;008A3813&quot;/&gt;&lt;wsp:rsid wsp:val=&quot;008A4292&quot;/&gt;&lt;wsp:rsid wsp:val=&quot;008A4DF5&quot;/&gt;&lt;wsp:rsid wsp:val=&quot;008A5F7B&quot;/&gt;&lt;wsp:rsid wsp:val=&quot;008A6B6B&quot;/&gt;&lt;wsp:rsid wsp:val=&quot;008A6F18&quot;/&gt;&lt;wsp:rsid wsp:val=&quot;008A784E&quot;/&gt;&lt;wsp:rsid wsp:val=&quot;008B0387&quot;/&gt;&lt;wsp:rsid wsp:val=&quot;008B0390&quot;/&gt;&lt;wsp:rsid wsp:val=&quot;008B0455&quot;/&gt;&lt;wsp:rsid wsp:val=&quot;008B055B&quot;/&gt;&lt;wsp:rsid wsp:val=&quot;008B08F9&quot;/&gt;&lt;wsp:rsid wsp:val=&quot;008B0C8D&quot;/&gt;&lt;wsp:rsid wsp:val=&quot;008B162E&quot;/&gt;&lt;wsp:rsid wsp:val=&quot;008B163F&quot;/&gt;&lt;wsp:rsid wsp:val=&quot;008B2107&quot;/&gt;&lt;wsp:rsid wsp:val=&quot;008B22A2&quot;/&gt;&lt;wsp:rsid wsp:val=&quot;008B24C5&quot;/&gt;&lt;wsp:rsid wsp:val=&quot;008B344A&quot;/&gt;&lt;wsp:rsid wsp:val=&quot;008B37BA&quot;/&gt;&lt;wsp:rsid wsp:val=&quot;008B48C1&quot;/&gt;&lt;wsp:rsid wsp:val=&quot;008B4982&quot;/&gt;&lt;wsp:rsid wsp:val=&quot;008B4A2E&quot;/&gt;&lt;wsp:rsid wsp:val=&quot;008B4C69&quot;/&gt;&lt;wsp:rsid wsp:val=&quot;008B55F4&quot;/&gt;&lt;wsp:rsid wsp:val=&quot;008B59FC&quot;/&gt;&lt;wsp:rsid wsp:val=&quot;008B5A7D&quot;/&gt;&lt;wsp:rsid wsp:val=&quot;008B6E31&quot;/&gt;&lt;wsp:rsid wsp:val=&quot;008B7729&quot;/&gt;&lt;wsp:rsid wsp:val=&quot;008B7982&quot;/&gt;&lt;wsp:rsid wsp:val=&quot;008B7FA9&quot;/&gt;&lt;wsp:rsid wsp:val=&quot;008C04C5&quot;/&gt;&lt;wsp:rsid wsp:val=&quot;008C092D&quot;/&gt;&lt;wsp:rsid wsp:val=&quot;008C0FF2&quot;/&gt;&lt;wsp:rsid wsp:val=&quot;008C1980&quot;/&gt;&lt;wsp:rsid wsp:val=&quot;008C20BD&quot;/&gt;&lt;wsp:rsid wsp:val=&quot;008C23AD&quot;/&gt;&lt;wsp:rsid wsp:val=&quot;008C2762&quot;/&gt;&lt;wsp:rsid wsp:val=&quot;008C30EB&quot;/&gt;&lt;wsp:rsid wsp:val=&quot;008C332B&quot;/&gt;&lt;wsp:rsid wsp:val=&quot;008C33A3&quot;/&gt;&lt;wsp:rsid wsp:val=&quot;008C38CA&quot;/&gt;&lt;wsp:rsid wsp:val=&quot;008C46C4&quot;/&gt;&lt;wsp:rsid wsp:val=&quot;008C4707&quot;/&gt;&lt;wsp:rsid wsp:val=&quot;008C49CD&quot;/&gt;&lt;wsp:rsid wsp:val=&quot;008C4BB7&quot;/&gt;&lt;wsp:rsid wsp:val=&quot;008C4FAF&quot;/&gt;&lt;wsp:rsid wsp:val=&quot;008C4FFD&quot;/&gt;&lt;wsp:rsid wsp:val=&quot;008C5034&quot;/&gt;&lt;wsp:rsid wsp:val=&quot;008C5C72&quot;/&gt;&lt;wsp:rsid wsp:val=&quot;008C60AC&quot;/&gt;&lt;wsp:rsid wsp:val=&quot;008C6400&quot;/&gt;&lt;wsp:rsid wsp:val=&quot;008C6473&quot;/&gt;&lt;wsp:rsid wsp:val=&quot;008C64E0&quot;/&gt;&lt;wsp:rsid wsp:val=&quot;008C691C&quot;/&gt;&lt;wsp:rsid wsp:val=&quot;008C6DC6&quot;/&gt;&lt;wsp:rsid wsp:val=&quot;008C703E&quot;/&gt;&lt;wsp:rsid wsp:val=&quot;008C7EA7&quot;/&gt;&lt;wsp:rsid wsp:val=&quot;008D0263&quot;/&gt;&lt;wsp:rsid wsp:val=&quot;008D0DF5&quot;/&gt;&lt;wsp:rsid wsp:val=&quot;008D0E3F&quot;/&gt;&lt;wsp:rsid wsp:val=&quot;008D179C&quot;/&gt;&lt;wsp:rsid wsp:val=&quot;008D272F&quot;/&gt;&lt;wsp:rsid wsp:val=&quot;008D3E33&quot;/&gt;&lt;wsp:rsid wsp:val=&quot;008D47C7&quot;/&gt;&lt;wsp:rsid wsp:val=&quot;008D5346&quot;/&gt;&lt;wsp:rsid wsp:val=&quot;008D70D7&quot;/&gt;&lt;wsp:rsid wsp:val=&quot;008D733C&quot;/&gt;&lt;wsp:rsid wsp:val=&quot;008D79ED&quot;/&gt;&lt;wsp:rsid wsp:val=&quot;008D7AC8&quot;/&gt;&lt;wsp:rsid wsp:val=&quot;008E0117&quot;/&gt;&lt;wsp:rsid wsp:val=&quot;008E0B91&quot;/&gt;&lt;wsp:rsid wsp:val=&quot;008E0DBB&quot;/&gt;&lt;wsp:rsid wsp:val=&quot;008E1962&quot;/&gt;&lt;wsp:rsid wsp:val=&quot;008E1F7C&quot;/&gt;&lt;wsp:rsid wsp:val=&quot;008E247C&quot;/&gt;&lt;wsp:rsid wsp:val=&quot;008E2543&quot;/&gt;&lt;wsp:rsid wsp:val=&quot;008E3957&quot;/&gt;&lt;wsp:rsid wsp:val=&quot;008E4871&quot;/&gt;&lt;wsp:rsid wsp:val=&quot;008E4C36&quot;/&gt;&lt;wsp:rsid wsp:val=&quot;008E4D55&quot;/&gt;&lt;wsp:rsid wsp:val=&quot;008E6144&quot;/&gt;&lt;wsp:rsid wsp:val=&quot;008E6598&quot;/&gt;&lt;wsp:rsid wsp:val=&quot;008E67F6&quot;/&gt;&lt;wsp:rsid wsp:val=&quot;008E6C31&quot;/&gt;&lt;wsp:rsid wsp:val=&quot;008E71FC&quot;/&gt;&lt;wsp:rsid wsp:val=&quot;008E7FA3&quot;/&gt;&lt;wsp:rsid wsp:val=&quot;008F093D&quot;/&gt;&lt;wsp:rsid wsp:val=&quot;008F1359&quot;/&gt;&lt;wsp:rsid wsp:val=&quot;008F1816&quot;/&gt;&lt;wsp:rsid wsp:val=&quot;008F1A0A&quot;/&gt;&lt;wsp:rsid wsp:val=&quot;008F1ADD&quot;/&gt;&lt;wsp:rsid wsp:val=&quot;008F1E52&quot;/&gt;&lt;wsp:rsid wsp:val=&quot;008F1EFB&quot;/&gt;&lt;wsp:rsid wsp:val=&quot;008F21A6&quot;/&gt;&lt;wsp:rsid wsp:val=&quot;008F2D52&quot;/&gt;&lt;wsp:rsid wsp:val=&quot;008F2D81&quot;/&gt;&lt;wsp:rsid wsp:val=&quot;008F3027&quot;/&gt;&lt;wsp:rsid wsp:val=&quot;008F3117&quot;/&gt;&lt;wsp:rsid wsp:val=&quot;008F38F6&quot;/&gt;&lt;wsp:rsid wsp:val=&quot;008F392D&quot;/&gt;&lt;wsp:rsid wsp:val=&quot;008F3960&quot;/&gt;&lt;wsp:rsid wsp:val=&quot;008F3B17&quot;/&gt;&lt;wsp:rsid wsp:val=&quot;008F3B31&quot;/&gt;&lt;wsp:rsid wsp:val=&quot;008F3FE9&quot;/&gt;&lt;wsp:rsid wsp:val=&quot;008F5250&quot;/&gt;&lt;wsp:rsid wsp:val=&quot;008F565C&quot;/&gt;&lt;wsp:rsid wsp:val=&quot;008F586A&quot;/&gt;&lt;wsp:rsid wsp:val=&quot;008F65E8&quot;/&gt;&lt;wsp:rsid wsp:val=&quot;008F6ADA&quot;/&gt;&lt;wsp:rsid wsp:val=&quot;008F6AF0&quot;/&gt;&lt;wsp:rsid wsp:val=&quot;008F6EE5&quot;/&gt;&lt;wsp:rsid wsp:val=&quot;008F759C&quot;/&gt;&lt;wsp:rsid wsp:val=&quot;008F75D3&quot;/&gt;&lt;wsp:rsid wsp:val=&quot;009004AD&quot;/&gt;&lt;wsp:rsid wsp:val=&quot;00900C7E&quot;/&gt;&lt;wsp:rsid wsp:val=&quot;00901138&quot;/&gt;&lt;wsp:rsid wsp:val=&quot;0090132A&quot;/&gt;&lt;wsp:rsid wsp:val=&quot;00901DB9&quot;/&gt;&lt;wsp:rsid wsp:val=&quot;009025F2&quot;/&gt;&lt;wsp:rsid wsp:val=&quot;009029F1&quot;/&gt;&lt;wsp:rsid wsp:val=&quot;00902EB7&quot;/&gt;&lt;wsp:rsid wsp:val=&quot;009032BA&quot;/&gt;&lt;wsp:rsid wsp:val=&quot;009032E4&quot;/&gt;&lt;wsp:rsid wsp:val=&quot;00903CA0&quot;/&gt;&lt;wsp:rsid wsp:val=&quot;00903EB5&quot;/&gt;&lt;wsp:rsid wsp:val=&quot;00903F2C&quot;/&gt;&lt;wsp:rsid wsp:val=&quot;009050BD&quot;/&gt;&lt;wsp:rsid wsp:val=&quot;0090575A&quot;/&gt;&lt;wsp:rsid wsp:val=&quot;00905C21&quot;/&gt;&lt;wsp:rsid wsp:val=&quot;009062DC&quot;/&gt;&lt;wsp:rsid wsp:val=&quot;0090676F&quot;/&gt;&lt;wsp:rsid wsp:val=&quot;00906F69&quot;/&gt;&lt;wsp:rsid wsp:val=&quot;0090732B&quot;/&gt;&lt;wsp:rsid wsp:val=&quot;00907D0B&quot;/&gt;&lt;wsp:rsid wsp:val=&quot;00907D55&quot;/&gt;&lt;wsp:rsid wsp:val=&quot;00910389&quot;/&gt;&lt;wsp:rsid wsp:val=&quot;00910537&quot;/&gt;&lt;wsp:rsid wsp:val=&quot;00910F43&quot;/&gt;&lt;wsp:rsid wsp:val=&quot;0091108E&quot;/&gt;&lt;wsp:rsid wsp:val=&quot;00911418&quot;/&gt;&lt;wsp:rsid wsp:val=&quot;00911BE7&quot;/&gt;&lt;wsp:rsid wsp:val=&quot;009122AD&quot;/&gt;&lt;wsp:rsid wsp:val=&quot;00912818&quot;/&gt;&lt;wsp:rsid wsp:val=&quot;00912891&quot;/&gt;&lt;wsp:rsid wsp:val=&quot;00912906&quot;/&gt;&lt;wsp:rsid wsp:val=&quot;00912F73&quot;/&gt;&lt;wsp:rsid wsp:val=&quot;009138C8&quot;/&gt;&lt;wsp:rsid wsp:val=&quot;00913A77&quot;/&gt;&lt;wsp:rsid wsp:val=&quot;00914138&quot;/&gt;&lt;wsp:rsid wsp:val=&quot;009142FF&quot;/&gt;&lt;wsp:rsid wsp:val=&quot;00914806&quot;/&gt;&lt;wsp:rsid wsp:val=&quot;00914DF2&quot;/&gt;&lt;wsp:rsid wsp:val=&quot;00915053&quot;/&gt;&lt;wsp:rsid wsp:val=&quot;00915288&quot;/&gt;&lt;wsp:rsid wsp:val=&quot;00915835&quot;/&gt;&lt;wsp:rsid wsp:val=&quot;00915A05&quot;/&gt;&lt;wsp:rsid wsp:val=&quot;00915F54&quot;/&gt;&lt;wsp:rsid wsp:val=&quot;00916233&quot;/&gt;&lt;wsp:rsid wsp:val=&quot;00916445&quot;/&gt;&lt;wsp:rsid wsp:val=&quot;00916DB3&quot;/&gt;&lt;wsp:rsid wsp:val=&quot;0092010F&quot;/&gt;&lt;wsp:rsid wsp:val=&quot;0092038E&quot;/&gt;&lt;wsp:rsid wsp:val=&quot;009207D8&quot;/&gt;&lt;wsp:rsid wsp:val=&quot;00920B9C&quot;/&gt;&lt;wsp:rsid wsp:val=&quot;00920D10&quot;/&gt;&lt;wsp:rsid wsp:val=&quot;00921854&quot;/&gt;&lt;wsp:rsid wsp:val=&quot;00921C07&quot;/&gt;&lt;wsp:rsid wsp:val=&quot;00921D07&quot;/&gt;&lt;wsp:rsid wsp:val=&quot;00921DB5&quot;/&gt;&lt;wsp:rsid wsp:val=&quot;00923B6D&quot;/&gt;&lt;wsp:rsid wsp:val=&quot;00923CA3&quot;/&gt;&lt;wsp:rsid wsp:val=&quot;00923EA7&quot;/&gt;&lt;wsp:rsid wsp:val=&quot;00923F3D&quot;/&gt;&lt;wsp:rsid wsp:val=&quot;00924893&quot;/&gt;&lt;wsp:rsid wsp:val=&quot;00924E90&quot;/&gt;&lt;wsp:rsid wsp:val=&quot;00925E6E&quot;/&gt;&lt;wsp:rsid wsp:val=&quot;00926030&quot;/&gt;&lt;wsp:rsid wsp:val=&quot;0092617B&quot;/&gt;&lt;wsp:rsid wsp:val=&quot;009261E6&quot;/&gt;&lt;wsp:rsid wsp:val=&quot;009265C3&quot;/&gt;&lt;wsp:rsid wsp:val=&quot;00930018&quot;/&gt;&lt;wsp:rsid wsp:val=&quot;0093014A&quot;/&gt;&lt;wsp:rsid wsp:val=&quot;009303C4&quot;/&gt;&lt;wsp:rsid wsp:val=&quot;009303FA&quot;/&gt;&lt;wsp:rsid wsp:val=&quot;00930569&quot;/&gt;&lt;wsp:rsid wsp:val=&quot;00930A69&quot;/&gt;&lt;wsp:rsid wsp:val=&quot;00931228&quot;/&gt;&lt;wsp:rsid wsp:val=&quot;00931471&quot;/&gt;&lt;wsp:rsid wsp:val=&quot;009315F0&quot;/&gt;&lt;wsp:rsid wsp:val=&quot;009316F4&quot;/&gt;&lt;wsp:rsid wsp:val=&quot;0093181C&quot;/&gt;&lt;wsp:rsid wsp:val=&quot;00932140&quot;/&gt;&lt;wsp:rsid wsp:val=&quot;00932412&quot;/&gt;&lt;wsp:rsid wsp:val=&quot;0093276E&quot;/&gt;&lt;wsp:rsid wsp:val=&quot;00933331&quot;/&gt;&lt;wsp:rsid wsp:val=&quot;0093339E&quot;/&gt;&lt;wsp:rsid wsp:val=&quot;009333E7&quot;/&gt;&lt;wsp:rsid wsp:val=&quot;00934389&quot;/&gt;&lt;wsp:rsid wsp:val=&quot;00934A38&quot;/&gt;&lt;wsp:rsid wsp:val=&quot;00934EF3&quot;/&gt;&lt;wsp:rsid wsp:val=&quot;00935746&quot;/&gt;&lt;wsp:rsid wsp:val=&quot;009365A4&quot;/&gt;&lt;wsp:rsid wsp:val=&quot;009366C5&quot;/&gt;&lt;wsp:rsid wsp:val=&quot;009373C3&quot;/&gt;&lt;wsp:rsid wsp:val=&quot;009375A5&quot;/&gt;&lt;wsp:rsid wsp:val=&quot;009379FB&quot;/&gt;&lt;wsp:rsid wsp:val=&quot;00937F98&quot;/&gt;&lt;wsp:rsid wsp:val=&quot;009403BA&quot;/&gt;&lt;wsp:rsid wsp:val=&quot;0094054A&quot;/&gt;&lt;wsp:rsid wsp:val=&quot;009409F6&quot;/&gt;&lt;wsp:rsid wsp:val=&quot;00940EE7&quot;/&gt;&lt;wsp:rsid wsp:val=&quot;0094153D&quot;/&gt;&lt;wsp:rsid wsp:val=&quot;00941C5E&quot;/&gt;&lt;wsp:rsid wsp:val=&quot;00941F94&quot;/&gt;&lt;wsp:rsid wsp:val=&quot;009421B0&quot;/&gt;&lt;wsp:rsid wsp:val=&quot;00942EC3&quot;/&gt;&lt;wsp:rsid wsp:val=&quot;0094392D&quot;/&gt;&lt;wsp:rsid wsp:val=&quot;00943CB1&quot;/&gt;&lt;wsp:rsid wsp:val=&quot;0094586B&quot;/&gt;&lt;wsp:rsid wsp:val=&quot;00946591&quot;/&gt;&lt;wsp:rsid wsp:val=&quot;009472E9&quot;/&gt;&lt;wsp:rsid wsp:val=&quot;00947B55&quot;/&gt;&lt;wsp:rsid wsp:val=&quot;00947F44&quot;/&gt;&lt;wsp:rsid wsp:val=&quot;0095016C&quot;/&gt;&lt;wsp:rsid wsp:val=&quot;0095043C&quot;/&gt;&lt;wsp:rsid wsp:val=&quot;00950979&quot;/&gt;&lt;wsp:rsid wsp:val=&quot;00950B6D&quot;/&gt;&lt;wsp:rsid wsp:val=&quot;00950FBE&quot;/&gt;&lt;wsp:rsid wsp:val=&quot;009514B0&quot;/&gt;&lt;wsp:rsid wsp:val=&quot;00951786&quot;/&gt;&lt;wsp:rsid wsp:val=&quot;00951CD1&quot;/&gt;&lt;wsp:rsid wsp:val=&quot;00952042&quot;/&gt;&lt;wsp:rsid wsp:val=&quot;00952AFC&quot;/&gt;&lt;wsp:rsid wsp:val=&quot;00952B72&quot;/&gt;&lt;wsp:rsid wsp:val=&quot;00952E4B&quot;/&gt;&lt;wsp:rsid wsp:val=&quot;00952E82&quot;/&gt;&lt;wsp:rsid wsp:val=&quot;00953C41&quot;/&gt;&lt;wsp:rsid wsp:val=&quot;00953E17&quot;/&gt;&lt;wsp:rsid wsp:val=&quot;00954177&quot;/&gt;&lt;wsp:rsid wsp:val=&quot;0095608F&quot;/&gt;&lt;wsp:rsid wsp:val=&quot;00956890&quot;/&gt;&lt;wsp:rsid wsp:val=&quot;00956952&quot;/&gt;&lt;wsp:rsid wsp:val=&quot;0095751E&quot;/&gt;&lt;wsp:rsid wsp:val=&quot;00957F28&quot;/&gt;&lt;wsp:rsid wsp:val=&quot;0096023E&quot;/&gt;&lt;wsp:rsid wsp:val=&quot;00960716&quot;/&gt;&lt;wsp:rsid wsp:val=&quot;00960BD8&quot;/&gt;&lt;wsp:rsid wsp:val=&quot;009611DC&quot;/&gt;&lt;wsp:rsid wsp:val=&quot;009612FB&quot;/&gt;&lt;wsp:rsid wsp:val=&quot;0096175E&quot;/&gt;&lt;wsp:rsid wsp:val=&quot;009623FF&quot;/&gt;&lt;wsp:rsid wsp:val=&quot;00962DAA&quot;/&gt;&lt;wsp:rsid wsp:val=&quot;0096321A&quot;/&gt;&lt;wsp:rsid wsp:val=&quot;00963625&quot;/&gt;&lt;wsp:rsid wsp:val=&quot;00963A69&quot;/&gt;&lt;wsp:rsid wsp:val=&quot;009645A1&quot;/&gt;&lt;wsp:rsid wsp:val=&quot;0096474B&quot;/&gt;&lt;wsp:rsid wsp:val=&quot;009649FB&quot;/&gt;&lt;wsp:rsid wsp:val=&quot;00964CB9&quot;/&gt;&lt;wsp:rsid wsp:val=&quot;00964D4E&quot;/&gt;&lt;wsp:rsid wsp:val=&quot;009661BC&quot;/&gt;&lt;wsp:rsid wsp:val=&quot;009663DB&quot;/&gt;&lt;wsp:rsid wsp:val=&quot;00966553&quot;/&gt;&lt;wsp:rsid wsp:val=&quot;00966C5F&quot;/&gt;&lt;wsp:rsid wsp:val=&quot;009704C8&quot;/&gt;&lt;wsp:rsid wsp:val=&quot;009706C1&quot;/&gt;&lt;wsp:rsid wsp:val=&quot;00970DF4&quot;/&gt;&lt;wsp:rsid wsp:val=&quot;00970F7E&quot;/&gt;&lt;wsp:rsid wsp:val=&quot;00970FC6&quot;/&gt;&lt;wsp:rsid wsp:val=&quot;0097187A&quot;/&gt;&lt;wsp:rsid wsp:val=&quot;009724E0&quot;/&gt;&lt;wsp:rsid wsp:val=&quot;0097279D&quot;/&gt;&lt;wsp:rsid wsp:val=&quot;009729D4&quot;/&gt;&lt;wsp:rsid wsp:val=&quot;00972C16&quot;/&gt;&lt;wsp:rsid wsp:val=&quot;0097307F&quot;/&gt;&lt;wsp:rsid wsp:val=&quot;009734FC&quot;/&gt;&lt;wsp:rsid wsp:val=&quot;009742E3&quot;/&gt;&lt;wsp:rsid wsp:val=&quot;00974940&quot;/&gt;&lt;wsp:rsid wsp:val=&quot;00974D1A&quot;/&gt;&lt;wsp:rsid wsp:val=&quot;00974D8C&quot;/&gt;&lt;wsp:rsid wsp:val=&quot;00976898&quot;/&gt;&lt;wsp:rsid wsp:val=&quot;00976950&quot;/&gt;&lt;wsp:rsid wsp:val=&quot;00977421&quot;/&gt;&lt;wsp:rsid wsp:val=&quot;00980A91&quot;/&gt;&lt;wsp:rsid wsp:val=&quot;009814A2&quot;/&gt;&lt;wsp:rsid wsp:val=&quot;0098154C&quot;/&gt;&lt;wsp:rsid wsp:val=&quot;00981683&quot;/&gt;&lt;wsp:rsid wsp:val=&quot;00981840&quot;/&gt;&lt;wsp:rsid wsp:val=&quot;00981D56&quot;/&gt;&lt;wsp:rsid wsp:val=&quot;00981EF9&quot;/&gt;&lt;wsp:rsid wsp:val=&quot;00982437&quot;/&gt;&lt;wsp:rsid wsp:val=&quot;009827E8&quot;/&gt;&lt;wsp:rsid wsp:val=&quot;009829CB&quot;/&gt;&lt;wsp:rsid wsp:val=&quot;00982AFC&quot;/&gt;&lt;wsp:rsid wsp:val=&quot;00982B7B&quot;/&gt;&lt;wsp:rsid wsp:val=&quot;00982D8B&quot;/&gt;&lt;wsp:rsid wsp:val=&quot;0098322C&quot;/&gt;&lt;wsp:rsid wsp:val=&quot;0098337E&quot;/&gt;&lt;wsp:rsid wsp:val=&quot;00983E37&quot;/&gt;&lt;wsp:rsid wsp:val=&quot;00983E97&quot;/&gt;&lt;wsp:rsid wsp:val=&quot;0098409C&quot;/&gt;&lt;wsp:rsid wsp:val=&quot;009846FE&quot;/&gt;&lt;wsp:rsid wsp:val=&quot;009848DF&quot;/&gt;&lt;wsp:rsid wsp:val=&quot;00984B7B&quot;/&gt;&lt;wsp:rsid wsp:val=&quot;009853C5&quot;/&gt;&lt;wsp:rsid wsp:val=&quot;0098556A&quot;/&gt;&lt;wsp:rsid wsp:val=&quot;00985590&quot;/&gt;&lt;wsp:rsid wsp:val=&quot;00985968&quot;/&gt;&lt;wsp:rsid wsp:val=&quot;009865F9&quot;/&gt;&lt;wsp:rsid wsp:val=&quot;0098682A&quot;/&gt;&lt;wsp:rsid wsp:val=&quot;00986B79&quot;/&gt;&lt;wsp:rsid wsp:val=&quot;00987A93&quot;/&gt;&lt;wsp:rsid wsp:val=&quot;0099019E&quot;/&gt;&lt;wsp:rsid wsp:val=&quot;00990ADC&quot;/&gt;&lt;wsp:rsid wsp:val=&quot;009914F3&quot;/&gt;&lt;wsp:rsid wsp:val=&quot;0099170F&quot;/&gt;&lt;wsp:rsid wsp:val=&quot;00991B6B&quot;/&gt;&lt;wsp:rsid wsp:val=&quot;00991D4F&quot;/&gt;&lt;wsp:rsid wsp:val=&quot;00991DCE&quot;/&gt;&lt;wsp:rsid wsp:val=&quot;009922B2&quot;/&gt;&lt;wsp:rsid wsp:val=&quot;009925CA&quot;/&gt;&lt;wsp:rsid wsp:val=&quot;0099277B&quot;/&gt;&lt;wsp:rsid wsp:val=&quot;009928B2&quot;/&gt;&lt;wsp:rsid wsp:val=&quot;00993300&quot;/&gt;&lt;wsp:rsid wsp:val=&quot;009935B5&quot;/&gt;&lt;wsp:rsid wsp:val=&quot;00993958&quot;/&gt;&lt;wsp:rsid wsp:val=&quot;00993A9F&quot;/&gt;&lt;wsp:rsid wsp:val=&quot;00993DFF&quot;/&gt;&lt;wsp:rsid wsp:val=&quot;00993F99&quot;/&gt;&lt;wsp:rsid wsp:val=&quot;0099433F&quot;/&gt;&lt;wsp:rsid wsp:val=&quot;00995B7B&quot;/&gt;&lt;wsp:rsid wsp:val=&quot;00995EE0&quot;/&gt;&lt;wsp:rsid wsp:val=&quot;009961C0&quot;/&gt;&lt;wsp:rsid wsp:val=&quot;00996AD2&quot;/&gt;&lt;wsp:rsid wsp:val=&quot;00996B89&quot;/&gt;&lt;wsp:rsid wsp:val=&quot;00997491&quot;/&gt;&lt;wsp:rsid wsp:val=&quot;00997665&quot;/&gt;&lt;wsp:rsid wsp:val=&quot;009A0408&quot;/&gt;&lt;wsp:rsid wsp:val=&quot;009A1097&quot;/&gt;&lt;wsp:rsid wsp:val=&quot;009A1ADB&quot;/&gt;&lt;wsp:rsid wsp:val=&quot;009A1CF2&quot;/&gt;&lt;wsp:rsid wsp:val=&quot;009A1D9A&quot;/&gt;&lt;wsp:rsid wsp:val=&quot;009A2115&quot;/&gt;&lt;wsp:rsid wsp:val=&quot;009A24CA&quot;/&gt;&lt;wsp:rsid wsp:val=&quot;009A25C5&quot;/&gt;&lt;wsp:rsid wsp:val=&quot;009A2D24&quot;/&gt;&lt;wsp:rsid wsp:val=&quot;009A341F&quot;/&gt;&lt;wsp:rsid wsp:val=&quot;009A3842&quot;/&gt;&lt;wsp:rsid wsp:val=&quot;009A3910&quot;/&gt;&lt;wsp:rsid wsp:val=&quot;009A3968&quot;/&gt;&lt;wsp:rsid wsp:val=&quot;009A3D9D&quot;/&gt;&lt;wsp:rsid wsp:val=&quot;009A44DD&quot;/&gt;&lt;wsp:rsid wsp:val=&quot;009A4ECF&quot;/&gt;&lt;wsp:rsid wsp:val=&quot;009A563A&quot;/&gt;&lt;wsp:rsid wsp:val=&quot;009A608A&quot;/&gt;&lt;wsp:rsid wsp:val=&quot;009A609C&quot;/&gt;&lt;wsp:rsid wsp:val=&quot;009A62FD&quot;/&gt;&lt;wsp:rsid wsp:val=&quot;009A63AE&quot;/&gt;&lt;wsp:rsid wsp:val=&quot;009A6794&quot;/&gt;&lt;wsp:rsid wsp:val=&quot;009A6C2D&quot;/&gt;&lt;wsp:rsid wsp:val=&quot;009A6F60&quot;/&gt;&lt;wsp:rsid wsp:val=&quot;009A728A&quot;/&gt;&lt;wsp:rsid wsp:val=&quot;009B058A&quot;/&gt;&lt;wsp:rsid wsp:val=&quot;009B0C06&quot;/&gt;&lt;wsp:rsid wsp:val=&quot;009B132B&quot;/&gt;&lt;wsp:rsid wsp:val=&quot;009B140A&quot;/&gt;&lt;wsp:rsid wsp:val=&quot;009B14C2&quot;/&gt;&lt;wsp:rsid wsp:val=&quot;009B1F4E&quot;/&gt;&lt;wsp:rsid wsp:val=&quot;009B21D5&quot;/&gt;&lt;wsp:rsid wsp:val=&quot;009B2AA2&quot;/&gt;&lt;wsp:rsid wsp:val=&quot;009B2BFA&quot;/&gt;&lt;wsp:rsid wsp:val=&quot;009B2F99&quot;/&gt;&lt;wsp:rsid wsp:val=&quot;009B4B98&quot;/&gt;&lt;wsp:rsid wsp:val=&quot;009B581B&quot;/&gt;&lt;wsp:rsid wsp:val=&quot;009B5F00&quot;/&gt;&lt;wsp:rsid wsp:val=&quot;009B6333&quot;/&gt;&lt;wsp:rsid wsp:val=&quot;009B6C80&quot;/&gt;&lt;wsp:rsid wsp:val=&quot;009B7596&quot;/&gt;&lt;wsp:rsid wsp:val=&quot;009B7731&quot;/&gt;&lt;wsp:rsid wsp:val=&quot;009B7853&quot;/&gt;&lt;wsp:rsid wsp:val=&quot;009B7BB2&quot;/&gt;&lt;wsp:rsid wsp:val=&quot;009B7FA6&quot;/&gt;&lt;wsp:rsid wsp:val=&quot;009C08BF&quot;/&gt;&lt;wsp:rsid wsp:val=&quot;009C095B&quot;/&gt;&lt;wsp:rsid wsp:val=&quot;009C0BFE&quot;/&gt;&lt;wsp:rsid wsp:val=&quot;009C0F9F&quot;/&gt;&lt;wsp:rsid wsp:val=&quot;009C2079&quot;/&gt;&lt;wsp:rsid wsp:val=&quot;009C2313&quot;/&gt;&lt;wsp:rsid wsp:val=&quot;009C2688&quot;/&gt;&lt;wsp:rsid wsp:val=&quot;009C26C1&quot;/&gt;&lt;wsp:rsid wsp:val=&quot;009C27B6&quot;/&gt;&lt;wsp:rsid wsp:val=&quot;009C2963&quot;/&gt;&lt;wsp:rsid wsp:val=&quot;009C2AB8&quot;/&gt;&lt;wsp:rsid wsp:val=&quot;009C2FAA&quot;/&gt;&lt;wsp:rsid wsp:val=&quot;009C2FE2&quot;/&gt;&lt;wsp:rsid wsp:val=&quot;009C3276&quot;/&gt;&lt;wsp:rsid wsp:val=&quot;009C3524&quot;/&gt;&lt;wsp:rsid wsp:val=&quot;009C38D8&quot;/&gt;&lt;wsp:rsid wsp:val=&quot;009C38FB&quot;/&gt;&lt;wsp:rsid wsp:val=&quot;009C394F&quot;/&gt;&lt;wsp:rsid wsp:val=&quot;009C4ACA&quot;/&gt;&lt;wsp:rsid wsp:val=&quot;009C5028&quot;/&gt;&lt;wsp:rsid wsp:val=&quot;009C5278&quot;/&gt;&lt;wsp:rsid wsp:val=&quot;009C5AB6&quot;/&gt;&lt;wsp:rsid wsp:val=&quot;009C6306&quot;/&gt;&lt;wsp:rsid wsp:val=&quot;009C676C&quot;/&gt;&lt;wsp:rsid wsp:val=&quot;009C67A1&quot;/&gt;&lt;wsp:rsid wsp:val=&quot;009C69ED&quot;/&gt;&lt;wsp:rsid wsp:val=&quot;009C75EA&quot;/&gt;&lt;wsp:rsid wsp:val=&quot;009D0143&quot;/&gt;&lt;wsp:rsid wsp:val=&quot;009D03D6&quot;/&gt;&lt;wsp:rsid wsp:val=&quot;009D059E&quot;/&gt;&lt;wsp:rsid wsp:val=&quot;009D1553&quot;/&gt;&lt;wsp:rsid wsp:val=&quot;009D1B26&quot;/&gt;&lt;wsp:rsid wsp:val=&quot;009D1C93&quot;/&gt;&lt;wsp:rsid wsp:val=&quot;009D1D5B&quot;/&gt;&lt;wsp:rsid wsp:val=&quot;009D32E0&quot;/&gt;&lt;wsp:rsid wsp:val=&quot;009D3D7A&quot;/&gt;&lt;wsp:rsid wsp:val=&quot;009D3EDE&quot;/&gt;&lt;wsp:rsid wsp:val=&quot;009D4523&quot;/&gt;&lt;wsp:rsid wsp:val=&quot;009D462D&quot;/&gt;&lt;wsp:rsid wsp:val=&quot;009D49B4&quot;/&gt;&lt;wsp:rsid wsp:val=&quot;009D5054&quot;/&gt;&lt;wsp:rsid wsp:val=&quot;009D51EF&quot;/&gt;&lt;wsp:rsid wsp:val=&quot;009D5597&quot;/&gt;&lt;wsp:rsid wsp:val=&quot;009D5BE8&quot;/&gt;&lt;wsp:rsid wsp:val=&quot;009D60E5&quot;/&gt;&lt;wsp:rsid wsp:val=&quot;009D6142&quot;/&gt;&lt;wsp:rsid wsp:val=&quot;009D6152&quot;/&gt;&lt;wsp:rsid wsp:val=&quot;009D6161&quot;/&gt;&lt;wsp:rsid wsp:val=&quot;009D63BE&quot;/&gt;&lt;wsp:rsid wsp:val=&quot;009D69E4&quot;/&gt;&lt;wsp:rsid wsp:val=&quot;009D6E22&quot;/&gt;&lt;wsp:rsid wsp:val=&quot;009D703B&quot;/&gt;&lt;wsp:rsid wsp:val=&quot;009D7290&quot;/&gt;&lt;wsp:rsid wsp:val=&quot;009D7743&quot;/&gt;&lt;wsp:rsid wsp:val=&quot;009E023C&quot;/&gt;&lt;wsp:rsid wsp:val=&quot;009E03B8&quot;/&gt;&lt;wsp:rsid wsp:val=&quot;009E0E6E&quot;/&gt;&lt;wsp:rsid wsp:val=&quot;009E1328&quot;/&gt;&lt;wsp:rsid wsp:val=&quot;009E1C56&quot;/&gt;&lt;wsp:rsid wsp:val=&quot;009E1E48&quot;/&gt;&lt;wsp:rsid wsp:val=&quot;009E2AB4&quot;/&gt;&lt;wsp:rsid wsp:val=&quot;009E2AD0&quot;/&gt;&lt;wsp:rsid wsp:val=&quot;009E2AFA&quot;/&gt;&lt;wsp:rsid wsp:val=&quot;009E3662&quot;/&gt;&lt;wsp:rsid wsp:val=&quot;009E3903&quot;/&gt;&lt;wsp:rsid wsp:val=&quot;009E4B9F&quot;/&gt;&lt;wsp:rsid wsp:val=&quot;009E50C5&quot;/&gt;&lt;wsp:rsid wsp:val=&quot;009E51C8&quot;/&gt;&lt;wsp:rsid wsp:val=&quot;009E5E57&quot;/&gt;&lt;wsp:rsid wsp:val=&quot;009E6298&quot;/&gt;&lt;wsp:rsid wsp:val=&quot;009E62AD&quot;/&gt;&lt;wsp:rsid wsp:val=&quot;009E6A53&quot;/&gt;&lt;wsp:rsid wsp:val=&quot;009E6EE0&quot;/&gt;&lt;wsp:rsid wsp:val=&quot;009E6F8D&quot;/&gt;&lt;wsp:rsid wsp:val=&quot;009E75BA&quot;/&gt;&lt;wsp:rsid wsp:val=&quot;009E7723&quot;/&gt;&lt;wsp:rsid wsp:val=&quot;009F0187&quot;/&gt;&lt;wsp:rsid wsp:val=&quot;009F089F&quot;/&gt;&lt;wsp:rsid wsp:val=&quot;009F1268&quot;/&gt;&lt;wsp:rsid wsp:val=&quot;009F12DA&quot;/&gt;&lt;wsp:rsid wsp:val=&quot;009F1415&quot;/&gt;&lt;wsp:rsid wsp:val=&quot;009F152C&quot;/&gt;&lt;wsp:rsid wsp:val=&quot;009F16ED&quot;/&gt;&lt;wsp:rsid wsp:val=&quot;009F1D36&quot;/&gt;&lt;wsp:rsid wsp:val=&quot;009F1EF3&quot;/&gt;&lt;wsp:rsid wsp:val=&quot;009F23E9&quot;/&gt;&lt;wsp:rsid wsp:val=&quot;009F25CA&quot;/&gt;&lt;wsp:rsid wsp:val=&quot;009F2AC1&quot;/&gt;&lt;wsp:rsid wsp:val=&quot;009F2CC5&quot;/&gt;&lt;wsp:rsid wsp:val=&quot;009F2FDE&quot;/&gt;&lt;wsp:rsid wsp:val=&quot;009F309C&quot;/&gt;&lt;wsp:rsid wsp:val=&quot;009F3305&quot;/&gt;&lt;wsp:rsid wsp:val=&quot;009F3670&quot;/&gt;&lt;wsp:rsid wsp:val=&quot;009F38E4&quot;/&gt;&lt;wsp:rsid wsp:val=&quot;009F3930&quot;/&gt;&lt;wsp:rsid wsp:val=&quot;009F3DEA&quot;/&gt;&lt;wsp:rsid wsp:val=&quot;009F437E&quot;/&gt;&lt;wsp:rsid wsp:val=&quot;009F4E70&quot;/&gt;&lt;wsp:rsid wsp:val=&quot;009F563A&quot;/&gt;&lt;wsp:rsid wsp:val=&quot;009F597D&quot;/&gt;&lt;wsp:rsid wsp:val=&quot;009F599D&quot;/&gt;&lt;wsp:rsid wsp:val=&quot;009F5F19&quot;/&gt;&lt;wsp:rsid wsp:val=&quot;009F66A9&quot;/&gt;&lt;wsp:rsid wsp:val=&quot;009F721E&quot;/&gt;&lt;wsp:rsid wsp:val=&quot;009F754B&quot;/&gt;&lt;wsp:rsid wsp:val=&quot;009F7EDA&quot;/&gt;&lt;wsp:rsid wsp:val=&quot;00A01787&quot;/&gt;&lt;wsp:rsid wsp:val=&quot;00A01CB1&quot;/&gt;&lt;wsp:rsid wsp:val=&quot;00A01DDC&quot;/&gt;&lt;wsp:rsid wsp:val=&quot;00A01FCC&quot;/&gt;&lt;wsp:rsid wsp:val=&quot;00A0275E&quot;/&gt;&lt;wsp:rsid wsp:val=&quot;00A031F7&quot;/&gt;&lt;wsp:rsid wsp:val=&quot;00A036E3&quot;/&gt;&lt;wsp:rsid wsp:val=&quot;00A03C97&quot;/&gt;&lt;wsp:rsid wsp:val=&quot;00A03FAE&quot;/&gt;&lt;wsp:rsid wsp:val=&quot;00A0589F&quot;/&gt;&lt;wsp:rsid wsp:val=&quot;00A06450&quot;/&gt;&lt;wsp:rsid wsp:val=&quot;00A0648E&quot;/&gt;&lt;wsp:rsid wsp:val=&quot;00A06DA2&quot;/&gt;&lt;wsp:rsid wsp:val=&quot;00A06DCA&quot;/&gt;&lt;wsp:rsid wsp:val=&quot;00A06EB9&quot;/&gt;&lt;wsp:rsid wsp:val=&quot;00A075BC&quot;/&gt;&lt;wsp:rsid wsp:val=&quot;00A079D2&quot;/&gt;&lt;wsp:rsid wsp:val=&quot;00A07BE0&quot;/&gt;&lt;wsp:rsid wsp:val=&quot;00A07CE1&quot;/&gt;&lt;wsp:rsid wsp:val=&quot;00A07D56&quot;/&gt;&lt;wsp:rsid wsp:val=&quot;00A10515&quot;/&gt;&lt;wsp:rsid wsp:val=&quot;00A10FA9&quot;/&gt;&lt;wsp:rsid wsp:val=&quot;00A11678&quot;/&gt;&lt;wsp:rsid wsp:val=&quot;00A11EBC&quot;/&gt;&lt;wsp:rsid wsp:val=&quot;00A121C1&quot;/&gt;&lt;wsp:rsid wsp:val=&quot;00A123E9&quot;/&gt;&lt;wsp:rsid wsp:val=&quot;00A130BE&quot;/&gt;&lt;wsp:rsid wsp:val=&quot;00A132BE&quot;/&gt;&lt;wsp:rsid wsp:val=&quot;00A13DCF&quot;/&gt;&lt;wsp:rsid wsp:val=&quot;00A1408F&quot;/&gt;&lt;wsp:rsid wsp:val=&quot;00A15046&quot;/&gt;&lt;wsp:rsid wsp:val=&quot;00A15BD7&quot;/&gt;&lt;wsp:rsid wsp:val=&quot;00A16342&quot;/&gt;&lt;wsp:rsid wsp:val=&quot;00A16505&quot;/&gt;&lt;wsp:rsid wsp:val=&quot;00A168EC&quot;/&gt;&lt;wsp:rsid wsp:val=&quot;00A16A5F&quot;/&gt;&lt;wsp:rsid wsp:val=&quot;00A1744B&quot;/&gt;&lt;wsp:rsid wsp:val=&quot;00A17ABF&quot;/&gt;&lt;wsp:rsid wsp:val=&quot;00A17D79&quot;/&gt;&lt;wsp:rsid wsp:val=&quot;00A212B5&quot;/&gt;&lt;wsp:rsid wsp:val=&quot;00A217EA&quot;/&gt;&lt;wsp:rsid wsp:val=&quot;00A21CB2&quot;/&gt;&lt;wsp:rsid wsp:val=&quot;00A22A93&quot;/&gt;&lt;wsp:rsid wsp:val=&quot;00A22BA4&quot;/&gt;&lt;wsp:rsid wsp:val=&quot;00A23523&quot;/&gt;&lt;wsp:rsid wsp:val=&quot;00A2419D&quot;/&gt;&lt;wsp:rsid wsp:val=&quot;00A2437F&quot;/&gt;&lt;wsp:rsid wsp:val=&quot;00A24507&quot;/&gt;&lt;wsp:rsid wsp:val=&quot;00A247B0&quot;/&gt;&lt;wsp:rsid wsp:val=&quot;00A24905&quot;/&gt;&lt;wsp:rsid wsp:val=&quot;00A25046&quot;/&gt;&lt;wsp:rsid wsp:val=&quot;00A2593C&quot;/&gt;&lt;wsp:rsid wsp:val=&quot;00A266E6&quot;/&gt;&lt;wsp:rsid wsp:val=&quot;00A26C18&quot;/&gt;&lt;wsp:rsid wsp:val=&quot;00A26E9A&quot;/&gt;&lt;wsp:rsid wsp:val=&quot;00A27040&quot;/&gt;&lt;wsp:rsid wsp:val=&quot;00A2714D&quot;/&gt;&lt;wsp:rsid wsp:val=&quot;00A27344&quot;/&gt;&lt;wsp:rsid wsp:val=&quot;00A27912&quot;/&gt;&lt;wsp:rsid wsp:val=&quot;00A2797B&quot;/&gt;&lt;wsp:rsid wsp:val=&quot;00A27D6D&quot;/&gt;&lt;wsp:rsid wsp:val=&quot;00A306AF&quot;/&gt;&lt;wsp:rsid wsp:val=&quot;00A30956&quot;/&gt;&lt;wsp:rsid wsp:val=&quot;00A3110D&quot;/&gt;&lt;wsp:rsid wsp:val=&quot;00A3178B&quot;/&gt;&lt;wsp:rsid wsp:val=&quot;00A31E70&quot;/&gt;&lt;wsp:rsid wsp:val=&quot;00A3282D&quot;/&gt;&lt;wsp:rsid wsp:val=&quot;00A32BF9&quot;/&gt;&lt;wsp:rsid wsp:val=&quot;00A3328D&quot;/&gt;&lt;wsp:rsid wsp:val=&quot;00A3342F&quot;/&gt;&lt;wsp:rsid wsp:val=&quot;00A33DB6&quot;/&gt;&lt;wsp:rsid wsp:val=&quot;00A33E96&quot;/&gt;&lt;wsp:rsid wsp:val=&quot;00A34601&quot;/&gt;&lt;wsp:rsid wsp:val=&quot;00A3506D&quot;/&gt;&lt;wsp:rsid wsp:val=&quot;00A352F7&quot;/&gt;&lt;wsp:rsid wsp:val=&quot;00A3535A&quot;/&gt;&lt;wsp:rsid wsp:val=&quot;00A363F1&quot;/&gt;&lt;wsp:rsid wsp:val=&quot;00A36814&quot;/&gt;&lt;wsp:rsid wsp:val=&quot;00A369A1&quot;/&gt;&lt;wsp:rsid wsp:val=&quot;00A37804&quot;/&gt;&lt;wsp:rsid wsp:val=&quot;00A378A7&quot;/&gt;&lt;wsp:rsid wsp:val=&quot;00A37C38&quot;/&gt;&lt;wsp:rsid wsp:val=&quot;00A40077&quot;/&gt;&lt;wsp:rsid wsp:val=&quot;00A405C5&quot;/&gt;&lt;wsp:rsid wsp:val=&quot;00A40D8C&quot;/&gt;&lt;wsp:rsid wsp:val=&quot;00A414D3&quot;/&gt;&lt;wsp:rsid wsp:val=&quot;00A4195F&quot;/&gt;&lt;wsp:rsid wsp:val=&quot;00A41D38&quot;/&gt;&lt;wsp:rsid wsp:val=&quot;00A41DE2&quot;/&gt;&lt;wsp:rsid wsp:val=&quot;00A431A4&quot;/&gt;&lt;wsp:rsid wsp:val=&quot;00A4326F&quot;/&gt;&lt;wsp:rsid wsp:val=&quot;00A4327E&quot;/&gt;&lt;wsp:rsid wsp:val=&quot;00A4374E&quot;/&gt;&lt;wsp:rsid wsp:val=&quot;00A43B8F&quot;/&gt;&lt;wsp:rsid wsp:val=&quot;00A441F3&quot;/&gt;&lt;wsp:rsid wsp:val=&quot;00A4437E&quot;/&gt;&lt;wsp:rsid wsp:val=&quot;00A4442A&quot;/&gt;&lt;wsp:rsid wsp:val=&quot;00A44ABC&quot;/&gt;&lt;wsp:rsid wsp:val=&quot;00A459CB&quot;/&gt;&lt;wsp:rsid wsp:val=&quot;00A45D87&quot;/&gt;&lt;wsp:rsid wsp:val=&quot;00A45E28&quot;/&gt;&lt;wsp:rsid wsp:val=&quot;00A46138&quot;/&gt;&lt;wsp:rsid wsp:val=&quot;00A47577&quot;/&gt;&lt;wsp:rsid wsp:val=&quot;00A47634&quot;/&gt;&lt;wsp:rsid wsp:val=&quot;00A47E56&quot;/&gt;&lt;wsp:rsid wsp:val=&quot;00A510CF&quot;/&gt;&lt;wsp:rsid wsp:val=&quot;00A51208&quot;/&gt;&lt;wsp:rsid wsp:val=&quot;00A5121F&quot;/&gt;&lt;wsp:rsid wsp:val=&quot;00A513B4&quot;/&gt;&lt;wsp:rsid wsp:val=&quot;00A51C56&quot;/&gt;&lt;wsp:rsid wsp:val=&quot;00A5202C&quot;/&gt;&lt;wsp:rsid wsp:val=&quot;00A5226D&quot;/&gt;&lt;wsp:rsid wsp:val=&quot;00A5270B&quot;/&gt;&lt;wsp:rsid wsp:val=&quot;00A52ABF&quot;/&gt;&lt;wsp:rsid wsp:val=&quot;00A530EC&quot;/&gt;&lt;wsp:rsid wsp:val=&quot;00A533D3&quot;/&gt;&lt;wsp:rsid wsp:val=&quot;00A541A1&quot;/&gt;&lt;wsp:rsid wsp:val=&quot;00A550EB&quot;/&gt;&lt;wsp:rsid wsp:val=&quot;00A553BA&quot;/&gt;&lt;wsp:rsid wsp:val=&quot;00A56522&quot;/&gt;&lt;wsp:rsid wsp:val=&quot;00A600DC&quot;/&gt;&lt;wsp:rsid wsp:val=&quot;00A60708&quot;/&gt;&lt;wsp:rsid wsp:val=&quot;00A60A20&quot;/&gt;&lt;wsp:rsid wsp:val=&quot;00A60DBD&quot;/&gt;&lt;wsp:rsid wsp:val=&quot;00A612DB&quot;/&gt;&lt;wsp:rsid wsp:val=&quot;00A61EE8&quot;/&gt;&lt;wsp:rsid wsp:val=&quot;00A62318&quot;/&gt;&lt;wsp:rsid wsp:val=&quot;00A62F7F&quot;/&gt;&lt;wsp:rsid wsp:val=&quot;00A63242&quot;/&gt;&lt;wsp:rsid wsp:val=&quot;00A63915&quot;/&gt;&lt;wsp:rsid wsp:val=&quot;00A63B08&quot;/&gt;&lt;wsp:rsid wsp:val=&quot;00A63BCA&quot;/&gt;&lt;wsp:rsid wsp:val=&quot;00A63C25&quot;/&gt;&lt;wsp:rsid wsp:val=&quot;00A6408D&quot;/&gt;&lt;wsp:rsid wsp:val=&quot;00A64ACC&quot;/&gt;&lt;wsp:rsid wsp:val=&quot;00A64FE5&quot;/&gt;&lt;wsp:rsid wsp:val=&quot;00A6551A&quot;/&gt;&lt;wsp:rsid wsp:val=&quot;00A65A9C&quot;/&gt;&lt;wsp:rsid wsp:val=&quot;00A65E20&quot;/&gt;&lt;wsp:rsid wsp:val=&quot;00A65E31&quot;/&gt;&lt;wsp:rsid wsp:val=&quot;00A6614C&quot;/&gt;&lt;wsp:rsid wsp:val=&quot;00A6649C&quot;/&gt;&lt;wsp:rsid wsp:val=&quot;00A66A17&quot;/&gt;&lt;wsp:rsid wsp:val=&quot;00A704AE&quot;/&gt;&lt;wsp:rsid wsp:val=&quot;00A706F1&quot;/&gt;&lt;wsp:rsid wsp:val=&quot;00A70EE5&quot;/&gt;&lt;wsp:rsid wsp:val=&quot;00A7140D&quot;/&gt;&lt;wsp:rsid wsp:val=&quot;00A715B2&quot;/&gt;&lt;wsp:rsid wsp:val=&quot;00A71C22&quot;/&gt;&lt;wsp:rsid wsp:val=&quot;00A720A0&quot;/&gt;&lt;wsp:rsid wsp:val=&quot;00A72783&quot;/&gt;&lt;wsp:rsid wsp:val=&quot;00A738F8&quot;/&gt;&lt;wsp:rsid wsp:val=&quot;00A73990&quot;/&gt;&lt;wsp:rsid wsp:val=&quot;00A73ABF&quot;/&gt;&lt;wsp:rsid wsp:val=&quot;00A7457E&quot;/&gt;&lt;wsp:rsid wsp:val=&quot;00A7491D&quot;/&gt;&lt;wsp:rsid wsp:val=&quot;00A74BFD&quot;/&gt;&lt;wsp:rsid wsp:val=&quot;00A74EDE&quot;/&gt;&lt;wsp:rsid wsp:val=&quot;00A75AAD&quot;/&gt;&lt;wsp:rsid wsp:val=&quot;00A75DDD&quot;/&gt;&lt;wsp:rsid wsp:val=&quot;00A76041&quot;/&gt;&lt;wsp:rsid wsp:val=&quot;00A765F1&quot;/&gt;&lt;wsp:rsid wsp:val=&quot;00A76AC3&quot;/&gt;&lt;wsp:rsid wsp:val=&quot;00A76F34&quot;/&gt;&lt;wsp:rsid wsp:val=&quot;00A77296&quot;/&gt;&lt;wsp:rsid wsp:val=&quot;00A77E97&quot;/&gt;&lt;wsp:rsid wsp:val=&quot;00A80BAE&quot;/&gt;&lt;wsp:rsid wsp:val=&quot;00A80D77&quot;/&gt;&lt;wsp:rsid wsp:val=&quot;00A80F66&quot;/&gt;&lt;wsp:rsid wsp:val=&quot;00A81156&quot;/&gt;&lt;wsp:rsid wsp:val=&quot;00A815CB&quot;/&gt;&lt;wsp:rsid wsp:val=&quot;00A81CF1&quot;/&gt;&lt;wsp:rsid wsp:val=&quot;00A81E3F&quot;/&gt;&lt;wsp:rsid wsp:val=&quot;00A831C7&quot;/&gt;&lt;wsp:rsid wsp:val=&quot;00A834E2&quot;/&gt;&lt;wsp:rsid wsp:val=&quot;00A83A67&quot;/&gt;&lt;wsp:rsid wsp:val=&quot;00A84264&quot;/&gt;&lt;wsp:rsid wsp:val=&quot;00A84AD0&quot;/&gt;&lt;wsp:rsid wsp:val=&quot;00A85B9B&quot;/&gt;&lt;wsp:rsid wsp:val=&quot;00A8631B&quot;/&gt;&lt;wsp:rsid wsp:val=&quot;00A863D2&quot;/&gt;&lt;wsp:rsid wsp:val=&quot;00A866E5&quot;/&gt;&lt;wsp:rsid wsp:val=&quot;00A86CCB&quot;/&gt;&lt;wsp:rsid wsp:val=&quot;00A910EE&quot;/&gt;&lt;wsp:rsid wsp:val=&quot;00A91CEF&quot;/&gt;&lt;wsp:rsid wsp:val=&quot;00A91E6E&quot;/&gt;&lt;wsp:rsid wsp:val=&quot;00A92016&quot;/&gt;&lt;wsp:rsid wsp:val=&quot;00A92688&quot;/&gt;&lt;wsp:rsid wsp:val=&quot;00A934FA&quot;/&gt;&lt;wsp:rsid wsp:val=&quot;00A936BF&quot;/&gt;&lt;wsp:rsid wsp:val=&quot;00A936C3&quot;/&gt;&lt;wsp:rsid wsp:val=&quot;00A9398D&quot;/&gt;&lt;wsp:rsid wsp:val=&quot;00A93A7C&quot;/&gt;&lt;wsp:rsid wsp:val=&quot;00A93A91&quot;/&gt;&lt;wsp:rsid wsp:val=&quot;00A94606&quot;/&gt;&lt;wsp:rsid wsp:val=&quot;00A94854&quot;/&gt;&lt;wsp:rsid wsp:val=&quot;00A95A51&quot;/&gt;&lt;wsp:rsid wsp:val=&quot;00A95F1F&quot;/&gt;&lt;wsp:rsid wsp:val=&quot;00A96153&quot;/&gt;&lt;wsp:rsid wsp:val=&quot;00A9679B&quot;/&gt;&lt;wsp:rsid wsp:val=&quot;00A96C93&quot;/&gt;&lt;wsp:rsid wsp:val=&quot;00A96E01&quot;/&gt;&lt;wsp:rsid wsp:val=&quot;00A96EA9&quot;/&gt;&lt;wsp:rsid wsp:val=&quot;00A96EBE&quot;/&gt;&lt;wsp:rsid wsp:val=&quot;00A97E24&quot;/&gt;&lt;wsp:rsid wsp:val=&quot;00AA06EE&quot;/&gt;&lt;wsp:rsid wsp:val=&quot;00AA0985&quot;/&gt;&lt;wsp:rsid wsp:val=&quot;00AA0AFC&quot;/&gt;&lt;wsp:rsid wsp:val=&quot;00AA0F06&quot;/&gt;&lt;wsp:rsid wsp:val=&quot;00AA13BB&quot;/&gt;&lt;wsp:rsid wsp:val=&quot;00AA212D&quot;/&gt;&lt;wsp:rsid wsp:val=&quot;00AA2925&quot;/&gt;&lt;wsp:rsid wsp:val=&quot;00AA2BE9&quot;/&gt;&lt;wsp:rsid wsp:val=&quot;00AA37ED&quot;/&gt;&lt;wsp:rsid wsp:val=&quot;00AA384A&quot;/&gt;&lt;wsp:rsid wsp:val=&quot;00AA39C0&quot;/&gt;&lt;wsp:rsid wsp:val=&quot;00AA3EBB&quot;/&gt;&lt;wsp:rsid wsp:val=&quot;00AA3F3D&quot;/&gt;&lt;wsp:rsid wsp:val=&quot;00AA41D7&quot;/&gt;&lt;wsp:rsid wsp:val=&quot;00AA533D&quot;/&gt;&lt;wsp:rsid wsp:val=&quot;00AA58EE&quot;/&gt;&lt;wsp:rsid wsp:val=&quot;00AA5C1E&quot;/&gt;&lt;wsp:rsid wsp:val=&quot;00AA5E3E&quot;/&gt;&lt;wsp:rsid wsp:val=&quot;00AA5F25&quot;/&gt;&lt;wsp:rsid wsp:val=&quot;00AA6393&quot;/&gt;&lt;wsp:rsid wsp:val=&quot;00AA6E28&quot;/&gt;&lt;wsp:rsid wsp:val=&quot;00AA7065&quot;/&gt;&lt;wsp:rsid wsp:val=&quot;00AA7513&quot;/&gt;&lt;wsp:rsid wsp:val=&quot;00AA76FD&quot;/&gt;&lt;wsp:rsid wsp:val=&quot;00AA783B&quot;/&gt;&lt;wsp:rsid wsp:val=&quot;00AB00C4&quot;/&gt;&lt;wsp:rsid wsp:val=&quot;00AB0DF7&quot;/&gt;&lt;wsp:rsid wsp:val=&quot;00AB146F&quot;/&gt;&lt;wsp:rsid wsp:val=&quot;00AB1883&quot;/&gt;&lt;wsp:rsid wsp:val=&quot;00AB1DC1&quot;/&gt;&lt;wsp:rsid wsp:val=&quot;00AB1EB5&quot;/&gt;&lt;wsp:rsid wsp:val=&quot;00AB246D&quot;/&gt;&lt;wsp:rsid wsp:val=&quot;00AB2A9B&quot;/&gt;&lt;wsp:rsid wsp:val=&quot;00AB2B97&quot;/&gt;&lt;wsp:rsid wsp:val=&quot;00AB43CD&quot;/&gt;&lt;wsp:rsid wsp:val=&quot;00AB4C8D&quot;/&gt;&lt;wsp:rsid wsp:val=&quot;00AB4DC8&quot;/&gt;&lt;wsp:rsid wsp:val=&quot;00AB4F47&quot;/&gt;&lt;wsp:rsid wsp:val=&quot;00AB5366&quot;/&gt;&lt;wsp:rsid wsp:val=&quot;00AB549D&quot;/&gt;&lt;wsp:rsid wsp:val=&quot;00AB57AE&quot;/&gt;&lt;wsp:rsid wsp:val=&quot;00AB590F&quot;/&gt;&lt;wsp:rsid wsp:val=&quot;00AB5E94&quot;/&gt;&lt;wsp:rsid wsp:val=&quot;00AB637A&quot;/&gt;&lt;wsp:rsid wsp:val=&quot;00AB6A28&quot;/&gt;&lt;wsp:rsid wsp:val=&quot;00AB72F2&quot;/&gt;&lt;wsp:rsid wsp:val=&quot;00AB743B&quot;/&gt;&lt;wsp:rsid wsp:val=&quot;00AB78F7&quot;/&gt;&lt;wsp:rsid wsp:val=&quot;00AC000D&quot;/&gt;&lt;wsp:rsid wsp:val=&quot;00AC003F&quot;/&gt;&lt;wsp:rsid wsp:val=&quot;00AC0166&quot;/&gt;&lt;wsp:rsid wsp:val=&quot;00AC0AE6&quot;/&gt;&lt;wsp:rsid wsp:val=&quot;00AC0BE7&quot;/&gt;&lt;wsp:rsid wsp:val=&quot;00AC0F58&quot;/&gt;&lt;wsp:rsid wsp:val=&quot;00AC1E81&quot;/&gt;&lt;wsp:rsid wsp:val=&quot;00AC21DA&quot;/&gt;&lt;wsp:rsid wsp:val=&quot;00AC2B3F&quot;/&gt;&lt;wsp:rsid wsp:val=&quot;00AC2F8B&quot;/&gt;&lt;wsp:rsid wsp:val=&quot;00AC326C&quot;/&gt;&lt;wsp:rsid wsp:val=&quot;00AC33EA&quot;/&gt;&lt;wsp:rsid wsp:val=&quot;00AC365B&quot;/&gt;&lt;wsp:rsid wsp:val=&quot;00AC3B98&quot;/&gt;&lt;wsp:rsid wsp:val=&quot;00AC3E6C&quot;/&gt;&lt;wsp:rsid wsp:val=&quot;00AC4335&quot;/&gt;&lt;wsp:rsid wsp:val=&quot;00AC4609&quot;/&gt;&lt;wsp:rsid wsp:val=&quot;00AC4C21&quot;/&gt;&lt;wsp:rsid wsp:val=&quot;00AC5CFD&quot;/&gt;&lt;wsp:rsid wsp:val=&quot;00AC6266&quot;/&gt;&lt;wsp:rsid wsp:val=&quot;00AC6329&quot;/&gt;&lt;wsp:rsid wsp:val=&quot;00AC77F7&quot;/&gt;&lt;wsp:rsid wsp:val=&quot;00AD05F8&quot;/&gt;&lt;wsp:rsid wsp:val=&quot;00AD21C8&quot;/&gt;&lt;wsp:rsid wsp:val=&quot;00AD254A&quot;/&gt;&lt;wsp:rsid wsp:val=&quot;00AD261A&quot;/&gt;&lt;wsp:rsid wsp:val=&quot;00AD263C&quot;/&gt;&lt;wsp:rsid wsp:val=&quot;00AD2AF5&quot;/&gt;&lt;wsp:rsid wsp:val=&quot;00AD30B3&quot;/&gt;&lt;wsp:rsid wsp:val=&quot;00AD32B4&quot;/&gt;&lt;wsp:rsid wsp:val=&quot;00AD3CC1&quot;/&gt;&lt;wsp:rsid wsp:val=&quot;00AD45D9&quot;/&gt;&lt;wsp:rsid wsp:val=&quot;00AD4835&quot;/&gt;&lt;wsp:rsid wsp:val=&quot;00AD4896&quot;/&gt;&lt;wsp:rsid wsp:val=&quot;00AD4E8C&quot;/&gt;&lt;wsp:rsid wsp:val=&quot;00AD4F65&quot;/&gt;&lt;wsp:rsid wsp:val=&quot;00AD57F0&quot;/&gt;&lt;wsp:rsid wsp:val=&quot;00AD5AAB&quot;/&gt;&lt;wsp:rsid wsp:val=&quot;00AD62BE&quot;/&gt;&lt;wsp:rsid wsp:val=&quot;00AD640F&quot;/&gt;&lt;wsp:rsid wsp:val=&quot;00AD67AC&quot;/&gt;&lt;wsp:rsid wsp:val=&quot;00AD6D6A&quot;/&gt;&lt;wsp:rsid wsp:val=&quot;00AD724C&quot;/&gt;&lt;wsp:rsid wsp:val=&quot;00AD773C&quot;/&gt;&lt;wsp:rsid wsp:val=&quot;00AE01DF&quot;/&gt;&lt;wsp:rsid wsp:val=&quot;00AE02C8&quot;/&gt;&lt;wsp:rsid wsp:val=&quot;00AE0C58&quot;/&gt;&lt;wsp:rsid wsp:val=&quot;00AE0C73&quot;/&gt;&lt;wsp:rsid wsp:val=&quot;00AE0EDE&quot;/&gt;&lt;wsp:rsid wsp:val=&quot;00AE0F2C&quot;/&gt;&lt;wsp:rsid wsp:val=&quot;00AE117D&quot;/&gt;&lt;wsp:rsid wsp:val=&quot;00AE1237&quot;/&gt;&lt;wsp:rsid wsp:val=&quot;00AE12ED&quot;/&gt;&lt;wsp:rsid wsp:val=&quot;00AE1442&quot;/&gt;&lt;wsp:rsid wsp:val=&quot;00AE26CE&quot;/&gt;&lt;wsp:rsid wsp:val=&quot;00AE284E&quot;/&gt;&lt;wsp:rsid wsp:val=&quot;00AE2B56&quot;/&gt;&lt;wsp:rsid wsp:val=&quot;00AE3604&quot;/&gt;&lt;wsp:rsid wsp:val=&quot;00AE3FA9&quot;/&gt;&lt;wsp:rsid wsp:val=&quot;00AE5AEE&quot;/&gt;&lt;wsp:rsid wsp:val=&quot;00AE5C22&quot;/&gt;&lt;wsp:rsid wsp:val=&quot;00AE5DCE&quot;/&gt;&lt;wsp:rsid wsp:val=&quot;00AE5E33&quot;/&gt;&lt;wsp:rsid wsp:val=&quot;00AE6A9A&quot;/&gt;&lt;wsp:rsid wsp:val=&quot;00AE6ACE&quot;/&gt;&lt;wsp:rsid wsp:val=&quot;00AE6B20&quot;/&gt;&lt;wsp:rsid wsp:val=&quot;00AE6B61&quot;/&gt;&lt;wsp:rsid wsp:val=&quot;00AE7818&quot;/&gt;&lt;wsp:rsid wsp:val=&quot;00AE7A09&quot;/&gt;&lt;wsp:rsid wsp:val=&quot;00AE7A48&quot;/&gt;&lt;wsp:rsid wsp:val=&quot;00AE7B4C&quot;/&gt;&lt;wsp:rsid wsp:val=&quot;00AE7DE4&quot;/&gt;&lt;wsp:rsid wsp:val=&quot;00AF0070&quot;/&gt;&lt;wsp:rsid wsp:val=&quot;00AF0BBE&quot;/&gt;&lt;wsp:rsid wsp:val=&quot;00AF14A2&quot;/&gt;&lt;wsp:rsid wsp:val=&quot;00AF1565&quot;/&gt;&lt;wsp:rsid wsp:val=&quot;00AF167E&quot;/&gt;&lt;wsp:rsid wsp:val=&quot;00AF18BD&quot;/&gt;&lt;wsp:rsid wsp:val=&quot;00AF1D28&quot;/&gt;&lt;wsp:rsid wsp:val=&quot;00AF1FCD&quot;/&gt;&lt;wsp:rsid wsp:val=&quot;00AF1FE2&quot;/&gt;&lt;wsp:rsid wsp:val=&quot;00AF246A&quot;/&gt;&lt;wsp:rsid wsp:val=&quot;00AF2508&quot;/&gt;&lt;wsp:rsid wsp:val=&quot;00AF254A&quot;/&gt;&lt;wsp:rsid wsp:val=&quot;00AF2932&quot;/&gt;&lt;wsp:rsid wsp:val=&quot;00AF3269&quot;/&gt;&lt;wsp:rsid wsp:val=&quot;00AF34CE&quot;/&gt;&lt;wsp:rsid wsp:val=&quot;00AF3779&quot;/&gt;&lt;wsp:rsid wsp:val=&quot;00AF3F3D&quot;/&gt;&lt;wsp:rsid wsp:val=&quot;00AF42D9&quot;/&gt;&lt;wsp:rsid wsp:val=&quot;00AF49B8&quot;/&gt;&lt;wsp:rsid wsp:val=&quot;00AF4CB8&quot;/&gt;&lt;wsp:rsid wsp:val=&quot;00AF5909&quot;/&gt;&lt;wsp:rsid wsp:val=&quot;00AF5B98&quot;/&gt;&lt;wsp:rsid wsp:val=&quot;00AF5D3D&quot;/&gt;&lt;wsp:rsid wsp:val=&quot;00AF636F&quot;/&gt;&lt;wsp:rsid wsp:val=&quot;00AF6687&quot;/&gt;&lt;wsp:rsid wsp:val=&quot;00AF6A68&quot;/&gt;&lt;wsp:rsid wsp:val=&quot;00AF7203&quot;/&gt;&lt;wsp:rsid wsp:val=&quot;00AF735D&quot;/&gt;&lt;wsp:rsid wsp:val=&quot;00AF7872&quot;/&gt;&lt;wsp:rsid wsp:val=&quot;00AF7963&quot;/&gt;&lt;wsp:rsid wsp:val=&quot;00AF7FFC&quot;/&gt;&lt;wsp:rsid wsp:val=&quot;00B00209&quot;/&gt;&lt;wsp:rsid wsp:val=&quot;00B002D2&quot;/&gt;&lt;wsp:rsid wsp:val=&quot;00B006EF&quot;/&gt;&lt;wsp:rsid wsp:val=&quot;00B00AB0&quot;/&gt;&lt;wsp:rsid wsp:val=&quot;00B01089&quot;/&gt;&lt;wsp:rsid wsp:val=&quot;00B01CD3&quot;/&gt;&lt;wsp:rsid wsp:val=&quot;00B03808&quot;/&gt;&lt;wsp:rsid wsp:val=&quot;00B0440E&quot;/&gt;&lt;wsp:rsid wsp:val=&quot;00B04748&quot;/&gt;&lt;wsp:rsid wsp:val=&quot;00B04A20&quot;/&gt;&lt;wsp:rsid wsp:val=&quot;00B04D8A&quot;/&gt;&lt;wsp:rsid wsp:val=&quot;00B0511C&quot;/&gt;&lt;wsp:rsid wsp:val=&quot;00B05D66&quot;/&gt;&lt;wsp:rsid wsp:val=&quot;00B05D7F&quot;/&gt;&lt;wsp:rsid wsp:val=&quot;00B05DCC&quot;/&gt;&lt;wsp:rsid wsp:val=&quot;00B0623A&quot;/&gt;&lt;wsp:rsid wsp:val=&quot;00B0679A&quot;/&gt;&lt;wsp:rsid wsp:val=&quot;00B067CC&quot;/&gt;&lt;wsp:rsid wsp:val=&quot;00B0700D&quot;/&gt;&lt;wsp:rsid wsp:val=&quot;00B074F0&quot;/&gt;&lt;wsp:rsid wsp:val=&quot;00B0771A&quot;/&gt;&lt;wsp:rsid wsp:val=&quot;00B07F83&quot;/&gt;&lt;wsp:rsid wsp:val=&quot;00B1063D&quot;/&gt;&lt;wsp:rsid wsp:val=&quot;00B1125F&quot;/&gt;&lt;wsp:rsid wsp:val=&quot;00B1144A&quot;/&gt;&lt;wsp:rsid wsp:val=&quot;00B11467&quot;/&gt;&lt;wsp:rsid wsp:val=&quot;00B11898&quot;/&gt;&lt;wsp:rsid wsp:val=&quot;00B1236E&quot;/&gt;&lt;wsp:rsid wsp:val=&quot;00B128E0&quot;/&gt;&lt;wsp:rsid wsp:val=&quot;00B12D91&quot;/&gt;&lt;wsp:rsid wsp:val=&quot;00B13307&quot;/&gt;&lt;wsp:rsid wsp:val=&quot;00B13B9E&quot;/&gt;&lt;wsp:rsid wsp:val=&quot;00B14250&quot;/&gt;&lt;wsp:rsid wsp:val=&quot;00B144C1&quot;/&gt;&lt;wsp:rsid wsp:val=&quot;00B162F8&quot;/&gt;&lt;wsp:rsid wsp:val=&quot;00B163E4&quot;/&gt;&lt;wsp:rsid wsp:val=&quot;00B16451&quot;/&gt;&lt;wsp:rsid wsp:val=&quot;00B16577&quot;/&gt;&lt;wsp:rsid wsp:val=&quot;00B16BD6&quot;/&gt;&lt;wsp:rsid wsp:val=&quot;00B172A1&quot;/&gt;&lt;wsp:rsid wsp:val=&quot;00B17516&quot;/&gt;&lt;wsp:rsid wsp:val=&quot;00B17748&quot;/&gt;&lt;wsp:rsid wsp:val=&quot;00B1797F&quot;/&gt;&lt;wsp:rsid wsp:val=&quot;00B17C25&quot;/&gt;&lt;wsp:rsid wsp:val=&quot;00B20033&quot;/&gt;&lt;wsp:rsid wsp:val=&quot;00B20514&quot;/&gt;&lt;wsp:rsid wsp:val=&quot;00B20835&quot;/&gt;&lt;wsp:rsid wsp:val=&quot;00B20DBC&quot;/&gt;&lt;wsp:rsid wsp:val=&quot;00B2115E&quot;/&gt;&lt;wsp:rsid wsp:val=&quot;00B2118B&quot;/&gt;&lt;wsp:rsid wsp:val=&quot;00B215E8&quot;/&gt;&lt;wsp:rsid wsp:val=&quot;00B21829&quot;/&gt;&lt;wsp:rsid wsp:val=&quot;00B21B71&quot;/&gt;&lt;wsp:rsid wsp:val=&quot;00B21C1E&quot;/&gt;&lt;wsp:rsid wsp:val=&quot;00B21F41&quot;/&gt;&lt;wsp:rsid wsp:val=&quot;00B22D2A&quot;/&gt;&lt;wsp:rsid wsp:val=&quot;00B23086&quot;/&gt;&lt;wsp:rsid wsp:val=&quot;00B2325E&quot;/&gt;&lt;wsp:rsid wsp:val=&quot;00B2383D&quot;/&gt;&lt;wsp:rsid wsp:val=&quot;00B246C5&quot;/&gt;&lt;wsp:rsid wsp:val=&quot;00B25226&quot;/&gt;&lt;wsp:rsid wsp:val=&quot;00B2569F&quot;/&gt;&lt;wsp:rsid wsp:val=&quot;00B25F74&quot;/&gt;&lt;wsp:rsid wsp:val=&quot;00B25FCB&quot;/&gt;&lt;wsp:rsid wsp:val=&quot;00B26727&quot;/&gt;&lt;wsp:rsid wsp:val=&quot;00B26A05&quot;/&gt;&lt;wsp:rsid wsp:val=&quot;00B26E42&quot;/&gt;&lt;wsp:rsid wsp:val=&quot;00B300F0&quot;/&gt;&lt;wsp:rsid wsp:val=&quot;00B303BA&quot;/&gt;&lt;wsp:rsid wsp:val=&quot;00B3070D&quot;/&gt;&lt;wsp:rsid wsp:val=&quot;00B31192&quot;/&gt;&lt;wsp:rsid wsp:val=&quot;00B312EC&quot;/&gt;&lt;wsp:rsid wsp:val=&quot;00B317A9&quot;/&gt;&lt;wsp:rsid wsp:val=&quot;00B31B4F&quot;/&gt;&lt;wsp:rsid wsp:val=&quot;00B31DB4&quot;/&gt;&lt;wsp:rsid wsp:val=&quot;00B3227B&quot;/&gt;&lt;wsp:rsid wsp:val=&quot;00B33420&quot;/&gt;&lt;wsp:rsid wsp:val=&quot;00B3374B&quot;/&gt;&lt;wsp:rsid wsp:val=&quot;00B33918&quot;/&gt;&lt;wsp:rsid wsp:val=&quot;00B33B90&quot;/&gt;&lt;wsp:rsid wsp:val=&quot;00B34422&quot;/&gt;&lt;wsp:rsid wsp:val=&quot;00B34A7C&quot;/&gt;&lt;wsp:rsid wsp:val=&quot;00B34D09&quot;/&gt;&lt;wsp:rsid wsp:val=&quot;00B34DE8&quot;/&gt;&lt;wsp:rsid wsp:val=&quot;00B3512B&quot;/&gt;&lt;wsp:rsid wsp:val=&quot;00B3536B&quot;/&gt;&lt;wsp:rsid wsp:val=&quot;00B3541B&quot;/&gt;&lt;wsp:rsid wsp:val=&quot;00B357B9&quot;/&gt;&lt;wsp:rsid wsp:val=&quot;00B35D11&quot;/&gt;&lt;wsp:rsid wsp:val=&quot;00B35EAB&quot;/&gt;&lt;wsp:rsid wsp:val=&quot;00B362EF&quot;/&gt;&lt;wsp:rsid wsp:val=&quot;00B36781&quot;/&gt;&lt;wsp:rsid wsp:val=&quot;00B36980&quot;/&gt;&lt;wsp:rsid wsp:val=&quot;00B37216&quot;/&gt;&lt;wsp:rsid wsp:val=&quot;00B372B4&quot;/&gt;&lt;wsp:rsid wsp:val=&quot;00B374E9&quot;/&gt;&lt;wsp:rsid wsp:val=&quot;00B375C7&quot;/&gt;&lt;wsp:rsid wsp:val=&quot;00B37E5E&quot;/&gt;&lt;wsp:rsid wsp:val=&quot;00B401A2&quot;/&gt;&lt;wsp:rsid wsp:val=&quot;00B409FD&quot;/&gt;&lt;wsp:rsid wsp:val=&quot;00B40A38&quot;/&gt;&lt;wsp:rsid wsp:val=&quot;00B41184&quot;/&gt;&lt;wsp:rsid wsp:val=&quot;00B4119B&quot;/&gt;&lt;wsp:rsid wsp:val=&quot;00B412C0&quot;/&gt;&lt;wsp:rsid wsp:val=&quot;00B4147B&quot;/&gt;&lt;wsp:rsid wsp:val=&quot;00B42256&quot;/&gt;&lt;wsp:rsid wsp:val=&quot;00B42477&quot;/&gt;&lt;wsp:rsid wsp:val=&quot;00B4255D&quot;/&gt;&lt;wsp:rsid wsp:val=&quot;00B42E2B&quot;/&gt;&lt;wsp:rsid wsp:val=&quot;00B430CE&quot;/&gt;&lt;wsp:rsid wsp:val=&quot;00B436C9&quot;/&gt;&lt;wsp:rsid wsp:val=&quot;00B44422&quot;/&gt;&lt;wsp:rsid wsp:val=&quot;00B452AC&quot;/&gt;&lt;wsp:rsid wsp:val=&quot;00B45821&quot;/&gt;&lt;wsp:rsid wsp:val=&quot;00B45A58&quot;/&gt;&lt;wsp:rsid wsp:val=&quot;00B466B4&quot;/&gt;&lt;wsp:rsid wsp:val=&quot;00B467B3&quot;/&gt;&lt;wsp:rsid wsp:val=&quot;00B46C52&quot;/&gt;&lt;wsp:rsid wsp:val=&quot;00B46E4F&quot;/&gt;&lt;wsp:rsid wsp:val=&quot;00B4773E&quot;/&gt;&lt;wsp:rsid wsp:val=&quot;00B501F4&quot;/&gt;&lt;wsp:rsid wsp:val=&quot;00B50735&quot;/&gt;&lt;wsp:rsid wsp:val=&quot;00B51139&quot;/&gt;&lt;wsp:rsid wsp:val=&quot;00B511C2&quot;/&gt;&lt;wsp:rsid wsp:val=&quot;00B516A4&quot;/&gt;&lt;wsp:rsid wsp:val=&quot;00B51B57&quot;/&gt;&lt;wsp:rsid wsp:val=&quot;00B51C36&quot;/&gt;&lt;wsp:rsid wsp:val=&quot;00B51C7A&quot;/&gt;&lt;wsp:rsid wsp:val=&quot;00B520A0&quot;/&gt;&lt;wsp:rsid wsp:val=&quot;00B5295A&quot;/&gt;&lt;wsp:rsid wsp:val=&quot;00B529DB&quot;/&gt;&lt;wsp:rsid wsp:val=&quot;00B52D34&quot;/&gt;&lt;wsp:rsid wsp:val=&quot;00B53A0E&quot;/&gt;&lt;wsp:rsid wsp:val=&quot;00B547D8&quot;/&gt;&lt;wsp:rsid wsp:val=&quot;00B5480B&quot;/&gt;&lt;wsp:rsid wsp:val=&quot;00B5523E&quot;/&gt;&lt;wsp:rsid wsp:val=&quot;00B55266&quot;/&gt;&lt;wsp:rsid wsp:val=&quot;00B559D0&quot;/&gt;&lt;wsp:rsid wsp:val=&quot;00B561AF&quot;/&gt;&lt;wsp:rsid wsp:val=&quot;00B56AE6&quot;/&gt;&lt;wsp:rsid wsp:val=&quot;00B57589&quot;/&gt;&lt;wsp:rsid wsp:val=&quot;00B57FF3&quot;/&gt;&lt;wsp:rsid wsp:val=&quot;00B6015B&quot;/&gt;&lt;wsp:rsid wsp:val=&quot;00B608F9&quot;/&gt;&lt;wsp:rsid wsp:val=&quot;00B61640&quot;/&gt;&lt;wsp:rsid wsp:val=&quot;00B61AA6&quot;/&gt;&lt;wsp:rsid wsp:val=&quot;00B61B8F&quot;/&gt;&lt;wsp:rsid wsp:val=&quot;00B61C51&quot;/&gt;&lt;wsp:rsid wsp:val=&quot;00B61E50&quot;/&gt;&lt;wsp:rsid wsp:val=&quot;00B622C9&quot;/&gt;&lt;wsp:rsid wsp:val=&quot;00B6237A&quot;/&gt;&lt;wsp:rsid wsp:val=&quot;00B62F4A&quot;/&gt;&lt;wsp:rsid wsp:val=&quot;00B62FA3&quot;/&gt;&lt;wsp:rsid wsp:val=&quot;00B633BB&quot;/&gt;&lt;wsp:rsid wsp:val=&quot;00B63646&quot;/&gt;&lt;wsp:rsid wsp:val=&quot;00B63F14&quot;/&gt;&lt;wsp:rsid wsp:val=&quot;00B64581&quot;/&gt;&lt;wsp:rsid wsp:val=&quot;00B6531D&quot;/&gt;&lt;wsp:rsid wsp:val=&quot;00B6620B&quot;/&gt;&lt;wsp:rsid wsp:val=&quot;00B666D5&quot;/&gt;&lt;wsp:rsid wsp:val=&quot;00B66977&quot;/&gt;&lt;wsp:rsid wsp:val=&quot;00B6722C&quot;/&gt;&lt;wsp:rsid wsp:val=&quot;00B676ED&quot;/&gt;&lt;wsp:rsid wsp:val=&quot;00B67F1F&quot;/&gt;&lt;wsp:rsid wsp:val=&quot;00B70F5B&quot;/&gt;&lt;wsp:rsid wsp:val=&quot;00B7174B&quot;/&gt;&lt;wsp:rsid wsp:val=&quot;00B71941&quot;/&gt;&lt;wsp:rsid wsp:val=&quot;00B71E75&quot;/&gt;&lt;wsp:rsid wsp:val=&quot;00B7278C&quot;/&gt;&lt;wsp:rsid wsp:val=&quot;00B72B82&quot;/&gt;&lt;wsp:rsid wsp:val=&quot;00B72BE2&quot;/&gt;&lt;wsp:rsid wsp:val=&quot;00B72C0D&quot;/&gt;&lt;wsp:rsid wsp:val=&quot;00B72C63&quot;/&gt;&lt;wsp:rsid wsp:val=&quot;00B7303A&quot;/&gt;&lt;wsp:rsid wsp:val=&quot;00B732D7&quot;/&gt;&lt;wsp:rsid wsp:val=&quot;00B7356A&quot;/&gt;&lt;wsp:rsid wsp:val=&quot;00B7371A&quot;/&gt;&lt;wsp:rsid wsp:val=&quot;00B744C5&quot;/&gt;&lt;wsp:rsid wsp:val=&quot;00B74604&quot;/&gt;&lt;wsp:rsid wsp:val=&quot;00B7485C&quot;/&gt;&lt;wsp:rsid wsp:val=&quot;00B74871&quot;/&gt;&lt;wsp:rsid wsp:val=&quot;00B7520C&quot;/&gt;&lt;wsp:rsid wsp:val=&quot;00B76208&quot;/&gt;&lt;wsp:rsid wsp:val=&quot;00B76C8D&quot;/&gt;&lt;wsp:rsid wsp:val=&quot;00B77111&quot;/&gt;&lt;wsp:rsid wsp:val=&quot;00B77F2E&quot;/&gt;&lt;wsp:rsid wsp:val=&quot;00B80330&quot;/&gt;&lt;wsp:rsid wsp:val=&quot;00B80678&quot;/&gt;&lt;wsp:rsid wsp:val=&quot;00B80B65&quot;/&gt;&lt;wsp:rsid wsp:val=&quot;00B80C28&quot;/&gt;&lt;wsp:rsid wsp:val=&quot;00B8249F&quot;/&gt;&lt;wsp:rsid wsp:val=&quot;00B8368A&quot;/&gt;&lt;wsp:rsid wsp:val=&quot;00B83EF6&quot;/&gt;&lt;wsp:rsid wsp:val=&quot;00B853B5&quot;/&gt;&lt;wsp:rsid wsp:val=&quot;00B86AB6&quot;/&gt;&lt;wsp:rsid wsp:val=&quot;00B86C76&quot;/&gt;&lt;wsp:rsid wsp:val=&quot;00B86CC4&quot;/&gt;&lt;wsp:rsid wsp:val=&quot;00B877E3&quot;/&gt;&lt;wsp:rsid wsp:val=&quot;00B87F0E&quot;/&gt;&lt;wsp:rsid wsp:val=&quot;00B90156&quot;/&gt;&lt;wsp:rsid wsp:val=&quot;00B906D3&quot;/&gt;&lt;wsp:rsid wsp:val=&quot;00B90D3F&quot;/&gt;&lt;wsp:rsid wsp:val=&quot;00B9119A&quot;/&gt;&lt;wsp:rsid wsp:val=&quot;00B912B6&quot;/&gt;&lt;wsp:rsid wsp:val=&quot;00B9152D&quot;/&gt;&lt;wsp:rsid wsp:val=&quot;00B9157D&quot;/&gt;&lt;wsp:rsid wsp:val=&quot;00B919A4&quot;/&gt;&lt;wsp:rsid wsp:val=&quot;00B91C61&quot;/&gt;&lt;wsp:rsid wsp:val=&quot;00B91FBE&quot;/&gt;&lt;wsp:rsid wsp:val=&quot;00B92366&quot;/&gt;&lt;wsp:rsid wsp:val=&quot;00B9244E&quot;/&gt;&lt;wsp:rsid wsp:val=&quot;00B927B9&quot;/&gt;&lt;wsp:rsid wsp:val=&quot;00B928F9&quot;/&gt;&lt;wsp:rsid wsp:val=&quot;00B9290D&quot;/&gt;&lt;wsp:rsid wsp:val=&quot;00B9299D&quot;/&gt;&lt;wsp:rsid wsp:val=&quot;00B92CC2&quot;/&gt;&lt;wsp:rsid wsp:val=&quot;00B93148&quot;/&gt;&lt;wsp:rsid wsp:val=&quot;00B94904&quot;/&gt;&lt;wsp:rsid wsp:val=&quot;00B94C84&quot;/&gt;&lt;wsp:rsid wsp:val=&quot;00B94D19&quot;/&gt;&lt;wsp:rsid wsp:val=&quot;00B95576&quot;/&gt;&lt;wsp:rsid wsp:val=&quot;00B9588A&quot;/&gt;&lt;wsp:rsid wsp:val=&quot;00B95F77&quot;/&gt;&lt;wsp:rsid wsp:val=&quot;00B97A8F&quot;/&gt;&lt;wsp:rsid wsp:val=&quot;00BA02A9&quot;/&gt;&lt;wsp:rsid wsp:val=&quot;00BA0A36&quot;/&gt;&lt;wsp:rsid wsp:val=&quot;00BA103A&quot;/&gt;&lt;wsp:rsid wsp:val=&quot;00BA1351&quot;/&gt;&lt;wsp:rsid wsp:val=&quot;00BA1A45&quot;/&gt;&lt;wsp:rsid wsp:val=&quot;00BA1DDC&quot;/&gt;&lt;wsp:rsid wsp:val=&quot;00BA1E99&quot;/&gt;&lt;wsp:rsid wsp:val=&quot;00BA28D7&quot;/&gt;&lt;wsp:rsid wsp:val=&quot;00BA2D15&quot;/&gt;&lt;wsp:rsid wsp:val=&quot;00BA2F3A&quot;/&gt;&lt;wsp:rsid wsp:val=&quot;00BA4512&quot;/&gt;&lt;wsp:rsid wsp:val=&quot;00BA4FF9&quot;/&gt;&lt;wsp:rsid wsp:val=&quot;00BA5118&quot;/&gt;&lt;wsp:rsid wsp:val=&quot;00BA5E19&quot;/&gt;&lt;wsp:rsid wsp:val=&quot;00BA5F48&quot;/&gt;&lt;wsp:rsid wsp:val=&quot;00BA694B&quot;/&gt;&lt;wsp:rsid wsp:val=&quot;00BA74FB&quot;/&gt;&lt;wsp:rsid wsp:val=&quot;00BB03EB&quot;/&gt;&lt;wsp:rsid wsp:val=&quot;00BB1AF1&quot;/&gt;&lt;wsp:rsid wsp:val=&quot;00BB1DA9&quot;/&gt;&lt;wsp:rsid wsp:val=&quot;00BB2066&quot;/&gt;&lt;wsp:rsid wsp:val=&quot;00BB20D0&quot;/&gt;&lt;wsp:rsid wsp:val=&quot;00BB2AC3&quot;/&gt;&lt;wsp:rsid wsp:val=&quot;00BB32AA&quot;/&gt;&lt;wsp:rsid wsp:val=&quot;00BB3410&quot;/&gt;&lt;wsp:rsid wsp:val=&quot;00BB3589&quot;/&gt;&lt;wsp:rsid wsp:val=&quot;00BB39EB&quot;/&gt;&lt;wsp:rsid wsp:val=&quot;00BB3AAA&quot;/&gt;&lt;wsp:rsid wsp:val=&quot;00BB3E5E&quot;/&gt;&lt;wsp:rsid wsp:val=&quot;00BB40E2&quot;/&gt;&lt;wsp:rsid wsp:val=&quot;00BB4162&quot;/&gt;&lt;wsp:rsid wsp:val=&quot;00BB4BFA&quot;/&gt;&lt;wsp:rsid wsp:val=&quot;00BB57DD&quot;/&gt;&lt;wsp:rsid wsp:val=&quot;00BB5B9D&quot;/&gt;&lt;wsp:rsid wsp:val=&quot;00BB6194&quot;/&gt;&lt;wsp:rsid wsp:val=&quot;00BB7E4C&quot;/&gt;&lt;wsp:rsid wsp:val=&quot;00BC00C5&quot;/&gt;&lt;wsp:rsid wsp:val=&quot;00BC04DF&quot;/&gt;&lt;wsp:rsid wsp:val=&quot;00BC0870&quot;/&gt;&lt;wsp:rsid wsp:val=&quot;00BC14A2&quot;/&gt;&lt;wsp:rsid wsp:val=&quot;00BC17A7&quot;/&gt;&lt;wsp:rsid wsp:val=&quot;00BC1E93&quot;/&gt;&lt;wsp:rsid wsp:val=&quot;00BC270F&quot;/&gt;&lt;wsp:rsid wsp:val=&quot;00BC2BF5&quot;/&gt;&lt;wsp:rsid wsp:val=&quot;00BC3674&quot;/&gt;&lt;wsp:rsid wsp:val=&quot;00BC3A97&quot;/&gt;&lt;wsp:rsid wsp:val=&quot;00BC3C20&quot;/&gt;&lt;wsp:rsid wsp:val=&quot;00BC48D7&quot;/&gt;&lt;wsp:rsid wsp:val=&quot;00BC4C9A&quot;/&gt;&lt;wsp:rsid wsp:val=&quot;00BC509D&quot;/&gt;&lt;wsp:rsid wsp:val=&quot;00BC577B&quot;/&gt;&lt;wsp:rsid wsp:val=&quot;00BC584A&quot;/&gt;&lt;wsp:rsid wsp:val=&quot;00BC5B9A&quot;/&gt;&lt;wsp:rsid wsp:val=&quot;00BC5D3E&quot;/&gt;&lt;wsp:rsid wsp:val=&quot;00BC613C&quot;/&gt;&lt;wsp:rsid wsp:val=&quot;00BC68E7&quot;/&gt;&lt;wsp:rsid wsp:val=&quot;00BC71A5&quot;/&gt;&lt;wsp:rsid wsp:val=&quot;00BC7479&quot;/&gt;&lt;wsp:rsid wsp:val=&quot;00BC76A4&quot;/&gt;&lt;wsp:rsid wsp:val=&quot;00BC7C2A&quot;/&gt;&lt;wsp:rsid wsp:val=&quot;00BC7FEF&quot;/&gt;&lt;wsp:rsid wsp:val=&quot;00BD0067&quot;/&gt;&lt;wsp:rsid wsp:val=&quot;00BD07B8&quot;/&gt;&lt;wsp:rsid wsp:val=&quot;00BD10B0&quot;/&gt;&lt;wsp:rsid wsp:val=&quot;00BD15A2&quot;/&gt;&lt;wsp:rsid wsp:val=&quot;00BD1C92&quot;/&gt;&lt;wsp:rsid wsp:val=&quot;00BD1E27&quot;/&gt;&lt;wsp:rsid wsp:val=&quot;00BD1EBC&quot;/&gt;&lt;wsp:rsid wsp:val=&quot;00BD273E&quot;/&gt;&lt;wsp:rsid wsp:val=&quot;00BD2AE7&quot;/&gt;&lt;wsp:rsid wsp:val=&quot;00BD2B75&quot;/&gt;&lt;wsp:rsid wsp:val=&quot;00BD2C99&quot;/&gt;&lt;wsp:rsid wsp:val=&quot;00BD38DA&quot;/&gt;&lt;wsp:rsid wsp:val=&quot;00BD3AF0&quot;/&gt;&lt;wsp:rsid wsp:val=&quot;00BD560A&quot;/&gt;&lt;wsp:rsid wsp:val=&quot;00BD5ECF&quot;/&gt;&lt;wsp:rsid wsp:val=&quot;00BD6890&quot;/&gt;&lt;wsp:rsid wsp:val=&quot;00BD690B&quot;/&gt;&lt;wsp:rsid wsp:val=&quot;00BD74B6&quot;/&gt;&lt;wsp:rsid wsp:val=&quot;00BD76F4&quot;/&gt;&lt;wsp:rsid wsp:val=&quot;00BD7805&quot;/&gt;&lt;wsp:rsid wsp:val=&quot;00BD782C&quot;/&gt;&lt;wsp:rsid wsp:val=&quot;00BD7980&quot;/&gt;&lt;wsp:rsid wsp:val=&quot;00BD7C1D&quot;/&gt;&lt;wsp:rsid wsp:val=&quot;00BE08AB&quot;/&gt;&lt;wsp:rsid wsp:val=&quot;00BE1093&quot;/&gt;&lt;wsp:rsid wsp:val=&quot;00BE20CB&quot;/&gt;&lt;wsp:rsid wsp:val=&quot;00BE25F6&quot;/&gt;&lt;wsp:rsid wsp:val=&quot;00BE2EE1&quot;/&gt;&lt;wsp:rsid wsp:val=&quot;00BE3542&quot;/&gt;&lt;wsp:rsid wsp:val=&quot;00BE4269&quot;/&gt;&lt;wsp:rsid wsp:val=&quot;00BE484C&quot;/&gt;&lt;wsp:rsid wsp:val=&quot;00BE5073&quot;/&gt;&lt;wsp:rsid wsp:val=&quot;00BE57AC&quot;/&gt;&lt;wsp:rsid wsp:val=&quot;00BE5B98&quot;/&gt;&lt;wsp:rsid wsp:val=&quot;00BE6015&quot;/&gt;&lt;wsp:rsid wsp:val=&quot;00BE60AA&quot;/&gt;&lt;wsp:rsid wsp:val=&quot;00BE7158&quot;/&gt;&lt;wsp:rsid wsp:val=&quot;00BE7349&quot;/&gt;&lt;wsp:rsid wsp:val=&quot;00BE79B9&quot;/&gt;&lt;wsp:rsid wsp:val=&quot;00BE7A5A&quot;/&gt;&lt;wsp:rsid wsp:val=&quot;00BE7EB1&quot;/&gt;&lt;wsp:rsid wsp:val=&quot;00BF03CE&quot;/&gt;&lt;wsp:rsid wsp:val=&quot;00BF0549&quot;/&gt;&lt;wsp:rsid wsp:val=&quot;00BF224E&quot;/&gt;&lt;wsp:rsid wsp:val=&quot;00BF2D5D&quot;/&gt;&lt;wsp:rsid wsp:val=&quot;00BF3255&quot;/&gt;&lt;wsp:rsid wsp:val=&quot;00BF36E0&quot;/&gt;&lt;wsp:rsid wsp:val=&quot;00BF385E&quot;/&gt;&lt;wsp:rsid wsp:val=&quot;00BF3D39&quot;/&gt;&lt;wsp:rsid wsp:val=&quot;00BF3DE5&quot;/&gt;&lt;wsp:rsid wsp:val=&quot;00BF41FE&quot;/&gt;&lt;wsp:rsid wsp:val=&quot;00BF420C&quot;/&gt;&lt;wsp:rsid wsp:val=&quot;00BF4473&quot;/&gt;&lt;wsp:rsid wsp:val=&quot;00BF4852&quot;/&gt;&lt;wsp:rsid wsp:val=&quot;00BF571A&quot;/&gt;&lt;wsp:rsid wsp:val=&quot;00BF5A82&quot;/&gt;&lt;wsp:rsid wsp:val=&quot;00BF5C35&quot;/&gt;&lt;wsp:rsid wsp:val=&quot;00BF5EE5&quot;/&gt;&lt;wsp:rsid wsp:val=&quot;00BF613D&quot;/&gt;&lt;wsp:rsid wsp:val=&quot;00BF67F0&quot;/&gt;&lt;wsp:rsid wsp:val=&quot;00BF6C99&quot;/&gt;&lt;wsp:rsid wsp:val=&quot;00BF703C&quot;/&gt;&lt;wsp:rsid wsp:val=&quot;00BF70FC&quot;/&gt;&lt;wsp:rsid wsp:val=&quot;00BF756A&quot;/&gt;&lt;wsp:rsid wsp:val=&quot;00C004CA&quot;/&gt;&lt;wsp:rsid wsp:val=&quot;00C0059A&quot;/&gt;&lt;wsp:rsid wsp:val=&quot;00C005F8&quot;/&gt;&lt;wsp:rsid wsp:val=&quot;00C0060B&quot;/&gt;&lt;wsp:rsid wsp:val=&quot;00C0137D&quot;/&gt;&lt;wsp:rsid wsp:val=&quot;00C013EB&quot;/&gt;&lt;wsp:rsid wsp:val=&quot;00C01ADB&quot;/&gt;&lt;wsp:rsid wsp:val=&quot;00C01E59&quot;/&gt;&lt;wsp:rsid wsp:val=&quot;00C027E0&quot;/&gt;&lt;wsp:rsid wsp:val=&quot;00C03390&quot;/&gt;&lt;wsp:rsid wsp:val=&quot;00C036F0&quot;/&gt;&lt;wsp:rsid wsp:val=&quot;00C03935&quot;/&gt;&lt;wsp:rsid wsp:val=&quot;00C03A12&quot;/&gt;&lt;wsp:rsid wsp:val=&quot;00C03C35&quot;/&gt;&lt;wsp:rsid wsp:val=&quot;00C03D1E&quot;/&gt;&lt;wsp:rsid wsp:val=&quot;00C0437A&quot;/&gt;&lt;wsp:rsid wsp:val=&quot;00C04B8B&quot;/&gt;&lt;wsp:rsid wsp:val=&quot;00C050BF&quot;/&gt;&lt;wsp:rsid wsp:val=&quot;00C050FE&quot;/&gt;&lt;wsp:rsid wsp:val=&quot;00C05258&quot;/&gt;&lt;wsp:rsid wsp:val=&quot;00C05321&quot;/&gt;&lt;wsp:rsid wsp:val=&quot;00C05F35&quot;/&gt;&lt;wsp:rsid wsp:val=&quot;00C06583&quot;/&gt;&lt;wsp:rsid wsp:val=&quot;00C06C5B&quot;/&gt;&lt;wsp:rsid wsp:val=&quot;00C07076&quot;/&gt;&lt;wsp:rsid wsp:val=&quot;00C078EE&quot;/&gt;&lt;wsp:rsid wsp:val=&quot;00C07EF4&quot;/&gt;&lt;wsp:rsid wsp:val=&quot;00C1018F&quot;/&gt;&lt;wsp:rsid wsp:val=&quot;00C10CD3&quot;/&gt;&lt;wsp:rsid wsp:val=&quot;00C1197D&quot;/&gt;&lt;wsp:rsid wsp:val=&quot;00C121BD&quot;/&gt;&lt;wsp:rsid wsp:val=&quot;00C12225&quot;/&gt;&lt;wsp:rsid wsp:val=&quot;00C1299C&quot;/&gt;&lt;wsp:rsid wsp:val=&quot;00C13560&quot;/&gt;&lt;wsp:rsid wsp:val=&quot;00C14D0A&quot;/&gt;&lt;wsp:rsid wsp:val=&quot;00C14E6E&quot;/&gt;&lt;wsp:rsid wsp:val=&quot;00C15506&quot;/&gt;&lt;wsp:rsid wsp:val=&quot;00C1599D&quot;/&gt;&lt;wsp:rsid wsp:val=&quot;00C15EA1&quot;/&gt;&lt;wsp:rsid wsp:val=&quot;00C162AE&quot;/&gt;&lt;wsp:rsid wsp:val=&quot;00C16FCE&quot;/&gt;&lt;wsp:rsid wsp:val=&quot;00C17AF1&quot;/&gt;&lt;wsp:rsid wsp:val=&quot;00C17E77&quot;/&gt;&lt;wsp:rsid wsp:val=&quot;00C201F7&quot;/&gt;&lt;wsp:rsid wsp:val=&quot;00C217CF&quot;/&gt;&lt;wsp:rsid wsp:val=&quot;00C21BF5&quot;/&gt;&lt;wsp:rsid wsp:val=&quot;00C22314&quot;/&gt;&lt;wsp:rsid wsp:val=&quot;00C22786&quot;/&gt;&lt;wsp:rsid wsp:val=&quot;00C231F1&quot;/&gt;&lt;wsp:rsid wsp:val=&quot;00C23416&quot;/&gt;&lt;wsp:rsid wsp:val=&quot;00C238B3&quot;/&gt;&lt;wsp:rsid wsp:val=&quot;00C239DA&quot;/&gt;&lt;wsp:rsid wsp:val=&quot;00C2429F&quot;/&gt;&lt;wsp:rsid wsp:val=&quot;00C24A0F&quot;/&gt;&lt;wsp:rsid wsp:val=&quot;00C24F07&quot;/&gt;&lt;wsp:rsid wsp:val=&quot;00C25280&quot;/&gt;&lt;wsp:rsid wsp:val=&quot;00C25EAB&quot;/&gt;&lt;wsp:rsid wsp:val=&quot;00C2614E&quot;/&gt;&lt;wsp:rsid wsp:val=&quot;00C269BC&quot;/&gt;&lt;wsp:rsid wsp:val=&quot;00C26C6C&quot;/&gt;&lt;wsp:rsid wsp:val=&quot;00C27473&quot;/&gt;&lt;wsp:rsid wsp:val=&quot;00C27514&quot;/&gt;&lt;wsp:rsid wsp:val=&quot;00C27E3E&quot;/&gt;&lt;wsp:rsid wsp:val=&quot;00C30084&quot;/&gt;&lt;wsp:rsid wsp:val=&quot;00C30881&quot;/&gt;&lt;wsp:rsid wsp:val=&quot;00C31319&quot;/&gt;&lt;wsp:rsid wsp:val=&quot;00C31BA9&quot;/&gt;&lt;wsp:rsid wsp:val=&quot;00C32175&quot;/&gt;&lt;wsp:rsid wsp:val=&quot;00C32564&quot;/&gt;&lt;wsp:rsid wsp:val=&quot;00C325D3&quot;/&gt;&lt;wsp:rsid wsp:val=&quot;00C3267D&quot;/&gt;&lt;wsp:rsid wsp:val=&quot;00C329A2&quot;/&gt;&lt;wsp:rsid wsp:val=&quot;00C329BD&quot;/&gt;&lt;wsp:rsid wsp:val=&quot;00C32BBC&quot;/&gt;&lt;wsp:rsid wsp:val=&quot;00C339C3&quot;/&gt;&lt;wsp:rsid wsp:val=&quot;00C33D28&quot;/&gt;&lt;wsp:rsid wsp:val=&quot;00C34B39&quot;/&gt;&lt;wsp:rsid wsp:val=&quot;00C358B0&quot;/&gt;&lt;wsp:rsid wsp:val=&quot;00C35C26&quot;/&gt;&lt;wsp:rsid wsp:val=&quot;00C35E9E&quot;/&gt;&lt;wsp:rsid wsp:val=&quot;00C36151&quot;/&gt;&lt;wsp:rsid wsp:val=&quot;00C36873&quot;/&gt;&lt;wsp:rsid wsp:val=&quot;00C36E7F&quot;/&gt;&lt;wsp:rsid wsp:val=&quot;00C37418&quot;/&gt;&lt;wsp:rsid wsp:val=&quot;00C37658&quot;/&gt;&lt;wsp:rsid wsp:val=&quot;00C37F73&quot;/&gt;&lt;wsp:rsid wsp:val=&quot;00C40510&quot;/&gt;&lt;wsp:rsid wsp:val=&quot;00C409E1&quot;/&gt;&lt;wsp:rsid wsp:val=&quot;00C40E01&quot;/&gt;&lt;wsp:rsid wsp:val=&quot;00C414A8&quot;/&gt;&lt;wsp:rsid wsp:val=&quot;00C414F7&quot;/&gt;&lt;wsp:rsid wsp:val=&quot;00C4186C&quot;/&gt;&lt;wsp:rsid wsp:val=&quot;00C41992&quot;/&gt;&lt;wsp:rsid wsp:val=&quot;00C41E81&quot;/&gt;&lt;wsp:rsid wsp:val=&quot;00C42334&quot;/&gt;&lt;wsp:rsid wsp:val=&quot;00C42587&quot;/&gt;&lt;wsp:rsid wsp:val=&quot;00C4402D&quot;/&gt;&lt;wsp:rsid wsp:val=&quot;00C44EFE&quot;/&gt;&lt;wsp:rsid wsp:val=&quot;00C4504B&quot;/&gt;&lt;wsp:rsid wsp:val=&quot;00C450F2&quot;/&gt;&lt;wsp:rsid wsp:val=&quot;00C4560A&quot;/&gt;&lt;wsp:rsid wsp:val=&quot;00C4573A&quot;/&gt;&lt;wsp:rsid wsp:val=&quot;00C45BF7&quot;/&gt;&lt;wsp:rsid wsp:val=&quot;00C45C7B&quot;/&gt;&lt;wsp:rsid wsp:val=&quot;00C45CFD&quot;/&gt;&lt;wsp:rsid wsp:val=&quot;00C46036&quot;/&gt;&lt;wsp:rsid wsp:val=&quot;00C46C35&quot;/&gt;&lt;wsp:rsid wsp:val=&quot;00C5094D&quot;/&gt;&lt;wsp:rsid wsp:val=&quot;00C5109A&quot;/&gt;&lt;wsp:rsid wsp:val=&quot;00C511A0&quot;/&gt;&lt;wsp:rsid wsp:val=&quot;00C5188C&quot;/&gt;&lt;wsp:rsid wsp:val=&quot;00C526F7&quot;/&gt;&lt;wsp:rsid wsp:val=&quot;00C52AA1&quot;/&gt;&lt;wsp:rsid wsp:val=&quot;00C53141&quot;/&gt;&lt;wsp:rsid wsp:val=&quot;00C53A14&quot;/&gt;&lt;wsp:rsid wsp:val=&quot;00C53D63&quot;/&gt;&lt;wsp:rsid wsp:val=&quot;00C53F3C&quot;/&gt;&lt;wsp:rsid wsp:val=&quot;00C547FE&quot;/&gt;&lt;wsp:rsid wsp:val=&quot;00C55377&quot;/&gt;&lt;wsp:rsid wsp:val=&quot;00C55897&quot;/&gt;&lt;wsp:rsid wsp:val=&quot;00C55ABA&quot;/&gt;&lt;wsp:rsid wsp:val=&quot;00C5608C&quot;/&gt;&lt;wsp:rsid wsp:val=&quot;00C5646C&quot;/&gt;&lt;wsp:rsid wsp:val=&quot;00C576FC&quot;/&gt;&lt;wsp:rsid wsp:val=&quot;00C57E2B&quot;/&gt;&lt;wsp:rsid wsp:val=&quot;00C612E5&quot;/&gt;&lt;wsp:rsid wsp:val=&quot;00C61339&quot;/&gt;&lt;wsp:rsid wsp:val=&quot;00C615AB&quot;/&gt;&lt;wsp:rsid wsp:val=&quot;00C6242E&quot;/&gt;&lt;wsp:rsid wsp:val=&quot;00C62879&quot;/&gt;&lt;wsp:rsid wsp:val=&quot;00C628EA&quot;/&gt;&lt;wsp:rsid wsp:val=&quot;00C65D44&quot;/&gt;&lt;wsp:rsid wsp:val=&quot;00C65DCD&quot;/&gt;&lt;wsp:rsid wsp:val=&quot;00C6656F&quot;/&gt;&lt;wsp:rsid wsp:val=&quot;00C66DA0&quot;/&gt;&lt;wsp:rsid wsp:val=&quot;00C66F40&quot;/&gt;&lt;wsp:rsid wsp:val=&quot;00C670B5&quot;/&gt;&lt;wsp:rsid wsp:val=&quot;00C6717B&quot;/&gt;&lt;wsp:rsid wsp:val=&quot;00C706C2&quot;/&gt;&lt;wsp:rsid wsp:val=&quot;00C70A0D&quot;/&gt;&lt;wsp:rsid wsp:val=&quot;00C70F59&quot;/&gt;&lt;wsp:rsid wsp:val=&quot;00C7173C&quot;/&gt;&lt;wsp:rsid wsp:val=&quot;00C71758&quot;/&gt;&lt;wsp:rsid wsp:val=&quot;00C71FE1&quot;/&gt;&lt;wsp:rsid wsp:val=&quot;00C72576&quot;/&gt;&lt;wsp:rsid wsp:val=&quot;00C729E7&quot;/&gt;&lt;wsp:rsid wsp:val=&quot;00C736DD&quot;/&gt;&lt;wsp:rsid wsp:val=&quot;00C73A69&quot;/&gt;&lt;wsp:rsid wsp:val=&quot;00C740AF&quot;/&gt;&lt;wsp:rsid wsp:val=&quot;00C74925&quot;/&gt;&lt;wsp:rsid wsp:val=&quot;00C74AD9&quot;/&gt;&lt;wsp:rsid wsp:val=&quot;00C74B45&quot;/&gt;&lt;wsp:rsid wsp:val=&quot;00C74E2A&quot;/&gt;&lt;wsp:rsid wsp:val=&quot;00C74EC5&quot;/&gt;&lt;wsp:rsid wsp:val=&quot;00C765CF&quot;/&gt;&lt;wsp:rsid wsp:val=&quot;00C76655&quot;/&gt;&lt;wsp:rsid wsp:val=&quot;00C76BCC&quot;/&gt;&lt;wsp:rsid wsp:val=&quot;00C772E1&quot;/&gt;&lt;wsp:rsid wsp:val=&quot;00C772FB&quot;/&gt;&lt;wsp:rsid wsp:val=&quot;00C77313&quot;/&gt;&lt;wsp:rsid wsp:val=&quot;00C7754E&quot;/&gt;&lt;wsp:rsid wsp:val=&quot;00C77DDD&quot;/&gt;&lt;wsp:rsid wsp:val=&quot;00C806CC&quot;/&gt;&lt;wsp:rsid wsp:val=&quot;00C8077C&quot;/&gt;&lt;wsp:rsid wsp:val=&quot;00C8081E&quot;/&gt;&lt;wsp:rsid wsp:val=&quot;00C814B6&quot;/&gt;&lt;wsp:rsid wsp:val=&quot;00C81D36&quot;/&gt;&lt;wsp:rsid wsp:val=&quot;00C82C52&quot;/&gt;&lt;wsp:rsid wsp:val=&quot;00C8340E&quot;/&gt;&lt;wsp:rsid wsp:val=&quot;00C8400C&quot;/&gt;&lt;wsp:rsid wsp:val=&quot;00C84AA3&quot;/&gt;&lt;wsp:rsid wsp:val=&quot;00C84CB1&quot;/&gt;&lt;wsp:rsid wsp:val=&quot;00C85633&quot;/&gt;&lt;wsp:rsid wsp:val=&quot;00C858D8&quot;/&gt;&lt;wsp:rsid wsp:val=&quot;00C85A0A&quot;/&gt;&lt;wsp:rsid wsp:val=&quot;00C85BA5&quot;/&gt;&lt;wsp:rsid wsp:val=&quot;00C86CDC&quot;/&gt;&lt;wsp:rsid wsp:val=&quot;00C87322&quot;/&gt;&lt;wsp:rsid wsp:val=&quot;00C9129A&quot;/&gt;&lt;wsp:rsid wsp:val=&quot;00C922CF&quot;/&gt;&lt;wsp:rsid wsp:val=&quot;00C9294E&quot;/&gt;&lt;wsp:rsid wsp:val=&quot;00C92B0F&quot;/&gt;&lt;wsp:rsid wsp:val=&quot;00C92CD6&quot;/&gt;&lt;wsp:rsid wsp:val=&quot;00C9322C&quot;/&gt;&lt;wsp:rsid wsp:val=&quot;00C93521&quot;/&gt;&lt;wsp:rsid wsp:val=&quot;00C936C3&quot;/&gt;&lt;wsp:rsid wsp:val=&quot;00C937D4&quot;/&gt;&lt;wsp:rsid wsp:val=&quot;00C93CF2&quot;/&gt;&lt;wsp:rsid wsp:val=&quot;00C93FAA&quot;/&gt;&lt;wsp:rsid wsp:val=&quot;00C947DA&quot;/&gt;&lt;wsp:rsid wsp:val=&quot;00C947F6&quot;/&gt;&lt;wsp:rsid wsp:val=&quot;00C94DF9&quot;/&gt;&lt;wsp:rsid wsp:val=&quot;00C96394&quot;/&gt;&lt;wsp:rsid wsp:val=&quot;00C96A48&quot;/&gt;&lt;wsp:rsid wsp:val=&quot;00C97156&quot;/&gt;&lt;wsp:rsid wsp:val=&quot;00CA04F8&quot;/&gt;&lt;wsp:rsid wsp:val=&quot;00CA07DC&quot;/&gt;&lt;wsp:rsid wsp:val=&quot;00CA0ACF&quot;/&gt;&lt;wsp:rsid wsp:val=&quot;00CA13C5&quot;/&gt;&lt;wsp:rsid wsp:val=&quot;00CA256E&quot;/&gt;&lt;wsp:rsid wsp:val=&quot;00CA2B3B&quot;/&gt;&lt;wsp:rsid wsp:val=&quot;00CA2DBD&quot;/&gt;&lt;wsp:rsid wsp:val=&quot;00CA30CC&quot;/&gt;&lt;wsp:rsid wsp:val=&quot;00CA31B0&quot;/&gt;&lt;wsp:rsid wsp:val=&quot;00CA31F0&quot;/&gt;&lt;wsp:rsid wsp:val=&quot;00CA387A&quot;/&gt;&lt;wsp:rsid wsp:val=&quot;00CA3E08&quot;/&gt;&lt;wsp:rsid wsp:val=&quot;00CA4118&quot;/&gt;&lt;wsp:rsid wsp:val=&quot;00CA411F&quot;/&gt;&lt;wsp:rsid wsp:val=&quot;00CA5A49&quot;/&gt;&lt;wsp:rsid wsp:val=&quot;00CA668A&quot;/&gt;&lt;wsp:rsid wsp:val=&quot;00CA69D3&quot;/&gt;&lt;wsp:rsid wsp:val=&quot;00CA6EFA&quot;/&gt;&lt;wsp:rsid wsp:val=&quot;00CA70C9&quot;/&gt;&lt;wsp:rsid wsp:val=&quot;00CA7684&quot;/&gt;&lt;wsp:rsid wsp:val=&quot;00CA76BC&quot;/&gt;&lt;wsp:rsid wsp:val=&quot;00CA7A53&quot;/&gt;&lt;wsp:rsid wsp:val=&quot;00CA7A59&quot;/&gt;&lt;wsp:rsid wsp:val=&quot;00CA7A75&quot;/&gt;&lt;wsp:rsid wsp:val=&quot;00CB08D5&quot;/&gt;&lt;wsp:rsid wsp:val=&quot;00CB1E68&quot;/&gt;&lt;wsp:rsid wsp:val=&quot;00CB1EDF&quot;/&gt;&lt;wsp:rsid wsp:val=&quot;00CB237D&quot;/&gt;&lt;wsp:rsid wsp:val=&quot;00CB2B50&quot;/&gt;&lt;wsp:rsid wsp:val=&quot;00CB2C0B&quot;/&gt;&lt;wsp:rsid wsp:val=&quot;00CB34FC&quot;/&gt;&lt;wsp:rsid wsp:val=&quot;00CB37D3&quot;/&gt;&lt;wsp:rsid wsp:val=&quot;00CB383F&quot;/&gt;&lt;wsp:rsid wsp:val=&quot;00CB3879&quot;/&gt;&lt;wsp:rsid wsp:val=&quot;00CB3D31&quot;/&gt;&lt;wsp:rsid wsp:val=&quot;00CB48A5&quot;/&gt;&lt;wsp:rsid wsp:val=&quot;00CB48C4&quot;/&gt;&lt;wsp:rsid wsp:val=&quot;00CB4C71&quot;/&gt;&lt;wsp:rsid wsp:val=&quot;00CB5141&quot;/&gt;&lt;wsp:rsid wsp:val=&quot;00CB5810&quot;/&gt;&lt;wsp:rsid wsp:val=&quot;00CB65E2&quot;/&gt;&lt;wsp:rsid wsp:val=&quot;00CB66E5&quot;/&gt;&lt;wsp:rsid wsp:val=&quot;00CB6AA4&quot;/&gt;&lt;wsp:rsid wsp:val=&quot;00CC00FA&quot;/&gt;&lt;wsp:rsid wsp:val=&quot;00CC0B74&quot;/&gt;&lt;wsp:rsid wsp:val=&quot;00CC0BEB&quot;/&gt;&lt;wsp:rsid wsp:val=&quot;00CC1D86&quot;/&gt;&lt;wsp:rsid wsp:val=&quot;00CC1DB6&quot;/&gt;&lt;wsp:rsid wsp:val=&quot;00CC2B14&quot;/&gt;&lt;wsp:rsid wsp:val=&quot;00CC2F71&quot;/&gt;&lt;wsp:rsid wsp:val=&quot;00CC366B&quot;/&gt;&lt;wsp:rsid wsp:val=&quot;00CC3A0B&quot;/&gt;&lt;wsp:rsid wsp:val=&quot;00CC3EFB&quot;/&gt;&lt;wsp:rsid wsp:val=&quot;00CC4121&quot;/&gt;&lt;wsp:rsid wsp:val=&quot;00CC428E&quot;/&gt;&lt;wsp:rsid wsp:val=&quot;00CC4C70&quot;/&gt;&lt;wsp:rsid wsp:val=&quot;00CC5680&quot;/&gt;&lt;wsp:rsid wsp:val=&quot;00CC6CE2&quot;/&gt;&lt;wsp:rsid wsp:val=&quot;00CC6DA5&quot;/&gt;&lt;wsp:rsid wsp:val=&quot;00CC70F7&quot;/&gt;&lt;wsp:rsid wsp:val=&quot;00CC7A0B&quot;/&gt;&lt;wsp:rsid wsp:val=&quot;00CD06CC&quot;/&gt;&lt;wsp:rsid wsp:val=&quot;00CD0D32&quot;/&gt;&lt;wsp:rsid wsp:val=&quot;00CD109C&quot;/&gt;&lt;wsp:rsid wsp:val=&quot;00CD1ABF&quot;/&gt;&lt;wsp:rsid wsp:val=&quot;00CD201F&quot;/&gt;&lt;wsp:rsid wsp:val=&quot;00CD242D&quot;/&gt;&lt;wsp:rsid wsp:val=&quot;00CD2D07&quot;/&gt;&lt;wsp:rsid wsp:val=&quot;00CD2EAA&quot;/&gt;&lt;wsp:rsid wsp:val=&quot;00CD391E&quot;/&gt;&lt;wsp:rsid wsp:val=&quot;00CD445D&quot;/&gt;&lt;wsp:rsid wsp:val=&quot;00CD4B9E&quot;/&gt;&lt;wsp:rsid wsp:val=&quot;00CD4C6A&quot;/&gt;&lt;wsp:rsid wsp:val=&quot;00CD4EDD&quot;/&gt;&lt;wsp:rsid wsp:val=&quot;00CD4FD9&quot;/&gt;&lt;wsp:rsid wsp:val=&quot;00CD5AA2&quot;/&gt;&lt;wsp:rsid wsp:val=&quot;00CD73D7&quot;/&gt;&lt;wsp:rsid wsp:val=&quot;00CE0194&quot;/&gt;&lt;wsp:rsid wsp:val=&quot;00CE0446&quot;/&gt;&lt;wsp:rsid wsp:val=&quot;00CE0CB5&quot;/&gt;&lt;wsp:rsid wsp:val=&quot;00CE19AC&quot;/&gt;&lt;wsp:rsid wsp:val=&quot;00CE19D9&quot;/&gt;&lt;wsp:rsid wsp:val=&quot;00CE19DB&quot;/&gt;&lt;wsp:rsid wsp:val=&quot;00CE1AC9&quot;/&gt;&lt;wsp:rsid wsp:val=&quot;00CE1D1E&quot;/&gt;&lt;wsp:rsid wsp:val=&quot;00CE2285&quot;/&gt;&lt;wsp:rsid wsp:val=&quot;00CE2918&quot;/&gt;&lt;wsp:rsid wsp:val=&quot;00CE2D42&quot;/&gt;&lt;wsp:rsid wsp:val=&quot;00CE364B&quot;/&gt;&lt;wsp:rsid wsp:val=&quot;00CE3B56&quot;/&gt;&lt;wsp:rsid wsp:val=&quot;00CE3C0A&quot;/&gt;&lt;wsp:rsid wsp:val=&quot;00CE3DA7&quot;/&gt;&lt;wsp:rsid wsp:val=&quot;00CE41EF&quot;/&gt;&lt;wsp:rsid wsp:val=&quot;00CE482B&quot;/&gt;&lt;wsp:rsid wsp:val=&quot;00CE4B75&quot;/&gt;&lt;wsp:rsid wsp:val=&quot;00CE4D05&quot;/&gt;&lt;wsp:rsid wsp:val=&quot;00CE5524&quot;/&gt;&lt;wsp:rsid wsp:val=&quot;00CE5ECD&quot;/&gt;&lt;wsp:rsid wsp:val=&quot;00CE6C21&quot;/&gt;&lt;wsp:rsid wsp:val=&quot;00CE6F0C&quot;/&gt;&lt;wsp:rsid wsp:val=&quot;00CE7205&quot;/&gt;&lt;wsp:rsid wsp:val=&quot;00CE7298&quot;/&gt;&lt;wsp:rsid wsp:val=&quot;00CE73D7&quot;/&gt;&lt;wsp:rsid wsp:val=&quot;00CE7496&quot;/&gt;&lt;wsp:rsid wsp:val=&quot;00CF019B&quot;/&gt;&lt;wsp:rsid wsp:val=&quot;00CF0813&quot;/&gt;&lt;wsp:rsid wsp:val=&quot;00CF09E8&quot;/&gt;&lt;wsp:rsid wsp:val=&quot;00CF0CC5&quot;/&gt;&lt;wsp:rsid wsp:val=&quot;00CF0EAE&quot;/&gt;&lt;wsp:rsid wsp:val=&quot;00CF1641&quot;/&gt;&lt;wsp:rsid wsp:val=&quot;00CF2331&quot;/&gt;&lt;wsp:rsid wsp:val=&quot;00CF35CF&quot;/&gt;&lt;wsp:rsid wsp:val=&quot;00CF3905&quot;/&gt;&lt;wsp:rsid wsp:val=&quot;00CF3BEB&quot;/&gt;&lt;wsp:rsid wsp:val=&quot;00CF3D96&quot;/&gt;&lt;wsp:rsid wsp:val=&quot;00CF4AC3&quot;/&gt;&lt;wsp:rsid wsp:val=&quot;00CF4C38&quot;/&gt;&lt;wsp:rsid wsp:val=&quot;00CF4E18&quot;/&gt;&lt;wsp:rsid wsp:val=&quot;00CF5771&quot;/&gt;&lt;wsp:rsid wsp:val=&quot;00CF577D&quot;/&gt;&lt;wsp:rsid wsp:val=&quot;00CF62FC&quot;/&gt;&lt;wsp:rsid wsp:val=&quot;00CF656A&quot;/&gt;&lt;wsp:rsid wsp:val=&quot;00CF65D0&quot;/&gt;&lt;wsp:rsid wsp:val=&quot;00CF68EB&quot;/&gt;&lt;wsp:rsid wsp:val=&quot;00CF7947&quot;/&gt;&lt;wsp:rsid wsp:val=&quot;00CF7B6D&quot;/&gt;&lt;wsp:rsid wsp:val=&quot;00D00661&quot;/&gt;&lt;wsp:rsid wsp:val=&quot;00D00C7C&quot;/&gt;&lt;wsp:rsid wsp:val=&quot;00D0107F&quot;/&gt;&lt;wsp:rsid wsp:val=&quot;00D011BD&quot;/&gt;&lt;wsp:rsid wsp:val=&quot;00D0126E&quot;/&gt;&lt;wsp:rsid wsp:val=&quot;00D013E9&quot;/&gt;&lt;wsp:rsid wsp:val=&quot;00D019BE&quot;/&gt;&lt;wsp:rsid wsp:val=&quot;00D01B59&quot;/&gt;&lt;wsp:rsid wsp:val=&quot;00D01B5D&quot;/&gt;&lt;wsp:rsid wsp:val=&quot;00D01BBB&quot;/&gt;&lt;wsp:rsid wsp:val=&quot;00D01C13&quot;/&gt;&lt;wsp:rsid wsp:val=&quot;00D02376&quot;/&gt;&lt;wsp:rsid wsp:val=&quot;00D026C8&quot;/&gt;&lt;wsp:rsid wsp:val=&quot;00D0379B&quot;/&gt;&lt;wsp:rsid wsp:val=&quot;00D03D10&quot;/&gt;&lt;wsp:rsid wsp:val=&quot;00D046B1&quot;/&gt;&lt;wsp:rsid wsp:val=&quot;00D04988&quot;/&gt;&lt;wsp:rsid wsp:val=&quot;00D051AF&quot;/&gt;&lt;wsp:rsid wsp:val=&quot;00D054AA&quot;/&gt;&lt;wsp:rsid wsp:val=&quot;00D05DE7&quot;/&gt;&lt;wsp:rsid wsp:val=&quot;00D06168&quot;/&gt;&lt;wsp:rsid wsp:val=&quot;00D06442&quot;/&gt;&lt;wsp:rsid wsp:val=&quot;00D06AEA&quot;/&gt;&lt;wsp:rsid wsp:val=&quot;00D06E74&quot;/&gt;&lt;wsp:rsid wsp:val=&quot;00D06FD2&quot;/&gt;&lt;wsp:rsid wsp:val=&quot;00D06FF8&quot;/&gt;&lt;wsp:rsid wsp:val=&quot;00D07391&quot;/&gt;&lt;wsp:rsid wsp:val=&quot;00D075B0&quot;/&gt;&lt;wsp:rsid wsp:val=&quot;00D07A0F&quot;/&gt;&lt;wsp:rsid wsp:val=&quot;00D104E2&quot;/&gt;&lt;wsp:rsid wsp:val=&quot;00D10982&quot;/&gt;&lt;wsp:rsid wsp:val=&quot;00D10EC7&quot;/&gt;&lt;wsp:rsid wsp:val=&quot;00D10F28&quot;/&gt;&lt;wsp:rsid wsp:val=&quot;00D10FB1&quot;/&gt;&lt;wsp:rsid wsp:val=&quot;00D1151E&quot;/&gt;&lt;wsp:rsid wsp:val=&quot;00D119D1&quot;/&gt;&lt;wsp:rsid wsp:val=&quot;00D11A64&quot;/&gt;&lt;wsp:rsid wsp:val=&quot;00D11E54&quot;/&gt;&lt;wsp:rsid wsp:val=&quot;00D1301A&quot;/&gt;&lt;wsp:rsid wsp:val=&quot;00D139DB&quot;/&gt;&lt;wsp:rsid wsp:val=&quot;00D13B5F&quot;/&gt;&lt;wsp:rsid wsp:val=&quot;00D1517E&quot;/&gt;&lt;wsp:rsid wsp:val=&quot;00D1546F&quot;/&gt;&lt;wsp:rsid wsp:val=&quot;00D155D8&quot;/&gt;&lt;wsp:rsid wsp:val=&quot;00D15748&quot;/&gt;&lt;wsp:rsid wsp:val=&quot;00D159C1&quot;/&gt;&lt;wsp:rsid wsp:val=&quot;00D159E8&quot;/&gt;&lt;wsp:rsid wsp:val=&quot;00D15DE8&quot;/&gt;&lt;wsp:rsid wsp:val=&quot;00D15F29&quot;/&gt;&lt;wsp:rsid wsp:val=&quot;00D1621D&quot;/&gt;&lt;wsp:rsid wsp:val=&quot;00D16677&quot;/&gt;&lt;wsp:rsid wsp:val=&quot;00D16EB1&quot;/&gt;&lt;wsp:rsid wsp:val=&quot;00D17666&quot;/&gt;&lt;wsp:rsid wsp:val=&quot;00D1784B&quot;/&gt;&lt;wsp:rsid wsp:val=&quot;00D17F63&quot;/&gt;&lt;wsp:rsid wsp:val=&quot;00D2069D&quot;/&gt;&lt;wsp:rsid wsp:val=&quot;00D20AC2&quot;/&gt;&lt;wsp:rsid wsp:val=&quot;00D20E28&quot;/&gt;&lt;wsp:rsid wsp:val=&quot;00D21BCA&quot;/&gt;&lt;wsp:rsid wsp:val=&quot;00D220FE&quot;/&gt;&lt;wsp:rsid wsp:val=&quot;00D221CD&quot;/&gt;&lt;wsp:rsid wsp:val=&quot;00D22FB3&quot;/&gt;&lt;wsp:rsid wsp:val=&quot;00D235DB&quot;/&gt;&lt;wsp:rsid wsp:val=&quot;00D23A7F&quot;/&gt;&lt;wsp:rsid wsp:val=&quot;00D24347&quot;/&gt;&lt;wsp:rsid wsp:val=&quot;00D2443C&quot;/&gt;&lt;wsp:rsid wsp:val=&quot;00D24B38&quot;/&gt;&lt;wsp:rsid wsp:val=&quot;00D24E53&quot;/&gt;&lt;wsp:rsid wsp:val=&quot;00D2523D&quot;/&gt;&lt;wsp:rsid wsp:val=&quot;00D25333&quot;/&gt;&lt;wsp:rsid wsp:val=&quot;00D254C3&quot;/&gt;&lt;wsp:rsid wsp:val=&quot;00D25B44&quot;/&gt;&lt;wsp:rsid wsp:val=&quot;00D25EAD&quot;/&gt;&lt;wsp:rsid wsp:val=&quot;00D260A9&quot;/&gt;&lt;wsp:rsid wsp:val=&quot;00D262A4&quot;/&gt;&lt;wsp:rsid wsp:val=&quot;00D2656F&quot;/&gt;&lt;wsp:rsid wsp:val=&quot;00D266E4&quot;/&gt;&lt;wsp:rsid wsp:val=&quot;00D269A7&quot;/&gt;&lt;wsp:rsid wsp:val=&quot;00D26CE1&quot;/&gt;&lt;wsp:rsid wsp:val=&quot;00D2736B&quot;/&gt;&lt;wsp:rsid wsp:val=&quot;00D276AC&quot;/&gt;&lt;wsp:rsid wsp:val=&quot;00D3076A&quot;/&gt;&lt;wsp:rsid wsp:val=&quot;00D309C7&quot;/&gt;&lt;wsp:rsid wsp:val=&quot;00D30D2C&quot;/&gt;&lt;wsp:rsid wsp:val=&quot;00D30DCA&quot;/&gt;&lt;wsp:rsid wsp:val=&quot;00D3149D&quot;/&gt;&lt;wsp:rsid wsp:val=&quot;00D329A3&quot;/&gt;&lt;wsp:rsid wsp:val=&quot;00D32AF0&quot;/&gt;&lt;wsp:rsid wsp:val=&quot;00D3312A&quot;/&gt;&lt;wsp:rsid wsp:val=&quot;00D33211&quot;/&gt;&lt;wsp:rsid wsp:val=&quot;00D3365D&quot;/&gt;&lt;wsp:rsid wsp:val=&quot;00D338ED&quot;/&gt;&lt;wsp:rsid wsp:val=&quot;00D3431C&quot;/&gt;&lt;wsp:rsid wsp:val=&quot;00D3463B&quot;/&gt;&lt;wsp:rsid wsp:val=&quot;00D35029&quot;/&gt;&lt;wsp:rsid wsp:val=&quot;00D354AC&quot;/&gt;&lt;wsp:rsid wsp:val=&quot;00D354D7&quot;/&gt;&lt;wsp:rsid wsp:val=&quot;00D354EF&quot;/&gt;&lt;wsp:rsid wsp:val=&quot;00D35771&quot;/&gt;&lt;wsp:rsid wsp:val=&quot;00D367DA&quot;/&gt;&lt;wsp:rsid wsp:val=&quot;00D36C9E&quot;/&gt;&lt;wsp:rsid wsp:val=&quot;00D3742B&quot;/&gt;&lt;wsp:rsid wsp:val=&quot;00D37468&quot;/&gt;&lt;wsp:rsid wsp:val=&quot;00D37B1C&quot;/&gt;&lt;wsp:rsid wsp:val=&quot;00D404A7&quot;/&gt;&lt;wsp:rsid wsp:val=&quot;00D40CF6&quot;/&gt;&lt;wsp:rsid wsp:val=&quot;00D412E7&quot;/&gt;&lt;wsp:rsid wsp:val=&quot;00D4228C&quot;/&gt;&lt;wsp:rsid wsp:val=&quot;00D42860&quot;/&gt;&lt;wsp:rsid wsp:val=&quot;00D42C89&quot;/&gt;&lt;wsp:rsid wsp:val=&quot;00D42D19&quot;/&gt;&lt;wsp:rsid wsp:val=&quot;00D43073&quot;/&gt;&lt;wsp:rsid wsp:val=&quot;00D43314&quot;/&gt;&lt;wsp:rsid wsp:val=&quot;00D43678&quot;/&gt;&lt;wsp:rsid wsp:val=&quot;00D43756&quot;/&gt;&lt;wsp:rsid wsp:val=&quot;00D440C1&quot;/&gt;&lt;wsp:rsid wsp:val=&quot;00D4459D&quot;/&gt;&lt;wsp:rsid wsp:val=&quot;00D445DD&quot;/&gt;&lt;wsp:rsid wsp:val=&quot;00D4481F&quot;/&gt;&lt;wsp:rsid wsp:val=&quot;00D45E82&quot;/&gt;&lt;wsp:rsid wsp:val=&quot;00D45F36&quot;/&gt;&lt;wsp:rsid wsp:val=&quot;00D46893&quot;/&gt;&lt;wsp:rsid wsp:val=&quot;00D4724B&quot;/&gt;&lt;wsp:rsid wsp:val=&quot;00D47793&quot;/&gt;&lt;wsp:rsid wsp:val=&quot;00D47899&quot;/&gt;&lt;wsp:rsid wsp:val=&quot;00D47C47&quot;/&gt;&lt;wsp:rsid wsp:val=&quot;00D500FD&quot;/&gt;&lt;wsp:rsid wsp:val=&quot;00D50C69&quot;/&gt;&lt;wsp:rsid wsp:val=&quot;00D50CF9&quot;/&gt;&lt;wsp:rsid wsp:val=&quot;00D50D63&quot;/&gt;&lt;wsp:rsid wsp:val=&quot;00D5101E&quot;/&gt;&lt;wsp:rsid wsp:val=&quot;00D52C20&quot;/&gt;&lt;wsp:rsid wsp:val=&quot;00D536E8&quot;/&gt;&lt;wsp:rsid wsp:val=&quot;00D5383A&quot;/&gt;&lt;wsp:rsid wsp:val=&quot;00D54714&quot;/&gt;&lt;wsp:rsid wsp:val=&quot;00D54E7F&quot;/&gt;&lt;wsp:rsid wsp:val=&quot;00D54F22&quot;/&gt;&lt;wsp:rsid wsp:val=&quot;00D55E44&quot;/&gt;&lt;wsp:rsid wsp:val=&quot;00D563A3&quot;/&gt;&lt;wsp:rsid wsp:val=&quot;00D573AF&quot;/&gt;&lt;wsp:rsid wsp:val=&quot;00D574D1&quot;/&gt;&lt;wsp:rsid wsp:val=&quot;00D57C9A&quot;/&gt;&lt;wsp:rsid wsp:val=&quot;00D57F5E&quot;/&gt;&lt;wsp:rsid wsp:val=&quot;00D60D87&quot;/&gt;&lt;wsp:rsid wsp:val=&quot;00D6199A&quot;/&gt;&lt;wsp:rsid wsp:val=&quot;00D61B4C&quot;/&gt;&lt;wsp:rsid wsp:val=&quot;00D6245A&quot;/&gt;&lt;wsp:rsid wsp:val=&quot;00D62686&quot;/&gt;&lt;wsp:rsid wsp:val=&quot;00D6308E&quot;/&gt;&lt;wsp:rsid wsp:val=&quot;00D63146&quot;/&gt;&lt;wsp:rsid wsp:val=&quot;00D63224&quot;/&gt;&lt;wsp:rsid wsp:val=&quot;00D63F00&quot;/&gt;&lt;wsp:rsid wsp:val=&quot;00D641C9&quot;/&gt;&lt;wsp:rsid wsp:val=&quot;00D64417&quot;/&gt;&lt;wsp:rsid wsp:val=&quot;00D64579&quot;/&gt;&lt;wsp:rsid wsp:val=&quot;00D651B3&quot;/&gt;&lt;wsp:rsid wsp:val=&quot;00D65BE7&quot;/&gt;&lt;wsp:rsid wsp:val=&quot;00D663FA&quot;/&gt;&lt;wsp:rsid wsp:val=&quot;00D66727&quot;/&gt;&lt;wsp:rsid wsp:val=&quot;00D668AE&quot;/&gt;&lt;wsp:rsid wsp:val=&quot;00D66F3B&quot;/&gt;&lt;wsp:rsid wsp:val=&quot;00D671DB&quot;/&gt;&lt;wsp:rsid wsp:val=&quot;00D677A6&quot;/&gt;&lt;wsp:rsid wsp:val=&quot;00D67DFD&quot;/&gt;&lt;wsp:rsid wsp:val=&quot;00D7061E&quot;/&gt;&lt;wsp:rsid wsp:val=&quot;00D709A3&quot;/&gt;&lt;wsp:rsid wsp:val=&quot;00D716C8&quot;/&gt;&lt;wsp:rsid wsp:val=&quot;00D719CB&quot;/&gt;&lt;wsp:rsid wsp:val=&quot;00D71C28&quot;/&gt;&lt;wsp:rsid wsp:val=&quot;00D723B4&quot;/&gt;&lt;wsp:rsid wsp:val=&quot;00D73E4F&quot;/&gt;&lt;wsp:rsid wsp:val=&quot;00D73F4A&quot;/&gt;&lt;wsp:rsid wsp:val=&quot;00D7422F&quot;/&gt;&lt;wsp:rsid wsp:val=&quot;00D749D6&quot;/&gt;&lt;wsp:rsid wsp:val=&quot;00D74C75&quot;/&gt;&lt;wsp:rsid wsp:val=&quot;00D75365&quot;/&gt;&lt;wsp:rsid wsp:val=&quot;00D75646&quot;/&gt;&lt;wsp:rsid wsp:val=&quot;00D75A5A&quot;/&gt;&lt;wsp:rsid wsp:val=&quot;00D7665A&quot;/&gt;&lt;wsp:rsid wsp:val=&quot;00D76DF0&quot;/&gt;&lt;wsp:rsid wsp:val=&quot;00D77DB5&quot;/&gt;&lt;wsp:rsid wsp:val=&quot;00D806A3&quot;/&gt;&lt;wsp:rsid wsp:val=&quot;00D8181D&quot;/&gt;&lt;wsp:rsid wsp:val=&quot;00D81998&quot;/&gt;&lt;wsp:rsid wsp:val=&quot;00D81D7F&quot;/&gt;&lt;wsp:rsid wsp:val=&quot;00D8220E&quot;/&gt;&lt;wsp:rsid wsp:val=&quot;00D82876&quot;/&gt;&lt;wsp:rsid wsp:val=&quot;00D82B83&quot;/&gt;&lt;wsp:rsid wsp:val=&quot;00D82D10&quot;/&gt;&lt;wsp:rsid wsp:val=&quot;00D83A91&quot;/&gt;&lt;wsp:rsid wsp:val=&quot;00D84CCD&quot;/&gt;&lt;wsp:rsid wsp:val=&quot;00D8564E&quot;/&gt;&lt;wsp:rsid wsp:val=&quot;00D85AFA&quot;/&gt;&lt;wsp:rsid wsp:val=&quot;00D869B9&quot;/&gt;&lt;wsp:rsid wsp:val=&quot;00D86A30&quot;/&gt;&lt;wsp:rsid wsp:val=&quot;00D86AD6&quot;/&gt;&lt;wsp:rsid wsp:val=&quot;00D86D2F&quot;/&gt;&lt;wsp:rsid wsp:val=&quot;00D86E9D&quot;/&gt;&lt;wsp:rsid wsp:val=&quot;00D8701E&quot;/&gt;&lt;wsp:rsid wsp:val=&quot;00D878B3&quot;/&gt;&lt;wsp:rsid wsp:val=&quot;00D90539&quot;/&gt;&lt;wsp:rsid wsp:val=&quot;00D905C7&quot;/&gt;&lt;wsp:rsid wsp:val=&quot;00D91120&quot;/&gt;&lt;wsp:rsid wsp:val=&quot;00D913C9&quot;/&gt;&lt;wsp:rsid wsp:val=&quot;00D91767&quot;/&gt;&lt;wsp:rsid wsp:val=&quot;00D91A39&quot;/&gt;&lt;wsp:rsid wsp:val=&quot;00D91E32&quot;/&gt;&lt;wsp:rsid wsp:val=&quot;00D9287E&quot;/&gt;&lt;wsp:rsid wsp:val=&quot;00D928A5&quot;/&gt;&lt;wsp:rsid wsp:val=&quot;00D928FA&quot;/&gt;&lt;wsp:rsid wsp:val=&quot;00D92B3F&quot;/&gt;&lt;wsp:rsid wsp:val=&quot;00D92B4A&quot;/&gt;&lt;wsp:rsid wsp:val=&quot;00D92C9C&quot;/&gt;&lt;wsp:rsid wsp:val=&quot;00D92FF8&quot;/&gt;&lt;wsp:rsid wsp:val=&quot;00D934A1&quot;/&gt;&lt;wsp:rsid wsp:val=&quot;00D93B7A&quot;/&gt;&lt;wsp:rsid wsp:val=&quot;00D947D0&quot;/&gt;&lt;wsp:rsid wsp:val=&quot;00D94AB7&quot;/&gt;&lt;wsp:rsid wsp:val=&quot;00D94D04&quot;/&gt;&lt;wsp:rsid wsp:val=&quot;00D95230&quot;/&gt;&lt;wsp:rsid wsp:val=&quot;00D95BC3&quot;/&gt;&lt;wsp:rsid wsp:val=&quot;00D95D27&quot;/&gt;&lt;wsp:rsid wsp:val=&quot;00D96213&quot;/&gt;&lt;wsp:rsid wsp:val=&quot;00DA09E7&quot;/&gt;&lt;wsp:rsid wsp:val=&quot;00DA1A72&quot;/&gt;&lt;wsp:rsid wsp:val=&quot;00DA1B80&quot;/&gt;&lt;wsp:rsid wsp:val=&quot;00DA251C&quot;/&gt;&lt;wsp:rsid wsp:val=&quot;00DA2BE2&quot;/&gt;&lt;wsp:rsid wsp:val=&quot;00DA493E&quot;/&gt;&lt;wsp:rsid wsp:val=&quot;00DA4B52&quot;/&gt;&lt;wsp:rsid wsp:val=&quot;00DA4CEB&quot;/&gt;&lt;wsp:rsid wsp:val=&quot;00DA50AF&quot;/&gt;&lt;wsp:rsid wsp:val=&quot;00DA5203&quot;/&gt;&lt;wsp:rsid wsp:val=&quot;00DA531E&quot;/&gt;&lt;wsp:rsid wsp:val=&quot;00DA59FF&quot;/&gt;&lt;wsp:rsid wsp:val=&quot;00DA604E&quot;/&gt;&lt;wsp:rsid wsp:val=&quot;00DA62C5&quot;/&gt;&lt;wsp:rsid wsp:val=&quot;00DA7268&quot;/&gt;&lt;wsp:rsid wsp:val=&quot;00DA72EA&quot;/&gt;&lt;wsp:rsid wsp:val=&quot;00DA7F5F&quot;/&gt;&lt;wsp:rsid wsp:val=&quot;00DB0117&quot;/&gt;&lt;wsp:rsid wsp:val=&quot;00DB0199&quot;/&gt;&lt;wsp:rsid wsp:val=&quot;00DB037E&quot;/&gt;&lt;wsp:rsid wsp:val=&quot;00DB03C5&quot;/&gt;&lt;wsp:rsid wsp:val=&quot;00DB0F0F&quot;/&gt;&lt;wsp:rsid wsp:val=&quot;00DB1141&quot;/&gt;&lt;wsp:rsid wsp:val=&quot;00DB123D&quot;/&gt;&lt;wsp:rsid wsp:val=&quot;00DB1537&quot;/&gt;&lt;wsp:rsid wsp:val=&quot;00DB1987&quot;/&gt;&lt;wsp:rsid wsp:val=&quot;00DB1B0E&quot;/&gt;&lt;wsp:rsid wsp:val=&quot;00DB211B&quot;/&gt;&lt;wsp:rsid wsp:val=&quot;00DB21EC&quot;/&gt;&lt;wsp:rsid wsp:val=&quot;00DB2A46&quot;/&gt;&lt;wsp:rsid wsp:val=&quot;00DB2B08&quot;/&gt;&lt;wsp:rsid wsp:val=&quot;00DB2B1D&quot;/&gt;&lt;wsp:rsid wsp:val=&quot;00DB2D5C&quot;/&gt;&lt;wsp:rsid wsp:val=&quot;00DB2E5B&quot;/&gt;&lt;wsp:rsid wsp:val=&quot;00DB4249&quot;/&gt;&lt;wsp:rsid wsp:val=&quot;00DB43D4&quot;/&gt;&lt;wsp:rsid wsp:val=&quot;00DB44BE&quot;/&gt;&lt;wsp:rsid wsp:val=&quot;00DB46D6&quot;/&gt;&lt;wsp:rsid wsp:val=&quot;00DB4D79&quot;/&gt;&lt;wsp:rsid wsp:val=&quot;00DB5011&quot;/&gt;&lt;wsp:rsid wsp:val=&quot;00DB57E0&quot;/&gt;&lt;wsp:rsid wsp:val=&quot;00DB5BF2&quot;/&gt;&lt;wsp:rsid wsp:val=&quot;00DB6195&quot;/&gt;&lt;wsp:rsid wsp:val=&quot;00DB6479&quot;/&gt;&lt;wsp:rsid wsp:val=&quot;00DB670C&quot;/&gt;&lt;wsp:rsid wsp:val=&quot;00DB675A&quot;/&gt;&lt;wsp:rsid wsp:val=&quot;00DB6889&quot;/&gt;&lt;wsp:rsid wsp:val=&quot;00DB68AA&quot;/&gt;&lt;wsp:rsid wsp:val=&quot;00DB6BC3&quot;/&gt;&lt;wsp:rsid wsp:val=&quot;00DB6F62&quot;/&gt;&lt;wsp:rsid wsp:val=&quot;00DB7485&quot;/&gt;&lt;wsp:rsid wsp:val=&quot;00DB7790&quot;/&gt;&lt;wsp:rsid wsp:val=&quot;00DB7D47&quot;/&gt;&lt;wsp:rsid wsp:val=&quot;00DC01D1&quot;/&gt;&lt;wsp:rsid wsp:val=&quot;00DC0920&quot;/&gt;&lt;wsp:rsid wsp:val=&quot;00DC0F08&quot;/&gt;&lt;wsp:rsid wsp:val=&quot;00DC1008&quot;/&gt;&lt;wsp:rsid wsp:val=&quot;00DC1645&quot;/&gt;&lt;wsp:rsid wsp:val=&quot;00DC18D9&quot;/&gt;&lt;wsp:rsid wsp:val=&quot;00DC2735&quot;/&gt;&lt;wsp:rsid wsp:val=&quot;00DC2E87&quot;/&gt;&lt;wsp:rsid wsp:val=&quot;00DC3336&quot;/&gt;&lt;wsp:rsid wsp:val=&quot;00DC3E02&quot;/&gt;&lt;wsp:rsid wsp:val=&quot;00DC49EE&quot;/&gt;&lt;wsp:rsid wsp:val=&quot;00DC4DF6&quot;/&gt;&lt;wsp:rsid wsp:val=&quot;00DC5373&quot;/&gt;&lt;wsp:rsid wsp:val=&quot;00DC6391&quot;/&gt;&lt;wsp:rsid wsp:val=&quot;00DC6959&quot;/&gt;&lt;wsp:rsid wsp:val=&quot;00DC76A3&quot;/&gt;&lt;wsp:rsid wsp:val=&quot;00DD002C&quot;/&gt;&lt;wsp:rsid wsp:val=&quot;00DD0156&quot;/&gt;&lt;wsp:rsid wsp:val=&quot;00DD02DB&quot;/&gt;&lt;wsp:rsid wsp:val=&quot;00DD072E&quot;/&gt;&lt;wsp:rsid wsp:val=&quot;00DD09B7&quot;/&gt;&lt;wsp:rsid wsp:val=&quot;00DD1321&quot;/&gt;&lt;wsp:rsid wsp:val=&quot;00DD33EE&quot;/&gt;&lt;wsp:rsid wsp:val=&quot;00DD3625&quot;/&gt;&lt;wsp:rsid wsp:val=&quot;00DD3981&quot;/&gt;&lt;wsp:rsid wsp:val=&quot;00DD3B78&quot;/&gt;&lt;wsp:rsid wsp:val=&quot;00DD3C85&quot;/&gt;&lt;wsp:rsid wsp:val=&quot;00DD4E0A&quot;/&gt;&lt;wsp:rsid wsp:val=&quot;00DD4E0C&quot;/&gt;&lt;wsp:rsid wsp:val=&quot;00DD60F6&quot;/&gt;&lt;wsp:rsid wsp:val=&quot;00DD645C&quot;/&gt;&lt;wsp:rsid wsp:val=&quot;00DD6B98&quot;/&gt;&lt;wsp:rsid wsp:val=&quot;00DD7F4B&quot;/&gt;&lt;wsp:rsid wsp:val=&quot;00DE083F&quot;/&gt;&lt;wsp:rsid wsp:val=&quot;00DE08DA&quot;/&gt;&lt;wsp:rsid wsp:val=&quot;00DE0A37&quot;/&gt;&lt;wsp:rsid wsp:val=&quot;00DE1896&quot;/&gt;&lt;wsp:rsid wsp:val=&quot;00DE2010&quot;/&gt;&lt;wsp:rsid wsp:val=&quot;00DE2BEF&quot;/&gt;&lt;wsp:rsid wsp:val=&quot;00DE351B&quot;/&gt;&lt;wsp:rsid wsp:val=&quot;00DE35F8&quot;/&gt;&lt;wsp:rsid wsp:val=&quot;00DE3B39&quot;/&gt;&lt;wsp:rsid wsp:val=&quot;00DE413D&quot;/&gt;&lt;wsp:rsid wsp:val=&quot;00DE4165&quot;/&gt;&lt;wsp:rsid wsp:val=&quot;00DE4234&quot;/&gt;&lt;wsp:rsid wsp:val=&quot;00DE42E1&quot;/&gt;&lt;wsp:rsid wsp:val=&quot;00DE43F2&quot;/&gt;&lt;wsp:rsid wsp:val=&quot;00DE4496&quot;/&gt;&lt;wsp:rsid wsp:val=&quot;00DE4563&quot;/&gt;&lt;wsp:rsid wsp:val=&quot;00DE4652&quot;/&gt;&lt;wsp:rsid wsp:val=&quot;00DE494A&quot;/&gt;&lt;wsp:rsid wsp:val=&quot;00DE57FE&quot;/&gt;&lt;wsp:rsid wsp:val=&quot;00DE5B9A&quot;/&gt;&lt;wsp:rsid wsp:val=&quot;00DE5DBD&quot;/&gt;&lt;wsp:rsid wsp:val=&quot;00DE68E0&quot;/&gt;&lt;wsp:rsid wsp:val=&quot;00DE72D2&quot;/&gt;&lt;wsp:rsid wsp:val=&quot;00DE72E4&quot;/&gt;&lt;wsp:rsid wsp:val=&quot;00DE79C5&quot;/&gt;&lt;wsp:rsid wsp:val=&quot;00DE7ADF&quot;/&gt;&lt;wsp:rsid wsp:val=&quot;00DE7D9B&quot;/&gt;&lt;wsp:rsid wsp:val=&quot;00DE7E5B&quot;/&gt;&lt;wsp:rsid wsp:val=&quot;00DF00D5&quot;/&gt;&lt;wsp:rsid wsp:val=&quot;00DF1450&quot;/&gt;&lt;wsp:rsid wsp:val=&quot;00DF1B0D&quot;/&gt;&lt;wsp:rsid wsp:val=&quot;00DF1D70&quot;/&gt;&lt;wsp:rsid wsp:val=&quot;00DF25FA&quot;/&gt;&lt;wsp:rsid wsp:val=&quot;00DF2606&quot;/&gt;&lt;wsp:rsid wsp:val=&quot;00DF34CC&quot;/&gt;&lt;wsp:rsid wsp:val=&quot;00DF3B91&quot;/&gt;&lt;wsp:rsid wsp:val=&quot;00DF3C48&quot;/&gt;&lt;wsp:rsid wsp:val=&quot;00DF4C5D&quot;/&gt;&lt;wsp:rsid wsp:val=&quot;00DF50E0&quot;/&gt;&lt;wsp:rsid wsp:val=&quot;00DF642E&quot;/&gt;&lt;wsp:rsid wsp:val=&quot;00DF6964&quot;/&gt;&lt;wsp:rsid wsp:val=&quot;00DF701D&quot;/&gt;&lt;wsp:rsid wsp:val=&quot;00DF727B&quot;/&gt;&lt;wsp:rsid wsp:val=&quot;00DF7F0D&quot;/&gt;&lt;wsp:rsid wsp:val=&quot;00E004E3&quot;/&gt;&lt;wsp:rsid wsp:val=&quot;00E0057F&quot;/&gt;&lt;wsp:rsid wsp:val=&quot;00E006FB&quot;/&gt;&lt;wsp:rsid wsp:val=&quot;00E007A0&quot;/&gt;&lt;wsp:rsid wsp:val=&quot;00E007A6&quot;/&gt;&lt;wsp:rsid wsp:val=&quot;00E00871&quot;/&gt;&lt;wsp:rsid wsp:val=&quot;00E00942&quot;/&gt;&lt;wsp:rsid wsp:val=&quot;00E01802&quot;/&gt;&lt;wsp:rsid wsp:val=&quot;00E018A4&quot;/&gt;&lt;wsp:rsid wsp:val=&quot;00E01F2B&quot;/&gt;&lt;wsp:rsid wsp:val=&quot;00E02E6D&quot;/&gt;&lt;wsp:rsid wsp:val=&quot;00E03006&quot;/&gt;&lt;wsp:rsid wsp:val=&quot;00E0318B&quot;/&gt;&lt;wsp:rsid wsp:val=&quot;00E03AE2&quot;/&gt;&lt;wsp:rsid wsp:val=&quot;00E03CE1&quot;/&gt;&lt;wsp:rsid wsp:val=&quot;00E03D08&quot;/&gt;&lt;wsp:rsid wsp:val=&quot;00E0491D&quot;/&gt;&lt;wsp:rsid wsp:val=&quot;00E04C0D&quot;/&gt;&lt;wsp:rsid wsp:val=&quot;00E04D35&quot;/&gt;&lt;wsp:rsid wsp:val=&quot;00E0604C&quot;/&gt;&lt;wsp:rsid wsp:val=&quot;00E06669&quot;/&gt;&lt;wsp:rsid wsp:val=&quot;00E06F3A&quot;/&gt;&lt;wsp:rsid wsp:val=&quot;00E07589&quot;/&gt;&lt;wsp:rsid wsp:val=&quot;00E07AA1&quot;/&gt;&lt;wsp:rsid wsp:val=&quot;00E07C9F&quot;/&gt;&lt;wsp:rsid wsp:val=&quot;00E07FDF&quot;/&gt;&lt;wsp:rsid wsp:val=&quot;00E10475&quot;/&gt;&lt;wsp:rsid wsp:val=&quot;00E10C9B&quot;/&gt;&lt;wsp:rsid wsp:val=&quot;00E10DC8&quot;/&gt;&lt;wsp:rsid wsp:val=&quot;00E11898&quot;/&gt;&lt;wsp:rsid wsp:val=&quot;00E11BA4&quot;/&gt;&lt;wsp:rsid wsp:val=&quot;00E11DF7&quot;/&gt;&lt;wsp:rsid wsp:val=&quot;00E11F61&quot;/&gt;&lt;wsp:rsid wsp:val=&quot;00E1293B&quot;/&gt;&lt;wsp:rsid wsp:val=&quot;00E12DEC&quot;/&gt;&lt;wsp:rsid wsp:val=&quot;00E1321E&quot;/&gt;&lt;wsp:rsid wsp:val=&quot;00E1331B&quot;/&gt;&lt;wsp:rsid wsp:val=&quot;00E13EB3&quot;/&gt;&lt;wsp:rsid wsp:val=&quot;00E143E5&quot;/&gt;&lt;wsp:rsid wsp:val=&quot;00E144A8&quot;/&gt;&lt;wsp:rsid wsp:val=&quot;00E15330&quot;/&gt;&lt;wsp:rsid wsp:val=&quot;00E1554B&quot;/&gt;&lt;wsp:rsid wsp:val=&quot;00E157B1&quot;/&gt;&lt;wsp:rsid wsp:val=&quot;00E157DE&quot;/&gt;&lt;wsp:rsid wsp:val=&quot;00E15867&quot;/&gt;&lt;wsp:rsid wsp:val=&quot;00E158D0&quot;/&gt;&lt;wsp:rsid wsp:val=&quot;00E15BE1&quot;/&gt;&lt;wsp:rsid wsp:val=&quot;00E15DAA&quot;/&gt;&lt;wsp:rsid wsp:val=&quot;00E16718&quot;/&gt;&lt;wsp:rsid wsp:val=&quot;00E16A27&quot;/&gt;&lt;wsp:rsid wsp:val=&quot;00E20180&quot;/&gt;&lt;wsp:rsid wsp:val=&quot;00E20380&quot;/&gt;&lt;wsp:rsid wsp:val=&quot;00E20A6E&quot;/&gt;&lt;wsp:rsid wsp:val=&quot;00E20DB2&quot;/&gt;&lt;wsp:rsid wsp:val=&quot;00E2133A&quot;/&gt;&lt;wsp:rsid wsp:val=&quot;00E21CC0&quot;/&gt;&lt;wsp:rsid wsp:val=&quot;00E21DE5&quot;/&gt;&lt;wsp:rsid wsp:val=&quot;00E22993&quot;/&gt;&lt;wsp:rsid wsp:val=&quot;00E229C8&quot;/&gt;&lt;wsp:rsid wsp:val=&quot;00E22DA5&quot;/&gt;&lt;wsp:rsid wsp:val=&quot;00E23D89&quot;/&gt;&lt;wsp:rsid wsp:val=&quot;00E240F5&quot;/&gt;&lt;wsp:rsid wsp:val=&quot;00E241D6&quot;/&gt;&lt;wsp:rsid wsp:val=&quot;00E246CC&quot;/&gt;&lt;wsp:rsid wsp:val=&quot;00E24FAC&quot;/&gt;&lt;wsp:rsid wsp:val=&quot;00E25667&quot;/&gt;&lt;wsp:rsid wsp:val=&quot;00E25D47&quot;/&gt;&lt;wsp:rsid wsp:val=&quot;00E25D58&quot;/&gt;&lt;wsp:rsid wsp:val=&quot;00E25DAD&quot;/&gt;&lt;wsp:rsid wsp:val=&quot;00E26129&quot;/&gt;&lt;wsp:rsid wsp:val=&quot;00E263F7&quot;/&gt;&lt;wsp:rsid wsp:val=&quot;00E269B7&quot;/&gt;&lt;wsp:rsid wsp:val=&quot;00E26BCA&quot;/&gt;&lt;wsp:rsid wsp:val=&quot;00E27360&quot;/&gt;&lt;wsp:rsid wsp:val=&quot;00E27930&quot;/&gt;&lt;wsp:rsid wsp:val=&quot;00E27A0B&quot;/&gt;&lt;wsp:rsid wsp:val=&quot;00E27FDA&quot;/&gt;&lt;wsp:rsid wsp:val=&quot;00E30538&quot;/&gt;&lt;wsp:rsid wsp:val=&quot;00E30588&quot;/&gt;&lt;wsp:rsid wsp:val=&quot;00E30DC4&quot;/&gt;&lt;wsp:rsid wsp:val=&quot;00E30F8D&quot;/&gt;&lt;wsp:rsid wsp:val=&quot;00E30FC4&quot;/&gt;&lt;wsp:rsid wsp:val=&quot;00E310C4&quot;/&gt;&lt;wsp:rsid wsp:val=&quot;00E31260&quot;/&gt;&lt;wsp:rsid wsp:val=&quot;00E32EE9&quot;/&gt;&lt;wsp:rsid wsp:val=&quot;00E33097&quot;/&gt;&lt;wsp:rsid wsp:val=&quot;00E33173&quot;/&gt;&lt;wsp:rsid wsp:val=&quot;00E33527&quot;/&gt;&lt;wsp:rsid wsp:val=&quot;00E33A80&quot;/&gt;&lt;wsp:rsid wsp:val=&quot;00E33B13&quot;/&gt;&lt;wsp:rsid wsp:val=&quot;00E33E09&quot;/&gt;&lt;wsp:rsid wsp:val=&quot;00E3444F&quot;/&gt;&lt;wsp:rsid wsp:val=&quot;00E34818&quot;/&gt;&lt;wsp:rsid wsp:val=&quot;00E34B50&quot;/&gt;&lt;wsp:rsid wsp:val=&quot;00E34BEB&quot;/&gt;&lt;wsp:rsid wsp:val=&quot;00E34E83&quot;/&gt;&lt;wsp:rsid wsp:val=&quot;00E359BC&quot;/&gt;&lt;wsp:rsid wsp:val=&quot;00E359C3&quot;/&gt;&lt;wsp:rsid wsp:val=&quot;00E35B02&quot;/&gt;&lt;wsp:rsid wsp:val=&quot;00E35E9E&quot;/&gt;&lt;wsp:rsid wsp:val=&quot;00E36239&quot;/&gt;&lt;wsp:rsid wsp:val=&quot;00E362CF&quot;/&gt;&lt;wsp:rsid wsp:val=&quot;00E3647E&quot;/&gt;&lt;wsp:rsid wsp:val=&quot;00E367D0&quot;/&gt;&lt;wsp:rsid wsp:val=&quot;00E368A5&quot;/&gt;&lt;wsp:rsid wsp:val=&quot;00E3693E&quot;/&gt;&lt;wsp:rsid wsp:val=&quot;00E373C1&quot;/&gt;&lt;wsp:rsid wsp:val=&quot;00E374C8&quot;/&gt;&lt;wsp:rsid wsp:val=&quot;00E4098B&quot;/&gt;&lt;wsp:rsid wsp:val=&quot;00E40A11&quot;/&gt;&lt;wsp:rsid wsp:val=&quot;00E41C27&quot;/&gt;&lt;wsp:rsid wsp:val=&quot;00E421F7&quot;/&gt;&lt;wsp:rsid wsp:val=&quot;00E4335F&quot;/&gt;&lt;wsp:rsid wsp:val=&quot;00E43864&quot;/&gt;&lt;wsp:rsid wsp:val=&quot;00E443E1&quot;/&gt;&lt;wsp:rsid wsp:val=&quot;00E445E3&quot;/&gt;&lt;wsp:rsid wsp:val=&quot;00E453EB&quot;/&gt;&lt;wsp:rsid wsp:val=&quot;00E45D4A&quot;/&gt;&lt;wsp:rsid wsp:val=&quot;00E4684F&quot;/&gt;&lt;wsp:rsid wsp:val=&quot;00E46885&quot;/&gt;&lt;wsp:rsid wsp:val=&quot;00E46CB9&quot;/&gt;&lt;wsp:rsid wsp:val=&quot;00E46E85&quot;/&gt;&lt;wsp:rsid wsp:val=&quot;00E502F1&quot;/&gt;&lt;wsp:rsid wsp:val=&quot;00E5030C&quot;/&gt;&lt;wsp:rsid wsp:val=&quot;00E5091D&quot;/&gt;&lt;wsp:rsid wsp:val=&quot;00E50A02&quot;/&gt;&lt;wsp:rsid wsp:val=&quot;00E50D2F&quot;/&gt;&lt;wsp:rsid wsp:val=&quot;00E51031&quot;/&gt;&lt;wsp:rsid wsp:val=&quot;00E519C2&quot;/&gt;&lt;wsp:rsid wsp:val=&quot;00E51C00&quot;/&gt;&lt;wsp:rsid wsp:val=&quot;00E51F29&quot;/&gt;&lt;wsp:rsid wsp:val=&quot;00E52253&quot;/&gt;&lt;wsp:rsid wsp:val=&quot;00E528D3&quot;/&gt;&lt;wsp:rsid wsp:val=&quot;00E53514&quot;/&gt;&lt;wsp:rsid wsp:val=&quot;00E55FEB&quot;/&gt;&lt;wsp:rsid wsp:val=&quot;00E5619B&quot;/&gt;&lt;wsp:rsid wsp:val=&quot;00E5694C&quot;/&gt;&lt;wsp:rsid wsp:val=&quot;00E56D12&quot;/&gt;&lt;wsp:rsid wsp:val=&quot;00E578BC&quot;/&gt;&lt;wsp:rsid wsp:val=&quot;00E57F1E&quot;/&gt;&lt;wsp:rsid wsp:val=&quot;00E60D27&quot;/&gt;&lt;wsp:rsid wsp:val=&quot;00E60EC4&quot;/&gt;&lt;wsp:rsid wsp:val=&quot;00E60F2F&quot;/&gt;&lt;wsp:rsid wsp:val=&quot;00E610C2&quot;/&gt;&lt;wsp:rsid wsp:val=&quot;00E6117A&quot;/&gt;&lt;wsp:rsid wsp:val=&quot;00E61269&quot;/&gt;&lt;wsp:rsid wsp:val=&quot;00E613C7&quot;/&gt;&lt;wsp:rsid wsp:val=&quot;00E61F94&quot;/&gt;&lt;wsp:rsid wsp:val=&quot;00E624A8&quot;/&gt;&lt;wsp:rsid wsp:val=&quot;00E62A8F&quot;/&gt;&lt;wsp:rsid wsp:val=&quot;00E62AE8&quot;/&gt;&lt;wsp:rsid wsp:val=&quot;00E62E49&quot;/&gt;&lt;wsp:rsid wsp:val=&quot;00E636D7&quot;/&gt;&lt;wsp:rsid wsp:val=&quot;00E64115&quot;/&gt;&lt;wsp:rsid wsp:val=&quot;00E64201&quot;/&gt;&lt;wsp:rsid wsp:val=&quot;00E6437E&quot;/&gt;&lt;wsp:rsid wsp:val=&quot;00E64902&quot;/&gt;&lt;wsp:rsid wsp:val=&quot;00E6497A&quot;/&gt;&lt;wsp:rsid wsp:val=&quot;00E649B0&quot;/&gt;&lt;wsp:rsid wsp:val=&quot;00E64A93&quot;/&gt;&lt;wsp:rsid wsp:val=&quot;00E64B46&quot;/&gt;&lt;wsp:rsid wsp:val=&quot;00E64DBA&quot;/&gt;&lt;wsp:rsid wsp:val=&quot;00E6528A&quot;/&gt;&lt;wsp:rsid wsp:val=&quot;00E659A6&quot;/&gt;&lt;wsp:rsid wsp:val=&quot;00E66089&quot;/&gt;&lt;wsp:rsid wsp:val=&quot;00E66340&quot;/&gt;&lt;wsp:rsid wsp:val=&quot;00E6688C&quot;/&gt;&lt;wsp:rsid wsp:val=&quot;00E67DC8&quot;/&gt;&lt;wsp:rsid wsp:val=&quot;00E702D5&quot;/&gt;&lt;wsp:rsid wsp:val=&quot;00E7057A&quot;/&gt;&lt;wsp:rsid wsp:val=&quot;00E70676&quot;/&gt;&lt;wsp:rsid wsp:val=&quot;00E7125A&quot;/&gt;&lt;wsp:rsid wsp:val=&quot;00E71387&quot;/&gt;&lt;wsp:rsid wsp:val=&quot;00E713C2&quot;/&gt;&lt;wsp:rsid wsp:val=&quot;00E71604&quot;/&gt;&lt;wsp:rsid wsp:val=&quot;00E71A06&quot;/&gt;&lt;wsp:rsid wsp:val=&quot;00E71C7B&quot;/&gt;&lt;wsp:rsid wsp:val=&quot;00E71CE7&quot;/&gt;&lt;wsp:rsid wsp:val=&quot;00E72E44&quot;/&gt;&lt;wsp:rsid wsp:val=&quot;00E733DA&quot;/&gt;&lt;wsp:rsid wsp:val=&quot;00E743A2&quot;/&gt;&lt;wsp:rsid wsp:val=&quot;00E7482F&quot;/&gt;&lt;wsp:rsid wsp:val=&quot;00E74A75&quot;/&gt;&lt;wsp:rsid wsp:val=&quot;00E74E3A&quot;/&gt;&lt;wsp:rsid wsp:val=&quot;00E752AC&quot;/&gt;&lt;wsp:rsid wsp:val=&quot;00E7537C&quot;/&gt;&lt;wsp:rsid wsp:val=&quot;00E753AF&quot;/&gt;&lt;wsp:rsid wsp:val=&quot;00E7544C&quot;/&gt;&lt;wsp:rsid wsp:val=&quot;00E75524&quot;/&gt;&lt;wsp:rsid wsp:val=&quot;00E756F4&quot;/&gt;&lt;wsp:rsid wsp:val=&quot;00E76817&quot;/&gt;&lt;wsp:rsid wsp:val=&quot;00E7718B&quot;/&gt;&lt;wsp:rsid wsp:val=&quot;00E77801&quot;/&gt;&lt;wsp:rsid wsp:val=&quot;00E778A9&quot;/&gt;&lt;wsp:rsid wsp:val=&quot;00E77C81&quot;/&gt;&lt;wsp:rsid wsp:val=&quot;00E77DAD&quot;/&gt;&lt;wsp:rsid wsp:val=&quot;00E80C2C&quot;/&gt;&lt;wsp:rsid wsp:val=&quot;00E8107F&quot;/&gt;&lt;wsp:rsid wsp:val=&quot;00E812DF&quot;/&gt;&lt;wsp:rsid wsp:val=&quot;00E81C38&quot;/&gt;&lt;wsp:rsid wsp:val=&quot;00E81D41&quot;/&gt;&lt;wsp:rsid wsp:val=&quot;00E82221&quot;/&gt;&lt;wsp:rsid wsp:val=&quot;00E82B9C&quot;/&gt;&lt;wsp:rsid wsp:val=&quot;00E835B1&quot;/&gt;&lt;wsp:rsid wsp:val=&quot;00E835FD&quot;/&gt;&lt;wsp:rsid wsp:val=&quot;00E83764&quot;/&gt;&lt;wsp:rsid wsp:val=&quot;00E83AAA&quot;/&gt;&lt;wsp:rsid wsp:val=&quot;00E83AEF&quot;/&gt;&lt;wsp:rsid wsp:val=&quot;00E83BB4&quot;/&gt;&lt;wsp:rsid wsp:val=&quot;00E8457E&quot;/&gt;&lt;wsp:rsid wsp:val=&quot;00E84A71&quot;/&gt;&lt;wsp:rsid wsp:val=&quot;00E84FC9&quot;/&gt;&lt;wsp:rsid wsp:val=&quot;00E85323&quot;/&gt;&lt;wsp:rsid wsp:val=&quot;00E861A5&quot;/&gt;&lt;wsp:rsid wsp:val=&quot;00E862DE&quot;/&gt;&lt;wsp:rsid wsp:val=&quot;00E86508&quot;/&gt;&lt;wsp:rsid wsp:val=&quot;00E86F4B&quot;/&gt;&lt;wsp:rsid wsp:val=&quot;00E87742&quot;/&gt;&lt;wsp:rsid wsp:val=&quot;00E87767&quot;/&gt;&lt;wsp:rsid wsp:val=&quot;00E87A79&quot;/&gt;&lt;wsp:rsid wsp:val=&quot;00E9068B&quot;/&gt;&lt;wsp:rsid wsp:val=&quot;00E908D4&quot;/&gt;&lt;wsp:rsid wsp:val=&quot;00E909F2&quot;/&gt;&lt;wsp:rsid wsp:val=&quot;00E90DC5&quot;/&gt;&lt;wsp:rsid wsp:val=&quot;00E91002&quot;/&gt;&lt;wsp:rsid wsp:val=&quot;00E91110&quot;/&gt;&lt;wsp:rsid wsp:val=&quot;00E916CB&quot;/&gt;&lt;wsp:rsid wsp:val=&quot;00E91DDE&quot;/&gt;&lt;wsp:rsid wsp:val=&quot;00E921E1&quot;/&gt;&lt;wsp:rsid wsp:val=&quot;00E92400&quot;/&gt;&lt;wsp:rsid wsp:val=&quot;00E92716&quot;/&gt;&lt;wsp:rsid wsp:val=&quot;00E929F8&quot;/&gt;&lt;wsp:rsid wsp:val=&quot;00E92D17&quot;/&gt;&lt;wsp:rsid wsp:val=&quot;00E93E4F&quot;/&gt;&lt;wsp:rsid wsp:val=&quot;00E948B6&quot;/&gt;&lt;wsp:rsid wsp:val=&quot;00E94D57&quot;/&gt;&lt;wsp:rsid wsp:val=&quot;00E95410&quot;/&gt;&lt;wsp:rsid wsp:val=&quot;00E95BAF&quot;/&gt;&lt;wsp:rsid wsp:val=&quot;00E95F82&quot;/&gt;&lt;wsp:rsid wsp:val=&quot;00E9602D&quot;/&gt;&lt;wsp:rsid wsp:val=&quot;00E963C0&quot;/&gt;&lt;wsp:rsid wsp:val=&quot;00E96427&quot;/&gt;&lt;wsp:rsid wsp:val=&quot;00E96824&quot;/&gt;&lt;wsp:rsid wsp:val=&quot;00E96A29&quot;/&gt;&lt;wsp:rsid wsp:val=&quot;00E97305&quot;/&gt;&lt;wsp:rsid wsp:val=&quot;00EA01C7&quot;/&gt;&lt;wsp:rsid wsp:val=&quot;00EA093F&quot;/&gt;&lt;wsp:rsid wsp:val=&quot;00EA12F0&quot;/&gt;&lt;wsp:rsid wsp:val=&quot;00EA1970&quot;/&gt;&lt;wsp:rsid wsp:val=&quot;00EA1D7C&quot;/&gt;&lt;wsp:rsid wsp:val=&quot;00EA297F&quot;/&gt;&lt;wsp:rsid wsp:val=&quot;00EA5D5A&quot;/&gt;&lt;wsp:rsid wsp:val=&quot;00EA5EBC&quot;/&gt;&lt;wsp:rsid wsp:val=&quot;00EA63BE&quot;/&gt;&lt;wsp:rsid wsp:val=&quot;00EA6A0E&quot;/&gt;&lt;wsp:rsid wsp:val=&quot;00EA70A6&quot;/&gt;&lt;wsp:rsid wsp:val=&quot;00EB0057&quot;/&gt;&lt;wsp:rsid wsp:val=&quot;00EB057E&quot;/&gt;&lt;wsp:rsid wsp:val=&quot;00EB0931&quot;/&gt;&lt;wsp:rsid wsp:val=&quot;00EB0A96&quot;/&gt;&lt;wsp:rsid wsp:val=&quot;00EB0AC8&quot;/&gt;&lt;wsp:rsid wsp:val=&quot;00EB169C&quot;/&gt;&lt;wsp:rsid wsp:val=&quot;00EB173B&quot;/&gt;&lt;wsp:rsid wsp:val=&quot;00EB1746&quot;/&gt;&lt;wsp:rsid wsp:val=&quot;00EB1A15&quot;/&gt;&lt;wsp:rsid wsp:val=&quot;00EB2B22&quot;/&gt;&lt;wsp:rsid wsp:val=&quot;00EB2BA5&quot;/&gt;&lt;wsp:rsid wsp:val=&quot;00EB2F91&quot;/&gt;&lt;wsp:rsid wsp:val=&quot;00EB31DB&quot;/&gt;&lt;wsp:rsid wsp:val=&quot;00EB530F&quot;/&gt;&lt;wsp:rsid wsp:val=&quot;00EB5E50&quot;/&gt;&lt;wsp:rsid wsp:val=&quot;00EB6F07&quot;/&gt;&lt;wsp:rsid wsp:val=&quot;00EB70E2&quot;/&gt;&lt;wsp:rsid wsp:val=&quot;00EB7446&quot;/&gt;&lt;wsp:rsid wsp:val=&quot;00EB7459&quot;/&gt;&lt;wsp:rsid wsp:val=&quot;00EC0FBB&quot;/&gt;&lt;wsp:rsid wsp:val=&quot;00EC1660&quot;/&gt;&lt;wsp:rsid wsp:val=&quot;00EC182A&quot;/&gt;&lt;wsp:rsid wsp:val=&quot;00EC39AA&quot;/&gt;&lt;wsp:rsid wsp:val=&quot;00EC446E&quot;/&gt;&lt;wsp:rsid wsp:val=&quot;00EC47B0&quot;/&gt;&lt;wsp:rsid wsp:val=&quot;00EC4977&quot;/&gt;&lt;wsp:rsid wsp:val=&quot;00EC5807&quot;/&gt;&lt;wsp:rsid wsp:val=&quot;00EC5808&quot;/&gt;&lt;wsp:rsid wsp:val=&quot;00EC59AE&quot;/&gt;&lt;wsp:rsid wsp:val=&quot;00EC6413&quot;/&gt;&lt;wsp:rsid wsp:val=&quot;00EC6E31&quot;/&gt;&lt;wsp:rsid wsp:val=&quot;00EC71F4&quot;/&gt;&lt;wsp:rsid wsp:val=&quot;00EC7300&quot;/&gt;&lt;wsp:rsid wsp:val=&quot;00EC741D&quot;/&gt;&lt;wsp:rsid wsp:val=&quot;00EC76FB&quot;/&gt;&lt;wsp:rsid wsp:val=&quot;00EC7C4C&quot;/&gt;&lt;wsp:rsid wsp:val=&quot;00ED0106&quot;/&gt;&lt;wsp:rsid wsp:val=&quot;00ED0375&quot;/&gt;&lt;wsp:rsid wsp:val=&quot;00ED0591&quot;/&gt;&lt;wsp:rsid wsp:val=&quot;00ED0C72&quot;/&gt;&lt;wsp:rsid wsp:val=&quot;00ED0D7D&quot;/&gt;&lt;wsp:rsid wsp:val=&quot;00ED1162&quot;/&gt;&lt;wsp:rsid wsp:val=&quot;00ED1733&quot;/&gt;&lt;wsp:rsid wsp:val=&quot;00ED17F6&quot;/&gt;&lt;wsp:rsid wsp:val=&quot;00ED1836&quot;/&gt;&lt;wsp:rsid wsp:val=&quot;00ED2CD5&quot;/&gt;&lt;wsp:rsid wsp:val=&quot;00ED2CF5&quot;/&gt;&lt;wsp:rsid wsp:val=&quot;00ED2F3C&quot;/&gt;&lt;wsp:rsid wsp:val=&quot;00ED36FC&quot;/&gt;&lt;wsp:rsid wsp:val=&quot;00ED376A&quot;/&gt;&lt;wsp:rsid wsp:val=&quot;00ED3DFA&quot;/&gt;&lt;wsp:rsid wsp:val=&quot;00ED3E31&quot;/&gt;&lt;wsp:rsid wsp:val=&quot;00ED55CE&quot;/&gt;&lt;wsp:rsid wsp:val=&quot;00ED5DC7&quot;/&gt;&lt;wsp:rsid wsp:val=&quot;00ED73B1&quot;/&gt;&lt;wsp:rsid wsp:val=&quot;00ED757C&quot;/&gt;&lt;wsp:rsid wsp:val=&quot;00ED7F76&quot;/&gt;&lt;wsp:rsid wsp:val=&quot;00EE157D&quot;/&gt;&lt;wsp:rsid wsp:val=&quot;00EE15E9&quot;/&gt;&lt;wsp:rsid wsp:val=&quot;00EE17DE&quot;/&gt;&lt;wsp:rsid wsp:val=&quot;00EE1850&quot;/&gt;&lt;wsp:rsid wsp:val=&quot;00EE21AD&quot;/&gt;&lt;wsp:rsid wsp:val=&quot;00EE27F8&quot;/&gt;&lt;wsp:rsid wsp:val=&quot;00EE2978&quot;/&gt;&lt;wsp:rsid wsp:val=&quot;00EE3149&quot;/&gt;&lt;wsp:rsid wsp:val=&quot;00EE4086&quot;/&gt;&lt;wsp:rsid wsp:val=&quot;00EE43BE&quot;/&gt;&lt;wsp:rsid wsp:val=&quot;00EE44C1&quot;/&gt;&lt;wsp:rsid wsp:val=&quot;00EE4664&quot;/&gt;&lt;wsp:rsid wsp:val=&quot;00EE4BBB&quot;/&gt;&lt;wsp:rsid wsp:val=&quot;00EE5145&quot;/&gt;&lt;wsp:rsid wsp:val=&quot;00EE542A&quot;/&gt;&lt;wsp:rsid wsp:val=&quot;00EE58B2&quot;/&gt;&lt;wsp:rsid wsp:val=&quot;00EE5C1B&quot;/&gt;&lt;wsp:rsid wsp:val=&quot;00EE69E9&quot;/&gt;&lt;wsp:rsid wsp:val=&quot;00EE6C64&quot;/&gt;&lt;wsp:rsid wsp:val=&quot;00EE6D6D&quot;/&gt;&lt;wsp:rsid wsp:val=&quot;00EE6EC1&quot;/&gt;&lt;wsp:rsid wsp:val=&quot;00EE6F93&quot;/&gt;&lt;wsp:rsid wsp:val=&quot;00EE71F5&quot;/&gt;&lt;wsp:rsid wsp:val=&quot;00EE770F&quot;/&gt;&lt;wsp:rsid wsp:val=&quot;00EE788E&quot;/&gt;&lt;wsp:rsid wsp:val=&quot;00EF001F&quot;/&gt;&lt;wsp:rsid wsp:val=&quot;00EF0052&quot;/&gt;&lt;wsp:rsid wsp:val=&quot;00EF1173&quot;/&gt;&lt;wsp:rsid wsp:val=&quot;00EF13C7&quot;/&gt;&lt;wsp:rsid wsp:val=&quot;00EF31C0&quot;/&gt;&lt;wsp:rsid wsp:val=&quot;00EF3445&quot;/&gt;&lt;wsp:rsid wsp:val=&quot;00EF3790&quot;/&gt;&lt;wsp:rsid wsp:val=&quot;00EF39F1&quot;/&gt;&lt;wsp:rsid wsp:val=&quot;00EF3C6E&quot;/&gt;&lt;wsp:rsid wsp:val=&quot;00EF43A3&quot;/&gt;&lt;wsp:rsid wsp:val=&quot;00EF4ED3&quot;/&gt;&lt;wsp:rsid wsp:val=&quot;00EF52C0&quot;/&gt;&lt;wsp:rsid wsp:val=&quot;00EF5607&quot;/&gt;&lt;wsp:rsid wsp:val=&quot;00EF60D7&quot;/&gt;&lt;wsp:rsid wsp:val=&quot;00EF6746&quot;/&gt;&lt;wsp:rsid wsp:val=&quot;00EF7EBF&quot;/&gt;&lt;wsp:rsid wsp:val=&quot;00F00CC9&quot;/&gt;&lt;wsp:rsid wsp:val=&quot;00F01264&quot;/&gt;&lt;wsp:rsid wsp:val=&quot;00F019FB&quot;/&gt;&lt;wsp:rsid wsp:val=&quot;00F01FD7&quot;/&gt;&lt;wsp:rsid wsp:val=&quot;00F01FF1&quot;/&gt;&lt;wsp:rsid wsp:val=&quot;00F0204F&quot;/&gt;&lt;wsp:rsid wsp:val=&quot;00F02755&quot;/&gt;&lt;wsp:rsid wsp:val=&quot;00F028A5&quot;/&gt;&lt;wsp:rsid wsp:val=&quot;00F02A31&quot;/&gt;&lt;wsp:rsid wsp:val=&quot;00F02E80&quot;/&gt;&lt;wsp:rsid wsp:val=&quot;00F03238&quot;/&gt;&lt;wsp:rsid wsp:val=&quot;00F03B69&quot;/&gt;&lt;wsp:rsid wsp:val=&quot;00F03BFC&quot;/&gt;&lt;wsp:rsid wsp:val=&quot;00F049D3&quot;/&gt;&lt;wsp:rsid wsp:val=&quot;00F05644&quot;/&gt;&lt;wsp:rsid wsp:val=&quot;00F06072&quot;/&gt;&lt;wsp:rsid wsp:val=&quot;00F0679C&quot;/&gt;&lt;wsp:rsid wsp:val=&quot;00F06A5D&quot;/&gt;&lt;wsp:rsid wsp:val=&quot;00F06B80&quot;/&gt;&lt;wsp:rsid wsp:val=&quot;00F07185&quot;/&gt;&lt;wsp:rsid wsp:val=&quot;00F07FC0&quot;/&gt;&lt;wsp:rsid wsp:val=&quot;00F104EF&quot;/&gt;&lt;wsp:rsid wsp:val=&quot;00F108B4&quot;/&gt;&lt;wsp:rsid wsp:val=&quot;00F10969&quot;/&gt;&lt;wsp:rsid wsp:val=&quot;00F109B5&quot;/&gt;&lt;wsp:rsid wsp:val=&quot;00F10CAE&quot;/&gt;&lt;wsp:rsid wsp:val=&quot;00F10F18&quot;/&gt;&lt;wsp:rsid wsp:val=&quot;00F1111B&quot;/&gt;&lt;wsp:rsid wsp:val=&quot;00F11B9F&quot;/&gt;&lt;wsp:rsid wsp:val=&quot;00F12E08&quot;/&gt;&lt;wsp:rsid wsp:val=&quot;00F12FE1&quot;/&gt;&lt;wsp:rsid wsp:val=&quot;00F13043&quot;/&gt;&lt;wsp:rsid wsp:val=&quot;00F13269&quot;/&gt;&lt;wsp:rsid wsp:val=&quot;00F138C6&quot;/&gt;&lt;wsp:rsid wsp:val=&quot;00F13BE6&quot;/&gt;&lt;wsp:rsid wsp:val=&quot;00F13D14&quot;/&gt;&lt;wsp:rsid wsp:val=&quot;00F14147&quot;/&gt;&lt;wsp:rsid wsp:val=&quot;00F16366&quot;/&gt;&lt;wsp:rsid wsp:val=&quot;00F16F1A&quot;/&gt;&lt;wsp:rsid wsp:val=&quot;00F17250&quot;/&gt;&lt;wsp:rsid wsp:val=&quot;00F179F8&quot;/&gt;&lt;wsp:rsid wsp:val=&quot;00F20BDB&quot;/&gt;&lt;wsp:rsid wsp:val=&quot;00F20F07&quot;/&gt;&lt;wsp:rsid wsp:val=&quot;00F21405&quot;/&gt;&lt;wsp:rsid wsp:val=&quot;00F217C8&quot;/&gt;&lt;wsp:rsid wsp:val=&quot;00F22048&quot;/&gt;&lt;wsp:rsid wsp:val=&quot;00F2296C&quot;/&gt;&lt;wsp:rsid wsp:val=&quot;00F22E92&quot;/&gt;&lt;wsp:rsid wsp:val=&quot;00F22E97&quot;/&gt;&lt;wsp:rsid wsp:val=&quot;00F23347&quot;/&gt;&lt;wsp:rsid wsp:val=&quot;00F233C3&quot;/&gt;&lt;wsp:rsid wsp:val=&quot;00F23BC4&quot;/&gt;&lt;wsp:rsid wsp:val=&quot;00F242C8&quot;/&gt;&lt;wsp:rsid wsp:val=&quot;00F24847&quot;/&gt;&lt;wsp:rsid wsp:val=&quot;00F24BEF&quot;/&gt;&lt;wsp:rsid wsp:val=&quot;00F2507A&quot;/&gt;&lt;wsp:rsid wsp:val=&quot;00F257BE&quot;/&gt;&lt;wsp:rsid wsp:val=&quot;00F25AD9&quot;/&gt;&lt;wsp:rsid wsp:val=&quot;00F26C49&quot;/&gt;&lt;wsp:rsid wsp:val=&quot;00F27057&quot;/&gt;&lt;wsp:rsid wsp:val=&quot;00F271DF&quot;/&gt;&lt;wsp:rsid wsp:val=&quot;00F2765E&quot;/&gt;&lt;wsp:rsid wsp:val=&quot;00F2789B&quot;/&gt;&lt;wsp:rsid wsp:val=&quot;00F3018B&quot;/&gt;&lt;wsp:rsid wsp:val=&quot;00F30DD0&quot;/&gt;&lt;wsp:rsid wsp:val=&quot;00F30E60&quot;/&gt;&lt;wsp:rsid wsp:val=&quot;00F30E7A&quot;/&gt;&lt;wsp:rsid wsp:val=&quot;00F31497&quot;/&gt;&lt;wsp:rsid wsp:val=&quot;00F3231C&quot;/&gt;&lt;wsp:rsid wsp:val=&quot;00F3247F&quot;/&gt;&lt;wsp:rsid wsp:val=&quot;00F32759&quot;/&gt;&lt;wsp:rsid wsp:val=&quot;00F32955&quot;/&gt;&lt;wsp:rsid wsp:val=&quot;00F3365B&quot;/&gt;&lt;wsp:rsid wsp:val=&quot;00F3366F&quot;/&gt;&lt;wsp:rsid wsp:val=&quot;00F33737&quot;/&gt;&lt;wsp:rsid wsp:val=&quot;00F33E82&quot;/&gt;&lt;wsp:rsid wsp:val=&quot;00F343BC&quot;/&gt;&lt;wsp:rsid wsp:val=&quot;00F34BD0&quot;/&gt;&lt;wsp:rsid wsp:val=&quot;00F35D6F&quot;/&gt;&lt;wsp:rsid wsp:val=&quot;00F362DF&quot;/&gt;&lt;wsp:rsid wsp:val=&quot;00F362E4&quot;/&gt;&lt;wsp:rsid wsp:val=&quot;00F364A1&quot;/&gt;&lt;wsp:rsid wsp:val=&quot;00F365E9&quot;/&gt;&lt;wsp:rsid wsp:val=&quot;00F3764D&quot;/&gt;&lt;wsp:rsid wsp:val=&quot;00F379D9&quot;/&gt;&lt;wsp:rsid wsp:val=&quot;00F37B57&quot;/&gt;&lt;wsp:rsid wsp:val=&quot;00F40245&quot;/&gt;&lt;wsp:rsid wsp:val=&quot;00F404BC&quot;/&gt;&lt;wsp:rsid wsp:val=&quot;00F40E6A&quot;/&gt;&lt;wsp:rsid wsp:val=&quot;00F4192A&quot;/&gt;&lt;wsp:rsid wsp:val=&quot;00F4219C&quot;/&gt;&lt;wsp:rsid wsp:val=&quot;00F42D8F&quot;/&gt;&lt;wsp:rsid wsp:val=&quot;00F43DE0&quot;/&gt;&lt;wsp:rsid wsp:val=&quot;00F43E28&quot;/&gt;&lt;wsp:rsid wsp:val=&quot;00F4403C&quot;/&gt;&lt;wsp:rsid wsp:val=&quot;00F44703&quot;/&gt;&lt;wsp:rsid wsp:val=&quot;00F4639E&quot;/&gt;&lt;wsp:rsid wsp:val=&quot;00F463EB&quot;/&gt;&lt;wsp:rsid wsp:val=&quot;00F46795&quot;/&gt;&lt;wsp:rsid wsp:val=&quot;00F46C85&quot;/&gt;&lt;wsp:rsid wsp:val=&quot;00F47167&quot;/&gt;&lt;wsp:rsid wsp:val=&quot;00F47552&quot;/&gt;&lt;wsp:rsid wsp:val=&quot;00F47556&quot;/&gt;&lt;wsp:rsid wsp:val=&quot;00F47766&quot;/&gt;&lt;wsp:rsid wsp:val=&quot;00F47833&quot;/&gt;&lt;wsp:rsid wsp:val=&quot;00F47873&quot;/&gt;&lt;wsp:rsid wsp:val=&quot;00F47B20&quot;/&gt;&lt;wsp:rsid wsp:val=&quot;00F47B30&quot;/&gt;&lt;wsp:rsid wsp:val=&quot;00F47BFA&quot;/&gt;&lt;wsp:rsid wsp:val=&quot;00F502B4&quot;/&gt;&lt;wsp:rsid wsp:val=&quot;00F50BDB&quot;/&gt;&lt;wsp:rsid wsp:val=&quot;00F510B9&quot;/&gt;&lt;wsp:rsid wsp:val=&quot;00F51130&quot;/&gt;&lt;wsp:rsid wsp:val=&quot;00F5162D&quot;/&gt;&lt;wsp:rsid wsp:val=&quot;00F516A6&quot;/&gt;&lt;wsp:rsid wsp:val=&quot;00F51B77&quot;/&gt;&lt;wsp:rsid wsp:val=&quot;00F51F17&quot;/&gt;&lt;wsp:rsid wsp:val=&quot;00F52368&quot;/&gt;&lt;wsp:rsid wsp:val=&quot;00F5258D&quot;/&gt;&lt;wsp:rsid wsp:val=&quot;00F5275C&quot;/&gt;&lt;wsp:rsid wsp:val=&quot;00F52A03&quot;/&gt;&lt;wsp:rsid wsp:val=&quot;00F53938&quot;/&gt;&lt;wsp:rsid wsp:val=&quot;00F539FB&quot;/&gt;&lt;wsp:rsid wsp:val=&quot;00F54626&quot;/&gt;&lt;wsp:rsid wsp:val=&quot;00F546ED&quot;/&gt;&lt;wsp:rsid wsp:val=&quot;00F54827&quot;/&gt;&lt;wsp:rsid wsp:val=&quot;00F54D4E&quot;/&gt;&lt;wsp:rsid wsp:val=&quot;00F5500E&quot;/&gt;&lt;wsp:rsid wsp:val=&quot;00F55020&quot;/&gt;&lt;wsp:rsid wsp:val=&quot;00F55687&quot;/&gt;&lt;wsp:rsid wsp:val=&quot;00F556A4&quot;/&gt;&lt;wsp:rsid wsp:val=&quot;00F55DBC&quot;/&gt;&lt;wsp:rsid wsp:val=&quot;00F56A17&quot;/&gt;&lt;wsp:rsid wsp:val=&quot;00F56DC0&quot;/&gt;&lt;wsp:rsid wsp:val=&quot;00F5714B&quot;/&gt;&lt;wsp:rsid wsp:val=&quot;00F573FB&quot;/&gt;&lt;wsp:rsid wsp:val=&quot;00F575F8&quot;/&gt;&lt;wsp:rsid wsp:val=&quot;00F57773&quot;/&gt;&lt;wsp:rsid wsp:val=&quot;00F601E3&quot;/&gt;&lt;wsp:rsid wsp:val=&quot;00F6071E&quot;/&gt;&lt;wsp:rsid wsp:val=&quot;00F60C6B&quot;/&gt;&lt;wsp:rsid wsp:val=&quot;00F60EA8&quot;/&gt;&lt;wsp:rsid wsp:val=&quot;00F6130F&quot;/&gt;&lt;wsp:rsid wsp:val=&quot;00F61465&quot;/&gt;&lt;wsp:rsid wsp:val=&quot;00F61FE0&quot;/&gt;&lt;wsp:rsid wsp:val=&quot;00F62253&quot;/&gt;&lt;wsp:rsid wsp:val=&quot;00F622BF&quot;/&gt;&lt;wsp:rsid wsp:val=&quot;00F62652&quot;/&gt;&lt;wsp:rsid wsp:val=&quot;00F628A4&quot;/&gt;&lt;wsp:rsid wsp:val=&quot;00F639F8&quot;/&gt;&lt;wsp:rsid wsp:val=&quot;00F6400A&quot;/&gt;&lt;wsp:rsid wsp:val=&quot;00F64364&quot;/&gt;&lt;wsp:rsid wsp:val=&quot;00F64D9F&quot;/&gt;&lt;wsp:rsid wsp:val=&quot;00F6550D&quot;/&gt;&lt;wsp:rsid wsp:val=&quot;00F658F7&quot;/&gt;&lt;wsp:rsid wsp:val=&quot;00F65F3F&quot;/&gt;&lt;wsp:rsid wsp:val=&quot;00F65FBD&quot;/&gt;&lt;wsp:rsid wsp:val=&quot;00F6635B&quot;/&gt;&lt;wsp:rsid wsp:val=&quot;00F6664E&quot;/&gt;&lt;wsp:rsid wsp:val=&quot;00F66C3D&quot;/&gt;&lt;wsp:rsid wsp:val=&quot;00F6728E&quot;/&gt;&lt;wsp:rsid wsp:val=&quot;00F67A60&quot;/&gt;&lt;wsp:rsid wsp:val=&quot;00F67CC8&quot;/&gt;&lt;wsp:rsid wsp:val=&quot;00F7035B&quot;/&gt;&lt;wsp:rsid wsp:val=&quot;00F70609&quot;/&gt;&lt;wsp:rsid wsp:val=&quot;00F706AF&quot;/&gt;&lt;wsp:rsid wsp:val=&quot;00F713E6&quot;/&gt;&lt;wsp:rsid wsp:val=&quot;00F71DE0&quot;/&gt;&lt;wsp:rsid wsp:val=&quot;00F72641&quot;/&gt;&lt;wsp:rsid wsp:val=&quot;00F72B29&quot;/&gt;&lt;wsp:rsid wsp:val=&quot;00F73424&quot;/&gt;&lt;wsp:rsid wsp:val=&quot;00F734C5&quot;/&gt;&lt;wsp:rsid wsp:val=&quot;00F73A16&quot;/&gt;&lt;wsp:rsid wsp:val=&quot;00F744AD&quot;/&gt;&lt;wsp:rsid wsp:val=&quot;00F74BE4&quot;/&gt;&lt;wsp:rsid wsp:val=&quot;00F756CD&quot;/&gt;&lt;wsp:rsid wsp:val=&quot;00F7651C&quot;/&gt;&lt;wsp:rsid wsp:val=&quot;00F76A7A&quot;/&gt;&lt;wsp:rsid wsp:val=&quot;00F76ADB&quot;/&gt;&lt;wsp:rsid wsp:val=&quot;00F7725D&quot;/&gt;&lt;wsp:rsid wsp:val=&quot;00F80095&quot;/&gt;&lt;wsp:rsid wsp:val=&quot;00F80466&quot;/&gt;&lt;wsp:rsid wsp:val=&quot;00F80CA0&quot;/&gt;&lt;wsp:rsid wsp:val=&quot;00F80FDD&quot;/&gt;&lt;wsp:rsid wsp:val=&quot;00F81173&quot;/&gt;&lt;wsp:rsid wsp:val=&quot;00F81498&quot;/&gt;&lt;wsp:rsid wsp:val=&quot;00F81B0E&quot;/&gt;&lt;wsp:rsid wsp:val=&quot;00F81B2D&quot;/&gt;&lt;wsp:rsid wsp:val=&quot;00F81BDB&quot;/&gt;&lt;wsp:rsid wsp:val=&quot;00F81C41&quot;/&gt;&lt;wsp:rsid wsp:val=&quot;00F82555&quot;/&gt;&lt;wsp:rsid wsp:val=&quot;00F82721&quot;/&gt;&lt;wsp:rsid wsp:val=&quot;00F82D07&quot;/&gt;&lt;wsp:rsid wsp:val=&quot;00F83A3B&quot;/&gt;&lt;wsp:rsid wsp:val=&quot;00F83AF0&quot;/&gt;&lt;wsp:rsid wsp:val=&quot;00F83C65&quot;/&gt;&lt;wsp:rsid wsp:val=&quot;00F83CFB&quot;/&gt;&lt;wsp:rsid wsp:val=&quot;00F83DB8&quot;/&gt;&lt;wsp:rsid wsp:val=&quot;00F8414C&quot;/&gt;&lt;wsp:rsid wsp:val=&quot;00F845F0&quot;/&gt;&lt;wsp:rsid wsp:val=&quot;00F84BD1&quot;/&gt;&lt;wsp:rsid wsp:val=&quot;00F8532F&quot;/&gt;&lt;wsp:rsid wsp:val=&quot;00F858BE&quot;/&gt;&lt;wsp:rsid wsp:val=&quot;00F85991&quot;/&gt;&lt;wsp:rsid wsp:val=&quot;00F85E28&quot;/&gt;&lt;wsp:rsid wsp:val=&quot;00F86886&quot;/&gt;&lt;wsp:rsid wsp:val=&quot;00F86A59&quot;/&gt;&lt;wsp:rsid wsp:val=&quot;00F86EA6&quot;/&gt;&lt;wsp:rsid wsp:val=&quot;00F86F7B&quot;/&gt;&lt;wsp:rsid wsp:val=&quot;00F8719C&quot;/&gt;&lt;wsp:rsid wsp:val=&quot;00F87C20&quot;/&gt;&lt;wsp:rsid wsp:val=&quot;00F90184&quot;/&gt;&lt;wsp:rsid wsp:val=&quot;00F9021D&quot;/&gt;&lt;wsp:rsid wsp:val=&quot;00F905E0&quot;/&gt;&lt;wsp:rsid wsp:val=&quot;00F9098A&quot;/&gt;&lt;wsp:rsid wsp:val=&quot;00F90B22&quot;/&gt;&lt;wsp:rsid wsp:val=&quot;00F90F16&quot;/&gt;&lt;wsp:rsid wsp:val=&quot;00F91196&quot;/&gt;&lt;wsp:rsid wsp:val=&quot;00F914E5&quot;/&gt;&lt;wsp:rsid wsp:val=&quot;00F91A98&quot;/&gt;&lt;wsp:rsid wsp:val=&quot;00F91E01&quot;/&gt;&lt;wsp:rsid wsp:val=&quot;00F9229E&quot;/&gt;&lt;wsp:rsid wsp:val=&quot;00F925D8&quot;/&gt;&lt;wsp:rsid wsp:val=&quot;00F9386C&quot;/&gt;&lt;wsp:rsid wsp:val=&quot;00F94191&quot;/&gt;&lt;wsp:rsid wsp:val=&quot;00F9423A&quot;/&gt;&lt;wsp:rsid wsp:val=&quot;00F94332&quot;/&gt;&lt;wsp:rsid wsp:val=&quot;00F94F33&quot;/&gt;&lt;wsp:rsid wsp:val=&quot;00F957AA&quot;/&gt;&lt;wsp:rsid wsp:val=&quot;00F96B4A&quot;/&gt;&lt;wsp:rsid wsp:val=&quot;00F97100&quot;/&gt;&lt;wsp:rsid wsp:val=&quot;00F97295&quot;/&gt;&lt;wsp:rsid wsp:val=&quot;00F9766F&quot;/&gt;&lt;wsp:rsid wsp:val=&quot;00F97B23&quot;/&gt;&lt;wsp:rsid wsp:val=&quot;00FA05FE&quot;/&gt;&lt;wsp:rsid wsp:val=&quot;00FA0C08&quot;/&gt;&lt;wsp:rsid wsp:val=&quot;00FA0C91&quot;/&gt;&lt;wsp:rsid wsp:val=&quot;00FA1008&quot;/&gt;&lt;wsp:rsid wsp:val=&quot;00FA1D1E&quot;/&gt;&lt;wsp:rsid wsp:val=&quot;00FA1F1C&quot;/&gt;&lt;wsp:rsid wsp:val=&quot;00FA2658&quot;/&gt;&lt;wsp:rsid wsp:val=&quot;00FA299A&quot;/&gt;&lt;wsp:rsid wsp:val=&quot;00FA2DE2&quot;/&gt;&lt;wsp:rsid wsp:val=&quot;00FA3DDE&quot;/&gt;&lt;wsp:rsid wsp:val=&quot;00FA43A0&quot;/&gt;&lt;wsp:rsid wsp:val=&quot;00FA454A&quot;/&gt;&lt;wsp:rsid wsp:val=&quot;00FA4696&quot;/&gt;&lt;wsp:rsid wsp:val=&quot;00FA4870&quot;/&gt;&lt;wsp:rsid wsp:val=&quot;00FA4B54&quot;/&gt;&lt;wsp:rsid wsp:val=&quot;00FA56F7&quot;/&gt;&lt;wsp:rsid wsp:val=&quot;00FA571D&quot;/&gt;&lt;wsp:rsid wsp:val=&quot;00FA5FD9&quot;/&gt;&lt;wsp:rsid wsp:val=&quot;00FA6573&quot;/&gt;&lt;wsp:rsid wsp:val=&quot;00FA6F24&quot;/&gt;&lt;wsp:rsid wsp:val=&quot;00FA72FF&quot;/&gt;&lt;wsp:rsid wsp:val=&quot;00FA78EA&quot;/&gt;&lt;wsp:rsid wsp:val=&quot;00FB09CA&quot;/&gt;&lt;wsp:rsid wsp:val=&quot;00FB0B80&quot;/&gt;&lt;wsp:rsid wsp:val=&quot;00FB0C44&quot;/&gt;&lt;wsp:rsid wsp:val=&quot;00FB0D11&quot;/&gt;&lt;wsp:rsid wsp:val=&quot;00FB0D4A&quot;/&gt;&lt;wsp:rsid wsp:val=&quot;00FB10BF&quot;/&gt;&lt;wsp:rsid wsp:val=&quot;00FB146A&quot;/&gt;&lt;wsp:rsid wsp:val=&quot;00FB1943&quot;/&gt;&lt;wsp:rsid wsp:val=&quot;00FB24DA&quot;/&gt;&lt;wsp:rsid wsp:val=&quot;00FB3040&quot;/&gt;&lt;wsp:rsid wsp:val=&quot;00FB3B90&quot;/&gt;&lt;wsp:rsid wsp:val=&quot;00FB4364&quot;/&gt;&lt;wsp:rsid wsp:val=&quot;00FB70BD&quot;/&gt;&lt;wsp:rsid wsp:val=&quot;00FB7A3F&quot;/&gt;&lt;wsp:rsid wsp:val=&quot;00FB7D5D&quot;/&gt;&lt;wsp:rsid wsp:val=&quot;00FC0BD0&quot;/&gt;&lt;wsp:rsid wsp:val=&quot;00FC0EAA&quot;/&gt;&lt;wsp:rsid wsp:val=&quot;00FC1B43&quot;/&gt;&lt;wsp:rsid wsp:val=&quot;00FC2156&quot;/&gt;&lt;wsp:rsid wsp:val=&quot;00FC257C&quot;/&gt;&lt;wsp:rsid wsp:val=&quot;00FC2910&quot;/&gt;&lt;wsp:rsid wsp:val=&quot;00FC2C6C&quot;/&gt;&lt;wsp:rsid wsp:val=&quot;00FC30C8&quot;/&gt;&lt;wsp:rsid wsp:val=&quot;00FC36C2&quot;/&gt;&lt;wsp:rsid wsp:val=&quot;00FC3A1C&quot;/&gt;&lt;wsp:rsid wsp:val=&quot;00FC3AAE&quot;/&gt;&lt;wsp:rsid wsp:val=&quot;00FC47EF&quot;/&gt;&lt;wsp:rsid wsp:val=&quot;00FC5031&quot;/&gt;&lt;wsp:rsid wsp:val=&quot;00FC5A67&quot;/&gt;&lt;wsp:rsid wsp:val=&quot;00FC6120&quot;/&gt;&lt;wsp:rsid wsp:val=&quot;00FC7973&quot;/&gt;&lt;wsp:rsid wsp:val=&quot;00FD008B&quot;/&gt;&lt;wsp:rsid wsp:val=&quot;00FD0DAC&quot;/&gt;&lt;wsp:rsid wsp:val=&quot;00FD1044&quot;/&gt;&lt;wsp:rsid wsp:val=&quot;00FD1743&quot;/&gt;&lt;wsp:rsid wsp:val=&quot;00FD1B0A&quot;/&gt;&lt;wsp:rsid wsp:val=&quot;00FD1F14&quot;/&gt;&lt;wsp:rsid wsp:val=&quot;00FD25A9&quot;/&gt;&lt;wsp:rsid wsp:val=&quot;00FD3375&quot;/&gt;&lt;wsp:rsid wsp:val=&quot;00FD3680&quot;/&gt;&lt;wsp:rsid wsp:val=&quot;00FD369A&quot;/&gt;&lt;wsp:rsid wsp:val=&quot;00FD3A9A&quot;/&gt;&lt;wsp:rsid wsp:val=&quot;00FD4578&quot;/&gt;&lt;wsp:rsid wsp:val=&quot;00FD4C51&quot;/&gt;&lt;wsp:rsid wsp:val=&quot;00FD4CC8&quot;/&gt;&lt;wsp:rsid wsp:val=&quot;00FD57B6&quot;/&gt;&lt;wsp:rsid wsp:val=&quot;00FD5946&quot;/&gt;&lt;wsp:rsid wsp:val=&quot;00FD6501&quot;/&gt;&lt;wsp:rsid wsp:val=&quot;00FD69EC&quot;/&gt;&lt;wsp:rsid wsp:val=&quot;00FD6C1C&quot;/&gt;&lt;wsp:rsid wsp:val=&quot;00FD6D8F&quot;/&gt;&lt;wsp:rsid wsp:val=&quot;00FD6E68&quot;/&gt;&lt;wsp:rsid wsp:val=&quot;00FD7F08&quot;/&gt;&lt;wsp:rsid wsp:val=&quot;00FE0279&quot;/&gt;&lt;wsp:rsid wsp:val=&quot;00FE1093&quot;/&gt;&lt;wsp:rsid wsp:val=&quot;00FE127D&quot;/&gt;&lt;wsp:rsid wsp:val=&quot;00FE12CA&quot;/&gt;&lt;wsp:rsid wsp:val=&quot;00FE1743&quot;/&gt;&lt;wsp:rsid wsp:val=&quot;00FE1F22&quot;/&gt;&lt;wsp:rsid wsp:val=&quot;00FE2E8E&quot;/&gt;&lt;wsp:rsid wsp:val=&quot;00FE3125&quot;/&gt;&lt;wsp:rsid wsp:val=&quot;00FE3BA4&quot;/&gt;&lt;wsp:rsid wsp:val=&quot;00FE40AB&quot;/&gt;&lt;wsp:rsid wsp:val=&quot;00FE46A0&quot;/&gt;&lt;wsp:rsid wsp:val=&quot;00FE4B2A&quot;/&gt;&lt;wsp:rsid wsp:val=&quot;00FE4D06&quot;/&gt;&lt;wsp:rsid wsp:val=&quot;00FE5EDF&quot;/&gt;&lt;wsp:rsid wsp:val=&quot;00FE639B&quot;/&gt;&lt;wsp:rsid wsp:val=&quot;00FE663E&quot;/&gt;&lt;wsp:rsid wsp:val=&quot;00FE66F1&quot;/&gt;&lt;wsp:rsid wsp:val=&quot;00FE6F10&quot;/&gt;&lt;wsp:rsid wsp:val=&quot;00FE706E&quot;/&gt;&lt;wsp:rsid wsp:val=&quot;00FE7B4F&quot;/&gt;&lt;wsp:rsid wsp:val=&quot;00FE7BBD&quot;/&gt;&lt;wsp:rsid wsp:val=&quot;00FF004F&quot;/&gt;&lt;wsp:rsid wsp:val=&quot;00FF0131&quot;/&gt;&lt;wsp:rsid wsp:val=&quot;00FF09D5&quot;/&gt;&lt;wsp:rsid wsp:val=&quot;00FF0C2E&quot;/&gt;&lt;wsp:rsid wsp:val=&quot;00FF0D37&quot;/&gt;&lt;wsp:rsid wsp:val=&quot;00FF1195&quot;/&gt;&lt;wsp:rsid wsp:val=&quot;00FF1357&quot;/&gt;&lt;wsp:rsid wsp:val=&quot;00FF1503&quot;/&gt;&lt;wsp:rsid wsp:val=&quot;00FF1887&quot;/&gt;&lt;wsp:rsid wsp:val=&quot;00FF1A03&quot;/&gt;&lt;wsp:rsid wsp:val=&quot;00FF1A3D&quot;/&gt;&lt;wsp:rsid wsp:val=&quot;00FF1B32&quot;/&gt;&lt;wsp:rsid wsp:val=&quot;00FF26CD&quot;/&gt;&lt;wsp:rsid wsp:val=&quot;00FF278E&quot;/&gt;&lt;wsp:rsid wsp:val=&quot;00FF2CD0&quot;/&gt;&lt;wsp:rsid wsp:val=&quot;00FF3490&quot;/&gt;&lt;wsp:rsid wsp:val=&quot;00FF3758&quot;/&gt;&lt;wsp:rsid wsp:val=&quot;00FF3C3E&quot;/&gt;&lt;wsp:rsid wsp:val=&quot;00FF46EA&quot;/&gt;&lt;wsp:rsid wsp:val=&quot;00FF516B&quot;/&gt;&lt;wsp:rsid wsp:val=&quot;00FF5959&quot;/&gt;&lt;wsp:rsid wsp:val=&quot;00FF5A1E&quot;/&gt;&lt;wsp:rsid wsp:val=&quot;00FF5CCB&quot;/&gt;&lt;wsp:rsid wsp:val=&quot;00FF637D&quot;/&gt;&lt;wsp:rsid wsp:val=&quot;00FF70E6&quot;/&gt;&lt;wsp:rsid wsp:val=&quot;00FF7550&quot;/&gt;&lt;wsp:rsid wsp:val=&quot;00FF7C53&quot;/&gt;&lt;/wsp:rsids&gt;&lt;/w:docPr&gt;&lt;w:body&gt;&lt;wx:sect&gt;&lt;w:p wsp:rsidR=&quot;00000000&quot; wsp:rsidRDefault=&quot;003B56F6&quot; wsp:rsidP=&quot;003B56F6&quot;&gt;&lt;m:oMathPara&gt;&lt;m:oMath&gt;&lt;m:r&gt;&lt;w:rPr&gt;&lt;w:rFonts w:ascii=&quot;Cambria Math&quot; w:h-ansi=&quot;Cambria Math&quot;/&gt;&lt;wx:font wx:val=&quot;Cambria Math&quot;/&gt;&lt;w:i/&gt;&lt;/w:rPr&gt;&lt;m:t&gt;Î±&lt;/m:t&gt;&lt;/m:r&gt;&lt;/m:oMath&gt;&lt;/m:oMathPara&gt;&lt;/w:p&gt;&lt;w:sectPr wsp:rsidR=&quot;00000000&quot;&gt;&lt;w:pgSz w:w=&quot;12240&quot; w:h=&quot;15840&quot;/&gt;&lt;w:pgMar w:top=&quot;1701&quot; w:right=&quot;1440&quot; w:bottom=&quot;1440&quot; w:left=&quot;1440&quot; w:header=&quot;720&quot; w:footer=&quot;720&quot; w:gutter=&quot;0&quot;/&gt;&lt;w:cols w:space=&quot;720&quot;/&gt;&lt;/w:sectPr&gt;&lt;/wx:sect&gt;&lt;/w:body&gt;&lt;/w:wordDocument&gt;">
            <v:imagedata r:id="rId12" o:title="" chromakey="white"/>
          </v:shape>
        </w:pict>
      </w:r>
      <w:r w:rsidRPr="00AA2708">
        <w:rPr>
          <w:szCs w:val="22"/>
          <w:lang w:eastAsia="ko-KR"/>
        </w:rPr>
        <w:fldChar w:fldCharType="end"/>
      </w:r>
      <w:r w:rsidRPr="00AA2708">
        <w:rPr>
          <w:szCs w:val="22"/>
          <w:lang w:eastAsia="ko-KR"/>
        </w:rPr>
        <w:t>), pitch (</w:t>
      </w:r>
      <w:r w:rsidRPr="00AA2708">
        <w:rPr>
          <w:rFonts w:ascii="Courier New" w:hAnsi="Courier New"/>
        </w:rPr>
        <w:t>β</w:t>
      </w:r>
      <w:r w:rsidRPr="00AA2708">
        <w:rPr>
          <w:szCs w:val="22"/>
          <w:lang w:eastAsia="ko-KR"/>
        </w:rPr>
        <w:fldChar w:fldCharType="begin"/>
      </w:r>
      <w:r w:rsidRPr="00AA2708">
        <w:rPr>
          <w:szCs w:val="22"/>
          <w:lang w:eastAsia="ko-KR"/>
        </w:rPr>
        <w:instrText xml:space="preserve"> QUOTE </w:instrText>
      </w:r>
      <w:r w:rsidR="00823F94">
        <w:rPr>
          <w:szCs w:val="22"/>
          <w:lang w:eastAsia="ko-KR"/>
        </w:rPr>
        <w:pict w14:anchorId="3E8A0E6E">
          <v:shape id="_x0000_i1037" type="#_x0000_t75" style="width:5.9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60&quot;/&gt;&lt;w:doNotEmbedSystemFonts/&gt;&lt;w:bordersDontSurroundHeader/&gt;&lt;w:bordersDontSurroundFooter/&gt;&lt;w:stylePaneFormatFilter w:val=&quot;3F01&quot;/&gt;&lt;w:defaultTabStop w:val=&quot;720&quot;/&gt;&lt;w:doNotHyphenateCaps/&gt;&lt;w:displayHorizontalDrawingGridEvery w:val=&quot;0&quot;/&gt;&lt;w:displayVerticalDrawingGridEvery w:val=&quot;0&quot;/&gt;&lt;w:useMarginsForDrawingGridOrigin/&gt;&lt;w:doNotShadeFormData/&gt;&lt;w:characterSpacingControl w:val=&quot;DontCompress&quot;/&gt;&lt;w:webPageEncoding w:val=&quot;windows-1252&quot;/&gt;&lt;w:optimizeForBrowser/&gt;&lt;w:relyOnVML/&gt;&lt;w:allowPNG/&gt;&lt;w:targetScreenSz w:val=&quot;800x600&quot;/&gt;&lt;w:validateAgainstSchema/&gt;&lt;w:saveInvalidXML w:val=&quot;off&quot;/&gt;&lt;w:ignoreMixedContent w:val=&quot;off&quot;/&gt;&lt;w:alwaysShowPlaceholderText w:val=&quot;off&quot;/&gt;&lt;w:endnotePr&gt;&lt;w:numFmt w:val=&quot;decimal&quot;/&gt;&lt;/w:endnotePr&gt;&lt;w:compat&gt;&lt;w:breakWrappedTables/&gt;&lt;w:snapToGridInCell/&gt;&lt;w:wrapTextWithPunct/&gt;&lt;w:useAsianBreakRules/&gt;&lt;w:dontGrowAutofit/&gt;&lt;w:useFELayout/&gt;&lt;/w:compat&gt;&lt;wsp:rsids&gt;&lt;wsp:rsidRoot wsp:val=&quot;00A81156&quot;/&gt;&lt;wsp:rsid wsp:val=&quot;00000204&quot;/&gt;&lt;wsp:rsid wsp:val=&quot;000003C2&quot;/&gt;&lt;wsp:rsid wsp:val=&quot;00001204&quot;/&gt;&lt;wsp:rsid wsp:val=&quot;000017FB&quot;/&gt;&lt;wsp:rsid wsp:val=&quot;00001E69&quot;/&gt;&lt;wsp:rsid wsp:val=&quot;0000213C&quot;/&gt;&lt;wsp:rsid wsp:val=&quot;00002446&quot;/&gt;&lt;wsp:rsid wsp:val=&quot;0000293B&quot;/&gt;&lt;wsp:rsid wsp:val=&quot;00003E77&quot;/&gt;&lt;wsp:rsid wsp:val=&quot;00003F5E&quot;/&gt;&lt;wsp:rsid wsp:val=&quot;00004891&quot;/&gt;&lt;wsp:rsid wsp:val=&quot;00005FEC&quot;/&gt;&lt;wsp:rsid wsp:val=&quot;000060A6&quot;/&gt;&lt;wsp:rsid wsp:val=&quot;0000660D&quot;/&gt;&lt;wsp:rsid wsp:val=&quot;0000666D&quot;/&gt;&lt;wsp:rsid wsp:val=&quot;000073C5&quot;/&gt;&lt;wsp:rsid wsp:val=&quot;0000749B&quot;/&gt;&lt;wsp:rsid wsp:val=&quot;00007E98&quot;/&gt;&lt;wsp:rsid wsp:val=&quot;000100AF&quot;/&gt;&lt;wsp:rsid wsp:val=&quot;00010473&quot;/&gt;&lt;wsp:rsid wsp:val=&quot;00010D4E&quot;/&gt;&lt;wsp:rsid wsp:val=&quot;00010DBA&quot;/&gt;&lt;wsp:rsid wsp:val=&quot;00010E2A&quot;/&gt;&lt;wsp:rsid wsp:val=&quot;0001159E&quot;/&gt;&lt;wsp:rsid wsp:val=&quot;00012A25&quot;/&gt;&lt;wsp:rsid wsp:val=&quot;00013058&quot;/&gt;&lt;wsp:rsid wsp:val=&quot;0001311E&quot;/&gt;&lt;wsp:rsid wsp:val=&quot;00013247&quot;/&gt;&lt;wsp:rsid wsp:val=&quot;00013D4B&quot;/&gt;&lt;wsp:rsid wsp:val=&quot;00013FF1&quot;/&gt;&lt;wsp:rsid wsp:val=&quot;00014672&quot;/&gt;&lt;wsp:rsid wsp:val=&quot;00015AA2&quot;/&gt;&lt;wsp:rsid wsp:val=&quot;00015BF8&quot;/&gt;&lt;wsp:rsid wsp:val=&quot;00015CDB&quot;/&gt;&lt;wsp:rsid wsp:val=&quot;0001647F&quot;/&gt;&lt;wsp:rsid wsp:val=&quot;00016986&quot;/&gt;&lt;wsp:rsid wsp:val=&quot;00016ED6&quot;/&gt;&lt;wsp:rsid wsp:val=&quot;00017554&quot;/&gt;&lt;wsp:rsid wsp:val=&quot;00017751&quot;/&gt;&lt;wsp:rsid wsp:val=&quot;00017AA1&quot;/&gt;&lt;wsp:rsid wsp:val=&quot;00017D09&quot;/&gt;&lt;wsp:rsid wsp:val=&quot;00017F20&quot;/&gt;&lt;wsp:rsid wsp:val=&quot;000202FA&quot;/&gt;&lt;wsp:rsid wsp:val=&quot;0002030A&quot;/&gt;&lt;wsp:rsid wsp:val=&quot;0002079F&quot;/&gt;&lt;wsp:rsid wsp:val=&quot;00021381&quot;/&gt;&lt;wsp:rsid wsp:val=&quot;0002198D&quot;/&gt;&lt;wsp:rsid wsp:val=&quot;00021AB7&quot;/&gt;&lt;wsp:rsid wsp:val=&quot;00021B72&quot;/&gt;&lt;wsp:rsid wsp:val=&quot;00021FD9&quot;/&gt;&lt;wsp:rsid wsp:val=&quot;00022C26&quot;/&gt;&lt;wsp:rsid wsp:val=&quot;00023566&quot;/&gt;&lt;wsp:rsid wsp:val=&quot;00023695&quot;/&gt;&lt;wsp:rsid wsp:val=&quot;00023800&quot;/&gt;&lt;wsp:rsid wsp:val=&quot;00023E41&quot;/&gt;&lt;wsp:rsid wsp:val=&quot;00024788&quot;/&gt;&lt;wsp:rsid wsp:val=&quot;00024C2D&quot;/&gt;&lt;wsp:rsid wsp:val=&quot;00024D14&quot;/&gt;&lt;wsp:rsid wsp:val=&quot;00024FB8&quot;/&gt;&lt;wsp:rsid wsp:val=&quot;00025DE1&quot;/&gt;&lt;wsp:rsid wsp:val=&quot;00025F0C&quot;/&gt;&lt;wsp:rsid wsp:val=&quot;00026517&quot;/&gt;&lt;wsp:rsid wsp:val=&quot;000272BD&quot;/&gt;&lt;wsp:rsid wsp:val=&quot;000279A7&quot;/&gt;&lt;wsp:rsid wsp:val=&quot;0003042A&quot;/&gt;&lt;wsp:rsid wsp:val=&quot;000306E5&quot;/&gt;&lt;wsp:rsid wsp:val=&quot;000306FD&quot;/&gt;&lt;wsp:rsid wsp:val=&quot;00030F89&quot;/&gt;&lt;wsp:rsid wsp:val=&quot;0003135F&quot;/&gt;&lt;wsp:rsid wsp:val=&quot;00031446&quot;/&gt;&lt;wsp:rsid wsp:val=&quot;00031CF6&quot;/&gt;&lt;wsp:rsid wsp:val=&quot;00031D0C&quot;/&gt;&lt;wsp:rsid wsp:val=&quot;00032A9A&quot;/&gt;&lt;wsp:rsid wsp:val=&quot;00032D70&quot;/&gt;&lt;wsp:rsid wsp:val=&quot;0003368F&quot;/&gt;&lt;wsp:rsid wsp:val=&quot;000340D9&quot;/&gt;&lt;wsp:rsid wsp:val=&quot;0003420D&quot;/&gt;&lt;wsp:rsid wsp:val=&quot;000355F4&quot;/&gt;&lt;wsp:rsid wsp:val=&quot;00035785&quot;/&gt;&lt;wsp:rsid wsp:val=&quot;00036099&quot;/&gt;&lt;wsp:rsid wsp:val=&quot;0003652F&quot;/&gt;&lt;wsp:rsid wsp:val=&quot;00036791&quot;/&gt;&lt;wsp:rsid wsp:val=&quot;00036B3D&quot;/&gt;&lt;wsp:rsid wsp:val=&quot;00037811&quot;/&gt;&lt;wsp:rsid wsp:val=&quot;000378D9&quot;/&gt;&lt;wsp:rsid wsp:val=&quot;00040022&quot;/&gt;&lt;wsp:rsid wsp:val=&quot;000401AD&quot;/&gt;&lt;wsp:rsid wsp:val=&quot;00040577&quot;/&gt;&lt;wsp:rsid wsp:val=&quot;000406C0&quot;/&gt;&lt;wsp:rsid wsp:val=&quot;00040A75&quot;/&gt;&lt;wsp:rsid wsp:val=&quot;0004102E&quot;/&gt;&lt;wsp:rsid wsp:val=&quot;00041566&quot;/&gt;&lt;wsp:rsid wsp:val=&quot;00041B51&quot;/&gt;&lt;wsp:rsid wsp:val=&quot;0004225D&quot;/&gt;&lt;wsp:rsid wsp:val=&quot;00042932&quot;/&gt;&lt;wsp:rsid wsp:val=&quot;00042A70&quot;/&gt;&lt;wsp:rsid wsp:val=&quot;00043283&quot;/&gt;&lt;wsp:rsid wsp:val=&quot;000441BF&quot;/&gt;&lt;wsp:rsid wsp:val=&quot;00045126&quot;/&gt;&lt;wsp:rsid wsp:val=&quot;00045282&quot;/&gt;&lt;wsp:rsid wsp:val=&quot;00045775&quot;/&gt;&lt;wsp:rsid wsp:val=&quot;000469D2&quot;/&gt;&lt;wsp:rsid wsp:val=&quot;00046CFD&quot;/&gt;&lt;wsp:rsid wsp:val=&quot;0004724F&quot;/&gt;&lt;wsp:rsid wsp:val=&quot;00047370&quot;/&gt;&lt;wsp:rsid wsp:val=&quot;00047DF8&quot;/&gt;&lt;wsp:rsid wsp:val=&quot;0005072D&quot;/&gt;&lt;wsp:rsid wsp:val=&quot;00050739&quot;/&gt;&lt;wsp:rsid wsp:val=&quot;000509CC&quot;/&gt;&lt;wsp:rsid wsp:val=&quot;00051686&quot;/&gt;&lt;wsp:rsid wsp:val=&quot;00051998&quot;/&gt;&lt;wsp:rsid wsp:val=&quot;00051F75&quot;/&gt;&lt;wsp:rsid wsp:val=&quot;000526FC&quot;/&gt;&lt;wsp:rsid wsp:val=&quot;00052812&quot;/&gt;&lt;wsp:rsid wsp:val=&quot;00052A44&quot;/&gt;&lt;wsp:rsid wsp:val=&quot;00052FEC&quot;/&gt;&lt;wsp:rsid wsp:val=&quot;000546F3&quot;/&gt;&lt;wsp:rsid wsp:val=&quot;00054C5E&quot;/&gt;&lt;wsp:rsid wsp:val=&quot;00055181&quot;/&gt;&lt;wsp:rsid wsp:val=&quot;0005560F&quot;/&gt;&lt;wsp:rsid wsp:val=&quot;0005597C&quot;/&gt;&lt;wsp:rsid wsp:val=&quot;00055CD4&quot;/&gt;&lt;wsp:rsid wsp:val=&quot;00056962&quot;/&gt;&lt;wsp:rsid wsp:val=&quot;00056967&quot;/&gt;&lt;wsp:rsid wsp:val=&quot;00056B83&quot;/&gt;&lt;wsp:rsid wsp:val=&quot;00057200&quot;/&gt;&lt;wsp:rsid wsp:val=&quot;00057328&quot;/&gt;&lt;wsp:rsid wsp:val=&quot;0005754D&quot;/&gt;&lt;wsp:rsid wsp:val=&quot;0005762D&quot;/&gt;&lt;wsp:rsid wsp:val=&quot;00057A06&quot;/&gt;&lt;wsp:rsid wsp:val=&quot;00057B9B&quot;/&gt;&lt;wsp:rsid wsp:val=&quot;0006002A&quot;/&gt;&lt;wsp:rsid wsp:val=&quot;0006008A&quot;/&gt;&lt;wsp:rsid wsp:val=&quot;000600B5&quot;/&gt;&lt;wsp:rsid wsp:val=&quot;000604C6&quot;/&gt;&lt;wsp:rsid wsp:val=&quot;000611BD&quot;/&gt;&lt;wsp:rsid wsp:val=&quot;00061627&quot;/&gt;&lt;wsp:rsid wsp:val=&quot;00062303&quot;/&gt;&lt;wsp:rsid wsp:val=&quot;00062444&quot;/&gt;&lt;wsp:rsid wsp:val=&quot;0006295F&quot;/&gt;&lt;wsp:rsid wsp:val=&quot;000629AC&quot;/&gt;&lt;wsp:rsid wsp:val=&quot;000630EB&quot;/&gt;&lt;wsp:rsid wsp:val=&quot;00063322&quot;/&gt;&lt;wsp:rsid wsp:val=&quot;0006347F&quot;/&gt;&lt;wsp:rsid wsp:val=&quot;00063AC1&quot;/&gt;&lt;wsp:rsid wsp:val=&quot;00064607&quot;/&gt;&lt;wsp:rsid wsp:val=&quot;00064617&quot;/&gt;&lt;wsp:rsid wsp:val=&quot;00065D55&quot;/&gt;&lt;wsp:rsid wsp:val=&quot;0006625D&quot;/&gt;&lt;wsp:rsid wsp:val=&quot;0006681C&quot;/&gt;&lt;wsp:rsid wsp:val=&quot;00066BF8&quot;/&gt;&lt;wsp:rsid wsp:val=&quot;00066C9A&quot;/&gt;&lt;wsp:rsid wsp:val=&quot;00066D0A&quot;/&gt;&lt;wsp:rsid wsp:val=&quot;00066DA7&quot;/&gt;&lt;wsp:rsid wsp:val=&quot;0006741A&quot;/&gt;&lt;wsp:rsid wsp:val=&quot;000677BD&quot;/&gt;&lt;wsp:rsid wsp:val=&quot;00070465&quot;/&gt;&lt;wsp:rsid wsp:val=&quot;0007065F&quot;/&gt;&lt;wsp:rsid wsp:val=&quot;00070D88&quot;/&gt;&lt;wsp:rsid wsp:val=&quot;000716D7&quot;/&gt;&lt;wsp:rsid wsp:val=&quot;000721C5&quot;/&gt;&lt;wsp:rsid wsp:val=&quot;00073BE9&quot;/&gt;&lt;wsp:rsid wsp:val=&quot;000745C3&quot;/&gt;&lt;wsp:rsid wsp:val=&quot;00074A1E&quot;/&gt;&lt;wsp:rsid wsp:val=&quot;00074A8B&quot;/&gt;&lt;wsp:rsid wsp:val=&quot;00074D21&quot;/&gt;&lt;wsp:rsid wsp:val=&quot;0007515D&quot;/&gt;&lt;wsp:rsid wsp:val=&quot;00075B9D&quot;/&gt;&lt;wsp:rsid wsp:val=&quot;00077954&quot;/&gt;&lt;wsp:rsid wsp:val=&quot;00077B2F&quot;/&gt;&lt;wsp:rsid wsp:val=&quot;00077BC2&quot;/&gt;&lt;wsp:rsid wsp:val=&quot;00077BF2&quot;/&gt;&lt;wsp:rsid wsp:val=&quot;00077E97&quot;/&gt;&lt;wsp:rsid wsp:val=&quot;00080030&quot;/&gt;&lt;wsp:rsid wsp:val=&quot;00080090&quot;/&gt;&lt;wsp:rsid wsp:val=&quot;00080093&quot;/&gt;&lt;wsp:rsid wsp:val=&quot;000803C3&quot;/&gt;&lt;wsp:rsid wsp:val=&quot;00081913&quot;/&gt;&lt;wsp:rsid wsp:val=&quot;00082854&quot;/&gt;&lt;wsp:rsid wsp:val=&quot;000839ED&quot;/&gt;&lt;wsp:rsid wsp:val=&quot;00083AF2&quot;/&gt;&lt;wsp:rsid wsp:val=&quot;000840A2&quot;/&gt;&lt;wsp:rsid wsp:val=&quot;00084964&quot;/&gt;&lt;wsp:rsid wsp:val=&quot;00084F05&quot;/&gt;&lt;wsp:rsid wsp:val=&quot;00085FD0&quot;/&gt;&lt;wsp:rsid wsp:val=&quot;000865A1&quot;/&gt;&lt;wsp:rsid wsp:val=&quot;000865CA&quot;/&gt;&lt;wsp:rsid wsp:val=&quot;00086CF9&quot;/&gt;&lt;wsp:rsid wsp:val=&quot;00086DFD&quot;/&gt;&lt;wsp:rsid wsp:val=&quot;00086E35&quot;/&gt;&lt;wsp:rsid wsp:val=&quot;00086EED&quot;/&gt;&lt;wsp:rsid wsp:val=&quot;00087674&quot;/&gt;&lt;wsp:rsid wsp:val=&quot;000876CF&quot;/&gt;&lt;wsp:rsid wsp:val=&quot;00087C6C&quot;/&gt;&lt;wsp:rsid wsp:val=&quot;00087FFD&quot;/&gt;&lt;wsp:rsid wsp:val=&quot;00090092&quot;/&gt;&lt;wsp:rsid wsp:val=&quot;0009053D&quot;/&gt;&lt;wsp:rsid wsp:val=&quot;000908E2&quot;/&gt;&lt;wsp:rsid wsp:val=&quot;00090CA6&quot;/&gt;&lt;wsp:rsid wsp:val=&quot;00090D8F&quot;/&gt;&lt;wsp:rsid wsp:val=&quot;00091067&quot;/&gt;&lt;wsp:rsid wsp:val=&quot;00091228&quot;/&gt;&lt;wsp:rsid wsp:val=&quot;00091DAC&quot;/&gt;&lt;wsp:rsid wsp:val=&quot;00091E9B&quot;/&gt;&lt;wsp:rsid wsp:val=&quot;00092878&quot;/&gt;&lt;wsp:rsid wsp:val=&quot;00093367&quot;/&gt;&lt;wsp:rsid wsp:val=&quot;00093829&quot;/&gt;&lt;wsp:rsid wsp:val=&quot;00093B85&quot;/&gt;&lt;wsp:rsid wsp:val=&quot;00093D14&quot;/&gt;&lt;wsp:rsid wsp:val=&quot;00093D9F&quot;/&gt;&lt;wsp:rsid wsp:val=&quot;0009442B&quot;/&gt;&lt;wsp:rsid wsp:val=&quot;00094667&quot;/&gt;&lt;wsp:rsid wsp:val=&quot;0009479B&quot;/&gt;&lt;wsp:rsid wsp:val=&quot;000947AF&quot;/&gt;&lt;wsp:rsid wsp:val=&quot;000949DD&quot;/&gt;&lt;wsp:rsid wsp:val=&quot;00096008&quot;/&gt;&lt;wsp:rsid wsp:val=&quot;0009639D&quot;/&gt;&lt;wsp:rsid wsp:val=&quot;00096F3D&quot;/&gt;&lt;wsp:rsid wsp:val=&quot;000971F9&quot;/&gt;&lt;wsp:rsid wsp:val=&quot;000A0686&quot;/&gt;&lt;wsp:rsid wsp:val=&quot;000A0F95&quot;/&gt;&lt;wsp:rsid wsp:val=&quot;000A1105&quot;/&gt;&lt;wsp:rsid wsp:val=&quot;000A1410&quot;/&gt;&lt;wsp:rsid wsp:val=&quot;000A14E2&quot;/&gt;&lt;wsp:rsid wsp:val=&quot;000A1555&quot;/&gt;&lt;wsp:rsid wsp:val=&quot;000A26D8&quot;/&gt;&lt;wsp:rsid wsp:val=&quot;000A2F02&quot;/&gt;&lt;wsp:rsid wsp:val=&quot;000A30D6&quot;/&gt;&lt;wsp:rsid wsp:val=&quot;000A386B&quot;/&gt;&lt;wsp:rsid wsp:val=&quot;000A3F9A&quot;/&gt;&lt;wsp:rsid wsp:val=&quot;000A4405&quot;/&gt;&lt;wsp:rsid wsp:val=&quot;000A47AB&quot;/&gt;&lt;wsp:rsid wsp:val=&quot;000A4BAD&quot;/&gt;&lt;wsp:rsid wsp:val=&quot;000A4C2C&quot;/&gt;&lt;wsp:rsid wsp:val=&quot;000A4FF8&quot;/&gt;&lt;wsp:rsid wsp:val=&quot;000A5E51&quot;/&gt;&lt;wsp:rsid wsp:val=&quot;000A5FCA&quot;/&gt;&lt;wsp:rsid wsp:val=&quot;000A6067&quot;/&gt;&lt;wsp:rsid wsp:val=&quot;000A62B4&quot;/&gt;&lt;wsp:rsid wsp:val=&quot;000A6441&quot;/&gt;&lt;wsp:rsid wsp:val=&quot;000A6BE2&quot;/&gt;&lt;wsp:rsid wsp:val=&quot;000A6C92&quot;/&gt;&lt;wsp:rsid wsp:val=&quot;000A70FC&quot;/&gt;&lt;wsp:rsid wsp:val=&quot;000A7330&quot;/&gt;&lt;wsp:rsid wsp:val=&quot;000A73B2&quot;/&gt;&lt;wsp:rsid wsp:val=&quot;000B0191&quot;/&gt;&lt;wsp:rsid wsp:val=&quot;000B067E&quot;/&gt;&lt;wsp:rsid wsp:val=&quot;000B0826&quot;/&gt;&lt;wsp:rsid wsp:val=&quot;000B0B0B&quot;/&gt;&lt;wsp:rsid wsp:val=&quot;000B106F&quot;/&gt;&lt;wsp:rsid wsp:val=&quot;000B1280&quot;/&gt;&lt;wsp:rsid wsp:val=&quot;000B16FC&quot;/&gt;&lt;wsp:rsid wsp:val=&quot;000B2255&quot;/&gt;&lt;wsp:rsid wsp:val=&quot;000B2D0C&quot;/&gt;&lt;wsp:rsid wsp:val=&quot;000B2FA0&quot;/&gt;&lt;wsp:rsid wsp:val=&quot;000B324A&quot;/&gt;&lt;wsp:rsid wsp:val=&quot;000B3793&quot;/&gt;&lt;wsp:rsid wsp:val=&quot;000B42E4&quot;/&gt;&lt;wsp:rsid wsp:val=&quot;000B45A7&quot;/&gt;&lt;wsp:rsid wsp:val=&quot;000B4946&quot;/&gt;&lt;wsp:rsid wsp:val=&quot;000B49DA&quot;/&gt;&lt;wsp:rsid wsp:val=&quot;000B4E5A&quot;/&gt;&lt;wsp:rsid wsp:val=&quot;000B5036&quot;/&gt;&lt;wsp:rsid wsp:val=&quot;000B5D60&quot;/&gt;&lt;wsp:rsid wsp:val=&quot;000B5F77&quot;/&gt;&lt;wsp:rsid wsp:val=&quot;000B68A2&quot;/&gt;&lt;wsp:rsid wsp:val=&quot;000B780B&quot;/&gt;&lt;wsp:rsid wsp:val=&quot;000B7B61&quot;/&gt;&lt;wsp:rsid wsp:val=&quot;000C0A25&quot;/&gt;&lt;wsp:rsid wsp:val=&quot;000C0F6F&quot;/&gt;&lt;wsp:rsid wsp:val=&quot;000C1B0F&quot;/&gt;&lt;wsp:rsid wsp:val=&quot;000C1BF1&quot;/&gt;&lt;wsp:rsid wsp:val=&quot;000C1C67&quot;/&gt;&lt;wsp:rsid wsp:val=&quot;000C1DB5&quot;/&gt;&lt;wsp:rsid wsp:val=&quot;000C1FC2&quot;/&gt;&lt;wsp:rsid wsp:val=&quot;000C2691&quot;/&gt;&lt;wsp:rsid wsp:val=&quot;000C2DFC&quot;/&gt;&lt;wsp:rsid wsp:val=&quot;000C4950&quot;/&gt;&lt;wsp:rsid wsp:val=&quot;000C526E&quot;/&gt;&lt;wsp:rsid wsp:val=&quot;000C5AC4&quot;/&gt;&lt;wsp:rsid wsp:val=&quot;000C5DEA&quot;/&gt;&lt;wsp:rsid wsp:val=&quot;000C5F83&quot;/&gt;&lt;wsp:rsid wsp:val=&quot;000C7BAE&quot;/&gt;&lt;wsp:rsid wsp:val=&quot;000C7CBC&quot;/&gt;&lt;wsp:rsid wsp:val=&quot;000D0522&quot;/&gt;&lt;wsp:rsid wsp:val=&quot;000D0955&quot;/&gt;&lt;wsp:rsid wsp:val=&quot;000D0C24&quot;/&gt;&lt;wsp:rsid wsp:val=&quot;000D108D&quot;/&gt;&lt;wsp:rsid wsp:val=&quot;000D1B87&quot;/&gt;&lt;wsp:rsid wsp:val=&quot;000D1CE1&quot;/&gt;&lt;wsp:rsid wsp:val=&quot;000D1E95&quot;/&gt;&lt;wsp:rsid wsp:val=&quot;000D2291&quot;/&gt;&lt;wsp:rsid wsp:val=&quot;000D4022&quot;/&gt;&lt;wsp:rsid wsp:val=&quot;000D41F1&quot;/&gt;&lt;wsp:rsid wsp:val=&quot;000D48CC&quot;/&gt;&lt;wsp:rsid wsp:val=&quot;000D4C6D&quot;/&gt;&lt;wsp:rsid wsp:val=&quot;000D4F15&quot;/&gt;&lt;wsp:rsid wsp:val=&quot;000D566A&quot;/&gt;&lt;wsp:rsid wsp:val=&quot;000D5882&quot;/&gt;&lt;wsp:rsid wsp:val=&quot;000D5BB2&quot;/&gt;&lt;wsp:rsid wsp:val=&quot;000D5E71&quot;/&gt;&lt;wsp:rsid wsp:val=&quot;000D6FE8&quot;/&gt;&lt;wsp:rsid wsp:val=&quot;000D7D0A&quot;/&gt;&lt;wsp:rsid wsp:val=&quot;000D7DD9&quot;/&gt;&lt;wsp:rsid wsp:val=&quot;000E089D&quot;/&gt;&lt;wsp:rsid wsp:val=&quot;000E0C92&quot;/&gt;&lt;wsp:rsid wsp:val=&quot;000E1312&quot;/&gt;&lt;wsp:rsid wsp:val=&quot;000E1C02&quot;/&gt;&lt;wsp:rsid wsp:val=&quot;000E2351&quot;/&gt;&lt;wsp:rsid wsp:val=&quot;000E32F8&quot;/&gt;&lt;wsp:rsid wsp:val=&quot;000E4E9D&quot;/&gt;&lt;wsp:rsid wsp:val=&quot;000E52FD&quot;/&gt;&lt;wsp:rsid wsp:val=&quot;000E5332&quot;/&gt;&lt;wsp:rsid wsp:val=&quot;000E53A7&quot;/&gt;&lt;wsp:rsid wsp:val=&quot;000E53C5&quot;/&gt;&lt;wsp:rsid wsp:val=&quot;000E5527&quot;/&gt;&lt;wsp:rsid wsp:val=&quot;000E5C00&quot;/&gt;&lt;wsp:rsid wsp:val=&quot;000E5FAE&quot;/&gt;&lt;wsp:rsid wsp:val=&quot;000E64D7&quot;/&gt;&lt;wsp:rsid wsp:val=&quot;000E6667&quot;/&gt;&lt;wsp:rsid wsp:val=&quot;000E6958&quot;/&gt;&lt;wsp:rsid wsp:val=&quot;000E6C57&quot;/&gt;&lt;wsp:rsid wsp:val=&quot;000E71B1&quot;/&gt;&lt;wsp:rsid wsp:val=&quot;000E7453&quot;/&gt;&lt;wsp:rsid wsp:val=&quot;000E7953&quot;/&gt;&lt;wsp:rsid wsp:val=&quot;000E7C7F&quot;/&gt;&lt;wsp:rsid wsp:val=&quot;000E7CBF&quot;/&gt;&lt;wsp:rsid wsp:val=&quot;000F091F&quot;/&gt;&lt;wsp:rsid wsp:val=&quot;000F0C7D&quot;/&gt;&lt;wsp:rsid wsp:val=&quot;000F149C&quot;/&gt;&lt;wsp:rsid wsp:val=&quot;000F173A&quot;/&gt;&lt;wsp:rsid wsp:val=&quot;000F196B&quot;/&gt;&lt;wsp:rsid wsp:val=&quot;000F19BD&quot;/&gt;&lt;wsp:rsid wsp:val=&quot;000F214F&quot;/&gt;&lt;wsp:rsid wsp:val=&quot;000F239E&quot;/&gt;&lt;wsp:rsid wsp:val=&quot;000F2935&quot;/&gt;&lt;wsp:rsid wsp:val=&quot;000F2B03&quot;/&gt;&lt;wsp:rsid wsp:val=&quot;000F301A&quot;/&gt;&lt;wsp:rsid wsp:val=&quot;000F350D&quot;/&gt;&lt;wsp:rsid wsp:val=&quot;000F36B0&quot;/&gt;&lt;wsp:rsid wsp:val=&quot;000F38C2&quot;/&gt;&lt;wsp:rsid wsp:val=&quot;000F4557&quot;/&gt;&lt;wsp:rsid wsp:val=&quot;000F479D&quot;/&gt;&lt;wsp:rsid wsp:val=&quot;000F5086&quot;/&gt;&lt;wsp:rsid wsp:val=&quot;000F56A0&quot;/&gt;&lt;wsp:rsid wsp:val=&quot;000F6455&quot;/&gt;&lt;wsp:rsid wsp:val=&quot;000F6793&quot;/&gt;&lt;wsp:rsid wsp:val=&quot;000F726C&quot;/&gt;&lt;wsp:rsid wsp:val=&quot;000F746F&quot;/&gt;&lt;wsp:rsid wsp:val=&quot;000F7BCE&quot;/&gt;&lt;wsp:rsid wsp:val=&quot;000F7BEF&quot;/&gt;&lt;wsp:rsid wsp:val=&quot;00100130&quot;/&gt;&lt;wsp:rsid wsp:val=&quot;00100208&quot;/&gt;&lt;wsp:rsid wsp:val=&quot;00100900&quot;/&gt;&lt;wsp:rsid wsp:val=&quot;00101B34&quot;/&gt;&lt;wsp:rsid wsp:val=&quot;0010226C&quot;/&gt;&lt;wsp:rsid wsp:val=&quot;00103038&quot;/&gt;&lt;wsp:rsid wsp:val=&quot;001032E8&quot;/&gt;&lt;wsp:rsid wsp:val=&quot;00103355&quot;/&gt;&lt;wsp:rsid wsp:val=&quot;00103CCF&quot;/&gt;&lt;wsp:rsid wsp:val=&quot;00103D59&quot;/&gt;&lt;wsp:rsid wsp:val=&quot;00104253&quot;/&gt;&lt;wsp:rsid wsp:val=&quot;001042BD&quot;/&gt;&lt;wsp:rsid wsp:val=&quot;00104C59&quot;/&gt;&lt;wsp:rsid wsp:val=&quot;00105585&quot;/&gt;&lt;wsp:rsid wsp:val=&quot;0010568F&quot;/&gt;&lt;wsp:rsid wsp:val=&quot;00105911&quot;/&gt;&lt;wsp:rsid wsp:val=&quot;00105B1F&quot;/&gt;&lt;wsp:rsid wsp:val=&quot;00105E3B&quot;/&gt;&lt;wsp:rsid wsp:val=&quot;001068E6&quot;/&gt;&lt;wsp:rsid wsp:val=&quot;00107B74&quot;/&gt;&lt;wsp:rsid wsp:val=&quot;00107C74&quot;/&gt;&lt;wsp:rsid wsp:val=&quot;00107E38&quot;/&gt;&lt;wsp:rsid wsp:val=&quot;001100E6&quot;/&gt;&lt;wsp:rsid wsp:val=&quot;00110D13&quot;/&gt;&lt;wsp:rsid wsp:val=&quot;00111011&quot;/&gt;&lt;wsp:rsid wsp:val=&quot;001113CA&quot;/&gt;&lt;wsp:rsid wsp:val=&quot;00112242&quot;/&gt;&lt;wsp:rsid wsp:val=&quot;00112CCC&quot;/&gt;&lt;wsp:rsid wsp:val=&quot;00112DB9&quot;/&gt;&lt;wsp:rsid wsp:val=&quot;0011301C&quot;/&gt;&lt;wsp:rsid wsp:val=&quot;001130C6&quot;/&gt;&lt;wsp:rsid wsp:val=&quot;00113146&quot;/&gt;&lt;wsp:rsid wsp:val=&quot;00113354&quot;/&gt;&lt;wsp:rsid wsp:val=&quot;0011398D&quot;/&gt;&lt;wsp:rsid wsp:val=&quot;00113B6F&quot;/&gt;&lt;wsp:rsid wsp:val=&quot;001143E8&quot;/&gt;&lt;wsp:rsid wsp:val=&quot;001145CB&quot;/&gt;&lt;wsp:rsid wsp:val=&quot;00114DDF&quot;/&gt;&lt;wsp:rsid wsp:val=&quot;001153F3&quot;/&gt;&lt;wsp:rsid wsp:val=&quot;00115BB9&quot;/&gt;&lt;wsp:rsid wsp:val=&quot;00115C0A&quot;/&gt;&lt;wsp:rsid wsp:val=&quot;00115E3E&quot;/&gt;&lt;wsp:rsid wsp:val=&quot;00115E7E&quot;/&gt;&lt;wsp:rsid wsp:val=&quot;0011603C&quot;/&gt;&lt;wsp:rsid wsp:val=&quot;00116255&quot;/&gt;&lt;wsp:rsid wsp:val=&quot;00116724&quot;/&gt;&lt;wsp:rsid wsp:val=&quot;001167E6&quot;/&gt;&lt;wsp:rsid wsp:val=&quot;00116F18&quot;/&gt;&lt;wsp:rsid wsp:val=&quot;00116F3C&quot;/&gt;&lt;wsp:rsid wsp:val=&quot;00117606&quot;/&gt;&lt;wsp:rsid wsp:val=&quot;0011782F&quot;/&gt;&lt;wsp:rsid wsp:val=&quot;00120293&quot;/&gt;&lt;wsp:rsid wsp:val=&quot;0012050C&quot;/&gt;&lt;wsp:rsid wsp:val=&quot;00120900&quot;/&gt;&lt;wsp:rsid wsp:val=&quot;00120FEE&quot;/&gt;&lt;wsp:rsid wsp:val=&quot;0012103A&quot;/&gt;&lt;wsp:rsid wsp:val=&quot;0012200D&quot;/&gt;&lt;wsp:rsid wsp:val=&quot;00122108&quot;/&gt;&lt;wsp:rsid wsp:val=&quot;00122141&quot;/&gt;&lt;wsp:rsid wsp:val=&quot;00122537&quot;/&gt;&lt;wsp:rsid wsp:val=&quot;0012270D&quot;/&gt;&lt;wsp:rsid wsp:val=&quot;00122876&quot;/&gt;&lt;wsp:rsid wsp:val=&quot;00122FFF&quot;/&gt;&lt;wsp:rsid wsp:val=&quot;0012307A&quot;/&gt;&lt;wsp:rsid wsp:val=&quot;001233D7&quot;/&gt;&lt;wsp:rsid wsp:val=&quot;00124047&quot;/&gt;&lt;wsp:rsid wsp:val=&quot;001243F9&quot;/&gt;&lt;wsp:rsid wsp:val=&quot;00124EB4&quot;/&gt;&lt;wsp:rsid wsp:val=&quot;00125425&quot;/&gt;&lt;wsp:rsid wsp:val=&quot;00125C13&quot;/&gt;&lt;wsp:rsid wsp:val=&quot;001264A4&quot;/&gt;&lt;wsp:rsid wsp:val=&quot;001267AF&quot;/&gt;&lt;wsp:rsid wsp:val=&quot;00126D59&quot;/&gt;&lt;wsp:rsid wsp:val=&quot;0012735F&quot;/&gt;&lt;wsp:rsid wsp:val=&quot;0012754A&quot;/&gt;&lt;wsp:rsid wsp:val=&quot;0012771D&quot;/&gt;&lt;wsp:rsid wsp:val=&quot;00127908&quot;/&gt;&lt;wsp:rsid wsp:val=&quot;001303CD&quot;/&gt;&lt;wsp:rsid wsp:val=&quot;0013107D&quot;/&gt;&lt;wsp:rsid wsp:val=&quot;00131114&quot;/&gt;&lt;wsp:rsid wsp:val=&quot;001314BD&quot;/&gt;&lt;wsp:rsid wsp:val=&quot;001321AE&quot;/&gt;&lt;wsp:rsid wsp:val=&quot;00133C44&quot;/&gt;&lt;wsp:rsid wsp:val=&quot;00133C6E&quot;/&gt;&lt;wsp:rsid wsp:val=&quot;001345A2&quot;/&gt;&lt;wsp:rsid wsp:val=&quot;00134707&quot;/&gt;&lt;wsp:rsid wsp:val=&quot;001348C9&quot;/&gt;&lt;wsp:rsid wsp:val=&quot;00134C54&quot;/&gt;&lt;wsp:rsid wsp:val=&quot;00134EF4&quot;/&gt;&lt;wsp:rsid wsp:val=&quot;00134FEF&quot;/&gt;&lt;wsp:rsid wsp:val=&quot;001350B8&quot;/&gt;&lt;wsp:rsid wsp:val=&quot;00136056&quot;/&gt;&lt;wsp:rsid wsp:val=&quot;001360C1&quot;/&gt;&lt;wsp:rsid wsp:val=&quot;001366A8&quot;/&gt;&lt;wsp:rsid wsp:val=&quot;00136993&quot;/&gt;&lt;wsp:rsid wsp:val=&quot;0013754B&quot;/&gt;&lt;wsp:rsid wsp:val=&quot;00140480&quot;/&gt;&lt;wsp:rsid wsp:val=&quot;00140871&quot;/&gt;&lt;wsp:rsid wsp:val=&quot;00140983&quot;/&gt;&lt;wsp:rsid wsp:val=&quot;00141EC4&quot;/&gt;&lt;wsp:rsid wsp:val=&quot;001423CC&quot;/&gt;&lt;wsp:rsid wsp:val=&quot;001426C1&quot;/&gt;&lt;wsp:rsid wsp:val=&quot;001429C7&quot;/&gt;&lt;wsp:rsid wsp:val=&quot;00142A74&quot;/&gt;&lt;wsp:rsid wsp:val=&quot;00142D3D&quot;/&gt;&lt;wsp:rsid wsp:val=&quot;00143787&quot;/&gt;&lt;wsp:rsid wsp:val=&quot;00143B3B&quot;/&gt;&lt;wsp:rsid wsp:val=&quot;00143E79&quot;/&gt;&lt;wsp:rsid wsp:val=&quot;00143EBD&quot;/&gt;&lt;wsp:rsid wsp:val=&quot;0014576C&quot;/&gt;&lt;wsp:rsid wsp:val=&quot;001458D2&quot;/&gt;&lt;wsp:rsid wsp:val=&quot;001472BF&quot;/&gt;&lt;wsp:rsid wsp:val=&quot;001477DB&quot;/&gt;&lt;wsp:rsid wsp:val=&quot;00147FA8&quot;/&gt;&lt;wsp:rsid wsp:val=&quot;00150323&quot;/&gt;&lt;wsp:rsid wsp:val=&quot;0015071D&quot;/&gt;&lt;wsp:rsid wsp:val=&quot;00150DB4&quot;/&gt;&lt;wsp:rsid wsp:val=&quot;0015139B&quot;/&gt;&lt;wsp:rsid wsp:val=&quot;001523FD&quot;/&gt;&lt;wsp:rsid wsp:val=&quot;00152960&quot;/&gt;&lt;wsp:rsid wsp:val=&quot;00152F2E&quot;/&gt;&lt;wsp:rsid wsp:val=&quot;001535EE&quot;/&gt;&lt;wsp:rsid wsp:val=&quot;001538B3&quot;/&gt;&lt;wsp:rsid wsp:val=&quot;00153BF5&quot;/&gt;&lt;wsp:rsid wsp:val=&quot;0015501D&quot;/&gt;&lt;wsp:rsid wsp:val=&quot;00155099&quot;/&gt;&lt;wsp:rsid wsp:val=&quot;0015591B&quot;/&gt;&lt;wsp:rsid wsp:val=&quot;00155D81&quot;/&gt;&lt;wsp:rsid wsp:val=&quot;00156649&quot;/&gt;&lt;wsp:rsid wsp:val=&quot;00156B85&quot;/&gt;&lt;wsp:rsid wsp:val=&quot;00156C00&quot;/&gt;&lt;wsp:rsid wsp:val=&quot;0015721A&quot;/&gt;&lt;wsp:rsid wsp:val=&quot;00157A87&quot;/&gt;&lt;wsp:rsid wsp:val=&quot;0016061B&quot;/&gt;&lt;wsp:rsid wsp:val=&quot;00161818&quot;/&gt;&lt;wsp:rsid wsp:val=&quot;00161B83&quot;/&gt;&lt;wsp:rsid wsp:val=&quot;00161D03&quot;/&gt;&lt;wsp:rsid wsp:val=&quot;00162123&quot;/&gt;&lt;wsp:rsid wsp:val=&quot;0016304D&quot;/&gt;&lt;wsp:rsid wsp:val=&quot;001634E1&quot;/&gt;&lt;wsp:rsid wsp:val=&quot;00163A85&quot;/&gt;&lt;wsp:rsid wsp:val=&quot;00163D5D&quot;/&gt;&lt;wsp:rsid wsp:val=&quot;00163FE9&quot;/&gt;&lt;wsp:rsid wsp:val=&quot;00164126&quot;/&gt;&lt;wsp:rsid wsp:val=&quot;00164425&quot;/&gt;&lt;wsp:rsid wsp:val=&quot;001647E7&quot;/&gt;&lt;wsp:rsid wsp:val=&quot;00164E14&quot;/&gt;&lt;wsp:rsid wsp:val=&quot;001650B8&quot;/&gt;&lt;wsp:rsid wsp:val=&quot;00165749&quot;/&gt;&lt;wsp:rsid wsp:val=&quot;00165F3D&quot;/&gt;&lt;wsp:rsid wsp:val=&quot;001660C2&quot;/&gt;&lt;wsp:rsid wsp:val=&quot;0016616A&quot;/&gt;&lt;wsp:rsid wsp:val=&quot;00166A26&quot;/&gt;&lt;wsp:rsid wsp:val=&quot;00166C98&quot;/&gt;&lt;wsp:rsid wsp:val=&quot;00166EC6&quot;/&gt;&lt;wsp:rsid wsp:val=&quot;00166FF3&quot;/&gt;&lt;wsp:rsid wsp:val=&quot;00167586&quot;/&gt;&lt;wsp:rsid wsp:val=&quot;00167BAA&quot;/&gt;&lt;wsp:rsid wsp:val=&quot;00167DE0&quot;/&gt;&lt;wsp:rsid wsp:val=&quot;00167FCD&quot;/&gt;&lt;wsp:rsid wsp:val=&quot;001709CD&quot;/&gt;&lt;wsp:rsid wsp:val=&quot;00171AA2&quot;/&gt;&lt;wsp:rsid wsp:val=&quot;00171BBF&quot;/&gt;&lt;wsp:rsid wsp:val=&quot;00172639&quot;/&gt;&lt;wsp:rsid wsp:val=&quot;00172763&quot;/&gt;&lt;wsp:rsid wsp:val=&quot;00172DC1&quot;/&gt;&lt;wsp:rsid wsp:val=&quot;0017303C&quot;/&gt;&lt;wsp:rsid wsp:val=&quot;00174445&quot;/&gt;&lt;wsp:rsid wsp:val=&quot;00174807&quot;/&gt;&lt;wsp:rsid wsp:val=&quot;00175231&quot;/&gt;&lt;wsp:rsid wsp:val=&quot;001756C9&quot;/&gt;&lt;wsp:rsid wsp:val=&quot;001756DA&quot;/&gt;&lt;wsp:rsid wsp:val=&quot;0017582B&quot;/&gt;&lt;wsp:rsid wsp:val=&quot;001758EC&quot;/&gt;&lt;wsp:rsid wsp:val=&quot;00175B84&quot;/&gt;&lt;wsp:rsid wsp:val=&quot;0017619D&quot;/&gt;&lt;wsp:rsid wsp:val=&quot;00176258&quot;/&gt;&lt;wsp:rsid wsp:val=&quot;00176392&quot;/&gt;&lt;wsp:rsid wsp:val=&quot;00176520&quot;/&gt;&lt;wsp:rsid wsp:val=&quot;00177329&quot;/&gt;&lt;wsp:rsid wsp:val=&quot;00177497&quot;/&gt;&lt;wsp:rsid wsp:val=&quot;00177650&quot;/&gt;&lt;wsp:rsid wsp:val=&quot;00177846&quot;/&gt;&lt;wsp:rsid wsp:val=&quot;00177CBE&quot;/&gt;&lt;wsp:rsid wsp:val=&quot;00180C02&quot;/&gt;&lt;wsp:rsid wsp:val=&quot;00180CA4&quot;/&gt;&lt;wsp:rsid wsp:val=&quot;00181B8D&quot;/&gt;&lt;wsp:rsid wsp:val=&quot;00181C24&quot;/&gt;&lt;wsp:rsid wsp:val=&quot;00182201&quot;/&gt;&lt;wsp:rsid wsp:val=&quot;00182384&quot;/&gt;&lt;wsp:rsid wsp:val=&quot;0018256A&quot;/&gt;&lt;wsp:rsid wsp:val=&quot;001826BF&quot;/&gt;&lt;wsp:rsid wsp:val=&quot;00183C0F&quot;/&gt;&lt;wsp:rsid wsp:val=&quot;00183DEE&quot;/&gt;&lt;wsp:rsid wsp:val=&quot;001840E2&quot;/&gt;&lt;wsp:rsid wsp:val=&quot;001843DD&quot;/&gt;&lt;wsp:rsid wsp:val=&quot;00184476&quot;/&gt;&lt;wsp:rsid wsp:val=&quot;001845A9&quot;/&gt;&lt;wsp:rsid wsp:val=&quot;001847BD&quot;/&gt;&lt;wsp:rsid wsp:val=&quot;001847BE&quot;/&gt;&lt;wsp:rsid wsp:val=&quot;00185BA8&quot;/&gt;&lt;wsp:rsid wsp:val=&quot;00187E11&quot;/&gt;&lt;wsp:rsid wsp:val=&quot;001906EB&quot;/&gt;&lt;wsp:rsid wsp:val=&quot;00190CDD&quot;/&gt;&lt;wsp:rsid wsp:val=&quot;0019103F&quot;/&gt;&lt;wsp:rsid wsp:val=&quot;00191FAE&quot;/&gt;&lt;wsp:rsid wsp:val=&quot;00193CB1&quot;/&gt;&lt;wsp:rsid wsp:val=&quot;00194A99&quot;/&gt;&lt;wsp:rsid wsp:val=&quot;0019556B&quot;/&gt;&lt;wsp:rsid wsp:val=&quot;00195644&quot;/&gt;&lt;wsp:rsid wsp:val=&quot;001959B2&quot;/&gt;&lt;wsp:rsid wsp:val=&quot;00195E4D&quot;/&gt;&lt;wsp:rsid wsp:val=&quot;00195F71&quot;/&gt;&lt;wsp:rsid wsp:val=&quot;00196089&quot;/&gt;&lt;wsp:rsid wsp:val=&quot;001979BA&quot;/&gt;&lt;wsp:rsid wsp:val=&quot;00197C67&quot;/&gt;&lt;wsp:rsid wsp:val=&quot;001A06AB&quot;/&gt;&lt;wsp:rsid wsp:val=&quot;001A06F3&quot;/&gt;&lt;wsp:rsid wsp:val=&quot;001A0940&quot;/&gt;&lt;wsp:rsid wsp:val=&quot;001A0B87&quot;/&gt;&lt;wsp:rsid wsp:val=&quot;001A0D7A&quot;/&gt;&lt;wsp:rsid wsp:val=&quot;001A13F4&quot;/&gt;&lt;wsp:rsid wsp:val=&quot;001A160C&quot;/&gt;&lt;wsp:rsid wsp:val=&quot;001A17E3&quot;/&gt;&lt;wsp:rsid wsp:val=&quot;001A20BA&quot;/&gt;&lt;wsp:rsid wsp:val=&quot;001A219A&quot;/&gt;&lt;wsp:rsid wsp:val=&quot;001A22EE&quot;/&gt;&lt;wsp:rsid wsp:val=&quot;001A28B9&quot;/&gt;&lt;wsp:rsid wsp:val=&quot;001A3E1E&quot;/&gt;&lt;wsp:rsid wsp:val=&quot;001A408C&quot;/&gt;&lt;wsp:rsid wsp:val=&quot;001A5030&quot;/&gt;&lt;wsp:rsid wsp:val=&quot;001A68FF&quot;/&gt;&lt;wsp:rsid wsp:val=&quot;001A6A27&quot;/&gt;&lt;wsp:rsid wsp:val=&quot;001A6C7E&quot;/&gt;&lt;wsp:rsid wsp:val=&quot;001A6C91&quot;/&gt;&lt;wsp:rsid wsp:val=&quot;001A6ED6&quot;/&gt;&lt;wsp:rsid wsp:val=&quot;001A71D8&quot;/&gt;&lt;wsp:rsid wsp:val=&quot;001A7223&quot;/&gt;&lt;wsp:rsid wsp:val=&quot;001A74D3&quot;/&gt;&lt;wsp:rsid wsp:val=&quot;001A7984&quot;/&gt;&lt;wsp:rsid wsp:val=&quot;001B0222&quot;/&gt;&lt;wsp:rsid wsp:val=&quot;001B0BA5&quot;/&gt;&lt;wsp:rsid wsp:val=&quot;001B1327&quot;/&gt;&lt;wsp:rsid wsp:val=&quot;001B132D&quot;/&gt;&lt;wsp:rsid wsp:val=&quot;001B1B8C&quot;/&gt;&lt;wsp:rsid wsp:val=&quot;001B2B6A&quot;/&gt;&lt;wsp:rsid wsp:val=&quot;001B387E&quot;/&gt;&lt;wsp:rsid wsp:val=&quot;001B3DFB&quot;/&gt;&lt;wsp:rsid wsp:val=&quot;001B3EFC&quot;/&gt;&lt;wsp:rsid wsp:val=&quot;001B41F9&quot;/&gt;&lt;wsp:rsid wsp:val=&quot;001B4DC3&quot;/&gt;&lt;wsp:rsid wsp:val=&quot;001B5297&quot;/&gt;&lt;wsp:rsid wsp:val=&quot;001B53B3&quot;/&gt;&lt;wsp:rsid wsp:val=&quot;001B57AF&quot;/&gt;&lt;wsp:rsid wsp:val=&quot;001B5822&quot;/&gt;&lt;wsp:rsid wsp:val=&quot;001B62C3&quot;/&gt;&lt;wsp:rsid wsp:val=&quot;001B65AC&quot;/&gt;&lt;wsp:rsid wsp:val=&quot;001B6D30&quot;/&gt;&lt;wsp:rsid wsp:val=&quot;001B7619&quot;/&gt;&lt;wsp:rsid wsp:val=&quot;001B7CD9&quot;/&gt;&lt;wsp:rsid wsp:val=&quot;001B7F13&quot;/&gt;&lt;wsp:rsid wsp:val=&quot;001C06D6&quot;/&gt;&lt;wsp:rsid wsp:val=&quot;001C0C18&quot;/&gt;&lt;wsp:rsid wsp:val=&quot;001C0DC4&quot;/&gt;&lt;wsp:rsid wsp:val=&quot;001C10B5&quot;/&gt;&lt;wsp:rsid wsp:val=&quot;001C1761&quot;/&gt;&lt;wsp:rsid wsp:val=&quot;001C1A58&quot;/&gt;&lt;wsp:rsid wsp:val=&quot;001C1F57&quot;/&gt;&lt;wsp:rsid wsp:val=&quot;001C2225&quot;/&gt;&lt;wsp:rsid wsp:val=&quot;001C2C7E&quot;/&gt;&lt;wsp:rsid wsp:val=&quot;001C31B8&quot;/&gt;&lt;wsp:rsid wsp:val=&quot;001C3666&quot;/&gt;&lt;wsp:rsid wsp:val=&quot;001C3C44&quot;/&gt;&lt;wsp:rsid wsp:val=&quot;001C3E48&quot;/&gt;&lt;wsp:rsid wsp:val=&quot;001C46C9&quot;/&gt;&lt;wsp:rsid wsp:val=&quot;001C491E&quot;/&gt;&lt;wsp:rsid wsp:val=&quot;001C4CE8&quot;/&gt;&lt;wsp:rsid wsp:val=&quot;001C4CF6&quot;/&gt;&lt;wsp:rsid wsp:val=&quot;001C5145&quot;/&gt;&lt;wsp:rsid wsp:val=&quot;001C5651&quot;/&gt;&lt;wsp:rsid wsp:val=&quot;001C585A&quot;/&gt;&lt;wsp:rsid wsp:val=&quot;001C6587&quot;/&gt;&lt;wsp:rsid wsp:val=&quot;001C6881&quot;/&gt;&lt;wsp:rsid wsp:val=&quot;001C688B&quot;/&gt;&lt;wsp:rsid wsp:val=&quot;001C71C9&quot;/&gt;&lt;wsp:rsid wsp:val=&quot;001C72A8&quot;/&gt;&lt;wsp:rsid wsp:val=&quot;001C744F&quot;/&gt;&lt;wsp:rsid wsp:val=&quot;001C758C&quot;/&gt;&lt;wsp:rsid wsp:val=&quot;001C777F&quot;/&gt;&lt;wsp:rsid wsp:val=&quot;001C7CB0&quot;/&gt;&lt;wsp:rsid wsp:val=&quot;001D0340&quot;/&gt;&lt;wsp:rsid wsp:val=&quot;001D0D7A&quot;/&gt;&lt;wsp:rsid wsp:val=&quot;001D108C&quot;/&gt;&lt;wsp:rsid wsp:val=&quot;001D13B7&quot;/&gt;&lt;wsp:rsid wsp:val=&quot;001D16D4&quot;/&gt;&lt;wsp:rsid wsp:val=&quot;001D198C&quot;/&gt;&lt;wsp:rsid wsp:val=&quot;001D1BE6&quot;/&gt;&lt;wsp:rsid wsp:val=&quot;001D1E88&quot;/&gt;&lt;wsp:rsid wsp:val=&quot;001D29FE&quot;/&gt;&lt;wsp:rsid wsp:val=&quot;001D2F89&quot;/&gt;&lt;wsp:rsid wsp:val=&quot;001D3116&quot;/&gt;&lt;wsp:rsid wsp:val=&quot;001D316A&quot;/&gt;&lt;wsp:rsid wsp:val=&quot;001D3271&quot;/&gt;&lt;wsp:rsid wsp:val=&quot;001D4E9E&quot;/&gt;&lt;wsp:rsid wsp:val=&quot;001D53BE&quot;/&gt;&lt;wsp:rsid wsp:val=&quot;001D5D45&quot;/&gt;&lt;wsp:rsid wsp:val=&quot;001D6507&quot;/&gt;&lt;wsp:rsid wsp:val=&quot;001D6EB1&quot;/&gt;&lt;wsp:rsid wsp:val=&quot;001D6F30&quot;/&gt;&lt;wsp:rsid wsp:val=&quot;001D7C46&quot;/&gt;&lt;wsp:rsid wsp:val=&quot;001D7E51&quot;/&gt;&lt;wsp:rsid wsp:val=&quot;001D7FBD&quot;/&gt;&lt;wsp:rsid wsp:val=&quot;001E03CE&quot;/&gt;&lt;wsp:rsid wsp:val=&quot;001E0657&quot;/&gt;&lt;wsp:rsid wsp:val=&quot;001E0769&quot;/&gt;&lt;wsp:rsid wsp:val=&quot;001E148A&quot;/&gt;&lt;wsp:rsid wsp:val=&quot;001E1A3D&quot;/&gt;&lt;wsp:rsid wsp:val=&quot;001E228D&quot;/&gt;&lt;wsp:rsid wsp:val=&quot;001E277C&quot;/&gt;&lt;wsp:rsid wsp:val=&quot;001E295A&quot;/&gt;&lt;wsp:rsid wsp:val=&quot;001E2DBE&quot;/&gt;&lt;wsp:rsid wsp:val=&quot;001E33D6&quot;/&gt;&lt;wsp:rsid wsp:val=&quot;001E66FA&quot;/&gt;&lt;wsp:rsid wsp:val=&quot;001E6B4F&quot;/&gt;&lt;wsp:rsid wsp:val=&quot;001E6F5F&quot;/&gt;&lt;wsp:rsid wsp:val=&quot;001E743A&quot;/&gt;&lt;wsp:rsid wsp:val=&quot;001E7D5D&quot;/&gt;&lt;wsp:rsid wsp:val=&quot;001E7E41&quot;/&gt;&lt;wsp:rsid wsp:val=&quot;001F0546&quot;/&gt;&lt;wsp:rsid wsp:val=&quot;001F0B39&quot;/&gt;&lt;wsp:rsid wsp:val=&quot;001F0D8A&quot;/&gt;&lt;wsp:rsid wsp:val=&quot;001F106E&quot;/&gt;&lt;wsp:rsid wsp:val=&quot;001F1091&quot;/&gt;&lt;wsp:rsid wsp:val=&quot;001F15E1&quot;/&gt;&lt;wsp:rsid wsp:val=&quot;001F1EFA&quot;/&gt;&lt;wsp:rsid wsp:val=&quot;001F1FE1&quot;/&gt;&lt;wsp:rsid wsp:val=&quot;001F2FE6&quot;/&gt;&lt;wsp:rsid wsp:val=&quot;001F35F6&quot;/&gt;&lt;wsp:rsid wsp:val=&quot;001F3B35&quot;/&gt;&lt;wsp:rsid wsp:val=&quot;001F4007&quot;/&gt;&lt;wsp:rsid wsp:val=&quot;001F428F&quot;/&gt;&lt;wsp:rsid wsp:val=&quot;001F4C12&quot;/&gt;&lt;wsp:rsid wsp:val=&quot;001F57EE&quot;/&gt;&lt;wsp:rsid wsp:val=&quot;001F5C7F&quot;/&gt;&lt;wsp:rsid wsp:val=&quot;001F5F5D&quot;/&gt;&lt;wsp:rsid wsp:val=&quot;001F6401&quot;/&gt;&lt;wsp:rsid wsp:val=&quot;001F69D1&quot;/&gt;&lt;wsp:rsid wsp:val=&quot;001F6C22&quot;/&gt;&lt;wsp:rsid wsp:val=&quot;001F7C27&quot;/&gt;&lt;wsp:rsid wsp:val=&quot;001F7D57&quot;/&gt;&lt;wsp:rsid wsp:val=&quot;002005AD&quot;/&gt;&lt;wsp:rsid wsp:val=&quot;00200AB4&quot;/&gt;&lt;wsp:rsid wsp:val=&quot;00200D74&quot;/&gt;&lt;wsp:rsid wsp:val=&quot;00200F71&quot;/&gt;&lt;wsp:rsid wsp:val=&quot;00201A01&quot;/&gt;&lt;wsp:rsid wsp:val=&quot;00201C9B&quot;/&gt;&lt;wsp:rsid wsp:val=&quot;00201DA7&quot;/&gt;&lt;wsp:rsid wsp:val=&quot;00201EC0&quot;/&gt;&lt;wsp:rsid wsp:val=&quot;00201F11&quot;/&gt;&lt;wsp:rsid wsp:val=&quot;002022EE&quot;/&gt;&lt;wsp:rsid wsp:val=&quot;002026F6&quot;/&gt;&lt;wsp:rsid wsp:val=&quot;00203D3F&quot;/&gt;&lt;wsp:rsid wsp:val=&quot;00204261&quot;/&gt;&lt;wsp:rsid wsp:val=&quot;002046FF&quot;/&gt;&lt;wsp:rsid wsp:val=&quot;00204700&quot;/&gt;&lt;wsp:rsid wsp:val=&quot;00204A72&quot;/&gt;&lt;wsp:rsid wsp:val=&quot;00204D7A&quot;/&gt;&lt;wsp:rsid wsp:val=&quot;00204E6A&quot;/&gt;&lt;wsp:rsid wsp:val=&quot;00204F95&quot;/&gt;&lt;wsp:rsid wsp:val=&quot;00205364&quot;/&gt;&lt;wsp:rsid wsp:val=&quot;00206982&quot;/&gt;&lt;wsp:rsid wsp:val=&quot;002105DD&quot;/&gt;&lt;wsp:rsid wsp:val=&quot;002106E3&quot;/&gt;&lt;wsp:rsid wsp:val=&quot;00210BF5&quot;/&gt;&lt;wsp:rsid wsp:val=&quot;00210CAA&quot;/&gt;&lt;wsp:rsid wsp:val=&quot;00210F78&quot;/&gt;&lt;wsp:rsid wsp:val=&quot;0021117D&quot;/&gt;&lt;wsp:rsid wsp:val=&quot;00212862&quot;/&gt;&lt;wsp:rsid wsp:val=&quot;002130D7&quot;/&gt;&lt;wsp:rsid wsp:val=&quot;00213464&quot;/&gt;&lt;wsp:rsid wsp:val=&quot;00213B70&quot;/&gt;&lt;wsp:rsid wsp:val=&quot;00213C2E&quot;/&gt;&lt;wsp:rsid wsp:val=&quot;00213F71&quot;/&gt;&lt;wsp:rsid wsp:val=&quot;00214248&quot;/&gt;&lt;wsp:rsid wsp:val=&quot;00214BC1&quot;/&gt;&lt;wsp:rsid wsp:val=&quot;0021535F&quot;/&gt;&lt;wsp:rsid wsp:val=&quot;00215729&quot;/&gt;&lt;wsp:rsid wsp:val=&quot;00215CF9&quot;/&gt;&lt;wsp:rsid wsp:val=&quot;00216406&quot;/&gt;&lt;wsp:rsid wsp:val=&quot;00216BB8&quot;/&gt;&lt;wsp:rsid wsp:val=&quot;002170A6&quot;/&gt;&lt;wsp:rsid wsp:val=&quot;00217427&quot;/&gt;&lt;wsp:rsid wsp:val=&quot;00217C9D&quot;/&gt;&lt;wsp:rsid wsp:val=&quot;0022013C&quot;/&gt;&lt;wsp:rsid wsp:val=&quot;002201E0&quot;/&gt;&lt;wsp:rsid wsp:val=&quot;00221356&quot;/&gt;&lt;wsp:rsid wsp:val=&quot;00221D9B&quot;/&gt;&lt;wsp:rsid wsp:val=&quot;0022222B&quot;/&gt;&lt;wsp:rsid wsp:val=&quot;002228FA&quot;/&gt;&lt;wsp:rsid wsp:val=&quot;00222ADB&quot;/&gt;&lt;wsp:rsid wsp:val=&quot;00222B0E&quot;/&gt;&lt;wsp:rsid wsp:val=&quot;00222D4F&quot;/&gt;&lt;wsp:rsid wsp:val=&quot;002232C7&quot;/&gt;&lt;wsp:rsid wsp:val=&quot;002235EE&quot;/&gt;&lt;wsp:rsid wsp:val=&quot;00224F12&quot;/&gt;&lt;wsp:rsid wsp:val=&quot;002252E4&quot;/&gt;&lt;wsp:rsid wsp:val=&quot;00225BFC&quot;/&gt;&lt;wsp:rsid wsp:val=&quot;00226335&quot;/&gt;&lt;wsp:rsid wsp:val=&quot;00226D3F&quot;/&gt;&lt;wsp:rsid wsp:val=&quot;00227449&quot;/&gt;&lt;wsp:rsid wsp:val=&quot;00227598&quot;/&gt;&lt;wsp:rsid wsp:val=&quot;00227D23&quot;/&gt;&lt;wsp:rsid wsp:val=&quot;002309E2&quot;/&gt;&lt;wsp:rsid wsp:val=&quot;00230EF4&quot;/&gt;&lt;wsp:rsid wsp:val=&quot;00231BBB&quot;/&gt;&lt;wsp:rsid wsp:val=&quot;00231CB9&quot;/&gt;&lt;wsp:rsid wsp:val=&quot;00231E51&quot;/&gt;&lt;wsp:rsid wsp:val=&quot;00231F50&quot;/&gt;&lt;wsp:rsid wsp:val=&quot;00232253&quot;/&gt;&lt;wsp:rsid wsp:val=&quot;002323E8&quot;/&gt;&lt;wsp:rsid wsp:val=&quot;00232646&quot;/&gt;&lt;wsp:rsid wsp:val=&quot;002333E2&quot;/&gt;&lt;wsp:rsid wsp:val=&quot;00233439&quot;/&gt;&lt;wsp:rsid wsp:val=&quot;0023353F&quot;/&gt;&lt;wsp:rsid wsp:val=&quot;00233AD8&quot;/&gt;&lt;wsp:rsid wsp:val=&quot;00233F6D&quot;/&gt;&lt;wsp:rsid wsp:val=&quot;00233F9E&quot;/&gt;&lt;wsp:rsid wsp:val=&quot;002349E0&quot;/&gt;&lt;wsp:rsid wsp:val=&quot;00234A02&quot;/&gt;&lt;wsp:rsid wsp:val=&quot;00234D93&quot;/&gt;&lt;wsp:rsid wsp:val=&quot;00235671&quot;/&gt;&lt;wsp:rsid wsp:val=&quot;00235D34&quot;/&gt;&lt;wsp:rsid wsp:val=&quot;00235D62&quot;/&gt;&lt;wsp:rsid wsp:val=&quot;00236322&quot;/&gt;&lt;wsp:rsid wsp:val=&quot;00236A4E&quot;/&gt;&lt;wsp:rsid wsp:val=&quot;002370DB&quot;/&gt;&lt;wsp:rsid wsp:val=&quot;0023721B&quot;/&gt;&lt;wsp:rsid wsp:val=&quot;00237495&quot;/&gt;&lt;wsp:rsid wsp:val=&quot;0024047F&quot;/&gt;&lt;wsp:rsid wsp:val=&quot;002404A6&quot;/&gt;&lt;wsp:rsid wsp:val=&quot;00240C98&quot;/&gt;&lt;wsp:rsid wsp:val=&quot;00241635&quot;/&gt;&lt;wsp:rsid wsp:val=&quot;00241C74&quot;/&gt;&lt;wsp:rsid wsp:val=&quot;002424DA&quot;/&gt;&lt;wsp:rsid wsp:val=&quot;00242A2D&quot;/&gt;&lt;wsp:rsid wsp:val=&quot;00242B43&quot;/&gt;&lt;wsp:rsid wsp:val=&quot;00242C62&quot;/&gt;&lt;wsp:rsid wsp:val=&quot;00242FE2&quot;/&gt;&lt;wsp:rsid wsp:val=&quot;00243C44&quot;/&gt;&lt;wsp:rsid wsp:val=&quot;00243CE5&quot;/&gt;&lt;wsp:rsid wsp:val=&quot;00244FF0&quot;/&gt;&lt;wsp:rsid wsp:val=&quot;00245AE3&quot;/&gt;&lt;wsp:rsid wsp:val=&quot;00245F95&quot;/&gt;&lt;wsp:rsid wsp:val=&quot;00246821&quot;/&gt;&lt;wsp:rsid wsp:val=&quot;00246A9C&quot;/&gt;&lt;wsp:rsid wsp:val=&quot;00246B76&quot;/&gt;&lt;wsp:rsid wsp:val=&quot;0024736D&quot;/&gt;&lt;wsp:rsid wsp:val=&quot;0024751E&quot;/&gt;&lt;wsp:rsid wsp:val=&quot;00247D9E&quot;/&gt;&lt;wsp:rsid wsp:val=&quot;00247E97&quot;/&gt;&lt;wsp:rsid wsp:val=&quot;00247ED7&quot;/&gt;&lt;wsp:rsid wsp:val=&quot;0025084F&quot;/&gt;&lt;wsp:rsid wsp:val=&quot;00250DB7&quot;/&gt;&lt;wsp:rsid wsp:val=&quot;00250E11&quot;/&gt;&lt;wsp:rsid wsp:val=&quot;00251158&quot;/&gt;&lt;wsp:rsid wsp:val=&quot;00251249&quot;/&gt;&lt;wsp:rsid wsp:val=&quot;00251346&quot;/&gt;&lt;wsp:rsid wsp:val=&quot;00251753&quot;/&gt;&lt;wsp:rsid wsp:val=&quot;00251B8E&quot;/&gt;&lt;wsp:rsid wsp:val=&quot;00252697&quot;/&gt;&lt;wsp:rsid wsp:val=&quot;00252F95&quot;/&gt;&lt;wsp:rsid wsp:val=&quot;002538EA&quot;/&gt;&lt;wsp:rsid wsp:val=&quot;002543ED&quot;/&gt;&lt;wsp:rsid wsp:val=&quot;00254955&quot;/&gt;&lt;wsp:rsid wsp:val=&quot;002564C2&quot;/&gt;&lt;wsp:rsid wsp:val=&quot;00256983&quot;/&gt;&lt;wsp:rsid wsp:val=&quot;00256A14&quot;/&gt;&lt;wsp:rsid wsp:val=&quot;00256BCF&quot;/&gt;&lt;wsp:rsid wsp:val=&quot;00256E00&quot;/&gt;&lt;wsp:rsid wsp:val=&quot;0025757B&quot;/&gt;&lt;wsp:rsid wsp:val=&quot;002576C9&quot;/&gt;&lt;wsp:rsid wsp:val=&quot;0026015D&quot;/&gt;&lt;wsp:rsid wsp:val=&quot;00260592&quot;/&gt;&lt;wsp:rsid wsp:val=&quot;00260690&quot;/&gt;&lt;wsp:rsid wsp:val=&quot;00260CDF&quot;/&gt;&lt;wsp:rsid wsp:val=&quot;002615EA&quot;/&gt;&lt;wsp:rsid wsp:val=&quot;00261914&quot;/&gt;&lt;wsp:rsid wsp:val=&quot;00261A3A&quot;/&gt;&lt;wsp:rsid wsp:val=&quot;00261AB1&quot;/&gt;&lt;wsp:rsid wsp:val=&quot;00261EE9&quot;/&gt;&lt;wsp:rsid wsp:val=&quot;00261F07&quot;/&gt;&lt;wsp:rsid wsp:val=&quot;00261F22&quot;/&gt;&lt;wsp:rsid wsp:val=&quot;002623E4&quot;/&gt;&lt;wsp:rsid wsp:val=&quot;002626EC&quot;/&gt;&lt;wsp:rsid wsp:val=&quot;0026297A&quot;/&gt;&lt;wsp:rsid wsp:val=&quot;002636E7&quot;/&gt;&lt;wsp:rsid wsp:val=&quot;00263F36&quot;/&gt;&lt;wsp:rsid wsp:val=&quot;00264C54&quot;/&gt;&lt;wsp:rsid wsp:val=&quot;0027057C&quot;/&gt;&lt;wsp:rsid wsp:val=&quot;002706C3&quot;/&gt;&lt;wsp:rsid wsp:val=&quot;0027093E&quot;/&gt;&lt;wsp:rsid wsp:val=&quot;002710D6&quot;/&gt;&lt;wsp:rsid wsp:val=&quot;0027214B&quot;/&gt;&lt;wsp:rsid wsp:val=&quot;002728D3&quot;/&gt;&lt;wsp:rsid wsp:val=&quot;00273C89&quot;/&gt;&lt;wsp:rsid wsp:val=&quot;002746D4&quot;/&gt;&lt;wsp:rsid wsp:val=&quot;0027475A&quot;/&gt;&lt;wsp:rsid wsp:val=&quot;00274B73&quot;/&gt;&lt;wsp:rsid wsp:val=&quot;002751E6&quot;/&gt;&lt;wsp:rsid wsp:val=&quot;00275259&quot;/&gt;&lt;wsp:rsid wsp:val=&quot;00276221&quot;/&gt;&lt;wsp:rsid wsp:val=&quot;002766FE&quot;/&gt;&lt;wsp:rsid wsp:val=&quot;002770F9&quot;/&gt;&lt;wsp:rsid wsp:val=&quot;002771FF&quot;/&gt;&lt;wsp:rsid wsp:val=&quot;00277BB7&quot;/&gt;&lt;wsp:rsid wsp:val=&quot;00277E65&quot;/&gt;&lt;wsp:rsid wsp:val=&quot;00280259&quot;/&gt;&lt;wsp:rsid wsp:val=&quot;002819DE&quot;/&gt;&lt;wsp:rsid wsp:val=&quot;0028243A&quot;/&gt;&lt;wsp:rsid wsp:val=&quot;00282F0A&quot;/&gt;&lt;wsp:rsid wsp:val=&quot;00283174&quot;/&gt;&lt;wsp:rsid wsp:val=&quot;00283DEC&quot;/&gt;&lt;wsp:rsid wsp:val=&quot;00284744&quot;/&gt;&lt;wsp:rsid wsp:val=&quot;0028498A&quot;/&gt;&lt;wsp:rsid wsp:val=&quot;00284A9D&quot;/&gt;&lt;wsp:rsid wsp:val=&quot;00284F81&quot;/&gt;&lt;wsp:rsid wsp:val=&quot;0028537D&quot;/&gt;&lt;wsp:rsid wsp:val=&quot;00285690&quot;/&gt;&lt;wsp:rsid wsp:val=&quot;00285FBC&quot;/&gt;&lt;wsp:rsid wsp:val=&quot;0028643E&quot;/&gt;&lt;wsp:rsid wsp:val=&quot;002864A9&quot;/&gt;&lt;wsp:rsid wsp:val=&quot;0028674D&quot;/&gt;&lt;wsp:rsid wsp:val=&quot;002868B8&quot;/&gt;&lt;wsp:rsid wsp:val=&quot;0028717C&quot;/&gt;&lt;wsp:rsid wsp:val=&quot;00287755&quot;/&gt;&lt;wsp:rsid wsp:val=&quot;002879C2&quot;/&gt;&lt;wsp:rsid wsp:val=&quot;002905BF&quot;/&gt;&lt;wsp:rsid wsp:val=&quot;00290638&quot;/&gt;&lt;wsp:rsid wsp:val=&quot;00290AE8&quot;/&gt;&lt;wsp:rsid wsp:val=&quot;00290D35&quot;/&gt;&lt;wsp:rsid wsp:val=&quot;002911C4&quot;/&gt;&lt;wsp:rsid wsp:val=&quot;00291454&quot;/&gt;&lt;wsp:rsid wsp:val=&quot;00291527&quot;/&gt;&lt;wsp:rsid wsp:val=&quot;0029184D&quot;/&gt;&lt;wsp:rsid wsp:val=&quot;002920FF&quot;/&gt;&lt;wsp:rsid wsp:val=&quot;0029275F&quot;/&gt;&lt;wsp:rsid wsp:val=&quot;0029293F&quot;/&gt;&lt;wsp:rsid wsp:val=&quot;00292E39&quot;/&gt;&lt;wsp:rsid wsp:val=&quot;00293640&quot;/&gt;&lt;wsp:rsid wsp:val=&quot;002936D5&quot;/&gt;&lt;wsp:rsid wsp:val=&quot;00293A3D&quot;/&gt;&lt;wsp:rsid wsp:val=&quot;00293FDD&quot;/&gt;&lt;wsp:rsid wsp:val=&quot;0029461C&quot;/&gt;&lt;wsp:rsid wsp:val=&quot;002947A4&quot;/&gt;&lt;wsp:rsid wsp:val=&quot;00294EF9&quot;/&gt;&lt;wsp:rsid wsp:val=&quot;00295293&quot;/&gt;&lt;wsp:rsid wsp:val=&quot;00295761&quot;/&gt;&lt;wsp:rsid wsp:val=&quot;00295BD0&quot;/&gt;&lt;wsp:rsid wsp:val=&quot;00295E8B&quot;/&gt;&lt;wsp:rsid wsp:val=&quot;00297514&quot;/&gt;&lt;wsp:rsid wsp:val=&quot;002976EC&quot;/&gt;&lt;wsp:rsid wsp:val=&quot;0029795B&quot;/&gt;&lt;wsp:rsid wsp:val=&quot;00297B77&quot;/&gt;&lt;wsp:rsid wsp:val=&quot;00297EB8&quot;/&gt;&lt;wsp:rsid wsp:val=&quot;002A0A85&quot;/&gt;&lt;wsp:rsid wsp:val=&quot;002A0DAF&quot;/&gt;&lt;wsp:rsid wsp:val=&quot;002A0FA8&quot;/&gt;&lt;wsp:rsid wsp:val=&quot;002A1578&quot;/&gt;&lt;wsp:rsid wsp:val=&quot;002A19C6&quot;/&gt;&lt;wsp:rsid wsp:val=&quot;002A1CEC&quot;/&gt;&lt;wsp:rsid wsp:val=&quot;002A1FF2&quot;/&gt;&lt;wsp:rsid wsp:val=&quot;002A238A&quot;/&gt;&lt;wsp:rsid wsp:val=&quot;002A2C89&quot;/&gt;&lt;wsp:rsid wsp:val=&quot;002A3214&quot;/&gt;&lt;wsp:rsid wsp:val=&quot;002A38AF&quot;/&gt;&lt;wsp:rsid wsp:val=&quot;002A3E46&quot;/&gt;&lt;wsp:rsid wsp:val=&quot;002A462A&quot;/&gt;&lt;wsp:rsid wsp:val=&quot;002A4631&quot;/&gt;&lt;wsp:rsid wsp:val=&quot;002A4F89&quot;/&gt;&lt;wsp:rsid wsp:val=&quot;002A53CD&quot;/&gt;&lt;wsp:rsid wsp:val=&quot;002A558E&quot;/&gt;&lt;wsp:rsid wsp:val=&quot;002A5BD4&quot;/&gt;&lt;wsp:rsid wsp:val=&quot;002A5D0C&quot;/&gt;&lt;wsp:rsid wsp:val=&quot;002A6358&quot;/&gt;&lt;wsp:rsid wsp:val=&quot;002A6507&quot;/&gt;&lt;wsp:rsid wsp:val=&quot;002A6794&quot;/&gt;&lt;wsp:rsid wsp:val=&quot;002A6831&quot;/&gt;&lt;wsp:rsid wsp:val=&quot;002A68B9&quot;/&gt;&lt;wsp:rsid wsp:val=&quot;002A6C57&quot;/&gt;&lt;wsp:rsid wsp:val=&quot;002A6D06&quot;/&gt;&lt;wsp:rsid wsp:val=&quot;002A7572&quot;/&gt;&lt;wsp:rsid wsp:val=&quot;002A764D&quot;/&gt;&lt;wsp:rsid wsp:val=&quot;002A7CDA&quot;/&gt;&lt;wsp:rsid wsp:val=&quot;002A7EFC&quot;/&gt;&lt;wsp:rsid wsp:val=&quot;002A7FEE&quot;/&gt;&lt;wsp:rsid wsp:val=&quot;002B05B8&quot;/&gt;&lt;wsp:rsid wsp:val=&quot;002B0F7B&quot;/&gt;&lt;wsp:rsid wsp:val=&quot;002B18B0&quot;/&gt;&lt;wsp:rsid wsp:val=&quot;002B1C6C&quot;/&gt;&lt;wsp:rsid wsp:val=&quot;002B20E6&quot;/&gt;&lt;wsp:rsid wsp:val=&quot;002B2BDF&quot;/&gt;&lt;wsp:rsid wsp:val=&quot;002B2E4F&quot;/&gt;&lt;wsp:rsid wsp:val=&quot;002B2F27&quot;/&gt;&lt;wsp:rsid wsp:val=&quot;002B3567&quot;/&gt;&lt;wsp:rsid wsp:val=&quot;002B386F&quot;/&gt;&lt;wsp:rsid wsp:val=&quot;002B3A2A&quot;/&gt;&lt;wsp:rsid wsp:val=&quot;002B496B&quot;/&gt;&lt;wsp:rsid wsp:val=&quot;002B4D89&quot;/&gt;&lt;wsp:rsid wsp:val=&quot;002B52FE&quot;/&gt;&lt;wsp:rsid wsp:val=&quot;002B5A90&quot;/&gt;&lt;wsp:rsid wsp:val=&quot;002B5BC7&quot;/&gt;&lt;wsp:rsid wsp:val=&quot;002B6CFB&quot;/&gt;&lt;wsp:rsid wsp:val=&quot;002B7AD1&quot;/&gt;&lt;wsp:rsid wsp:val=&quot;002B7DCC&quot;/&gt;&lt;wsp:rsid wsp:val=&quot;002B7F56&quot;/&gt;&lt;wsp:rsid wsp:val=&quot;002C0090&quot;/&gt;&lt;wsp:rsid wsp:val=&quot;002C0BAE&quot;/&gt;&lt;wsp:rsid wsp:val=&quot;002C1732&quot;/&gt;&lt;wsp:rsid wsp:val=&quot;002C1A35&quot;/&gt;&lt;wsp:rsid wsp:val=&quot;002C1E7F&quot;/&gt;&lt;wsp:rsid wsp:val=&quot;002C2ACB&quot;/&gt;&lt;wsp:rsid wsp:val=&quot;002C2B84&quot;/&gt;&lt;wsp:rsid wsp:val=&quot;002C2D17&quot;/&gt;&lt;wsp:rsid wsp:val=&quot;002C2D6C&quot;/&gt;&lt;wsp:rsid wsp:val=&quot;002C303D&quot;/&gt;&lt;wsp:rsid wsp:val=&quot;002C3C97&quot;/&gt;&lt;wsp:rsid wsp:val=&quot;002C3CAC&quot;/&gt;&lt;wsp:rsid wsp:val=&quot;002C3F57&quot;/&gt;&lt;wsp:rsid wsp:val=&quot;002C4168&quot;/&gt;&lt;wsp:rsid wsp:val=&quot;002C4A3A&quot;/&gt;&lt;wsp:rsid wsp:val=&quot;002C4B66&quot;/&gt;&lt;wsp:rsid wsp:val=&quot;002C50EF&quot;/&gt;&lt;wsp:rsid wsp:val=&quot;002C5652&quot;/&gt;&lt;wsp:rsid wsp:val=&quot;002C62CC&quot;/&gt;&lt;wsp:rsid wsp:val=&quot;002C6620&quot;/&gt;&lt;wsp:rsid wsp:val=&quot;002C6F19&quot;/&gt;&lt;wsp:rsid wsp:val=&quot;002C7299&quot;/&gt;&lt;wsp:rsid wsp:val=&quot;002C73B4&quot;/&gt;&lt;wsp:rsid wsp:val=&quot;002D005E&quot;/&gt;&lt;wsp:rsid wsp:val=&quot;002D02C6&quot;/&gt;&lt;wsp:rsid wsp:val=&quot;002D0EC2&quot;/&gt;&lt;wsp:rsid wsp:val=&quot;002D0FE9&quot;/&gt;&lt;wsp:rsid wsp:val=&quot;002D19D0&quot;/&gt;&lt;wsp:rsid wsp:val=&quot;002D2D7D&quot;/&gt;&lt;wsp:rsid wsp:val=&quot;002D2DC2&quot;/&gt;&lt;wsp:rsid wsp:val=&quot;002D31E0&quot;/&gt;&lt;wsp:rsid wsp:val=&quot;002D366D&quot;/&gt;&lt;wsp:rsid wsp:val=&quot;002D416E&quot;/&gt;&lt;wsp:rsid wsp:val=&quot;002D41E0&quot;/&gt;&lt;wsp:rsid wsp:val=&quot;002D50C6&quot;/&gt;&lt;wsp:rsid wsp:val=&quot;002D60B6&quot;/&gt;&lt;wsp:rsid wsp:val=&quot;002D6C0A&quot;/&gt;&lt;wsp:rsid wsp:val=&quot;002D7142&quot;/&gt;&lt;wsp:rsid wsp:val=&quot;002D768C&quot;/&gt;&lt;wsp:rsid wsp:val=&quot;002E06D5&quot;/&gt;&lt;wsp:rsid wsp:val=&quot;002E0F26&quot;/&gt;&lt;wsp:rsid wsp:val=&quot;002E1E26&quot;/&gt;&lt;wsp:rsid wsp:val=&quot;002E1FE3&quot;/&gt;&lt;wsp:rsid wsp:val=&quot;002E21BC&quot;/&gt;&lt;wsp:rsid wsp:val=&quot;002E2A6F&quot;/&gt;&lt;wsp:rsid wsp:val=&quot;002E3758&quot;/&gt;&lt;wsp:rsid wsp:val=&quot;002E4607&quot;/&gt;&lt;wsp:rsid wsp:val=&quot;002E492D&quot;/&gt;&lt;wsp:rsid wsp:val=&quot;002E5FB3&quot;/&gt;&lt;wsp:rsid wsp:val=&quot;002E5FC1&quot;/&gt;&lt;wsp:rsid wsp:val=&quot;002E66CF&quot;/&gt;&lt;wsp:rsid wsp:val=&quot;002E6904&quot;/&gt;&lt;wsp:rsid wsp:val=&quot;002E696F&quot;/&gt;&lt;wsp:rsid wsp:val=&quot;002E6A0F&quot;/&gt;&lt;wsp:rsid wsp:val=&quot;002E6C3B&quot;/&gt;&lt;wsp:rsid wsp:val=&quot;002E6C8F&quot;/&gt;&lt;wsp:rsid wsp:val=&quot;002E6CD2&quot;/&gt;&lt;wsp:rsid wsp:val=&quot;002E7AE6&quot;/&gt;&lt;wsp:rsid wsp:val=&quot;002F011C&quot;/&gt;&lt;wsp:rsid wsp:val=&quot;002F02C0&quot;/&gt;&lt;wsp:rsid wsp:val=&quot;002F14BE&quot;/&gt;&lt;wsp:rsid wsp:val=&quot;002F16AC&quot;/&gt;&lt;wsp:rsid wsp:val=&quot;002F23D5&quot;/&gt;&lt;wsp:rsid wsp:val=&quot;002F25A0&quot;/&gt;&lt;wsp:rsid wsp:val=&quot;002F25A5&quot;/&gt;&lt;wsp:rsid wsp:val=&quot;002F285F&quot;/&gt;&lt;wsp:rsid wsp:val=&quot;002F2D08&quot;/&gt;&lt;wsp:rsid wsp:val=&quot;002F318A&quot;/&gt;&lt;wsp:rsid wsp:val=&quot;002F47F1&quot;/&gt;&lt;wsp:rsid wsp:val=&quot;002F492D&quot;/&gt;&lt;wsp:rsid wsp:val=&quot;002F4F0A&quot;/&gt;&lt;wsp:rsid wsp:val=&quot;002F5130&quot;/&gt;&lt;wsp:rsid wsp:val=&quot;002F5366&quot;/&gt;&lt;wsp:rsid wsp:val=&quot;002F65C9&quot;/&gt;&lt;wsp:rsid wsp:val=&quot;002F70DC&quot;/&gt;&lt;wsp:rsid wsp:val=&quot;002F71EB&quot;/&gt;&lt;wsp:rsid wsp:val=&quot;002F7268&quot;/&gt;&lt;wsp:rsid wsp:val=&quot;002F7434&quot;/&gt;&lt;wsp:rsid wsp:val=&quot;002F768D&quot;/&gt;&lt;wsp:rsid wsp:val=&quot;002F79B2&quot;/&gt;&lt;wsp:rsid wsp:val=&quot;002F7E5D&quot;/&gt;&lt;wsp:rsid wsp:val=&quot;00300A75&quot;/&gt;&lt;wsp:rsid wsp:val=&quot;00300BAA&quot;/&gt;&lt;wsp:rsid wsp:val=&quot;00301EE8&quot;/&gt;&lt;wsp:rsid wsp:val=&quot;00301FAF&quot;/&gt;&lt;wsp:rsid wsp:val=&quot;00301FDB&quot;/&gt;&lt;wsp:rsid wsp:val=&quot;0030309B&quot;/&gt;&lt;wsp:rsid wsp:val=&quot;003036D7&quot;/&gt;&lt;wsp:rsid wsp:val=&quot;003039A5&quot;/&gt;&lt;wsp:rsid wsp:val=&quot;00303E77&quot;/&gt;&lt;wsp:rsid wsp:val=&quot;0030473E&quot;/&gt;&lt;wsp:rsid wsp:val=&quot;00305838&quot;/&gt;&lt;wsp:rsid wsp:val=&quot;003059DA&quot;/&gt;&lt;wsp:rsid wsp:val=&quot;00305CDB&quot;/&gt;&lt;wsp:rsid wsp:val=&quot;0030629D&quot;/&gt;&lt;wsp:rsid wsp:val=&quot;00307EBB&quot;/&gt;&lt;wsp:rsid wsp:val=&quot;00310577&quot;/&gt;&lt;wsp:rsid wsp:val=&quot;00310894&quot;/&gt;&lt;wsp:rsid wsp:val=&quot;00310DE0&quot;/&gt;&lt;wsp:rsid wsp:val=&quot;00310EDF&quot;/&gt;&lt;wsp:rsid wsp:val=&quot;00310EFC&quot;/&gt;&lt;wsp:rsid wsp:val=&quot;00310FE5&quot;/&gt;&lt;wsp:rsid wsp:val=&quot;00311122&quot;/&gt;&lt;wsp:rsid wsp:val=&quot;0031148B&quot;/&gt;&lt;wsp:rsid wsp:val=&quot;003119FA&quot;/&gt;&lt;wsp:rsid wsp:val=&quot;00311D39&quot;/&gt;&lt;wsp:rsid wsp:val=&quot;00312088&quot;/&gt;&lt;wsp:rsid wsp:val=&quot;003127AD&quot;/&gt;&lt;wsp:rsid wsp:val=&quot;0031388A&quot;/&gt;&lt;wsp:rsid wsp:val=&quot;0031389F&quot;/&gt;&lt;wsp:rsid wsp:val=&quot;00313DDD&quot;/&gt;&lt;wsp:rsid wsp:val=&quot;0031429D&quot;/&gt;&lt;wsp:rsid wsp:val=&quot;00314590&quot;/&gt;&lt;wsp:rsid wsp:val=&quot;00314624&quot;/&gt;&lt;wsp:rsid wsp:val=&quot;00314A35&quot;/&gt;&lt;wsp:rsid wsp:val=&quot;00314EA4&quot;/&gt;&lt;wsp:rsid wsp:val=&quot;003152CE&quot;/&gt;&lt;wsp:rsid wsp:val=&quot;00315635&quot;/&gt;&lt;wsp:rsid wsp:val=&quot;00315751&quot;/&gt;&lt;wsp:rsid wsp:val=&quot;00315C06&quot;/&gt;&lt;wsp:rsid wsp:val=&quot;00317141&quot;/&gt;&lt;wsp:rsid wsp:val=&quot;0032008A&quot;/&gt;&lt;wsp:rsid wsp:val=&quot;00320A87&quot;/&gt;&lt;wsp:rsid wsp:val=&quot;00320C9A&quot;/&gt;&lt;wsp:rsid wsp:val=&quot;00320FBC&quot;/&gt;&lt;wsp:rsid wsp:val=&quot;003229BD&quot;/&gt;&lt;wsp:rsid wsp:val=&quot;00322CB5&quot;/&gt;&lt;wsp:rsid wsp:val=&quot;00323099&quot;/&gt;&lt;wsp:rsid wsp:val=&quot;00323628&quot;/&gt;&lt;wsp:rsid wsp:val=&quot;00323A8D&quot;/&gt;&lt;wsp:rsid wsp:val=&quot;00323B43&quot;/&gt;&lt;wsp:rsid wsp:val=&quot;00323E2E&quot;/&gt;&lt;wsp:rsid wsp:val=&quot;00324168&quot;/&gt;&lt;wsp:rsid wsp:val=&quot;003241D6&quot;/&gt;&lt;wsp:rsid wsp:val=&quot;003249AA&quot;/&gt;&lt;wsp:rsid wsp:val=&quot;00324A8F&quot;/&gt;&lt;wsp:rsid wsp:val=&quot;00324D3E&quot;/&gt;&lt;wsp:rsid wsp:val=&quot;0032579B&quot;/&gt;&lt;wsp:rsid wsp:val=&quot;00325F1E&quot;/&gt;&lt;wsp:rsid wsp:val=&quot;0032611B&quot;/&gt;&lt;wsp:rsid wsp:val=&quot;00326380&quot;/&gt;&lt;wsp:rsid wsp:val=&quot;0032778E&quot;/&gt;&lt;wsp:rsid wsp:val=&quot;00330816&quot;/&gt;&lt;wsp:rsid wsp:val=&quot;00330DF3&quot;/&gt;&lt;wsp:rsid wsp:val=&quot;00331357&quot;/&gt;&lt;wsp:rsid wsp:val=&quot;003319F1&quot;/&gt;&lt;wsp:rsid wsp:val=&quot;00332640&quot;/&gt;&lt;wsp:rsid wsp:val=&quot;00332EE8&quot;/&gt;&lt;wsp:rsid wsp:val=&quot;0033302D&quot;/&gt;&lt;wsp:rsid wsp:val=&quot;00333107&quot;/&gt;&lt;wsp:rsid wsp:val=&quot;0033311A&quot;/&gt;&lt;wsp:rsid wsp:val=&quot;0033375B&quot;/&gt;&lt;wsp:rsid wsp:val=&quot;003337E0&quot;/&gt;&lt;wsp:rsid wsp:val=&quot;003342AF&quot;/&gt;&lt;wsp:rsid wsp:val=&quot;00334D1A&quot;/&gt;&lt;wsp:rsid wsp:val=&quot;0033505F&quot;/&gt;&lt;wsp:rsid wsp:val=&quot;003352F2&quot;/&gt;&lt;wsp:rsid wsp:val=&quot;00335638&quot;/&gt;&lt;wsp:rsid wsp:val=&quot;00335805&quot;/&gt;&lt;wsp:rsid wsp:val=&quot;00335BBC&quot;/&gt;&lt;wsp:rsid wsp:val=&quot;00335ED4&quot;/&gt;&lt;wsp:rsid wsp:val=&quot;0033632B&quot;/&gt;&lt;wsp:rsid wsp:val=&quot;0033649B&quot;/&gt;&lt;wsp:rsid wsp:val=&quot;00336DD4&quot;/&gt;&lt;wsp:rsid wsp:val=&quot;0033709F&quot;/&gt;&lt;wsp:rsid wsp:val=&quot;00337300&quot;/&gt;&lt;wsp:rsid wsp:val=&quot;00337431&quot;/&gt;&lt;wsp:rsid wsp:val=&quot;003407E3&quot;/&gt;&lt;wsp:rsid wsp:val=&quot;00340C6A&quot;/&gt;&lt;wsp:rsid wsp:val=&quot;00341459&quot;/&gt;&lt;wsp:rsid wsp:val=&quot;00341CAA&quot;/&gt;&lt;wsp:rsid wsp:val=&quot;003423CA&quot;/&gt;&lt;wsp:rsid wsp:val=&quot;00342EEF&quot;/&gt;&lt;wsp:rsid wsp:val=&quot;00342F9B&quot;/&gt;&lt;wsp:rsid wsp:val=&quot;003430EA&quot;/&gt;&lt;wsp:rsid wsp:val=&quot;00343246&quot;/&gt;&lt;wsp:rsid wsp:val=&quot;003434B8&quot;/&gt;&lt;wsp:rsid wsp:val=&quot;003439D4&quot;/&gt;&lt;wsp:rsid wsp:val=&quot;00343BAE&quot;/&gt;&lt;wsp:rsid wsp:val=&quot;00343F1F&quot;/&gt;&lt;wsp:rsid wsp:val=&quot;003441F0&quot;/&gt;&lt;wsp:rsid wsp:val=&quot;0034428A&quot;/&gt;&lt;wsp:rsid wsp:val=&quot;00344446&quot;/&gt;&lt;wsp:rsid wsp:val=&quot;003447DC&quot;/&gt;&lt;wsp:rsid wsp:val=&quot;00344F67&quot;/&gt;&lt;wsp:rsid wsp:val=&quot;00345588&quot;/&gt;&lt;wsp:rsid wsp:val=&quot;00345761&quot;/&gt;&lt;wsp:rsid wsp:val=&quot;003457C8&quot;/&gt;&lt;wsp:rsid wsp:val=&quot;00345D73&quot;/&gt;&lt;wsp:rsid wsp:val=&quot;0034637E&quot;/&gt;&lt;wsp:rsid wsp:val=&quot;003465FF&quot;/&gt;&lt;wsp:rsid wsp:val=&quot;00346950&quot;/&gt;&lt;wsp:rsid wsp:val=&quot;00346A8E&quot;/&gt;&lt;wsp:rsid wsp:val=&quot;00346E89&quot;/&gt;&lt;wsp:rsid wsp:val=&quot;0034750F&quot;/&gt;&lt;wsp:rsid wsp:val=&quot;00347D5A&quot;/&gt;&lt;wsp:rsid wsp:val=&quot;003501E4&quot;/&gt;&lt;wsp:rsid wsp:val=&quot;003502CA&quot;/&gt;&lt;wsp:rsid wsp:val=&quot;00350CA9&quot;/&gt;&lt;wsp:rsid wsp:val=&quot;00350D13&quot;/&gt;&lt;wsp:rsid wsp:val=&quot;00351A0E&quot;/&gt;&lt;wsp:rsid wsp:val=&quot;00354722&quot;/&gt;&lt;wsp:rsid wsp:val=&quot;00354AAE&quot;/&gt;&lt;wsp:rsid wsp:val=&quot;003553F8&quot;/&gt;&lt;wsp:rsid wsp:val=&quot;0035573D&quot;/&gt;&lt;wsp:rsid wsp:val=&quot;00355F13&quot;/&gt;&lt;wsp:rsid wsp:val=&quot;00356938&quot;/&gt;&lt;wsp:rsid wsp:val=&quot;00356ACB&quot;/&gt;&lt;wsp:rsid wsp:val=&quot;00356B58&quot;/&gt;&lt;wsp:rsid wsp:val=&quot;0035778E&quot;/&gt;&lt;wsp:rsid wsp:val=&quot;003578AC&quot;/&gt;&lt;wsp:rsid wsp:val=&quot;003600FE&quot;/&gt;&lt;wsp:rsid wsp:val=&quot;00360529&quot;/&gt;&lt;wsp:rsid wsp:val=&quot;003606C4&quot;/&gt;&lt;wsp:rsid wsp:val=&quot;00360DB0&quot;/&gt;&lt;wsp:rsid wsp:val=&quot;00361016&quot;/&gt;&lt;wsp:rsid wsp:val=&quot;003618EE&quot;/&gt;&lt;wsp:rsid wsp:val=&quot;00361991&quot;/&gt;&lt;wsp:rsid wsp:val=&quot;0036206A&quot;/&gt;&lt;wsp:rsid wsp:val=&quot;00362A3A&quot;/&gt;&lt;wsp:rsid wsp:val=&quot;00362FFE&quot;/&gt;&lt;wsp:rsid wsp:val=&quot;0036300A&quot;/&gt;&lt;wsp:rsid wsp:val=&quot;0036328F&quot;/&gt;&lt;wsp:rsid wsp:val=&quot;003637CA&quot;/&gt;&lt;wsp:rsid wsp:val=&quot;00363D3D&quot;/&gt;&lt;wsp:rsid wsp:val=&quot;00363E1B&quot;/&gt;&lt;wsp:rsid wsp:val=&quot;00363F28&quot;/&gt;&lt;wsp:rsid wsp:val=&quot;00363F29&quot;/&gt;&lt;wsp:rsid wsp:val=&quot;00364D63&quot;/&gt;&lt;wsp:rsid wsp:val=&quot;00366A51&quot;/&gt;&lt;wsp:rsid wsp:val=&quot;003674F9&quot;/&gt;&lt;wsp:rsid wsp:val=&quot;00367719&quot;/&gt;&lt;wsp:rsid wsp:val=&quot;0036783D&quot;/&gt;&lt;wsp:rsid wsp:val=&quot;003705B9&quot;/&gt;&lt;wsp:rsid wsp:val=&quot;00370C0C&quot;/&gt;&lt;wsp:rsid wsp:val=&quot;00370E2F&quot;/&gt;&lt;wsp:rsid wsp:val=&quot;00371593&quot;/&gt;&lt;wsp:rsid wsp:val=&quot;003727FF&quot;/&gt;&lt;wsp:rsid wsp:val=&quot;00372B64&quot;/&gt;&lt;wsp:rsid wsp:val=&quot;00373738&quot;/&gt;&lt;wsp:rsid wsp:val=&quot;00373A5D&quot;/&gt;&lt;wsp:rsid wsp:val=&quot;00373BF6&quot;/&gt;&lt;wsp:rsid wsp:val=&quot;00373F47&quot;/&gt;&lt;wsp:rsid wsp:val=&quot;003759E9&quot;/&gt;&lt;wsp:rsid wsp:val=&quot;00375C38&quot;/&gt;&lt;wsp:rsid wsp:val=&quot;00375F41&quot;/&gt;&lt;wsp:rsid wsp:val=&quot;003763EF&quot;/&gt;&lt;wsp:rsid wsp:val=&quot;00376724&quot;/&gt;&lt;wsp:rsid wsp:val=&quot;003769C5&quot;/&gt;&lt;wsp:rsid wsp:val=&quot;00376BEF&quot;/&gt;&lt;wsp:rsid wsp:val=&quot;00376DFD&quot;/&gt;&lt;wsp:rsid wsp:val=&quot;0037751B&quot;/&gt;&lt;wsp:rsid wsp:val=&quot;00377792&quot;/&gt;&lt;wsp:rsid wsp:val=&quot;0037788C&quot;/&gt;&lt;wsp:rsid wsp:val=&quot;00377C03&quot;/&gt;&lt;wsp:rsid wsp:val=&quot;003808DE&quot;/&gt;&lt;wsp:rsid wsp:val=&quot;00380E4C&quot;/&gt;&lt;wsp:rsid wsp:val=&quot;00381CAA&quot;/&gt;&lt;wsp:rsid wsp:val=&quot;003823E4&quot;/&gt;&lt;wsp:rsid wsp:val=&quot;00382E5E&quot;/&gt;&lt;wsp:rsid wsp:val=&quot;00383E49&quot;/&gt;&lt;wsp:rsid wsp:val=&quot;00384221&quot;/&gt;&lt;wsp:rsid wsp:val=&quot;0038473A&quot;/&gt;&lt;wsp:rsid wsp:val=&quot;0038481B&quot;/&gt;&lt;wsp:rsid wsp:val=&quot;00384860&quot;/&gt;&lt;wsp:rsid wsp:val=&quot;00384E36&quot;/&gt;&lt;wsp:rsid wsp:val=&quot;00385BE0&quot;/&gt;&lt;wsp:rsid wsp:val=&quot;003861CB&quot;/&gt;&lt;wsp:rsid wsp:val=&quot;00386561&quot;/&gt;&lt;wsp:rsid wsp:val=&quot;00386D4B&quot;/&gt;&lt;wsp:rsid wsp:val=&quot;00387099&quot;/&gt;&lt;wsp:rsid wsp:val=&quot;0038709C&quot;/&gt;&lt;wsp:rsid wsp:val=&quot;003870FC&quot;/&gt;&lt;wsp:rsid wsp:val=&quot;00387586&quot;/&gt;&lt;wsp:rsid wsp:val=&quot;003875E5&quot;/&gt;&lt;wsp:rsid wsp:val=&quot;00387948&quot;/&gt;&lt;wsp:rsid wsp:val=&quot;00390164&quot;/&gt;&lt;wsp:rsid wsp:val=&quot;003909DD&quot;/&gt;&lt;wsp:rsid wsp:val=&quot;003915CB&quot;/&gt;&lt;wsp:rsid wsp:val=&quot;00391F4F&quot;/&gt;&lt;wsp:rsid wsp:val=&quot;0039207C&quot;/&gt;&lt;wsp:rsid wsp:val=&quot;00392E58&quot;/&gt;&lt;wsp:rsid wsp:val=&quot;0039460B&quot;/&gt;&lt;wsp:rsid wsp:val=&quot;00394EB9&quot;/&gt;&lt;wsp:rsid wsp:val=&quot;00395048&quot;/&gt;&lt;wsp:rsid wsp:val=&quot;003952B6&quot;/&gt;&lt;wsp:rsid wsp:val=&quot;00396A33&quot;/&gt;&lt;wsp:rsid wsp:val=&quot;00396CAD&quot;/&gt;&lt;wsp:rsid wsp:val=&quot;003970C5&quot;/&gt;&lt;wsp:rsid wsp:val=&quot;003974EA&quot;/&gt;&lt;wsp:rsid wsp:val=&quot;00397A0D&quot;/&gt;&lt;wsp:rsid wsp:val=&quot;00397F28&quot;/&gt;&lt;wsp:rsid wsp:val=&quot;003A00CE&quot;/&gt;&lt;wsp:rsid wsp:val=&quot;003A02C4&quot;/&gt;&lt;wsp:rsid wsp:val=&quot;003A03DF&quot;/&gt;&lt;wsp:rsid wsp:val=&quot;003A04DD&quot;/&gt;&lt;wsp:rsid wsp:val=&quot;003A05A8&quot;/&gt;&lt;wsp:rsid wsp:val=&quot;003A0D7A&quot;/&gt;&lt;wsp:rsid wsp:val=&quot;003A1314&quot;/&gt;&lt;wsp:rsid wsp:val=&quot;003A1449&quot;/&gt;&lt;wsp:rsid wsp:val=&quot;003A1CF2&quot;/&gt;&lt;wsp:rsid wsp:val=&quot;003A21C8&quot;/&gt;&lt;wsp:rsid wsp:val=&quot;003A23A8&quot;/&gt;&lt;wsp:rsid wsp:val=&quot;003A29B3&quot;/&gt;&lt;wsp:rsid wsp:val=&quot;003A2E1B&quot;/&gt;&lt;wsp:rsid wsp:val=&quot;003A2FE9&quot;/&gt;&lt;wsp:rsid wsp:val=&quot;003A381F&quot;/&gt;&lt;wsp:rsid wsp:val=&quot;003A3DC6&quot;/&gt;&lt;wsp:rsid wsp:val=&quot;003A3EB2&quot;/&gt;&lt;wsp:rsid wsp:val=&quot;003A43B9&quot;/&gt;&lt;wsp:rsid wsp:val=&quot;003A544B&quot;/&gt;&lt;wsp:rsid wsp:val=&quot;003A588B&quot;/&gt;&lt;wsp:rsid wsp:val=&quot;003A78B1&quot;/&gt;&lt;wsp:rsid wsp:val=&quot;003A7A61&quot;/&gt;&lt;wsp:rsid wsp:val=&quot;003B0DE1&quot;/&gt;&lt;wsp:rsid wsp:val=&quot;003B169A&quot;/&gt;&lt;wsp:rsid wsp:val=&quot;003B196D&quot;/&gt;&lt;wsp:rsid wsp:val=&quot;003B1AF6&quot;/&gt;&lt;wsp:rsid wsp:val=&quot;003B1C5C&quot;/&gt;&lt;wsp:rsid wsp:val=&quot;003B1D3E&quot;/&gt;&lt;wsp:rsid wsp:val=&quot;003B2A94&quot;/&gt;&lt;wsp:rsid wsp:val=&quot;003B3C6A&quot;/&gt;&lt;wsp:rsid wsp:val=&quot;003B3EF0&quot;/&gt;&lt;wsp:rsid wsp:val=&quot;003B4175&quot;/&gt;&lt;wsp:rsid wsp:val=&quot;003B490C&quot;/&gt;&lt;wsp:rsid wsp:val=&quot;003B4DF0&quot;/&gt;&lt;wsp:rsid wsp:val=&quot;003B5979&quot;/&gt;&lt;wsp:rsid wsp:val=&quot;003B59BD&quot;/&gt;&lt;wsp:rsid wsp:val=&quot;003B67BF&quot;/&gt;&lt;wsp:rsid wsp:val=&quot;003B7A81&quot;/&gt;&lt;wsp:rsid wsp:val=&quot;003C054B&quot;/&gt;&lt;wsp:rsid wsp:val=&quot;003C0E2E&quot;/&gt;&lt;wsp:rsid wsp:val=&quot;003C117F&quot;/&gt;&lt;wsp:rsid wsp:val=&quot;003C131E&quot;/&gt;&lt;wsp:rsid wsp:val=&quot;003C1BC1&quot;/&gt;&lt;wsp:rsid wsp:val=&quot;003C24A7&quot;/&gt;&lt;wsp:rsid wsp:val=&quot;003C36CB&quot;/&gt;&lt;wsp:rsid wsp:val=&quot;003C37BE&quot;/&gt;&lt;wsp:rsid wsp:val=&quot;003C3C2F&quot;/&gt;&lt;wsp:rsid wsp:val=&quot;003C4845&quot;/&gt;&lt;wsp:rsid wsp:val=&quot;003C4EAF&quot;/&gt;&lt;wsp:rsid wsp:val=&quot;003C4F38&quot;/&gt;&lt;wsp:rsid wsp:val=&quot;003C5722&quot;/&gt;&lt;wsp:rsid wsp:val=&quot;003C5A31&quot;/&gt;&lt;wsp:rsid wsp:val=&quot;003C679D&quot;/&gt;&lt;wsp:rsid wsp:val=&quot;003C6840&quot;/&gt;&lt;wsp:rsid wsp:val=&quot;003C6981&quot;/&gt;&lt;wsp:rsid wsp:val=&quot;003C71A9&quot;/&gt;&lt;wsp:rsid wsp:val=&quot;003C7365&quot;/&gt;&lt;wsp:rsid wsp:val=&quot;003C742C&quot;/&gt;&lt;wsp:rsid wsp:val=&quot;003C785E&quot;/&gt;&lt;wsp:rsid wsp:val=&quot;003D0D82&quot;/&gt;&lt;wsp:rsid wsp:val=&quot;003D19CF&quot;/&gt;&lt;wsp:rsid wsp:val=&quot;003D1A36&quot;/&gt;&lt;wsp:rsid wsp:val=&quot;003D2597&quot;/&gt;&lt;wsp:rsid wsp:val=&quot;003D29D0&quot;/&gt;&lt;wsp:rsid wsp:val=&quot;003D2F82&quot;/&gt;&lt;wsp:rsid wsp:val=&quot;003D3FFB&quot;/&gt;&lt;wsp:rsid wsp:val=&quot;003D44D6&quot;/&gt;&lt;wsp:rsid wsp:val=&quot;003D5103&quot;/&gt;&lt;wsp:rsid wsp:val=&quot;003D68C8&quot;/&gt;&lt;wsp:rsid wsp:val=&quot;003D6E2D&quot;/&gt;&lt;wsp:rsid wsp:val=&quot;003D6FDF&quot;/&gt;&lt;wsp:rsid wsp:val=&quot;003D73C6&quot;/&gt;&lt;wsp:rsid wsp:val=&quot;003D75B9&quot;/&gt;&lt;wsp:rsid wsp:val=&quot;003D7F75&quot;/&gt;&lt;wsp:rsid wsp:val=&quot;003E031D&quot;/&gt;&lt;wsp:rsid wsp:val=&quot;003E0955&quot;/&gt;&lt;wsp:rsid wsp:val=&quot;003E1286&quot;/&gt;&lt;wsp:rsid wsp:val=&quot;003E1757&quot;/&gt;&lt;wsp:rsid wsp:val=&quot;003E1BED&quot;/&gt;&lt;wsp:rsid wsp:val=&quot;003E32BB&quot;/&gt;&lt;wsp:rsid wsp:val=&quot;003E3794&quot;/&gt;&lt;wsp:rsid wsp:val=&quot;003E3F46&quot;/&gt;&lt;wsp:rsid wsp:val=&quot;003E49A1&quot;/&gt;&lt;wsp:rsid wsp:val=&quot;003E4D1C&quot;/&gt;&lt;wsp:rsid wsp:val=&quot;003E648A&quot;/&gt;&lt;wsp:rsid wsp:val=&quot;003E64DD&quot;/&gt;&lt;wsp:rsid wsp:val=&quot;003E6BF8&quot;/&gt;&lt;wsp:rsid wsp:val=&quot;003E6D9E&quot;/&gt;&lt;wsp:rsid wsp:val=&quot;003E6DA0&quot;/&gt;&lt;wsp:rsid wsp:val=&quot;003E723E&quot;/&gt;&lt;wsp:rsid wsp:val=&quot;003E72BD&quot;/&gt;&lt;wsp:rsid wsp:val=&quot;003E7A93&quot;/&gt;&lt;wsp:rsid wsp:val=&quot;003F004E&quot;/&gt;&lt;wsp:rsid wsp:val=&quot;003F009D&quot;/&gt;&lt;wsp:rsid wsp:val=&quot;003F047A&quot;/&gt;&lt;wsp:rsid wsp:val=&quot;003F08FB&quot;/&gt;&lt;wsp:rsid wsp:val=&quot;003F0942&quot;/&gt;&lt;wsp:rsid wsp:val=&quot;003F09C2&quot;/&gt;&lt;wsp:rsid wsp:val=&quot;003F11CF&quot;/&gt;&lt;wsp:rsid wsp:val=&quot;003F1A73&quot;/&gt;&lt;wsp:rsid wsp:val=&quot;003F1EE2&quot;/&gt;&lt;wsp:rsid wsp:val=&quot;003F24A6&quot;/&gt;&lt;wsp:rsid wsp:val=&quot;003F3414&quot;/&gt;&lt;wsp:rsid wsp:val=&quot;003F34BE&quot;/&gt;&lt;wsp:rsid wsp:val=&quot;003F3CC0&quot;/&gt;&lt;wsp:rsid wsp:val=&quot;003F3E1A&quot;/&gt;&lt;wsp:rsid wsp:val=&quot;003F4350&quot;/&gt;&lt;wsp:rsid wsp:val=&quot;003F4C57&quot;/&gt;&lt;wsp:rsid wsp:val=&quot;003F4F02&quot;/&gt;&lt;wsp:rsid wsp:val=&quot;003F5062&quot;/&gt;&lt;wsp:rsid wsp:val=&quot;003F57A8&quot;/&gt;&lt;wsp:rsid wsp:val=&quot;003F5D8A&quot;/&gt;&lt;wsp:rsid wsp:val=&quot;003F5DD2&quot;/&gt;&lt;wsp:rsid wsp:val=&quot;003F628A&quot;/&gt;&lt;wsp:rsid wsp:val=&quot;003F652C&quot;/&gt;&lt;wsp:rsid wsp:val=&quot;003F6822&quot;/&gt;&lt;wsp:rsid wsp:val=&quot;00400A4B&quot;/&gt;&lt;wsp:rsid wsp:val=&quot;004010DD&quot;/&gt;&lt;wsp:rsid wsp:val=&quot;00401867&quot;/&gt;&lt;wsp:rsid wsp:val=&quot;00402048&quot;/&gt;&lt;wsp:rsid wsp:val=&quot;0040249A&quot;/&gt;&lt;wsp:rsid wsp:val=&quot;004026D6&quot;/&gt;&lt;wsp:rsid wsp:val=&quot;00402ED3&quot;/&gt;&lt;wsp:rsid wsp:val=&quot;0040359D&quot;/&gt;&lt;wsp:rsid wsp:val=&quot;00405415&quot;/&gt;&lt;wsp:rsid wsp:val=&quot;00405940&quot;/&gt;&lt;wsp:rsid wsp:val=&quot;00405F98&quot;/&gt;&lt;wsp:rsid wsp:val=&quot;004066C9&quot;/&gt;&lt;wsp:rsid wsp:val=&quot;0040673F&quot;/&gt;&lt;wsp:rsid wsp:val=&quot;004068AB&quot;/&gt;&lt;wsp:rsid wsp:val=&quot;00410409&quot;/&gt;&lt;wsp:rsid wsp:val=&quot;00410A5E&quot;/&gt;&lt;wsp:rsid wsp:val=&quot;00410E98&quot;/&gt;&lt;wsp:rsid wsp:val=&quot;00412B41&quot;/&gt;&lt;wsp:rsid wsp:val=&quot;00412BAD&quot;/&gt;&lt;wsp:rsid wsp:val=&quot;00412D9A&quot;/&gt;&lt;wsp:rsid wsp:val=&quot;00412F56&quot;/&gt;&lt;wsp:rsid wsp:val=&quot;00413E4A&quot;/&gt;&lt;wsp:rsid wsp:val=&quot;00415202&quot;/&gt;&lt;wsp:rsid wsp:val=&quot;00415206&quot;/&gt;&lt;wsp:rsid wsp:val=&quot;00415B8F&quot;/&gt;&lt;wsp:rsid wsp:val=&quot;004162D1&quot;/&gt;&lt;wsp:rsid wsp:val=&quot;00416974&quot;/&gt;&lt;wsp:rsid wsp:val=&quot;00416F04&quot;/&gt;&lt;wsp:rsid wsp:val=&quot;00417638&quot;/&gt;&lt;wsp:rsid wsp:val=&quot;00417F41&quot;/&gt;&lt;wsp:rsid wsp:val=&quot;00420081&quot;/&gt;&lt;wsp:rsid wsp:val=&quot;00420659&quot;/&gt;&lt;wsp:rsid wsp:val=&quot;004206E1&quot;/&gt;&lt;wsp:rsid wsp:val=&quot;00420917&quot;/&gt;&lt;wsp:rsid wsp:val=&quot;0042449D&quot;/&gt;&lt;wsp:rsid wsp:val=&quot;004252EC&quot;/&gt;&lt;wsp:rsid wsp:val=&quot;00425985&quot;/&gt;&lt;wsp:rsid wsp:val=&quot;00425FC1&quot;/&gt;&lt;wsp:rsid wsp:val=&quot;0042622E&quot;/&gt;&lt;wsp:rsid wsp:val=&quot;0042690E&quot;/&gt;&lt;wsp:rsid wsp:val=&quot;00426AE4&quot;/&gt;&lt;wsp:rsid wsp:val=&quot;00426D3A&quot;/&gt;&lt;wsp:rsid wsp:val=&quot;00426DEE&quot;/&gt;&lt;wsp:rsid wsp:val=&quot;004277C3&quot;/&gt;&lt;wsp:rsid wsp:val=&quot;00427D72&quot;/&gt;&lt;wsp:rsid wsp:val=&quot;00427DCE&quot;/&gt;&lt;wsp:rsid wsp:val=&quot;004302AE&quot;/&gt;&lt;wsp:rsid wsp:val=&quot;0043064D&quot;/&gt;&lt;wsp:rsid wsp:val=&quot;00430851&quot;/&gt;&lt;wsp:rsid wsp:val=&quot;00431125&quot;/&gt;&lt;wsp:rsid wsp:val=&quot;004312D8&quot;/&gt;&lt;wsp:rsid wsp:val=&quot;004326AA&quot;/&gt;&lt;wsp:rsid wsp:val=&quot;00432AE2&quot;/&gt;&lt;wsp:rsid wsp:val=&quot;004333FA&quot;/&gt;&lt;wsp:rsid wsp:val=&quot;00433D4E&quot;/&gt;&lt;wsp:rsid wsp:val=&quot;00433EFF&quot;/&gt;&lt;wsp:rsid wsp:val=&quot;0043477E&quot;/&gt;&lt;wsp:rsid wsp:val=&quot;0043498F&quot;/&gt;&lt;wsp:rsid wsp:val=&quot;00435086&quot;/&gt;&lt;wsp:rsid wsp:val=&quot;00435B51&quot;/&gt;&lt;wsp:rsid wsp:val=&quot;00436042&quot;/&gt;&lt;wsp:rsid wsp:val=&quot;00436C5C&quot;/&gt;&lt;wsp:rsid wsp:val=&quot;0043731C&quot;/&gt;&lt;wsp:rsid wsp:val=&quot;00437386&quot;/&gt;&lt;wsp:rsid wsp:val=&quot;00437511&quot;/&gt;&lt;wsp:rsid wsp:val=&quot;00440340&quot;/&gt;&lt;wsp:rsid wsp:val=&quot;004403B3&quot;/&gt;&lt;wsp:rsid wsp:val=&quot;00440989&quot;/&gt;&lt;wsp:rsid wsp:val=&quot;00440C2C&quot;/&gt;&lt;wsp:rsid wsp:val=&quot;00441117&quot;/&gt;&lt;wsp:rsid wsp:val=&quot;00441450&quot;/&gt;&lt;wsp:rsid wsp:val=&quot;00441C32&quot;/&gt;&lt;wsp:rsid wsp:val=&quot;00441E44&quot;/&gt;&lt;wsp:rsid wsp:val=&quot;00441E8D&quot;/&gt;&lt;wsp:rsid wsp:val=&quot;00441FAD&quot;/&gt;&lt;wsp:rsid wsp:val=&quot;004421AA&quot;/&gt;&lt;wsp:rsid wsp:val=&quot;00442A76&quot;/&gt;&lt;wsp:rsid wsp:val=&quot;00444609&quot;/&gt;&lt;wsp:rsid wsp:val=&quot;00444953&quot;/&gt;&lt;wsp:rsid wsp:val=&quot;00444B2B&quot;/&gt;&lt;wsp:rsid wsp:val=&quot;00444B97&quot;/&gt;&lt;wsp:rsid wsp:val=&quot;00444ECF&quot;/&gt;&lt;wsp:rsid wsp:val=&quot;00444FFA&quot;/&gt;&lt;wsp:rsid wsp:val=&quot;00445028&quot;/&gt;&lt;wsp:rsid wsp:val=&quot;0044517F&quot;/&gt;&lt;wsp:rsid wsp:val=&quot;004457B4&quot;/&gt;&lt;wsp:rsid wsp:val=&quot;00445E43&quot;/&gt;&lt;wsp:rsid wsp:val=&quot;004464B5&quot;/&gt;&lt;wsp:rsid wsp:val=&quot;00446618&quot;/&gt;&lt;wsp:rsid wsp:val=&quot;00446F34&quot;/&gt;&lt;wsp:rsid wsp:val=&quot;00447626&quot;/&gt;&lt;wsp:rsid wsp:val=&quot;00447C37&quot;/&gt;&lt;wsp:rsid wsp:val=&quot;00451513&quot;/&gt;&lt;wsp:rsid wsp:val=&quot;00451899&quot;/&gt;&lt;wsp:rsid wsp:val=&quot;00451D60&quot;/&gt;&lt;wsp:rsid wsp:val=&quot;00452001&quot;/&gt;&lt;wsp:rsid wsp:val=&quot;0045320C&quot;/&gt;&lt;wsp:rsid wsp:val=&quot;0045365A&quot;/&gt;&lt;wsp:rsid wsp:val=&quot;00453B10&quot;/&gt;&lt;wsp:rsid wsp:val=&quot;00453F3E&quot;/&gt;&lt;wsp:rsid wsp:val=&quot;004548CE&quot;/&gt;&lt;wsp:rsid wsp:val=&quot;00455044&quot;/&gt;&lt;wsp:rsid wsp:val=&quot;00455256&quot;/&gt;&lt;wsp:rsid wsp:val=&quot;0045546F&quot;/&gt;&lt;wsp:rsid wsp:val=&quot;004555DD&quot;/&gt;&lt;wsp:rsid wsp:val=&quot;00456196&quot;/&gt;&lt;wsp:rsid wsp:val=&quot;004567E6&quot;/&gt;&lt;wsp:rsid wsp:val=&quot;00456A9A&quot;/&gt;&lt;wsp:rsid wsp:val=&quot;00457549&quot;/&gt;&lt;wsp:rsid wsp:val=&quot;00457840&quot;/&gt;&lt;wsp:rsid wsp:val=&quot;00457986&quot;/&gt;&lt;wsp:rsid wsp:val=&quot;00460CE7&quot;/&gt;&lt;wsp:rsid wsp:val=&quot;00460FDC&quot;/&gt;&lt;wsp:rsid wsp:val=&quot;00461525&quot;/&gt;&lt;wsp:rsid wsp:val=&quot;004618A1&quot;/&gt;&lt;wsp:rsid wsp:val=&quot;00461968&quot;/&gt;&lt;wsp:rsid wsp:val=&quot;00461FA0&quot;/&gt;&lt;wsp:rsid wsp:val=&quot;004622D9&quot;/&gt;&lt;wsp:rsid wsp:val=&quot;0046262B&quot;/&gt;&lt;wsp:rsid wsp:val=&quot;00462826&quot;/&gt;&lt;wsp:rsid wsp:val=&quot;00462DAD&quot;/&gt;&lt;wsp:rsid wsp:val=&quot;00463EDF&quot;/&gt;&lt;wsp:rsid wsp:val=&quot;00464473&quot;/&gt;&lt;wsp:rsid wsp:val=&quot;00464562&quot;/&gt;&lt;wsp:rsid wsp:val=&quot;004647D6&quot;/&gt;&lt;wsp:rsid wsp:val=&quot;0046481A&quot;/&gt;&lt;wsp:rsid wsp:val=&quot;004652EA&quot;/&gt;&lt;wsp:rsid wsp:val=&quot;00465EF7&quot;/&gt;&lt;wsp:rsid wsp:val=&quot;004664BA&quot;/&gt;&lt;wsp:rsid wsp:val=&quot;00466D7F&quot;/&gt;&lt;wsp:rsid wsp:val=&quot;0046731D&quot;/&gt;&lt;wsp:rsid wsp:val=&quot;00467C51&quot;/&gt;&lt;wsp:rsid wsp:val=&quot;00467F77&quot;/&gt;&lt;wsp:rsid wsp:val=&quot;004701EC&quot;/&gt;&lt;wsp:rsid wsp:val=&quot;00470544&quot;/&gt;&lt;wsp:rsid wsp:val=&quot;00470704&quot;/&gt;&lt;wsp:rsid wsp:val=&quot;00470ACE&quot;/&gt;&lt;wsp:rsid wsp:val=&quot;00470FB5&quot;/&gt;&lt;wsp:rsid wsp:val=&quot;00471C71&quot;/&gt;&lt;wsp:rsid wsp:val=&quot;0047247C&quot;/&gt;&lt;wsp:rsid wsp:val=&quot;004731C4&quot;/&gt;&lt;wsp:rsid wsp:val=&quot;00473358&quot;/&gt;&lt;wsp:rsid wsp:val=&quot;004735A0&quot;/&gt;&lt;wsp:rsid wsp:val=&quot;00473F8E&quot;/&gt;&lt;wsp:rsid wsp:val=&quot;00474139&quot;/&gt;&lt;wsp:rsid wsp:val=&quot;00475690&quot;/&gt;&lt;wsp:rsid wsp:val=&quot;00475AD8&quot;/&gt;&lt;wsp:rsid wsp:val=&quot;0047644F&quot;/&gt;&lt;wsp:rsid wsp:val=&quot;00477517&quot;/&gt;&lt;wsp:rsid wsp:val=&quot;00477672&quot;/&gt;&lt;wsp:rsid wsp:val=&quot;00477FFB&quot;/&gt;&lt;wsp:rsid wsp:val=&quot;004805E2&quot;/&gt;&lt;wsp:rsid wsp:val=&quot;00480F78&quot;/&gt;&lt;wsp:rsid wsp:val=&quot;00481574&quot;/&gt;&lt;wsp:rsid wsp:val=&quot;00481BDC&quot;/&gt;&lt;wsp:rsid wsp:val=&quot;00482145&quot;/&gt;&lt;wsp:rsid wsp:val=&quot;004825A3&quot;/&gt;&lt;wsp:rsid wsp:val=&quot;0048288F&quot;/&gt;&lt;wsp:rsid wsp:val=&quot;00483717&quot;/&gt;&lt;wsp:rsid wsp:val=&quot;00483ACC&quot;/&gt;&lt;wsp:rsid wsp:val=&quot;00483F1A&quot;/&gt;&lt;wsp:rsid wsp:val=&quot;0048407F&quot;/&gt;&lt;wsp:rsid wsp:val=&quot;0048461E&quot;/&gt;&lt;wsp:rsid wsp:val=&quot;00484919&quot;/&gt;&lt;wsp:rsid wsp:val=&quot;00484BAF&quot;/&gt;&lt;wsp:rsid wsp:val=&quot;00484FDC&quot;/&gt;&lt;wsp:rsid wsp:val=&quot;004855BF&quot;/&gt;&lt;wsp:rsid wsp:val=&quot;004858EE&quot;/&gt;&lt;wsp:rsid wsp:val=&quot;0048614B&quot;/&gt;&lt;wsp:rsid wsp:val=&quot;00486951&quot;/&gt;&lt;wsp:rsid wsp:val=&quot;0048750A&quot;/&gt;&lt;wsp:rsid wsp:val=&quot;00490120&quot;/&gt;&lt;wsp:rsid wsp:val=&quot;0049024E&quot;/&gt;&lt;wsp:rsid wsp:val=&quot;00490385&quot;/&gt;&lt;wsp:rsid wsp:val=&quot;004904B4&quot;/&gt;&lt;wsp:rsid wsp:val=&quot;00490AB5&quot;/&gt;&lt;wsp:rsid wsp:val=&quot;00490E5B&quot;/&gt;&lt;wsp:rsid wsp:val=&quot;00491500&quot;/&gt;&lt;wsp:rsid wsp:val=&quot;004915F5&quot;/&gt;&lt;wsp:rsid wsp:val=&quot;0049163D&quot;/&gt;&lt;wsp:rsid wsp:val=&quot;004918A9&quot;/&gt;&lt;wsp:rsid wsp:val=&quot;00491C77&quot;/&gt;&lt;wsp:rsid wsp:val=&quot;00492272&quot;/&gt;&lt;wsp:rsid wsp:val=&quot;00492A05&quot;/&gt;&lt;wsp:rsid wsp:val=&quot;004934D1&quot;/&gt;&lt;wsp:rsid wsp:val=&quot;00494C7C&quot;/&gt;&lt;wsp:rsid wsp:val=&quot;00495647&quot;/&gt;&lt;wsp:rsid wsp:val=&quot;004963A6&quot;/&gt;&lt;wsp:rsid wsp:val=&quot;0049661B&quot;/&gt;&lt;wsp:rsid wsp:val=&quot;004966A0&quot;/&gt;&lt;wsp:rsid wsp:val=&quot;0049685A&quot;/&gt;&lt;wsp:rsid wsp:val=&quot;0049695C&quot;/&gt;&lt;wsp:rsid wsp:val=&quot;00496A7C&quot;/&gt;&lt;wsp:rsid wsp:val=&quot;00496C57&quot;/&gt;&lt;wsp:rsid wsp:val=&quot;0049739F&quot;/&gt;&lt;wsp:rsid wsp:val=&quot;00497953&quot;/&gt;&lt;wsp:rsid wsp:val=&quot;00497CF8&quot;/&gt;&lt;wsp:rsid wsp:val=&quot;004A0193&quot;/&gt;&lt;wsp:rsid wsp:val=&quot;004A075F&quot;/&gt;&lt;wsp:rsid wsp:val=&quot;004A0798&quot;/&gt;&lt;wsp:rsid wsp:val=&quot;004A1681&quot;/&gt;&lt;wsp:rsid wsp:val=&quot;004A1C29&quot;/&gt;&lt;wsp:rsid wsp:val=&quot;004A1F16&quot;/&gt;&lt;wsp:rsid wsp:val=&quot;004A263B&quot;/&gt;&lt;wsp:rsid wsp:val=&quot;004A2B2A&quot;/&gt;&lt;wsp:rsid wsp:val=&quot;004A2BB5&quot;/&gt;&lt;wsp:rsid wsp:val=&quot;004A33F3&quot;/&gt;&lt;wsp:rsid wsp:val=&quot;004A3B41&quot;/&gt;&lt;wsp:rsid wsp:val=&quot;004A3CBF&quot;/&gt;&lt;wsp:rsid wsp:val=&quot;004A50BD&quot;/&gt;&lt;wsp:rsid wsp:val=&quot;004A511A&quot;/&gt;&lt;wsp:rsid wsp:val=&quot;004A5143&quot;/&gt;&lt;wsp:rsid wsp:val=&quot;004A6020&quot;/&gt;&lt;wsp:rsid wsp:val=&quot;004A6443&quot;/&gt;&lt;wsp:rsid wsp:val=&quot;004A7447&quot;/&gt;&lt;wsp:rsid wsp:val=&quot;004A76A9&quot;/&gt;&lt;wsp:rsid wsp:val=&quot;004A7D67&quot;/&gt;&lt;wsp:rsid wsp:val=&quot;004B01CC&quot;/&gt;&lt;wsp:rsid wsp:val=&quot;004B14F2&quot;/&gt;&lt;wsp:rsid wsp:val=&quot;004B176A&quot;/&gt;&lt;wsp:rsid wsp:val=&quot;004B2061&quot;/&gt;&lt;wsp:rsid wsp:val=&quot;004B21F3&quot;/&gt;&lt;wsp:rsid wsp:val=&quot;004B23FD&quot;/&gt;&lt;wsp:rsid wsp:val=&quot;004B2E65&quot;/&gt;&lt;wsp:rsid wsp:val=&quot;004B326E&quot;/&gt;&lt;wsp:rsid wsp:val=&quot;004B33CF&quot;/&gt;&lt;wsp:rsid wsp:val=&quot;004B5313&quot;/&gt;&lt;wsp:rsid wsp:val=&quot;004B55F1&quot;/&gt;&lt;wsp:rsid wsp:val=&quot;004B5FBF&quot;/&gt;&lt;wsp:rsid wsp:val=&quot;004B69E3&quot;/&gt;&lt;wsp:rsid wsp:val=&quot;004B71BE&quot;/&gt;&lt;wsp:rsid wsp:val=&quot;004B7315&quot;/&gt;&lt;wsp:rsid wsp:val=&quot;004B7860&quot;/&gt;&lt;wsp:rsid wsp:val=&quot;004B787D&quot;/&gt;&lt;wsp:rsid wsp:val=&quot;004C0044&quot;/&gt;&lt;wsp:rsid wsp:val=&quot;004C0898&quot;/&gt;&lt;wsp:rsid wsp:val=&quot;004C1142&quot;/&gt;&lt;wsp:rsid wsp:val=&quot;004C14DD&quot;/&gt;&lt;wsp:rsid wsp:val=&quot;004C1676&quot;/&gt;&lt;wsp:rsid wsp:val=&quot;004C21A7&quot;/&gt;&lt;wsp:rsid wsp:val=&quot;004C2315&quot;/&gt;&lt;wsp:rsid wsp:val=&quot;004C23B6&quot;/&gt;&lt;wsp:rsid wsp:val=&quot;004C313E&quot;/&gt;&lt;wsp:rsid wsp:val=&quot;004C36F0&quot;/&gt;&lt;wsp:rsid wsp:val=&quot;004C399E&quot;/&gt;&lt;wsp:rsid wsp:val=&quot;004C46A3&quot;/&gt;&lt;wsp:rsid wsp:val=&quot;004C4ECE&quot;/&gt;&lt;wsp:rsid wsp:val=&quot;004C5240&quot;/&gt;&lt;wsp:rsid wsp:val=&quot;004C5E8C&quot;/&gt;&lt;wsp:rsid wsp:val=&quot;004C622A&quot;/&gt;&lt;wsp:rsid wsp:val=&quot;004C6EC7&quot;/&gt;&lt;wsp:rsid wsp:val=&quot;004C73BB&quot;/&gt;&lt;wsp:rsid wsp:val=&quot;004D09E3&quot;/&gt;&lt;wsp:rsid wsp:val=&quot;004D0BB3&quot;/&gt;&lt;wsp:rsid wsp:val=&quot;004D1245&quot;/&gt;&lt;wsp:rsid wsp:val=&quot;004D1296&quot;/&gt;&lt;wsp:rsid wsp:val=&quot;004D17C7&quot;/&gt;&lt;wsp:rsid wsp:val=&quot;004D1A72&quot;/&gt;&lt;wsp:rsid wsp:val=&quot;004D1C79&quot;/&gt;&lt;wsp:rsid wsp:val=&quot;004D2067&quot;/&gt;&lt;wsp:rsid wsp:val=&quot;004D2F9F&quot;/&gt;&lt;wsp:rsid wsp:val=&quot;004D3714&quot;/&gt;&lt;wsp:rsid wsp:val=&quot;004D395A&quot;/&gt;&lt;wsp:rsid wsp:val=&quot;004D4441&quot;/&gt;&lt;wsp:rsid wsp:val=&quot;004D499E&quot;/&gt;&lt;wsp:rsid wsp:val=&quot;004D4F41&quot;/&gt;&lt;wsp:rsid wsp:val=&quot;004D4F47&quot;/&gt;&lt;wsp:rsid wsp:val=&quot;004D574A&quot;/&gt;&lt;wsp:rsid wsp:val=&quot;004D5BE2&quot;/&gt;&lt;wsp:rsid wsp:val=&quot;004D5EAA&quot;/&gt;&lt;wsp:rsid wsp:val=&quot;004D7087&quot;/&gt;&lt;wsp:rsid wsp:val=&quot;004D7219&quot;/&gt;&lt;wsp:rsid wsp:val=&quot;004D735F&quot;/&gt;&lt;wsp:rsid wsp:val=&quot;004D7882&quot;/&gt;&lt;wsp:rsid wsp:val=&quot;004D791F&quot;/&gt;&lt;wsp:rsid wsp:val=&quot;004D7C3F&quot;/&gt;&lt;wsp:rsid wsp:val=&quot;004D7DF8&quot;/&gt;&lt;wsp:rsid wsp:val=&quot;004D7FBB&quot;/&gt;&lt;wsp:rsid wsp:val=&quot;004E0782&quot;/&gt;&lt;wsp:rsid wsp:val=&quot;004E0AE3&quot;/&gt;&lt;wsp:rsid wsp:val=&quot;004E0FA9&quot;/&gt;&lt;wsp:rsid wsp:val=&quot;004E154D&quot;/&gt;&lt;wsp:rsid wsp:val=&quot;004E1635&quot;/&gt;&lt;wsp:rsid wsp:val=&quot;004E17FA&quot;/&gt;&lt;wsp:rsid wsp:val=&quot;004E19B5&quot;/&gt;&lt;wsp:rsid wsp:val=&quot;004E1AB6&quot;/&gt;&lt;wsp:rsid wsp:val=&quot;004E1FD2&quot;/&gt;&lt;wsp:rsid wsp:val=&quot;004E1FF4&quot;/&gt;&lt;wsp:rsid wsp:val=&quot;004E2085&quot;/&gt;&lt;wsp:rsid wsp:val=&quot;004E21FD&quot;/&gt;&lt;wsp:rsid wsp:val=&quot;004E2451&quot;/&gt;&lt;wsp:rsid wsp:val=&quot;004E2FCA&quot;/&gt;&lt;wsp:rsid wsp:val=&quot;004E3A93&quot;/&gt;&lt;wsp:rsid wsp:val=&quot;004E4076&quot;/&gt;&lt;wsp:rsid wsp:val=&quot;004E4123&quot;/&gt;&lt;wsp:rsid wsp:val=&quot;004E4299&quot;/&gt;&lt;wsp:rsid wsp:val=&quot;004E4A1C&quot;/&gt;&lt;wsp:rsid wsp:val=&quot;004E54C5&quot;/&gt;&lt;wsp:rsid wsp:val=&quot;004E63F8&quot;/&gt;&lt;wsp:rsid wsp:val=&quot;004E681D&quot;/&gt;&lt;wsp:rsid wsp:val=&quot;004E6F8F&quot;/&gt;&lt;wsp:rsid wsp:val=&quot;004E751A&quot;/&gt;&lt;wsp:rsid wsp:val=&quot;004E7682&quot;/&gt;&lt;wsp:rsid wsp:val=&quot;004E77A8&quot;/&gt;&lt;wsp:rsid wsp:val=&quot;004E7855&quot;/&gt;&lt;wsp:rsid wsp:val=&quot;004E78D6&quot;/&gt;&lt;wsp:rsid wsp:val=&quot;004E78EB&quot;/&gt;&lt;wsp:rsid wsp:val=&quot;004F011A&quot;/&gt;&lt;wsp:rsid wsp:val=&quot;004F0B80&quot;/&gt;&lt;wsp:rsid wsp:val=&quot;004F142F&quot;/&gt;&lt;wsp:rsid wsp:val=&quot;004F17DB&quot;/&gt;&lt;wsp:rsid wsp:val=&quot;004F1B6B&quot;/&gt;&lt;wsp:rsid wsp:val=&quot;004F1C9E&quot;/&gt;&lt;wsp:rsid wsp:val=&quot;004F285E&quot;/&gt;&lt;wsp:rsid wsp:val=&quot;004F2A33&quot;/&gt;&lt;wsp:rsid wsp:val=&quot;004F340F&quot;/&gt;&lt;wsp:rsid wsp:val=&quot;004F36C7&quot;/&gt;&lt;wsp:rsid wsp:val=&quot;004F41B7&quot;/&gt;&lt;wsp:rsid wsp:val=&quot;004F4D07&quot;/&gt;&lt;wsp:rsid wsp:val=&quot;004F53EB&quot;/&gt;&lt;wsp:rsid wsp:val=&quot;004F5CE8&quot;/&gt;&lt;wsp:rsid wsp:val=&quot;004F5F53&quot;/&gt;&lt;wsp:rsid wsp:val=&quot;004F618B&quot;/&gt;&lt;wsp:rsid wsp:val=&quot;004F6842&quot;/&gt;&lt;wsp:rsid wsp:val=&quot;004F6950&quot;/&gt;&lt;wsp:rsid wsp:val=&quot;004F7718&quot;/&gt;&lt;wsp:rsid wsp:val=&quot;004F7D99&quot;/&gt;&lt;wsp:rsid wsp:val=&quot;004F7E03&quot;/&gt;&lt;wsp:rsid wsp:val=&quot;00500965&quot;/&gt;&lt;wsp:rsid wsp:val=&quot;00500A9D&quot;/&gt;&lt;wsp:rsid wsp:val=&quot;00500DE8&quot;/&gt;&lt;wsp:rsid wsp:val=&quot;00500F6A&quot;/&gt;&lt;wsp:rsid wsp:val=&quot;00501AE6&quot;/&gt;&lt;wsp:rsid wsp:val=&quot;00502234&quot;/&gt;&lt;wsp:rsid wsp:val=&quot;00502837&quot;/&gt;&lt;wsp:rsid wsp:val=&quot;00502CE1&quot;/&gt;&lt;wsp:rsid wsp:val=&quot;00502FC0&quot;/&gt;&lt;wsp:rsid wsp:val=&quot;005037D7&quot;/&gt;&lt;wsp:rsid wsp:val=&quot;00503A6C&quot;/&gt;&lt;wsp:rsid wsp:val=&quot;0050416D&quot;/&gt;&lt;wsp:rsid wsp:val=&quot;005046CC&quot;/&gt;&lt;wsp:rsid wsp:val=&quot;00504912&quot;/&gt;&lt;wsp:rsid wsp:val=&quot;00504AB2&quot;/&gt;&lt;wsp:rsid wsp:val=&quot;0050540E&quot;/&gt;&lt;wsp:rsid wsp:val=&quot;00505ECC&quot;/&gt;&lt;wsp:rsid wsp:val=&quot;005060A3&quot;/&gt;&lt;wsp:rsid wsp:val=&quot;0050641D&quot;/&gt;&lt;wsp:rsid wsp:val=&quot;0050643A&quot;/&gt;&lt;wsp:rsid wsp:val=&quot;005065F6&quot;/&gt;&lt;wsp:rsid wsp:val=&quot;005066CB&quot;/&gt;&lt;wsp:rsid wsp:val=&quot;0050733E&quot;/&gt;&lt;wsp:rsid wsp:val=&quot;0050739B&quot;/&gt;&lt;wsp:rsid wsp:val=&quot;005074BF&quot;/&gt;&lt;wsp:rsid wsp:val=&quot;00507DAF&quot;/&gt;&lt;wsp:rsid wsp:val=&quot;00507E70&quot;/&gt;&lt;wsp:rsid wsp:val=&quot;005103C9&quot;/&gt;&lt;wsp:rsid wsp:val=&quot;00510969&quot;/&gt;&lt;wsp:rsid wsp:val=&quot;00512322&quot;/&gt;&lt;wsp:rsid wsp:val=&quot;00512401&quot;/&gt;&lt;wsp:rsid wsp:val=&quot;00512486&quot;/&gt;&lt;wsp:rsid wsp:val=&quot;00512710&quot;/&gt;&lt;wsp:rsid wsp:val=&quot;00512BB9&quot;/&gt;&lt;wsp:rsid wsp:val=&quot;00512FAB&quot;/&gt;&lt;wsp:rsid wsp:val=&quot;00513748&quot;/&gt;&lt;wsp:rsid wsp:val=&quot;00513E82&quot;/&gt;&lt;wsp:rsid wsp:val=&quot;00513F10&quot;/&gt;&lt;wsp:rsid wsp:val=&quot;00514956&quot;/&gt;&lt;wsp:rsid wsp:val=&quot;0051510B&quot;/&gt;&lt;wsp:rsid wsp:val=&quot;00516404&quot;/&gt;&lt;wsp:rsid wsp:val=&quot;0051640C&quot;/&gt;&lt;wsp:rsid wsp:val=&quot;00516A05&quot;/&gt;&lt;wsp:rsid wsp:val=&quot;00516C0D&quot;/&gt;&lt;wsp:rsid wsp:val=&quot;00516C44&quot;/&gt;&lt;wsp:rsid wsp:val=&quot;00516DFB&quot;/&gt;&lt;wsp:rsid wsp:val=&quot;00517254&quot;/&gt;&lt;wsp:rsid wsp:val=&quot;00517368&quot;/&gt;&lt;wsp:rsid wsp:val=&quot;0052068C&quot;/&gt;&lt;wsp:rsid wsp:val=&quot;0052117A&quot;/&gt;&lt;wsp:rsid wsp:val=&quot;00521773&quot;/&gt;&lt;wsp:rsid wsp:val=&quot;005219B0&quot;/&gt;&lt;wsp:rsid wsp:val=&quot;00521AA7&quot;/&gt;&lt;wsp:rsid wsp:val=&quot;005220FB&quot;/&gt;&lt;wsp:rsid wsp:val=&quot;00522550&quot;/&gt;&lt;wsp:rsid wsp:val=&quot;00522EA7&quot;/&gt;&lt;wsp:rsid wsp:val=&quot;00523154&quot;/&gt;&lt;wsp:rsid wsp:val=&quot;00524D70&quot;/&gt;&lt;wsp:rsid wsp:val=&quot;00524E60&quot;/&gt;&lt;wsp:rsid wsp:val=&quot;00524E89&quot;/&gt;&lt;wsp:rsid wsp:val=&quot;005251B9&quot;/&gt;&lt;wsp:rsid wsp:val=&quot;00525A8F&quot;/&gt;&lt;wsp:rsid wsp:val=&quot;00525B1A&quot;/&gt;&lt;wsp:rsid wsp:val=&quot;00525C01&quot;/&gt;&lt;wsp:rsid wsp:val=&quot;00525F52&quot;/&gt;&lt;wsp:rsid wsp:val=&quot;005263D0&quot;/&gt;&lt;wsp:rsid wsp:val=&quot;00526D00&quot;/&gt;&lt;wsp:rsid wsp:val=&quot;005270ED&quot;/&gt;&lt;wsp:rsid wsp:val=&quot;005271F4&quot;/&gt;&lt;wsp:rsid wsp:val=&quot;005274C9&quot;/&gt;&lt;wsp:rsid wsp:val=&quot;00527811&quot;/&gt;&lt;wsp:rsid wsp:val=&quot;005308C1&quot;/&gt;&lt;wsp:rsid wsp:val=&quot;00530B23&quot;/&gt;&lt;wsp:rsid wsp:val=&quot;0053178F&quot;/&gt;&lt;wsp:rsid wsp:val=&quot;00531D2F&quot;/&gt;&lt;wsp:rsid wsp:val=&quot;00531D33&quot;/&gt;&lt;wsp:rsid wsp:val=&quot;005329F2&quot;/&gt;&lt;wsp:rsid wsp:val=&quot;0053433F&quot;/&gt;&lt;wsp:rsid wsp:val=&quot;00534EFC&quot;/&gt;&lt;wsp:rsid wsp:val=&quot;0053557E&quot;/&gt;&lt;wsp:rsid wsp:val=&quot;00535BB4&quot;/&gt;&lt;wsp:rsid wsp:val=&quot;00535C48&quot;/&gt;&lt;wsp:rsid wsp:val=&quot;00535D6A&quot;/&gt;&lt;wsp:rsid wsp:val=&quot;00536597&quot;/&gt;&lt;wsp:rsid wsp:val=&quot;00536A6A&quot;/&gt;&lt;wsp:rsid wsp:val=&quot;00536B89&quot;/&gt;&lt;wsp:rsid wsp:val=&quot;005373C2&quot;/&gt;&lt;wsp:rsid wsp:val=&quot;005374EF&quot;/&gt;&lt;wsp:rsid wsp:val=&quot;0053752F&quot;/&gt;&lt;wsp:rsid wsp:val=&quot;00537F0C&quot;/&gt;&lt;wsp:rsid wsp:val=&quot;00540175&quot;/&gt;&lt;wsp:rsid wsp:val=&quot;00540447&quot;/&gt;&lt;wsp:rsid wsp:val=&quot;0054047E&quot;/&gt;&lt;wsp:rsid wsp:val=&quot;00540637&quot;/&gt;&lt;wsp:rsid wsp:val=&quot;00540B9A&quot;/&gt;&lt;wsp:rsid wsp:val=&quot;00540C0B&quot;/&gt;&lt;wsp:rsid wsp:val=&quot;005411BA&quot;/&gt;&lt;wsp:rsid wsp:val=&quot;00541444&quot;/&gt;&lt;wsp:rsid wsp:val=&quot;00541A1D&quot;/&gt;&lt;wsp:rsid wsp:val=&quot;00541C5F&quot;/&gt;&lt;wsp:rsid wsp:val=&quot;00541C6F&quot;/&gt;&lt;wsp:rsid wsp:val=&quot;0054207B&quot;/&gt;&lt;wsp:rsid wsp:val=&quot;00543413&quot;/&gt;&lt;wsp:rsid wsp:val=&quot;005439F1&quot;/&gt;&lt;wsp:rsid wsp:val=&quot;00543CCB&quot;/&gt;&lt;wsp:rsid wsp:val=&quot;00543E1E&quot;/&gt;&lt;wsp:rsid wsp:val=&quot;00543E82&quot;/&gt;&lt;wsp:rsid wsp:val=&quot;0054496B&quot;/&gt;&lt;wsp:rsid wsp:val=&quot;0054499B&quot;/&gt;&lt;wsp:rsid wsp:val=&quot;00544DDE&quot;/&gt;&lt;wsp:rsid wsp:val=&quot;00544EBA&quot;/&gt;&lt;wsp:rsid wsp:val=&quot;00545351&quot;/&gt;&lt;wsp:rsid wsp:val=&quot;005459DB&quot;/&gt;&lt;wsp:rsid wsp:val=&quot;00545C62&quot;/&gt;&lt;wsp:rsid wsp:val=&quot;00545E3C&quot;/&gt;&lt;wsp:rsid wsp:val=&quot;00547EBD&quot;/&gt;&lt;wsp:rsid wsp:val=&quot;0055012C&quot;/&gt;&lt;wsp:rsid wsp:val=&quot;005504EB&quot;/&gt;&lt;wsp:rsid wsp:val=&quot;005508CB&quot;/&gt;&lt;wsp:rsid wsp:val=&quot;005509DE&quot;/&gt;&lt;wsp:rsid wsp:val=&quot;00550D37&quot;/&gt;&lt;wsp:rsid wsp:val=&quot;00551007&quot;/&gt;&lt;wsp:rsid wsp:val=&quot;00551097&quot;/&gt;&lt;wsp:rsid wsp:val=&quot;00551CC7&quot;/&gt;&lt;wsp:rsid wsp:val=&quot;005530D6&quot;/&gt;&lt;wsp:rsid wsp:val=&quot;00553393&quot;/&gt;&lt;wsp:rsid wsp:val=&quot;00553425&quot;/&gt;&lt;wsp:rsid wsp:val=&quot;00553BF5&quot;/&gt;&lt;wsp:rsid wsp:val=&quot;0055600E&quot;/&gt;&lt;wsp:rsid wsp:val=&quot;00556081&quot;/&gt;&lt;wsp:rsid wsp:val=&quot;00556103&quot;/&gt;&lt;wsp:rsid wsp:val=&quot;00556A41&quot;/&gt;&lt;wsp:rsid wsp:val=&quot;00556C3F&quot;/&gt;&lt;wsp:rsid wsp:val=&quot;0055717F&quot;/&gt;&lt;wsp:rsid wsp:val=&quot;00557538&quot;/&gt;&lt;wsp:rsid wsp:val=&quot;00557CC4&quot;/&gt;&lt;wsp:rsid wsp:val=&quot;00557E47&quot;/&gt;&lt;wsp:rsid wsp:val=&quot;00560175&quot;/&gt;&lt;wsp:rsid wsp:val=&quot;0056024A&quot;/&gt;&lt;wsp:rsid wsp:val=&quot;0056091E&quot;/&gt;&lt;wsp:rsid wsp:val=&quot;00560F3D&quot;/&gt;&lt;wsp:rsid wsp:val=&quot;0056190B&quot;/&gt;&lt;wsp:rsid wsp:val=&quot;005621C0&quot;/&gt;&lt;wsp:rsid wsp:val=&quot;00562CD7&quot;/&gt;&lt;wsp:rsid wsp:val=&quot;00563A90&quot;/&gt;&lt;wsp:rsid wsp:val=&quot;0056418B&quot;/&gt;&lt;wsp:rsid wsp:val=&quot;00564E30&quot;/&gt;&lt;wsp:rsid wsp:val=&quot;00564EB9&quot;/&gt;&lt;wsp:rsid wsp:val=&quot;00564F91&quot;/&gt;&lt;wsp:rsid wsp:val=&quot;0056504C&quot;/&gt;&lt;wsp:rsid wsp:val=&quot;005650A8&quot;/&gt;&lt;wsp:rsid wsp:val=&quot;0056568B&quot;/&gt;&lt;wsp:rsid wsp:val=&quot;005660FF&quot;/&gt;&lt;wsp:rsid wsp:val=&quot;00566674&quot;/&gt;&lt;wsp:rsid wsp:val=&quot;00567EE1&quot;/&gt;&lt;wsp:rsid wsp:val=&quot;0057016E&quot;/&gt;&lt;wsp:rsid wsp:val=&quot;005705AA&quot;/&gt;&lt;wsp:rsid wsp:val=&quot;005725CF&quot;/&gt;&lt;wsp:rsid wsp:val=&quot;00572A43&quot;/&gt;&lt;wsp:rsid wsp:val=&quot;00572CB8&quot;/&gt;&lt;wsp:rsid wsp:val=&quot;00572D16&quot;/&gt;&lt;wsp:rsid wsp:val=&quot;00573040&quot;/&gt;&lt;wsp:rsid wsp:val=&quot;00573156&quot;/&gt;&lt;wsp:rsid wsp:val=&quot;00573D89&quot;/&gt;&lt;wsp:rsid wsp:val=&quot;00574755&quot;/&gt;&lt;wsp:rsid wsp:val=&quot;0057487C&quot;/&gt;&lt;wsp:rsid wsp:val=&quot;00574A85&quot;/&gt;&lt;wsp:rsid wsp:val=&quot;00574C70&quot;/&gt;&lt;wsp:rsid wsp:val=&quot;005752D0&quot;/&gt;&lt;wsp:rsid wsp:val=&quot;00575749&quot;/&gt;&lt;wsp:rsid wsp:val=&quot;005757A8&quot;/&gt;&lt;wsp:rsid wsp:val=&quot;005759D5&quot;/&gt;&lt;wsp:rsid wsp:val=&quot;00575BE0&quot;/&gt;&lt;wsp:rsid wsp:val=&quot;0057624F&quot;/&gt;&lt;wsp:rsid wsp:val=&quot;00576620&quot;/&gt;&lt;wsp:rsid wsp:val=&quot;00577E49&quot;/&gt;&lt;wsp:rsid wsp:val=&quot;0058077B&quot;/&gt;&lt;wsp:rsid wsp:val=&quot;005807BB&quot;/&gt;&lt;wsp:rsid wsp:val=&quot;0058085D&quot;/&gt;&lt;wsp:rsid wsp:val=&quot;00580DEB&quot;/&gt;&lt;wsp:rsid wsp:val=&quot;00581073&quot;/&gt;&lt;wsp:rsid wsp:val=&quot;0058149B&quot;/&gt;&lt;wsp:rsid wsp:val=&quot;0058163E&quot;/&gt;&lt;wsp:rsid wsp:val=&quot;005817C1&quot;/&gt;&lt;wsp:rsid wsp:val=&quot;00581823&quot;/&gt;&lt;wsp:rsid wsp:val=&quot;005818B0&quot;/&gt;&lt;wsp:rsid wsp:val=&quot;00582130&quot;/&gt;&lt;wsp:rsid wsp:val=&quot;005827FD&quot;/&gt;&lt;wsp:rsid wsp:val=&quot;00582BAA&quot;/&gt;&lt;wsp:rsid wsp:val=&quot;005830BC&quot;/&gt;&lt;wsp:rsid wsp:val=&quot;00583ACE&quot;/&gt;&lt;wsp:rsid wsp:val=&quot;00583B03&quot;/&gt;&lt;wsp:rsid wsp:val=&quot;005845ED&quot;/&gt;&lt;wsp:rsid wsp:val=&quot;00585472&quot;/&gt;&lt;wsp:rsid wsp:val=&quot;00585690&quot;/&gt;&lt;wsp:rsid wsp:val=&quot;00585753&quot;/&gt;&lt;wsp:rsid wsp:val=&quot;00586489&quot;/&gt;&lt;wsp:rsid wsp:val=&quot;00586BEC&quot;/&gt;&lt;wsp:rsid wsp:val=&quot;00587B22&quot;/&gt;&lt;wsp:rsid wsp:val=&quot;005900C3&quot;/&gt;&lt;wsp:rsid wsp:val=&quot;005905EE&quot;/&gt;&lt;wsp:rsid wsp:val=&quot;00590C7D&quot;/&gt;&lt;wsp:rsid wsp:val=&quot;0059121C&quot;/&gt;&lt;wsp:rsid wsp:val=&quot;005912E3&quot;/&gt;&lt;wsp:rsid wsp:val=&quot;00591897&quot;/&gt;&lt;wsp:rsid wsp:val=&quot;00592491&quot;/&gt;&lt;wsp:rsid wsp:val=&quot;0059267E&quot;/&gt;&lt;wsp:rsid wsp:val=&quot;00592B8A&quot;/&gt;&lt;wsp:rsid wsp:val=&quot;00592C7B&quot;/&gt;&lt;wsp:rsid wsp:val=&quot;00592D90&quot;/&gt;&lt;wsp:rsid wsp:val=&quot;00593499&quot;/&gt;&lt;wsp:rsid wsp:val=&quot;00593A89&quot;/&gt;&lt;wsp:rsid wsp:val=&quot;00593BA5&quot;/&gt;&lt;wsp:rsid wsp:val=&quot;00594859&quot;/&gt;&lt;wsp:rsid wsp:val=&quot;00594A41&quot;/&gt;&lt;wsp:rsid wsp:val=&quot;00594CBC&quot;/&gt;&lt;wsp:rsid wsp:val=&quot;00594FEB&quot;/&gt;&lt;wsp:rsid wsp:val=&quot;0059539E&quot;/&gt;&lt;wsp:rsid wsp:val=&quot;00595C9D&quot;/&gt;&lt;wsp:rsid wsp:val=&quot;00595D6B&quot;/&gt;&lt;wsp:rsid wsp:val=&quot;005968B7&quot;/&gt;&lt;wsp:rsid wsp:val=&quot;00596C04&quot;/&gt;&lt;wsp:rsid wsp:val=&quot;00596EBF&quot;/&gt;&lt;wsp:rsid wsp:val=&quot;00597A38&quot;/&gt;&lt;wsp:rsid wsp:val=&quot;00597B34&quot;/&gt;&lt;wsp:rsid wsp:val=&quot;00597E42&quot;/&gt;&lt;wsp:rsid wsp:val=&quot;00597F64&quot;/&gt;&lt;wsp:rsid wsp:val=&quot;005A027F&quot;/&gt;&lt;wsp:rsid wsp:val=&quot;005A0625&quot;/&gt;&lt;wsp:rsid wsp:val=&quot;005A09DE&quot;/&gt;&lt;wsp:rsid wsp:val=&quot;005A0F52&quot;/&gt;&lt;wsp:rsid wsp:val=&quot;005A12D9&quot;/&gt;&lt;wsp:rsid wsp:val=&quot;005A12FC&quot;/&gt;&lt;wsp:rsid wsp:val=&quot;005A164C&quot;/&gt;&lt;wsp:rsid wsp:val=&quot;005A1B6A&quot;/&gt;&lt;wsp:rsid wsp:val=&quot;005A1D57&quot;/&gt;&lt;wsp:rsid wsp:val=&quot;005A274E&quot;/&gt;&lt;wsp:rsid wsp:val=&quot;005A3A6B&quot;/&gt;&lt;wsp:rsid wsp:val=&quot;005A483C&quot;/&gt;&lt;wsp:rsid wsp:val=&quot;005A56A0&quot;/&gt;&lt;wsp:rsid wsp:val=&quot;005A5893&quot;/&gt;&lt;wsp:rsid wsp:val=&quot;005A595D&quot;/&gt;&lt;wsp:rsid wsp:val=&quot;005A62D6&quot;/&gt;&lt;wsp:rsid wsp:val=&quot;005A65D8&quot;/&gt;&lt;wsp:rsid wsp:val=&quot;005A68FE&quot;/&gt;&lt;wsp:rsid wsp:val=&quot;005A738A&quot;/&gt;&lt;wsp:rsid wsp:val=&quot;005A76E1&quot;/&gt;&lt;wsp:rsid wsp:val=&quot;005A7BB3&quot;/&gt;&lt;wsp:rsid wsp:val=&quot;005A7F66&quot;/&gt;&lt;wsp:rsid wsp:val=&quot;005B0386&quot;/&gt;&lt;wsp:rsid wsp:val=&quot;005B0735&quot;/&gt;&lt;wsp:rsid wsp:val=&quot;005B0886&quot;/&gt;&lt;wsp:rsid wsp:val=&quot;005B1136&quot;/&gt;&lt;wsp:rsid wsp:val=&quot;005B14A3&quot;/&gt;&lt;wsp:rsid wsp:val=&quot;005B19C1&quot;/&gt;&lt;wsp:rsid wsp:val=&quot;005B201D&quot;/&gt;&lt;wsp:rsid wsp:val=&quot;005B2285&quot;/&gt;&lt;wsp:rsid wsp:val=&quot;005B424D&quot;/&gt;&lt;wsp:rsid wsp:val=&quot;005B4AA1&quot;/&gt;&lt;wsp:rsid wsp:val=&quot;005B4C7C&quot;/&gt;&lt;wsp:rsid wsp:val=&quot;005B4E18&quot;/&gt;&lt;wsp:rsid wsp:val=&quot;005B651A&quot;/&gt;&lt;wsp:rsid wsp:val=&quot;005B68FD&quot;/&gt;&lt;wsp:rsid wsp:val=&quot;005B6B1E&quot;/&gt;&lt;wsp:rsid wsp:val=&quot;005B6D46&quot;/&gt;&lt;wsp:rsid wsp:val=&quot;005B7130&quot;/&gt;&lt;wsp:rsid wsp:val=&quot;005B7705&quot;/&gt;&lt;wsp:rsid wsp:val=&quot;005B787F&quot;/&gt;&lt;wsp:rsid wsp:val=&quot;005B7B8B&quot;/&gt;&lt;wsp:rsid wsp:val=&quot;005B7D51&quot;/&gt;&lt;wsp:rsid wsp:val=&quot;005B7DB3&quot;/&gt;&lt;wsp:rsid wsp:val=&quot;005C0776&quot;/&gt;&lt;wsp:rsid wsp:val=&quot;005C0BC6&quot;/&gt;&lt;wsp:rsid wsp:val=&quot;005C122F&quot;/&gt;&lt;wsp:rsid wsp:val=&quot;005C1320&quot;/&gt;&lt;wsp:rsid wsp:val=&quot;005C150C&quot;/&gt;&lt;wsp:rsid wsp:val=&quot;005C152E&quot;/&gt;&lt;wsp:rsid wsp:val=&quot;005C2010&quot;/&gt;&lt;wsp:rsid wsp:val=&quot;005C2751&quot;/&gt;&lt;wsp:rsid wsp:val=&quot;005C2D32&quot;/&gt;&lt;wsp:rsid wsp:val=&quot;005C2FC3&quot;/&gt;&lt;wsp:rsid wsp:val=&quot;005C36D2&quot;/&gt;&lt;wsp:rsid wsp:val=&quot;005C3D59&quot;/&gt;&lt;wsp:rsid wsp:val=&quot;005C3E20&quot;/&gt;&lt;wsp:rsid wsp:val=&quot;005C454C&quot;/&gt;&lt;wsp:rsid wsp:val=&quot;005C497F&quot;/&gt;&lt;wsp:rsid wsp:val=&quot;005C4B3C&quot;/&gt;&lt;wsp:rsid wsp:val=&quot;005C4DBF&quot;/&gt;&lt;wsp:rsid wsp:val=&quot;005C54A7&quot;/&gt;&lt;wsp:rsid wsp:val=&quot;005C58FD&quot;/&gt;&lt;wsp:rsid wsp:val=&quot;005C5FA8&quot;/&gt;&lt;wsp:rsid wsp:val=&quot;005C61F4&quot;/&gt;&lt;wsp:rsid wsp:val=&quot;005C65A3&quot;/&gt;&lt;wsp:rsid wsp:val=&quot;005C7153&quot;/&gt;&lt;wsp:rsid wsp:val=&quot;005C787A&quot;/&gt;&lt;wsp:rsid wsp:val=&quot;005C7891&quot;/&gt;&lt;wsp:rsid wsp:val=&quot;005C7EC7&quot;/&gt;&lt;wsp:rsid wsp:val=&quot;005D011A&quot;/&gt;&lt;wsp:rsid wsp:val=&quot;005D026F&quot;/&gt;&lt;wsp:rsid wsp:val=&quot;005D08D5&quot;/&gt;&lt;wsp:rsid wsp:val=&quot;005D14C7&quot;/&gt;&lt;wsp:rsid wsp:val=&quot;005D168F&quot;/&gt;&lt;wsp:rsid wsp:val=&quot;005D20B7&quot;/&gt;&lt;wsp:rsid wsp:val=&quot;005D28EC&quot;/&gt;&lt;wsp:rsid wsp:val=&quot;005D2959&quot;/&gt;&lt;wsp:rsid wsp:val=&quot;005D299C&quot;/&gt;&lt;wsp:rsid wsp:val=&quot;005D35AC&quot;/&gt;&lt;wsp:rsid wsp:val=&quot;005D3E1D&quot;/&gt;&lt;wsp:rsid wsp:val=&quot;005D3F5B&quot;/&gt;&lt;wsp:rsid wsp:val=&quot;005D405A&quot;/&gt;&lt;wsp:rsid wsp:val=&quot;005D431C&quot;/&gt;&lt;wsp:rsid wsp:val=&quot;005D44D7&quot;/&gt;&lt;wsp:rsid wsp:val=&quot;005D470B&quot;/&gt;&lt;wsp:rsid wsp:val=&quot;005D4B82&quot;/&gt;&lt;wsp:rsid wsp:val=&quot;005D4C63&quot;/&gt;&lt;wsp:rsid wsp:val=&quot;005D5E23&quot;/&gt;&lt;wsp:rsid wsp:val=&quot;005D61D8&quot;/&gt;&lt;wsp:rsid wsp:val=&quot;005D6FC2&quot;/&gt;&lt;wsp:rsid wsp:val=&quot;005D7606&quot;/&gt;&lt;wsp:rsid wsp:val=&quot;005D7CD1&quot;/&gt;&lt;wsp:rsid wsp:val=&quot;005E0EE8&quot;/&gt;&lt;wsp:rsid wsp:val=&quot;005E1754&quot;/&gt;&lt;wsp:rsid wsp:val=&quot;005E1CDE&quot;/&gt;&lt;wsp:rsid wsp:val=&quot;005E1D5D&quot;/&gt;&lt;wsp:rsid wsp:val=&quot;005E21F6&quot;/&gt;&lt;wsp:rsid wsp:val=&quot;005E2992&quot;/&gt;&lt;wsp:rsid wsp:val=&quot;005E330F&quot;/&gt;&lt;wsp:rsid wsp:val=&quot;005E3A6C&quot;/&gt;&lt;wsp:rsid wsp:val=&quot;005E49B1&quot;/&gt;&lt;wsp:rsid wsp:val=&quot;005E61A5&quot;/&gt;&lt;wsp:rsid wsp:val=&quot;005E6363&quot;/&gt;&lt;wsp:rsid wsp:val=&quot;005E6A66&quot;/&gt;&lt;wsp:rsid wsp:val=&quot;005E6F38&quot;/&gt;&lt;wsp:rsid wsp:val=&quot;005E751B&quot;/&gt;&lt;wsp:rsid wsp:val=&quot;005E782D&quot;/&gt;&lt;wsp:rsid wsp:val=&quot;005F0572&quot;/&gt;&lt;wsp:rsid wsp:val=&quot;005F06A0&quot;/&gt;&lt;wsp:rsid wsp:val=&quot;005F0E1A&quot;/&gt;&lt;wsp:rsid wsp:val=&quot;005F0F4E&quot;/&gt;&lt;wsp:rsid wsp:val=&quot;005F12F2&quot;/&gt;&lt;wsp:rsid wsp:val=&quot;005F1C6B&quot;/&gt;&lt;wsp:rsid wsp:val=&quot;005F21EB&quot;/&gt;&lt;wsp:rsid wsp:val=&quot;005F25E3&quot;/&gt;&lt;wsp:rsid wsp:val=&quot;005F2EB9&quot;/&gt;&lt;wsp:rsid wsp:val=&quot;005F3068&quot;/&gt;&lt;wsp:rsid wsp:val=&quot;005F32F9&quot;/&gt;&lt;wsp:rsid wsp:val=&quot;005F3380&quot;/&gt;&lt;wsp:rsid wsp:val=&quot;005F33CD&quot;/&gt;&lt;wsp:rsid wsp:val=&quot;005F352A&quot;/&gt;&lt;wsp:rsid wsp:val=&quot;005F36E6&quot;/&gt;&lt;wsp:rsid wsp:val=&quot;005F3BAF&quot;/&gt;&lt;wsp:rsid wsp:val=&quot;005F3BCA&quot;/&gt;&lt;wsp:rsid wsp:val=&quot;005F45F6&quot;/&gt;&lt;wsp:rsid wsp:val=&quot;005F481D&quot;/&gt;&lt;wsp:rsid wsp:val=&quot;005F6D29&quot;/&gt;&lt;wsp:rsid wsp:val=&quot;005F7646&quot;/&gt;&lt;wsp:rsid wsp:val=&quot;005F7760&quot;/&gt;&lt;wsp:rsid wsp:val=&quot;0060055B&quot;/&gt;&lt;wsp:rsid wsp:val=&quot;00601E11&quot;/&gt;&lt;wsp:rsid wsp:val=&quot;006027C9&quot;/&gt;&lt;wsp:rsid wsp:val=&quot;006028EE&quot;/&gt;&lt;wsp:rsid wsp:val=&quot;00602D7B&quot;/&gt;&lt;wsp:rsid wsp:val=&quot;00603659&quot;/&gt;&lt;wsp:rsid wsp:val=&quot;00603947&quot;/&gt;&lt;wsp:rsid wsp:val=&quot;006045BA&quot;/&gt;&lt;wsp:rsid wsp:val=&quot;006053EB&quot;/&gt;&lt;wsp:rsid wsp:val=&quot;00605584&quot;/&gt;&lt;wsp:rsid wsp:val=&quot;00605E7D&quot;/&gt;&lt;wsp:rsid wsp:val=&quot;00606989&quot;/&gt;&lt;wsp:rsid wsp:val=&quot;00606AFE&quot;/&gt;&lt;wsp:rsid wsp:val=&quot;00607606&quot;/&gt;&lt;wsp:rsid wsp:val=&quot;006077BC&quot;/&gt;&lt;wsp:rsid wsp:val=&quot;00607E6E&quot;/&gt;&lt;wsp:rsid wsp:val=&quot;0061082C&quot;/&gt;&lt;wsp:rsid wsp:val=&quot;0061095D&quot;/&gt;&lt;wsp:rsid wsp:val=&quot;00610BEF&quot;/&gt;&lt;wsp:rsid wsp:val=&quot;00611784&quot;/&gt;&lt;wsp:rsid wsp:val=&quot;0061190F&quot;/&gt;&lt;wsp:rsid wsp:val=&quot;006119D4&quot;/&gt;&lt;wsp:rsid wsp:val=&quot;00612354&quot;/&gt;&lt;wsp:rsid wsp:val=&quot;00612486&quot;/&gt;&lt;wsp:rsid wsp:val=&quot;00612513&quot;/&gt;&lt;wsp:rsid wsp:val=&quot;00612574&quot;/&gt;&lt;wsp:rsid wsp:val=&quot;006132DA&quot;/&gt;&lt;wsp:rsid wsp:val=&quot;00613E1E&quot;/&gt;&lt;wsp:rsid wsp:val=&quot;00614053&quot;/&gt;&lt;wsp:rsid wsp:val=&quot;006142E8&quot;/&gt;&lt;wsp:rsid wsp:val=&quot;006144E1&quot;/&gt;&lt;wsp:rsid wsp:val=&quot;006149A2&quot;/&gt;&lt;wsp:rsid wsp:val=&quot;0061540D&quot;/&gt;&lt;wsp:rsid wsp:val=&quot;00615CED&quot;/&gt;&lt;wsp:rsid wsp:val=&quot;006160AE&quot;/&gt;&lt;wsp:rsid wsp:val=&quot;00616274&quot;/&gt;&lt;wsp:rsid wsp:val=&quot;00616576&quot;/&gt;&lt;wsp:rsid wsp:val=&quot;00616B1B&quot;/&gt;&lt;wsp:rsid wsp:val=&quot;0061713B&quot;/&gt;&lt;wsp:rsid wsp:val=&quot;00617615&quot;/&gt;&lt;wsp:rsid wsp:val=&quot;006179A2&quot;/&gt;&lt;wsp:rsid wsp:val=&quot;006179D2&quot;/&gt;&lt;wsp:rsid wsp:val=&quot;0062072E&quot;/&gt;&lt;wsp:rsid wsp:val=&quot;0062088D&quot;/&gt;&lt;wsp:rsid wsp:val=&quot;006208B1&quot;/&gt;&lt;wsp:rsid wsp:val=&quot;00621B5E&quot;/&gt;&lt;wsp:rsid wsp:val=&quot;0062240B&quot;/&gt;&lt;wsp:rsid wsp:val=&quot;00622836&quot;/&gt;&lt;wsp:rsid wsp:val=&quot;00622AE1&quot;/&gt;&lt;wsp:rsid wsp:val=&quot;00623339&quot;/&gt;&lt;wsp:rsid wsp:val=&quot;006239F1&quot;/&gt;&lt;wsp:rsid wsp:val=&quot;0062425D&quot;/&gt;&lt;wsp:rsid wsp:val=&quot;0062465D&quot;/&gt;&lt;wsp:rsid wsp:val=&quot;006246B0&quot;/&gt;&lt;wsp:rsid wsp:val=&quot;006249BA&quot;/&gt;&lt;wsp:rsid wsp:val=&quot;00624FB2&quot;/&gt;&lt;wsp:rsid wsp:val=&quot;00625062&quot;/&gt;&lt;wsp:rsid wsp:val=&quot;006254B8&quot;/&gt;&lt;wsp:rsid wsp:val=&quot;00626307&quot;/&gt;&lt;wsp:rsid wsp:val=&quot;0062651D&quot;/&gt;&lt;wsp:rsid wsp:val=&quot;0062671C&quot;/&gt;&lt;wsp:rsid wsp:val=&quot;00626B02&quot;/&gt;&lt;wsp:rsid wsp:val=&quot;00626B0A&quot;/&gt;&lt;wsp:rsid wsp:val=&quot;00626B21&quot;/&gt;&lt;wsp:rsid wsp:val=&quot;00626C9E&quot;/&gt;&lt;wsp:rsid wsp:val=&quot;00626DDE&quot;/&gt;&lt;wsp:rsid wsp:val=&quot;006275E6&quot;/&gt;&lt;wsp:rsid wsp:val=&quot;00627675&quot;/&gt;&lt;wsp:rsid wsp:val=&quot;00627E77&quot;/&gt;&lt;wsp:rsid wsp:val=&quot;006308BE&quot;/&gt;&lt;wsp:rsid wsp:val=&quot;00630DB0&quot;/&gt;&lt;wsp:rsid wsp:val=&quot;00630FD9&quot;/&gt;&lt;wsp:rsid wsp:val=&quot;0063135D&quot;/&gt;&lt;wsp:rsid wsp:val=&quot;0063189A&quot;/&gt;&lt;wsp:rsid wsp:val=&quot;006329B9&quot;/&gt;&lt;wsp:rsid wsp:val=&quot;006333B6&quot;/&gt;&lt;wsp:rsid wsp:val=&quot;0063346E&quot;/&gt;&lt;wsp:rsid wsp:val=&quot;006335BA&quot;/&gt;&lt;wsp:rsid wsp:val=&quot;006336BC&quot;/&gt;&lt;wsp:rsid wsp:val=&quot;006344CC&quot;/&gt;&lt;wsp:rsid wsp:val=&quot;00634570&quot;/&gt;&lt;wsp:rsid wsp:val=&quot;00634607&quot;/&gt;&lt;wsp:rsid wsp:val=&quot;00634697&quot;/&gt;&lt;wsp:rsid wsp:val=&quot;00634916&quot;/&gt;&lt;wsp:rsid wsp:val=&quot;006350AC&quot;/&gt;&lt;wsp:rsid wsp:val=&quot;0063511E&quot;/&gt;&lt;wsp:rsid wsp:val=&quot;00636ADC&quot;/&gt;&lt;wsp:rsid wsp:val=&quot;006372FD&quot;/&gt;&lt;wsp:rsid wsp:val=&quot;006374B2&quot;/&gt;&lt;wsp:rsid wsp:val=&quot;0064030D&quot;/&gt;&lt;wsp:rsid wsp:val=&quot;00641243&quot;/&gt;&lt;wsp:rsid wsp:val=&quot;00641A74&quot;/&gt;&lt;wsp:rsid wsp:val=&quot;00641C9D&quot;/&gt;&lt;wsp:rsid wsp:val=&quot;0064276C&quot;/&gt;&lt;wsp:rsid wsp:val=&quot;00643440&quot;/&gt;&lt;wsp:rsid wsp:val=&quot;006438E9&quot;/&gt;&lt;wsp:rsid wsp:val=&quot;00643B12&quot;/&gt;&lt;wsp:rsid wsp:val=&quot;00644073&quot;/&gt;&lt;wsp:rsid wsp:val=&quot;00644F99&quot;/&gt;&lt;wsp:rsid wsp:val=&quot;006454F3&quot;/&gt;&lt;wsp:rsid wsp:val=&quot;00645CD8&quot;/&gt;&lt;wsp:rsid wsp:val=&quot;00646148&quot;/&gt;&lt;wsp:rsid wsp:val=&quot;006469A3&quot;/&gt;&lt;wsp:rsid wsp:val=&quot;00646C97&quot;/&gt;&lt;wsp:rsid wsp:val=&quot;00647433&quot;/&gt;&lt;wsp:rsid wsp:val=&quot;00647F66&quot;/&gt;&lt;wsp:rsid wsp:val=&quot;006503C9&quot;/&gt;&lt;wsp:rsid wsp:val=&quot;006509B8&quot;/&gt;&lt;wsp:rsid wsp:val=&quot;0065174F&quot;/&gt;&lt;wsp:rsid wsp:val=&quot;00651ADA&quot;/&gt;&lt;wsp:rsid wsp:val=&quot;00652E9F&quot;/&gt;&lt;wsp:rsid wsp:val=&quot;00653158&quot;/&gt;&lt;wsp:rsid wsp:val=&quot;006539D1&quot;/&gt;&lt;wsp:rsid wsp:val=&quot;00654761&quot;/&gt;&lt;wsp:rsid wsp:val=&quot;00655C1C&quot;/&gt;&lt;wsp:rsid wsp:val=&quot;00655F54&quot;/&gt;&lt;wsp:rsid wsp:val=&quot;006568A8&quot;/&gt;&lt;wsp:rsid wsp:val=&quot;00656B6F&quot;/&gt;&lt;wsp:rsid wsp:val=&quot;00657624&quot;/&gt;&lt;wsp:rsid wsp:val=&quot;00657DB6&quot;/&gt;&lt;wsp:rsid wsp:val=&quot;00660789&quot;/&gt;&lt;wsp:rsid wsp:val=&quot;00660913&quot;/&gt;&lt;wsp:rsid wsp:val=&quot;00660F6D&quot;/&gt;&lt;wsp:rsid wsp:val=&quot;006610B2&quot;/&gt;&lt;wsp:rsid wsp:val=&quot;00661606&quot;/&gt;&lt;wsp:rsid wsp:val=&quot;00661D26&quot;/&gt;&lt;wsp:rsid wsp:val=&quot;00662671&quot;/&gt;&lt;wsp:rsid wsp:val=&quot;00663466&quot;/&gt;&lt;wsp:rsid wsp:val=&quot;0066364B&quot;/&gt;&lt;wsp:rsid wsp:val=&quot;006636D0&quot;/&gt;&lt;wsp:rsid wsp:val=&quot;006640CD&quot;/&gt;&lt;wsp:rsid wsp:val=&quot;006646D4&quot;/&gt;&lt;wsp:rsid wsp:val=&quot;00664799&quot;/&gt;&lt;wsp:rsid wsp:val=&quot;00664E05&quot;/&gt;&lt;wsp:rsid wsp:val=&quot;006653CC&quot;/&gt;&lt;wsp:rsid wsp:val=&quot;0066551F&quot;/&gt;&lt;wsp:rsid wsp:val=&quot;00665BED&quot;/&gt;&lt;wsp:rsid wsp:val=&quot;00666BD6&quot;/&gt;&lt;wsp:rsid wsp:val=&quot;00670063&quot;/&gt;&lt;wsp:rsid wsp:val=&quot;00670EC9&quot;/&gt;&lt;wsp:rsid wsp:val=&quot;0067159C&quot;/&gt;&lt;wsp:rsid wsp:val=&quot;00671641&quot;/&gt;&lt;wsp:rsid wsp:val=&quot;006716DD&quot;/&gt;&lt;wsp:rsid wsp:val=&quot;00671D66&quot;/&gt;&lt;wsp:rsid wsp:val=&quot;006724BC&quot;/&gt;&lt;wsp:rsid wsp:val=&quot;00672B55&quot;/&gt;&lt;wsp:rsid wsp:val=&quot;00672F0F&quot;/&gt;&lt;wsp:rsid wsp:val=&quot;0067303E&quot;/&gt;&lt;wsp:rsid wsp:val=&quot;0067399F&quot;/&gt;&lt;wsp:rsid wsp:val=&quot;00673BCC&quot;/&gt;&lt;wsp:rsid wsp:val=&quot;00673D2A&quot;/&gt;&lt;wsp:rsid wsp:val=&quot;00673E93&quot;/&gt;&lt;wsp:rsid wsp:val=&quot;00673EA3&quot;/&gt;&lt;wsp:rsid wsp:val=&quot;00674483&quot;/&gt;&lt;wsp:rsid wsp:val=&quot;0067501F&quot;/&gt;&lt;wsp:rsid wsp:val=&quot;006756B3&quot;/&gt;&lt;wsp:rsid wsp:val=&quot;00675717&quot;/&gt;&lt;wsp:rsid wsp:val=&quot;00675DF2&quot;/&gt;&lt;wsp:rsid wsp:val=&quot;00675EC8&quot;/&gt;&lt;wsp:rsid wsp:val=&quot;00676446&quot;/&gt;&lt;wsp:rsid wsp:val=&quot;006764A3&quot;/&gt;&lt;wsp:rsid wsp:val=&quot;006766D2&quot;/&gt;&lt;wsp:rsid wsp:val=&quot;00676A4D&quot;/&gt;&lt;wsp:rsid wsp:val=&quot;00676A9E&quot;/&gt;&lt;wsp:rsid wsp:val=&quot;00676F30&quot;/&gt;&lt;wsp:rsid wsp:val=&quot;00676F31&quot;/&gt;&lt;wsp:rsid wsp:val=&quot;006770BE&quot;/&gt;&lt;wsp:rsid wsp:val=&quot;00681053&quot;/&gt;&lt;wsp:rsid wsp:val=&quot;006816D2&quot;/&gt;&lt;wsp:rsid wsp:val=&quot;00681B70&quot;/&gt;&lt;wsp:rsid wsp:val=&quot;006821A3&quot;/&gt;&lt;wsp:rsid wsp:val=&quot;006825C1&quot;/&gt;&lt;wsp:rsid wsp:val=&quot;00682AA8&quot;/&gt;&lt;wsp:rsid wsp:val=&quot;00683E67&quot;/&gt;&lt;wsp:rsid wsp:val=&quot;006844AD&quot;/&gt;&lt;wsp:rsid wsp:val=&quot;006846B0&quot;/&gt;&lt;wsp:rsid wsp:val=&quot;00684B37&quot;/&gt;&lt;wsp:rsid wsp:val=&quot;00684E02&quot;/&gt;&lt;wsp:rsid wsp:val=&quot;00685545&quot;/&gt;&lt;wsp:rsid wsp:val=&quot;00685D00&quot;/&gt;&lt;wsp:rsid wsp:val=&quot;006865DB&quot;/&gt;&lt;wsp:rsid wsp:val=&quot;006868DD&quot;/&gt;&lt;wsp:rsid wsp:val=&quot;00686A01&quot;/&gt;&lt;wsp:rsid wsp:val=&quot;00687457&quot;/&gt;&lt;wsp:rsid wsp:val=&quot;00687F67&quot;/&gt;&lt;wsp:rsid wsp:val=&quot;00687F9A&quot;/&gt;&lt;wsp:rsid wsp:val=&quot;006906ED&quot;/&gt;&lt;wsp:rsid wsp:val=&quot;00691268&quot;/&gt;&lt;wsp:rsid wsp:val=&quot;006912D7&quot;/&gt;&lt;wsp:rsid wsp:val=&quot;00691FC0&quot;/&gt;&lt;wsp:rsid wsp:val=&quot;006924DE&quot;/&gt;&lt;wsp:rsid wsp:val=&quot;00692BD5&quot;/&gt;&lt;wsp:rsid wsp:val=&quot;00693B4F&quot;/&gt;&lt;wsp:rsid wsp:val=&quot;00693C78&quot;/&gt;&lt;wsp:rsid wsp:val=&quot;00693F99&quot;/&gt;&lt;wsp:rsid wsp:val=&quot;0069416D&quot;/&gt;&lt;wsp:rsid wsp:val=&quot;006944E3&quot;/&gt;&lt;wsp:rsid wsp:val=&quot;00694710&quot;/&gt;&lt;wsp:rsid wsp:val=&quot;00695011&quot;/&gt;&lt;wsp:rsid wsp:val=&quot;00695045&quot;/&gt;&lt;wsp:rsid wsp:val=&quot;006951B2&quot;/&gt;&lt;wsp:rsid wsp:val=&quot;0069584B&quot;/&gt;&lt;wsp:rsid wsp:val=&quot;00695B07&quot;/&gt;&lt;wsp:rsid wsp:val=&quot;00696345&quot;/&gt;&lt;wsp:rsid wsp:val=&quot;00696C83&quot;/&gt;&lt;wsp:rsid wsp:val=&quot;00697287&quot;/&gt;&lt;wsp:rsid wsp:val=&quot;0069742F&quot;/&gt;&lt;wsp:rsid wsp:val=&quot;006974DB&quot;/&gt;&lt;wsp:rsid wsp:val=&quot;00697DEC&quot;/&gt;&lt;wsp:rsid wsp:val=&quot;00697ECB&quot;/&gt;&lt;wsp:rsid wsp:val=&quot;00697EF8&quot;/&gt;&lt;wsp:rsid wsp:val=&quot;006A03A4&quot;/&gt;&lt;wsp:rsid wsp:val=&quot;006A08CE&quot;/&gt;&lt;wsp:rsid wsp:val=&quot;006A14B1&quot;/&gt;&lt;wsp:rsid wsp:val=&quot;006A1E70&quot;/&gt;&lt;wsp:rsid wsp:val=&quot;006A1EED&quot;/&gt;&lt;wsp:rsid wsp:val=&quot;006A25A5&quot;/&gt;&lt;wsp:rsid wsp:val=&quot;006A262F&quot;/&gt;&lt;wsp:rsid wsp:val=&quot;006A293E&quot;/&gt;&lt;wsp:rsid wsp:val=&quot;006A2CC9&quot;/&gt;&lt;wsp:rsid wsp:val=&quot;006A340C&quot;/&gt;&lt;wsp:rsid wsp:val=&quot;006A3725&quot;/&gt;&lt;wsp:rsid wsp:val=&quot;006A3B52&quot;/&gt;&lt;wsp:rsid wsp:val=&quot;006A3B61&quot;/&gt;&lt;wsp:rsid wsp:val=&quot;006A3BD4&quot;/&gt;&lt;wsp:rsid wsp:val=&quot;006A4992&quot;/&gt;&lt;wsp:rsid wsp:val=&quot;006A49BC&quot;/&gt;&lt;wsp:rsid wsp:val=&quot;006A50EC&quot;/&gt;&lt;wsp:rsid wsp:val=&quot;006A6940&quot;/&gt;&lt;wsp:rsid wsp:val=&quot;006A7C60&quot;/&gt;&lt;wsp:rsid wsp:val=&quot;006B0505&quot;/&gt;&lt;wsp:rsid wsp:val=&quot;006B08DA&quot;/&gt;&lt;wsp:rsid wsp:val=&quot;006B0BAC&quot;/&gt;&lt;wsp:rsid wsp:val=&quot;006B0CDF&quot;/&gt;&lt;wsp:rsid wsp:val=&quot;006B1C5A&quot;/&gt;&lt;wsp:rsid wsp:val=&quot;006B2302&quot;/&gt;&lt;wsp:rsid wsp:val=&quot;006B2352&quot;/&gt;&lt;wsp:rsid wsp:val=&quot;006B2470&quot;/&gt;&lt;wsp:rsid wsp:val=&quot;006B2899&quot;/&gt;&lt;wsp:rsid wsp:val=&quot;006B32C5&quot;/&gt;&lt;wsp:rsid wsp:val=&quot;006B37C2&quot;/&gt;&lt;wsp:rsid wsp:val=&quot;006B3975&quot;/&gt;&lt;wsp:rsid wsp:val=&quot;006B3DE6&quot;/&gt;&lt;wsp:rsid wsp:val=&quot;006B514A&quot;/&gt;&lt;wsp:rsid wsp:val=&quot;006B53D5&quot;/&gt;&lt;wsp:rsid wsp:val=&quot;006B5ED1&quot;/&gt;&lt;wsp:rsid wsp:val=&quot;006B66EF&quot;/&gt;&lt;wsp:rsid wsp:val=&quot;006B6ED7&quot;/&gt;&lt;wsp:rsid wsp:val=&quot;006B7046&quot;/&gt;&lt;wsp:rsid wsp:val=&quot;006B73FB&quot;/&gt;&lt;wsp:rsid wsp:val=&quot;006B743B&quot;/&gt;&lt;wsp:rsid wsp:val=&quot;006C026C&quot;/&gt;&lt;wsp:rsid wsp:val=&quot;006C03A2&quot;/&gt;&lt;wsp:rsid wsp:val=&quot;006C09D6&quot;/&gt;&lt;wsp:rsid wsp:val=&quot;006C1270&quot;/&gt;&lt;wsp:rsid wsp:val=&quot;006C1F1D&quot;/&gt;&lt;wsp:rsid wsp:val=&quot;006C28DF&quot;/&gt;&lt;wsp:rsid wsp:val=&quot;006C2A59&quot;/&gt;&lt;wsp:rsid wsp:val=&quot;006C2BC6&quot;/&gt;&lt;wsp:rsid wsp:val=&quot;006C323A&quot;/&gt;&lt;wsp:rsid wsp:val=&quot;006C3DAA&quot;/&gt;&lt;wsp:rsid wsp:val=&quot;006C4309&quot;/&gt;&lt;wsp:rsid wsp:val=&quot;006C4B48&quot;/&gt;&lt;wsp:rsid wsp:val=&quot;006C4CB6&quot;/&gt;&lt;wsp:rsid wsp:val=&quot;006C519F&quot;/&gt;&lt;wsp:rsid wsp:val=&quot;006C51AC&quot;/&gt;&lt;wsp:rsid wsp:val=&quot;006C5520&quot;/&gt;&lt;wsp:rsid wsp:val=&quot;006C5601&quot;/&gt;&lt;wsp:rsid wsp:val=&quot;006C5DEA&quot;/&gt;&lt;wsp:rsid wsp:val=&quot;006C6070&quot;/&gt;&lt;wsp:rsid wsp:val=&quot;006C6BE6&quot;/&gt;&lt;wsp:rsid wsp:val=&quot;006C6CD7&quot;/&gt;&lt;wsp:rsid wsp:val=&quot;006C7798&quot;/&gt;&lt;wsp:rsid wsp:val=&quot;006C7CE9&quot;/&gt;&lt;wsp:rsid wsp:val=&quot;006D094B&quot;/&gt;&lt;wsp:rsid wsp:val=&quot;006D0C63&quot;/&gt;&lt;wsp:rsid wsp:val=&quot;006D0D39&quot;/&gt;&lt;wsp:rsid wsp:val=&quot;006D0D69&quot;/&gt;&lt;wsp:rsid wsp:val=&quot;006D1230&quot;/&gt;&lt;wsp:rsid wsp:val=&quot;006D1E2A&quot;/&gt;&lt;wsp:rsid wsp:val=&quot;006D225C&quot;/&gt;&lt;wsp:rsid wsp:val=&quot;006D30B0&quot;/&gt;&lt;wsp:rsid wsp:val=&quot;006D3400&quot;/&gt;&lt;wsp:rsid wsp:val=&quot;006D3F87&quot;/&gt;&lt;wsp:rsid wsp:val=&quot;006D47ED&quot;/&gt;&lt;wsp:rsid wsp:val=&quot;006D4905&quot;/&gt;&lt;wsp:rsid wsp:val=&quot;006D4BEB&quot;/&gt;&lt;wsp:rsid wsp:val=&quot;006D4D5E&quot;/&gt;&lt;wsp:rsid wsp:val=&quot;006D5207&quot;/&gt;&lt;wsp:rsid wsp:val=&quot;006D5236&quot;/&gt;&lt;wsp:rsid wsp:val=&quot;006D5C59&quot;/&gt;&lt;wsp:rsid wsp:val=&quot;006D7162&quot;/&gt;&lt;wsp:rsid wsp:val=&quot;006D73E5&quot;/&gt;&lt;wsp:rsid wsp:val=&quot;006D782C&quot;/&gt;&lt;wsp:rsid wsp:val=&quot;006E051E&quot;/&gt;&lt;wsp:rsid wsp:val=&quot;006E0B28&quot;/&gt;&lt;wsp:rsid wsp:val=&quot;006E18C2&quot;/&gt;&lt;wsp:rsid wsp:val=&quot;006E1FB2&quot;/&gt;&lt;wsp:rsid wsp:val=&quot;006E2151&quot;/&gt;&lt;wsp:rsid wsp:val=&quot;006E22C1&quot;/&gt;&lt;wsp:rsid wsp:val=&quot;006E2716&quot;/&gt;&lt;wsp:rsid wsp:val=&quot;006E2B09&quot;/&gt;&lt;wsp:rsid wsp:val=&quot;006E2D30&quot;/&gt;&lt;wsp:rsid wsp:val=&quot;006E3683&quot;/&gt;&lt;wsp:rsid wsp:val=&quot;006E3938&quot;/&gt;&lt;wsp:rsid wsp:val=&quot;006E3F47&quot;/&gt;&lt;wsp:rsid wsp:val=&quot;006E4F0E&quot;/&gt;&lt;wsp:rsid wsp:val=&quot;006E5397&quot;/&gt;&lt;wsp:rsid wsp:val=&quot;006E54E8&quot;/&gt;&lt;wsp:rsid wsp:val=&quot;006E556B&quot;/&gt;&lt;wsp:rsid wsp:val=&quot;006E599C&quot;/&gt;&lt;wsp:rsid wsp:val=&quot;006E5B3D&quot;/&gt;&lt;wsp:rsid wsp:val=&quot;006E60E6&quot;/&gt;&lt;wsp:rsid wsp:val=&quot;006E6BAD&quot;/&gt;&lt;wsp:rsid wsp:val=&quot;006F09FF&quot;/&gt;&lt;wsp:rsid wsp:val=&quot;006F0C1D&quot;/&gt;&lt;wsp:rsid wsp:val=&quot;006F0D8C&quot;/&gt;&lt;wsp:rsid wsp:val=&quot;006F1137&quot;/&gt;&lt;wsp:rsid wsp:val=&quot;006F188F&quot;/&gt;&lt;wsp:rsid wsp:val=&quot;006F25F6&quot;/&gt;&lt;wsp:rsid wsp:val=&quot;006F2D3C&quot;/&gt;&lt;wsp:rsid wsp:val=&quot;006F4365&quot;/&gt;&lt;wsp:rsid wsp:val=&quot;006F4579&quot;/&gt;&lt;wsp:rsid wsp:val=&quot;006F46A3&quot;/&gt;&lt;wsp:rsid wsp:val=&quot;006F47E7&quot;/&gt;&lt;wsp:rsid wsp:val=&quot;006F48CB&quot;/&gt;&lt;wsp:rsid wsp:val=&quot;006F492E&quot;/&gt;&lt;wsp:rsid wsp:val=&quot;006F4A73&quot;/&gt;&lt;wsp:rsid wsp:val=&quot;006F4BCD&quot;/&gt;&lt;wsp:rsid wsp:val=&quot;006F5459&quot;/&gt;&lt;wsp:rsid wsp:val=&quot;006F5E76&quot;/&gt;&lt;wsp:rsid wsp:val=&quot;006F6DB4&quot;/&gt;&lt;wsp:rsid wsp:val=&quot;006F7531&quot;/&gt;&lt;wsp:rsid wsp:val=&quot;006F75EB&quot;/&gt;&lt;wsp:rsid wsp:val=&quot;006F7FC6&quot;/&gt;&lt;wsp:rsid wsp:val=&quot;00701298&quot;/&gt;&lt;wsp:rsid wsp:val=&quot;0070152A&quot;/&gt;&lt;wsp:rsid wsp:val=&quot;00701968&quot;/&gt;&lt;wsp:rsid wsp:val=&quot;00701C13&quot;/&gt;&lt;wsp:rsid wsp:val=&quot;007025ED&quot;/&gt;&lt;wsp:rsid wsp:val=&quot;007032C7&quot;/&gt;&lt;wsp:rsid wsp:val=&quot;0070347A&quot;/&gt;&lt;wsp:rsid wsp:val=&quot;007037AC&quot;/&gt;&lt;wsp:rsid wsp:val=&quot;007037E6&quot;/&gt;&lt;wsp:rsid wsp:val=&quot;007049E3&quot;/&gt;&lt;wsp:rsid wsp:val=&quot;00705575&quot;/&gt;&lt;wsp:rsid wsp:val=&quot;007055C0&quot;/&gt;&lt;wsp:rsid wsp:val=&quot;007057DF&quot;/&gt;&lt;wsp:rsid wsp:val=&quot;00705EF0&quot;/&gt;&lt;wsp:rsid wsp:val=&quot;00705FF1&quot;/&gt;&lt;wsp:rsid wsp:val=&quot;00706871&quot;/&gt;&lt;wsp:rsid wsp:val=&quot;00706DFD&quot;/&gt;&lt;wsp:rsid wsp:val=&quot;00707E5C&quot;/&gt;&lt;wsp:rsid wsp:val=&quot;00707F1E&quot;/&gt;&lt;wsp:rsid wsp:val=&quot;007108D1&quot;/&gt;&lt;wsp:rsid wsp:val=&quot;00711650&quot;/&gt;&lt;wsp:rsid wsp:val=&quot;007116EF&quot;/&gt;&lt;wsp:rsid wsp:val=&quot;007129A6&quot;/&gt;&lt;wsp:rsid wsp:val=&quot;0071327B&quot;/&gt;&lt;wsp:rsid wsp:val=&quot;007133A3&quot;/&gt;&lt;wsp:rsid wsp:val=&quot;00713B21&quot;/&gt;&lt;wsp:rsid wsp:val=&quot;00713C5D&quot;/&gt;&lt;wsp:rsid wsp:val=&quot;00714BA2&quot;/&gt;&lt;wsp:rsid wsp:val=&quot;00714DAB&quot;/&gt;&lt;wsp:rsid wsp:val=&quot;00715913&quot;/&gt;&lt;wsp:rsid wsp:val=&quot;00716D30&quot;/&gt;&lt;wsp:rsid wsp:val=&quot;0071720A&quot;/&gt;&lt;wsp:rsid wsp:val=&quot;007178B9&quot;/&gt;&lt;wsp:rsid wsp:val=&quot;0072031B&quot;/&gt;&lt;wsp:rsid wsp:val=&quot;00720E69&quot;/&gt;&lt;wsp:rsid wsp:val=&quot;007216C2&quot;/&gt;&lt;wsp:rsid wsp:val=&quot;007229A0&quot;/&gt;&lt;wsp:rsid wsp:val=&quot;00722A5B&quot;/&gt;&lt;wsp:rsid wsp:val=&quot;00722AEA&quot;/&gt;&lt;wsp:rsid wsp:val=&quot;00722BA0&quot;/&gt;&lt;wsp:rsid wsp:val=&quot;00723B54&quot;/&gt;&lt;wsp:rsid wsp:val=&quot;00724277&quot;/&gt;&lt;wsp:rsid wsp:val=&quot;007246F9&quot;/&gt;&lt;wsp:rsid wsp:val=&quot;00725586&quot;/&gt;&lt;wsp:rsid wsp:val=&quot;00725A50&quot;/&gt;&lt;wsp:rsid wsp:val=&quot;00725B5F&quot;/&gt;&lt;wsp:rsid wsp:val=&quot;00726760&quot;/&gt;&lt;wsp:rsid wsp:val=&quot;00726E0F&quot;/&gt;&lt;wsp:rsid wsp:val=&quot;007276D6&quot;/&gt;&lt;wsp:rsid wsp:val=&quot;00727A09&quot;/&gt;&lt;wsp:rsid wsp:val=&quot;00727A7D&quot;/&gt;&lt;wsp:rsid wsp:val=&quot;00730085&quot;/&gt;&lt;wsp:rsid wsp:val=&quot;00731585&quot;/&gt;&lt;wsp:rsid wsp:val=&quot;0073169B&quot;/&gt;&lt;wsp:rsid wsp:val=&quot;007316A5&quot;/&gt;&lt;wsp:rsid wsp:val=&quot;0073180E&quot;/&gt;&lt;wsp:rsid wsp:val=&quot;00732333&quot;/&gt;&lt;wsp:rsid wsp:val=&quot;007329FF&quot;/&gt;&lt;wsp:rsid wsp:val=&quot;00732FBC&quot;/&gt;&lt;wsp:rsid wsp:val=&quot;0073372F&quot;/&gt;&lt;wsp:rsid wsp:val=&quot;00733763&quot;/&gt;&lt;wsp:rsid wsp:val=&quot;00733795&quot;/&gt;&lt;wsp:rsid wsp:val=&quot;00733C96&quot;/&gt;&lt;wsp:rsid wsp:val=&quot;0073464A&quot;/&gt;&lt;wsp:rsid wsp:val=&quot;007348A2&quot;/&gt;&lt;wsp:rsid wsp:val=&quot;00734D57&quot;/&gt;&lt;wsp:rsid wsp:val=&quot;00735132&quot;/&gt;&lt;wsp:rsid wsp:val=&quot;0073573A&quot;/&gt;&lt;wsp:rsid wsp:val=&quot;0073584C&quot;/&gt;&lt;wsp:rsid wsp:val=&quot;00735AF6&quot;/&gt;&lt;wsp:rsid wsp:val=&quot;00736CB5&quot;/&gt;&lt;wsp:rsid wsp:val=&quot;00737018&quot;/&gt;&lt;wsp:rsid wsp:val=&quot;00737C23&quot;/&gt;&lt;wsp:rsid wsp:val=&quot;00737D6C&quot;/&gt;&lt;wsp:rsid wsp:val=&quot;00737EA3&quot;/&gt;&lt;wsp:rsid wsp:val=&quot;00740C90&quot;/&gt;&lt;wsp:rsid wsp:val=&quot;00740E46&quot;/&gt;&lt;wsp:rsid wsp:val=&quot;00740F00&quot;/&gt;&lt;wsp:rsid wsp:val=&quot;0074195A&quot;/&gt;&lt;wsp:rsid wsp:val=&quot;00741A4B&quot;/&gt;&lt;wsp:rsid wsp:val=&quot;00741D55&quot;/&gt;&lt;wsp:rsid wsp:val=&quot;00741E72&quot;/&gt;&lt;wsp:rsid wsp:val=&quot;00742882&quot;/&gt;&lt;wsp:rsid wsp:val=&quot;00744796&quot;/&gt;&lt;wsp:rsid wsp:val=&quot;00744AA2&quot;/&gt;&lt;wsp:rsid wsp:val=&quot;00744B52&quot;/&gt;&lt;wsp:rsid wsp:val=&quot;00745858&quot;/&gt;&lt;wsp:rsid wsp:val=&quot;00745AA8&quot;/&gt;&lt;wsp:rsid wsp:val=&quot;00746C60&quot;/&gt;&lt;wsp:rsid wsp:val=&quot;00747120&quot;/&gt;&lt;wsp:rsid wsp:val=&quot;007501B3&quot;/&gt;&lt;wsp:rsid wsp:val=&quot;00750843&quot;/&gt;&lt;wsp:rsid wsp:val=&quot;00751B52&quot;/&gt;&lt;wsp:rsid wsp:val=&quot;00751F31&quot;/&gt;&lt;wsp:rsid wsp:val=&quot;00751F40&quot;/&gt;&lt;wsp:rsid wsp:val=&quot;007525A3&quot;/&gt;&lt;wsp:rsid wsp:val=&quot;007527F1&quot;/&gt;&lt;wsp:rsid wsp:val=&quot;00753A04&quot;/&gt;&lt;wsp:rsid wsp:val=&quot;00753DAA&quot;/&gt;&lt;wsp:rsid wsp:val=&quot;0075422E&quot;/&gt;&lt;wsp:rsid wsp:val=&quot;00754832&quot;/&gt;&lt;wsp:rsid wsp:val=&quot;007551E2&quot;/&gt;&lt;wsp:rsid wsp:val=&quot;007552C0&quot;/&gt;&lt;wsp:rsid wsp:val=&quot;007555ED&quot;/&gt;&lt;wsp:rsid wsp:val=&quot;00755DF9&quot;/&gt;&lt;wsp:rsid wsp:val=&quot;00755E28&quot;/&gt;&lt;wsp:rsid wsp:val=&quot;00756029&quot;/&gt;&lt;wsp:rsid wsp:val=&quot;007562BF&quot;/&gt;&lt;wsp:rsid wsp:val=&quot;007565A0&quot;/&gt;&lt;wsp:rsid wsp:val=&quot;0075685D&quot;/&gt;&lt;wsp:rsid wsp:val=&quot;00756C38&quot;/&gt;&lt;wsp:rsid wsp:val=&quot;00756D22&quot;/&gt;&lt;wsp:rsid wsp:val=&quot;00757159&quot;/&gt;&lt;wsp:rsid wsp:val=&quot;0075766F&quot;/&gt;&lt;wsp:rsid wsp:val=&quot;00760690&quot;/&gt;&lt;wsp:rsid wsp:val=&quot;00760D1B&quot;/&gt;&lt;wsp:rsid wsp:val=&quot;00760F9E&quot;/&gt;&lt;wsp:rsid wsp:val=&quot;00761034&quot;/&gt;&lt;wsp:rsid wsp:val=&quot;0076144C&quot;/&gt;&lt;wsp:rsid wsp:val=&quot;0076158B&quot;/&gt;&lt;wsp:rsid wsp:val=&quot;00761BD4&quot;/&gt;&lt;wsp:rsid wsp:val=&quot;00761FEE&quot;/&gt;&lt;wsp:rsid wsp:val=&quot;00762075&quot;/&gt;&lt;wsp:rsid wsp:val=&quot;0076209B&quot;/&gt;&lt;wsp:rsid wsp:val=&quot;007623E4&quot;/&gt;&lt;wsp:rsid wsp:val=&quot;007623E7&quot;/&gt;&lt;wsp:rsid wsp:val=&quot;00763889&quot;/&gt;&lt;wsp:rsid wsp:val=&quot;007641D9&quot;/&gt;&lt;wsp:rsid wsp:val=&quot;00764E2A&quot;/&gt;&lt;wsp:rsid wsp:val=&quot;00764E86&quot;/&gt;&lt;wsp:rsid wsp:val=&quot;00765154&quot;/&gt;&lt;wsp:rsid wsp:val=&quot;007654C3&quot;/&gt;&lt;wsp:rsid wsp:val=&quot;00765EC6&quot;/&gt;&lt;wsp:rsid wsp:val=&quot;00766A12&quot;/&gt;&lt;wsp:rsid wsp:val=&quot;007674FC&quot;/&gt;&lt;wsp:rsid wsp:val=&quot;00767CF9&quot;/&gt;&lt;wsp:rsid wsp:val=&quot;00770162&quot;/&gt;&lt;wsp:rsid wsp:val=&quot;00770660&quot;/&gt;&lt;wsp:rsid wsp:val=&quot;00771553&quot;/&gt;&lt;wsp:rsid wsp:val=&quot;00771646&quot;/&gt;&lt;wsp:rsid wsp:val=&quot;00771A05&quot;/&gt;&lt;wsp:rsid wsp:val=&quot;00771E0D&quot;/&gt;&lt;wsp:rsid wsp:val=&quot;00772BB7&quot;/&gt;&lt;wsp:rsid wsp:val=&quot;00772D5E&quot;/&gt;&lt;wsp:rsid wsp:val=&quot;00772F45&quot;/&gt;&lt;wsp:rsid wsp:val=&quot;0077307B&quot;/&gt;&lt;wsp:rsid wsp:val=&quot;00773224&quot;/&gt;&lt;wsp:rsid wsp:val=&quot;00773CDB&quot;/&gt;&lt;wsp:rsid wsp:val=&quot;00774470&quot;/&gt;&lt;wsp:rsid wsp:val=&quot;00774662&quot;/&gt;&lt;wsp:rsid wsp:val=&quot;0077494B&quot;/&gt;&lt;wsp:rsid wsp:val=&quot;007749B7&quot;/&gt;&lt;wsp:rsid wsp:val=&quot;00774AF2&quot;/&gt;&lt;wsp:rsid wsp:val=&quot;00774C61&quot;/&gt;&lt;wsp:rsid wsp:val=&quot;007750C7&quot;/&gt;&lt;wsp:rsid wsp:val=&quot;007755CA&quot;/&gt;&lt;wsp:rsid wsp:val=&quot;0077585A&quot;/&gt;&lt;wsp:rsid wsp:val=&quot;0077632C&quot;/&gt;&lt;wsp:rsid wsp:val=&quot;00776D98&quot;/&gt;&lt;wsp:rsid wsp:val=&quot;00777C14&quot;/&gt;&lt;wsp:rsid wsp:val=&quot;00777FE0&quot;/&gt;&lt;wsp:rsid wsp:val=&quot;00780302&quot;/&gt;&lt;wsp:rsid wsp:val=&quot;0078060E&quot;/&gt;&lt;wsp:rsid wsp:val=&quot;007807F6&quot;/&gt;&lt;wsp:rsid wsp:val=&quot;00780A99&quot;/&gt;&lt;wsp:rsid wsp:val=&quot;00780B54&quot;/&gt;&lt;wsp:rsid wsp:val=&quot;00780F47&quot;/&gt;&lt;wsp:rsid wsp:val=&quot;0078321A&quot;/&gt;&lt;wsp:rsid wsp:val=&quot;00783D46&quot;/&gt;&lt;wsp:rsid wsp:val=&quot;00783E3D&quot;/&gt;&lt;wsp:rsid wsp:val=&quot;0078472A&quot;/&gt;&lt;wsp:rsid wsp:val=&quot;00784914&quot;/&gt;&lt;wsp:rsid wsp:val=&quot;007856F0&quot;/&gt;&lt;wsp:rsid wsp:val=&quot;00785A46&quot;/&gt;&lt;wsp:rsid wsp:val=&quot;00790193&quot;/&gt;&lt;wsp:rsid wsp:val=&quot;00791268&quot;/&gt;&lt;wsp:rsid wsp:val=&quot;00791BB3&quot;/&gt;&lt;wsp:rsid wsp:val=&quot;00791BD6&quot;/&gt;&lt;wsp:rsid wsp:val=&quot;00791CA9&quot;/&gt;&lt;wsp:rsid wsp:val=&quot;00791F54&quot;/&gt;&lt;wsp:rsid wsp:val=&quot;00792074&quot;/&gt;&lt;wsp:rsid wsp:val=&quot;00792C67&quot;/&gt;&lt;wsp:rsid wsp:val=&quot;00792DE4&quot;/&gt;&lt;wsp:rsid wsp:val=&quot;00792E90&quot;/&gt;&lt;wsp:rsid wsp:val=&quot;0079307C&quot;/&gt;&lt;wsp:rsid wsp:val=&quot;00793269&quot;/&gt;&lt;wsp:rsid wsp:val=&quot;00794483&quot;/&gt;&lt;wsp:rsid wsp:val=&quot;007944A0&quot;/&gt;&lt;wsp:rsid wsp:val=&quot;00794531&quot;/&gt;&lt;wsp:rsid wsp:val=&quot;007945B3&quot;/&gt;&lt;wsp:rsid wsp:val=&quot;00794DF5&quot;/&gt;&lt;wsp:rsid wsp:val=&quot;00794F16&quot;/&gt;&lt;wsp:rsid wsp:val=&quot;0079504C&quot;/&gt;&lt;wsp:rsid wsp:val=&quot;00795346&quot;/&gt;&lt;wsp:rsid wsp:val=&quot;007955ED&quot;/&gt;&lt;wsp:rsid wsp:val=&quot;0079604E&quot;/&gt;&lt;wsp:rsid wsp:val=&quot;007960D1&quot;/&gt;&lt;wsp:rsid wsp:val=&quot;00796A7C&quot;/&gt;&lt;wsp:rsid wsp:val=&quot;00796BD0&quot;/&gt;&lt;wsp:rsid wsp:val=&quot;00796D51&quot;/&gt;&lt;wsp:rsid wsp:val=&quot;00796DB6&quot;/&gt;&lt;wsp:rsid wsp:val=&quot;00797C77&quot;/&gt;&lt;wsp:rsid wsp:val=&quot;007A0585&quot;/&gt;&lt;wsp:rsid wsp:val=&quot;007A0AF6&quot;/&gt;&lt;wsp:rsid wsp:val=&quot;007A0CE7&quot;/&gt;&lt;wsp:rsid wsp:val=&quot;007A0F45&quot;/&gt;&lt;wsp:rsid wsp:val=&quot;007A0F6E&quot;/&gt;&lt;wsp:rsid wsp:val=&quot;007A19DB&quot;/&gt;&lt;wsp:rsid wsp:val=&quot;007A20C6&quot;/&gt;&lt;wsp:rsid wsp:val=&quot;007A263C&quot;/&gt;&lt;wsp:rsid wsp:val=&quot;007A2786&quot;/&gt;&lt;wsp:rsid wsp:val=&quot;007A29D4&quot;/&gt;&lt;wsp:rsid wsp:val=&quot;007A2EA4&quot;/&gt;&lt;wsp:rsid wsp:val=&quot;007A2F17&quot;/&gt;&lt;wsp:rsid wsp:val=&quot;007A345A&quot;/&gt;&lt;wsp:rsid wsp:val=&quot;007A3BFE&quot;/&gt;&lt;wsp:rsid wsp:val=&quot;007A5202&quot;/&gt;&lt;wsp:rsid wsp:val=&quot;007A6E99&quot;/&gt;&lt;wsp:rsid wsp:val=&quot;007A6FEB&quot;/&gt;&lt;wsp:rsid wsp:val=&quot;007A704C&quot;/&gt;&lt;wsp:rsid wsp:val=&quot;007A77BF&quot;/&gt;&lt;wsp:rsid wsp:val=&quot;007A7A37&quot;/&gt;&lt;wsp:rsid wsp:val=&quot;007B058D&quot;/&gt;&lt;wsp:rsid wsp:val=&quot;007B1628&quot;/&gt;&lt;wsp:rsid wsp:val=&quot;007B17A9&quot;/&gt;&lt;wsp:rsid wsp:val=&quot;007B2137&quot;/&gt;&lt;wsp:rsid wsp:val=&quot;007B254F&quot;/&gt;&lt;wsp:rsid wsp:val=&quot;007B3064&quot;/&gt;&lt;wsp:rsid wsp:val=&quot;007B31A9&quot;/&gt;&lt;wsp:rsid wsp:val=&quot;007B3214&quot;/&gt;&lt;wsp:rsid wsp:val=&quot;007B4071&quot;/&gt;&lt;wsp:rsid wsp:val=&quot;007B4D5D&quot;/&gt;&lt;wsp:rsid wsp:val=&quot;007B5729&quot;/&gt;&lt;wsp:rsid wsp:val=&quot;007B60B8&quot;/&gt;&lt;wsp:rsid wsp:val=&quot;007B6F95&quot;/&gt;&lt;wsp:rsid wsp:val=&quot;007B7AE5&quot;/&gt;&lt;wsp:rsid wsp:val=&quot;007B7C2C&quot;/&gt;&lt;wsp:rsid wsp:val=&quot;007C0982&quot;/&gt;&lt;wsp:rsid wsp:val=&quot;007C0C6A&quot;/&gt;&lt;wsp:rsid wsp:val=&quot;007C0EEB&quot;/&gt;&lt;wsp:rsid wsp:val=&quot;007C1350&quot;/&gt;&lt;wsp:rsid wsp:val=&quot;007C1633&quot;/&gt;&lt;wsp:rsid wsp:val=&quot;007C16B5&quot;/&gt;&lt;wsp:rsid wsp:val=&quot;007C20F8&quot;/&gt;&lt;wsp:rsid wsp:val=&quot;007C3A80&quot;/&gt;&lt;wsp:rsid wsp:val=&quot;007C41DB&quot;/&gt;&lt;wsp:rsid wsp:val=&quot;007C48E9&quot;/&gt;&lt;wsp:rsid wsp:val=&quot;007C4EF3&quot;/&gt;&lt;wsp:rsid wsp:val=&quot;007C4FBA&quot;/&gt;&lt;wsp:rsid wsp:val=&quot;007C525D&quot;/&gt;&lt;wsp:rsid wsp:val=&quot;007C54F1&quot;/&gt;&lt;wsp:rsid wsp:val=&quot;007C621A&quot;/&gt;&lt;wsp:rsid wsp:val=&quot;007C6781&quot;/&gt;&lt;wsp:rsid wsp:val=&quot;007C6D35&quot;/&gt;&lt;wsp:rsid wsp:val=&quot;007C71C9&quot;/&gt;&lt;wsp:rsid wsp:val=&quot;007C73FF&quot;/&gt;&lt;wsp:rsid wsp:val=&quot;007C7589&quot;/&gt;&lt;wsp:rsid wsp:val=&quot;007C7E84&quot;/&gt;&lt;wsp:rsid wsp:val=&quot;007C7FC7&quot;/&gt;&lt;wsp:rsid wsp:val=&quot;007D043B&quot;/&gt;&lt;wsp:rsid wsp:val=&quot;007D0BE5&quot;/&gt;&lt;wsp:rsid wsp:val=&quot;007D12A5&quot;/&gt;&lt;wsp:rsid wsp:val=&quot;007D19DC&quot;/&gt;&lt;wsp:rsid wsp:val=&quot;007D225D&quot;/&gt;&lt;wsp:rsid wsp:val=&quot;007D239B&quot;/&gt;&lt;wsp:rsid wsp:val=&quot;007D28E7&quot;/&gt;&lt;wsp:rsid wsp:val=&quot;007D3365&quot;/&gt;&lt;wsp:rsid wsp:val=&quot;007D377D&quot;/&gt;&lt;wsp:rsid wsp:val=&quot;007D3A58&quot;/&gt;&lt;wsp:rsid wsp:val=&quot;007D3B10&quot;/&gt;&lt;wsp:rsid wsp:val=&quot;007D4946&quot;/&gt;&lt;wsp:rsid wsp:val=&quot;007D4F94&quot;/&gt;&lt;wsp:rsid wsp:val=&quot;007D7786&quot;/&gt;&lt;wsp:rsid wsp:val=&quot;007D7B7F&quot;/&gt;&lt;wsp:rsid wsp:val=&quot;007E0B15&quot;/&gt;&lt;wsp:rsid wsp:val=&quot;007E0E42&quot;/&gt;&lt;wsp:rsid wsp:val=&quot;007E1F2D&quot;/&gt;&lt;wsp:rsid wsp:val=&quot;007E23B5&quot;/&gt;&lt;wsp:rsid wsp:val=&quot;007E2B5E&quot;/&gt;&lt;wsp:rsid wsp:val=&quot;007E31B1&quot;/&gt;&lt;wsp:rsid wsp:val=&quot;007E3E89&quot;/&gt;&lt;wsp:rsid wsp:val=&quot;007E44CE&quot;/&gt;&lt;wsp:rsid wsp:val=&quot;007E46B7&quot;/&gt;&lt;wsp:rsid wsp:val=&quot;007E4CAE&quot;/&gt;&lt;wsp:rsid wsp:val=&quot;007E4DE7&quot;/&gt;&lt;wsp:rsid wsp:val=&quot;007E5E97&quot;/&gt;&lt;wsp:rsid wsp:val=&quot;007E7295&quot;/&gt;&lt;wsp:rsid wsp:val=&quot;007E7994&quot;/&gt;&lt;wsp:rsid wsp:val=&quot;007F0589&quot;/&gt;&lt;wsp:rsid wsp:val=&quot;007F0F67&quot;/&gt;&lt;wsp:rsid wsp:val=&quot;007F19AA&quot;/&gt;&lt;wsp:rsid wsp:val=&quot;007F1F5A&quot;/&gt;&lt;wsp:rsid wsp:val=&quot;007F215D&quot;/&gt;&lt;wsp:rsid wsp:val=&quot;007F285A&quot;/&gt;&lt;wsp:rsid wsp:val=&quot;007F381A&quot;/&gt;&lt;wsp:rsid wsp:val=&quot;007F3A9C&quot;/&gt;&lt;wsp:rsid wsp:val=&quot;007F439C&quot;/&gt;&lt;wsp:rsid wsp:val=&quot;007F43F7&quot;/&gt;&lt;wsp:rsid wsp:val=&quot;007F52D3&quot;/&gt;&lt;wsp:rsid wsp:val=&quot;007F5E82&quot;/&gt;&lt;wsp:rsid wsp:val=&quot;007F5FE9&quot;/&gt;&lt;wsp:rsid wsp:val=&quot;007F6188&quot;/&gt;&lt;wsp:rsid wsp:val=&quot;007F65F0&quot;/&gt;&lt;wsp:rsid wsp:val=&quot;007F691C&quot;/&gt;&lt;wsp:rsid wsp:val=&quot;007F6A1B&quot;/&gt;&lt;wsp:rsid wsp:val=&quot;007F749D&quot;/&gt;&lt;wsp:rsid wsp:val=&quot;008001D3&quot;/&gt;&lt;wsp:rsid wsp:val=&quot;008006B9&quot;/&gt;&lt;wsp:rsid wsp:val=&quot;00800D2E&quot;/&gt;&lt;wsp:rsid wsp:val=&quot;00800F54&quot;/&gt;&lt;wsp:rsid wsp:val=&quot;00801192&quot;/&gt;&lt;wsp:rsid wsp:val=&quot;00801219&quot;/&gt;&lt;wsp:rsid wsp:val=&quot;00801839&quot;/&gt;&lt;wsp:rsid wsp:val=&quot;00801958&quot;/&gt;&lt;wsp:rsid wsp:val=&quot;0080201F&quot;/&gt;&lt;wsp:rsid wsp:val=&quot;0080202F&quot;/&gt;&lt;wsp:rsid wsp:val=&quot;0080237C&quot;/&gt;&lt;wsp:rsid wsp:val=&quot;00802F75&quot;/&gt;&lt;wsp:rsid wsp:val=&quot;008043BC&quot;/&gt;&lt;wsp:rsid wsp:val=&quot;008044AF&quot;/&gt;&lt;wsp:rsid wsp:val=&quot;00804DFA&quot;/&gt;&lt;wsp:rsid wsp:val=&quot;00805152&quot;/&gt;&lt;wsp:rsid wsp:val=&quot;008051CB&quot;/&gt;&lt;wsp:rsid wsp:val=&quot;008057EC&quot;/&gt;&lt;wsp:rsid wsp:val=&quot;00805997&quot;/&gt;&lt;wsp:rsid wsp:val=&quot;00806DA8&quot;/&gt;&lt;wsp:rsid wsp:val=&quot;00806DF0&quot;/&gt;&lt;wsp:rsid wsp:val=&quot;008070BA&quot;/&gt;&lt;wsp:rsid wsp:val=&quot;00807164&quot;/&gt;&lt;wsp:rsid wsp:val=&quot;00807605&quot;/&gt;&lt;wsp:rsid wsp:val=&quot;00807640&quot;/&gt;&lt;wsp:rsid wsp:val=&quot;00810247&quot;/&gt;&lt;wsp:rsid wsp:val=&quot;0081028F&quot;/&gt;&lt;wsp:rsid wsp:val=&quot;00810A07&quot;/&gt;&lt;wsp:rsid wsp:val=&quot;00811660&quot;/&gt;&lt;wsp:rsid wsp:val=&quot;0081233A&quot;/&gt;&lt;wsp:rsid wsp:val=&quot;00812461&quot;/&gt;&lt;wsp:rsid wsp:val=&quot;00812644&quot;/&gt;&lt;wsp:rsid wsp:val=&quot;00812739&quot;/&gt;&lt;wsp:rsid wsp:val=&quot;00812B5F&quot;/&gt;&lt;wsp:rsid wsp:val=&quot;0081302E&quot;/&gt;&lt;wsp:rsid wsp:val=&quot;00814205&quot;/&gt;&lt;wsp:rsid wsp:val=&quot;00814D40&quot;/&gt;&lt;wsp:rsid wsp:val=&quot;008150C6&quot;/&gt;&lt;wsp:rsid wsp:val=&quot;0081523D&quot;/&gt;&lt;wsp:rsid wsp:val=&quot;00815A8A&quot;/&gt;&lt;wsp:rsid wsp:val=&quot;00815BDE&quot;/&gt;&lt;wsp:rsid wsp:val=&quot;00815FC2&quot;/&gt;&lt;wsp:rsid wsp:val=&quot;008161E3&quot;/&gt;&lt;wsp:rsid wsp:val=&quot;00816935&quot;/&gt;&lt;wsp:rsid wsp:val=&quot;00816B69&quot;/&gt;&lt;wsp:rsid wsp:val=&quot;00817082&quot;/&gt;&lt;wsp:rsid wsp:val=&quot;008170AB&quot;/&gt;&lt;wsp:rsid wsp:val=&quot;00817301&quot;/&gt;&lt;wsp:rsid wsp:val=&quot;0081743B&quot;/&gt;&lt;wsp:rsid wsp:val=&quot;00817C57&quot;/&gt;&lt;wsp:rsid wsp:val=&quot;00817EF3&quot;/&gt;&lt;wsp:rsid wsp:val=&quot;0082059A&quot;/&gt;&lt;wsp:rsid wsp:val=&quot;00821655&quot;/&gt;&lt;wsp:rsid wsp:val=&quot;008217B4&quot;/&gt;&lt;wsp:rsid wsp:val=&quot;00823629&quot;/&gt;&lt;wsp:rsid wsp:val=&quot;00823850&quot;/&gt;&lt;wsp:rsid wsp:val=&quot;00824648&quot;/&gt;&lt;wsp:rsid wsp:val=&quot;00824FC0&quot;/&gt;&lt;wsp:rsid wsp:val=&quot;008252F8&quot;/&gt;&lt;wsp:rsid wsp:val=&quot;008260FA&quot;/&gt;&lt;wsp:rsid wsp:val=&quot;008266CB&quot;/&gt;&lt;wsp:rsid wsp:val=&quot;00827E7B&quot;/&gt;&lt;wsp:rsid wsp:val=&quot;00830241&quot;/&gt;&lt;wsp:rsid wsp:val=&quot;0083096D&quot;/&gt;&lt;wsp:rsid wsp:val=&quot;00831759&quot;/&gt;&lt;wsp:rsid wsp:val=&quot;008318A0&quot;/&gt;&lt;wsp:rsid wsp:val=&quot;008320FE&quot;/&gt;&lt;wsp:rsid wsp:val=&quot;00832398&quot;/&gt;&lt;wsp:rsid wsp:val=&quot;00832DDB&quot;/&gt;&lt;wsp:rsid wsp:val=&quot;00833C36&quot;/&gt;&lt;wsp:rsid wsp:val=&quot;00834187&quot;/&gt;&lt;wsp:rsid wsp:val=&quot;00834BD3&quot;/&gt;&lt;wsp:rsid wsp:val=&quot;00834ECD&quot;/&gt;&lt;wsp:rsid wsp:val=&quot;00835915&quot;/&gt;&lt;wsp:rsid wsp:val=&quot;00835D29&quot;/&gt;&lt;wsp:rsid wsp:val=&quot;00835F70&quot;/&gt;&lt;wsp:rsid wsp:val=&quot;00837271&quot;/&gt;&lt;wsp:rsid wsp:val=&quot;00837906&quot;/&gt;&lt;wsp:rsid wsp:val=&quot;00837E48&quot;/&gt;&lt;wsp:rsid wsp:val=&quot;00840566&quot;/&gt;&lt;wsp:rsid wsp:val=&quot;008406FB&quot;/&gt;&lt;wsp:rsid wsp:val=&quot;00840BC0&quot;/&gt;&lt;wsp:rsid wsp:val=&quot;00840D79&quot;/&gt;&lt;wsp:rsid wsp:val=&quot;00840EBF&quot;/&gt;&lt;wsp:rsid wsp:val=&quot;008418F2&quot;/&gt;&lt;wsp:rsid wsp:val=&quot;00841F3C&quot;/&gt;&lt;wsp:rsid wsp:val=&quot;00843399&quot;/&gt;&lt;wsp:rsid wsp:val=&quot;008434CC&quot;/&gt;&lt;wsp:rsid wsp:val=&quot;008437B4&quot;/&gt;&lt;wsp:rsid wsp:val=&quot;0084445B&quot;/&gt;&lt;wsp:rsid wsp:val=&quot;00844743&quot;/&gt;&lt;wsp:rsid wsp:val=&quot;008454DD&quot;/&gt;&lt;wsp:rsid wsp:val=&quot;008462B3&quot;/&gt;&lt;wsp:rsid wsp:val=&quot;00846304&quot;/&gt;&lt;wsp:rsid wsp:val=&quot;00846746&quot;/&gt;&lt;wsp:rsid wsp:val=&quot;00846891&quot;/&gt;&lt;wsp:rsid wsp:val=&quot;00846AC6&quot;/&gt;&lt;wsp:rsid wsp:val=&quot;00846B1F&quot;/&gt;&lt;wsp:rsid wsp:val=&quot;00846D80&quot;/&gt;&lt;wsp:rsid wsp:val=&quot;008473D6&quot;/&gt;&lt;wsp:rsid wsp:val=&quot;008477C9&quot;/&gt;&lt;wsp:rsid wsp:val=&quot;00847B5E&quot;/&gt;&lt;wsp:rsid wsp:val=&quot;00847E0E&quot;/&gt;&lt;wsp:rsid wsp:val=&quot;008518F2&quot;/&gt;&lt;wsp:rsid wsp:val=&quot;00852C0E&quot;/&gt;&lt;wsp:rsid wsp:val=&quot;00852CB8&quot;/&gt;&lt;wsp:rsid wsp:val=&quot;008530E6&quot;/&gt;&lt;wsp:rsid wsp:val=&quot;0085311A&quot;/&gt;&lt;wsp:rsid wsp:val=&quot;00853B72&quot;/&gt;&lt;wsp:rsid wsp:val=&quot;00853E1E&quot;/&gt;&lt;wsp:rsid wsp:val=&quot;0085515F&quot;/&gt;&lt;wsp:rsid wsp:val=&quot;00855789&quot;/&gt;&lt;wsp:rsid wsp:val=&quot;0085649B&quot;/&gt;&lt;wsp:rsid wsp:val=&quot;00856736&quot;/&gt;&lt;wsp:rsid wsp:val=&quot;00856E9D&quot;/&gt;&lt;wsp:rsid wsp:val=&quot;00857424&quot;/&gt;&lt;wsp:rsid wsp:val=&quot;00857655&quot;/&gt;&lt;wsp:rsid wsp:val=&quot;00857C66&quot;/&gt;&lt;wsp:rsid wsp:val=&quot;00860220&quot;/&gt;&lt;wsp:rsid wsp:val=&quot;008603A1&quot;/&gt;&lt;wsp:rsid wsp:val=&quot;008605DE&quot;/&gt;&lt;wsp:rsid wsp:val=&quot;008607F3&quot;/&gt;&lt;wsp:rsid wsp:val=&quot;008609D4&quot;/&gt;&lt;wsp:rsid wsp:val=&quot;00860A81&quot;/&gt;&lt;wsp:rsid wsp:val=&quot;00861313&quot;/&gt;&lt;wsp:rsid wsp:val=&quot;0086183C&quot;/&gt;&lt;wsp:rsid wsp:val=&quot;00861CA4&quot;/&gt;&lt;wsp:rsid wsp:val=&quot;00863163&quot;/&gt;&lt;wsp:rsid wsp:val=&quot;008637D0&quot;/&gt;&lt;wsp:rsid wsp:val=&quot;00864B51&quot;/&gt;&lt;wsp:rsid wsp:val=&quot;00864EA5&quot;/&gt;&lt;wsp:rsid wsp:val=&quot;00865785&quot;/&gt;&lt;wsp:rsid wsp:val=&quot;00865943&quot;/&gt;&lt;wsp:rsid wsp:val=&quot;00865972&quot;/&gt;&lt;wsp:rsid wsp:val=&quot;0086679C&quot;/&gt;&lt;wsp:rsid wsp:val=&quot;00866E1D&quot;/&gt;&lt;wsp:rsid wsp:val=&quot;0086701F&quot;/&gt;&lt;wsp:rsid wsp:val=&quot;0086761E&quot;/&gt;&lt;wsp:rsid wsp:val=&quot;0087076C&quot;/&gt;&lt;wsp:rsid wsp:val=&quot;0087111D&quot;/&gt;&lt;wsp:rsid wsp:val=&quot;0087171F&quot;/&gt;&lt;wsp:rsid wsp:val=&quot;00871E19&quot;/&gt;&lt;wsp:rsid wsp:val=&quot;008723A9&quot;/&gt;&lt;wsp:rsid wsp:val=&quot;008740C8&quot;/&gt;&lt;wsp:rsid wsp:val=&quot;00874B68&quot;/&gt;&lt;wsp:rsid wsp:val=&quot;00874DE3&quot;/&gt;&lt;wsp:rsid wsp:val=&quot;008756CB&quot;/&gt;&lt;wsp:rsid wsp:val=&quot;00875784&quot;/&gt;&lt;wsp:rsid wsp:val=&quot;008765A8&quot;/&gt;&lt;wsp:rsid wsp:val=&quot;0087688F&quot;/&gt;&lt;wsp:rsid wsp:val=&quot;00876E09&quot;/&gt;&lt;wsp:rsid wsp:val=&quot;0087749D&quot;/&gt;&lt;wsp:rsid wsp:val=&quot;008779A6&quot;/&gt;&lt;wsp:rsid wsp:val=&quot;00877A39&quot;/&gt;&lt;wsp:rsid wsp:val=&quot;00877EAC&quot;/&gt;&lt;wsp:rsid wsp:val=&quot;008804D5&quot;/&gt;&lt;wsp:rsid wsp:val=&quot;00880E19&quot;/&gt;&lt;wsp:rsid wsp:val=&quot;00881D56&quot;/&gt;&lt;wsp:rsid wsp:val=&quot;008820C5&quot;/&gt;&lt;wsp:rsid wsp:val=&quot;00882A6C&quot;/&gt;&lt;wsp:rsid wsp:val=&quot;00882E9F&quot;/&gt;&lt;wsp:rsid wsp:val=&quot;00882F2E&quot;/&gt;&lt;wsp:rsid wsp:val=&quot;008838D5&quot;/&gt;&lt;wsp:rsid wsp:val=&quot;00883B43&quot;/&gt;&lt;wsp:rsid wsp:val=&quot;00884826&quot;/&gt;&lt;wsp:rsid wsp:val=&quot;00884841&quot;/&gt;&lt;wsp:rsid wsp:val=&quot;00884901&quot;/&gt;&lt;wsp:rsid wsp:val=&quot;00884CBC&quot;/&gt;&lt;wsp:rsid wsp:val=&quot;00884F84&quot;/&gt;&lt;wsp:rsid wsp:val=&quot;008850A9&quot;/&gt;&lt;wsp:rsid wsp:val=&quot;00885383&quot;/&gt;&lt;wsp:rsid wsp:val=&quot;008853BD&quot;/&gt;&lt;wsp:rsid wsp:val=&quot;00885745&quot;/&gt;&lt;wsp:rsid wsp:val=&quot;00885925&quot;/&gt;&lt;wsp:rsid wsp:val=&quot;00885FE7&quot;/&gt;&lt;wsp:rsid wsp:val=&quot;00886370&quot;/&gt;&lt;wsp:rsid wsp:val=&quot;008865F8&quot;/&gt;&lt;wsp:rsid wsp:val=&quot;00887643&quot;/&gt;&lt;wsp:rsid wsp:val=&quot;008877E3&quot;/&gt;&lt;wsp:rsid wsp:val=&quot;00887ACD&quot;/&gt;&lt;wsp:rsid wsp:val=&quot;00887C09&quot;/&gt;&lt;wsp:rsid wsp:val=&quot;00890522&quot;/&gt;&lt;wsp:rsid wsp:val=&quot;00890EAA&quot;/&gt;&lt;wsp:rsid wsp:val=&quot;008910DE&quot;/&gt;&lt;wsp:rsid wsp:val=&quot;00891139&quot;/&gt;&lt;wsp:rsid wsp:val=&quot;00891A91&quot;/&gt;&lt;wsp:rsid wsp:val=&quot;00891B50&quot;/&gt;&lt;wsp:rsid wsp:val=&quot;00892523&quot;/&gt;&lt;wsp:rsid wsp:val=&quot;008929F5&quot;/&gt;&lt;wsp:rsid wsp:val=&quot;00892D85&quot;/&gt;&lt;wsp:rsid wsp:val=&quot;00892FBA&quot;/&gt;&lt;wsp:rsid wsp:val=&quot;00893093&quot;/&gt;&lt;wsp:rsid wsp:val=&quot;00893633&quot;/&gt;&lt;wsp:rsid wsp:val=&quot;00893657&quot;/&gt;&lt;wsp:rsid wsp:val=&quot;00893B42&quot;/&gt;&lt;wsp:rsid wsp:val=&quot;00894783&quot;/&gt;&lt;wsp:rsid wsp:val=&quot;00894EE3&quot;/&gt;&lt;wsp:rsid wsp:val=&quot;00894F0B&quot;/&gt;&lt;wsp:rsid wsp:val=&quot;00895280&quot;/&gt;&lt;wsp:rsid wsp:val=&quot;00895A76&quot;/&gt;&lt;wsp:rsid wsp:val=&quot;00895AD1&quot;/&gt;&lt;wsp:rsid wsp:val=&quot;00896404&quot;/&gt;&lt;wsp:rsid wsp:val=&quot;008966C9&quot;/&gt;&lt;wsp:rsid wsp:val=&quot;00897A78&quot;/&gt;&lt;wsp:rsid wsp:val=&quot;00897ACF&quot;/&gt;&lt;wsp:rsid wsp:val=&quot;00897B2C&quot;/&gt;&lt;wsp:rsid wsp:val=&quot;00897DCB&quot;/&gt;&lt;wsp:rsid wsp:val=&quot;00897EEA&quot;/&gt;&lt;wsp:rsid wsp:val=&quot;008A00CC&quot;/&gt;&lt;wsp:rsid wsp:val=&quot;008A0383&quot;/&gt;&lt;wsp:rsid wsp:val=&quot;008A0705&quot;/&gt;&lt;wsp:rsid wsp:val=&quot;008A1329&quot;/&gt;&lt;wsp:rsid wsp:val=&quot;008A247D&quot;/&gt;&lt;wsp:rsid wsp:val=&quot;008A25F2&quot;/&gt;&lt;wsp:rsid wsp:val=&quot;008A2BC0&quot;/&gt;&lt;wsp:rsid wsp:val=&quot;008A2EF7&quot;/&gt;&lt;wsp:rsid wsp:val=&quot;008A2FDE&quot;/&gt;&lt;wsp:rsid wsp:val=&quot;008A3813&quot;/&gt;&lt;wsp:rsid wsp:val=&quot;008A4292&quot;/&gt;&lt;wsp:rsid wsp:val=&quot;008A4DF5&quot;/&gt;&lt;wsp:rsid wsp:val=&quot;008A5F7B&quot;/&gt;&lt;wsp:rsid wsp:val=&quot;008A6B6B&quot;/&gt;&lt;wsp:rsid wsp:val=&quot;008A6F18&quot;/&gt;&lt;wsp:rsid wsp:val=&quot;008A784E&quot;/&gt;&lt;wsp:rsid wsp:val=&quot;008B0387&quot;/&gt;&lt;wsp:rsid wsp:val=&quot;008B0390&quot;/&gt;&lt;wsp:rsid wsp:val=&quot;008B0455&quot;/&gt;&lt;wsp:rsid wsp:val=&quot;008B055B&quot;/&gt;&lt;wsp:rsid wsp:val=&quot;008B08F9&quot;/&gt;&lt;wsp:rsid wsp:val=&quot;008B0C8D&quot;/&gt;&lt;wsp:rsid wsp:val=&quot;008B162E&quot;/&gt;&lt;wsp:rsid wsp:val=&quot;008B163F&quot;/&gt;&lt;wsp:rsid wsp:val=&quot;008B2107&quot;/&gt;&lt;wsp:rsid wsp:val=&quot;008B22A2&quot;/&gt;&lt;wsp:rsid wsp:val=&quot;008B24C5&quot;/&gt;&lt;wsp:rsid wsp:val=&quot;008B344A&quot;/&gt;&lt;wsp:rsid wsp:val=&quot;008B37BA&quot;/&gt;&lt;wsp:rsid wsp:val=&quot;008B48C1&quot;/&gt;&lt;wsp:rsid wsp:val=&quot;008B4982&quot;/&gt;&lt;wsp:rsid wsp:val=&quot;008B4A2E&quot;/&gt;&lt;wsp:rsid wsp:val=&quot;008B4C69&quot;/&gt;&lt;wsp:rsid wsp:val=&quot;008B55F4&quot;/&gt;&lt;wsp:rsid wsp:val=&quot;008B59FC&quot;/&gt;&lt;wsp:rsid wsp:val=&quot;008B5A7D&quot;/&gt;&lt;wsp:rsid wsp:val=&quot;008B6E31&quot;/&gt;&lt;wsp:rsid wsp:val=&quot;008B7729&quot;/&gt;&lt;wsp:rsid wsp:val=&quot;008B7982&quot;/&gt;&lt;wsp:rsid wsp:val=&quot;008B7FA9&quot;/&gt;&lt;wsp:rsid wsp:val=&quot;008C04C5&quot;/&gt;&lt;wsp:rsid wsp:val=&quot;008C092D&quot;/&gt;&lt;wsp:rsid wsp:val=&quot;008C0FF2&quot;/&gt;&lt;wsp:rsid wsp:val=&quot;008C1980&quot;/&gt;&lt;wsp:rsid wsp:val=&quot;008C20BD&quot;/&gt;&lt;wsp:rsid wsp:val=&quot;008C23AD&quot;/&gt;&lt;wsp:rsid wsp:val=&quot;008C2762&quot;/&gt;&lt;wsp:rsid wsp:val=&quot;008C30EB&quot;/&gt;&lt;wsp:rsid wsp:val=&quot;008C332B&quot;/&gt;&lt;wsp:rsid wsp:val=&quot;008C33A3&quot;/&gt;&lt;wsp:rsid wsp:val=&quot;008C38CA&quot;/&gt;&lt;wsp:rsid wsp:val=&quot;008C46C4&quot;/&gt;&lt;wsp:rsid wsp:val=&quot;008C4707&quot;/&gt;&lt;wsp:rsid wsp:val=&quot;008C49CD&quot;/&gt;&lt;wsp:rsid wsp:val=&quot;008C4BB7&quot;/&gt;&lt;wsp:rsid wsp:val=&quot;008C4FAF&quot;/&gt;&lt;wsp:rsid wsp:val=&quot;008C4FFD&quot;/&gt;&lt;wsp:rsid wsp:val=&quot;008C5034&quot;/&gt;&lt;wsp:rsid wsp:val=&quot;008C5C72&quot;/&gt;&lt;wsp:rsid wsp:val=&quot;008C60AC&quot;/&gt;&lt;wsp:rsid wsp:val=&quot;008C6400&quot;/&gt;&lt;wsp:rsid wsp:val=&quot;008C6473&quot;/&gt;&lt;wsp:rsid wsp:val=&quot;008C64E0&quot;/&gt;&lt;wsp:rsid wsp:val=&quot;008C691C&quot;/&gt;&lt;wsp:rsid wsp:val=&quot;008C6DC6&quot;/&gt;&lt;wsp:rsid wsp:val=&quot;008C703E&quot;/&gt;&lt;wsp:rsid wsp:val=&quot;008C7EA7&quot;/&gt;&lt;wsp:rsid wsp:val=&quot;008D0263&quot;/&gt;&lt;wsp:rsid wsp:val=&quot;008D0DF5&quot;/&gt;&lt;wsp:rsid wsp:val=&quot;008D0E3F&quot;/&gt;&lt;wsp:rsid wsp:val=&quot;008D179C&quot;/&gt;&lt;wsp:rsid wsp:val=&quot;008D272F&quot;/&gt;&lt;wsp:rsid wsp:val=&quot;008D3E33&quot;/&gt;&lt;wsp:rsid wsp:val=&quot;008D47C7&quot;/&gt;&lt;wsp:rsid wsp:val=&quot;008D5346&quot;/&gt;&lt;wsp:rsid wsp:val=&quot;008D70D7&quot;/&gt;&lt;wsp:rsid wsp:val=&quot;008D733C&quot;/&gt;&lt;wsp:rsid wsp:val=&quot;008D79ED&quot;/&gt;&lt;wsp:rsid wsp:val=&quot;008D7AC8&quot;/&gt;&lt;wsp:rsid wsp:val=&quot;008E0117&quot;/&gt;&lt;wsp:rsid wsp:val=&quot;008E0B91&quot;/&gt;&lt;wsp:rsid wsp:val=&quot;008E0DBB&quot;/&gt;&lt;wsp:rsid wsp:val=&quot;008E1962&quot;/&gt;&lt;wsp:rsid wsp:val=&quot;008E1F7C&quot;/&gt;&lt;wsp:rsid wsp:val=&quot;008E247C&quot;/&gt;&lt;wsp:rsid wsp:val=&quot;008E2543&quot;/&gt;&lt;wsp:rsid wsp:val=&quot;008E3957&quot;/&gt;&lt;wsp:rsid wsp:val=&quot;008E4871&quot;/&gt;&lt;wsp:rsid wsp:val=&quot;008E4C36&quot;/&gt;&lt;wsp:rsid wsp:val=&quot;008E4D55&quot;/&gt;&lt;wsp:rsid wsp:val=&quot;008E6144&quot;/&gt;&lt;wsp:rsid wsp:val=&quot;008E6598&quot;/&gt;&lt;wsp:rsid wsp:val=&quot;008E67F6&quot;/&gt;&lt;wsp:rsid wsp:val=&quot;008E6C31&quot;/&gt;&lt;wsp:rsid wsp:val=&quot;008E71FC&quot;/&gt;&lt;wsp:rsid wsp:val=&quot;008E7FA3&quot;/&gt;&lt;wsp:rsid wsp:val=&quot;008F093D&quot;/&gt;&lt;wsp:rsid wsp:val=&quot;008F1359&quot;/&gt;&lt;wsp:rsid wsp:val=&quot;008F1816&quot;/&gt;&lt;wsp:rsid wsp:val=&quot;008F1A0A&quot;/&gt;&lt;wsp:rsid wsp:val=&quot;008F1ADD&quot;/&gt;&lt;wsp:rsid wsp:val=&quot;008F1E52&quot;/&gt;&lt;wsp:rsid wsp:val=&quot;008F1EFB&quot;/&gt;&lt;wsp:rsid wsp:val=&quot;008F21A6&quot;/&gt;&lt;wsp:rsid wsp:val=&quot;008F2D52&quot;/&gt;&lt;wsp:rsid wsp:val=&quot;008F2D81&quot;/&gt;&lt;wsp:rsid wsp:val=&quot;008F3027&quot;/&gt;&lt;wsp:rsid wsp:val=&quot;008F3117&quot;/&gt;&lt;wsp:rsid wsp:val=&quot;008F38F6&quot;/&gt;&lt;wsp:rsid wsp:val=&quot;008F392D&quot;/&gt;&lt;wsp:rsid wsp:val=&quot;008F3960&quot;/&gt;&lt;wsp:rsid wsp:val=&quot;008F3B17&quot;/&gt;&lt;wsp:rsid wsp:val=&quot;008F3B31&quot;/&gt;&lt;wsp:rsid wsp:val=&quot;008F3FE9&quot;/&gt;&lt;wsp:rsid wsp:val=&quot;008F5250&quot;/&gt;&lt;wsp:rsid wsp:val=&quot;008F565C&quot;/&gt;&lt;wsp:rsid wsp:val=&quot;008F586A&quot;/&gt;&lt;wsp:rsid wsp:val=&quot;008F65E8&quot;/&gt;&lt;wsp:rsid wsp:val=&quot;008F6ADA&quot;/&gt;&lt;wsp:rsid wsp:val=&quot;008F6AF0&quot;/&gt;&lt;wsp:rsid wsp:val=&quot;008F6EE5&quot;/&gt;&lt;wsp:rsid wsp:val=&quot;008F759C&quot;/&gt;&lt;wsp:rsid wsp:val=&quot;008F75D3&quot;/&gt;&lt;wsp:rsid wsp:val=&quot;009004AD&quot;/&gt;&lt;wsp:rsid wsp:val=&quot;00900C7E&quot;/&gt;&lt;wsp:rsid wsp:val=&quot;00901138&quot;/&gt;&lt;wsp:rsid wsp:val=&quot;0090132A&quot;/&gt;&lt;wsp:rsid wsp:val=&quot;00901DB9&quot;/&gt;&lt;wsp:rsid wsp:val=&quot;009025F2&quot;/&gt;&lt;wsp:rsid wsp:val=&quot;009029F1&quot;/&gt;&lt;wsp:rsid wsp:val=&quot;00902EB7&quot;/&gt;&lt;wsp:rsid wsp:val=&quot;009032BA&quot;/&gt;&lt;wsp:rsid wsp:val=&quot;009032E4&quot;/&gt;&lt;wsp:rsid wsp:val=&quot;00903CA0&quot;/&gt;&lt;wsp:rsid wsp:val=&quot;00903EB5&quot;/&gt;&lt;wsp:rsid wsp:val=&quot;00903F2C&quot;/&gt;&lt;wsp:rsid wsp:val=&quot;009050BD&quot;/&gt;&lt;wsp:rsid wsp:val=&quot;0090575A&quot;/&gt;&lt;wsp:rsid wsp:val=&quot;00905C21&quot;/&gt;&lt;wsp:rsid wsp:val=&quot;009062DC&quot;/&gt;&lt;wsp:rsid wsp:val=&quot;0090676F&quot;/&gt;&lt;wsp:rsid wsp:val=&quot;00906F69&quot;/&gt;&lt;wsp:rsid wsp:val=&quot;0090732B&quot;/&gt;&lt;wsp:rsid wsp:val=&quot;00907D0B&quot;/&gt;&lt;wsp:rsid wsp:val=&quot;00907D55&quot;/&gt;&lt;wsp:rsid wsp:val=&quot;00910389&quot;/&gt;&lt;wsp:rsid wsp:val=&quot;00910537&quot;/&gt;&lt;wsp:rsid wsp:val=&quot;00910F43&quot;/&gt;&lt;wsp:rsid wsp:val=&quot;0091108E&quot;/&gt;&lt;wsp:rsid wsp:val=&quot;00911418&quot;/&gt;&lt;wsp:rsid wsp:val=&quot;00911BE7&quot;/&gt;&lt;wsp:rsid wsp:val=&quot;009122AD&quot;/&gt;&lt;wsp:rsid wsp:val=&quot;00912818&quot;/&gt;&lt;wsp:rsid wsp:val=&quot;00912891&quot;/&gt;&lt;wsp:rsid wsp:val=&quot;00912906&quot;/&gt;&lt;wsp:rsid wsp:val=&quot;00912F73&quot;/&gt;&lt;wsp:rsid wsp:val=&quot;009138C8&quot;/&gt;&lt;wsp:rsid wsp:val=&quot;00913A77&quot;/&gt;&lt;wsp:rsid wsp:val=&quot;00914138&quot;/&gt;&lt;wsp:rsid wsp:val=&quot;009142FF&quot;/&gt;&lt;wsp:rsid wsp:val=&quot;00914806&quot;/&gt;&lt;wsp:rsid wsp:val=&quot;00914DF2&quot;/&gt;&lt;wsp:rsid wsp:val=&quot;00915053&quot;/&gt;&lt;wsp:rsid wsp:val=&quot;00915288&quot;/&gt;&lt;wsp:rsid wsp:val=&quot;00915835&quot;/&gt;&lt;wsp:rsid wsp:val=&quot;00915A05&quot;/&gt;&lt;wsp:rsid wsp:val=&quot;00915F54&quot;/&gt;&lt;wsp:rsid wsp:val=&quot;00916233&quot;/&gt;&lt;wsp:rsid wsp:val=&quot;00916445&quot;/&gt;&lt;wsp:rsid wsp:val=&quot;00916DB3&quot;/&gt;&lt;wsp:rsid wsp:val=&quot;0092010F&quot;/&gt;&lt;wsp:rsid wsp:val=&quot;0092038E&quot;/&gt;&lt;wsp:rsid wsp:val=&quot;009207D8&quot;/&gt;&lt;wsp:rsid wsp:val=&quot;00920B9C&quot;/&gt;&lt;wsp:rsid wsp:val=&quot;00920D10&quot;/&gt;&lt;wsp:rsid wsp:val=&quot;00921854&quot;/&gt;&lt;wsp:rsid wsp:val=&quot;00921C07&quot;/&gt;&lt;wsp:rsid wsp:val=&quot;00921D07&quot;/&gt;&lt;wsp:rsid wsp:val=&quot;00921DB5&quot;/&gt;&lt;wsp:rsid wsp:val=&quot;00923B6D&quot;/&gt;&lt;wsp:rsid wsp:val=&quot;00923CA3&quot;/&gt;&lt;wsp:rsid wsp:val=&quot;00923EA7&quot;/&gt;&lt;wsp:rsid wsp:val=&quot;00923F3D&quot;/&gt;&lt;wsp:rsid wsp:val=&quot;00924893&quot;/&gt;&lt;wsp:rsid wsp:val=&quot;00924E90&quot;/&gt;&lt;wsp:rsid wsp:val=&quot;00925E6E&quot;/&gt;&lt;wsp:rsid wsp:val=&quot;00926030&quot;/&gt;&lt;wsp:rsid wsp:val=&quot;0092617B&quot;/&gt;&lt;wsp:rsid wsp:val=&quot;009261E6&quot;/&gt;&lt;wsp:rsid wsp:val=&quot;009265C3&quot;/&gt;&lt;wsp:rsid wsp:val=&quot;00930018&quot;/&gt;&lt;wsp:rsid wsp:val=&quot;0093014A&quot;/&gt;&lt;wsp:rsid wsp:val=&quot;009303C4&quot;/&gt;&lt;wsp:rsid wsp:val=&quot;009303FA&quot;/&gt;&lt;wsp:rsid wsp:val=&quot;00930569&quot;/&gt;&lt;wsp:rsid wsp:val=&quot;00930A69&quot;/&gt;&lt;wsp:rsid wsp:val=&quot;00931228&quot;/&gt;&lt;wsp:rsid wsp:val=&quot;00931471&quot;/&gt;&lt;wsp:rsid wsp:val=&quot;009315F0&quot;/&gt;&lt;wsp:rsid wsp:val=&quot;009316F4&quot;/&gt;&lt;wsp:rsid wsp:val=&quot;0093181C&quot;/&gt;&lt;wsp:rsid wsp:val=&quot;00932140&quot;/&gt;&lt;wsp:rsid wsp:val=&quot;00932412&quot;/&gt;&lt;wsp:rsid wsp:val=&quot;0093276E&quot;/&gt;&lt;wsp:rsid wsp:val=&quot;00933331&quot;/&gt;&lt;wsp:rsid wsp:val=&quot;0093339E&quot;/&gt;&lt;wsp:rsid wsp:val=&quot;009333E7&quot;/&gt;&lt;wsp:rsid wsp:val=&quot;00934389&quot;/&gt;&lt;wsp:rsid wsp:val=&quot;00934A38&quot;/&gt;&lt;wsp:rsid wsp:val=&quot;00934EF3&quot;/&gt;&lt;wsp:rsid wsp:val=&quot;00935746&quot;/&gt;&lt;wsp:rsid wsp:val=&quot;009365A4&quot;/&gt;&lt;wsp:rsid wsp:val=&quot;009366C5&quot;/&gt;&lt;wsp:rsid wsp:val=&quot;009373C3&quot;/&gt;&lt;wsp:rsid wsp:val=&quot;009375A5&quot;/&gt;&lt;wsp:rsid wsp:val=&quot;009379FB&quot;/&gt;&lt;wsp:rsid wsp:val=&quot;00937F98&quot;/&gt;&lt;wsp:rsid wsp:val=&quot;009403BA&quot;/&gt;&lt;wsp:rsid wsp:val=&quot;0094054A&quot;/&gt;&lt;wsp:rsid wsp:val=&quot;009409F6&quot;/&gt;&lt;wsp:rsid wsp:val=&quot;00940EE7&quot;/&gt;&lt;wsp:rsid wsp:val=&quot;0094153D&quot;/&gt;&lt;wsp:rsid wsp:val=&quot;00941C5E&quot;/&gt;&lt;wsp:rsid wsp:val=&quot;00941F94&quot;/&gt;&lt;wsp:rsid wsp:val=&quot;009421B0&quot;/&gt;&lt;wsp:rsid wsp:val=&quot;00942EC3&quot;/&gt;&lt;wsp:rsid wsp:val=&quot;0094392D&quot;/&gt;&lt;wsp:rsid wsp:val=&quot;00943CB1&quot;/&gt;&lt;wsp:rsid wsp:val=&quot;0094586B&quot;/&gt;&lt;wsp:rsid wsp:val=&quot;00946591&quot;/&gt;&lt;wsp:rsid wsp:val=&quot;009472E9&quot;/&gt;&lt;wsp:rsid wsp:val=&quot;00947B55&quot;/&gt;&lt;wsp:rsid wsp:val=&quot;00947F44&quot;/&gt;&lt;wsp:rsid wsp:val=&quot;0095016C&quot;/&gt;&lt;wsp:rsid wsp:val=&quot;0095043C&quot;/&gt;&lt;wsp:rsid wsp:val=&quot;00950979&quot;/&gt;&lt;wsp:rsid wsp:val=&quot;00950B6D&quot;/&gt;&lt;wsp:rsid wsp:val=&quot;00950FBE&quot;/&gt;&lt;wsp:rsid wsp:val=&quot;009514B0&quot;/&gt;&lt;wsp:rsid wsp:val=&quot;00951786&quot;/&gt;&lt;wsp:rsid wsp:val=&quot;00951CD1&quot;/&gt;&lt;wsp:rsid wsp:val=&quot;00952042&quot;/&gt;&lt;wsp:rsid wsp:val=&quot;00952AFC&quot;/&gt;&lt;wsp:rsid wsp:val=&quot;00952B72&quot;/&gt;&lt;wsp:rsid wsp:val=&quot;00952E4B&quot;/&gt;&lt;wsp:rsid wsp:val=&quot;00952E82&quot;/&gt;&lt;wsp:rsid wsp:val=&quot;00953C41&quot;/&gt;&lt;wsp:rsid wsp:val=&quot;00953E17&quot;/&gt;&lt;wsp:rsid wsp:val=&quot;00954177&quot;/&gt;&lt;wsp:rsid wsp:val=&quot;0095608F&quot;/&gt;&lt;wsp:rsid wsp:val=&quot;00956890&quot;/&gt;&lt;wsp:rsid wsp:val=&quot;00956952&quot;/&gt;&lt;wsp:rsid wsp:val=&quot;0095751E&quot;/&gt;&lt;wsp:rsid wsp:val=&quot;00957F28&quot;/&gt;&lt;wsp:rsid wsp:val=&quot;0096023E&quot;/&gt;&lt;wsp:rsid wsp:val=&quot;00960716&quot;/&gt;&lt;wsp:rsid wsp:val=&quot;00960BD8&quot;/&gt;&lt;wsp:rsid wsp:val=&quot;009611DC&quot;/&gt;&lt;wsp:rsid wsp:val=&quot;009612FB&quot;/&gt;&lt;wsp:rsid wsp:val=&quot;0096175E&quot;/&gt;&lt;wsp:rsid wsp:val=&quot;009623FF&quot;/&gt;&lt;wsp:rsid wsp:val=&quot;00962DAA&quot;/&gt;&lt;wsp:rsid wsp:val=&quot;0096321A&quot;/&gt;&lt;wsp:rsid wsp:val=&quot;00963625&quot;/&gt;&lt;wsp:rsid wsp:val=&quot;00963A69&quot;/&gt;&lt;wsp:rsid wsp:val=&quot;009645A1&quot;/&gt;&lt;wsp:rsid wsp:val=&quot;0096474B&quot;/&gt;&lt;wsp:rsid wsp:val=&quot;009649FB&quot;/&gt;&lt;wsp:rsid wsp:val=&quot;00964CB9&quot;/&gt;&lt;wsp:rsid wsp:val=&quot;00964D4E&quot;/&gt;&lt;wsp:rsid wsp:val=&quot;009661BC&quot;/&gt;&lt;wsp:rsid wsp:val=&quot;009663DB&quot;/&gt;&lt;wsp:rsid wsp:val=&quot;00966553&quot;/&gt;&lt;wsp:rsid wsp:val=&quot;00966C5F&quot;/&gt;&lt;wsp:rsid wsp:val=&quot;009704C8&quot;/&gt;&lt;wsp:rsid wsp:val=&quot;009706C1&quot;/&gt;&lt;wsp:rsid wsp:val=&quot;00970DF4&quot;/&gt;&lt;wsp:rsid wsp:val=&quot;00970F7E&quot;/&gt;&lt;wsp:rsid wsp:val=&quot;00970FC6&quot;/&gt;&lt;wsp:rsid wsp:val=&quot;0097187A&quot;/&gt;&lt;wsp:rsid wsp:val=&quot;009724E0&quot;/&gt;&lt;wsp:rsid wsp:val=&quot;0097279D&quot;/&gt;&lt;wsp:rsid wsp:val=&quot;009729D4&quot;/&gt;&lt;wsp:rsid wsp:val=&quot;00972C16&quot;/&gt;&lt;wsp:rsid wsp:val=&quot;0097307F&quot;/&gt;&lt;wsp:rsid wsp:val=&quot;009734FC&quot;/&gt;&lt;wsp:rsid wsp:val=&quot;009742E3&quot;/&gt;&lt;wsp:rsid wsp:val=&quot;00974940&quot;/&gt;&lt;wsp:rsid wsp:val=&quot;00974D1A&quot;/&gt;&lt;wsp:rsid wsp:val=&quot;00974D8C&quot;/&gt;&lt;wsp:rsid wsp:val=&quot;00976898&quot;/&gt;&lt;wsp:rsid wsp:val=&quot;00976950&quot;/&gt;&lt;wsp:rsid wsp:val=&quot;00977421&quot;/&gt;&lt;wsp:rsid wsp:val=&quot;00980A91&quot;/&gt;&lt;wsp:rsid wsp:val=&quot;009814A2&quot;/&gt;&lt;wsp:rsid wsp:val=&quot;0098154C&quot;/&gt;&lt;wsp:rsid wsp:val=&quot;00981683&quot;/&gt;&lt;wsp:rsid wsp:val=&quot;00981840&quot;/&gt;&lt;wsp:rsid wsp:val=&quot;00981D56&quot;/&gt;&lt;wsp:rsid wsp:val=&quot;00981EF9&quot;/&gt;&lt;wsp:rsid wsp:val=&quot;00982437&quot;/&gt;&lt;wsp:rsid wsp:val=&quot;009827E8&quot;/&gt;&lt;wsp:rsid wsp:val=&quot;009829CB&quot;/&gt;&lt;wsp:rsid wsp:val=&quot;00982AFC&quot;/&gt;&lt;wsp:rsid wsp:val=&quot;00982B7B&quot;/&gt;&lt;wsp:rsid wsp:val=&quot;00982D8B&quot;/&gt;&lt;wsp:rsid wsp:val=&quot;0098322C&quot;/&gt;&lt;wsp:rsid wsp:val=&quot;0098337E&quot;/&gt;&lt;wsp:rsid wsp:val=&quot;00983E37&quot;/&gt;&lt;wsp:rsid wsp:val=&quot;00983E97&quot;/&gt;&lt;wsp:rsid wsp:val=&quot;0098409C&quot;/&gt;&lt;wsp:rsid wsp:val=&quot;009846FE&quot;/&gt;&lt;wsp:rsid wsp:val=&quot;009848DF&quot;/&gt;&lt;wsp:rsid wsp:val=&quot;00984B7B&quot;/&gt;&lt;wsp:rsid wsp:val=&quot;009853C5&quot;/&gt;&lt;wsp:rsid wsp:val=&quot;0098556A&quot;/&gt;&lt;wsp:rsid wsp:val=&quot;00985590&quot;/&gt;&lt;wsp:rsid wsp:val=&quot;00985968&quot;/&gt;&lt;wsp:rsid wsp:val=&quot;009865F9&quot;/&gt;&lt;wsp:rsid wsp:val=&quot;0098682A&quot;/&gt;&lt;wsp:rsid wsp:val=&quot;00986B79&quot;/&gt;&lt;wsp:rsid wsp:val=&quot;00987A93&quot;/&gt;&lt;wsp:rsid wsp:val=&quot;0099019E&quot;/&gt;&lt;wsp:rsid wsp:val=&quot;00990ADC&quot;/&gt;&lt;wsp:rsid wsp:val=&quot;009914F3&quot;/&gt;&lt;wsp:rsid wsp:val=&quot;0099170F&quot;/&gt;&lt;wsp:rsid wsp:val=&quot;00991B6B&quot;/&gt;&lt;wsp:rsid wsp:val=&quot;00991D4F&quot;/&gt;&lt;wsp:rsid wsp:val=&quot;00991DCE&quot;/&gt;&lt;wsp:rsid wsp:val=&quot;009922B2&quot;/&gt;&lt;wsp:rsid wsp:val=&quot;009925CA&quot;/&gt;&lt;wsp:rsid wsp:val=&quot;0099277B&quot;/&gt;&lt;wsp:rsid wsp:val=&quot;009928B2&quot;/&gt;&lt;wsp:rsid wsp:val=&quot;00993300&quot;/&gt;&lt;wsp:rsid wsp:val=&quot;009935B5&quot;/&gt;&lt;wsp:rsid wsp:val=&quot;00993958&quot;/&gt;&lt;wsp:rsid wsp:val=&quot;00993A9F&quot;/&gt;&lt;wsp:rsid wsp:val=&quot;00993DFF&quot;/&gt;&lt;wsp:rsid wsp:val=&quot;00993F99&quot;/&gt;&lt;wsp:rsid wsp:val=&quot;0099433F&quot;/&gt;&lt;wsp:rsid wsp:val=&quot;00995B7B&quot;/&gt;&lt;wsp:rsid wsp:val=&quot;00995EE0&quot;/&gt;&lt;wsp:rsid wsp:val=&quot;009961C0&quot;/&gt;&lt;wsp:rsid wsp:val=&quot;00996AD2&quot;/&gt;&lt;wsp:rsid wsp:val=&quot;00996B89&quot;/&gt;&lt;wsp:rsid wsp:val=&quot;00997491&quot;/&gt;&lt;wsp:rsid wsp:val=&quot;00997665&quot;/&gt;&lt;wsp:rsid wsp:val=&quot;009A0408&quot;/&gt;&lt;wsp:rsid wsp:val=&quot;009A1097&quot;/&gt;&lt;wsp:rsid wsp:val=&quot;009A1ADB&quot;/&gt;&lt;wsp:rsid wsp:val=&quot;009A1CF2&quot;/&gt;&lt;wsp:rsid wsp:val=&quot;009A1D9A&quot;/&gt;&lt;wsp:rsid wsp:val=&quot;009A2115&quot;/&gt;&lt;wsp:rsid wsp:val=&quot;009A24CA&quot;/&gt;&lt;wsp:rsid wsp:val=&quot;009A25C5&quot;/&gt;&lt;wsp:rsid wsp:val=&quot;009A2D24&quot;/&gt;&lt;wsp:rsid wsp:val=&quot;009A341F&quot;/&gt;&lt;wsp:rsid wsp:val=&quot;009A3842&quot;/&gt;&lt;wsp:rsid wsp:val=&quot;009A3910&quot;/&gt;&lt;wsp:rsid wsp:val=&quot;009A3968&quot;/&gt;&lt;wsp:rsid wsp:val=&quot;009A3D9D&quot;/&gt;&lt;wsp:rsid wsp:val=&quot;009A44DD&quot;/&gt;&lt;wsp:rsid wsp:val=&quot;009A4ECF&quot;/&gt;&lt;wsp:rsid wsp:val=&quot;009A563A&quot;/&gt;&lt;wsp:rsid wsp:val=&quot;009A608A&quot;/&gt;&lt;wsp:rsid wsp:val=&quot;009A609C&quot;/&gt;&lt;wsp:rsid wsp:val=&quot;009A62FD&quot;/&gt;&lt;wsp:rsid wsp:val=&quot;009A63AE&quot;/&gt;&lt;wsp:rsid wsp:val=&quot;009A6794&quot;/&gt;&lt;wsp:rsid wsp:val=&quot;009A6C2D&quot;/&gt;&lt;wsp:rsid wsp:val=&quot;009A6F60&quot;/&gt;&lt;wsp:rsid wsp:val=&quot;009A728A&quot;/&gt;&lt;wsp:rsid wsp:val=&quot;009B058A&quot;/&gt;&lt;wsp:rsid wsp:val=&quot;009B0C06&quot;/&gt;&lt;wsp:rsid wsp:val=&quot;009B132B&quot;/&gt;&lt;wsp:rsid wsp:val=&quot;009B140A&quot;/&gt;&lt;wsp:rsid wsp:val=&quot;009B14C2&quot;/&gt;&lt;wsp:rsid wsp:val=&quot;009B1F4E&quot;/&gt;&lt;wsp:rsid wsp:val=&quot;009B21D5&quot;/&gt;&lt;wsp:rsid wsp:val=&quot;009B2AA2&quot;/&gt;&lt;wsp:rsid wsp:val=&quot;009B2BFA&quot;/&gt;&lt;wsp:rsid wsp:val=&quot;009B2F99&quot;/&gt;&lt;wsp:rsid wsp:val=&quot;009B4B98&quot;/&gt;&lt;wsp:rsid wsp:val=&quot;009B581B&quot;/&gt;&lt;wsp:rsid wsp:val=&quot;009B5F00&quot;/&gt;&lt;wsp:rsid wsp:val=&quot;009B6333&quot;/&gt;&lt;wsp:rsid wsp:val=&quot;009B6C80&quot;/&gt;&lt;wsp:rsid wsp:val=&quot;009B7596&quot;/&gt;&lt;wsp:rsid wsp:val=&quot;009B7731&quot;/&gt;&lt;wsp:rsid wsp:val=&quot;009B7853&quot;/&gt;&lt;wsp:rsid wsp:val=&quot;009B7BB2&quot;/&gt;&lt;wsp:rsid wsp:val=&quot;009B7FA6&quot;/&gt;&lt;wsp:rsid wsp:val=&quot;009C08BF&quot;/&gt;&lt;wsp:rsid wsp:val=&quot;009C095B&quot;/&gt;&lt;wsp:rsid wsp:val=&quot;009C0BFE&quot;/&gt;&lt;wsp:rsid wsp:val=&quot;009C0F9F&quot;/&gt;&lt;wsp:rsid wsp:val=&quot;009C2079&quot;/&gt;&lt;wsp:rsid wsp:val=&quot;009C2313&quot;/&gt;&lt;wsp:rsid wsp:val=&quot;009C2688&quot;/&gt;&lt;wsp:rsid wsp:val=&quot;009C26C1&quot;/&gt;&lt;wsp:rsid wsp:val=&quot;009C27B6&quot;/&gt;&lt;wsp:rsid wsp:val=&quot;009C2963&quot;/&gt;&lt;wsp:rsid wsp:val=&quot;009C2AB8&quot;/&gt;&lt;wsp:rsid wsp:val=&quot;009C2FAA&quot;/&gt;&lt;wsp:rsid wsp:val=&quot;009C2FE2&quot;/&gt;&lt;wsp:rsid wsp:val=&quot;009C3276&quot;/&gt;&lt;wsp:rsid wsp:val=&quot;009C3524&quot;/&gt;&lt;wsp:rsid wsp:val=&quot;009C38D8&quot;/&gt;&lt;wsp:rsid wsp:val=&quot;009C38FB&quot;/&gt;&lt;wsp:rsid wsp:val=&quot;009C394F&quot;/&gt;&lt;wsp:rsid wsp:val=&quot;009C4ACA&quot;/&gt;&lt;wsp:rsid wsp:val=&quot;009C5028&quot;/&gt;&lt;wsp:rsid wsp:val=&quot;009C5278&quot;/&gt;&lt;wsp:rsid wsp:val=&quot;009C5AB6&quot;/&gt;&lt;wsp:rsid wsp:val=&quot;009C6306&quot;/&gt;&lt;wsp:rsid wsp:val=&quot;009C676C&quot;/&gt;&lt;wsp:rsid wsp:val=&quot;009C67A1&quot;/&gt;&lt;wsp:rsid wsp:val=&quot;009C69ED&quot;/&gt;&lt;wsp:rsid wsp:val=&quot;009C75EA&quot;/&gt;&lt;wsp:rsid wsp:val=&quot;009D0143&quot;/&gt;&lt;wsp:rsid wsp:val=&quot;009D03D6&quot;/&gt;&lt;wsp:rsid wsp:val=&quot;009D059E&quot;/&gt;&lt;wsp:rsid wsp:val=&quot;009D1553&quot;/&gt;&lt;wsp:rsid wsp:val=&quot;009D1B26&quot;/&gt;&lt;wsp:rsid wsp:val=&quot;009D1C93&quot;/&gt;&lt;wsp:rsid wsp:val=&quot;009D1D5B&quot;/&gt;&lt;wsp:rsid wsp:val=&quot;009D32E0&quot;/&gt;&lt;wsp:rsid wsp:val=&quot;009D3D7A&quot;/&gt;&lt;wsp:rsid wsp:val=&quot;009D3EDE&quot;/&gt;&lt;wsp:rsid wsp:val=&quot;009D4523&quot;/&gt;&lt;wsp:rsid wsp:val=&quot;009D462D&quot;/&gt;&lt;wsp:rsid wsp:val=&quot;009D49B4&quot;/&gt;&lt;wsp:rsid wsp:val=&quot;009D5054&quot;/&gt;&lt;wsp:rsid wsp:val=&quot;009D51EF&quot;/&gt;&lt;wsp:rsid wsp:val=&quot;009D5597&quot;/&gt;&lt;wsp:rsid wsp:val=&quot;009D5BE8&quot;/&gt;&lt;wsp:rsid wsp:val=&quot;009D60E5&quot;/&gt;&lt;wsp:rsid wsp:val=&quot;009D6142&quot;/&gt;&lt;wsp:rsid wsp:val=&quot;009D6152&quot;/&gt;&lt;wsp:rsid wsp:val=&quot;009D6161&quot;/&gt;&lt;wsp:rsid wsp:val=&quot;009D63BE&quot;/&gt;&lt;wsp:rsid wsp:val=&quot;009D69E4&quot;/&gt;&lt;wsp:rsid wsp:val=&quot;009D6E22&quot;/&gt;&lt;wsp:rsid wsp:val=&quot;009D703B&quot;/&gt;&lt;wsp:rsid wsp:val=&quot;009D7290&quot;/&gt;&lt;wsp:rsid wsp:val=&quot;009D7743&quot;/&gt;&lt;wsp:rsid wsp:val=&quot;009E023C&quot;/&gt;&lt;wsp:rsid wsp:val=&quot;009E03B8&quot;/&gt;&lt;wsp:rsid wsp:val=&quot;009E0E6E&quot;/&gt;&lt;wsp:rsid wsp:val=&quot;009E1328&quot;/&gt;&lt;wsp:rsid wsp:val=&quot;009E1C56&quot;/&gt;&lt;wsp:rsid wsp:val=&quot;009E1E48&quot;/&gt;&lt;wsp:rsid wsp:val=&quot;009E2AB4&quot;/&gt;&lt;wsp:rsid wsp:val=&quot;009E2AD0&quot;/&gt;&lt;wsp:rsid wsp:val=&quot;009E2AFA&quot;/&gt;&lt;wsp:rsid wsp:val=&quot;009E3662&quot;/&gt;&lt;wsp:rsid wsp:val=&quot;009E3903&quot;/&gt;&lt;wsp:rsid wsp:val=&quot;009E4B9F&quot;/&gt;&lt;wsp:rsid wsp:val=&quot;009E50C5&quot;/&gt;&lt;wsp:rsid wsp:val=&quot;009E51C8&quot;/&gt;&lt;wsp:rsid wsp:val=&quot;009E5E57&quot;/&gt;&lt;wsp:rsid wsp:val=&quot;009E6298&quot;/&gt;&lt;wsp:rsid wsp:val=&quot;009E62AD&quot;/&gt;&lt;wsp:rsid wsp:val=&quot;009E6A53&quot;/&gt;&lt;wsp:rsid wsp:val=&quot;009E6EE0&quot;/&gt;&lt;wsp:rsid wsp:val=&quot;009E6F8D&quot;/&gt;&lt;wsp:rsid wsp:val=&quot;009E75BA&quot;/&gt;&lt;wsp:rsid wsp:val=&quot;009E7723&quot;/&gt;&lt;wsp:rsid wsp:val=&quot;009F0187&quot;/&gt;&lt;wsp:rsid wsp:val=&quot;009F089F&quot;/&gt;&lt;wsp:rsid wsp:val=&quot;009F1268&quot;/&gt;&lt;wsp:rsid wsp:val=&quot;009F12DA&quot;/&gt;&lt;wsp:rsid wsp:val=&quot;009F1415&quot;/&gt;&lt;wsp:rsid wsp:val=&quot;009F152C&quot;/&gt;&lt;wsp:rsid wsp:val=&quot;009F16ED&quot;/&gt;&lt;wsp:rsid wsp:val=&quot;009F1D36&quot;/&gt;&lt;wsp:rsid wsp:val=&quot;009F1EF3&quot;/&gt;&lt;wsp:rsid wsp:val=&quot;009F23E9&quot;/&gt;&lt;wsp:rsid wsp:val=&quot;009F25CA&quot;/&gt;&lt;wsp:rsid wsp:val=&quot;009F2AC1&quot;/&gt;&lt;wsp:rsid wsp:val=&quot;009F2CC5&quot;/&gt;&lt;wsp:rsid wsp:val=&quot;009F2FDE&quot;/&gt;&lt;wsp:rsid wsp:val=&quot;009F309C&quot;/&gt;&lt;wsp:rsid wsp:val=&quot;009F3305&quot;/&gt;&lt;wsp:rsid wsp:val=&quot;009F3670&quot;/&gt;&lt;wsp:rsid wsp:val=&quot;009F38E4&quot;/&gt;&lt;wsp:rsid wsp:val=&quot;009F3930&quot;/&gt;&lt;wsp:rsid wsp:val=&quot;009F3DEA&quot;/&gt;&lt;wsp:rsid wsp:val=&quot;009F437E&quot;/&gt;&lt;wsp:rsid wsp:val=&quot;009F4E70&quot;/&gt;&lt;wsp:rsid wsp:val=&quot;009F563A&quot;/&gt;&lt;wsp:rsid wsp:val=&quot;009F597D&quot;/&gt;&lt;wsp:rsid wsp:val=&quot;009F599D&quot;/&gt;&lt;wsp:rsid wsp:val=&quot;009F5F19&quot;/&gt;&lt;wsp:rsid wsp:val=&quot;009F66A9&quot;/&gt;&lt;wsp:rsid wsp:val=&quot;009F721E&quot;/&gt;&lt;wsp:rsid wsp:val=&quot;009F754B&quot;/&gt;&lt;wsp:rsid wsp:val=&quot;009F7EDA&quot;/&gt;&lt;wsp:rsid wsp:val=&quot;00A01787&quot;/&gt;&lt;wsp:rsid wsp:val=&quot;00A01CB1&quot;/&gt;&lt;wsp:rsid wsp:val=&quot;00A01DDC&quot;/&gt;&lt;wsp:rsid wsp:val=&quot;00A01FCC&quot;/&gt;&lt;wsp:rsid wsp:val=&quot;00A0275E&quot;/&gt;&lt;wsp:rsid wsp:val=&quot;00A031F7&quot;/&gt;&lt;wsp:rsid wsp:val=&quot;00A036E3&quot;/&gt;&lt;wsp:rsid wsp:val=&quot;00A03C97&quot;/&gt;&lt;wsp:rsid wsp:val=&quot;00A03FAE&quot;/&gt;&lt;wsp:rsid wsp:val=&quot;00A0589F&quot;/&gt;&lt;wsp:rsid wsp:val=&quot;00A06450&quot;/&gt;&lt;wsp:rsid wsp:val=&quot;00A0648E&quot;/&gt;&lt;wsp:rsid wsp:val=&quot;00A06DA2&quot;/&gt;&lt;wsp:rsid wsp:val=&quot;00A06DCA&quot;/&gt;&lt;wsp:rsid wsp:val=&quot;00A06EB9&quot;/&gt;&lt;wsp:rsid wsp:val=&quot;00A075BC&quot;/&gt;&lt;wsp:rsid wsp:val=&quot;00A079D2&quot;/&gt;&lt;wsp:rsid wsp:val=&quot;00A07BE0&quot;/&gt;&lt;wsp:rsid wsp:val=&quot;00A07CE1&quot;/&gt;&lt;wsp:rsid wsp:val=&quot;00A07D56&quot;/&gt;&lt;wsp:rsid wsp:val=&quot;00A10515&quot;/&gt;&lt;wsp:rsid wsp:val=&quot;00A10FA9&quot;/&gt;&lt;wsp:rsid wsp:val=&quot;00A11678&quot;/&gt;&lt;wsp:rsid wsp:val=&quot;00A11EBC&quot;/&gt;&lt;wsp:rsid wsp:val=&quot;00A121C1&quot;/&gt;&lt;wsp:rsid wsp:val=&quot;00A123E9&quot;/&gt;&lt;wsp:rsid wsp:val=&quot;00A130BE&quot;/&gt;&lt;wsp:rsid wsp:val=&quot;00A132BE&quot;/&gt;&lt;wsp:rsid wsp:val=&quot;00A13DCF&quot;/&gt;&lt;wsp:rsid wsp:val=&quot;00A1408F&quot;/&gt;&lt;wsp:rsid wsp:val=&quot;00A15046&quot;/&gt;&lt;wsp:rsid wsp:val=&quot;00A15BD7&quot;/&gt;&lt;wsp:rsid wsp:val=&quot;00A16342&quot;/&gt;&lt;wsp:rsid wsp:val=&quot;00A16505&quot;/&gt;&lt;wsp:rsid wsp:val=&quot;00A168EC&quot;/&gt;&lt;wsp:rsid wsp:val=&quot;00A16A5F&quot;/&gt;&lt;wsp:rsid wsp:val=&quot;00A1744B&quot;/&gt;&lt;wsp:rsid wsp:val=&quot;00A17ABF&quot;/&gt;&lt;wsp:rsid wsp:val=&quot;00A17D79&quot;/&gt;&lt;wsp:rsid wsp:val=&quot;00A212B5&quot;/&gt;&lt;wsp:rsid wsp:val=&quot;00A217EA&quot;/&gt;&lt;wsp:rsid wsp:val=&quot;00A21CB2&quot;/&gt;&lt;wsp:rsid wsp:val=&quot;00A22A93&quot;/&gt;&lt;wsp:rsid wsp:val=&quot;00A22BA4&quot;/&gt;&lt;wsp:rsid wsp:val=&quot;00A23523&quot;/&gt;&lt;wsp:rsid wsp:val=&quot;00A2419D&quot;/&gt;&lt;wsp:rsid wsp:val=&quot;00A2437F&quot;/&gt;&lt;wsp:rsid wsp:val=&quot;00A24507&quot;/&gt;&lt;wsp:rsid wsp:val=&quot;00A247B0&quot;/&gt;&lt;wsp:rsid wsp:val=&quot;00A24905&quot;/&gt;&lt;wsp:rsid wsp:val=&quot;00A25046&quot;/&gt;&lt;wsp:rsid wsp:val=&quot;00A2593C&quot;/&gt;&lt;wsp:rsid wsp:val=&quot;00A266E6&quot;/&gt;&lt;wsp:rsid wsp:val=&quot;00A26C18&quot;/&gt;&lt;wsp:rsid wsp:val=&quot;00A26E9A&quot;/&gt;&lt;wsp:rsid wsp:val=&quot;00A27040&quot;/&gt;&lt;wsp:rsid wsp:val=&quot;00A2714D&quot;/&gt;&lt;wsp:rsid wsp:val=&quot;00A27344&quot;/&gt;&lt;wsp:rsid wsp:val=&quot;00A27912&quot;/&gt;&lt;wsp:rsid wsp:val=&quot;00A2797B&quot;/&gt;&lt;wsp:rsid wsp:val=&quot;00A27D6D&quot;/&gt;&lt;wsp:rsid wsp:val=&quot;00A306AF&quot;/&gt;&lt;wsp:rsid wsp:val=&quot;00A30956&quot;/&gt;&lt;wsp:rsid wsp:val=&quot;00A3110D&quot;/&gt;&lt;wsp:rsid wsp:val=&quot;00A3178B&quot;/&gt;&lt;wsp:rsid wsp:val=&quot;00A31E70&quot;/&gt;&lt;wsp:rsid wsp:val=&quot;00A3282D&quot;/&gt;&lt;wsp:rsid wsp:val=&quot;00A32BF9&quot;/&gt;&lt;wsp:rsid wsp:val=&quot;00A3328D&quot;/&gt;&lt;wsp:rsid wsp:val=&quot;00A3342F&quot;/&gt;&lt;wsp:rsid wsp:val=&quot;00A33DB6&quot;/&gt;&lt;wsp:rsid wsp:val=&quot;00A33E96&quot;/&gt;&lt;wsp:rsid wsp:val=&quot;00A34601&quot;/&gt;&lt;wsp:rsid wsp:val=&quot;00A3506D&quot;/&gt;&lt;wsp:rsid wsp:val=&quot;00A352F7&quot;/&gt;&lt;wsp:rsid wsp:val=&quot;00A3535A&quot;/&gt;&lt;wsp:rsid wsp:val=&quot;00A363F1&quot;/&gt;&lt;wsp:rsid wsp:val=&quot;00A36814&quot;/&gt;&lt;wsp:rsid wsp:val=&quot;00A369A1&quot;/&gt;&lt;wsp:rsid wsp:val=&quot;00A37804&quot;/&gt;&lt;wsp:rsid wsp:val=&quot;00A378A7&quot;/&gt;&lt;wsp:rsid wsp:val=&quot;00A37C38&quot;/&gt;&lt;wsp:rsid wsp:val=&quot;00A40077&quot;/&gt;&lt;wsp:rsid wsp:val=&quot;00A405C5&quot;/&gt;&lt;wsp:rsid wsp:val=&quot;00A40D8C&quot;/&gt;&lt;wsp:rsid wsp:val=&quot;00A414D3&quot;/&gt;&lt;wsp:rsid wsp:val=&quot;00A4195F&quot;/&gt;&lt;wsp:rsid wsp:val=&quot;00A41D38&quot;/&gt;&lt;wsp:rsid wsp:val=&quot;00A41DE2&quot;/&gt;&lt;wsp:rsid wsp:val=&quot;00A431A4&quot;/&gt;&lt;wsp:rsid wsp:val=&quot;00A4326F&quot;/&gt;&lt;wsp:rsid wsp:val=&quot;00A4327E&quot;/&gt;&lt;wsp:rsid wsp:val=&quot;00A4374E&quot;/&gt;&lt;wsp:rsid wsp:val=&quot;00A43B8F&quot;/&gt;&lt;wsp:rsid wsp:val=&quot;00A441F3&quot;/&gt;&lt;wsp:rsid wsp:val=&quot;00A4437E&quot;/&gt;&lt;wsp:rsid wsp:val=&quot;00A4442A&quot;/&gt;&lt;wsp:rsid wsp:val=&quot;00A44ABC&quot;/&gt;&lt;wsp:rsid wsp:val=&quot;00A459CB&quot;/&gt;&lt;wsp:rsid wsp:val=&quot;00A45D87&quot;/&gt;&lt;wsp:rsid wsp:val=&quot;00A45E28&quot;/&gt;&lt;wsp:rsid wsp:val=&quot;00A46138&quot;/&gt;&lt;wsp:rsid wsp:val=&quot;00A47577&quot;/&gt;&lt;wsp:rsid wsp:val=&quot;00A47634&quot;/&gt;&lt;wsp:rsid wsp:val=&quot;00A47E56&quot;/&gt;&lt;wsp:rsid wsp:val=&quot;00A510CF&quot;/&gt;&lt;wsp:rsid wsp:val=&quot;00A51208&quot;/&gt;&lt;wsp:rsid wsp:val=&quot;00A5121F&quot;/&gt;&lt;wsp:rsid wsp:val=&quot;00A513B4&quot;/&gt;&lt;wsp:rsid wsp:val=&quot;00A51C56&quot;/&gt;&lt;wsp:rsid wsp:val=&quot;00A5202C&quot;/&gt;&lt;wsp:rsid wsp:val=&quot;00A5226D&quot;/&gt;&lt;wsp:rsid wsp:val=&quot;00A5270B&quot;/&gt;&lt;wsp:rsid wsp:val=&quot;00A52ABF&quot;/&gt;&lt;wsp:rsid wsp:val=&quot;00A530EC&quot;/&gt;&lt;wsp:rsid wsp:val=&quot;00A533D3&quot;/&gt;&lt;wsp:rsid wsp:val=&quot;00A541A1&quot;/&gt;&lt;wsp:rsid wsp:val=&quot;00A550EB&quot;/&gt;&lt;wsp:rsid wsp:val=&quot;00A553BA&quot;/&gt;&lt;wsp:rsid wsp:val=&quot;00A56522&quot;/&gt;&lt;wsp:rsid wsp:val=&quot;00A600DC&quot;/&gt;&lt;wsp:rsid wsp:val=&quot;00A60708&quot;/&gt;&lt;wsp:rsid wsp:val=&quot;00A60A20&quot;/&gt;&lt;wsp:rsid wsp:val=&quot;00A60DBD&quot;/&gt;&lt;wsp:rsid wsp:val=&quot;00A612DB&quot;/&gt;&lt;wsp:rsid wsp:val=&quot;00A61EE8&quot;/&gt;&lt;wsp:rsid wsp:val=&quot;00A62318&quot;/&gt;&lt;wsp:rsid wsp:val=&quot;00A62F7F&quot;/&gt;&lt;wsp:rsid wsp:val=&quot;00A63242&quot;/&gt;&lt;wsp:rsid wsp:val=&quot;00A63915&quot;/&gt;&lt;wsp:rsid wsp:val=&quot;00A63B08&quot;/&gt;&lt;wsp:rsid wsp:val=&quot;00A63BCA&quot;/&gt;&lt;wsp:rsid wsp:val=&quot;00A63C25&quot;/&gt;&lt;wsp:rsid wsp:val=&quot;00A6408D&quot;/&gt;&lt;wsp:rsid wsp:val=&quot;00A64ACC&quot;/&gt;&lt;wsp:rsid wsp:val=&quot;00A64FE5&quot;/&gt;&lt;wsp:rsid wsp:val=&quot;00A6551A&quot;/&gt;&lt;wsp:rsid wsp:val=&quot;00A65A9C&quot;/&gt;&lt;wsp:rsid wsp:val=&quot;00A65E20&quot;/&gt;&lt;wsp:rsid wsp:val=&quot;00A65E31&quot;/&gt;&lt;wsp:rsid wsp:val=&quot;00A6614C&quot;/&gt;&lt;wsp:rsid wsp:val=&quot;00A6649C&quot;/&gt;&lt;wsp:rsid wsp:val=&quot;00A66A17&quot;/&gt;&lt;wsp:rsid wsp:val=&quot;00A704AE&quot;/&gt;&lt;wsp:rsid wsp:val=&quot;00A706F1&quot;/&gt;&lt;wsp:rsid wsp:val=&quot;00A70EE5&quot;/&gt;&lt;wsp:rsid wsp:val=&quot;00A7140D&quot;/&gt;&lt;wsp:rsid wsp:val=&quot;00A715B2&quot;/&gt;&lt;wsp:rsid wsp:val=&quot;00A71C22&quot;/&gt;&lt;wsp:rsid wsp:val=&quot;00A720A0&quot;/&gt;&lt;wsp:rsid wsp:val=&quot;00A72783&quot;/&gt;&lt;wsp:rsid wsp:val=&quot;00A738F8&quot;/&gt;&lt;wsp:rsid wsp:val=&quot;00A73990&quot;/&gt;&lt;wsp:rsid wsp:val=&quot;00A73ABF&quot;/&gt;&lt;wsp:rsid wsp:val=&quot;00A7457E&quot;/&gt;&lt;wsp:rsid wsp:val=&quot;00A7491D&quot;/&gt;&lt;wsp:rsid wsp:val=&quot;00A74BFD&quot;/&gt;&lt;wsp:rsid wsp:val=&quot;00A74EDE&quot;/&gt;&lt;wsp:rsid wsp:val=&quot;00A75AAD&quot;/&gt;&lt;wsp:rsid wsp:val=&quot;00A75DDD&quot;/&gt;&lt;wsp:rsid wsp:val=&quot;00A76041&quot;/&gt;&lt;wsp:rsid wsp:val=&quot;00A765F1&quot;/&gt;&lt;wsp:rsid wsp:val=&quot;00A76AC3&quot;/&gt;&lt;wsp:rsid wsp:val=&quot;00A76F34&quot;/&gt;&lt;wsp:rsid wsp:val=&quot;00A77296&quot;/&gt;&lt;wsp:rsid wsp:val=&quot;00A77E97&quot;/&gt;&lt;wsp:rsid wsp:val=&quot;00A80BAE&quot;/&gt;&lt;wsp:rsid wsp:val=&quot;00A80D77&quot;/&gt;&lt;wsp:rsid wsp:val=&quot;00A80F66&quot;/&gt;&lt;wsp:rsid wsp:val=&quot;00A81156&quot;/&gt;&lt;wsp:rsid wsp:val=&quot;00A815CB&quot;/&gt;&lt;wsp:rsid wsp:val=&quot;00A81CF1&quot;/&gt;&lt;wsp:rsid wsp:val=&quot;00A81E3F&quot;/&gt;&lt;wsp:rsid wsp:val=&quot;00A831C7&quot;/&gt;&lt;wsp:rsid wsp:val=&quot;00A834E2&quot;/&gt;&lt;wsp:rsid wsp:val=&quot;00A83A67&quot;/&gt;&lt;wsp:rsid wsp:val=&quot;00A84264&quot;/&gt;&lt;wsp:rsid wsp:val=&quot;00A84AD0&quot;/&gt;&lt;wsp:rsid wsp:val=&quot;00A85B9B&quot;/&gt;&lt;wsp:rsid wsp:val=&quot;00A8631B&quot;/&gt;&lt;wsp:rsid wsp:val=&quot;00A863D2&quot;/&gt;&lt;wsp:rsid wsp:val=&quot;00A866E5&quot;/&gt;&lt;wsp:rsid wsp:val=&quot;00A86CCB&quot;/&gt;&lt;wsp:rsid wsp:val=&quot;00A910EE&quot;/&gt;&lt;wsp:rsid wsp:val=&quot;00A91CEF&quot;/&gt;&lt;wsp:rsid wsp:val=&quot;00A91E6E&quot;/&gt;&lt;wsp:rsid wsp:val=&quot;00A92016&quot;/&gt;&lt;wsp:rsid wsp:val=&quot;00A92688&quot;/&gt;&lt;wsp:rsid wsp:val=&quot;00A934FA&quot;/&gt;&lt;wsp:rsid wsp:val=&quot;00A936BF&quot;/&gt;&lt;wsp:rsid wsp:val=&quot;00A936C3&quot;/&gt;&lt;wsp:rsid wsp:val=&quot;00A9398D&quot;/&gt;&lt;wsp:rsid wsp:val=&quot;00A93A7C&quot;/&gt;&lt;wsp:rsid wsp:val=&quot;00A93A91&quot;/&gt;&lt;wsp:rsid wsp:val=&quot;00A94606&quot;/&gt;&lt;wsp:rsid wsp:val=&quot;00A94854&quot;/&gt;&lt;wsp:rsid wsp:val=&quot;00A95A51&quot;/&gt;&lt;wsp:rsid wsp:val=&quot;00A95F1F&quot;/&gt;&lt;wsp:rsid wsp:val=&quot;00A96153&quot;/&gt;&lt;wsp:rsid wsp:val=&quot;00A9679B&quot;/&gt;&lt;wsp:rsid wsp:val=&quot;00A96C93&quot;/&gt;&lt;wsp:rsid wsp:val=&quot;00A96E01&quot;/&gt;&lt;wsp:rsid wsp:val=&quot;00A96EA9&quot;/&gt;&lt;wsp:rsid wsp:val=&quot;00A96EBE&quot;/&gt;&lt;wsp:rsid wsp:val=&quot;00A97E24&quot;/&gt;&lt;wsp:rsid wsp:val=&quot;00AA06EE&quot;/&gt;&lt;wsp:rsid wsp:val=&quot;00AA0985&quot;/&gt;&lt;wsp:rsid wsp:val=&quot;00AA0AFC&quot;/&gt;&lt;wsp:rsid wsp:val=&quot;00AA0F06&quot;/&gt;&lt;wsp:rsid wsp:val=&quot;00AA13BB&quot;/&gt;&lt;wsp:rsid wsp:val=&quot;00AA212D&quot;/&gt;&lt;wsp:rsid wsp:val=&quot;00AA2925&quot;/&gt;&lt;wsp:rsid wsp:val=&quot;00AA2BE9&quot;/&gt;&lt;wsp:rsid wsp:val=&quot;00AA37ED&quot;/&gt;&lt;wsp:rsid wsp:val=&quot;00AA384A&quot;/&gt;&lt;wsp:rsid wsp:val=&quot;00AA39C0&quot;/&gt;&lt;wsp:rsid wsp:val=&quot;00AA3EBB&quot;/&gt;&lt;wsp:rsid wsp:val=&quot;00AA3F3D&quot;/&gt;&lt;wsp:rsid wsp:val=&quot;00AA41D7&quot;/&gt;&lt;wsp:rsid wsp:val=&quot;00AA533D&quot;/&gt;&lt;wsp:rsid wsp:val=&quot;00AA58EE&quot;/&gt;&lt;wsp:rsid wsp:val=&quot;00AA5C1E&quot;/&gt;&lt;wsp:rsid wsp:val=&quot;00AA5E3E&quot;/&gt;&lt;wsp:rsid wsp:val=&quot;00AA5F25&quot;/&gt;&lt;wsp:rsid wsp:val=&quot;00AA6393&quot;/&gt;&lt;wsp:rsid wsp:val=&quot;00AA6E28&quot;/&gt;&lt;wsp:rsid wsp:val=&quot;00AA7065&quot;/&gt;&lt;wsp:rsid wsp:val=&quot;00AA7513&quot;/&gt;&lt;wsp:rsid wsp:val=&quot;00AA76FD&quot;/&gt;&lt;wsp:rsid wsp:val=&quot;00AA783B&quot;/&gt;&lt;wsp:rsid wsp:val=&quot;00AB00C4&quot;/&gt;&lt;wsp:rsid wsp:val=&quot;00AB0DF7&quot;/&gt;&lt;wsp:rsid wsp:val=&quot;00AB146F&quot;/&gt;&lt;wsp:rsid wsp:val=&quot;00AB1883&quot;/&gt;&lt;wsp:rsid wsp:val=&quot;00AB1DC1&quot;/&gt;&lt;wsp:rsid wsp:val=&quot;00AB1EB5&quot;/&gt;&lt;wsp:rsid wsp:val=&quot;00AB246D&quot;/&gt;&lt;wsp:rsid wsp:val=&quot;00AB2A9B&quot;/&gt;&lt;wsp:rsid wsp:val=&quot;00AB2B97&quot;/&gt;&lt;wsp:rsid wsp:val=&quot;00AB43CD&quot;/&gt;&lt;wsp:rsid wsp:val=&quot;00AB4C8D&quot;/&gt;&lt;wsp:rsid wsp:val=&quot;00AB4DC8&quot;/&gt;&lt;wsp:rsid wsp:val=&quot;00AB4F47&quot;/&gt;&lt;wsp:rsid wsp:val=&quot;00AB5366&quot;/&gt;&lt;wsp:rsid wsp:val=&quot;00AB549D&quot;/&gt;&lt;wsp:rsid wsp:val=&quot;00AB57AE&quot;/&gt;&lt;wsp:rsid wsp:val=&quot;00AB590F&quot;/&gt;&lt;wsp:rsid wsp:val=&quot;00AB5E94&quot;/&gt;&lt;wsp:rsid wsp:val=&quot;00AB637A&quot;/&gt;&lt;wsp:rsid wsp:val=&quot;00AB6A28&quot;/&gt;&lt;wsp:rsid wsp:val=&quot;00AB72F2&quot;/&gt;&lt;wsp:rsid wsp:val=&quot;00AB743B&quot;/&gt;&lt;wsp:rsid wsp:val=&quot;00AB78F7&quot;/&gt;&lt;wsp:rsid wsp:val=&quot;00AC000D&quot;/&gt;&lt;wsp:rsid wsp:val=&quot;00AC003F&quot;/&gt;&lt;wsp:rsid wsp:val=&quot;00AC0166&quot;/&gt;&lt;wsp:rsid wsp:val=&quot;00AC0AE6&quot;/&gt;&lt;wsp:rsid wsp:val=&quot;00AC0BE7&quot;/&gt;&lt;wsp:rsid wsp:val=&quot;00AC0F58&quot;/&gt;&lt;wsp:rsid wsp:val=&quot;00AC1E81&quot;/&gt;&lt;wsp:rsid wsp:val=&quot;00AC21DA&quot;/&gt;&lt;wsp:rsid wsp:val=&quot;00AC2B3F&quot;/&gt;&lt;wsp:rsid wsp:val=&quot;00AC2F8B&quot;/&gt;&lt;wsp:rsid wsp:val=&quot;00AC326C&quot;/&gt;&lt;wsp:rsid wsp:val=&quot;00AC33EA&quot;/&gt;&lt;wsp:rsid wsp:val=&quot;00AC365B&quot;/&gt;&lt;wsp:rsid wsp:val=&quot;00AC3B98&quot;/&gt;&lt;wsp:rsid wsp:val=&quot;00AC3E6C&quot;/&gt;&lt;wsp:rsid wsp:val=&quot;00AC4335&quot;/&gt;&lt;wsp:rsid wsp:val=&quot;00AC4609&quot;/&gt;&lt;wsp:rsid wsp:val=&quot;00AC4C21&quot;/&gt;&lt;wsp:rsid wsp:val=&quot;00AC5CFD&quot;/&gt;&lt;wsp:rsid wsp:val=&quot;00AC6266&quot;/&gt;&lt;wsp:rsid wsp:val=&quot;00AC6329&quot;/&gt;&lt;wsp:rsid wsp:val=&quot;00AC77F7&quot;/&gt;&lt;wsp:rsid wsp:val=&quot;00AD05F8&quot;/&gt;&lt;wsp:rsid wsp:val=&quot;00AD21C8&quot;/&gt;&lt;wsp:rsid wsp:val=&quot;00AD254A&quot;/&gt;&lt;wsp:rsid wsp:val=&quot;00AD261A&quot;/&gt;&lt;wsp:rsid wsp:val=&quot;00AD263C&quot;/&gt;&lt;wsp:rsid wsp:val=&quot;00AD2AF5&quot;/&gt;&lt;wsp:rsid wsp:val=&quot;00AD30B3&quot;/&gt;&lt;wsp:rsid wsp:val=&quot;00AD32B4&quot;/&gt;&lt;wsp:rsid wsp:val=&quot;00AD3CC1&quot;/&gt;&lt;wsp:rsid wsp:val=&quot;00AD45D9&quot;/&gt;&lt;wsp:rsid wsp:val=&quot;00AD4835&quot;/&gt;&lt;wsp:rsid wsp:val=&quot;00AD4896&quot;/&gt;&lt;wsp:rsid wsp:val=&quot;00AD4E8C&quot;/&gt;&lt;wsp:rsid wsp:val=&quot;00AD4F65&quot;/&gt;&lt;wsp:rsid wsp:val=&quot;00AD57F0&quot;/&gt;&lt;wsp:rsid wsp:val=&quot;00AD5AAB&quot;/&gt;&lt;wsp:rsid wsp:val=&quot;00AD62BE&quot;/&gt;&lt;wsp:rsid wsp:val=&quot;00AD640F&quot;/&gt;&lt;wsp:rsid wsp:val=&quot;00AD67AC&quot;/&gt;&lt;wsp:rsid wsp:val=&quot;00AD6D6A&quot;/&gt;&lt;wsp:rsid wsp:val=&quot;00AD724C&quot;/&gt;&lt;wsp:rsid wsp:val=&quot;00AD773C&quot;/&gt;&lt;wsp:rsid wsp:val=&quot;00AE01DF&quot;/&gt;&lt;wsp:rsid wsp:val=&quot;00AE02C8&quot;/&gt;&lt;wsp:rsid wsp:val=&quot;00AE0C58&quot;/&gt;&lt;wsp:rsid wsp:val=&quot;00AE0C73&quot;/&gt;&lt;wsp:rsid wsp:val=&quot;00AE0EDE&quot;/&gt;&lt;wsp:rsid wsp:val=&quot;00AE0F2C&quot;/&gt;&lt;wsp:rsid wsp:val=&quot;00AE117D&quot;/&gt;&lt;wsp:rsid wsp:val=&quot;00AE1237&quot;/&gt;&lt;wsp:rsid wsp:val=&quot;00AE12ED&quot;/&gt;&lt;wsp:rsid wsp:val=&quot;00AE1442&quot;/&gt;&lt;wsp:rsid wsp:val=&quot;00AE26CE&quot;/&gt;&lt;wsp:rsid wsp:val=&quot;00AE284E&quot;/&gt;&lt;wsp:rsid wsp:val=&quot;00AE2B56&quot;/&gt;&lt;wsp:rsid wsp:val=&quot;00AE3604&quot;/&gt;&lt;wsp:rsid wsp:val=&quot;00AE3FA9&quot;/&gt;&lt;wsp:rsid wsp:val=&quot;00AE5AEE&quot;/&gt;&lt;wsp:rsid wsp:val=&quot;00AE5C22&quot;/&gt;&lt;wsp:rsid wsp:val=&quot;00AE5DCE&quot;/&gt;&lt;wsp:rsid wsp:val=&quot;00AE5E33&quot;/&gt;&lt;wsp:rsid wsp:val=&quot;00AE6A9A&quot;/&gt;&lt;wsp:rsid wsp:val=&quot;00AE6ACE&quot;/&gt;&lt;wsp:rsid wsp:val=&quot;00AE6B20&quot;/&gt;&lt;wsp:rsid wsp:val=&quot;00AE6B61&quot;/&gt;&lt;wsp:rsid wsp:val=&quot;00AE7818&quot;/&gt;&lt;wsp:rsid wsp:val=&quot;00AE7A09&quot;/&gt;&lt;wsp:rsid wsp:val=&quot;00AE7A48&quot;/&gt;&lt;wsp:rsid wsp:val=&quot;00AE7B4C&quot;/&gt;&lt;wsp:rsid wsp:val=&quot;00AE7DE4&quot;/&gt;&lt;wsp:rsid wsp:val=&quot;00AF0070&quot;/&gt;&lt;wsp:rsid wsp:val=&quot;00AF0BBE&quot;/&gt;&lt;wsp:rsid wsp:val=&quot;00AF14A2&quot;/&gt;&lt;wsp:rsid wsp:val=&quot;00AF1565&quot;/&gt;&lt;wsp:rsid wsp:val=&quot;00AF167E&quot;/&gt;&lt;wsp:rsid wsp:val=&quot;00AF18BD&quot;/&gt;&lt;wsp:rsid wsp:val=&quot;00AF1D28&quot;/&gt;&lt;wsp:rsid wsp:val=&quot;00AF1FCD&quot;/&gt;&lt;wsp:rsid wsp:val=&quot;00AF1FE2&quot;/&gt;&lt;wsp:rsid wsp:val=&quot;00AF246A&quot;/&gt;&lt;wsp:rsid wsp:val=&quot;00AF2508&quot;/&gt;&lt;wsp:rsid wsp:val=&quot;00AF254A&quot;/&gt;&lt;wsp:rsid wsp:val=&quot;00AF2932&quot;/&gt;&lt;wsp:rsid wsp:val=&quot;00AF3269&quot;/&gt;&lt;wsp:rsid wsp:val=&quot;00AF34CE&quot;/&gt;&lt;wsp:rsid wsp:val=&quot;00AF3779&quot;/&gt;&lt;wsp:rsid wsp:val=&quot;00AF3F3D&quot;/&gt;&lt;wsp:rsid wsp:val=&quot;00AF42D9&quot;/&gt;&lt;wsp:rsid wsp:val=&quot;00AF49B8&quot;/&gt;&lt;wsp:rsid wsp:val=&quot;00AF4CB8&quot;/&gt;&lt;wsp:rsid wsp:val=&quot;00AF5909&quot;/&gt;&lt;wsp:rsid wsp:val=&quot;00AF5B98&quot;/&gt;&lt;wsp:rsid wsp:val=&quot;00AF5D3D&quot;/&gt;&lt;wsp:rsid wsp:val=&quot;00AF636F&quot;/&gt;&lt;wsp:rsid wsp:val=&quot;00AF6687&quot;/&gt;&lt;wsp:rsid wsp:val=&quot;00AF6A68&quot;/&gt;&lt;wsp:rsid wsp:val=&quot;00AF7203&quot;/&gt;&lt;wsp:rsid wsp:val=&quot;00AF735D&quot;/&gt;&lt;wsp:rsid wsp:val=&quot;00AF7872&quot;/&gt;&lt;wsp:rsid wsp:val=&quot;00AF7963&quot;/&gt;&lt;wsp:rsid wsp:val=&quot;00AF7FFC&quot;/&gt;&lt;wsp:rsid wsp:val=&quot;00B00209&quot;/&gt;&lt;wsp:rsid wsp:val=&quot;00B002D2&quot;/&gt;&lt;wsp:rsid wsp:val=&quot;00B006EF&quot;/&gt;&lt;wsp:rsid wsp:val=&quot;00B00AB0&quot;/&gt;&lt;wsp:rsid wsp:val=&quot;00B01089&quot;/&gt;&lt;wsp:rsid wsp:val=&quot;00B01CD3&quot;/&gt;&lt;wsp:rsid wsp:val=&quot;00B03808&quot;/&gt;&lt;wsp:rsid wsp:val=&quot;00B0440E&quot;/&gt;&lt;wsp:rsid wsp:val=&quot;00B04748&quot;/&gt;&lt;wsp:rsid wsp:val=&quot;00B04A20&quot;/&gt;&lt;wsp:rsid wsp:val=&quot;00B04D8A&quot;/&gt;&lt;wsp:rsid wsp:val=&quot;00B0511C&quot;/&gt;&lt;wsp:rsid wsp:val=&quot;00B05D66&quot;/&gt;&lt;wsp:rsid wsp:val=&quot;00B05D7F&quot;/&gt;&lt;wsp:rsid wsp:val=&quot;00B05DCC&quot;/&gt;&lt;wsp:rsid wsp:val=&quot;00B0623A&quot;/&gt;&lt;wsp:rsid wsp:val=&quot;00B0679A&quot;/&gt;&lt;wsp:rsid wsp:val=&quot;00B067CC&quot;/&gt;&lt;wsp:rsid wsp:val=&quot;00B0700D&quot;/&gt;&lt;wsp:rsid wsp:val=&quot;00B074F0&quot;/&gt;&lt;wsp:rsid wsp:val=&quot;00B0771A&quot;/&gt;&lt;wsp:rsid wsp:val=&quot;00B07F83&quot;/&gt;&lt;wsp:rsid wsp:val=&quot;00B1063D&quot;/&gt;&lt;wsp:rsid wsp:val=&quot;00B1125F&quot;/&gt;&lt;wsp:rsid wsp:val=&quot;00B1144A&quot;/&gt;&lt;wsp:rsid wsp:val=&quot;00B11467&quot;/&gt;&lt;wsp:rsid wsp:val=&quot;00B11898&quot;/&gt;&lt;wsp:rsid wsp:val=&quot;00B1236E&quot;/&gt;&lt;wsp:rsid wsp:val=&quot;00B128E0&quot;/&gt;&lt;wsp:rsid wsp:val=&quot;00B12D91&quot;/&gt;&lt;wsp:rsid wsp:val=&quot;00B13307&quot;/&gt;&lt;wsp:rsid wsp:val=&quot;00B13B9E&quot;/&gt;&lt;wsp:rsid wsp:val=&quot;00B14250&quot;/&gt;&lt;wsp:rsid wsp:val=&quot;00B144C1&quot;/&gt;&lt;wsp:rsid wsp:val=&quot;00B162F8&quot;/&gt;&lt;wsp:rsid wsp:val=&quot;00B163E4&quot;/&gt;&lt;wsp:rsid wsp:val=&quot;00B16451&quot;/&gt;&lt;wsp:rsid wsp:val=&quot;00B16577&quot;/&gt;&lt;wsp:rsid wsp:val=&quot;00B16BD6&quot;/&gt;&lt;wsp:rsid wsp:val=&quot;00B172A1&quot;/&gt;&lt;wsp:rsid wsp:val=&quot;00B17516&quot;/&gt;&lt;wsp:rsid wsp:val=&quot;00B17748&quot;/&gt;&lt;wsp:rsid wsp:val=&quot;00B1797F&quot;/&gt;&lt;wsp:rsid wsp:val=&quot;00B17C25&quot;/&gt;&lt;wsp:rsid wsp:val=&quot;00B20033&quot;/&gt;&lt;wsp:rsid wsp:val=&quot;00B20514&quot;/&gt;&lt;wsp:rsid wsp:val=&quot;00B20835&quot;/&gt;&lt;wsp:rsid wsp:val=&quot;00B20DBC&quot;/&gt;&lt;wsp:rsid wsp:val=&quot;00B2115E&quot;/&gt;&lt;wsp:rsid wsp:val=&quot;00B2118B&quot;/&gt;&lt;wsp:rsid wsp:val=&quot;00B215E8&quot;/&gt;&lt;wsp:rsid wsp:val=&quot;00B21829&quot;/&gt;&lt;wsp:rsid wsp:val=&quot;00B21B71&quot;/&gt;&lt;wsp:rsid wsp:val=&quot;00B21C1E&quot;/&gt;&lt;wsp:rsid wsp:val=&quot;00B21F41&quot;/&gt;&lt;wsp:rsid wsp:val=&quot;00B22D2A&quot;/&gt;&lt;wsp:rsid wsp:val=&quot;00B23086&quot;/&gt;&lt;wsp:rsid wsp:val=&quot;00B2325E&quot;/&gt;&lt;wsp:rsid wsp:val=&quot;00B2383D&quot;/&gt;&lt;wsp:rsid wsp:val=&quot;00B246C5&quot;/&gt;&lt;wsp:rsid wsp:val=&quot;00B25226&quot;/&gt;&lt;wsp:rsid wsp:val=&quot;00B2569F&quot;/&gt;&lt;wsp:rsid wsp:val=&quot;00B25F74&quot;/&gt;&lt;wsp:rsid wsp:val=&quot;00B25FCB&quot;/&gt;&lt;wsp:rsid wsp:val=&quot;00B26727&quot;/&gt;&lt;wsp:rsid wsp:val=&quot;00B26A05&quot;/&gt;&lt;wsp:rsid wsp:val=&quot;00B26E42&quot;/&gt;&lt;wsp:rsid wsp:val=&quot;00B300F0&quot;/&gt;&lt;wsp:rsid wsp:val=&quot;00B303BA&quot;/&gt;&lt;wsp:rsid wsp:val=&quot;00B3070D&quot;/&gt;&lt;wsp:rsid wsp:val=&quot;00B31192&quot;/&gt;&lt;wsp:rsid wsp:val=&quot;00B312EC&quot;/&gt;&lt;wsp:rsid wsp:val=&quot;00B317A9&quot;/&gt;&lt;wsp:rsid wsp:val=&quot;00B31B4F&quot;/&gt;&lt;wsp:rsid wsp:val=&quot;00B31DB4&quot;/&gt;&lt;wsp:rsid wsp:val=&quot;00B3227B&quot;/&gt;&lt;wsp:rsid wsp:val=&quot;00B33420&quot;/&gt;&lt;wsp:rsid wsp:val=&quot;00B3374B&quot;/&gt;&lt;wsp:rsid wsp:val=&quot;00B33918&quot;/&gt;&lt;wsp:rsid wsp:val=&quot;00B33B90&quot;/&gt;&lt;wsp:rsid wsp:val=&quot;00B34422&quot;/&gt;&lt;wsp:rsid wsp:val=&quot;00B34A7C&quot;/&gt;&lt;wsp:rsid wsp:val=&quot;00B34D09&quot;/&gt;&lt;wsp:rsid wsp:val=&quot;00B34DE8&quot;/&gt;&lt;wsp:rsid wsp:val=&quot;00B3512B&quot;/&gt;&lt;wsp:rsid wsp:val=&quot;00B3536B&quot;/&gt;&lt;wsp:rsid wsp:val=&quot;00B3541B&quot;/&gt;&lt;wsp:rsid wsp:val=&quot;00B357B9&quot;/&gt;&lt;wsp:rsid wsp:val=&quot;00B35D11&quot;/&gt;&lt;wsp:rsid wsp:val=&quot;00B35EAB&quot;/&gt;&lt;wsp:rsid wsp:val=&quot;00B362EF&quot;/&gt;&lt;wsp:rsid wsp:val=&quot;00B36781&quot;/&gt;&lt;wsp:rsid wsp:val=&quot;00B36980&quot;/&gt;&lt;wsp:rsid wsp:val=&quot;00B37216&quot;/&gt;&lt;wsp:rsid wsp:val=&quot;00B372B4&quot;/&gt;&lt;wsp:rsid wsp:val=&quot;00B374E9&quot;/&gt;&lt;wsp:rsid wsp:val=&quot;00B375C7&quot;/&gt;&lt;wsp:rsid wsp:val=&quot;00B37E5E&quot;/&gt;&lt;wsp:rsid wsp:val=&quot;00B401A2&quot;/&gt;&lt;wsp:rsid wsp:val=&quot;00B409FD&quot;/&gt;&lt;wsp:rsid wsp:val=&quot;00B40A38&quot;/&gt;&lt;wsp:rsid wsp:val=&quot;00B41184&quot;/&gt;&lt;wsp:rsid wsp:val=&quot;00B4119B&quot;/&gt;&lt;wsp:rsid wsp:val=&quot;00B412C0&quot;/&gt;&lt;wsp:rsid wsp:val=&quot;00B4147B&quot;/&gt;&lt;wsp:rsid wsp:val=&quot;00B42256&quot;/&gt;&lt;wsp:rsid wsp:val=&quot;00B42477&quot;/&gt;&lt;wsp:rsid wsp:val=&quot;00B4255D&quot;/&gt;&lt;wsp:rsid wsp:val=&quot;00B42E2B&quot;/&gt;&lt;wsp:rsid wsp:val=&quot;00B430CE&quot;/&gt;&lt;wsp:rsid wsp:val=&quot;00B436C9&quot;/&gt;&lt;wsp:rsid wsp:val=&quot;00B44422&quot;/&gt;&lt;wsp:rsid wsp:val=&quot;00B452AC&quot;/&gt;&lt;wsp:rsid wsp:val=&quot;00B45821&quot;/&gt;&lt;wsp:rsid wsp:val=&quot;00B45A58&quot;/&gt;&lt;wsp:rsid wsp:val=&quot;00B466B4&quot;/&gt;&lt;wsp:rsid wsp:val=&quot;00B467B3&quot;/&gt;&lt;wsp:rsid wsp:val=&quot;00B46C52&quot;/&gt;&lt;wsp:rsid wsp:val=&quot;00B46E4F&quot;/&gt;&lt;wsp:rsid wsp:val=&quot;00B4773E&quot;/&gt;&lt;wsp:rsid wsp:val=&quot;00B501F4&quot;/&gt;&lt;wsp:rsid wsp:val=&quot;00B50735&quot;/&gt;&lt;wsp:rsid wsp:val=&quot;00B51139&quot;/&gt;&lt;wsp:rsid wsp:val=&quot;00B511C2&quot;/&gt;&lt;wsp:rsid wsp:val=&quot;00B516A4&quot;/&gt;&lt;wsp:rsid wsp:val=&quot;00B51B57&quot;/&gt;&lt;wsp:rsid wsp:val=&quot;00B51C36&quot;/&gt;&lt;wsp:rsid wsp:val=&quot;00B51C7A&quot;/&gt;&lt;wsp:rsid wsp:val=&quot;00B520A0&quot;/&gt;&lt;wsp:rsid wsp:val=&quot;00B5295A&quot;/&gt;&lt;wsp:rsid wsp:val=&quot;00B529DB&quot;/&gt;&lt;wsp:rsid wsp:val=&quot;00B52D34&quot;/&gt;&lt;wsp:rsid wsp:val=&quot;00B53A0E&quot;/&gt;&lt;wsp:rsid wsp:val=&quot;00B547D8&quot;/&gt;&lt;wsp:rsid wsp:val=&quot;00B5480B&quot;/&gt;&lt;wsp:rsid wsp:val=&quot;00B5523E&quot;/&gt;&lt;wsp:rsid wsp:val=&quot;00B55266&quot;/&gt;&lt;wsp:rsid wsp:val=&quot;00B559D0&quot;/&gt;&lt;wsp:rsid wsp:val=&quot;00B561AF&quot;/&gt;&lt;wsp:rsid wsp:val=&quot;00B56AE6&quot;/&gt;&lt;wsp:rsid wsp:val=&quot;00B57589&quot;/&gt;&lt;wsp:rsid wsp:val=&quot;00B57FF3&quot;/&gt;&lt;wsp:rsid wsp:val=&quot;00B6015B&quot;/&gt;&lt;wsp:rsid wsp:val=&quot;00B608F9&quot;/&gt;&lt;wsp:rsid wsp:val=&quot;00B61640&quot;/&gt;&lt;wsp:rsid wsp:val=&quot;00B61AA6&quot;/&gt;&lt;wsp:rsid wsp:val=&quot;00B61B8F&quot;/&gt;&lt;wsp:rsid wsp:val=&quot;00B61C51&quot;/&gt;&lt;wsp:rsid wsp:val=&quot;00B61E50&quot;/&gt;&lt;wsp:rsid wsp:val=&quot;00B622C9&quot;/&gt;&lt;wsp:rsid wsp:val=&quot;00B6237A&quot;/&gt;&lt;wsp:rsid wsp:val=&quot;00B62F4A&quot;/&gt;&lt;wsp:rsid wsp:val=&quot;00B62FA3&quot;/&gt;&lt;wsp:rsid wsp:val=&quot;00B633BB&quot;/&gt;&lt;wsp:rsid wsp:val=&quot;00B63646&quot;/&gt;&lt;wsp:rsid wsp:val=&quot;00B63F14&quot;/&gt;&lt;wsp:rsid wsp:val=&quot;00B64581&quot;/&gt;&lt;wsp:rsid wsp:val=&quot;00B6531D&quot;/&gt;&lt;wsp:rsid wsp:val=&quot;00B6620B&quot;/&gt;&lt;wsp:rsid wsp:val=&quot;00B666D5&quot;/&gt;&lt;wsp:rsid wsp:val=&quot;00B66977&quot;/&gt;&lt;wsp:rsid wsp:val=&quot;00B6722C&quot;/&gt;&lt;wsp:rsid wsp:val=&quot;00B676ED&quot;/&gt;&lt;wsp:rsid wsp:val=&quot;00B67F1F&quot;/&gt;&lt;wsp:rsid wsp:val=&quot;00B70F5B&quot;/&gt;&lt;wsp:rsid wsp:val=&quot;00B7174B&quot;/&gt;&lt;wsp:rsid wsp:val=&quot;00B71941&quot;/&gt;&lt;wsp:rsid wsp:val=&quot;00B71E75&quot;/&gt;&lt;wsp:rsid wsp:val=&quot;00B7278C&quot;/&gt;&lt;wsp:rsid wsp:val=&quot;00B72B82&quot;/&gt;&lt;wsp:rsid wsp:val=&quot;00B72BE2&quot;/&gt;&lt;wsp:rsid wsp:val=&quot;00B72C0D&quot;/&gt;&lt;wsp:rsid wsp:val=&quot;00B72C63&quot;/&gt;&lt;wsp:rsid wsp:val=&quot;00B7303A&quot;/&gt;&lt;wsp:rsid wsp:val=&quot;00B732D7&quot;/&gt;&lt;wsp:rsid wsp:val=&quot;00B7356A&quot;/&gt;&lt;wsp:rsid wsp:val=&quot;00B7371A&quot;/&gt;&lt;wsp:rsid wsp:val=&quot;00B744C5&quot;/&gt;&lt;wsp:rsid wsp:val=&quot;00B74604&quot;/&gt;&lt;wsp:rsid wsp:val=&quot;00B7485C&quot;/&gt;&lt;wsp:rsid wsp:val=&quot;00B74871&quot;/&gt;&lt;wsp:rsid wsp:val=&quot;00B7520C&quot;/&gt;&lt;wsp:rsid wsp:val=&quot;00B76208&quot;/&gt;&lt;wsp:rsid wsp:val=&quot;00B76C8D&quot;/&gt;&lt;wsp:rsid wsp:val=&quot;00B77111&quot;/&gt;&lt;wsp:rsid wsp:val=&quot;00B77F2E&quot;/&gt;&lt;wsp:rsid wsp:val=&quot;00B80330&quot;/&gt;&lt;wsp:rsid wsp:val=&quot;00B80678&quot;/&gt;&lt;wsp:rsid wsp:val=&quot;00B80B65&quot;/&gt;&lt;wsp:rsid wsp:val=&quot;00B80C28&quot;/&gt;&lt;wsp:rsid wsp:val=&quot;00B8249F&quot;/&gt;&lt;wsp:rsid wsp:val=&quot;00B8368A&quot;/&gt;&lt;wsp:rsid wsp:val=&quot;00B83EF6&quot;/&gt;&lt;wsp:rsid wsp:val=&quot;00B853B5&quot;/&gt;&lt;wsp:rsid wsp:val=&quot;00B86AB6&quot;/&gt;&lt;wsp:rsid wsp:val=&quot;00B86C76&quot;/&gt;&lt;wsp:rsid wsp:val=&quot;00B86CC4&quot;/&gt;&lt;wsp:rsid wsp:val=&quot;00B877E3&quot;/&gt;&lt;wsp:rsid wsp:val=&quot;00B87F0E&quot;/&gt;&lt;wsp:rsid wsp:val=&quot;00B90156&quot;/&gt;&lt;wsp:rsid wsp:val=&quot;00B906D3&quot;/&gt;&lt;wsp:rsid wsp:val=&quot;00B90D3F&quot;/&gt;&lt;wsp:rsid wsp:val=&quot;00B9119A&quot;/&gt;&lt;wsp:rsid wsp:val=&quot;00B912B6&quot;/&gt;&lt;wsp:rsid wsp:val=&quot;00B9152D&quot;/&gt;&lt;wsp:rsid wsp:val=&quot;00B9157D&quot;/&gt;&lt;wsp:rsid wsp:val=&quot;00B919A4&quot;/&gt;&lt;wsp:rsid wsp:val=&quot;00B91C61&quot;/&gt;&lt;wsp:rsid wsp:val=&quot;00B91FBE&quot;/&gt;&lt;wsp:rsid wsp:val=&quot;00B92366&quot;/&gt;&lt;wsp:rsid wsp:val=&quot;00B9244E&quot;/&gt;&lt;wsp:rsid wsp:val=&quot;00B927B9&quot;/&gt;&lt;wsp:rsid wsp:val=&quot;00B928F9&quot;/&gt;&lt;wsp:rsid wsp:val=&quot;00B9290D&quot;/&gt;&lt;wsp:rsid wsp:val=&quot;00B9299D&quot;/&gt;&lt;wsp:rsid wsp:val=&quot;00B92CC2&quot;/&gt;&lt;wsp:rsid wsp:val=&quot;00B93148&quot;/&gt;&lt;wsp:rsid wsp:val=&quot;00B94904&quot;/&gt;&lt;wsp:rsid wsp:val=&quot;00B94C84&quot;/&gt;&lt;wsp:rsid wsp:val=&quot;00B94D19&quot;/&gt;&lt;wsp:rsid wsp:val=&quot;00B95576&quot;/&gt;&lt;wsp:rsid wsp:val=&quot;00B9588A&quot;/&gt;&lt;wsp:rsid wsp:val=&quot;00B95F77&quot;/&gt;&lt;wsp:rsid wsp:val=&quot;00B97A8F&quot;/&gt;&lt;wsp:rsid wsp:val=&quot;00BA02A9&quot;/&gt;&lt;wsp:rsid wsp:val=&quot;00BA0A36&quot;/&gt;&lt;wsp:rsid wsp:val=&quot;00BA103A&quot;/&gt;&lt;wsp:rsid wsp:val=&quot;00BA1351&quot;/&gt;&lt;wsp:rsid wsp:val=&quot;00BA1A45&quot;/&gt;&lt;wsp:rsid wsp:val=&quot;00BA1DDC&quot;/&gt;&lt;wsp:rsid wsp:val=&quot;00BA1E99&quot;/&gt;&lt;wsp:rsid wsp:val=&quot;00BA28D7&quot;/&gt;&lt;wsp:rsid wsp:val=&quot;00BA2D15&quot;/&gt;&lt;wsp:rsid wsp:val=&quot;00BA2F3A&quot;/&gt;&lt;wsp:rsid wsp:val=&quot;00BA4512&quot;/&gt;&lt;wsp:rsid wsp:val=&quot;00BA4FF9&quot;/&gt;&lt;wsp:rsid wsp:val=&quot;00BA5118&quot;/&gt;&lt;wsp:rsid wsp:val=&quot;00BA5E19&quot;/&gt;&lt;wsp:rsid wsp:val=&quot;00BA5F48&quot;/&gt;&lt;wsp:rsid wsp:val=&quot;00BA694B&quot;/&gt;&lt;wsp:rsid wsp:val=&quot;00BA74FB&quot;/&gt;&lt;wsp:rsid wsp:val=&quot;00BB03EB&quot;/&gt;&lt;wsp:rsid wsp:val=&quot;00BB1AF1&quot;/&gt;&lt;wsp:rsid wsp:val=&quot;00BB1DA9&quot;/&gt;&lt;wsp:rsid wsp:val=&quot;00BB2066&quot;/&gt;&lt;wsp:rsid wsp:val=&quot;00BB20D0&quot;/&gt;&lt;wsp:rsid wsp:val=&quot;00BB2AC3&quot;/&gt;&lt;wsp:rsid wsp:val=&quot;00BB32AA&quot;/&gt;&lt;wsp:rsid wsp:val=&quot;00BB3410&quot;/&gt;&lt;wsp:rsid wsp:val=&quot;00BB3589&quot;/&gt;&lt;wsp:rsid wsp:val=&quot;00BB39EB&quot;/&gt;&lt;wsp:rsid wsp:val=&quot;00BB3AAA&quot;/&gt;&lt;wsp:rsid wsp:val=&quot;00BB3E5E&quot;/&gt;&lt;wsp:rsid wsp:val=&quot;00BB40E2&quot;/&gt;&lt;wsp:rsid wsp:val=&quot;00BB4162&quot;/&gt;&lt;wsp:rsid wsp:val=&quot;00BB4BFA&quot;/&gt;&lt;wsp:rsid wsp:val=&quot;00BB57DD&quot;/&gt;&lt;wsp:rsid wsp:val=&quot;00BB5B9D&quot;/&gt;&lt;wsp:rsid wsp:val=&quot;00BB6194&quot;/&gt;&lt;wsp:rsid wsp:val=&quot;00BB7E4C&quot;/&gt;&lt;wsp:rsid wsp:val=&quot;00BC00C5&quot;/&gt;&lt;wsp:rsid wsp:val=&quot;00BC04DF&quot;/&gt;&lt;wsp:rsid wsp:val=&quot;00BC0870&quot;/&gt;&lt;wsp:rsid wsp:val=&quot;00BC14A2&quot;/&gt;&lt;wsp:rsid wsp:val=&quot;00BC17A7&quot;/&gt;&lt;wsp:rsid wsp:val=&quot;00BC1E93&quot;/&gt;&lt;wsp:rsid wsp:val=&quot;00BC270F&quot;/&gt;&lt;wsp:rsid wsp:val=&quot;00BC2BF5&quot;/&gt;&lt;wsp:rsid wsp:val=&quot;00BC3674&quot;/&gt;&lt;wsp:rsid wsp:val=&quot;00BC3A97&quot;/&gt;&lt;wsp:rsid wsp:val=&quot;00BC3C20&quot;/&gt;&lt;wsp:rsid wsp:val=&quot;00BC48D7&quot;/&gt;&lt;wsp:rsid wsp:val=&quot;00BC4C9A&quot;/&gt;&lt;wsp:rsid wsp:val=&quot;00BC509D&quot;/&gt;&lt;wsp:rsid wsp:val=&quot;00BC577B&quot;/&gt;&lt;wsp:rsid wsp:val=&quot;00BC584A&quot;/&gt;&lt;wsp:rsid wsp:val=&quot;00BC5B9A&quot;/&gt;&lt;wsp:rsid wsp:val=&quot;00BC5D3E&quot;/&gt;&lt;wsp:rsid wsp:val=&quot;00BC613C&quot;/&gt;&lt;wsp:rsid wsp:val=&quot;00BC68E7&quot;/&gt;&lt;wsp:rsid wsp:val=&quot;00BC71A5&quot;/&gt;&lt;wsp:rsid wsp:val=&quot;00BC7479&quot;/&gt;&lt;wsp:rsid wsp:val=&quot;00BC76A4&quot;/&gt;&lt;wsp:rsid wsp:val=&quot;00BC7C2A&quot;/&gt;&lt;wsp:rsid wsp:val=&quot;00BC7FEF&quot;/&gt;&lt;wsp:rsid wsp:val=&quot;00BD0067&quot;/&gt;&lt;wsp:rsid wsp:val=&quot;00BD07B8&quot;/&gt;&lt;wsp:rsid wsp:val=&quot;00BD10B0&quot;/&gt;&lt;wsp:rsid wsp:val=&quot;00BD15A2&quot;/&gt;&lt;wsp:rsid wsp:val=&quot;00BD1C92&quot;/&gt;&lt;wsp:rsid wsp:val=&quot;00BD1E27&quot;/&gt;&lt;wsp:rsid wsp:val=&quot;00BD1EBC&quot;/&gt;&lt;wsp:rsid wsp:val=&quot;00BD273E&quot;/&gt;&lt;wsp:rsid wsp:val=&quot;00BD2AE7&quot;/&gt;&lt;wsp:rsid wsp:val=&quot;00BD2B75&quot;/&gt;&lt;wsp:rsid wsp:val=&quot;00BD2C99&quot;/&gt;&lt;wsp:rsid wsp:val=&quot;00BD38DA&quot;/&gt;&lt;wsp:rsid wsp:val=&quot;00BD3AF0&quot;/&gt;&lt;wsp:rsid wsp:val=&quot;00BD560A&quot;/&gt;&lt;wsp:rsid wsp:val=&quot;00BD5ECF&quot;/&gt;&lt;wsp:rsid wsp:val=&quot;00BD6890&quot;/&gt;&lt;wsp:rsid wsp:val=&quot;00BD690B&quot;/&gt;&lt;wsp:rsid wsp:val=&quot;00BD74B6&quot;/&gt;&lt;wsp:rsid wsp:val=&quot;00BD76F4&quot;/&gt;&lt;wsp:rsid wsp:val=&quot;00BD7805&quot;/&gt;&lt;wsp:rsid wsp:val=&quot;00BD782C&quot;/&gt;&lt;wsp:rsid wsp:val=&quot;00BD7980&quot;/&gt;&lt;wsp:rsid wsp:val=&quot;00BD7C1D&quot;/&gt;&lt;wsp:rsid wsp:val=&quot;00BE08AB&quot;/&gt;&lt;wsp:rsid wsp:val=&quot;00BE1093&quot;/&gt;&lt;wsp:rsid wsp:val=&quot;00BE20CB&quot;/&gt;&lt;wsp:rsid wsp:val=&quot;00BE25F6&quot;/&gt;&lt;wsp:rsid wsp:val=&quot;00BE2EE1&quot;/&gt;&lt;wsp:rsid wsp:val=&quot;00BE3542&quot;/&gt;&lt;wsp:rsid wsp:val=&quot;00BE4269&quot;/&gt;&lt;wsp:rsid wsp:val=&quot;00BE484C&quot;/&gt;&lt;wsp:rsid wsp:val=&quot;00BE5073&quot;/&gt;&lt;wsp:rsid wsp:val=&quot;00BE57AC&quot;/&gt;&lt;wsp:rsid wsp:val=&quot;00BE5B98&quot;/&gt;&lt;wsp:rsid wsp:val=&quot;00BE6015&quot;/&gt;&lt;wsp:rsid wsp:val=&quot;00BE60AA&quot;/&gt;&lt;wsp:rsid wsp:val=&quot;00BE7158&quot;/&gt;&lt;wsp:rsid wsp:val=&quot;00BE7349&quot;/&gt;&lt;wsp:rsid wsp:val=&quot;00BE79B9&quot;/&gt;&lt;wsp:rsid wsp:val=&quot;00BE7A5A&quot;/&gt;&lt;wsp:rsid wsp:val=&quot;00BE7EB1&quot;/&gt;&lt;wsp:rsid wsp:val=&quot;00BF03CE&quot;/&gt;&lt;wsp:rsid wsp:val=&quot;00BF0549&quot;/&gt;&lt;wsp:rsid wsp:val=&quot;00BF224E&quot;/&gt;&lt;wsp:rsid wsp:val=&quot;00BF2D5D&quot;/&gt;&lt;wsp:rsid wsp:val=&quot;00BF3255&quot;/&gt;&lt;wsp:rsid wsp:val=&quot;00BF36E0&quot;/&gt;&lt;wsp:rsid wsp:val=&quot;00BF385E&quot;/&gt;&lt;wsp:rsid wsp:val=&quot;00BF3D39&quot;/&gt;&lt;wsp:rsid wsp:val=&quot;00BF3DE5&quot;/&gt;&lt;wsp:rsid wsp:val=&quot;00BF41FE&quot;/&gt;&lt;wsp:rsid wsp:val=&quot;00BF420C&quot;/&gt;&lt;wsp:rsid wsp:val=&quot;00BF4473&quot;/&gt;&lt;wsp:rsid wsp:val=&quot;00BF4852&quot;/&gt;&lt;wsp:rsid wsp:val=&quot;00BF571A&quot;/&gt;&lt;wsp:rsid wsp:val=&quot;00BF5A82&quot;/&gt;&lt;wsp:rsid wsp:val=&quot;00BF5C35&quot;/&gt;&lt;wsp:rsid wsp:val=&quot;00BF5EE5&quot;/&gt;&lt;wsp:rsid wsp:val=&quot;00BF613D&quot;/&gt;&lt;wsp:rsid wsp:val=&quot;00BF67F0&quot;/&gt;&lt;wsp:rsid wsp:val=&quot;00BF6C99&quot;/&gt;&lt;wsp:rsid wsp:val=&quot;00BF703C&quot;/&gt;&lt;wsp:rsid wsp:val=&quot;00BF70FC&quot;/&gt;&lt;wsp:rsid wsp:val=&quot;00BF756A&quot;/&gt;&lt;wsp:rsid wsp:val=&quot;00C004CA&quot;/&gt;&lt;wsp:rsid wsp:val=&quot;00C0059A&quot;/&gt;&lt;wsp:rsid wsp:val=&quot;00C005F8&quot;/&gt;&lt;wsp:rsid wsp:val=&quot;00C0060B&quot;/&gt;&lt;wsp:rsid wsp:val=&quot;00C0137D&quot;/&gt;&lt;wsp:rsid wsp:val=&quot;00C013EB&quot;/&gt;&lt;wsp:rsid wsp:val=&quot;00C01ADB&quot;/&gt;&lt;wsp:rsid wsp:val=&quot;00C01E59&quot;/&gt;&lt;wsp:rsid wsp:val=&quot;00C027E0&quot;/&gt;&lt;wsp:rsid wsp:val=&quot;00C03390&quot;/&gt;&lt;wsp:rsid wsp:val=&quot;00C036F0&quot;/&gt;&lt;wsp:rsid wsp:val=&quot;00C03935&quot;/&gt;&lt;wsp:rsid wsp:val=&quot;00C03A12&quot;/&gt;&lt;wsp:rsid wsp:val=&quot;00C03C35&quot;/&gt;&lt;wsp:rsid wsp:val=&quot;00C03D1E&quot;/&gt;&lt;wsp:rsid wsp:val=&quot;00C0437A&quot;/&gt;&lt;wsp:rsid wsp:val=&quot;00C04B8B&quot;/&gt;&lt;wsp:rsid wsp:val=&quot;00C050BF&quot;/&gt;&lt;wsp:rsid wsp:val=&quot;00C050FE&quot;/&gt;&lt;wsp:rsid wsp:val=&quot;00C05258&quot;/&gt;&lt;wsp:rsid wsp:val=&quot;00C05321&quot;/&gt;&lt;wsp:rsid wsp:val=&quot;00C05F35&quot;/&gt;&lt;wsp:rsid wsp:val=&quot;00C06583&quot;/&gt;&lt;wsp:rsid wsp:val=&quot;00C06C5B&quot;/&gt;&lt;wsp:rsid wsp:val=&quot;00C07076&quot;/&gt;&lt;wsp:rsid wsp:val=&quot;00C078EE&quot;/&gt;&lt;wsp:rsid wsp:val=&quot;00C07EF4&quot;/&gt;&lt;wsp:rsid wsp:val=&quot;00C1018F&quot;/&gt;&lt;wsp:rsid wsp:val=&quot;00C10CD3&quot;/&gt;&lt;wsp:rsid wsp:val=&quot;00C1197D&quot;/&gt;&lt;wsp:rsid wsp:val=&quot;00C121BD&quot;/&gt;&lt;wsp:rsid wsp:val=&quot;00C12225&quot;/&gt;&lt;wsp:rsid wsp:val=&quot;00C1299C&quot;/&gt;&lt;wsp:rsid wsp:val=&quot;00C13560&quot;/&gt;&lt;wsp:rsid wsp:val=&quot;00C14D0A&quot;/&gt;&lt;wsp:rsid wsp:val=&quot;00C14E6E&quot;/&gt;&lt;wsp:rsid wsp:val=&quot;00C15506&quot;/&gt;&lt;wsp:rsid wsp:val=&quot;00C1599D&quot;/&gt;&lt;wsp:rsid wsp:val=&quot;00C15EA1&quot;/&gt;&lt;wsp:rsid wsp:val=&quot;00C162AE&quot;/&gt;&lt;wsp:rsid wsp:val=&quot;00C16FCE&quot;/&gt;&lt;wsp:rsid wsp:val=&quot;00C17AF1&quot;/&gt;&lt;wsp:rsid wsp:val=&quot;00C17E77&quot;/&gt;&lt;wsp:rsid wsp:val=&quot;00C201F7&quot;/&gt;&lt;wsp:rsid wsp:val=&quot;00C217CF&quot;/&gt;&lt;wsp:rsid wsp:val=&quot;00C21BF5&quot;/&gt;&lt;wsp:rsid wsp:val=&quot;00C22314&quot;/&gt;&lt;wsp:rsid wsp:val=&quot;00C22786&quot;/&gt;&lt;wsp:rsid wsp:val=&quot;00C231F1&quot;/&gt;&lt;wsp:rsid wsp:val=&quot;00C23416&quot;/&gt;&lt;wsp:rsid wsp:val=&quot;00C238B3&quot;/&gt;&lt;wsp:rsid wsp:val=&quot;00C239DA&quot;/&gt;&lt;wsp:rsid wsp:val=&quot;00C2429F&quot;/&gt;&lt;wsp:rsid wsp:val=&quot;00C24A0F&quot;/&gt;&lt;wsp:rsid wsp:val=&quot;00C24F07&quot;/&gt;&lt;wsp:rsid wsp:val=&quot;00C25280&quot;/&gt;&lt;wsp:rsid wsp:val=&quot;00C25EAB&quot;/&gt;&lt;wsp:rsid wsp:val=&quot;00C2614E&quot;/&gt;&lt;wsp:rsid wsp:val=&quot;00C269BC&quot;/&gt;&lt;wsp:rsid wsp:val=&quot;00C26C6C&quot;/&gt;&lt;wsp:rsid wsp:val=&quot;00C27473&quot;/&gt;&lt;wsp:rsid wsp:val=&quot;00C27514&quot;/&gt;&lt;wsp:rsid wsp:val=&quot;00C27E3E&quot;/&gt;&lt;wsp:rsid wsp:val=&quot;00C30084&quot;/&gt;&lt;wsp:rsid wsp:val=&quot;00C30881&quot;/&gt;&lt;wsp:rsid wsp:val=&quot;00C31319&quot;/&gt;&lt;wsp:rsid wsp:val=&quot;00C31BA9&quot;/&gt;&lt;wsp:rsid wsp:val=&quot;00C32175&quot;/&gt;&lt;wsp:rsid wsp:val=&quot;00C32564&quot;/&gt;&lt;wsp:rsid wsp:val=&quot;00C325D3&quot;/&gt;&lt;wsp:rsid wsp:val=&quot;00C3267D&quot;/&gt;&lt;wsp:rsid wsp:val=&quot;00C329A2&quot;/&gt;&lt;wsp:rsid wsp:val=&quot;00C329BD&quot;/&gt;&lt;wsp:rsid wsp:val=&quot;00C32BBC&quot;/&gt;&lt;wsp:rsid wsp:val=&quot;00C339C3&quot;/&gt;&lt;wsp:rsid wsp:val=&quot;00C33D28&quot;/&gt;&lt;wsp:rsid wsp:val=&quot;00C34B39&quot;/&gt;&lt;wsp:rsid wsp:val=&quot;00C358B0&quot;/&gt;&lt;wsp:rsid wsp:val=&quot;00C35C26&quot;/&gt;&lt;wsp:rsid wsp:val=&quot;00C35E9E&quot;/&gt;&lt;wsp:rsid wsp:val=&quot;00C36151&quot;/&gt;&lt;wsp:rsid wsp:val=&quot;00C36873&quot;/&gt;&lt;wsp:rsid wsp:val=&quot;00C36E7F&quot;/&gt;&lt;wsp:rsid wsp:val=&quot;00C37418&quot;/&gt;&lt;wsp:rsid wsp:val=&quot;00C37658&quot;/&gt;&lt;wsp:rsid wsp:val=&quot;00C37F73&quot;/&gt;&lt;wsp:rsid wsp:val=&quot;00C40510&quot;/&gt;&lt;wsp:rsid wsp:val=&quot;00C409E1&quot;/&gt;&lt;wsp:rsid wsp:val=&quot;00C40E01&quot;/&gt;&lt;wsp:rsid wsp:val=&quot;00C414A8&quot;/&gt;&lt;wsp:rsid wsp:val=&quot;00C414F7&quot;/&gt;&lt;wsp:rsid wsp:val=&quot;00C4186C&quot;/&gt;&lt;wsp:rsid wsp:val=&quot;00C41992&quot;/&gt;&lt;wsp:rsid wsp:val=&quot;00C41E81&quot;/&gt;&lt;wsp:rsid wsp:val=&quot;00C42334&quot;/&gt;&lt;wsp:rsid wsp:val=&quot;00C42587&quot;/&gt;&lt;wsp:rsid wsp:val=&quot;00C4402D&quot;/&gt;&lt;wsp:rsid wsp:val=&quot;00C44EFE&quot;/&gt;&lt;wsp:rsid wsp:val=&quot;00C4504B&quot;/&gt;&lt;wsp:rsid wsp:val=&quot;00C450F2&quot;/&gt;&lt;wsp:rsid wsp:val=&quot;00C4560A&quot;/&gt;&lt;wsp:rsid wsp:val=&quot;00C4573A&quot;/&gt;&lt;wsp:rsid wsp:val=&quot;00C45BF7&quot;/&gt;&lt;wsp:rsid wsp:val=&quot;00C45C7B&quot;/&gt;&lt;wsp:rsid wsp:val=&quot;00C45CFD&quot;/&gt;&lt;wsp:rsid wsp:val=&quot;00C46036&quot;/&gt;&lt;wsp:rsid wsp:val=&quot;00C46C35&quot;/&gt;&lt;wsp:rsid wsp:val=&quot;00C5094D&quot;/&gt;&lt;wsp:rsid wsp:val=&quot;00C5109A&quot;/&gt;&lt;wsp:rsid wsp:val=&quot;00C511A0&quot;/&gt;&lt;wsp:rsid wsp:val=&quot;00C5188C&quot;/&gt;&lt;wsp:rsid wsp:val=&quot;00C526F7&quot;/&gt;&lt;wsp:rsid wsp:val=&quot;00C52AA1&quot;/&gt;&lt;wsp:rsid wsp:val=&quot;00C53141&quot;/&gt;&lt;wsp:rsid wsp:val=&quot;00C53A14&quot;/&gt;&lt;wsp:rsid wsp:val=&quot;00C53D63&quot;/&gt;&lt;wsp:rsid wsp:val=&quot;00C53F3C&quot;/&gt;&lt;wsp:rsid wsp:val=&quot;00C547FE&quot;/&gt;&lt;wsp:rsid wsp:val=&quot;00C55377&quot;/&gt;&lt;wsp:rsid wsp:val=&quot;00C55897&quot;/&gt;&lt;wsp:rsid wsp:val=&quot;00C55ABA&quot;/&gt;&lt;wsp:rsid wsp:val=&quot;00C5608C&quot;/&gt;&lt;wsp:rsid wsp:val=&quot;00C5646C&quot;/&gt;&lt;wsp:rsid wsp:val=&quot;00C576FC&quot;/&gt;&lt;wsp:rsid wsp:val=&quot;00C57E2B&quot;/&gt;&lt;wsp:rsid wsp:val=&quot;00C612E5&quot;/&gt;&lt;wsp:rsid wsp:val=&quot;00C61339&quot;/&gt;&lt;wsp:rsid wsp:val=&quot;00C615AB&quot;/&gt;&lt;wsp:rsid wsp:val=&quot;00C6242E&quot;/&gt;&lt;wsp:rsid wsp:val=&quot;00C62879&quot;/&gt;&lt;wsp:rsid wsp:val=&quot;00C628EA&quot;/&gt;&lt;wsp:rsid wsp:val=&quot;00C65D44&quot;/&gt;&lt;wsp:rsid wsp:val=&quot;00C65DCD&quot;/&gt;&lt;wsp:rsid wsp:val=&quot;00C6656F&quot;/&gt;&lt;wsp:rsid wsp:val=&quot;00C66DA0&quot;/&gt;&lt;wsp:rsid wsp:val=&quot;00C66F40&quot;/&gt;&lt;wsp:rsid wsp:val=&quot;00C670B5&quot;/&gt;&lt;wsp:rsid wsp:val=&quot;00C6717B&quot;/&gt;&lt;wsp:rsid wsp:val=&quot;00C706C2&quot;/&gt;&lt;wsp:rsid wsp:val=&quot;00C70A0D&quot;/&gt;&lt;wsp:rsid wsp:val=&quot;00C70F59&quot;/&gt;&lt;wsp:rsid wsp:val=&quot;00C7173C&quot;/&gt;&lt;wsp:rsid wsp:val=&quot;00C71758&quot;/&gt;&lt;wsp:rsid wsp:val=&quot;00C71FE1&quot;/&gt;&lt;wsp:rsid wsp:val=&quot;00C72576&quot;/&gt;&lt;wsp:rsid wsp:val=&quot;00C729E7&quot;/&gt;&lt;wsp:rsid wsp:val=&quot;00C736DD&quot;/&gt;&lt;wsp:rsid wsp:val=&quot;00C73A69&quot;/&gt;&lt;wsp:rsid wsp:val=&quot;00C740AF&quot;/&gt;&lt;wsp:rsid wsp:val=&quot;00C74925&quot;/&gt;&lt;wsp:rsid wsp:val=&quot;00C74AD9&quot;/&gt;&lt;wsp:rsid wsp:val=&quot;00C74B45&quot;/&gt;&lt;wsp:rsid wsp:val=&quot;00C74E2A&quot;/&gt;&lt;wsp:rsid wsp:val=&quot;00C74EC5&quot;/&gt;&lt;wsp:rsid wsp:val=&quot;00C765CF&quot;/&gt;&lt;wsp:rsid wsp:val=&quot;00C76655&quot;/&gt;&lt;wsp:rsid wsp:val=&quot;00C76BCC&quot;/&gt;&lt;wsp:rsid wsp:val=&quot;00C772E1&quot;/&gt;&lt;wsp:rsid wsp:val=&quot;00C772FB&quot;/&gt;&lt;wsp:rsid wsp:val=&quot;00C77313&quot;/&gt;&lt;wsp:rsid wsp:val=&quot;00C7754E&quot;/&gt;&lt;wsp:rsid wsp:val=&quot;00C77DDD&quot;/&gt;&lt;wsp:rsid wsp:val=&quot;00C806CC&quot;/&gt;&lt;wsp:rsid wsp:val=&quot;00C8077C&quot;/&gt;&lt;wsp:rsid wsp:val=&quot;00C8081E&quot;/&gt;&lt;wsp:rsid wsp:val=&quot;00C814B6&quot;/&gt;&lt;wsp:rsid wsp:val=&quot;00C81D36&quot;/&gt;&lt;wsp:rsid wsp:val=&quot;00C82C52&quot;/&gt;&lt;wsp:rsid wsp:val=&quot;00C8340E&quot;/&gt;&lt;wsp:rsid wsp:val=&quot;00C8400C&quot;/&gt;&lt;wsp:rsid wsp:val=&quot;00C84AA3&quot;/&gt;&lt;wsp:rsid wsp:val=&quot;00C84CB1&quot;/&gt;&lt;wsp:rsid wsp:val=&quot;00C85633&quot;/&gt;&lt;wsp:rsid wsp:val=&quot;00C858D8&quot;/&gt;&lt;wsp:rsid wsp:val=&quot;00C85A0A&quot;/&gt;&lt;wsp:rsid wsp:val=&quot;00C85BA5&quot;/&gt;&lt;wsp:rsid wsp:val=&quot;00C86CDC&quot;/&gt;&lt;wsp:rsid wsp:val=&quot;00C87322&quot;/&gt;&lt;wsp:rsid wsp:val=&quot;00C9129A&quot;/&gt;&lt;wsp:rsid wsp:val=&quot;00C922CF&quot;/&gt;&lt;wsp:rsid wsp:val=&quot;00C9294E&quot;/&gt;&lt;wsp:rsid wsp:val=&quot;00C92B0F&quot;/&gt;&lt;wsp:rsid wsp:val=&quot;00C92CD6&quot;/&gt;&lt;wsp:rsid wsp:val=&quot;00C9322C&quot;/&gt;&lt;wsp:rsid wsp:val=&quot;00C93521&quot;/&gt;&lt;wsp:rsid wsp:val=&quot;00C936C3&quot;/&gt;&lt;wsp:rsid wsp:val=&quot;00C937D4&quot;/&gt;&lt;wsp:rsid wsp:val=&quot;00C93CF2&quot;/&gt;&lt;wsp:rsid wsp:val=&quot;00C93FAA&quot;/&gt;&lt;wsp:rsid wsp:val=&quot;00C947DA&quot;/&gt;&lt;wsp:rsid wsp:val=&quot;00C947F6&quot;/&gt;&lt;wsp:rsid wsp:val=&quot;00C94DF9&quot;/&gt;&lt;wsp:rsid wsp:val=&quot;00C96394&quot;/&gt;&lt;wsp:rsid wsp:val=&quot;00C96A48&quot;/&gt;&lt;wsp:rsid wsp:val=&quot;00C97156&quot;/&gt;&lt;wsp:rsid wsp:val=&quot;00CA04F8&quot;/&gt;&lt;wsp:rsid wsp:val=&quot;00CA07DC&quot;/&gt;&lt;wsp:rsid wsp:val=&quot;00CA0ACF&quot;/&gt;&lt;wsp:rsid wsp:val=&quot;00CA13C5&quot;/&gt;&lt;wsp:rsid wsp:val=&quot;00CA256E&quot;/&gt;&lt;wsp:rsid wsp:val=&quot;00CA2B3B&quot;/&gt;&lt;wsp:rsid wsp:val=&quot;00CA2DBD&quot;/&gt;&lt;wsp:rsid wsp:val=&quot;00CA30CC&quot;/&gt;&lt;wsp:rsid wsp:val=&quot;00CA31B0&quot;/&gt;&lt;wsp:rsid wsp:val=&quot;00CA31F0&quot;/&gt;&lt;wsp:rsid wsp:val=&quot;00CA387A&quot;/&gt;&lt;wsp:rsid wsp:val=&quot;00CA3E08&quot;/&gt;&lt;wsp:rsid wsp:val=&quot;00CA4118&quot;/&gt;&lt;wsp:rsid wsp:val=&quot;00CA411F&quot;/&gt;&lt;wsp:rsid wsp:val=&quot;00CA5A49&quot;/&gt;&lt;wsp:rsid wsp:val=&quot;00CA668A&quot;/&gt;&lt;wsp:rsid wsp:val=&quot;00CA69D3&quot;/&gt;&lt;wsp:rsid wsp:val=&quot;00CA6EFA&quot;/&gt;&lt;wsp:rsid wsp:val=&quot;00CA70C9&quot;/&gt;&lt;wsp:rsid wsp:val=&quot;00CA7684&quot;/&gt;&lt;wsp:rsid wsp:val=&quot;00CA76BC&quot;/&gt;&lt;wsp:rsid wsp:val=&quot;00CA7A53&quot;/&gt;&lt;wsp:rsid wsp:val=&quot;00CA7A59&quot;/&gt;&lt;wsp:rsid wsp:val=&quot;00CA7A75&quot;/&gt;&lt;wsp:rsid wsp:val=&quot;00CB08D5&quot;/&gt;&lt;wsp:rsid wsp:val=&quot;00CB1E68&quot;/&gt;&lt;wsp:rsid wsp:val=&quot;00CB1EDF&quot;/&gt;&lt;wsp:rsid wsp:val=&quot;00CB237D&quot;/&gt;&lt;wsp:rsid wsp:val=&quot;00CB2B50&quot;/&gt;&lt;wsp:rsid wsp:val=&quot;00CB2C0B&quot;/&gt;&lt;wsp:rsid wsp:val=&quot;00CB34FC&quot;/&gt;&lt;wsp:rsid wsp:val=&quot;00CB37D3&quot;/&gt;&lt;wsp:rsid wsp:val=&quot;00CB383F&quot;/&gt;&lt;wsp:rsid wsp:val=&quot;00CB3879&quot;/&gt;&lt;wsp:rsid wsp:val=&quot;00CB3D31&quot;/&gt;&lt;wsp:rsid wsp:val=&quot;00CB48A5&quot;/&gt;&lt;wsp:rsid wsp:val=&quot;00CB48C4&quot;/&gt;&lt;wsp:rsid wsp:val=&quot;00CB4C71&quot;/&gt;&lt;wsp:rsid wsp:val=&quot;00CB5141&quot;/&gt;&lt;wsp:rsid wsp:val=&quot;00CB5810&quot;/&gt;&lt;wsp:rsid wsp:val=&quot;00CB65E2&quot;/&gt;&lt;wsp:rsid wsp:val=&quot;00CB66E5&quot;/&gt;&lt;wsp:rsid wsp:val=&quot;00CB6AA4&quot;/&gt;&lt;wsp:rsid wsp:val=&quot;00CC00FA&quot;/&gt;&lt;wsp:rsid wsp:val=&quot;00CC0B74&quot;/&gt;&lt;wsp:rsid wsp:val=&quot;00CC0BEB&quot;/&gt;&lt;wsp:rsid wsp:val=&quot;00CC1D86&quot;/&gt;&lt;wsp:rsid wsp:val=&quot;00CC1DB6&quot;/&gt;&lt;wsp:rsid wsp:val=&quot;00CC2B14&quot;/&gt;&lt;wsp:rsid wsp:val=&quot;00CC2F71&quot;/&gt;&lt;wsp:rsid wsp:val=&quot;00CC366B&quot;/&gt;&lt;wsp:rsid wsp:val=&quot;00CC3A0B&quot;/&gt;&lt;wsp:rsid wsp:val=&quot;00CC3EFB&quot;/&gt;&lt;wsp:rsid wsp:val=&quot;00CC4121&quot;/&gt;&lt;wsp:rsid wsp:val=&quot;00CC428E&quot;/&gt;&lt;wsp:rsid wsp:val=&quot;00CC4C70&quot;/&gt;&lt;wsp:rsid wsp:val=&quot;00CC5680&quot;/&gt;&lt;wsp:rsid wsp:val=&quot;00CC6CE2&quot;/&gt;&lt;wsp:rsid wsp:val=&quot;00CC6DA5&quot;/&gt;&lt;wsp:rsid wsp:val=&quot;00CC70F7&quot;/&gt;&lt;wsp:rsid wsp:val=&quot;00CC7A0B&quot;/&gt;&lt;wsp:rsid wsp:val=&quot;00CD06CC&quot;/&gt;&lt;wsp:rsid wsp:val=&quot;00CD0D32&quot;/&gt;&lt;wsp:rsid wsp:val=&quot;00CD109C&quot;/&gt;&lt;wsp:rsid wsp:val=&quot;00CD1ABF&quot;/&gt;&lt;wsp:rsid wsp:val=&quot;00CD201F&quot;/&gt;&lt;wsp:rsid wsp:val=&quot;00CD242D&quot;/&gt;&lt;wsp:rsid wsp:val=&quot;00CD2D07&quot;/&gt;&lt;wsp:rsid wsp:val=&quot;00CD2EAA&quot;/&gt;&lt;wsp:rsid wsp:val=&quot;00CD391E&quot;/&gt;&lt;wsp:rsid wsp:val=&quot;00CD445D&quot;/&gt;&lt;wsp:rsid wsp:val=&quot;00CD4B9E&quot;/&gt;&lt;wsp:rsid wsp:val=&quot;00CD4C6A&quot;/&gt;&lt;wsp:rsid wsp:val=&quot;00CD4EDD&quot;/&gt;&lt;wsp:rsid wsp:val=&quot;00CD4FD9&quot;/&gt;&lt;wsp:rsid wsp:val=&quot;00CD5AA2&quot;/&gt;&lt;wsp:rsid wsp:val=&quot;00CD73D7&quot;/&gt;&lt;wsp:rsid wsp:val=&quot;00CE0194&quot;/&gt;&lt;wsp:rsid wsp:val=&quot;00CE0446&quot;/&gt;&lt;wsp:rsid wsp:val=&quot;00CE0CB5&quot;/&gt;&lt;wsp:rsid wsp:val=&quot;00CE19AC&quot;/&gt;&lt;wsp:rsid wsp:val=&quot;00CE19D9&quot;/&gt;&lt;wsp:rsid wsp:val=&quot;00CE19DB&quot;/&gt;&lt;wsp:rsid wsp:val=&quot;00CE1AC9&quot;/&gt;&lt;wsp:rsid wsp:val=&quot;00CE1D1E&quot;/&gt;&lt;wsp:rsid wsp:val=&quot;00CE2285&quot;/&gt;&lt;wsp:rsid wsp:val=&quot;00CE2918&quot;/&gt;&lt;wsp:rsid wsp:val=&quot;00CE2D42&quot;/&gt;&lt;wsp:rsid wsp:val=&quot;00CE364B&quot;/&gt;&lt;wsp:rsid wsp:val=&quot;00CE3B56&quot;/&gt;&lt;wsp:rsid wsp:val=&quot;00CE3C0A&quot;/&gt;&lt;wsp:rsid wsp:val=&quot;00CE3DA7&quot;/&gt;&lt;wsp:rsid wsp:val=&quot;00CE41EF&quot;/&gt;&lt;wsp:rsid wsp:val=&quot;00CE482B&quot;/&gt;&lt;wsp:rsid wsp:val=&quot;00CE4B75&quot;/&gt;&lt;wsp:rsid wsp:val=&quot;00CE4D05&quot;/&gt;&lt;wsp:rsid wsp:val=&quot;00CE5524&quot;/&gt;&lt;wsp:rsid wsp:val=&quot;00CE5ECD&quot;/&gt;&lt;wsp:rsid wsp:val=&quot;00CE6C21&quot;/&gt;&lt;wsp:rsid wsp:val=&quot;00CE6F0C&quot;/&gt;&lt;wsp:rsid wsp:val=&quot;00CE7205&quot;/&gt;&lt;wsp:rsid wsp:val=&quot;00CE7298&quot;/&gt;&lt;wsp:rsid wsp:val=&quot;00CE73D7&quot;/&gt;&lt;wsp:rsid wsp:val=&quot;00CE7496&quot;/&gt;&lt;wsp:rsid wsp:val=&quot;00CF019B&quot;/&gt;&lt;wsp:rsid wsp:val=&quot;00CF0813&quot;/&gt;&lt;wsp:rsid wsp:val=&quot;00CF09E8&quot;/&gt;&lt;wsp:rsid wsp:val=&quot;00CF0CC5&quot;/&gt;&lt;wsp:rsid wsp:val=&quot;00CF0EAE&quot;/&gt;&lt;wsp:rsid wsp:val=&quot;00CF1641&quot;/&gt;&lt;wsp:rsid wsp:val=&quot;00CF2331&quot;/&gt;&lt;wsp:rsid wsp:val=&quot;00CF35CF&quot;/&gt;&lt;wsp:rsid wsp:val=&quot;00CF3905&quot;/&gt;&lt;wsp:rsid wsp:val=&quot;00CF3BEB&quot;/&gt;&lt;wsp:rsid wsp:val=&quot;00CF3D96&quot;/&gt;&lt;wsp:rsid wsp:val=&quot;00CF4AC3&quot;/&gt;&lt;wsp:rsid wsp:val=&quot;00CF4C38&quot;/&gt;&lt;wsp:rsid wsp:val=&quot;00CF4E18&quot;/&gt;&lt;wsp:rsid wsp:val=&quot;00CF5771&quot;/&gt;&lt;wsp:rsid wsp:val=&quot;00CF577D&quot;/&gt;&lt;wsp:rsid wsp:val=&quot;00CF62FC&quot;/&gt;&lt;wsp:rsid wsp:val=&quot;00CF656A&quot;/&gt;&lt;wsp:rsid wsp:val=&quot;00CF65D0&quot;/&gt;&lt;wsp:rsid wsp:val=&quot;00CF68EB&quot;/&gt;&lt;wsp:rsid wsp:val=&quot;00CF7947&quot;/&gt;&lt;wsp:rsid wsp:val=&quot;00CF7B6D&quot;/&gt;&lt;wsp:rsid wsp:val=&quot;00D00661&quot;/&gt;&lt;wsp:rsid wsp:val=&quot;00D00C7C&quot;/&gt;&lt;wsp:rsid wsp:val=&quot;00D0107F&quot;/&gt;&lt;wsp:rsid wsp:val=&quot;00D011BD&quot;/&gt;&lt;wsp:rsid wsp:val=&quot;00D0126E&quot;/&gt;&lt;wsp:rsid wsp:val=&quot;00D013E9&quot;/&gt;&lt;wsp:rsid wsp:val=&quot;00D019BE&quot;/&gt;&lt;wsp:rsid wsp:val=&quot;00D01B59&quot;/&gt;&lt;wsp:rsid wsp:val=&quot;00D01B5D&quot;/&gt;&lt;wsp:rsid wsp:val=&quot;00D01BBB&quot;/&gt;&lt;wsp:rsid wsp:val=&quot;00D01C13&quot;/&gt;&lt;wsp:rsid wsp:val=&quot;00D02376&quot;/&gt;&lt;wsp:rsid wsp:val=&quot;00D026C8&quot;/&gt;&lt;wsp:rsid wsp:val=&quot;00D0379B&quot;/&gt;&lt;wsp:rsid wsp:val=&quot;00D03D10&quot;/&gt;&lt;wsp:rsid wsp:val=&quot;00D046B1&quot;/&gt;&lt;wsp:rsid wsp:val=&quot;00D04988&quot;/&gt;&lt;wsp:rsid wsp:val=&quot;00D051AF&quot;/&gt;&lt;wsp:rsid wsp:val=&quot;00D054AA&quot;/&gt;&lt;wsp:rsid wsp:val=&quot;00D05DE7&quot;/&gt;&lt;wsp:rsid wsp:val=&quot;00D06168&quot;/&gt;&lt;wsp:rsid wsp:val=&quot;00D06442&quot;/&gt;&lt;wsp:rsid wsp:val=&quot;00D06AEA&quot;/&gt;&lt;wsp:rsid wsp:val=&quot;00D06E74&quot;/&gt;&lt;wsp:rsid wsp:val=&quot;00D06FD2&quot;/&gt;&lt;wsp:rsid wsp:val=&quot;00D06FF8&quot;/&gt;&lt;wsp:rsid wsp:val=&quot;00D07391&quot;/&gt;&lt;wsp:rsid wsp:val=&quot;00D075B0&quot;/&gt;&lt;wsp:rsid wsp:val=&quot;00D07A0F&quot;/&gt;&lt;wsp:rsid wsp:val=&quot;00D104E2&quot;/&gt;&lt;wsp:rsid wsp:val=&quot;00D10982&quot;/&gt;&lt;wsp:rsid wsp:val=&quot;00D10EC7&quot;/&gt;&lt;wsp:rsid wsp:val=&quot;00D10F28&quot;/&gt;&lt;wsp:rsid wsp:val=&quot;00D10FB1&quot;/&gt;&lt;wsp:rsid wsp:val=&quot;00D1151E&quot;/&gt;&lt;wsp:rsid wsp:val=&quot;00D119D1&quot;/&gt;&lt;wsp:rsid wsp:val=&quot;00D11A64&quot;/&gt;&lt;wsp:rsid wsp:val=&quot;00D11E54&quot;/&gt;&lt;wsp:rsid wsp:val=&quot;00D1301A&quot;/&gt;&lt;wsp:rsid wsp:val=&quot;00D139DB&quot;/&gt;&lt;wsp:rsid wsp:val=&quot;00D13B5F&quot;/&gt;&lt;wsp:rsid wsp:val=&quot;00D1517E&quot;/&gt;&lt;wsp:rsid wsp:val=&quot;00D1546F&quot;/&gt;&lt;wsp:rsid wsp:val=&quot;00D155D8&quot;/&gt;&lt;wsp:rsid wsp:val=&quot;00D15748&quot;/&gt;&lt;wsp:rsid wsp:val=&quot;00D159C1&quot;/&gt;&lt;wsp:rsid wsp:val=&quot;00D159E8&quot;/&gt;&lt;wsp:rsid wsp:val=&quot;00D15DE8&quot;/&gt;&lt;wsp:rsid wsp:val=&quot;00D15F29&quot;/&gt;&lt;wsp:rsid wsp:val=&quot;00D1621D&quot;/&gt;&lt;wsp:rsid wsp:val=&quot;00D16677&quot;/&gt;&lt;wsp:rsid wsp:val=&quot;00D16EB1&quot;/&gt;&lt;wsp:rsid wsp:val=&quot;00D17666&quot;/&gt;&lt;wsp:rsid wsp:val=&quot;00D1784B&quot;/&gt;&lt;wsp:rsid wsp:val=&quot;00D17F63&quot;/&gt;&lt;wsp:rsid wsp:val=&quot;00D2069D&quot;/&gt;&lt;wsp:rsid wsp:val=&quot;00D20AC2&quot;/&gt;&lt;wsp:rsid wsp:val=&quot;00D20E28&quot;/&gt;&lt;wsp:rsid wsp:val=&quot;00D21BCA&quot;/&gt;&lt;wsp:rsid wsp:val=&quot;00D220FE&quot;/&gt;&lt;wsp:rsid wsp:val=&quot;00D221CD&quot;/&gt;&lt;wsp:rsid wsp:val=&quot;00D22FB3&quot;/&gt;&lt;wsp:rsid wsp:val=&quot;00D235DB&quot;/&gt;&lt;wsp:rsid wsp:val=&quot;00D23A7F&quot;/&gt;&lt;wsp:rsid wsp:val=&quot;00D24347&quot;/&gt;&lt;wsp:rsid wsp:val=&quot;00D2443C&quot;/&gt;&lt;wsp:rsid wsp:val=&quot;00D24B38&quot;/&gt;&lt;wsp:rsid wsp:val=&quot;00D24E53&quot;/&gt;&lt;wsp:rsid wsp:val=&quot;00D2523D&quot;/&gt;&lt;wsp:rsid wsp:val=&quot;00D25333&quot;/&gt;&lt;wsp:rsid wsp:val=&quot;00D254C3&quot;/&gt;&lt;wsp:rsid wsp:val=&quot;00D25B44&quot;/&gt;&lt;wsp:rsid wsp:val=&quot;00D25EAD&quot;/&gt;&lt;wsp:rsid wsp:val=&quot;00D260A9&quot;/&gt;&lt;wsp:rsid wsp:val=&quot;00D262A4&quot;/&gt;&lt;wsp:rsid wsp:val=&quot;00D2656F&quot;/&gt;&lt;wsp:rsid wsp:val=&quot;00D266E4&quot;/&gt;&lt;wsp:rsid wsp:val=&quot;00D269A7&quot;/&gt;&lt;wsp:rsid wsp:val=&quot;00D26CE1&quot;/&gt;&lt;wsp:rsid wsp:val=&quot;00D2736B&quot;/&gt;&lt;wsp:rsid wsp:val=&quot;00D276AC&quot;/&gt;&lt;wsp:rsid wsp:val=&quot;00D3076A&quot;/&gt;&lt;wsp:rsid wsp:val=&quot;00D309C7&quot;/&gt;&lt;wsp:rsid wsp:val=&quot;00D30D2C&quot;/&gt;&lt;wsp:rsid wsp:val=&quot;00D30DCA&quot;/&gt;&lt;wsp:rsid wsp:val=&quot;00D3149D&quot;/&gt;&lt;wsp:rsid wsp:val=&quot;00D329A3&quot;/&gt;&lt;wsp:rsid wsp:val=&quot;00D32AF0&quot;/&gt;&lt;wsp:rsid wsp:val=&quot;00D3312A&quot;/&gt;&lt;wsp:rsid wsp:val=&quot;00D33211&quot;/&gt;&lt;wsp:rsid wsp:val=&quot;00D3365D&quot;/&gt;&lt;wsp:rsid wsp:val=&quot;00D338ED&quot;/&gt;&lt;wsp:rsid wsp:val=&quot;00D3431C&quot;/&gt;&lt;wsp:rsid wsp:val=&quot;00D3463B&quot;/&gt;&lt;wsp:rsid wsp:val=&quot;00D35029&quot;/&gt;&lt;wsp:rsid wsp:val=&quot;00D354AC&quot;/&gt;&lt;wsp:rsid wsp:val=&quot;00D354D7&quot;/&gt;&lt;wsp:rsid wsp:val=&quot;00D354EF&quot;/&gt;&lt;wsp:rsid wsp:val=&quot;00D35771&quot;/&gt;&lt;wsp:rsid wsp:val=&quot;00D367DA&quot;/&gt;&lt;wsp:rsid wsp:val=&quot;00D36C9E&quot;/&gt;&lt;wsp:rsid wsp:val=&quot;00D3742B&quot;/&gt;&lt;wsp:rsid wsp:val=&quot;00D37468&quot;/&gt;&lt;wsp:rsid wsp:val=&quot;00D37B1C&quot;/&gt;&lt;wsp:rsid wsp:val=&quot;00D404A7&quot;/&gt;&lt;wsp:rsid wsp:val=&quot;00D40CF6&quot;/&gt;&lt;wsp:rsid wsp:val=&quot;00D412E7&quot;/&gt;&lt;wsp:rsid wsp:val=&quot;00D4228C&quot;/&gt;&lt;wsp:rsid wsp:val=&quot;00D42860&quot;/&gt;&lt;wsp:rsid wsp:val=&quot;00D42C89&quot;/&gt;&lt;wsp:rsid wsp:val=&quot;00D42D19&quot;/&gt;&lt;wsp:rsid wsp:val=&quot;00D43073&quot;/&gt;&lt;wsp:rsid wsp:val=&quot;00D43314&quot;/&gt;&lt;wsp:rsid wsp:val=&quot;00D43678&quot;/&gt;&lt;wsp:rsid wsp:val=&quot;00D43756&quot;/&gt;&lt;wsp:rsid wsp:val=&quot;00D440C1&quot;/&gt;&lt;wsp:rsid wsp:val=&quot;00D4459D&quot;/&gt;&lt;wsp:rsid wsp:val=&quot;00D445DD&quot;/&gt;&lt;wsp:rsid wsp:val=&quot;00D4481F&quot;/&gt;&lt;wsp:rsid wsp:val=&quot;00D45E82&quot;/&gt;&lt;wsp:rsid wsp:val=&quot;00D45F36&quot;/&gt;&lt;wsp:rsid wsp:val=&quot;00D46893&quot;/&gt;&lt;wsp:rsid wsp:val=&quot;00D4724B&quot;/&gt;&lt;wsp:rsid wsp:val=&quot;00D47793&quot;/&gt;&lt;wsp:rsid wsp:val=&quot;00D47899&quot;/&gt;&lt;wsp:rsid wsp:val=&quot;00D47C47&quot;/&gt;&lt;wsp:rsid wsp:val=&quot;00D500FD&quot;/&gt;&lt;wsp:rsid wsp:val=&quot;00D50C69&quot;/&gt;&lt;wsp:rsid wsp:val=&quot;00D50CF9&quot;/&gt;&lt;wsp:rsid wsp:val=&quot;00D50D63&quot;/&gt;&lt;wsp:rsid wsp:val=&quot;00D5101E&quot;/&gt;&lt;wsp:rsid wsp:val=&quot;00D52C20&quot;/&gt;&lt;wsp:rsid wsp:val=&quot;00D536E8&quot;/&gt;&lt;wsp:rsid wsp:val=&quot;00D5383A&quot;/&gt;&lt;wsp:rsid wsp:val=&quot;00D54714&quot;/&gt;&lt;wsp:rsid wsp:val=&quot;00D54E7F&quot;/&gt;&lt;wsp:rsid wsp:val=&quot;00D54F22&quot;/&gt;&lt;wsp:rsid wsp:val=&quot;00D55E44&quot;/&gt;&lt;wsp:rsid wsp:val=&quot;00D563A3&quot;/&gt;&lt;wsp:rsid wsp:val=&quot;00D573AF&quot;/&gt;&lt;wsp:rsid wsp:val=&quot;00D574D1&quot;/&gt;&lt;wsp:rsid wsp:val=&quot;00D57C9A&quot;/&gt;&lt;wsp:rsid wsp:val=&quot;00D57F5E&quot;/&gt;&lt;wsp:rsid wsp:val=&quot;00D60D87&quot;/&gt;&lt;wsp:rsid wsp:val=&quot;00D6199A&quot;/&gt;&lt;wsp:rsid wsp:val=&quot;00D61B4C&quot;/&gt;&lt;wsp:rsid wsp:val=&quot;00D6245A&quot;/&gt;&lt;wsp:rsid wsp:val=&quot;00D62686&quot;/&gt;&lt;wsp:rsid wsp:val=&quot;00D6308E&quot;/&gt;&lt;wsp:rsid wsp:val=&quot;00D63146&quot;/&gt;&lt;wsp:rsid wsp:val=&quot;00D63224&quot;/&gt;&lt;wsp:rsid wsp:val=&quot;00D63F00&quot;/&gt;&lt;wsp:rsid wsp:val=&quot;00D641C9&quot;/&gt;&lt;wsp:rsid wsp:val=&quot;00D64417&quot;/&gt;&lt;wsp:rsid wsp:val=&quot;00D64579&quot;/&gt;&lt;wsp:rsid wsp:val=&quot;00D651B3&quot;/&gt;&lt;wsp:rsid wsp:val=&quot;00D65BE7&quot;/&gt;&lt;wsp:rsid wsp:val=&quot;00D663FA&quot;/&gt;&lt;wsp:rsid wsp:val=&quot;00D66727&quot;/&gt;&lt;wsp:rsid wsp:val=&quot;00D668AE&quot;/&gt;&lt;wsp:rsid wsp:val=&quot;00D66F3B&quot;/&gt;&lt;wsp:rsid wsp:val=&quot;00D671DB&quot;/&gt;&lt;wsp:rsid wsp:val=&quot;00D677A6&quot;/&gt;&lt;wsp:rsid wsp:val=&quot;00D67DFD&quot;/&gt;&lt;wsp:rsid wsp:val=&quot;00D7061E&quot;/&gt;&lt;wsp:rsid wsp:val=&quot;00D709A3&quot;/&gt;&lt;wsp:rsid wsp:val=&quot;00D716C8&quot;/&gt;&lt;wsp:rsid wsp:val=&quot;00D719CB&quot;/&gt;&lt;wsp:rsid wsp:val=&quot;00D71C28&quot;/&gt;&lt;wsp:rsid wsp:val=&quot;00D723B4&quot;/&gt;&lt;wsp:rsid wsp:val=&quot;00D73E4F&quot;/&gt;&lt;wsp:rsid wsp:val=&quot;00D73F4A&quot;/&gt;&lt;wsp:rsid wsp:val=&quot;00D7422F&quot;/&gt;&lt;wsp:rsid wsp:val=&quot;00D749D6&quot;/&gt;&lt;wsp:rsid wsp:val=&quot;00D74C75&quot;/&gt;&lt;wsp:rsid wsp:val=&quot;00D75365&quot;/&gt;&lt;wsp:rsid wsp:val=&quot;00D75646&quot;/&gt;&lt;wsp:rsid wsp:val=&quot;00D75A5A&quot;/&gt;&lt;wsp:rsid wsp:val=&quot;00D7665A&quot;/&gt;&lt;wsp:rsid wsp:val=&quot;00D76DF0&quot;/&gt;&lt;wsp:rsid wsp:val=&quot;00D77DB5&quot;/&gt;&lt;wsp:rsid wsp:val=&quot;00D806A3&quot;/&gt;&lt;wsp:rsid wsp:val=&quot;00D8181D&quot;/&gt;&lt;wsp:rsid wsp:val=&quot;00D81998&quot;/&gt;&lt;wsp:rsid wsp:val=&quot;00D81D7F&quot;/&gt;&lt;wsp:rsid wsp:val=&quot;00D8220E&quot;/&gt;&lt;wsp:rsid wsp:val=&quot;00D82876&quot;/&gt;&lt;wsp:rsid wsp:val=&quot;00D82B83&quot;/&gt;&lt;wsp:rsid wsp:val=&quot;00D82D10&quot;/&gt;&lt;wsp:rsid wsp:val=&quot;00D83A91&quot;/&gt;&lt;wsp:rsid wsp:val=&quot;00D84CCD&quot;/&gt;&lt;wsp:rsid wsp:val=&quot;00D8564E&quot;/&gt;&lt;wsp:rsid wsp:val=&quot;00D85AFA&quot;/&gt;&lt;wsp:rsid wsp:val=&quot;00D869B9&quot;/&gt;&lt;wsp:rsid wsp:val=&quot;00D86A30&quot;/&gt;&lt;wsp:rsid wsp:val=&quot;00D86AD6&quot;/&gt;&lt;wsp:rsid wsp:val=&quot;00D86D2F&quot;/&gt;&lt;wsp:rsid wsp:val=&quot;00D86E9D&quot;/&gt;&lt;wsp:rsid wsp:val=&quot;00D8701E&quot;/&gt;&lt;wsp:rsid wsp:val=&quot;00D878B3&quot;/&gt;&lt;wsp:rsid wsp:val=&quot;00D90539&quot;/&gt;&lt;wsp:rsid wsp:val=&quot;00D905C7&quot;/&gt;&lt;wsp:rsid wsp:val=&quot;00D91120&quot;/&gt;&lt;wsp:rsid wsp:val=&quot;00D913C9&quot;/&gt;&lt;wsp:rsid wsp:val=&quot;00D91767&quot;/&gt;&lt;wsp:rsid wsp:val=&quot;00D91A39&quot;/&gt;&lt;wsp:rsid wsp:val=&quot;00D91E32&quot;/&gt;&lt;wsp:rsid wsp:val=&quot;00D9287E&quot;/&gt;&lt;wsp:rsid wsp:val=&quot;00D928A5&quot;/&gt;&lt;wsp:rsid wsp:val=&quot;00D928FA&quot;/&gt;&lt;wsp:rsid wsp:val=&quot;00D92B3F&quot;/&gt;&lt;wsp:rsid wsp:val=&quot;00D92B4A&quot;/&gt;&lt;wsp:rsid wsp:val=&quot;00D92C9C&quot;/&gt;&lt;wsp:rsid wsp:val=&quot;00D92FF8&quot;/&gt;&lt;wsp:rsid wsp:val=&quot;00D934A1&quot;/&gt;&lt;wsp:rsid wsp:val=&quot;00D93B7A&quot;/&gt;&lt;wsp:rsid wsp:val=&quot;00D947D0&quot;/&gt;&lt;wsp:rsid wsp:val=&quot;00D94AB7&quot;/&gt;&lt;wsp:rsid wsp:val=&quot;00D94D04&quot;/&gt;&lt;wsp:rsid wsp:val=&quot;00D95230&quot;/&gt;&lt;wsp:rsid wsp:val=&quot;00D95BC3&quot;/&gt;&lt;wsp:rsid wsp:val=&quot;00D95D27&quot;/&gt;&lt;wsp:rsid wsp:val=&quot;00D96213&quot;/&gt;&lt;wsp:rsid wsp:val=&quot;00DA09E7&quot;/&gt;&lt;wsp:rsid wsp:val=&quot;00DA1A72&quot;/&gt;&lt;wsp:rsid wsp:val=&quot;00DA1B80&quot;/&gt;&lt;wsp:rsid wsp:val=&quot;00DA251C&quot;/&gt;&lt;wsp:rsid wsp:val=&quot;00DA2BE2&quot;/&gt;&lt;wsp:rsid wsp:val=&quot;00DA493E&quot;/&gt;&lt;wsp:rsid wsp:val=&quot;00DA4B52&quot;/&gt;&lt;wsp:rsid wsp:val=&quot;00DA4CEB&quot;/&gt;&lt;wsp:rsid wsp:val=&quot;00DA50AF&quot;/&gt;&lt;wsp:rsid wsp:val=&quot;00DA5203&quot;/&gt;&lt;wsp:rsid wsp:val=&quot;00DA531E&quot;/&gt;&lt;wsp:rsid wsp:val=&quot;00DA59FF&quot;/&gt;&lt;wsp:rsid wsp:val=&quot;00DA604E&quot;/&gt;&lt;wsp:rsid wsp:val=&quot;00DA62C5&quot;/&gt;&lt;wsp:rsid wsp:val=&quot;00DA7268&quot;/&gt;&lt;wsp:rsid wsp:val=&quot;00DA72EA&quot;/&gt;&lt;wsp:rsid wsp:val=&quot;00DA7F5F&quot;/&gt;&lt;wsp:rsid wsp:val=&quot;00DB0117&quot;/&gt;&lt;wsp:rsid wsp:val=&quot;00DB0199&quot;/&gt;&lt;wsp:rsid wsp:val=&quot;00DB037E&quot;/&gt;&lt;wsp:rsid wsp:val=&quot;00DB03C5&quot;/&gt;&lt;wsp:rsid wsp:val=&quot;00DB0F0F&quot;/&gt;&lt;wsp:rsid wsp:val=&quot;00DB1141&quot;/&gt;&lt;wsp:rsid wsp:val=&quot;00DB123D&quot;/&gt;&lt;wsp:rsid wsp:val=&quot;00DB1537&quot;/&gt;&lt;wsp:rsid wsp:val=&quot;00DB1987&quot;/&gt;&lt;wsp:rsid wsp:val=&quot;00DB1B0E&quot;/&gt;&lt;wsp:rsid wsp:val=&quot;00DB211B&quot;/&gt;&lt;wsp:rsid wsp:val=&quot;00DB21EC&quot;/&gt;&lt;wsp:rsid wsp:val=&quot;00DB2A46&quot;/&gt;&lt;wsp:rsid wsp:val=&quot;00DB2B08&quot;/&gt;&lt;wsp:rsid wsp:val=&quot;00DB2B1D&quot;/&gt;&lt;wsp:rsid wsp:val=&quot;00DB2D5C&quot;/&gt;&lt;wsp:rsid wsp:val=&quot;00DB2E5B&quot;/&gt;&lt;wsp:rsid wsp:val=&quot;00DB4249&quot;/&gt;&lt;wsp:rsid wsp:val=&quot;00DB43D4&quot;/&gt;&lt;wsp:rsid wsp:val=&quot;00DB44BE&quot;/&gt;&lt;wsp:rsid wsp:val=&quot;00DB46D6&quot;/&gt;&lt;wsp:rsid wsp:val=&quot;00DB4D79&quot;/&gt;&lt;wsp:rsid wsp:val=&quot;00DB5011&quot;/&gt;&lt;wsp:rsid wsp:val=&quot;00DB57E0&quot;/&gt;&lt;wsp:rsid wsp:val=&quot;00DB5BF2&quot;/&gt;&lt;wsp:rsid wsp:val=&quot;00DB6195&quot;/&gt;&lt;wsp:rsid wsp:val=&quot;00DB6479&quot;/&gt;&lt;wsp:rsid wsp:val=&quot;00DB670C&quot;/&gt;&lt;wsp:rsid wsp:val=&quot;00DB675A&quot;/&gt;&lt;wsp:rsid wsp:val=&quot;00DB6889&quot;/&gt;&lt;wsp:rsid wsp:val=&quot;00DB68AA&quot;/&gt;&lt;wsp:rsid wsp:val=&quot;00DB6BC3&quot;/&gt;&lt;wsp:rsid wsp:val=&quot;00DB6F62&quot;/&gt;&lt;wsp:rsid wsp:val=&quot;00DB7485&quot;/&gt;&lt;wsp:rsid wsp:val=&quot;00DB7790&quot;/&gt;&lt;wsp:rsid wsp:val=&quot;00DB7D47&quot;/&gt;&lt;wsp:rsid wsp:val=&quot;00DC01D1&quot;/&gt;&lt;wsp:rsid wsp:val=&quot;00DC0920&quot;/&gt;&lt;wsp:rsid wsp:val=&quot;00DC0F08&quot;/&gt;&lt;wsp:rsid wsp:val=&quot;00DC1008&quot;/&gt;&lt;wsp:rsid wsp:val=&quot;00DC1645&quot;/&gt;&lt;wsp:rsid wsp:val=&quot;00DC18D9&quot;/&gt;&lt;wsp:rsid wsp:val=&quot;00DC2735&quot;/&gt;&lt;wsp:rsid wsp:val=&quot;00DC2E87&quot;/&gt;&lt;wsp:rsid wsp:val=&quot;00DC3336&quot;/&gt;&lt;wsp:rsid wsp:val=&quot;00DC3E02&quot;/&gt;&lt;wsp:rsid wsp:val=&quot;00DC49EE&quot;/&gt;&lt;wsp:rsid wsp:val=&quot;00DC4DF6&quot;/&gt;&lt;wsp:rsid wsp:val=&quot;00DC5373&quot;/&gt;&lt;wsp:rsid wsp:val=&quot;00DC6391&quot;/&gt;&lt;wsp:rsid wsp:val=&quot;00DC6959&quot;/&gt;&lt;wsp:rsid wsp:val=&quot;00DC76A3&quot;/&gt;&lt;wsp:rsid wsp:val=&quot;00DD002C&quot;/&gt;&lt;wsp:rsid wsp:val=&quot;00DD0156&quot;/&gt;&lt;wsp:rsid wsp:val=&quot;00DD02DB&quot;/&gt;&lt;wsp:rsid wsp:val=&quot;00DD072E&quot;/&gt;&lt;wsp:rsid wsp:val=&quot;00DD09B7&quot;/&gt;&lt;wsp:rsid wsp:val=&quot;00DD1321&quot;/&gt;&lt;wsp:rsid wsp:val=&quot;00DD33EE&quot;/&gt;&lt;wsp:rsid wsp:val=&quot;00DD3625&quot;/&gt;&lt;wsp:rsid wsp:val=&quot;00DD3981&quot;/&gt;&lt;wsp:rsid wsp:val=&quot;00DD3B78&quot;/&gt;&lt;wsp:rsid wsp:val=&quot;00DD3C85&quot;/&gt;&lt;wsp:rsid wsp:val=&quot;00DD4E0A&quot;/&gt;&lt;wsp:rsid wsp:val=&quot;00DD4E0C&quot;/&gt;&lt;wsp:rsid wsp:val=&quot;00DD60F6&quot;/&gt;&lt;wsp:rsid wsp:val=&quot;00DD645C&quot;/&gt;&lt;wsp:rsid wsp:val=&quot;00DD6B98&quot;/&gt;&lt;wsp:rsid wsp:val=&quot;00DD7F4B&quot;/&gt;&lt;wsp:rsid wsp:val=&quot;00DE083F&quot;/&gt;&lt;wsp:rsid wsp:val=&quot;00DE08DA&quot;/&gt;&lt;wsp:rsid wsp:val=&quot;00DE0A37&quot;/&gt;&lt;wsp:rsid wsp:val=&quot;00DE1896&quot;/&gt;&lt;wsp:rsid wsp:val=&quot;00DE2010&quot;/&gt;&lt;wsp:rsid wsp:val=&quot;00DE2BEF&quot;/&gt;&lt;wsp:rsid wsp:val=&quot;00DE351B&quot;/&gt;&lt;wsp:rsid wsp:val=&quot;00DE35F8&quot;/&gt;&lt;wsp:rsid wsp:val=&quot;00DE3B39&quot;/&gt;&lt;wsp:rsid wsp:val=&quot;00DE413D&quot;/&gt;&lt;wsp:rsid wsp:val=&quot;00DE4165&quot;/&gt;&lt;wsp:rsid wsp:val=&quot;00DE4234&quot;/&gt;&lt;wsp:rsid wsp:val=&quot;00DE42E1&quot;/&gt;&lt;wsp:rsid wsp:val=&quot;00DE43F2&quot;/&gt;&lt;wsp:rsid wsp:val=&quot;00DE4496&quot;/&gt;&lt;wsp:rsid wsp:val=&quot;00DE4563&quot;/&gt;&lt;wsp:rsid wsp:val=&quot;00DE4652&quot;/&gt;&lt;wsp:rsid wsp:val=&quot;00DE494A&quot;/&gt;&lt;wsp:rsid wsp:val=&quot;00DE57FE&quot;/&gt;&lt;wsp:rsid wsp:val=&quot;00DE5B9A&quot;/&gt;&lt;wsp:rsid wsp:val=&quot;00DE5DBD&quot;/&gt;&lt;wsp:rsid wsp:val=&quot;00DE68E0&quot;/&gt;&lt;wsp:rsid wsp:val=&quot;00DE72D2&quot;/&gt;&lt;wsp:rsid wsp:val=&quot;00DE72E4&quot;/&gt;&lt;wsp:rsid wsp:val=&quot;00DE79C5&quot;/&gt;&lt;wsp:rsid wsp:val=&quot;00DE7ADF&quot;/&gt;&lt;wsp:rsid wsp:val=&quot;00DE7D9B&quot;/&gt;&lt;wsp:rsid wsp:val=&quot;00DE7E5B&quot;/&gt;&lt;wsp:rsid wsp:val=&quot;00DF00D5&quot;/&gt;&lt;wsp:rsid wsp:val=&quot;00DF1450&quot;/&gt;&lt;wsp:rsid wsp:val=&quot;00DF1B0D&quot;/&gt;&lt;wsp:rsid wsp:val=&quot;00DF1D70&quot;/&gt;&lt;wsp:rsid wsp:val=&quot;00DF25FA&quot;/&gt;&lt;wsp:rsid wsp:val=&quot;00DF2606&quot;/&gt;&lt;wsp:rsid wsp:val=&quot;00DF34CC&quot;/&gt;&lt;wsp:rsid wsp:val=&quot;00DF3B91&quot;/&gt;&lt;wsp:rsid wsp:val=&quot;00DF3C48&quot;/&gt;&lt;wsp:rsid wsp:val=&quot;00DF4C5D&quot;/&gt;&lt;wsp:rsid wsp:val=&quot;00DF50E0&quot;/&gt;&lt;wsp:rsid wsp:val=&quot;00DF642E&quot;/&gt;&lt;wsp:rsid wsp:val=&quot;00DF6964&quot;/&gt;&lt;wsp:rsid wsp:val=&quot;00DF701D&quot;/&gt;&lt;wsp:rsid wsp:val=&quot;00DF727B&quot;/&gt;&lt;wsp:rsid wsp:val=&quot;00DF7F0D&quot;/&gt;&lt;wsp:rsid wsp:val=&quot;00E004E3&quot;/&gt;&lt;wsp:rsid wsp:val=&quot;00E0057F&quot;/&gt;&lt;wsp:rsid wsp:val=&quot;00E006FB&quot;/&gt;&lt;wsp:rsid wsp:val=&quot;00E007A0&quot;/&gt;&lt;wsp:rsid wsp:val=&quot;00E007A6&quot;/&gt;&lt;wsp:rsid wsp:val=&quot;00E00871&quot;/&gt;&lt;wsp:rsid wsp:val=&quot;00E00942&quot;/&gt;&lt;wsp:rsid wsp:val=&quot;00E01802&quot;/&gt;&lt;wsp:rsid wsp:val=&quot;00E018A4&quot;/&gt;&lt;wsp:rsid wsp:val=&quot;00E01F2B&quot;/&gt;&lt;wsp:rsid wsp:val=&quot;00E02E6D&quot;/&gt;&lt;wsp:rsid wsp:val=&quot;00E03006&quot;/&gt;&lt;wsp:rsid wsp:val=&quot;00E0318B&quot;/&gt;&lt;wsp:rsid wsp:val=&quot;00E03AE2&quot;/&gt;&lt;wsp:rsid wsp:val=&quot;00E03CE1&quot;/&gt;&lt;wsp:rsid wsp:val=&quot;00E03D08&quot;/&gt;&lt;wsp:rsid wsp:val=&quot;00E0491D&quot;/&gt;&lt;wsp:rsid wsp:val=&quot;00E04C0D&quot;/&gt;&lt;wsp:rsid wsp:val=&quot;00E04D35&quot;/&gt;&lt;wsp:rsid wsp:val=&quot;00E0604C&quot;/&gt;&lt;wsp:rsid wsp:val=&quot;00E06669&quot;/&gt;&lt;wsp:rsid wsp:val=&quot;00E06F3A&quot;/&gt;&lt;wsp:rsid wsp:val=&quot;00E07589&quot;/&gt;&lt;wsp:rsid wsp:val=&quot;00E07AA1&quot;/&gt;&lt;wsp:rsid wsp:val=&quot;00E07C9F&quot;/&gt;&lt;wsp:rsid wsp:val=&quot;00E07FDF&quot;/&gt;&lt;wsp:rsid wsp:val=&quot;00E10475&quot;/&gt;&lt;wsp:rsid wsp:val=&quot;00E10C9B&quot;/&gt;&lt;wsp:rsid wsp:val=&quot;00E10DC8&quot;/&gt;&lt;wsp:rsid wsp:val=&quot;00E11898&quot;/&gt;&lt;wsp:rsid wsp:val=&quot;00E11BA4&quot;/&gt;&lt;wsp:rsid wsp:val=&quot;00E11DF7&quot;/&gt;&lt;wsp:rsid wsp:val=&quot;00E11F61&quot;/&gt;&lt;wsp:rsid wsp:val=&quot;00E1293B&quot;/&gt;&lt;wsp:rsid wsp:val=&quot;00E12DEC&quot;/&gt;&lt;wsp:rsid wsp:val=&quot;00E1321E&quot;/&gt;&lt;wsp:rsid wsp:val=&quot;00E1331B&quot;/&gt;&lt;wsp:rsid wsp:val=&quot;00E13EB3&quot;/&gt;&lt;wsp:rsid wsp:val=&quot;00E143E5&quot;/&gt;&lt;wsp:rsid wsp:val=&quot;00E144A8&quot;/&gt;&lt;wsp:rsid wsp:val=&quot;00E15330&quot;/&gt;&lt;wsp:rsid wsp:val=&quot;00E1554B&quot;/&gt;&lt;wsp:rsid wsp:val=&quot;00E157B1&quot;/&gt;&lt;wsp:rsid wsp:val=&quot;00E157DE&quot;/&gt;&lt;wsp:rsid wsp:val=&quot;00E15867&quot;/&gt;&lt;wsp:rsid wsp:val=&quot;00E158D0&quot;/&gt;&lt;wsp:rsid wsp:val=&quot;00E15BE1&quot;/&gt;&lt;wsp:rsid wsp:val=&quot;00E15DAA&quot;/&gt;&lt;wsp:rsid wsp:val=&quot;00E16718&quot;/&gt;&lt;wsp:rsid wsp:val=&quot;00E16A27&quot;/&gt;&lt;wsp:rsid wsp:val=&quot;00E20180&quot;/&gt;&lt;wsp:rsid wsp:val=&quot;00E20380&quot;/&gt;&lt;wsp:rsid wsp:val=&quot;00E20A6E&quot;/&gt;&lt;wsp:rsid wsp:val=&quot;00E20DB2&quot;/&gt;&lt;wsp:rsid wsp:val=&quot;00E2133A&quot;/&gt;&lt;wsp:rsid wsp:val=&quot;00E21CC0&quot;/&gt;&lt;wsp:rsid wsp:val=&quot;00E21DE5&quot;/&gt;&lt;wsp:rsid wsp:val=&quot;00E22993&quot;/&gt;&lt;wsp:rsid wsp:val=&quot;00E229C8&quot;/&gt;&lt;wsp:rsid wsp:val=&quot;00E22DA5&quot;/&gt;&lt;wsp:rsid wsp:val=&quot;00E23D89&quot;/&gt;&lt;wsp:rsid wsp:val=&quot;00E240F5&quot;/&gt;&lt;wsp:rsid wsp:val=&quot;00E241D6&quot;/&gt;&lt;wsp:rsid wsp:val=&quot;00E246CC&quot;/&gt;&lt;wsp:rsid wsp:val=&quot;00E24FAC&quot;/&gt;&lt;wsp:rsid wsp:val=&quot;00E25667&quot;/&gt;&lt;wsp:rsid wsp:val=&quot;00E25D47&quot;/&gt;&lt;wsp:rsid wsp:val=&quot;00E25D58&quot;/&gt;&lt;wsp:rsid wsp:val=&quot;00E25DAD&quot;/&gt;&lt;wsp:rsid wsp:val=&quot;00E26129&quot;/&gt;&lt;wsp:rsid wsp:val=&quot;00E263F7&quot;/&gt;&lt;wsp:rsid wsp:val=&quot;00E269B7&quot;/&gt;&lt;wsp:rsid wsp:val=&quot;00E26BCA&quot;/&gt;&lt;wsp:rsid wsp:val=&quot;00E27360&quot;/&gt;&lt;wsp:rsid wsp:val=&quot;00E27930&quot;/&gt;&lt;wsp:rsid wsp:val=&quot;00E27A0B&quot;/&gt;&lt;wsp:rsid wsp:val=&quot;00E27FDA&quot;/&gt;&lt;wsp:rsid wsp:val=&quot;00E30538&quot;/&gt;&lt;wsp:rsid wsp:val=&quot;00E30588&quot;/&gt;&lt;wsp:rsid wsp:val=&quot;00E30DC4&quot;/&gt;&lt;wsp:rsid wsp:val=&quot;00E30F8D&quot;/&gt;&lt;wsp:rsid wsp:val=&quot;00E30FC4&quot;/&gt;&lt;wsp:rsid wsp:val=&quot;00E310C4&quot;/&gt;&lt;wsp:rsid wsp:val=&quot;00E31260&quot;/&gt;&lt;wsp:rsid wsp:val=&quot;00E32EE9&quot;/&gt;&lt;wsp:rsid wsp:val=&quot;00E33097&quot;/&gt;&lt;wsp:rsid wsp:val=&quot;00E33173&quot;/&gt;&lt;wsp:rsid wsp:val=&quot;00E33527&quot;/&gt;&lt;wsp:rsid wsp:val=&quot;00E33A80&quot;/&gt;&lt;wsp:rsid wsp:val=&quot;00E33B13&quot;/&gt;&lt;wsp:rsid wsp:val=&quot;00E33E09&quot;/&gt;&lt;wsp:rsid wsp:val=&quot;00E3444F&quot;/&gt;&lt;wsp:rsid wsp:val=&quot;00E34818&quot;/&gt;&lt;wsp:rsid wsp:val=&quot;00E34B50&quot;/&gt;&lt;wsp:rsid wsp:val=&quot;00E34BEB&quot;/&gt;&lt;wsp:rsid wsp:val=&quot;00E34E83&quot;/&gt;&lt;wsp:rsid wsp:val=&quot;00E359BC&quot;/&gt;&lt;wsp:rsid wsp:val=&quot;00E359C3&quot;/&gt;&lt;wsp:rsid wsp:val=&quot;00E35B02&quot;/&gt;&lt;wsp:rsid wsp:val=&quot;00E35E9E&quot;/&gt;&lt;wsp:rsid wsp:val=&quot;00E36239&quot;/&gt;&lt;wsp:rsid wsp:val=&quot;00E362CF&quot;/&gt;&lt;wsp:rsid wsp:val=&quot;00E3647E&quot;/&gt;&lt;wsp:rsid wsp:val=&quot;00E367D0&quot;/&gt;&lt;wsp:rsid wsp:val=&quot;00E368A5&quot;/&gt;&lt;wsp:rsid wsp:val=&quot;00E3693E&quot;/&gt;&lt;wsp:rsid wsp:val=&quot;00E373C1&quot;/&gt;&lt;wsp:rsid wsp:val=&quot;00E374C8&quot;/&gt;&lt;wsp:rsid wsp:val=&quot;00E4098B&quot;/&gt;&lt;wsp:rsid wsp:val=&quot;00E40A11&quot;/&gt;&lt;wsp:rsid wsp:val=&quot;00E41C27&quot;/&gt;&lt;wsp:rsid wsp:val=&quot;00E421F7&quot;/&gt;&lt;wsp:rsid wsp:val=&quot;00E4335F&quot;/&gt;&lt;wsp:rsid wsp:val=&quot;00E43864&quot;/&gt;&lt;wsp:rsid wsp:val=&quot;00E443E1&quot;/&gt;&lt;wsp:rsid wsp:val=&quot;00E445E3&quot;/&gt;&lt;wsp:rsid wsp:val=&quot;00E453EB&quot;/&gt;&lt;wsp:rsid wsp:val=&quot;00E45D4A&quot;/&gt;&lt;wsp:rsid wsp:val=&quot;00E4684F&quot;/&gt;&lt;wsp:rsid wsp:val=&quot;00E46885&quot;/&gt;&lt;wsp:rsid wsp:val=&quot;00E46CB9&quot;/&gt;&lt;wsp:rsid wsp:val=&quot;00E46E85&quot;/&gt;&lt;wsp:rsid wsp:val=&quot;00E502F1&quot;/&gt;&lt;wsp:rsid wsp:val=&quot;00E5030C&quot;/&gt;&lt;wsp:rsid wsp:val=&quot;00E5091D&quot;/&gt;&lt;wsp:rsid wsp:val=&quot;00E50A02&quot;/&gt;&lt;wsp:rsid wsp:val=&quot;00E50D2F&quot;/&gt;&lt;wsp:rsid wsp:val=&quot;00E51031&quot;/&gt;&lt;wsp:rsid wsp:val=&quot;00E519C2&quot;/&gt;&lt;wsp:rsid wsp:val=&quot;00E51C00&quot;/&gt;&lt;wsp:rsid wsp:val=&quot;00E51F29&quot;/&gt;&lt;wsp:rsid wsp:val=&quot;00E52253&quot;/&gt;&lt;wsp:rsid wsp:val=&quot;00E528D3&quot;/&gt;&lt;wsp:rsid wsp:val=&quot;00E53514&quot;/&gt;&lt;wsp:rsid wsp:val=&quot;00E55FEB&quot;/&gt;&lt;wsp:rsid wsp:val=&quot;00E5619B&quot;/&gt;&lt;wsp:rsid wsp:val=&quot;00E5694C&quot;/&gt;&lt;wsp:rsid wsp:val=&quot;00E56D12&quot;/&gt;&lt;wsp:rsid wsp:val=&quot;00E578BC&quot;/&gt;&lt;wsp:rsid wsp:val=&quot;00E57F1E&quot;/&gt;&lt;wsp:rsid wsp:val=&quot;00E60D27&quot;/&gt;&lt;wsp:rsid wsp:val=&quot;00E60EC4&quot;/&gt;&lt;wsp:rsid wsp:val=&quot;00E60F2F&quot;/&gt;&lt;wsp:rsid wsp:val=&quot;00E610C2&quot;/&gt;&lt;wsp:rsid wsp:val=&quot;00E6117A&quot;/&gt;&lt;wsp:rsid wsp:val=&quot;00E61269&quot;/&gt;&lt;wsp:rsid wsp:val=&quot;00E613C7&quot;/&gt;&lt;wsp:rsid wsp:val=&quot;00E61F94&quot;/&gt;&lt;wsp:rsid wsp:val=&quot;00E624A8&quot;/&gt;&lt;wsp:rsid wsp:val=&quot;00E62A8F&quot;/&gt;&lt;wsp:rsid wsp:val=&quot;00E62AE8&quot;/&gt;&lt;wsp:rsid wsp:val=&quot;00E62E49&quot;/&gt;&lt;wsp:rsid wsp:val=&quot;00E636D7&quot;/&gt;&lt;wsp:rsid wsp:val=&quot;00E64115&quot;/&gt;&lt;wsp:rsid wsp:val=&quot;00E64201&quot;/&gt;&lt;wsp:rsid wsp:val=&quot;00E6437E&quot;/&gt;&lt;wsp:rsid wsp:val=&quot;00E64902&quot;/&gt;&lt;wsp:rsid wsp:val=&quot;00E6497A&quot;/&gt;&lt;wsp:rsid wsp:val=&quot;00E649B0&quot;/&gt;&lt;wsp:rsid wsp:val=&quot;00E64A93&quot;/&gt;&lt;wsp:rsid wsp:val=&quot;00E64B46&quot;/&gt;&lt;wsp:rsid wsp:val=&quot;00E64DBA&quot;/&gt;&lt;wsp:rsid wsp:val=&quot;00E6528A&quot;/&gt;&lt;wsp:rsid wsp:val=&quot;00E659A6&quot;/&gt;&lt;wsp:rsid wsp:val=&quot;00E66089&quot;/&gt;&lt;wsp:rsid wsp:val=&quot;00E66340&quot;/&gt;&lt;wsp:rsid wsp:val=&quot;00E6688C&quot;/&gt;&lt;wsp:rsid wsp:val=&quot;00E67DC8&quot;/&gt;&lt;wsp:rsid wsp:val=&quot;00E702D5&quot;/&gt;&lt;wsp:rsid wsp:val=&quot;00E7057A&quot;/&gt;&lt;wsp:rsid wsp:val=&quot;00E70676&quot;/&gt;&lt;wsp:rsid wsp:val=&quot;00E7125A&quot;/&gt;&lt;wsp:rsid wsp:val=&quot;00E71387&quot;/&gt;&lt;wsp:rsid wsp:val=&quot;00E713C2&quot;/&gt;&lt;wsp:rsid wsp:val=&quot;00E71604&quot;/&gt;&lt;wsp:rsid wsp:val=&quot;00E71A06&quot;/&gt;&lt;wsp:rsid wsp:val=&quot;00E71C7B&quot;/&gt;&lt;wsp:rsid wsp:val=&quot;00E71CE7&quot;/&gt;&lt;wsp:rsid wsp:val=&quot;00E72E44&quot;/&gt;&lt;wsp:rsid wsp:val=&quot;00E733DA&quot;/&gt;&lt;wsp:rsid wsp:val=&quot;00E743A2&quot;/&gt;&lt;wsp:rsid wsp:val=&quot;00E7482F&quot;/&gt;&lt;wsp:rsid wsp:val=&quot;00E74A75&quot;/&gt;&lt;wsp:rsid wsp:val=&quot;00E74E3A&quot;/&gt;&lt;wsp:rsid wsp:val=&quot;00E752AC&quot;/&gt;&lt;wsp:rsid wsp:val=&quot;00E7537C&quot;/&gt;&lt;wsp:rsid wsp:val=&quot;00E753AF&quot;/&gt;&lt;wsp:rsid wsp:val=&quot;00E7544C&quot;/&gt;&lt;wsp:rsid wsp:val=&quot;00E75524&quot;/&gt;&lt;wsp:rsid wsp:val=&quot;00E756F4&quot;/&gt;&lt;wsp:rsid wsp:val=&quot;00E76817&quot;/&gt;&lt;wsp:rsid wsp:val=&quot;00E7718B&quot;/&gt;&lt;wsp:rsid wsp:val=&quot;00E77801&quot;/&gt;&lt;wsp:rsid wsp:val=&quot;00E778A9&quot;/&gt;&lt;wsp:rsid wsp:val=&quot;00E77C81&quot;/&gt;&lt;wsp:rsid wsp:val=&quot;00E77DAD&quot;/&gt;&lt;wsp:rsid wsp:val=&quot;00E80C2C&quot;/&gt;&lt;wsp:rsid wsp:val=&quot;00E8107F&quot;/&gt;&lt;wsp:rsid wsp:val=&quot;00E812DF&quot;/&gt;&lt;wsp:rsid wsp:val=&quot;00E81C38&quot;/&gt;&lt;wsp:rsid wsp:val=&quot;00E81D41&quot;/&gt;&lt;wsp:rsid wsp:val=&quot;00E82221&quot;/&gt;&lt;wsp:rsid wsp:val=&quot;00E82B9C&quot;/&gt;&lt;wsp:rsid wsp:val=&quot;00E835B1&quot;/&gt;&lt;wsp:rsid wsp:val=&quot;00E835FD&quot;/&gt;&lt;wsp:rsid wsp:val=&quot;00E83764&quot;/&gt;&lt;wsp:rsid wsp:val=&quot;00E83AAA&quot;/&gt;&lt;wsp:rsid wsp:val=&quot;00E83AEF&quot;/&gt;&lt;wsp:rsid wsp:val=&quot;00E83BB4&quot;/&gt;&lt;wsp:rsid wsp:val=&quot;00E8457E&quot;/&gt;&lt;wsp:rsid wsp:val=&quot;00E84A71&quot;/&gt;&lt;wsp:rsid wsp:val=&quot;00E84FC9&quot;/&gt;&lt;wsp:rsid wsp:val=&quot;00E85323&quot;/&gt;&lt;wsp:rsid wsp:val=&quot;00E861A5&quot;/&gt;&lt;wsp:rsid wsp:val=&quot;00E862DE&quot;/&gt;&lt;wsp:rsid wsp:val=&quot;00E86508&quot;/&gt;&lt;wsp:rsid wsp:val=&quot;00E86F4B&quot;/&gt;&lt;wsp:rsid wsp:val=&quot;00E87742&quot;/&gt;&lt;wsp:rsid wsp:val=&quot;00E87767&quot;/&gt;&lt;wsp:rsid wsp:val=&quot;00E87A79&quot;/&gt;&lt;wsp:rsid wsp:val=&quot;00E9068B&quot;/&gt;&lt;wsp:rsid wsp:val=&quot;00E908D4&quot;/&gt;&lt;wsp:rsid wsp:val=&quot;00E909F2&quot;/&gt;&lt;wsp:rsid wsp:val=&quot;00E90DC5&quot;/&gt;&lt;wsp:rsid wsp:val=&quot;00E91002&quot;/&gt;&lt;wsp:rsid wsp:val=&quot;00E91110&quot;/&gt;&lt;wsp:rsid wsp:val=&quot;00E916CB&quot;/&gt;&lt;wsp:rsid wsp:val=&quot;00E91DDE&quot;/&gt;&lt;wsp:rsid wsp:val=&quot;00E921E1&quot;/&gt;&lt;wsp:rsid wsp:val=&quot;00E92400&quot;/&gt;&lt;wsp:rsid wsp:val=&quot;00E92716&quot;/&gt;&lt;wsp:rsid wsp:val=&quot;00E929F8&quot;/&gt;&lt;wsp:rsid wsp:val=&quot;00E92D17&quot;/&gt;&lt;wsp:rsid wsp:val=&quot;00E93E4F&quot;/&gt;&lt;wsp:rsid wsp:val=&quot;00E948B6&quot;/&gt;&lt;wsp:rsid wsp:val=&quot;00E94D57&quot;/&gt;&lt;wsp:rsid wsp:val=&quot;00E95410&quot;/&gt;&lt;wsp:rsid wsp:val=&quot;00E95BAF&quot;/&gt;&lt;wsp:rsid wsp:val=&quot;00E95F82&quot;/&gt;&lt;wsp:rsid wsp:val=&quot;00E9602D&quot;/&gt;&lt;wsp:rsid wsp:val=&quot;00E963C0&quot;/&gt;&lt;wsp:rsid wsp:val=&quot;00E96427&quot;/&gt;&lt;wsp:rsid wsp:val=&quot;00E96824&quot;/&gt;&lt;wsp:rsid wsp:val=&quot;00E96A29&quot;/&gt;&lt;wsp:rsid wsp:val=&quot;00E97305&quot;/&gt;&lt;wsp:rsid wsp:val=&quot;00EA01C7&quot;/&gt;&lt;wsp:rsid wsp:val=&quot;00EA093F&quot;/&gt;&lt;wsp:rsid wsp:val=&quot;00EA12F0&quot;/&gt;&lt;wsp:rsid wsp:val=&quot;00EA1970&quot;/&gt;&lt;wsp:rsid wsp:val=&quot;00EA1D7C&quot;/&gt;&lt;wsp:rsid wsp:val=&quot;00EA297F&quot;/&gt;&lt;wsp:rsid wsp:val=&quot;00EA5D5A&quot;/&gt;&lt;wsp:rsid wsp:val=&quot;00EA5EBC&quot;/&gt;&lt;wsp:rsid wsp:val=&quot;00EA63BE&quot;/&gt;&lt;wsp:rsid wsp:val=&quot;00EA6A0E&quot;/&gt;&lt;wsp:rsid wsp:val=&quot;00EA70A6&quot;/&gt;&lt;wsp:rsid wsp:val=&quot;00EB0057&quot;/&gt;&lt;wsp:rsid wsp:val=&quot;00EB057E&quot;/&gt;&lt;wsp:rsid wsp:val=&quot;00EB0931&quot;/&gt;&lt;wsp:rsid wsp:val=&quot;00EB0A96&quot;/&gt;&lt;wsp:rsid wsp:val=&quot;00EB0AC8&quot;/&gt;&lt;wsp:rsid wsp:val=&quot;00EB169C&quot;/&gt;&lt;wsp:rsid wsp:val=&quot;00EB173B&quot;/&gt;&lt;wsp:rsid wsp:val=&quot;00EB1746&quot;/&gt;&lt;wsp:rsid wsp:val=&quot;00EB1A15&quot;/&gt;&lt;wsp:rsid wsp:val=&quot;00EB2B22&quot;/&gt;&lt;wsp:rsid wsp:val=&quot;00EB2BA5&quot;/&gt;&lt;wsp:rsid wsp:val=&quot;00EB2F91&quot;/&gt;&lt;wsp:rsid wsp:val=&quot;00EB31DB&quot;/&gt;&lt;wsp:rsid wsp:val=&quot;00EB530F&quot;/&gt;&lt;wsp:rsid wsp:val=&quot;00EB5E50&quot;/&gt;&lt;wsp:rsid wsp:val=&quot;00EB6F07&quot;/&gt;&lt;wsp:rsid wsp:val=&quot;00EB70E2&quot;/&gt;&lt;wsp:rsid wsp:val=&quot;00EB7446&quot;/&gt;&lt;wsp:rsid wsp:val=&quot;00EB7459&quot;/&gt;&lt;wsp:rsid wsp:val=&quot;00EC0FBB&quot;/&gt;&lt;wsp:rsid wsp:val=&quot;00EC1660&quot;/&gt;&lt;wsp:rsid wsp:val=&quot;00EC182A&quot;/&gt;&lt;wsp:rsid wsp:val=&quot;00EC39AA&quot;/&gt;&lt;wsp:rsid wsp:val=&quot;00EC446E&quot;/&gt;&lt;wsp:rsid wsp:val=&quot;00EC47B0&quot;/&gt;&lt;wsp:rsid wsp:val=&quot;00EC4977&quot;/&gt;&lt;wsp:rsid wsp:val=&quot;00EC5807&quot;/&gt;&lt;wsp:rsid wsp:val=&quot;00EC5808&quot;/&gt;&lt;wsp:rsid wsp:val=&quot;00EC59AE&quot;/&gt;&lt;wsp:rsid wsp:val=&quot;00EC6413&quot;/&gt;&lt;wsp:rsid wsp:val=&quot;00EC6E31&quot;/&gt;&lt;wsp:rsid wsp:val=&quot;00EC71F4&quot;/&gt;&lt;wsp:rsid wsp:val=&quot;00EC7300&quot;/&gt;&lt;wsp:rsid wsp:val=&quot;00EC741D&quot;/&gt;&lt;wsp:rsid wsp:val=&quot;00EC76FB&quot;/&gt;&lt;wsp:rsid wsp:val=&quot;00EC7C4C&quot;/&gt;&lt;wsp:rsid wsp:val=&quot;00ED0106&quot;/&gt;&lt;wsp:rsid wsp:val=&quot;00ED0375&quot;/&gt;&lt;wsp:rsid wsp:val=&quot;00ED0591&quot;/&gt;&lt;wsp:rsid wsp:val=&quot;00ED0C72&quot;/&gt;&lt;wsp:rsid wsp:val=&quot;00ED0D7D&quot;/&gt;&lt;wsp:rsid wsp:val=&quot;00ED1162&quot;/&gt;&lt;wsp:rsid wsp:val=&quot;00ED1733&quot;/&gt;&lt;wsp:rsid wsp:val=&quot;00ED17F6&quot;/&gt;&lt;wsp:rsid wsp:val=&quot;00ED1836&quot;/&gt;&lt;wsp:rsid wsp:val=&quot;00ED2CD5&quot;/&gt;&lt;wsp:rsid wsp:val=&quot;00ED2CF5&quot;/&gt;&lt;wsp:rsid wsp:val=&quot;00ED2F3C&quot;/&gt;&lt;wsp:rsid wsp:val=&quot;00ED36FC&quot;/&gt;&lt;wsp:rsid wsp:val=&quot;00ED376A&quot;/&gt;&lt;wsp:rsid wsp:val=&quot;00ED3DFA&quot;/&gt;&lt;wsp:rsid wsp:val=&quot;00ED3E31&quot;/&gt;&lt;wsp:rsid wsp:val=&quot;00ED55CE&quot;/&gt;&lt;wsp:rsid wsp:val=&quot;00ED5DC7&quot;/&gt;&lt;wsp:rsid wsp:val=&quot;00ED73B1&quot;/&gt;&lt;wsp:rsid wsp:val=&quot;00ED757C&quot;/&gt;&lt;wsp:rsid wsp:val=&quot;00ED7F76&quot;/&gt;&lt;wsp:rsid wsp:val=&quot;00EE157D&quot;/&gt;&lt;wsp:rsid wsp:val=&quot;00EE15E9&quot;/&gt;&lt;wsp:rsid wsp:val=&quot;00EE17DE&quot;/&gt;&lt;wsp:rsid wsp:val=&quot;00EE1850&quot;/&gt;&lt;wsp:rsid wsp:val=&quot;00EE21AD&quot;/&gt;&lt;wsp:rsid wsp:val=&quot;00EE27F8&quot;/&gt;&lt;wsp:rsid wsp:val=&quot;00EE2978&quot;/&gt;&lt;wsp:rsid wsp:val=&quot;00EE3149&quot;/&gt;&lt;wsp:rsid wsp:val=&quot;00EE4086&quot;/&gt;&lt;wsp:rsid wsp:val=&quot;00EE43BE&quot;/&gt;&lt;wsp:rsid wsp:val=&quot;00EE44C1&quot;/&gt;&lt;wsp:rsid wsp:val=&quot;00EE4664&quot;/&gt;&lt;wsp:rsid wsp:val=&quot;00EE4BBB&quot;/&gt;&lt;wsp:rsid wsp:val=&quot;00EE5145&quot;/&gt;&lt;wsp:rsid wsp:val=&quot;00EE542A&quot;/&gt;&lt;wsp:rsid wsp:val=&quot;00EE58B2&quot;/&gt;&lt;wsp:rsid wsp:val=&quot;00EE5C1B&quot;/&gt;&lt;wsp:rsid wsp:val=&quot;00EE69E9&quot;/&gt;&lt;wsp:rsid wsp:val=&quot;00EE6C64&quot;/&gt;&lt;wsp:rsid wsp:val=&quot;00EE6D6D&quot;/&gt;&lt;wsp:rsid wsp:val=&quot;00EE6EC1&quot;/&gt;&lt;wsp:rsid wsp:val=&quot;00EE6F93&quot;/&gt;&lt;wsp:rsid wsp:val=&quot;00EE71F5&quot;/&gt;&lt;wsp:rsid wsp:val=&quot;00EE770F&quot;/&gt;&lt;wsp:rsid wsp:val=&quot;00EE788E&quot;/&gt;&lt;wsp:rsid wsp:val=&quot;00EF001F&quot;/&gt;&lt;wsp:rsid wsp:val=&quot;00EF0052&quot;/&gt;&lt;wsp:rsid wsp:val=&quot;00EF1173&quot;/&gt;&lt;wsp:rsid wsp:val=&quot;00EF13C7&quot;/&gt;&lt;wsp:rsid wsp:val=&quot;00EF31C0&quot;/&gt;&lt;wsp:rsid wsp:val=&quot;00EF3445&quot;/&gt;&lt;wsp:rsid wsp:val=&quot;00EF3790&quot;/&gt;&lt;wsp:rsid wsp:val=&quot;00EF39F1&quot;/&gt;&lt;wsp:rsid wsp:val=&quot;00EF3C6E&quot;/&gt;&lt;wsp:rsid wsp:val=&quot;00EF43A3&quot;/&gt;&lt;wsp:rsid wsp:val=&quot;00EF4ED3&quot;/&gt;&lt;wsp:rsid wsp:val=&quot;00EF52C0&quot;/&gt;&lt;wsp:rsid wsp:val=&quot;00EF5607&quot;/&gt;&lt;wsp:rsid wsp:val=&quot;00EF60D7&quot;/&gt;&lt;wsp:rsid wsp:val=&quot;00EF6746&quot;/&gt;&lt;wsp:rsid wsp:val=&quot;00EF7EBF&quot;/&gt;&lt;wsp:rsid wsp:val=&quot;00F00CC9&quot;/&gt;&lt;wsp:rsid wsp:val=&quot;00F01264&quot;/&gt;&lt;wsp:rsid wsp:val=&quot;00F019FB&quot;/&gt;&lt;wsp:rsid wsp:val=&quot;00F01FD7&quot;/&gt;&lt;wsp:rsid wsp:val=&quot;00F01FF1&quot;/&gt;&lt;wsp:rsid wsp:val=&quot;00F0204F&quot;/&gt;&lt;wsp:rsid wsp:val=&quot;00F02755&quot;/&gt;&lt;wsp:rsid wsp:val=&quot;00F028A5&quot;/&gt;&lt;wsp:rsid wsp:val=&quot;00F02A31&quot;/&gt;&lt;wsp:rsid wsp:val=&quot;00F02E80&quot;/&gt;&lt;wsp:rsid wsp:val=&quot;00F03238&quot;/&gt;&lt;wsp:rsid wsp:val=&quot;00F03B69&quot;/&gt;&lt;wsp:rsid wsp:val=&quot;00F03BFC&quot;/&gt;&lt;wsp:rsid wsp:val=&quot;00F049D3&quot;/&gt;&lt;wsp:rsid wsp:val=&quot;00F05644&quot;/&gt;&lt;wsp:rsid wsp:val=&quot;00F06072&quot;/&gt;&lt;wsp:rsid wsp:val=&quot;00F0679C&quot;/&gt;&lt;wsp:rsid wsp:val=&quot;00F06A5D&quot;/&gt;&lt;wsp:rsid wsp:val=&quot;00F06B80&quot;/&gt;&lt;wsp:rsid wsp:val=&quot;00F07185&quot;/&gt;&lt;wsp:rsid wsp:val=&quot;00F07FC0&quot;/&gt;&lt;wsp:rsid wsp:val=&quot;00F104EF&quot;/&gt;&lt;wsp:rsid wsp:val=&quot;00F108B4&quot;/&gt;&lt;wsp:rsid wsp:val=&quot;00F10969&quot;/&gt;&lt;wsp:rsid wsp:val=&quot;00F109B5&quot;/&gt;&lt;wsp:rsid wsp:val=&quot;00F10CAE&quot;/&gt;&lt;wsp:rsid wsp:val=&quot;00F10F18&quot;/&gt;&lt;wsp:rsid wsp:val=&quot;00F1111B&quot;/&gt;&lt;wsp:rsid wsp:val=&quot;00F11B9F&quot;/&gt;&lt;wsp:rsid wsp:val=&quot;00F12E08&quot;/&gt;&lt;wsp:rsid wsp:val=&quot;00F12FE1&quot;/&gt;&lt;wsp:rsid wsp:val=&quot;00F13043&quot;/&gt;&lt;wsp:rsid wsp:val=&quot;00F13269&quot;/&gt;&lt;wsp:rsid wsp:val=&quot;00F138C6&quot;/&gt;&lt;wsp:rsid wsp:val=&quot;00F13BE6&quot;/&gt;&lt;wsp:rsid wsp:val=&quot;00F13D14&quot;/&gt;&lt;wsp:rsid wsp:val=&quot;00F14147&quot;/&gt;&lt;wsp:rsid wsp:val=&quot;00F16366&quot;/&gt;&lt;wsp:rsid wsp:val=&quot;00F16F1A&quot;/&gt;&lt;wsp:rsid wsp:val=&quot;00F17250&quot;/&gt;&lt;wsp:rsid wsp:val=&quot;00F179F8&quot;/&gt;&lt;wsp:rsid wsp:val=&quot;00F20BDB&quot;/&gt;&lt;wsp:rsid wsp:val=&quot;00F20F07&quot;/&gt;&lt;wsp:rsid wsp:val=&quot;00F21405&quot;/&gt;&lt;wsp:rsid wsp:val=&quot;00F217C8&quot;/&gt;&lt;wsp:rsid wsp:val=&quot;00F22048&quot;/&gt;&lt;wsp:rsid wsp:val=&quot;00F2296C&quot;/&gt;&lt;wsp:rsid wsp:val=&quot;00F22E92&quot;/&gt;&lt;wsp:rsid wsp:val=&quot;00F22E97&quot;/&gt;&lt;wsp:rsid wsp:val=&quot;00F23347&quot;/&gt;&lt;wsp:rsid wsp:val=&quot;00F233C3&quot;/&gt;&lt;wsp:rsid wsp:val=&quot;00F23BC4&quot;/&gt;&lt;wsp:rsid wsp:val=&quot;00F242C8&quot;/&gt;&lt;wsp:rsid wsp:val=&quot;00F24847&quot;/&gt;&lt;wsp:rsid wsp:val=&quot;00F24BEF&quot;/&gt;&lt;wsp:rsid wsp:val=&quot;00F2507A&quot;/&gt;&lt;wsp:rsid wsp:val=&quot;00F257BE&quot;/&gt;&lt;wsp:rsid wsp:val=&quot;00F25AD9&quot;/&gt;&lt;wsp:rsid wsp:val=&quot;00F26C49&quot;/&gt;&lt;wsp:rsid wsp:val=&quot;00F27057&quot;/&gt;&lt;wsp:rsid wsp:val=&quot;00F271DF&quot;/&gt;&lt;wsp:rsid wsp:val=&quot;00F2765E&quot;/&gt;&lt;wsp:rsid wsp:val=&quot;00F2789B&quot;/&gt;&lt;wsp:rsid wsp:val=&quot;00F3018B&quot;/&gt;&lt;wsp:rsid wsp:val=&quot;00F30DD0&quot;/&gt;&lt;wsp:rsid wsp:val=&quot;00F30E60&quot;/&gt;&lt;wsp:rsid wsp:val=&quot;00F30E7A&quot;/&gt;&lt;wsp:rsid wsp:val=&quot;00F31497&quot;/&gt;&lt;wsp:rsid wsp:val=&quot;00F3231C&quot;/&gt;&lt;wsp:rsid wsp:val=&quot;00F3247F&quot;/&gt;&lt;wsp:rsid wsp:val=&quot;00F32759&quot;/&gt;&lt;wsp:rsid wsp:val=&quot;00F32955&quot;/&gt;&lt;wsp:rsid wsp:val=&quot;00F3365B&quot;/&gt;&lt;wsp:rsid wsp:val=&quot;00F3366F&quot;/&gt;&lt;wsp:rsid wsp:val=&quot;00F33737&quot;/&gt;&lt;wsp:rsid wsp:val=&quot;00F33E82&quot;/&gt;&lt;wsp:rsid wsp:val=&quot;00F343BC&quot;/&gt;&lt;wsp:rsid wsp:val=&quot;00F34BD0&quot;/&gt;&lt;wsp:rsid wsp:val=&quot;00F35D6F&quot;/&gt;&lt;wsp:rsid wsp:val=&quot;00F362DF&quot;/&gt;&lt;wsp:rsid wsp:val=&quot;00F362E4&quot;/&gt;&lt;wsp:rsid wsp:val=&quot;00F364A1&quot;/&gt;&lt;wsp:rsid wsp:val=&quot;00F365E9&quot;/&gt;&lt;wsp:rsid wsp:val=&quot;00F3764D&quot;/&gt;&lt;wsp:rsid wsp:val=&quot;00F379D9&quot;/&gt;&lt;wsp:rsid wsp:val=&quot;00F37B57&quot;/&gt;&lt;wsp:rsid wsp:val=&quot;00F40245&quot;/&gt;&lt;wsp:rsid wsp:val=&quot;00F404BC&quot;/&gt;&lt;wsp:rsid wsp:val=&quot;00F40E6A&quot;/&gt;&lt;wsp:rsid wsp:val=&quot;00F4192A&quot;/&gt;&lt;wsp:rsid wsp:val=&quot;00F4219C&quot;/&gt;&lt;wsp:rsid wsp:val=&quot;00F42D8F&quot;/&gt;&lt;wsp:rsid wsp:val=&quot;00F43DE0&quot;/&gt;&lt;wsp:rsid wsp:val=&quot;00F43E28&quot;/&gt;&lt;wsp:rsid wsp:val=&quot;00F4403C&quot;/&gt;&lt;wsp:rsid wsp:val=&quot;00F44703&quot;/&gt;&lt;wsp:rsid wsp:val=&quot;00F4639E&quot;/&gt;&lt;wsp:rsid wsp:val=&quot;00F463EB&quot;/&gt;&lt;wsp:rsid wsp:val=&quot;00F46795&quot;/&gt;&lt;wsp:rsid wsp:val=&quot;00F46C85&quot;/&gt;&lt;wsp:rsid wsp:val=&quot;00F47167&quot;/&gt;&lt;wsp:rsid wsp:val=&quot;00F47552&quot;/&gt;&lt;wsp:rsid wsp:val=&quot;00F47556&quot;/&gt;&lt;wsp:rsid wsp:val=&quot;00F47766&quot;/&gt;&lt;wsp:rsid wsp:val=&quot;00F47833&quot;/&gt;&lt;wsp:rsid wsp:val=&quot;00F47873&quot;/&gt;&lt;wsp:rsid wsp:val=&quot;00F47B20&quot;/&gt;&lt;wsp:rsid wsp:val=&quot;00F47B30&quot;/&gt;&lt;wsp:rsid wsp:val=&quot;00F47BFA&quot;/&gt;&lt;wsp:rsid wsp:val=&quot;00F502B4&quot;/&gt;&lt;wsp:rsid wsp:val=&quot;00F50BDB&quot;/&gt;&lt;wsp:rsid wsp:val=&quot;00F510B9&quot;/&gt;&lt;wsp:rsid wsp:val=&quot;00F51130&quot;/&gt;&lt;wsp:rsid wsp:val=&quot;00F5162D&quot;/&gt;&lt;wsp:rsid wsp:val=&quot;00F516A6&quot;/&gt;&lt;wsp:rsid wsp:val=&quot;00F51B77&quot;/&gt;&lt;wsp:rsid wsp:val=&quot;00F51F17&quot;/&gt;&lt;wsp:rsid wsp:val=&quot;00F52368&quot;/&gt;&lt;wsp:rsid wsp:val=&quot;00F5258D&quot;/&gt;&lt;wsp:rsid wsp:val=&quot;00F5275C&quot;/&gt;&lt;wsp:rsid wsp:val=&quot;00F52A03&quot;/&gt;&lt;wsp:rsid wsp:val=&quot;00F53938&quot;/&gt;&lt;wsp:rsid wsp:val=&quot;00F539FB&quot;/&gt;&lt;wsp:rsid wsp:val=&quot;00F54626&quot;/&gt;&lt;wsp:rsid wsp:val=&quot;00F546ED&quot;/&gt;&lt;wsp:rsid wsp:val=&quot;00F54827&quot;/&gt;&lt;wsp:rsid wsp:val=&quot;00F54D4E&quot;/&gt;&lt;wsp:rsid wsp:val=&quot;00F5500E&quot;/&gt;&lt;wsp:rsid wsp:val=&quot;00F55020&quot;/&gt;&lt;wsp:rsid wsp:val=&quot;00F55687&quot;/&gt;&lt;wsp:rsid wsp:val=&quot;00F556A4&quot;/&gt;&lt;wsp:rsid wsp:val=&quot;00F55DBC&quot;/&gt;&lt;wsp:rsid wsp:val=&quot;00F56A17&quot;/&gt;&lt;wsp:rsid wsp:val=&quot;00F56DC0&quot;/&gt;&lt;wsp:rsid wsp:val=&quot;00F5714B&quot;/&gt;&lt;wsp:rsid wsp:val=&quot;00F573FB&quot;/&gt;&lt;wsp:rsid wsp:val=&quot;00F575F8&quot;/&gt;&lt;wsp:rsid wsp:val=&quot;00F57773&quot;/&gt;&lt;wsp:rsid wsp:val=&quot;00F601E3&quot;/&gt;&lt;wsp:rsid wsp:val=&quot;00F6071E&quot;/&gt;&lt;wsp:rsid wsp:val=&quot;00F60C6B&quot;/&gt;&lt;wsp:rsid wsp:val=&quot;00F60EA8&quot;/&gt;&lt;wsp:rsid wsp:val=&quot;00F6130F&quot;/&gt;&lt;wsp:rsid wsp:val=&quot;00F61465&quot;/&gt;&lt;wsp:rsid wsp:val=&quot;00F61FE0&quot;/&gt;&lt;wsp:rsid wsp:val=&quot;00F62253&quot;/&gt;&lt;wsp:rsid wsp:val=&quot;00F622BF&quot;/&gt;&lt;wsp:rsid wsp:val=&quot;00F62652&quot;/&gt;&lt;wsp:rsid wsp:val=&quot;00F628A4&quot;/&gt;&lt;wsp:rsid wsp:val=&quot;00F639F8&quot;/&gt;&lt;wsp:rsid wsp:val=&quot;00F6400A&quot;/&gt;&lt;wsp:rsid wsp:val=&quot;00F64364&quot;/&gt;&lt;wsp:rsid wsp:val=&quot;00F64D9F&quot;/&gt;&lt;wsp:rsid wsp:val=&quot;00F6550D&quot;/&gt;&lt;wsp:rsid wsp:val=&quot;00F658F7&quot;/&gt;&lt;wsp:rsid wsp:val=&quot;00F65F3F&quot;/&gt;&lt;wsp:rsid wsp:val=&quot;00F65FBD&quot;/&gt;&lt;wsp:rsid wsp:val=&quot;00F6635B&quot;/&gt;&lt;wsp:rsid wsp:val=&quot;00F6664E&quot;/&gt;&lt;wsp:rsid wsp:val=&quot;00F66C3D&quot;/&gt;&lt;wsp:rsid wsp:val=&quot;00F6728E&quot;/&gt;&lt;wsp:rsid wsp:val=&quot;00F67A60&quot;/&gt;&lt;wsp:rsid wsp:val=&quot;00F67CC8&quot;/&gt;&lt;wsp:rsid wsp:val=&quot;00F7035B&quot;/&gt;&lt;wsp:rsid wsp:val=&quot;00F70609&quot;/&gt;&lt;wsp:rsid wsp:val=&quot;00F706AF&quot;/&gt;&lt;wsp:rsid wsp:val=&quot;00F713E6&quot;/&gt;&lt;wsp:rsid wsp:val=&quot;00F71DE0&quot;/&gt;&lt;wsp:rsid wsp:val=&quot;00F72641&quot;/&gt;&lt;wsp:rsid wsp:val=&quot;00F72B29&quot;/&gt;&lt;wsp:rsid wsp:val=&quot;00F73424&quot;/&gt;&lt;wsp:rsid wsp:val=&quot;00F734C5&quot;/&gt;&lt;wsp:rsid wsp:val=&quot;00F73A16&quot;/&gt;&lt;wsp:rsid wsp:val=&quot;00F744AD&quot;/&gt;&lt;wsp:rsid wsp:val=&quot;00F74BE4&quot;/&gt;&lt;wsp:rsid wsp:val=&quot;00F756CD&quot;/&gt;&lt;wsp:rsid wsp:val=&quot;00F7651C&quot;/&gt;&lt;wsp:rsid wsp:val=&quot;00F76A7A&quot;/&gt;&lt;wsp:rsid wsp:val=&quot;00F76ADB&quot;/&gt;&lt;wsp:rsid wsp:val=&quot;00F7725D&quot;/&gt;&lt;wsp:rsid wsp:val=&quot;00F80095&quot;/&gt;&lt;wsp:rsid wsp:val=&quot;00F80466&quot;/&gt;&lt;wsp:rsid wsp:val=&quot;00F80CA0&quot;/&gt;&lt;wsp:rsid wsp:val=&quot;00F80FDD&quot;/&gt;&lt;wsp:rsid wsp:val=&quot;00F81173&quot;/&gt;&lt;wsp:rsid wsp:val=&quot;00F81498&quot;/&gt;&lt;wsp:rsid wsp:val=&quot;00F81B0E&quot;/&gt;&lt;wsp:rsid wsp:val=&quot;00F81B2D&quot;/&gt;&lt;wsp:rsid wsp:val=&quot;00F81BDB&quot;/&gt;&lt;wsp:rsid wsp:val=&quot;00F81C41&quot;/&gt;&lt;wsp:rsid wsp:val=&quot;00F82555&quot;/&gt;&lt;wsp:rsid wsp:val=&quot;00F82721&quot;/&gt;&lt;wsp:rsid wsp:val=&quot;00F82D07&quot;/&gt;&lt;wsp:rsid wsp:val=&quot;00F83A3B&quot;/&gt;&lt;wsp:rsid wsp:val=&quot;00F83AF0&quot;/&gt;&lt;wsp:rsid wsp:val=&quot;00F83C65&quot;/&gt;&lt;wsp:rsid wsp:val=&quot;00F83CFB&quot;/&gt;&lt;wsp:rsid wsp:val=&quot;00F83DB8&quot;/&gt;&lt;wsp:rsid wsp:val=&quot;00F8414C&quot;/&gt;&lt;wsp:rsid wsp:val=&quot;00F845F0&quot;/&gt;&lt;wsp:rsid wsp:val=&quot;00F84BD1&quot;/&gt;&lt;wsp:rsid wsp:val=&quot;00F8532F&quot;/&gt;&lt;wsp:rsid wsp:val=&quot;00F858BE&quot;/&gt;&lt;wsp:rsid wsp:val=&quot;00F85991&quot;/&gt;&lt;wsp:rsid wsp:val=&quot;00F85E28&quot;/&gt;&lt;wsp:rsid wsp:val=&quot;00F86886&quot;/&gt;&lt;wsp:rsid wsp:val=&quot;00F86A59&quot;/&gt;&lt;wsp:rsid wsp:val=&quot;00F86EA6&quot;/&gt;&lt;wsp:rsid wsp:val=&quot;00F86F7B&quot;/&gt;&lt;wsp:rsid wsp:val=&quot;00F8719C&quot;/&gt;&lt;wsp:rsid wsp:val=&quot;00F87C20&quot;/&gt;&lt;wsp:rsid wsp:val=&quot;00F90184&quot;/&gt;&lt;wsp:rsid wsp:val=&quot;00F9021D&quot;/&gt;&lt;wsp:rsid wsp:val=&quot;00F905E0&quot;/&gt;&lt;wsp:rsid wsp:val=&quot;00F9098A&quot;/&gt;&lt;wsp:rsid wsp:val=&quot;00F90B22&quot;/&gt;&lt;wsp:rsid wsp:val=&quot;00F90F16&quot;/&gt;&lt;wsp:rsid wsp:val=&quot;00F91196&quot;/&gt;&lt;wsp:rsid wsp:val=&quot;00F914E5&quot;/&gt;&lt;wsp:rsid wsp:val=&quot;00F91A98&quot;/&gt;&lt;wsp:rsid wsp:val=&quot;00F91E01&quot;/&gt;&lt;wsp:rsid wsp:val=&quot;00F9229E&quot;/&gt;&lt;wsp:rsid wsp:val=&quot;00F925D8&quot;/&gt;&lt;wsp:rsid wsp:val=&quot;00F9386C&quot;/&gt;&lt;wsp:rsid wsp:val=&quot;00F94191&quot;/&gt;&lt;wsp:rsid wsp:val=&quot;00F9423A&quot;/&gt;&lt;wsp:rsid wsp:val=&quot;00F94332&quot;/&gt;&lt;wsp:rsid wsp:val=&quot;00F94F33&quot;/&gt;&lt;wsp:rsid wsp:val=&quot;00F957AA&quot;/&gt;&lt;wsp:rsid wsp:val=&quot;00F96B4A&quot;/&gt;&lt;wsp:rsid wsp:val=&quot;00F97100&quot;/&gt;&lt;wsp:rsid wsp:val=&quot;00F97295&quot;/&gt;&lt;wsp:rsid wsp:val=&quot;00F9766F&quot;/&gt;&lt;wsp:rsid wsp:val=&quot;00F97B23&quot;/&gt;&lt;wsp:rsid wsp:val=&quot;00FA05FE&quot;/&gt;&lt;wsp:rsid wsp:val=&quot;00FA0C08&quot;/&gt;&lt;wsp:rsid wsp:val=&quot;00FA0C91&quot;/&gt;&lt;wsp:rsid wsp:val=&quot;00FA1008&quot;/&gt;&lt;wsp:rsid wsp:val=&quot;00FA1D1E&quot;/&gt;&lt;wsp:rsid wsp:val=&quot;00FA1F1C&quot;/&gt;&lt;wsp:rsid wsp:val=&quot;00FA2658&quot;/&gt;&lt;wsp:rsid wsp:val=&quot;00FA299A&quot;/&gt;&lt;wsp:rsid wsp:val=&quot;00FA2DE2&quot;/&gt;&lt;wsp:rsid wsp:val=&quot;00FA3DDE&quot;/&gt;&lt;wsp:rsid wsp:val=&quot;00FA43A0&quot;/&gt;&lt;wsp:rsid wsp:val=&quot;00FA454A&quot;/&gt;&lt;wsp:rsid wsp:val=&quot;00FA4696&quot;/&gt;&lt;wsp:rsid wsp:val=&quot;00FA4870&quot;/&gt;&lt;wsp:rsid wsp:val=&quot;00FA4B54&quot;/&gt;&lt;wsp:rsid wsp:val=&quot;00FA56F7&quot;/&gt;&lt;wsp:rsid wsp:val=&quot;00FA571D&quot;/&gt;&lt;wsp:rsid wsp:val=&quot;00FA5FD9&quot;/&gt;&lt;wsp:rsid wsp:val=&quot;00FA6573&quot;/&gt;&lt;wsp:rsid wsp:val=&quot;00FA6F24&quot;/&gt;&lt;wsp:rsid wsp:val=&quot;00FA72FF&quot;/&gt;&lt;wsp:rsid wsp:val=&quot;00FA78EA&quot;/&gt;&lt;wsp:rsid wsp:val=&quot;00FB09CA&quot;/&gt;&lt;wsp:rsid wsp:val=&quot;00FB0B80&quot;/&gt;&lt;wsp:rsid wsp:val=&quot;00FB0C44&quot;/&gt;&lt;wsp:rsid wsp:val=&quot;00FB0D11&quot;/&gt;&lt;wsp:rsid wsp:val=&quot;00FB0D4A&quot;/&gt;&lt;wsp:rsid wsp:val=&quot;00FB10BF&quot;/&gt;&lt;wsp:rsid wsp:val=&quot;00FB146A&quot;/&gt;&lt;wsp:rsid wsp:val=&quot;00FB1943&quot;/&gt;&lt;wsp:rsid wsp:val=&quot;00FB24DA&quot;/&gt;&lt;wsp:rsid wsp:val=&quot;00FB3040&quot;/&gt;&lt;wsp:rsid wsp:val=&quot;00FB3B90&quot;/&gt;&lt;wsp:rsid wsp:val=&quot;00FB4364&quot;/&gt;&lt;wsp:rsid wsp:val=&quot;00FB70BD&quot;/&gt;&lt;wsp:rsid wsp:val=&quot;00FB7A3F&quot;/&gt;&lt;wsp:rsid wsp:val=&quot;00FB7D5D&quot;/&gt;&lt;wsp:rsid wsp:val=&quot;00FC0BD0&quot;/&gt;&lt;wsp:rsid wsp:val=&quot;00FC0EAA&quot;/&gt;&lt;wsp:rsid wsp:val=&quot;00FC1B43&quot;/&gt;&lt;wsp:rsid wsp:val=&quot;00FC2156&quot;/&gt;&lt;wsp:rsid wsp:val=&quot;00FC257C&quot;/&gt;&lt;wsp:rsid wsp:val=&quot;00FC2910&quot;/&gt;&lt;wsp:rsid wsp:val=&quot;00FC2C6C&quot;/&gt;&lt;wsp:rsid wsp:val=&quot;00FC30C8&quot;/&gt;&lt;wsp:rsid wsp:val=&quot;00FC36C2&quot;/&gt;&lt;wsp:rsid wsp:val=&quot;00FC3A1C&quot;/&gt;&lt;wsp:rsid wsp:val=&quot;00FC3AAE&quot;/&gt;&lt;wsp:rsid wsp:val=&quot;00FC47EF&quot;/&gt;&lt;wsp:rsid wsp:val=&quot;00FC5031&quot;/&gt;&lt;wsp:rsid wsp:val=&quot;00FC5A67&quot;/&gt;&lt;wsp:rsid wsp:val=&quot;00FC6120&quot;/&gt;&lt;wsp:rsid wsp:val=&quot;00FC7973&quot;/&gt;&lt;wsp:rsid wsp:val=&quot;00FD008B&quot;/&gt;&lt;wsp:rsid wsp:val=&quot;00FD0DAC&quot;/&gt;&lt;wsp:rsid wsp:val=&quot;00FD1044&quot;/&gt;&lt;wsp:rsid wsp:val=&quot;00FD1743&quot;/&gt;&lt;wsp:rsid wsp:val=&quot;00FD1B0A&quot;/&gt;&lt;wsp:rsid wsp:val=&quot;00FD1F14&quot;/&gt;&lt;wsp:rsid wsp:val=&quot;00FD25A9&quot;/&gt;&lt;wsp:rsid wsp:val=&quot;00FD3375&quot;/&gt;&lt;wsp:rsid wsp:val=&quot;00FD3680&quot;/&gt;&lt;wsp:rsid wsp:val=&quot;00FD369A&quot;/&gt;&lt;wsp:rsid wsp:val=&quot;00FD3A9A&quot;/&gt;&lt;wsp:rsid wsp:val=&quot;00FD4578&quot;/&gt;&lt;wsp:rsid wsp:val=&quot;00FD4C51&quot;/&gt;&lt;wsp:rsid wsp:val=&quot;00FD4CC8&quot;/&gt;&lt;wsp:rsid wsp:val=&quot;00FD57B6&quot;/&gt;&lt;wsp:rsid wsp:val=&quot;00FD5946&quot;/&gt;&lt;wsp:rsid wsp:val=&quot;00FD6501&quot;/&gt;&lt;wsp:rsid wsp:val=&quot;00FD69EC&quot;/&gt;&lt;wsp:rsid wsp:val=&quot;00FD6C1C&quot;/&gt;&lt;wsp:rsid wsp:val=&quot;00FD6D8F&quot;/&gt;&lt;wsp:rsid wsp:val=&quot;00FD6E68&quot;/&gt;&lt;wsp:rsid wsp:val=&quot;00FD7F08&quot;/&gt;&lt;wsp:rsid wsp:val=&quot;00FE0279&quot;/&gt;&lt;wsp:rsid wsp:val=&quot;00FE1093&quot;/&gt;&lt;wsp:rsid wsp:val=&quot;00FE127D&quot;/&gt;&lt;wsp:rsid wsp:val=&quot;00FE12CA&quot;/&gt;&lt;wsp:rsid wsp:val=&quot;00FE1743&quot;/&gt;&lt;wsp:rsid wsp:val=&quot;00FE1F22&quot;/&gt;&lt;wsp:rsid wsp:val=&quot;00FE2E8E&quot;/&gt;&lt;wsp:rsid wsp:val=&quot;00FE3125&quot;/&gt;&lt;wsp:rsid wsp:val=&quot;00FE3BA4&quot;/&gt;&lt;wsp:rsid wsp:val=&quot;00FE40AB&quot;/&gt;&lt;wsp:rsid wsp:val=&quot;00FE46A0&quot;/&gt;&lt;wsp:rsid wsp:val=&quot;00FE4B2A&quot;/&gt;&lt;wsp:rsid wsp:val=&quot;00FE4D06&quot;/&gt;&lt;wsp:rsid wsp:val=&quot;00FE5EDF&quot;/&gt;&lt;wsp:rsid wsp:val=&quot;00FE639B&quot;/&gt;&lt;wsp:rsid wsp:val=&quot;00FE663E&quot;/&gt;&lt;wsp:rsid wsp:val=&quot;00FE66F1&quot;/&gt;&lt;wsp:rsid wsp:val=&quot;00FE6F10&quot;/&gt;&lt;wsp:rsid wsp:val=&quot;00FE706E&quot;/&gt;&lt;wsp:rsid wsp:val=&quot;00FE7B4F&quot;/&gt;&lt;wsp:rsid wsp:val=&quot;00FE7BBD&quot;/&gt;&lt;wsp:rsid wsp:val=&quot;00FF004F&quot;/&gt;&lt;wsp:rsid wsp:val=&quot;00FF0131&quot;/&gt;&lt;wsp:rsid wsp:val=&quot;00FF09D5&quot;/&gt;&lt;wsp:rsid wsp:val=&quot;00FF0C2E&quot;/&gt;&lt;wsp:rsid wsp:val=&quot;00FF0D37&quot;/&gt;&lt;wsp:rsid wsp:val=&quot;00FF1195&quot;/&gt;&lt;wsp:rsid wsp:val=&quot;00FF1357&quot;/&gt;&lt;wsp:rsid wsp:val=&quot;00FF1503&quot;/&gt;&lt;wsp:rsid wsp:val=&quot;00FF1887&quot;/&gt;&lt;wsp:rsid wsp:val=&quot;00FF1A03&quot;/&gt;&lt;wsp:rsid wsp:val=&quot;00FF1A3D&quot;/&gt;&lt;wsp:rsid wsp:val=&quot;00FF1B32&quot;/&gt;&lt;wsp:rsid wsp:val=&quot;00FF26CD&quot;/&gt;&lt;wsp:rsid wsp:val=&quot;00FF278E&quot;/&gt;&lt;wsp:rsid wsp:val=&quot;00FF2CD0&quot;/&gt;&lt;wsp:rsid wsp:val=&quot;00FF3490&quot;/&gt;&lt;wsp:rsid wsp:val=&quot;00FF3758&quot;/&gt;&lt;wsp:rsid wsp:val=&quot;00FF3C3E&quot;/&gt;&lt;wsp:rsid wsp:val=&quot;00FF46EA&quot;/&gt;&lt;wsp:rsid wsp:val=&quot;00FF516B&quot;/&gt;&lt;wsp:rsid wsp:val=&quot;00FF5959&quot;/&gt;&lt;wsp:rsid wsp:val=&quot;00FF5A1E&quot;/&gt;&lt;wsp:rsid wsp:val=&quot;00FF5CCB&quot;/&gt;&lt;wsp:rsid wsp:val=&quot;00FF637D&quot;/&gt;&lt;wsp:rsid wsp:val=&quot;00FF6FEE&quot;/&gt;&lt;wsp:rsid wsp:val=&quot;00FF70E6&quot;/&gt;&lt;wsp:rsid wsp:val=&quot;00FF7550&quot;/&gt;&lt;wsp:rsid wsp:val=&quot;00FF7C53&quot;/&gt;&lt;/wsp:rsids&gt;&lt;/w:docPr&gt;&lt;w:body&gt;&lt;wx:sect&gt;&lt;w:p wsp:rsidR=&quot;00000000&quot; wsp:rsidRDefault=&quot;00FF6FEE&quot; wsp:rsidP=&quot;00FF6FEE&quot;&gt;&lt;m:oMathPara&gt;&lt;m:oMath&gt;&lt;m:r&gt;&lt;w:rPr&gt;&lt;w:rFonts w:ascii=&quot;Cambria Math&quot; w:h-ansi=&quot;Cambria Math&quot;/&gt;&lt;wx:font wx:val=&quot;Cambria Math&quot;/&gt;&lt;w:i/&gt;&lt;/w:rPr&gt;&lt;m:t&gt;Î²&lt;/m:t&gt;&lt;/m:r&gt;&lt;/m:oMath&gt;&lt;/m:oMathPara&gt;&lt;/w:p&gt;&lt;w:sectPr wsp:rsidR=&quot;00000000&quot;&gt;&lt;w:pgSz w:w=&quot;12240&quot; w:h=&quot;15840&quot;/&gt;&lt;w:pgMar w:top=&quot;1701&quot; w:right=&quot;1440&quot; w:bottom=&quot;1440&quot; w:left=&quot;1440&quot; w:header=&quot;720&quot; w:footer=&quot;720&quot; w:gutter=&quot;0&quot;/&gt;&lt;w:cols w:space=&quot;720&quot;/&gt;&lt;/w:sectPr&gt;&lt;/wx:sect&gt;&lt;/w:body&gt;&lt;/w:wordDocument&gt;">
            <v:imagedata r:id="rId13" o:title="" chromakey="white"/>
          </v:shape>
        </w:pict>
      </w:r>
      <w:r w:rsidRPr="00AA2708">
        <w:rPr>
          <w:szCs w:val="22"/>
          <w:lang w:eastAsia="ko-KR"/>
        </w:rPr>
        <w:instrText xml:space="preserve"> </w:instrText>
      </w:r>
      <w:r w:rsidRPr="00AA2708">
        <w:rPr>
          <w:szCs w:val="22"/>
          <w:lang w:eastAsia="ko-KR"/>
        </w:rPr>
        <w:fldChar w:fldCharType="separate"/>
      </w:r>
      <w:r w:rsidR="00823F94">
        <w:rPr>
          <w:szCs w:val="22"/>
          <w:lang w:eastAsia="ko-KR"/>
        </w:rPr>
        <w:pict w14:anchorId="51586189">
          <v:shape id="_x0000_i1038" type="#_x0000_t75" style="width:5.9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60&quot;/&gt;&lt;w:doNotEmbedSystemFonts/&gt;&lt;w:bordersDontSurroundHeader/&gt;&lt;w:bordersDontSurroundFooter/&gt;&lt;w:stylePaneFormatFilter w:val=&quot;3F01&quot;/&gt;&lt;w:defaultTabStop w:val=&quot;720&quot;/&gt;&lt;w:doNotHyphenateCaps/&gt;&lt;w:displayHorizontalDrawingGridEvery w:val=&quot;0&quot;/&gt;&lt;w:displayVerticalDrawingGridEvery w:val=&quot;0&quot;/&gt;&lt;w:useMarginsForDrawingGridOrigin/&gt;&lt;w:doNotShadeFormData/&gt;&lt;w:characterSpacingControl w:val=&quot;DontCompress&quot;/&gt;&lt;w:webPageEncoding w:val=&quot;windows-1252&quot;/&gt;&lt;w:optimizeForBrowser/&gt;&lt;w:relyOnVML/&gt;&lt;w:allowPNG/&gt;&lt;w:targetScreenSz w:val=&quot;800x600&quot;/&gt;&lt;w:validateAgainstSchema/&gt;&lt;w:saveInvalidXML w:val=&quot;off&quot;/&gt;&lt;w:ignoreMixedContent w:val=&quot;off&quot;/&gt;&lt;w:alwaysShowPlaceholderText w:val=&quot;off&quot;/&gt;&lt;w:endnotePr&gt;&lt;w:numFmt w:val=&quot;decimal&quot;/&gt;&lt;/w:endnotePr&gt;&lt;w:compat&gt;&lt;w:breakWrappedTables/&gt;&lt;w:snapToGridInCell/&gt;&lt;w:wrapTextWithPunct/&gt;&lt;w:useAsianBreakRules/&gt;&lt;w:dontGrowAutofit/&gt;&lt;w:useFELayout/&gt;&lt;/w:compat&gt;&lt;wsp:rsids&gt;&lt;wsp:rsidRoot wsp:val=&quot;00A81156&quot;/&gt;&lt;wsp:rsid wsp:val=&quot;00000204&quot;/&gt;&lt;wsp:rsid wsp:val=&quot;000003C2&quot;/&gt;&lt;wsp:rsid wsp:val=&quot;00001204&quot;/&gt;&lt;wsp:rsid wsp:val=&quot;000017FB&quot;/&gt;&lt;wsp:rsid wsp:val=&quot;00001E69&quot;/&gt;&lt;wsp:rsid wsp:val=&quot;0000213C&quot;/&gt;&lt;wsp:rsid wsp:val=&quot;00002446&quot;/&gt;&lt;wsp:rsid wsp:val=&quot;0000293B&quot;/&gt;&lt;wsp:rsid wsp:val=&quot;00003E77&quot;/&gt;&lt;wsp:rsid wsp:val=&quot;00003F5E&quot;/&gt;&lt;wsp:rsid wsp:val=&quot;00004891&quot;/&gt;&lt;wsp:rsid wsp:val=&quot;00005FEC&quot;/&gt;&lt;wsp:rsid wsp:val=&quot;000060A6&quot;/&gt;&lt;wsp:rsid wsp:val=&quot;0000660D&quot;/&gt;&lt;wsp:rsid wsp:val=&quot;0000666D&quot;/&gt;&lt;wsp:rsid wsp:val=&quot;000073C5&quot;/&gt;&lt;wsp:rsid wsp:val=&quot;0000749B&quot;/&gt;&lt;wsp:rsid wsp:val=&quot;00007E98&quot;/&gt;&lt;wsp:rsid wsp:val=&quot;000100AF&quot;/&gt;&lt;wsp:rsid wsp:val=&quot;00010473&quot;/&gt;&lt;wsp:rsid wsp:val=&quot;00010D4E&quot;/&gt;&lt;wsp:rsid wsp:val=&quot;00010DBA&quot;/&gt;&lt;wsp:rsid wsp:val=&quot;00010E2A&quot;/&gt;&lt;wsp:rsid wsp:val=&quot;0001159E&quot;/&gt;&lt;wsp:rsid wsp:val=&quot;00012A25&quot;/&gt;&lt;wsp:rsid wsp:val=&quot;00013058&quot;/&gt;&lt;wsp:rsid wsp:val=&quot;0001311E&quot;/&gt;&lt;wsp:rsid wsp:val=&quot;00013247&quot;/&gt;&lt;wsp:rsid wsp:val=&quot;00013D4B&quot;/&gt;&lt;wsp:rsid wsp:val=&quot;00013FF1&quot;/&gt;&lt;wsp:rsid wsp:val=&quot;00014672&quot;/&gt;&lt;wsp:rsid wsp:val=&quot;00015AA2&quot;/&gt;&lt;wsp:rsid wsp:val=&quot;00015BF8&quot;/&gt;&lt;wsp:rsid wsp:val=&quot;00015CDB&quot;/&gt;&lt;wsp:rsid wsp:val=&quot;0001647F&quot;/&gt;&lt;wsp:rsid wsp:val=&quot;00016986&quot;/&gt;&lt;wsp:rsid wsp:val=&quot;00016ED6&quot;/&gt;&lt;wsp:rsid wsp:val=&quot;00017554&quot;/&gt;&lt;wsp:rsid wsp:val=&quot;00017751&quot;/&gt;&lt;wsp:rsid wsp:val=&quot;00017AA1&quot;/&gt;&lt;wsp:rsid wsp:val=&quot;00017D09&quot;/&gt;&lt;wsp:rsid wsp:val=&quot;00017F20&quot;/&gt;&lt;wsp:rsid wsp:val=&quot;000202FA&quot;/&gt;&lt;wsp:rsid wsp:val=&quot;0002030A&quot;/&gt;&lt;wsp:rsid wsp:val=&quot;0002079F&quot;/&gt;&lt;wsp:rsid wsp:val=&quot;00021381&quot;/&gt;&lt;wsp:rsid wsp:val=&quot;0002198D&quot;/&gt;&lt;wsp:rsid wsp:val=&quot;00021AB7&quot;/&gt;&lt;wsp:rsid wsp:val=&quot;00021B72&quot;/&gt;&lt;wsp:rsid wsp:val=&quot;00021FD9&quot;/&gt;&lt;wsp:rsid wsp:val=&quot;00022C26&quot;/&gt;&lt;wsp:rsid wsp:val=&quot;00023566&quot;/&gt;&lt;wsp:rsid wsp:val=&quot;00023695&quot;/&gt;&lt;wsp:rsid wsp:val=&quot;00023800&quot;/&gt;&lt;wsp:rsid wsp:val=&quot;00023E41&quot;/&gt;&lt;wsp:rsid wsp:val=&quot;00024788&quot;/&gt;&lt;wsp:rsid wsp:val=&quot;00024C2D&quot;/&gt;&lt;wsp:rsid wsp:val=&quot;00024D14&quot;/&gt;&lt;wsp:rsid wsp:val=&quot;00024FB8&quot;/&gt;&lt;wsp:rsid wsp:val=&quot;00025DE1&quot;/&gt;&lt;wsp:rsid wsp:val=&quot;00025F0C&quot;/&gt;&lt;wsp:rsid wsp:val=&quot;00026517&quot;/&gt;&lt;wsp:rsid wsp:val=&quot;000272BD&quot;/&gt;&lt;wsp:rsid wsp:val=&quot;000279A7&quot;/&gt;&lt;wsp:rsid wsp:val=&quot;0003042A&quot;/&gt;&lt;wsp:rsid wsp:val=&quot;000306E5&quot;/&gt;&lt;wsp:rsid wsp:val=&quot;000306FD&quot;/&gt;&lt;wsp:rsid wsp:val=&quot;00030F89&quot;/&gt;&lt;wsp:rsid wsp:val=&quot;0003135F&quot;/&gt;&lt;wsp:rsid wsp:val=&quot;00031446&quot;/&gt;&lt;wsp:rsid wsp:val=&quot;00031CF6&quot;/&gt;&lt;wsp:rsid wsp:val=&quot;00031D0C&quot;/&gt;&lt;wsp:rsid wsp:val=&quot;00032A9A&quot;/&gt;&lt;wsp:rsid wsp:val=&quot;00032D70&quot;/&gt;&lt;wsp:rsid wsp:val=&quot;0003368F&quot;/&gt;&lt;wsp:rsid wsp:val=&quot;000340D9&quot;/&gt;&lt;wsp:rsid wsp:val=&quot;0003420D&quot;/&gt;&lt;wsp:rsid wsp:val=&quot;000355F4&quot;/&gt;&lt;wsp:rsid wsp:val=&quot;00035785&quot;/&gt;&lt;wsp:rsid wsp:val=&quot;00036099&quot;/&gt;&lt;wsp:rsid wsp:val=&quot;0003652F&quot;/&gt;&lt;wsp:rsid wsp:val=&quot;00036791&quot;/&gt;&lt;wsp:rsid wsp:val=&quot;00036B3D&quot;/&gt;&lt;wsp:rsid wsp:val=&quot;00037811&quot;/&gt;&lt;wsp:rsid wsp:val=&quot;000378D9&quot;/&gt;&lt;wsp:rsid wsp:val=&quot;00040022&quot;/&gt;&lt;wsp:rsid wsp:val=&quot;000401AD&quot;/&gt;&lt;wsp:rsid wsp:val=&quot;00040577&quot;/&gt;&lt;wsp:rsid wsp:val=&quot;000406C0&quot;/&gt;&lt;wsp:rsid wsp:val=&quot;00040A75&quot;/&gt;&lt;wsp:rsid wsp:val=&quot;0004102E&quot;/&gt;&lt;wsp:rsid wsp:val=&quot;00041566&quot;/&gt;&lt;wsp:rsid wsp:val=&quot;00041B51&quot;/&gt;&lt;wsp:rsid wsp:val=&quot;0004225D&quot;/&gt;&lt;wsp:rsid wsp:val=&quot;00042932&quot;/&gt;&lt;wsp:rsid wsp:val=&quot;00042A70&quot;/&gt;&lt;wsp:rsid wsp:val=&quot;00043283&quot;/&gt;&lt;wsp:rsid wsp:val=&quot;000441BF&quot;/&gt;&lt;wsp:rsid wsp:val=&quot;00045126&quot;/&gt;&lt;wsp:rsid wsp:val=&quot;00045282&quot;/&gt;&lt;wsp:rsid wsp:val=&quot;00045775&quot;/&gt;&lt;wsp:rsid wsp:val=&quot;000469D2&quot;/&gt;&lt;wsp:rsid wsp:val=&quot;00046CFD&quot;/&gt;&lt;wsp:rsid wsp:val=&quot;0004724F&quot;/&gt;&lt;wsp:rsid wsp:val=&quot;00047370&quot;/&gt;&lt;wsp:rsid wsp:val=&quot;00047DF8&quot;/&gt;&lt;wsp:rsid wsp:val=&quot;0005072D&quot;/&gt;&lt;wsp:rsid wsp:val=&quot;00050739&quot;/&gt;&lt;wsp:rsid wsp:val=&quot;000509CC&quot;/&gt;&lt;wsp:rsid wsp:val=&quot;00051686&quot;/&gt;&lt;wsp:rsid wsp:val=&quot;00051998&quot;/&gt;&lt;wsp:rsid wsp:val=&quot;00051F75&quot;/&gt;&lt;wsp:rsid wsp:val=&quot;000526FC&quot;/&gt;&lt;wsp:rsid wsp:val=&quot;00052812&quot;/&gt;&lt;wsp:rsid wsp:val=&quot;00052A44&quot;/&gt;&lt;wsp:rsid wsp:val=&quot;00052FEC&quot;/&gt;&lt;wsp:rsid wsp:val=&quot;000546F3&quot;/&gt;&lt;wsp:rsid wsp:val=&quot;00054C5E&quot;/&gt;&lt;wsp:rsid wsp:val=&quot;00055181&quot;/&gt;&lt;wsp:rsid wsp:val=&quot;0005560F&quot;/&gt;&lt;wsp:rsid wsp:val=&quot;0005597C&quot;/&gt;&lt;wsp:rsid wsp:val=&quot;00055CD4&quot;/&gt;&lt;wsp:rsid wsp:val=&quot;00056962&quot;/&gt;&lt;wsp:rsid wsp:val=&quot;00056967&quot;/&gt;&lt;wsp:rsid wsp:val=&quot;00056B83&quot;/&gt;&lt;wsp:rsid wsp:val=&quot;00057200&quot;/&gt;&lt;wsp:rsid wsp:val=&quot;00057328&quot;/&gt;&lt;wsp:rsid wsp:val=&quot;0005754D&quot;/&gt;&lt;wsp:rsid wsp:val=&quot;0005762D&quot;/&gt;&lt;wsp:rsid wsp:val=&quot;00057A06&quot;/&gt;&lt;wsp:rsid wsp:val=&quot;00057B9B&quot;/&gt;&lt;wsp:rsid wsp:val=&quot;0006002A&quot;/&gt;&lt;wsp:rsid wsp:val=&quot;0006008A&quot;/&gt;&lt;wsp:rsid wsp:val=&quot;000600B5&quot;/&gt;&lt;wsp:rsid wsp:val=&quot;000604C6&quot;/&gt;&lt;wsp:rsid wsp:val=&quot;000611BD&quot;/&gt;&lt;wsp:rsid wsp:val=&quot;00061627&quot;/&gt;&lt;wsp:rsid wsp:val=&quot;00062303&quot;/&gt;&lt;wsp:rsid wsp:val=&quot;00062444&quot;/&gt;&lt;wsp:rsid wsp:val=&quot;0006295F&quot;/&gt;&lt;wsp:rsid wsp:val=&quot;000629AC&quot;/&gt;&lt;wsp:rsid wsp:val=&quot;000630EB&quot;/&gt;&lt;wsp:rsid wsp:val=&quot;00063322&quot;/&gt;&lt;wsp:rsid wsp:val=&quot;0006347F&quot;/&gt;&lt;wsp:rsid wsp:val=&quot;00063AC1&quot;/&gt;&lt;wsp:rsid wsp:val=&quot;00064607&quot;/&gt;&lt;wsp:rsid wsp:val=&quot;00064617&quot;/&gt;&lt;wsp:rsid wsp:val=&quot;00065D55&quot;/&gt;&lt;wsp:rsid wsp:val=&quot;0006625D&quot;/&gt;&lt;wsp:rsid wsp:val=&quot;0006681C&quot;/&gt;&lt;wsp:rsid wsp:val=&quot;00066BF8&quot;/&gt;&lt;wsp:rsid wsp:val=&quot;00066C9A&quot;/&gt;&lt;wsp:rsid wsp:val=&quot;00066D0A&quot;/&gt;&lt;wsp:rsid wsp:val=&quot;00066DA7&quot;/&gt;&lt;wsp:rsid wsp:val=&quot;0006741A&quot;/&gt;&lt;wsp:rsid wsp:val=&quot;000677BD&quot;/&gt;&lt;wsp:rsid wsp:val=&quot;00070465&quot;/&gt;&lt;wsp:rsid wsp:val=&quot;0007065F&quot;/&gt;&lt;wsp:rsid wsp:val=&quot;00070D88&quot;/&gt;&lt;wsp:rsid wsp:val=&quot;000716D7&quot;/&gt;&lt;wsp:rsid wsp:val=&quot;000721C5&quot;/&gt;&lt;wsp:rsid wsp:val=&quot;00073BE9&quot;/&gt;&lt;wsp:rsid wsp:val=&quot;000745C3&quot;/&gt;&lt;wsp:rsid wsp:val=&quot;00074A1E&quot;/&gt;&lt;wsp:rsid wsp:val=&quot;00074A8B&quot;/&gt;&lt;wsp:rsid wsp:val=&quot;00074D21&quot;/&gt;&lt;wsp:rsid wsp:val=&quot;0007515D&quot;/&gt;&lt;wsp:rsid wsp:val=&quot;00075B9D&quot;/&gt;&lt;wsp:rsid wsp:val=&quot;00077954&quot;/&gt;&lt;wsp:rsid wsp:val=&quot;00077B2F&quot;/&gt;&lt;wsp:rsid wsp:val=&quot;00077BC2&quot;/&gt;&lt;wsp:rsid wsp:val=&quot;00077BF2&quot;/&gt;&lt;wsp:rsid wsp:val=&quot;00077E97&quot;/&gt;&lt;wsp:rsid wsp:val=&quot;00080030&quot;/&gt;&lt;wsp:rsid wsp:val=&quot;00080090&quot;/&gt;&lt;wsp:rsid wsp:val=&quot;00080093&quot;/&gt;&lt;wsp:rsid wsp:val=&quot;000803C3&quot;/&gt;&lt;wsp:rsid wsp:val=&quot;00081913&quot;/&gt;&lt;wsp:rsid wsp:val=&quot;00082854&quot;/&gt;&lt;wsp:rsid wsp:val=&quot;000839ED&quot;/&gt;&lt;wsp:rsid wsp:val=&quot;00083AF2&quot;/&gt;&lt;wsp:rsid wsp:val=&quot;000840A2&quot;/&gt;&lt;wsp:rsid wsp:val=&quot;00084964&quot;/&gt;&lt;wsp:rsid wsp:val=&quot;00084F05&quot;/&gt;&lt;wsp:rsid wsp:val=&quot;00085FD0&quot;/&gt;&lt;wsp:rsid wsp:val=&quot;000865A1&quot;/&gt;&lt;wsp:rsid wsp:val=&quot;000865CA&quot;/&gt;&lt;wsp:rsid wsp:val=&quot;00086CF9&quot;/&gt;&lt;wsp:rsid wsp:val=&quot;00086DFD&quot;/&gt;&lt;wsp:rsid wsp:val=&quot;00086E35&quot;/&gt;&lt;wsp:rsid wsp:val=&quot;00086EED&quot;/&gt;&lt;wsp:rsid wsp:val=&quot;00087674&quot;/&gt;&lt;wsp:rsid wsp:val=&quot;000876CF&quot;/&gt;&lt;wsp:rsid wsp:val=&quot;00087C6C&quot;/&gt;&lt;wsp:rsid wsp:val=&quot;00087FFD&quot;/&gt;&lt;wsp:rsid wsp:val=&quot;00090092&quot;/&gt;&lt;wsp:rsid wsp:val=&quot;0009053D&quot;/&gt;&lt;wsp:rsid wsp:val=&quot;000908E2&quot;/&gt;&lt;wsp:rsid wsp:val=&quot;00090CA6&quot;/&gt;&lt;wsp:rsid wsp:val=&quot;00090D8F&quot;/&gt;&lt;wsp:rsid wsp:val=&quot;00091067&quot;/&gt;&lt;wsp:rsid wsp:val=&quot;00091228&quot;/&gt;&lt;wsp:rsid wsp:val=&quot;00091DAC&quot;/&gt;&lt;wsp:rsid wsp:val=&quot;00091E9B&quot;/&gt;&lt;wsp:rsid wsp:val=&quot;00092878&quot;/&gt;&lt;wsp:rsid wsp:val=&quot;00093367&quot;/&gt;&lt;wsp:rsid wsp:val=&quot;00093829&quot;/&gt;&lt;wsp:rsid wsp:val=&quot;00093B85&quot;/&gt;&lt;wsp:rsid wsp:val=&quot;00093D14&quot;/&gt;&lt;wsp:rsid wsp:val=&quot;00093D9F&quot;/&gt;&lt;wsp:rsid wsp:val=&quot;0009442B&quot;/&gt;&lt;wsp:rsid wsp:val=&quot;00094667&quot;/&gt;&lt;wsp:rsid wsp:val=&quot;0009479B&quot;/&gt;&lt;wsp:rsid wsp:val=&quot;000947AF&quot;/&gt;&lt;wsp:rsid wsp:val=&quot;000949DD&quot;/&gt;&lt;wsp:rsid wsp:val=&quot;00096008&quot;/&gt;&lt;wsp:rsid wsp:val=&quot;0009639D&quot;/&gt;&lt;wsp:rsid wsp:val=&quot;00096F3D&quot;/&gt;&lt;wsp:rsid wsp:val=&quot;000971F9&quot;/&gt;&lt;wsp:rsid wsp:val=&quot;000A0686&quot;/&gt;&lt;wsp:rsid wsp:val=&quot;000A0F95&quot;/&gt;&lt;wsp:rsid wsp:val=&quot;000A1105&quot;/&gt;&lt;wsp:rsid wsp:val=&quot;000A1410&quot;/&gt;&lt;wsp:rsid wsp:val=&quot;000A14E2&quot;/&gt;&lt;wsp:rsid wsp:val=&quot;000A1555&quot;/&gt;&lt;wsp:rsid wsp:val=&quot;000A26D8&quot;/&gt;&lt;wsp:rsid wsp:val=&quot;000A2F02&quot;/&gt;&lt;wsp:rsid wsp:val=&quot;000A30D6&quot;/&gt;&lt;wsp:rsid wsp:val=&quot;000A386B&quot;/&gt;&lt;wsp:rsid wsp:val=&quot;000A3F9A&quot;/&gt;&lt;wsp:rsid wsp:val=&quot;000A4405&quot;/&gt;&lt;wsp:rsid wsp:val=&quot;000A47AB&quot;/&gt;&lt;wsp:rsid wsp:val=&quot;000A4BAD&quot;/&gt;&lt;wsp:rsid wsp:val=&quot;000A4C2C&quot;/&gt;&lt;wsp:rsid wsp:val=&quot;000A4FF8&quot;/&gt;&lt;wsp:rsid wsp:val=&quot;000A5E51&quot;/&gt;&lt;wsp:rsid wsp:val=&quot;000A5FCA&quot;/&gt;&lt;wsp:rsid wsp:val=&quot;000A6067&quot;/&gt;&lt;wsp:rsid wsp:val=&quot;000A62B4&quot;/&gt;&lt;wsp:rsid wsp:val=&quot;000A6441&quot;/&gt;&lt;wsp:rsid wsp:val=&quot;000A6BE2&quot;/&gt;&lt;wsp:rsid wsp:val=&quot;000A6C92&quot;/&gt;&lt;wsp:rsid wsp:val=&quot;000A70FC&quot;/&gt;&lt;wsp:rsid wsp:val=&quot;000A7330&quot;/&gt;&lt;wsp:rsid wsp:val=&quot;000A73B2&quot;/&gt;&lt;wsp:rsid wsp:val=&quot;000B0191&quot;/&gt;&lt;wsp:rsid wsp:val=&quot;000B067E&quot;/&gt;&lt;wsp:rsid wsp:val=&quot;000B0826&quot;/&gt;&lt;wsp:rsid wsp:val=&quot;000B0B0B&quot;/&gt;&lt;wsp:rsid wsp:val=&quot;000B106F&quot;/&gt;&lt;wsp:rsid wsp:val=&quot;000B1280&quot;/&gt;&lt;wsp:rsid wsp:val=&quot;000B16FC&quot;/&gt;&lt;wsp:rsid wsp:val=&quot;000B2255&quot;/&gt;&lt;wsp:rsid wsp:val=&quot;000B2D0C&quot;/&gt;&lt;wsp:rsid wsp:val=&quot;000B2FA0&quot;/&gt;&lt;wsp:rsid wsp:val=&quot;000B324A&quot;/&gt;&lt;wsp:rsid wsp:val=&quot;000B3793&quot;/&gt;&lt;wsp:rsid wsp:val=&quot;000B42E4&quot;/&gt;&lt;wsp:rsid wsp:val=&quot;000B45A7&quot;/&gt;&lt;wsp:rsid wsp:val=&quot;000B4946&quot;/&gt;&lt;wsp:rsid wsp:val=&quot;000B49DA&quot;/&gt;&lt;wsp:rsid wsp:val=&quot;000B4E5A&quot;/&gt;&lt;wsp:rsid wsp:val=&quot;000B5036&quot;/&gt;&lt;wsp:rsid wsp:val=&quot;000B5D60&quot;/&gt;&lt;wsp:rsid wsp:val=&quot;000B5F77&quot;/&gt;&lt;wsp:rsid wsp:val=&quot;000B68A2&quot;/&gt;&lt;wsp:rsid wsp:val=&quot;000B780B&quot;/&gt;&lt;wsp:rsid wsp:val=&quot;000B7B61&quot;/&gt;&lt;wsp:rsid wsp:val=&quot;000C0A25&quot;/&gt;&lt;wsp:rsid wsp:val=&quot;000C0F6F&quot;/&gt;&lt;wsp:rsid wsp:val=&quot;000C1B0F&quot;/&gt;&lt;wsp:rsid wsp:val=&quot;000C1BF1&quot;/&gt;&lt;wsp:rsid wsp:val=&quot;000C1C67&quot;/&gt;&lt;wsp:rsid wsp:val=&quot;000C1DB5&quot;/&gt;&lt;wsp:rsid wsp:val=&quot;000C1FC2&quot;/&gt;&lt;wsp:rsid wsp:val=&quot;000C2691&quot;/&gt;&lt;wsp:rsid wsp:val=&quot;000C2DFC&quot;/&gt;&lt;wsp:rsid wsp:val=&quot;000C4950&quot;/&gt;&lt;wsp:rsid wsp:val=&quot;000C526E&quot;/&gt;&lt;wsp:rsid wsp:val=&quot;000C5AC4&quot;/&gt;&lt;wsp:rsid wsp:val=&quot;000C5DEA&quot;/&gt;&lt;wsp:rsid wsp:val=&quot;000C5F83&quot;/&gt;&lt;wsp:rsid wsp:val=&quot;000C7BAE&quot;/&gt;&lt;wsp:rsid wsp:val=&quot;000C7CBC&quot;/&gt;&lt;wsp:rsid wsp:val=&quot;000D0522&quot;/&gt;&lt;wsp:rsid wsp:val=&quot;000D0955&quot;/&gt;&lt;wsp:rsid wsp:val=&quot;000D0C24&quot;/&gt;&lt;wsp:rsid wsp:val=&quot;000D108D&quot;/&gt;&lt;wsp:rsid wsp:val=&quot;000D1B87&quot;/&gt;&lt;wsp:rsid wsp:val=&quot;000D1CE1&quot;/&gt;&lt;wsp:rsid wsp:val=&quot;000D1E95&quot;/&gt;&lt;wsp:rsid wsp:val=&quot;000D2291&quot;/&gt;&lt;wsp:rsid wsp:val=&quot;000D4022&quot;/&gt;&lt;wsp:rsid wsp:val=&quot;000D41F1&quot;/&gt;&lt;wsp:rsid wsp:val=&quot;000D48CC&quot;/&gt;&lt;wsp:rsid wsp:val=&quot;000D4C6D&quot;/&gt;&lt;wsp:rsid wsp:val=&quot;000D4F15&quot;/&gt;&lt;wsp:rsid wsp:val=&quot;000D566A&quot;/&gt;&lt;wsp:rsid wsp:val=&quot;000D5882&quot;/&gt;&lt;wsp:rsid wsp:val=&quot;000D5BB2&quot;/&gt;&lt;wsp:rsid wsp:val=&quot;000D5E71&quot;/&gt;&lt;wsp:rsid wsp:val=&quot;000D6FE8&quot;/&gt;&lt;wsp:rsid wsp:val=&quot;000D7D0A&quot;/&gt;&lt;wsp:rsid wsp:val=&quot;000D7DD9&quot;/&gt;&lt;wsp:rsid wsp:val=&quot;000E089D&quot;/&gt;&lt;wsp:rsid wsp:val=&quot;000E0C92&quot;/&gt;&lt;wsp:rsid wsp:val=&quot;000E1312&quot;/&gt;&lt;wsp:rsid wsp:val=&quot;000E1C02&quot;/&gt;&lt;wsp:rsid wsp:val=&quot;000E2351&quot;/&gt;&lt;wsp:rsid wsp:val=&quot;000E32F8&quot;/&gt;&lt;wsp:rsid wsp:val=&quot;000E4E9D&quot;/&gt;&lt;wsp:rsid wsp:val=&quot;000E52FD&quot;/&gt;&lt;wsp:rsid wsp:val=&quot;000E5332&quot;/&gt;&lt;wsp:rsid wsp:val=&quot;000E53A7&quot;/&gt;&lt;wsp:rsid wsp:val=&quot;000E53C5&quot;/&gt;&lt;wsp:rsid wsp:val=&quot;000E5527&quot;/&gt;&lt;wsp:rsid wsp:val=&quot;000E5C00&quot;/&gt;&lt;wsp:rsid wsp:val=&quot;000E5FAE&quot;/&gt;&lt;wsp:rsid wsp:val=&quot;000E64D7&quot;/&gt;&lt;wsp:rsid wsp:val=&quot;000E6667&quot;/&gt;&lt;wsp:rsid wsp:val=&quot;000E6958&quot;/&gt;&lt;wsp:rsid wsp:val=&quot;000E6C57&quot;/&gt;&lt;wsp:rsid wsp:val=&quot;000E71B1&quot;/&gt;&lt;wsp:rsid wsp:val=&quot;000E7453&quot;/&gt;&lt;wsp:rsid wsp:val=&quot;000E7953&quot;/&gt;&lt;wsp:rsid wsp:val=&quot;000E7C7F&quot;/&gt;&lt;wsp:rsid wsp:val=&quot;000E7CBF&quot;/&gt;&lt;wsp:rsid wsp:val=&quot;000F091F&quot;/&gt;&lt;wsp:rsid wsp:val=&quot;000F0C7D&quot;/&gt;&lt;wsp:rsid wsp:val=&quot;000F149C&quot;/&gt;&lt;wsp:rsid wsp:val=&quot;000F173A&quot;/&gt;&lt;wsp:rsid wsp:val=&quot;000F196B&quot;/&gt;&lt;wsp:rsid wsp:val=&quot;000F19BD&quot;/&gt;&lt;wsp:rsid wsp:val=&quot;000F214F&quot;/&gt;&lt;wsp:rsid wsp:val=&quot;000F239E&quot;/&gt;&lt;wsp:rsid wsp:val=&quot;000F2935&quot;/&gt;&lt;wsp:rsid wsp:val=&quot;000F2B03&quot;/&gt;&lt;wsp:rsid wsp:val=&quot;000F301A&quot;/&gt;&lt;wsp:rsid wsp:val=&quot;000F350D&quot;/&gt;&lt;wsp:rsid wsp:val=&quot;000F36B0&quot;/&gt;&lt;wsp:rsid wsp:val=&quot;000F38C2&quot;/&gt;&lt;wsp:rsid wsp:val=&quot;000F4557&quot;/&gt;&lt;wsp:rsid wsp:val=&quot;000F479D&quot;/&gt;&lt;wsp:rsid wsp:val=&quot;000F5086&quot;/&gt;&lt;wsp:rsid wsp:val=&quot;000F56A0&quot;/&gt;&lt;wsp:rsid wsp:val=&quot;000F6455&quot;/&gt;&lt;wsp:rsid wsp:val=&quot;000F6793&quot;/&gt;&lt;wsp:rsid wsp:val=&quot;000F726C&quot;/&gt;&lt;wsp:rsid wsp:val=&quot;000F746F&quot;/&gt;&lt;wsp:rsid wsp:val=&quot;000F7BCE&quot;/&gt;&lt;wsp:rsid wsp:val=&quot;000F7BEF&quot;/&gt;&lt;wsp:rsid wsp:val=&quot;00100130&quot;/&gt;&lt;wsp:rsid wsp:val=&quot;00100208&quot;/&gt;&lt;wsp:rsid wsp:val=&quot;00100900&quot;/&gt;&lt;wsp:rsid wsp:val=&quot;00101B34&quot;/&gt;&lt;wsp:rsid wsp:val=&quot;0010226C&quot;/&gt;&lt;wsp:rsid wsp:val=&quot;00103038&quot;/&gt;&lt;wsp:rsid wsp:val=&quot;001032E8&quot;/&gt;&lt;wsp:rsid wsp:val=&quot;00103355&quot;/&gt;&lt;wsp:rsid wsp:val=&quot;00103CCF&quot;/&gt;&lt;wsp:rsid wsp:val=&quot;00103D59&quot;/&gt;&lt;wsp:rsid wsp:val=&quot;00104253&quot;/&gt;&lt;wsp:rsid wsp:val=&quot;001042BD&quot;/&gt;&lt;wsp:rsid wsp:val=&quot;00104C59&quot;/&gt;&lt;wsp:rsid wsp:val=&quot;00105585&quot;/&gt;&lt;wsp:rsid wsp:val=&quot;0010568F&quot;/&gt;&lt;wsp:rsid wsp:val=&quot;00105911&quot;/&gt;&lt;wsp:rsid wsp:val=&quot;00105B1F&quot;/&gt;&lt;wsp:rsid wsp:val=&quot;00105E3B&quot;/&gt;&lt;wsp:rsid wsp:val=&quot;001068E6&quot;/&gt;&lt;wsp:rsid wsp:val=&quot;00107B74&quot;/&gt;&lt;wsp:rsid wsp:val=&quot;00107C74&quot;/&gt;&lt;wsp:rsid wsp:val=&quot;00107E38&quot;/&gt;&lt;wsp:rsid wsp:val=&quot;001100E6&quot;/&gt;&lt;wsp:rsid wsp:val=&quot;00110D13&quot;/&gt;&lt;wsp:rsid wsp:val=&quot;00111011&quot;/&gt;&lt;wsp:rsid wsp:val=&quot;001113CA&quot;/&gt;&lt;wsp:rsid wsp:val=&quot;00112242&quot;/&gt;&lt;wsp:rsid wsp:val=&quot;00112CCC&quot;/&gt;&lt;wsp:rsid wsp:val=&quot;00112DB9&quot;/&gt;&lt;wsp:rsid wsp:val=&quot;0011301C&quot;/&gt;&lt;wsp:rsid wsp:val=&quot;001130C6&quot;/&gt;&lt;wsp:rsid wsp:val=&quot;00113146&quot;/&gt;&lt;wsp:rsid wsp:val=&quot;00113354&quot;/&gt;&lt;wsp:rsid wsp:val=&quot;0011398D&quot;/&gt;&lt;wsp:rsid wsp:val=&quot;00113B6F&quot;/&gt;&lt;wsp:rsid wsp:val=&quot;001143E8&quot;/&gt;&lt;wsp:rsid wsp:val=&quot;001145CB&quot;/&gt;&lt;wsp:rsid wsp:val=&quot;00114DDF&quot;/&gt;&lt;wsp:rsid wsp:val=&quot;001153F3&quot;/&gt;&lt;wsp:rsid wsp:val=&quot;00115BB9&quot;/&gt;&lt;wsp:rsid wsp:val=&quot;00115C0A&quot;/&gt;&lt;wsp:rsid wsp:val=&quot;00115E3E&quot;/&gt;&lt;wsp:rsid wsp:val=&quot;00115E7E&quot;/&gt;&lt;wsp:rsid wsp:val=&quot;0011603C&quot;/&gt;&lt;wsp:rsid wsp:val=&quot;00116255&quot;/&gt;&lt;wsp:rsid wsp:val=&quot;00116724&quot;/&gt;&lt;wsp:rsid wsp:val=&quot;001167E6&quot;/&gt;&lt;wsp:rsid wsp:val=&quot;00116F18&quot;/&gt;&lt;wsp:rsid wsp:val=&quot;00116F3C&quot;/&gt;&lt;wsp:rsid wsp:val=&quot;00117606&quot;/&gt;&lt;wsp:rsid wsp:val=&quot;0011782F&quot;/&gt;&lt;wsp:rsid wsp:val=&quot;00120293&quot;/&gt;&lt;wsp:rsid wsp:val=&quot;0012050C&quot;/&gt;&lt;wsp:rsid wsp:val=&quot;00120900&quot;/&gt;&lt;wsp:rsid wsp:val=&quot;00120FEE&quot;/&gt;&lt;wsp:rsid wsp:val=&quot;0012103A&quot;/&gt;&lt;wsp:rsid wsp:val=&quot;0012200D&quot;/&gt;&lt;wsp:rsid wsp:val=&quot;00122108&quot;/&gt;&lt;wsp:rsid wsp:val=&quot;00122141&quot;/&gt;&lt;wsp:rsid wsp:val=&quot;00122537&quot;/&gt;&lt;wsp:rsid wsp:val=&quot;0012270D&quot;/&gt;&lt;wsp:rsid wsp:val=&quot;00122876&quot;/&gt;&lt;wsp:rsid wsp:val=&quot;00122FFF&quot;/&gt;&lt;wsp:rsid wsp:val=&quot;0012307A&quot;/&gt;&lt;wsp:rsid wsp:val=&quot;001233D7&quot;/&gt;&lt;wsp:rsid wsp:val=&quot;00124047&quot;/&gt;&lt;wsp:rsid wsp:val=&quot;001243F9&quot;/&gt;&lt;wsp:rsid wsp:val=&quot;00124EB4&quot;/&gt;&lt;wsp:rsid wsp:val=&quot;00125425&quot;/&gt;&lt;wsp:rsid wsp:val=&quot;00125C13&quot;/&gt;&lt;wsp:rsid wsp:val=&quot;001264A4&quot;/&gt;&lt;wsp:rsid wsp:val=&quot;001267AF&quot;/&gt;&lt;wsp:rsid wsp:val=&quot;00126D59&quot;/&gt;&lt;wsp:rsid wsp:val=&quot;0012735F&quot;/&gt;&lt;wsp:rsid wsp:val=&quot;0012754A&quot;/&gt;&lt;wsp:rsid wsp:val=&quot;0012771D&quot;/&gt;&lt;wsp:rsid wsp:val=&quot;00127908&quot;/&gt;&lt;wsp:rsid wsp:val=&quot;001303CD&quot;/&gt;&lt;wsp:rsid wsp:val=&quot;0013107D&quot;/&gt;&lt;wsp:rsid wsp:val=&quot;00131114&quot;/&gt;&lt;wsp:rsid wsp:val=&quot;001314BD&quot;/&gt;&lt;wsp:rsid wsp:val=&quot;001321AE&quot;/&gt;&lt;wsp:rsid wsp:val=&quot;00133C44&quot;/&gt;&lt;wsp:rsid wsp:val=&quot;00133C6E&quot;/&gt;&lt;wsp:rsid wsp:val=&quot;001345A2&quot;/&gt;&lt;wsp:rsid wsp:val=&quot;00134707&quot;/&gt;&lt;wsp:rsid wsp:val=&quot;001348C9&quot;/&gt;&lt;wsp:rsid wsp:val=&quot;00134C54&quot;/&gt;&lt;wsp:rsid wsp:val=&quot;00134EF4&quot;/&gt;&lt;wsp:rsid wsp:val=&quot;00134FEF&quot;/&gt;&lt;wsp:rsid wsp:val=&quot;001350B8&quot;/&gt;&lt;wsp:rsid wsp:val=&quot;00136056&quot;/&gt;&lt;wsp:rsid wsp:val=&quot;001360C1&quot;/&gt;&lt;wsp:rsid wsp:val=&quot;001366A8&quot;/&gt;&lt;wsp:rsid wsp:val=&quot;00136993&quot;/&gt;&lt;wsp:rsid wsp:val=&quot;0013754B&quot;/&gt;&lt;wsp:rsid wsp:val=&quot;00140480&quot;/&gt;&lt;wsp:rsid wsp:val=&quot;00140871&quot;/&gt;&lt;wsp:rsid wsp:val=&quot;00140983&quot;/&gt;&lt;wsp:rsid wsp:val=&quot;00141EC4&quot;/&gt;&lt;wsp:rsid wsp:val=&quot;001423CC&quot;/&gt;&lt;wsp:rsid wsp:val=&quot;001426C1&quot;/&gt;&lt;wsp:rsid wsp:val=&quot;001429C7&quot;/&gt;&lt;wsp:rsid wsp:val=&quot;00142A74&quot;/&gt;&lt;wsp:rsid wsp:val=&quot;00142D3D&quot;/&gt;&lt;wsp:rsid wsp:val=&quot;00143787&quot;/&gt;&lt;wsp:rsid wsp:val=&quot;00143B3B&quot;/&gt;&lt;wsp:rsid wsp:val=&quot;00143E79&quot;/&gt;&lt;wsp:rsid wsp:val=&quot;00143EBD&quot;/&gt;&lt;wsp:rsid wsp:val=&quot;0014576C&quot;/&gt;&lt;wsp:rsid wsp:val=&quot;001458D2&quot;/&gt;&lt;wsp:rsid wsp:val=&quot;001472BF&quot;/&gt;&lt;wsp:rsid wsp:val=&quot;001477DB&quot;/&gt;&lt;wsp:rsid wsp:val=&quot;00147FA8&quot;/&gt;&lt;wsp:rsid wsp:val=&quot;00150323&quot;/&gt;&lt;wsp:rsid wsp:val=&quot;0015071D&quot;/&gt;&lt;wsp:rsid wsp:val=&quot;00150DB4&quot;/&gt;&lt;wsp:rsid wsp:val=&quot;0015139B&quot;/&gt;&lt;wsp:rsid wsp:val=&quot;001523FD&quot;/&gt;&lt;wsp:rsid wsp:val=&quot;00152960&quot;/&gt;&lt;wsp:rsid wsp:val=&quot;00152F2E&quot;/&gt;&lt;wsp:rsid wsp:val=&quot;001535EE&quot;/&gt;&lt;wsp:rsid wsp:val=&quot;001538B3&quot;/&gt;&lt;wsp:rsid wsp:val=&quot;00153BF5&quot;/&gt;&lt;wsp:rsid wsp:val=&quot;0015501D&quot;/&gt;&lt;wsp:rsid wsp:val=&quot;00155099&quot;/&gt;&lt;wsp:rsid wsp:val=&quot;0015591B&quot;/&gt;&lt;wsp:rsid wsp:val=&quot;00155D81&quot;/&gt;&lt;wsp:rsid wsp:val=&quot;00156649&quot;/&gt;&lt;wsp:rsid wsp:val=&quot;00156B85&quot;/&gt;&lt;wsp:rsid wsp:val=&quot;00156C00&quot;/&gt;&lt;wsp:rsid wsp:val=&quot;0015721A&quot;/&gt;&lt;wsp:rsid wsp:val=&quot;00157A87&quot;/&gt;&lt;wsp:rsid wsp:val=&quot;0016061B&quot;/&gt;&lt;wsp:rsid wsp:val=&quot;00161818&quot;/&gt;&lt;wsp:rsid wsp:val=&quot;00161B83&quot;/&gt;&lt;wsp:rsid wsp:val=&quot;00161D03&quot;/&gt;&lt;wsp:rsid wsp:val=&quot;00162123&quot;/&gt;&lt;wsp:rsid wsp:val=&quot;0016304D&quot;/&gt;&lt;wsp:rsid wsp:val=&quot;001634E1&quot;/&gt;&lt;wsp:rsid wsp:val=&quot;00163A85&quot;/&gt;&lt;wsp:rsid wsp:val=&quot;00163D5D&quot;/&gt;&lt;wsp:rsid wsp:val=&quot;00163FE9&quot;/&gt;&lt;wsp:rsid wsp:val=&quot;00164126&quot;/&gt;&lt;wsp:rsid wsp:val=&quot;00164425&quot;/&gt;&lt;wsp:rsid wsp:val=&quot;001647E7&quot;/&gt;&lt;wsp:rsid wsp:val=&quot;00164E14&quot;/&gt;&lt;wsp:rsid wsp:val=&quot;001650B8&quot;/&gt;&lt;wsp:rsid wsp:val=&quot;00165749&quot;/&gt;&lt;wsp:rsid wsp:val=&quot;00165F3D&quot;/&gt;&lt;wsp:rsid wsp:val=&quot;001660C2&quot;/&gt;&lt;wsp:rsid wsp:val=&quot;0016616A&quot;/&gt;&lt;wsp:rsid wsp:val=&quot;00166A26&quot;/&gt;&lt;wsp:rsid wsp:val=&quot;00166C98&quot;/&gt;&lt;wsp:rsid wsp:val=&quot;00166EC6&quot;/&gt;&lt;wsp:rsid wsp:val=&quot;00166FF3&quot;/&gt;&lt;wsp:rsid wsp:val=&quot;00167586&quot;/&gt;&lt;wsp:rsid wsp:val=&quot;00167BAA&quot;/&gt;&lt;wsp:rsid wsp:val=&quot;00167DE0&quot;/&gt;&lt;wsp:rsid wsp:val=&quot;00167FCD&quot;/&gt;&lt;wsp:rsid wsp:val=&quot;001709CD&quot;/&gt;&lt;wsp:rsid wsp:val=&quot;00171AA2&quot;/&gt;&lt;wsp:rsid wsp:val=&quot;00171BBF&quot;/&gt;&lt;wsp:rsid wsp:val=&quot;00172639&quot;/&gt;&lt;wsp:rsid wsp:val=&quot;00172763&quot;/&gt;&lt;wsp:rsid wsp:val=&quot;00172DC1&quot;/&gt;&lt;wsp:rsid wsp:val=&quot;0017303C&quot;/&gt;&lt;wsp:rsid wsp:val=&quot;00174445&quot;/&gt;&lt;wsp:rsid wsp:val=&quot;00174807&quot;/&gt;&lt;wsp:rsid wsp:val=&quot;00175231&quot;/&gt;&lt;wsp:rsid wsp:val=&quot;001756C9&quot;/&gt;&lt;wsp:rsid wsp:val=&quot;001756DA&quot;/&gt;&lt;wsp:rsid wsp:val=&quot;0017582B&quot;/&gt;&lt;wsp:rsid wsp:val=&quot;001758EC&quot;/&gt;&lt;wsp:rsid wsp:val=&quot;00175B84&quot;/&gt;&lt;wsp:rsid wsp:val=&quot;0017619D&quot;/&gt;&lt;wsp:rsid wsp:val=&quot;00176258&quot;/&gt;&lt;wsp:rsid wsp:val=&quot;00176392&quot;/&gt;&lt;wsp:rsid wsp:val=&quot;00176520&quot;/&gt;&lt;wsp:rsid wsp:val=&quot;00177329&quot;/&gt;&lt;wsp:rsid wsp:val=&quot;00177497&quot;/&gt;&lt;wsp:rsid wsp:val=&quot;00177650&quot;/&gt;&lt;wsp:rsid wsp:val=&quot;00177846&quot;/&gt;&lt;wsp:rsid wsp:val=&quot;00177CBE&quot;/&gt;&lt;wsp:rsid wsp:val=&quot;00180C02&quot;/&gt;&lt;wsp:rsid wsp:val=&quot;00180CA4&quot;/&gt;&lt;wsp:rsid wsp:val=&quot;00181B8D&quot;/&gt;&lt;wsp:rsid wsp:val=&quot;00181C24&quot;/&gt;&lt;wsp:rsid wsp:val=&quot;00182201&quot;/&gt;&lt;wsp:rsid wsp:val=&quot;00182384&quot;/&gt;&lt;wsp:rsid wsp:val=&quot;0018256A&quot;/&gt;&lt;wsp:rsid wsp:val=&quot;001826BF&quot;/&gt;&lt;wsp:rsid wsp:val=&quot;00183C0F&quot;/&gt;&lt;wsp:rsid wsp:val=&quot;00183DEE&quot;/&gt;&lt;wsp:rsid wsp:val=&quot;001840E2&quot;/&gt;&lt;wsp:rsid wsp:val=&quot;001843DD&quot;/&gt;&lt;wsp:rsid wsp:val=&quot;00184476&quot;/&gt;&lt;wsp:rsid wsp:val=&quot;001845A9&quot;/&gt;&lt;wsp:rsid wsp:val=&quot;001847BD&quot;/&gt;&lt;wsp:rsid wsp:val=&quot;001847BE&quot;/&gt;&lt;wsp:rsid wsp:val=&quot;00185BA8&quot;/&gt;&lt;wsp:rsid wsp:val=&quot;00187E11&quot;/&gt;&lt;wsp:rsid wsp:val=&quot;001906EB&quot;/&gt;&lt;wsp:rsid wsp:val=&quot;00190CDD&quot;/&gt;&lt;wsp:rsid wsp:val=&quot;0019103F&quot;/&gt;&lt;wsp:rsid wsp:val=&quot;00191FAE&quot;/&gt;&lt;wsp:rsid wsp:val=&quot;00193CB1&quot;/&gt;&lt;wsp:rsid wsp:val=&quot;00194A99&quot;/&gt;&lt;wsp:rsid wsp:val=&quot;0019556B&quot;/&gt;&lt;wsp:rsid wsp:val=&quot;00195644&quot;/&gt;&lt;wsp:rsid wsp:val=&quot;001959B2&quot;/&gt;&lt;wsp:rsid wsp:val=&quot;00195E4D&quot;/&gt;&lt;wsp:rsid wsp:val=&quot;00195F71&quot;/&gt;&lt;wsp:rsid wsp:val=&quot;00196089&quot;/&gt;&lt;wsp:rsid wsp:val=&quot;001979BA&quot;/&gt;&lt;wsp:rsid wsp:val=&quot;00197C67&quot;/&gt;&lt;wsp:rsid wsp:val=&quot;001A06AB&quot;/&gt;&lt;wsp:rsid wsp:val=&quot;001A06F3&quot;/&gt;&lt;wsp:rsid wsp:val=&quot;001A0940&quot;/&gt;&lt;wsp:rsid wsp:val=&quot;001A0B87&quot;/&gt;&lt;wsp:rsid wsp:val=&quot;001A0D7A&quot;/&gt;&lt;wsp:rsid wsp:val=&quot;001A13F4&quot;/&gt;&lt;wsp:rsid wsp:val=&quot;001A160C&quot;/&gt;&lt;wsp:rsid wsp:val=&quot;001A17E3&quot;/&gt;&lt;wsp:rsid wsp:val=&quot;001A20BA&quot;/&gt;&lt;wsp:rsid wsp:val=&quot;001A219A&quot;/&gt;&lt;wsp:rsid wsp:val=&quot;001A22EE&quot;/&gt;&lt;wsp:rsid wsp:val=&quot;001A28B9&quot;/&gt;&lt;wsp:rsid wsp:val=&quot;001A3E1E&quot;/&gt;&lt;wsp:rsid wsp:val=&quot;001A408C&quot;/&gt;&lt;wsp:rsid wsp:val=&quot;001A5030&quot;/&gt;&lt;wsp:rsid wsp:val=&quot;001A68FF&quot;/&gt;&lt;wsp:rsid wsp:val=&quot;001A6A27&quot;/&gt;&lt;wsp:rsid wsp:val=&quot;001A6C7E&quot;/&gt;&lt;wsp:rsid wsp:val=&quot;001A6C91&quot;/&gt;&lt;wsp:rsid wsp:val=&quot;001A6ED6&quot;/&gt;&lt;wsp:rsid wsp:val=&quot;001A71D8&quot;/&gt;&lt;wsp:rsid wsp:val=&quot;001A7223&quot;/&gt;&lt;wsp:rsid wsp:val=&quot;001A74D3&quot;/&gt;&lt;wsp:rsid wsp:val=&quot;001A7984&quot;/&gt;&lt;wsp:rsid wsp:val=&quot;001B0222&quot;/&gt;&lt;wsp:rsid wsp:val=&quot;001B0BA5&quot;/&gt;&lt;wsp:rsid wsp:val=&quot;001B1327&quot;/&gt;&lt;wsp:rsid wsp:val=&quot;001B132D&quot;/&gt;&lt;wsp:rsid wsp:val=&quot;001B1B8C&quot;/&gt;&lt;wsp:rsid wsp:val=&quot;001B2B6A&quot;/&gt;&lt;wsp:rsid wsp:val=&quot;001B387E&quot;/&gt;&lt;wsp:rsid wsp:val=&quot;001B3DFB&quot;/&gt;&lt;wsp:rsid wsp:val=&quot;001B3EFC&quot;/&gt;&lt;wsp:rsid wsp:val=&quot;001B41F9&quot;/&gt;&lt;wsp:rsid wsp:val=&quot;001B4DC3&quot;/&gt;&lt;wsp:rsid wsp:val=&quot;001B5297&quot;/&gt;&lt;wsp:rsid wsp:val=&quot;001B53B3&quot;/&gt;&lt;wsp:rsid wsp:val=&quot;001B57AF&quot;/&gt;&lt;wsp:rsid wsp:val=&quot;001B5822&quot;/&gt;&lt;wsp:rsid wsp:val=&quot;001B62C3&quot;/&gt;&lt;wsp:rsid wsp:val=&quot;001B65AC&quot;/&gt;&lt;wsp:rsid wsp:val=&quot;001B6D30&quot;/&gt;&lt;wsp:rsid wsp:val=&quot;001B7619&quot;/&gt;&lt;wsp:rsid wsp:val=&quot;001B7CD9&quot;/&gt;&lt;wsp:rsid wsp:val=&quot;001B7F13&quot;/&gt;&lt;wsp:rsid wsp:val=&quot;001C06D6&quot;/&gt;&lt;wsp:rsid wsp:val=&quot;001C0C18&quot;/&gt;&lt;wsp:rsid wsp:val=&quot;001C0DC4&quot;/&gt;&lt;wsp:rsid wsp:val=&quot;001C10B5&quot;/&gt;&lt;wsp:rsid wsp:val=&quot;001C1761&quot;/&gt;&lt;wsp:rsid wsp:val=&quot;001C1A58&quot;/&gt;&lt;wsp:rsid wsp:val=&quot;001C1F57&quot;/&gt;&lt;wsp:rsid wsp:val=&quot;001C2225&quot;/&gt;&lt;wsp:rsid wsp:val=&quot;001C2C7E&quot;/&gt;&lt;wsp:rsid wsp:val=&quot;001C31B8&quot;/&gt;&lt;wsp:rsid wsp:val=&quot;001C3666&quot;/&gt;&lt;wsp:rsid wsp:val=&quot;001C3C44&quot;/&gt;&lt;wsp:rsid wsp:val=&quot;001C3E48&quot;/&gt;&lt;wsp:rsid wsp:val=&quot;001C46C9&quot;/&gt;&lt;wsp:rsid wsp:val=&quot;001C491E&quot;/&gt;&lt;wsp:rsid wsp:val=&quot;001C4CE8&quot;/&gt;&lt;wsp:rsid wsp:val=&quot;001C4CF6&quot;/&gt;&lt;wsp:rsid wsp:val=&quot;001C5145&quot;/&gt;&lt;wsp:rsid wsp:val=&quot;001C5651&quot;/&gt;&lt;wsp:rsid wsp:val=&quot;001C585A&quot;/&gt;&lt;wsp:rsid wsp:val=&quot;001C6587&quot;/&gt;&lt;wsp:rsid wsp:val=&quot;001C6881&quot;/&gt;&lt;wsp:rsid wsp:val=&quot;001C688B&quot;/&gt;&lt;wsp:rsid wsp:val=&quot;001C71C9&quot;/&gt;&lt;wsp:rsid wsp:val=&quot;001C72A8&quot;/&gt;&lt;wsp:rsid wsp:val=&quot;001C744F&quot;/&gt;&lt;wsp:rsid wsp:val=&quot;001C758C&quot;/&gt;&lt;wsp:rsid wsp:val=&quot;001C777F&quot;/&gt;&lt;wsp:rsid wsp:val=&quot;001C7CB0&quot;/&gt;&lt;wsp:rsid wsp:val=&quot;001D0340&quot;/&gt;&lt;wsp:rsid wsp:val=&quot;001D0D7A&quot;/&gt;&lt;wsp:rsid wsp:val=&quot;001D108C&quot;/&gt;&lt;wsp:rsid wsp:val=&quot;001D13B7&quot;/&gt;&lt;wsp:rsid wsp:val=&quot;001D16D4&quot;/&gt;&lt;wsp:rsid wsp:val=&quot;001D198C&quot;/&gt;&lt;wsp:rsid wsp:val=&quot;001D1BE6&quot;/&gt;&lt;wsp:rsid wsp:val=&quot;001D1E88&quot;/&gt;&lt;wsp:rsid wsp:val=&quot;001D29FE&quot;/&gt;&lt;wsp:rsid wsp:val=&quot;001D2F89&quot;/&gt;&lt;wsp:rsid wsp:val=&quot;001D3116&quot;/&gt;&lt;wsp:rsid wsp:val=&quot;001D316A&quot;/&gt;&lt;wsp:rsid wsp:val=&quot;001D3271&quot;/&gt;&lt;wsp:rsid wsp:val=&quot;001D4E9E&quot;/&gt;&lt;wsp:rsid wsp:val=&quot;001D53BE&quot;/&gt;&lt;wsp:rsid wsp:val=&quot;001D5D45&quot;/&gt;&lt;wsp:rsid wsp:val=&quot;001D6507&quot;/&gt;&lt;wsp:rsid wsp:val=&quot;001D6EB1&quot;/&gt;&lt;wsp:rsid wsp:val=&quot;001D6F30&quot;/&gt;&lt;wsp:rsid wsp:val=&quot;001D7C46&quot;/&gt;&lt;wsp:rsid wsp:val=&quot;001D7E51&quot;/&gt;&lt;wsp:rsid wsp:val=&quot;001D7FBD&quot;/&gt;&lt;wsp:rsid wsp:val=&quot;001E03CE&quot;/&gt;&lt;wsp:rsid wsp:val=&quot;001E0657&quot;/&gt;&lt;wsp:rsid wsp:val=&quot;001E0769&quot;/&gt;&lt;wsp:rsid wsp:val=&quot;001E148A&quot;/&gt;&lt;wsp:rsid wsp:val=&quot;001E1A3D&quot;/&gt;&lt;wsp:rsid wsp:val=&quot;001E228D&quot;/&gt;&lt;wsp:rsid wsp:val=&quot;001E277C&quot;/&gt;&lt;wsp:rsid wsp:val=&quot;001E295A&quot;/&gt;&lt;wsp:rsid wsp:val=&quot;001E2DBE&quot;/&gt;&lt;wsp:rsid wsp:val=&quot;001E33D6&quot;/&gt;&lt;wsp:rsid wsp:val=&quot;001E66FA&quot;/&gt;&lt;wsp:rsid wsp:val=&quot;001E6B4F&quot;/&gt;&lt;wsp:rsid wsp:val=&quot;001E6F5F&quot;/&gt;&lt;wsp:rsid wsp:val=&quot;001E743A&quot;/&gt;&lt;wsp:rsid wsp:val=&quot;001E7D5D&quot;/&gt;&lt;wsp:rsid wsp:val=&quot;001E7E41&quot;/&gt;&lt;wsp:rsid wsp:val=&quot;001F0546&quot;/&gt;&lt;wsp:rsid wsp:val=&quot;001F0B39&quot;/&gt;&lt;wsp:rsid wsp:val=&quot;001F0D8A&quot;/&gt;&lt;wsp:rsid wsp:val=&quot;001F106E&quot;/&gt;&lt;wsp:rsid wsp:val=&quot;001F1091&quot;/&gt;&lt;wsp:rsid wsp:val=&quot;001F15E1&quot;/&gt;&lt;wsp:rsid wsp:val=&quot;001F1EFA&quot;/&gt;&lt;wsp:rsid wsp:val=&quot;001F1FE1&quot;/&gt;&lt;wsp:rsid wsp:val=&quot;001F2FE6&quot;/&gt;&lt;wsp:rsid wsp:val=&quot;001F35F6&quot;/&gt;&lt;wsp:rsid wsp:val=&quot;001F3B35&quot;/&gt;&lt;wsp:rsid wsp:val=&quot;001F4007&quot;/&gt;&lt;wsp:rsid wsp:val=&quot;001F428F&quot;/&gt;&lt;wsp:rsid wsp:val=&quot;001F4C12&quot;/&gt;&lt;wsp:rsid wsp:val=&quot;001F57EE&quot;/&gt;&lt;wsp:rsid wsp:val=&quot;001F5C7F&quot;/&gt;&lt;wsp:rsid wsp:val=&quot;001F5F5D&quot;/&gt;&lt;wsp:rsid wsp:val=&quot;001F6401&quot;/&gt;&lt;wsp:rsid wsp:val=&quot;001F69D1&quot;/&gt;&lt;wsp:rsid wsp:val=&quot;001F6C22&quot;/&gt;&lt;wsp:rsid wsp:val=&quot;001F7C27&quot;/&gt;&lt;wsp:rsid wsp:val=&quot;001F7D57&quot;/&gt;&lt;wsp:rsid wsp:val=&quot;002005AD&quot;/&gt;&lt;wsp:rsid wsp:val=&quot;00200AB4&quot;/&gt;&lt;wsp:rsid wsp:val=&quot;00200D74&quot;/&gt;&lt;wsp:rsid wsp:val=&quot;00200F71&quot;/&gt;&lt;wsp:rsid wsp:val=&quot;00201A01&quot;/&gt;&lt;wsp:rsid wsp:val=&quot;00201C9B&quot;/&gt;&lt;wsp:rsid wsp:val=&quot;00201DA7&quot;/&gt;&lt;wsp:rsid wsp:val=&quot;00201EC0&quot;/&gt;&lt;wsp:rsid wsp:val=&quot;00201F11&quot;/&gt;&lt;wsp:rsid wsp:val=&quot;002022EE&quot;/&gt;&lt;wsp:rsid wsp:val=&quot;002026F6&quot;/&gt;&lt;wsp:rsid wsp:val=&quot;00203D3F&quot;/&gt;&lt;wsp:rsid wsp:val=&quot;00204261&quot;/&gt;&lt;wsp:rsid wsp:val=&quot;002046FF&quot;/&gt;&lt;wsp:rsid wsp:val=&quot;00204700&quot;/&gt;&lt;wsp:rsid wsp:val=&quot;00204A72&quot;/&gt;&lt;wsp:rsid wsp:val=&quot;00204D7A&quot;/&gt;&lt;wsp:rsid wsp:val=&quot;00204E6A&quot;/&gt;&lt;wsp:rsid wsp:val=&quot;00204F95&quot;/&gt;&lt;wsp:rsid wsp:val=&quot;00205364&quot;/&gt;&lt;wsp:rsid wsp:val=&quot;00206982&quot;/&gt;&lt;wsp:rsid wsp:val=&quot;002105DD&quot;/&gt;&lt;wsp:rsid wsp:val=&quot;002106E3&quot;/&gt;&lt;wsp:rsid wsp:val=&quot;00210BF5&quot;/&gt;&lt;wsp:rsid wsp:val=&quot;00210CAA&quot;/&gt;&lt;wsp:rsid wsp:val=&quot;00210F78&quot;/&gt;&lt;wsp:rsid wsp:val=&quot;0021117D&quot;/&gt;&lt;wsp:rsid wsp:val=&quot;00212862&quot;/&gt;&lt;wsp:rsid wsp:val=&quot;002130D7&quot;/&gt;&lt;wsp:rsid wsp:val=&quot;00213464&quot;/&gt;&lt;wsp:rsid wsp:val=&quot;00213B70&quot;/&gt;&lt;wsp:rsid wsp:val=&quot;00213C2E&quot;/&gt;&lt;wsp:rsid wsp:val=&quot;00213F71&quot;/&gt;&lt;wsp:rsid wsp:val=&quot;00214248&quot;/&gt;&lt;wsp:rsid wsp:val=&quot;00214BC1&quot;/&gt;&lt;wsp:rsid wsp:val=&quot;0021535F&quot;/&gt;&lt;wsp:rsid wsp:val=&quot;00215729&quot;/&gt;&lt;wsp:rsid wsp:val=&quot;00215CF9&quot;/&gt;&lt;wsp:rsid wsp:val=&quot;00216406&quot;/&gt;&lt;wsp:rsid wsp:val=&quot;00216BB8&quot;/&gt;&lt;wsp:rsid wsp:val=&quot;002170A6&quot;/&gt;&lt;wsp:rsid wsp:val=&quot;00217427&quot;/&gt;&lt;wsp:rsid wsp:val=&quot;00217C9D&quot;/&gt;&lt;wsp:rsid wsp:val=&quot;0022013C&quot;/&gt;&lt;wsp:rsid wsp:val=&quot;002201E0&quot;/&gt;&lt;wsp:rsid wsp:val=&quot;00221356&quot;/&gt;&lt;wsp:rsid wsp:val=&quot;00221D9B&quot;/&gt;&lt;wsp:rsid wsp:val=&quot;0022222B&quot;/&gt;&lt;wsp:rsid wsp:val=&quot;002228FA&quot;/&gt;&lt;wsp:rsid wsp:val=&quot;00222ADB&quot;/&gt;&lt;wsp:rsid wsp:val=&quot;00222B0E&quot;/&gt;&lt;wsp:rsid wsp:val=&quot;00222D4F&quot;/&gt;&lt;wsp:rsid wsp:val=&quot;002232C7&quot;/&gt;&lt;wsp:rsid wsp:val=&quot;002235EE&quot;/&gt;&lt;wsp:rsid wsp:val=&quot;00224F12&quot;/&gt;&lt;wsp:rsid wsp:val=&quot;002252E4&quot;/&gt;&lt;wsp:rsid wsp:val=&quot;00225BFC&quot;/&gt;&lt;wsp:rsid wsp:val=&quot;00226335&quot;/&gt;&lt;wsp:rsid wsp:val=&quot;00226D3F&quot;/&gt;&lt;wsp:rsid wsp:val=&quot;00227449&quot;/&gt;&lt;wsp:rsid wsp:val=&quot;00227598&quot;/&gt;&lt;wsp:rsid wsp:val=&quot;00227D23&quot;/&gt;&lt;wsp:rsid wsp:val=&quot;002309E2&quot;/&gt;&lt;wsp:rsid wsp:val=&quot;00230EF4&quot;/&gt;&lt;wsp:rsid wsp:val=&quot;00231BBB&quot;/&gt;&lt;wsp:rsid wsp:val=&quot;00231CB9&quot;/&gt;&lt;wsp:rsid wsp:val=&quot;00231E51&quot;/&gt;&lt;wsp:rsid wsp:val=&quot;00231F50&quot;/&gt;&lt;wsp:rsid wsp:val=&quot;00232253&quot;/&gt;&lt;wsp:rsid wsp:val=&quot;002323E8&quot;/&gt;&lt;wsp:rsid wsp:val=&quot;00232646&quot;/&gt;&lt;wsp:rsid wsp:val=&quot;002333E2&quot;/&gt;&lt;wsp:rsid wsp:val=&quot;00233439&quot;/&gt;&lt;wsp:rsid wsp:val=&quot;0023353F&quot;/&gt;&lt;wsp:rsid wsp:val=&quot;00233AD8&quot;/&gt;&lt;wsp:rsid wsp:val=&quot;00233F6D&quot;/&gt;&lt;wsp:rsid wsp:val=&quot;00233F9E&quot;/&gt;&lt;wsp:rsid wsp:val=&quot;002349E0&quot;/&gt;&lt;wsp:rsid wsp:val=&quot;00234A02&quot;/&gt;&lt;wsp:rsid wsp:val=&quot;00234D93&quot;/&gt;&lt;wsp:rsid wsp:val=&quot;00235671&quot;/&gt;&lt;wsp:rsid wsp:val=&quot;00235D34&quot;/&gt;&lt;wsp:rsid wsp:val=&quot;00235D62&quot;/&gt;&lt;wsp:rsid wsp:val=&quot;00236322&quot;/&gt;&lt;wsp:rsid wsp:val=&quot;00236A4E&quot;/&gt;&lt;wsp:rsid wsp:val=&quot;002370DB&quot;/&gt;&lt;wsp:rsid wsp:val=&quot;0023721B&quot;/&gt;&lt;wsp:rsid wsp:val=&quot;00237495&quot;/&gt;&lt;wsp:rsid wsp:val=&quot;0024047F&quot;/&gt;&lt;wsp:rsid wsp:val=&quot;002404A6&quot;/&gt;&lt;wsp:rsid wsp:val=&quot;00240C98&quot;/&gt;&lt;wsp:rsid wsp:val=&quot;00241635&quot;/&gt;&lt;wsp:rsid wsp:val=&quot;00241C74&quot;/&gt;&lt;wsp:rsid wsp:val=&quot;002424DA&quot;/&gt;&lt;wsp:rsid wsp:val=&quot;00242A2D&quot;/&gt;&lt;wsp:rsid wsp:val=&quot;00242B43&quot;/&gt;&lt;wsp:rsid wsp:val=&quot;00242C62&quot;/&gt;&lt;wsp:rsid wsp:val=&quot;00242FE2&quot;/&gt;&lt;wsp:rsid wsp:val=&quot;00243C44&quot;/&gt;&lt;wsp:rsid wsp:val=&quot;00243CE5&quot;/&gt;&lt;wsp:rsid wsp:val=&quot;00244FF0&quot;/&gt;&lt;wsp:rsid wsp:val=&quot;00245AE3&quot;/&gt;&lt;wsp:rsid wsp:val=&quot;00245F95&quot;/&gt;&lt;wsp:rsid wsp:val=&quot;00246821&quot;/&gt;&lt;wsp:rsid wsp:val=&quot;00246A9C&quot;/&gt;&lt;wsp:rsid wsp:val=&quot;00246B76&quot;/&gt;&lt;wsp:rsid wsp:val=&quot;0024736D&quot;/&gt;&lt;wsp:rsid wsp:val=&quot;0024751E&quot;/&gt;&lt;wsp:rsid wsp:val=&quot;00247D9E&quot;/&gt;&lt;wsp:rsid wsp:val=&quot;00247E97&quot;/&gt;&lt;wsp:rsid wsp:val=&quot;00247ED7&quot;/&gt;&lt;wsp:rsid wsp:val=&quot;0025084F&quot;/&gt;&lt;wsp:rsid wsp:val=&quot;00250DB7&quot;/&gt;&lt;wsp:rsid wsp:val=&quot;00250E11&quot;/&gt;&lt;wsp:rsid wsp:val=&quot;00251158&quot;/&gt;&lt;wsp:rsid wsp:val=&quot;00251249&quot;/&gt;&lt;wsp:rsid wsp:val=&quot;00251346&quot;/&gt;&lt;wsp:rsid wsp:val=&quot;00251753&quot;/&gt;&lt;wsp:rsid wsp:val=&quot;00251B8E&quot;/&gt;&lt;wsp:rsid wsp:val=&quot;00252697&quot;/&gt;&lt;wsp:rsid wsp:val=&quot;00252F95&quot;/&gt;&lt;wsp:rsid wsp:val=&quot;002538EA&quot;/&gt;&lt;wsp:rsid wsp:val=&quot;002543ED&quot;/&gt;&lt;wsp:rsid wsp:val=&quot;00254955&quot;/&gt;&lt;wsp:rsid wsp:val=&quot;002564C2&quot;/&gt;&lt;wsp:rsid wsp:val=&quot;00256983&quot;/&gt;&lt;wsp:rsid wsp:val=&quot;00256A14&quot;/&gt;&lt;wsp:rsid wsp:val=&quot;00256BCF&quot;/&gt;&lt;wsp:rsid wsp:val=&quot;00256E00&quot;/&gt;&lt;wsp:rsid wsp:val=&quot;0025757B&quot;/&gt;&lt;wsp:rsid wsp:val=&quot;002576C9&quot;/&gt;&lt;wsp:rsid wsp:val=&quot;0026015D&quot;/&gt;&lt;wsp:rsid wsp:val=&quot;00260592&quot;/&gt;&lt;wsp:rsid wsp:val=&quot;00260690&quot;/&gt;&lt;wsp:rsid wsp:val=&quot;00260CDF&quot;/&gt;&lt;wsp:rsid wsp:val=&quot;002615EA&quot;/&gt;&lt;wsp:rsid wsp:val=&quot;00261914&quot;/&gt;&lt;wsp:rsid wsp:val=&quot;00261A3A&quot;/&gt;&lt;wsp:rsid wsp:val=&quot;00261AB1&quot;/&gt;&lt;wsp:rsid wsp:val=&quot;00261EE9&quot;/&gt;&lt;wsp:rsid wsp:val=&quot;00261F07&quot;/&gt;&lt;wsp:rsid wsp:val=&quot;00261F22&quot;/&gt;&lt;wsp:rsid wsp:val=&quot;002623E4&quot;/&gt;&lt;wsp:rsid wsp:val=&quot;002626EC&quot;/&gt;&lt;wsp:rsid wsp:val=&quot;0026297A&quot;/&gt;&lt;wsp:rsid wsp:val=&quot;002636E7&quot;/&gt;&lt;wsp:rsid wsp:val=&quot;00263F36&quot;/&gt;&lt;wsp:rsid wsp:val=&quot;00264C54&quot;/&gt;&lt;wsp:rsid wsp:val=&quot;0027057C&quot;/&gt;&lt;wsp:rsid wsp:val=&quot;002706C3&quot;/&gt;&lt;wsp:rsid wsp:val=&quot;0027093E&quot;/&gt;&lt;wsp:rsid wsp:val=&quot;002710D6&quot;/&gt;&lt;wsp:rsid wsp:val=&quot;0027214B&quot;/&gt;&lt;wsp:rsid wsp:val=&quot;002728D3&quot;/&gt;&lt;wsp:rsid wsp:val=&quot;00273C89&quot;/&gt;&lt;wsp:rsid wsp:val=&quot;002746D4&quot;/&gt;&lt;wsp:rsid wsp:val=&quot;0027475A&quot;/&gt;&lt;wsp:rsid wsp:val=&quot;00274B73&quot;/&gt;&lt;wsp:rsid wsp:val=&quot;002751E6&quot;/&gt;&lt;wsp:rsid wsp:val=&quot;00275259&quot;/&gt;&lt;wsp:rsid wsp:val=&quot;00276221&quot;/&gt;&lt;wsp:rsid wsp:val=&quot;002766FE&quot;/&gt;&lt;wsp:rsid wsp:val=&quot;002770F9&quot;/&gt;&lt;wsp:rsid wsp:val=&quot;002771FF&quot;/&gt;&lt;wsp:rsid wsp:val=&quot;00277BB7&quot;/&gt;&lt;wsp:rsid wsp:val=&quot;00277E65&quot;/&gt;&lt;wsp:rsid wsp:val=&quot;00280259&quot;/&gt;&lt;wsp:rsid wsp:val=&quot;002819DE&quot;/&gt;&lt;wsp:rsid wsp:val=&quot;0028243A&quot;/&gt;&lt;wsp:rsid wsp:val=&quot;00282F0A&quot;/&gt;&lt;wsp:rsid wsp:val=&quot;00283174&quot;/&gt;&lt;wsp:rsid wsp:val=&quot;00283DEC&quot;/&gt;&lt;wsp:rsid wsp:val=&quot;00284744&quot;/&gt;&lt;wsp:rsid wsp:val=&quot;0028498A&quot;/&gt;&lt;wsp:rsid wsp:val=&quot;00284A9D&quot;/&gt;&lt;wsp:rsid wsp:val=&quot;00284F81&quot;/&gt;&lt;wsp:rsid wsp:val=&quot;0028537D&quot;/&gt;&lt;wsp:rsid wsp:val=&quot;00285690&quot;/&gt;&lt;wsp:rsid wsp:val=&quot;00285FBC&quot;/&gt;&lt;wsp:rsid wsp:val=&quot;0028643E&quot;/&gt;&lt;wsp:rsid wsp:val=&quot;002864A9&quot;/&gt;&lt;wsp:rsid wsp:val=&quot;0028674D&quot;/&gt;&lt;wsp:rsid wsp:val=&quot;002868B8&quot;/&gt;&lt;wsp:rsid wsp:val=&quot;0028717C&quot;/&gt;&lt;wsp:rsid wsp:val=&quot;00287755&quot;/&gt;&lt;wsp:rsid wsp:val=&quot;002879C2&quot;/&gt;&lt;wsp:rsid wsp:val=&quot;002905BF&quot;/&gt;&lt;wsp:rsid wsp:val=&quot;00290638&quot;/&gt;&lt;wsp:rsid wsp:val=&quot;00290AE8&quot;/&gt;&lt;wsp:rsid wsp:val=&quot;00290D35&quot;/&gt;&lt;wsp:rsid wsp:val=&quot;002911C4&quot;/&gt;&lt;wsp:rsid wsp:val=&quot;00291454&quot;/&gt;&lt;wsp:rsid wsp:val=&quot;00291527&quot;/&gt;&lt;wsp:rsid wsp:val=&quot;0029184D&quot;/&gt;&lt;wsp:rsid wsp:val=&quot;002920FF&quot;/&gt;&lt;wsp:rsid wsp:val=&quot;0029275F&quot;/&gt;&lt;wsp:rsid wsp:val=&quot;0029293F&quot;/&gt;&lt;wsp:rsid wsp:val=&quot;00292E39&quot;/&gt;&lt;wsp:rsid wsp:val=&quot;00293640&quot;/&gt;&lt;wsp:rsid wsp:val=&quot;002936D5&quot;/&gt;&lt;wsp:rsid wsp:val=&quot;00293A3D&quot;/&gt;&lt;wsp:rsid wsp:val=&quot;00293FDD&quot;/&gt;&lt;wsp:rsid wsp:val=&quot;0029461C&quot;/&gt;&lt;wsp:rsid wsp:val=&quot;002947A4&quot;/&gt;&lt;wsp:rsid wsp:val=&quot;00294EF9&quot;/&gt;&lt;wsp:rsid wsp:val=&quot;00295293&quot;/&gt;&lt;wsp:rsid wsp:val=&quot;00295761&quot;/&gt;&lt;wsp:rsid wsp:val=&quot;00295BD0&quot;/&gt;&lt;wsp:rsid wsp:val=&quot;00295E8B&quot;/&gt;&lt;wsp:rsid wsp:val=&quot;00297514&quot;/&gt;&lt;wsp:rsid wsp:val=&quot;002976EC&quot;/&gt;&lt;wsp:rsid wsp:val=&quot;0029795B&quot;/&gt;&lt;wsp:rsid wsp:val=&quot;00297B77&quot;/&gt;&lt;wsp:rsid wsp:val=&quot;00297EB8&quot;/&gt;&lt;wsp:rsid wsp:val=&quot;002A0A85&quot;/&gt;&lt;wsp:rsid wsp:val=&quot;002A0DAF&quot;/&gt;&lt;wsp:rsid wsp:val=&quot;002A0FA8&quot;/&gt;&lt;wsp:rsid wsp:val=&quot;002A1578&quot;/&gt;&lt;wsp:rsid wsp:val=&quot;002A19C6&quot;/&gt;&lt;wsp:rsid wsp:val=&quot;002A1CEC&quot;/&gt;&lt;wsp:rsid wsp:val=&quot;002A1FF2&quot;/&gt;&lt;wsp:rsid wsp:val=&quot;002A238A&quot;/&gt;&lt;wsp:rsid wsp:val=&quot;002A2C89&quot;/&gt;&lt;wsp:rsid wsp:val=&quot;002A3214&quot;/&gt;&lt;wsp:rsid wsp:val=&quot;002A38AF&quot;/&gt;&lt;wsp:rsid wsp:val=&quot;002A3E46&quot;/&gt;&lt;wsp:rsid wsp:val=&quot;002A462A&quot;/&gt;&lt;wsp:rsid wsp:val=&quot;002A4631&quot;/&gt;&lt;wsp:rsid wsp:val=&quot;002A4F89&quot;/&gt;&lt;wsp:rsid wsp:val=&quot;002A53CD&quot;/&gt;&lt;wsp:rsid wsp:val=&quot;002A558E&quot;/&gt;&lt;wsp:rsid wsp:val=&quot;002A5BD4&quot;/&gt;&lt;wsp:rsid wsp:val=&quot;002A5D0C&quot;/&gt;&lt;wsp:rsid wsp:val=&quot;002A6358&quot;/&gt;&lt;wsp:rsid wsp:val=&quot;002A6507&quot;/&gt;&lt;wsp:rsid wsp:val=&quot;002A6794&quot;/&gt;&lt;wsp:rsid wsp:val=&quot;002A6831&quot;/&gt;&lt;wsp:rsid wsp:val=&quot;002A68B9&quot;/&gt;&lt;wsp:rsid wsp:val=&quot;002A6C57&quot;/&gt;&lt;wsp:rsid wsp:val=&quot;002A6D06&quot;/&gt;&lt;wsp:rsid wsp:val=&quot;002A7572&quot;/&gt;&lt;wsp:rsid wsp:val=&quot;002A764D&quot;/&gt;&lt;wsp:rsid wsp:val=&quot;002A7CDA&quot;/&gt;&lt;wsp:rsid wsp:val=&quot;002A7EFC&quot;/&gt;&lt;wsp:rsid wsp:val=&quot;002A7FEE&quot;/&gt;&lt;wsp:rsid wsp:val=&quot;002B05B8&quot;/&gt;&lt;wsp:rsid wsp:val=&quot;002B0F7B&quot;/&gt;&lt;wsp:rsid wsp:val=&quot;002B18B0&quot;/&gt;&lt;wsp:rsid wsp:val=&quot;002B1C6C&quot;/&gt;&lt;wsp:rsid wsp:val=&quot;002B20E6&quot;/&gt;&lt;wsp:rsid wsp:val=&quot;002B2BDF&quot;/&gt;&lt;wsp:rsid wsp:val=&quot;002B2E4F&quot;/&gt;&lt;wsp:rsid wsp:val=&quot;002B2F27&quot;/&gt;&lt;wsp:rsid wsp:val=&quot;002B3567&quot;/&gt;&lt;wsp:rsid wsp:val=&quot;002B386F&quot;/&gt;&lt;wsp:rsid wsp:val=&quot;002B3A2A&quot;/&gt;&lt;wsp:rsid wsp:val=&quot;002B496B&quot;/&gt;&lt;wsp:rsid wsp:val=&quot;002B4D89&quot;/&gt;&lt;wsp:rsid wsp:val=&quot;002B52FE&quot;/&gt;&lt;wsp:rsid wsp:val=&quot;002B5A90&quot;/&gt;&lt;wsp:rsid wsp:val=&quot;002B5BC7&quot;/&gt;&lt;wsp:rsid wsp:val=&quot;002B6CFB&quot;/&gt;&lt;wsp:rsid wsp:val=&quot;002B7AD1&quot;/&gt;&lt;wsp:rsid wsp:val=&quot;002B7DCC&quot;/&gt;&lt;wsp:rsid wsp:val=&quot;002B7F56&quot;/&gt;&lt;wsp:rsid wsp:val=&quot;002C0090&quot;/&gt;&lt;wsp:rsid wsp:val=&quot;002C0BAE&quot;/&gt;&lt;wsp:rsid wsp:val=&quot;002C1732&quot;/&gt;&lt;wsp:rsid wsp:val=&quot;002C1A35&quot;/&gt;&lt;wsp:rsid wsp:val=&quot;002C1E7F&quot;/&gt;&lt;wsp:rsid wsp:val=&quot;002C2ACB&quot;/&gt;&lt;wsp:rsid wsp:val=&quot;002C2B84&quot;/&gt;&lt;wsp:rsid wsp:val=&quot;002C2D17&quot;/&gt;&lt;wsp:rsid wsp:val=&quot;002C2D6C&quot;/&gt;&lt;wsp:rsid wsp:val=&quot;002C303D&quot;/&gt;&lt;wsp:rsid wsp:val=&quot;002C3C97&quot;/&gt;&lt;wsp:rsid wsp:val=&quot;002C3CAC&quot;/&gt;&lt;wsp:rsid wsp:val=&quot;002C3F57&quot;/&gt;&lt;wsp:rsid wsp:val=&quot;002C4168&quot;/&gt;&lt;wsp:rsid wsp:val=&quot;002C4A3A&quot;/&gt;&lt;wsp:rsid wsp:val=&quot;002C4B66&quot;/&gt;&lt;wsp:rsid wsp:val=&quot;002C50EF&quot;/&gt;&lt;wsp:rsid wsp:val=&quot;002C5652&quot;/&gt;&lt;wsp:rsid wsp:val=&quot;002C62CC&quot;/&gt;&lt;wsp:rsid wsp:val=&quot;002C6620&quot;/&gt;&lt;wsp:rsid wsp:val=&quot;002C6F19&quot;/&gt;&lt;wsp:rsid wsp:val=&quot;002C7299&quot;/&gt;&lt;wsp:rsid wsp:val=&quot;002C73B4&quot;/&gt;&lt;wsp:rsid wsp:val=&quot;002D005E&quot;/&gt;&lt;wsp:rsid wsp:val=&quot;002D02C6&quot;/&gt;&lt;wsp:rsid wsp:val=&quot;002D0EC2&quot;/&gt;&lt;wsp:rsid wsp:val=&quot;002D0FE9&quot;/&gt;&lt;wsp:rsid wsp:val=&quot;002D19D0&quot;/&gt;&lt;wsp:rsid wsp:val=&quot;002D2D7D&quot;/&gt;&lt;wsp:rsid wsp:val=&quot;002D2DC2&quot;/&gt;&lt;wsp:rsid wsp:val=&quot;002D31E0&quot;/&gt;&lt;wsp:rsid wsp:val=&quot;002D366D&quot;/&gt;&lt;wsp:rsid wsp:val=&quot;002D416E&quot;/&gt;&lt;wsp:rsid wsp:val=&quot;002D41E0&quot;/&gt;&lt;wsp:rsid wsp:val=&quot;002D50C6&quot;/&gt;&lt;wsp:rsid wsp:val=&quot;002D60B6&quot;/&gt;&lt;wsp:rsid wsp:val=&quot;002D6C0A&quot;/&gt;&lt;wsp:rsid wsp:val=&quot;002D7142&quot;/&gt;&lt;wsp:rsid wsp:val=&quot;002D768C&quot;/&gt;&lt;wsp:rsid wsp:val=&quot;002E06D5&quot;/&gt;&lt;wsp:rsid wsp:val=&quot;002E0F26&quot;/&gt;&lt;wsp:rsid wsp:val=&quot;002E1E26&quot;/&gt;&lt;wsp:rsid wsp:val=&quot;002E1FE3&quot;/&gt;&lt;wsp:rsid wsp:val=&quot;002E21BC&quot;/&gt;&lt;wsp:rsid wsp:val=&quot;002E2A6F&quot;/&gt;&lt;wsp:rsid wsp:val=&quot;002E3758&quot;/&gt;&lt;wsp:rsid wsp:val=&quot;002E4607&quot;/&gt;&lt;wsp:rsid wsp:val=&quot;002E492D&quot;/&gt;&lt;wsp:rsid wsp:val=&quot;002E5FB3&quot;/&gt;&lt;wsp:rsid wsp:val=&quot;002E5FC1&quot;/&gt;&lt;wsp:rsid wsp:val=&quot;002E66CF&quot;/&gt;&lt;wsp:rsid wsp:val=&quot;002E6904&quot;/&gt;&lt;wsp:rsid wsp:val=&quot;002E696F&quot;/&gt;&lt;wsp:rsid wsp:val=&quot;002E6A0F&quot;/&gt;&lt;wsp:rsid wsp:val=&quot;002E6C3B&quot;/&gt;&lt;wsp:rsid wsp:val=&quot;002E6C8F&quot;/&gt;&lt;wsp:rsid wsp:val=&quot;002E6CD2&quot;/&gt;&lt;wsp:rsid wsp:val=&quot;002E7AE6&quot;/&gt;&lt;wsp:rsid wsp:val=&quot;002F011C&quot;/&gt;&lt;wsp:rsid wsp:val=&quot;002F02C0&quot;/&gt;&lt;wsp:rsid wsp:val=&quot;002F14BE&quot;/&gt;&lt;wsp:rsid wsp:val=&quot;002F16AC&quot;/&gt;&lt;wsp:rsid wsp:val=&quot;002F23D5&quot;/&gt;&lt;wsp:rsid wsp:val=&quot;002F25A0&quot;/&gt;&lt;wsp:rsid wsp:val=&quot;002F25A5&quot;/&gt;&lt;wsp:rsid wsp:val=&quot;002F285F&quot;/&gt;&lt;wsp:rsid wsp:val=&quot;002F2D08&quot;/&gt;&lt;wsp:rsid wsp:val=&quot;002F318A&quot;/&gt;&lt;wsp:rsid wsp:val=&quot;002F47F1&quot;/&gt;&lt;wsp:rsid wsp:val=&quot;002F492D&quot;/&gt;&lt;wsp:rsid wsp:val=&quot;002F4F0A&quot;/&gt;&lt;wsp:rsid wsp:val=&quot;002F5130&quot;/&gt;&lt;wsp:rsid wsp:val=&quot;002F5366&quot;/&gt;&lt;wsp:rsid wsp:val=&quot;002F65C9&quot;/&gt;&lt;wsp:rsid wsp:val=&quot;002F70DC&quot;/&gt;&lt;wsp:rsid wsp:val=&quot;002F71EB&quot;/&gt;&lt;wsp:rsid wsp:val=&quot;002F7268&quot;/&gt;&lt;wsp:rsid wsp:val=&quot;002F7434&quot;/&gt;&lt;wsp:rsid wsp:val=&quot;002F768D&quot;/&gt;&lt;wsp:rsid wsp:val=&quot;002F79B2&quot;/&gt;&lt;wsp:rsid wsp:val=&quot;002F7E5D&quot;/&gt;&lt;wsp:rsid wsp:val=&quot;00300A75&quot;/&gt;&lt;wsp:rsid wsp:val=&quot;00300BAA&quot;/&gt;&lt;wsp:rsid wsp:val=&quot;00301EE8&quot;/&gt;&lt;wsp:rsid wsp:val=&quot;00301FAF&quot;/&gt;&lt;wsp:rsid wsp:val=&quot;00301FDB&quot;/&gt;&lt;wsp:rsid wsp:val=&quot;0030309B&quot;/&gt;&lt;wsp:rsid wsp:val=&quot;003036D7&quot;/&gt;&lt;wsp:rsid wsp:val=&quot;003039A5&quot;/&gt;&lt;wsp:rsid wsp:val=&quot;00303E77&quot;/&gt;&lt;wsp:rsid wsp:val=&quot;0030473E&quot;/&gt;&lt;wsp:rsid wsp:val=&quot;00305838&quot;/&gt;&lt;wsp:rsid wsp:val=&quot;003059DA&quot;/&gt;&lt;wsp:rsid wsp:val=&quot;00305CDB&quot;/&gt;&lt;wsp:rsid wsp:val=&quot;0030629D&quot;/&gt;&lt;wsp:rsid wsp:val=&quot;00307EBB&quot;/&gt;&lt;wsp:rsid wsp:val=&quot;00310577&quot;/&gt;&lt;wsp:rsid wsp:val=&quot;00310894&quot;/&gt;&lt;wsp:rsid wsp:val=&quot;00310DE0&quot;/&gt;&lt;wsp:rsid wsp:val=&quot;00310EDF&quot;/&gt;&lt;wsp:rsid wsp:val=&quot;00310EFC&quot;/&gt;&lt;wsp:rsid wsp:val=&quot;00310FE5&quot;/&gt;&lt;wsp:rsid wsp:val=&quot;00311122&quot;/&gt;&lt;wsp:rsid wsp:val=&quot;0031148B&quot;/&gt;&lt;wsp:rsid wsp:val=&quot;003119FA&quot;/&gt;&lt;wsp:rsid wsp:val=&quot;00311D39&quot;/&gt;&lt;wsp:rsid wsp:val=&quot;00312088&quot;/&gt;&lt;wsp:rsid wsp:val=&quot;003127AD&quot;/&gt;&lt;wsp:rsid wsp:val=&quot;0031388A&quot;/&gt;&lt;wsp:rsid wsp:val=&quot;0031389F&quot;/&gt;&lt;wsp:rsid wsp:val=&quot;00313DDD&quot;/&gt;&lt;wsp:rsid wsp:val=&quot;0031429D&quot;/&gt;&lt;wsp:rsid wsp:val=&quot;00314590&quot;/&gt;&lt;wsp:rsid wsp:val=&quot;00314624&quot;/&gt;&lt;wsp:rsid wsp:val=&quot;00314A35&quot;/&gt;&lt;wsp:rsid wsp:val=&quot;00314EA4&quot;/&gt;&lt;wsp:rsid wsp:val=&quot;003152CE&quot;/&gt;&lt;wsp:rsid wsp:val=&quot;00315635&quot;/&gt;&lt;wsp:rsid wsp:val=&quot;00315751&quot;/&gt;&lt;wsp:rsid wsp:val=&quot;00315C06&quot;/&gt;&lt;wsp:rsid wsp:val=&quot;00317141&quot;/&gt;&lt;wsp:rsid wsp:val=&quot;0032008A&quot;/&gt;&lt;wsp:rsid wsp:val=&quot;00320A87&quot;/&gt;&lt;wsp:rsid wsp:val=&quot;00320C9A&quot;/&gt;&lt;wsp:rsid wsp:val=&quot;00320FBC&quot;/&gt;&lt;wsp:rsid wsp:val=&quot;003229BD&quot;/&gt;&lt;wsp:rsid wsp:val=&quot;00322CB5&quot;/&gt;&lt;wsp:rsid wsp:val=&quot;00323099&quot;/&gt;&lt;wsp:rsid wsp:val=&quot;00323628&quot;/&gt;&lt;wsp:rsid wsp:val=&quot;00323A8D&quot;/&gt;&lt;wsp:rsid wsp:val=&quot;00323B43&quot;/&gt;&lt;wsp:rsid wsp:val=&quot;00323E2E&quot;/&gt;&lt;wsp:rsid wsp:val=&quot;00324168&quot;/&gt;&lt;wsp:rsid wsp:val=&quot;003241D6&quot;/&gt;&lt;wsp:rsid wsp:val=&quot;003249AA&quot;/&gt;&lt;wsp:rsid wsp:val=&quot;00324A8F&quot;/&gt;&lt;wsp:rsid wsp:val=&quot;00324D3E&quot;/&gt;&lt;wsp:rsid wsp:val=&quot;0032579B&quot;/&gt;&lt;wsp:rsid wsp:val=&quot;00325F1E&quot;/&gt;&lt;wsp:rsid wsp:val=&quot;0032611B&quot;/&gt;&lt;wsp:rsid wsp:val=&quot;00326380&quot;/&gt;&lt;wsp:rsid wsp:val=&quot;0032778E&quot;/&gt;&lt;wsp:rsid wsp:val=&quot;00330816&quot;/&gt;&lt;wsp:rsid wsp:val=&quot;00330DF3&quot;/&gt;&lt;wsp:rsid wsp:val=&quot;00331357&quot;/&gt;&lt;wsp:rsid wsp:val=&quot;003319F1&quot;/&gt;&lt;wsp:rsid wsp:val=&quot;00332640&quot;/&gt;&lt;wsp:rsid wsp:val=&quot;00332EE8&quot;/&gt;&lt;wsp:rsid wsp:val=&quot;0033302D&quot;/&gt;&lt;wsp:rsid wsp:val=&quot;00333107&quot;/&gt;&lt;wsp:rsid wsp:val=&quot;0033311A&quot;/&gt;&lt;wsp:rsid wsp:val=&quot;0033375B&quot;/&gt;&lt;wsp:rsid wsp:val=&quot;003337E0&quot;/&gt;&lt;wsp:rsid wsp:val=&quot;003342AF&quot;/&gt;&lt;wsp:rsid wsp:val=&quot;00334D1A&quot;/&gt;&lt;wsp:rsid wsp:val=&quot;0033505F&quot;/&gt;&lt;wsp:rsid wsp:val=&quot;003352F2&quot;/&gt;&lt;wsp:rsid wsp:val=&quot;00335638&quot;/&gt;&lt;wsp:rsid wsp:val=&quot;00335805&quot;/&gt;&lt;wsp:rsid wsp:val=&quot;00335BBC&quot;/&gt;&lt;wsp:rsid wsp:val=&quot;00335ED4&quot;/&gt;&lt;wsp:rsid wsp:val=&quot;0033632B&quot;/&gt;&lt;wsp:rsid wsp:val=&quot;0033649B&quot;/&gt;&lt;wsp:rsid wsp:val=&quot;00336DD4&quot;/&gt;&lt;wsp:rsid wsp:val=&quot;0033709F&quot;/&gt;&lt;wsp:rsid wsp:val=&quot;00337300&quot;/&gt;&lt;wsp:rsid wsp:val=&quot;00337431&quot;/&gt;&lt;wsp:rsid wsp:val=&quot;003407E3&quot;/&gt;&lt;wsp:rsid wsp:val=&quot;00340C6A&quot;/&gt;&lt;wsp:rsid wsp:val=&quot;00341459&quot;/&gt;&lt;wsp:rsid wsp:val=&quot;00341CAA&quot;/&gt;&lt;wsp:rsid wsp:val=&quot;003423CA&quot;/&gt;&lt;wsp:rsid wsp:val=&quot;00342EEF&quot;/&gt;&lt;wsp:rsid wsp:val=&quot;00342F9B&quot;/&gt;&lt;wsp:rsid wsp:val=&quot;003430EA&quot;/&gt;&lt;wsp:rsid wsp:val=&quot;00343246&quot;/&gt;&lt;wsp:rsid wsp:val=&quot;003434B8&quot;/&gt;&lt;wsp:rsid wsp:val=&quot;003439D4&quot;/&gt;&lt;wsp:rsid wsp:val=&quot;00343BAE&quot;/&gt;&lt;wsp:rsid wsp:val=&quot;00343F1F&quot;/&gt;&lt;wsp:rsid wsp:val=&quot;003441F0&quot;/&gt;&lt;wsp:rsid wsp:val=&quot;0034428A&quot;/&gt;&lt;wsp:rsid wsp:val=&quot;00344446&quot;/&gt;&lt;wsp:rsid wsp:val=&quot;003447DC&quot;/&gt;&lt;wsp:rsid wsp:val=&quot;00344F67&quot;/&gt;&lt;wsp:rsid wsp:val=&quot;00345588&quot;/&gt;&lt;wsp:rsid wsp:val=&quot;00345761&quot;/&gt;&lt;wsp:rsid wsp:val=&quot;003457C8&quot;/&gt;&lt;wsp:rsid wsp:val=&quot;00345D73&quot;/&gt;&lt;wsp:rsid wsp:val=&quot;0034637E&quot;/&gt;&lt;wsp:rsid wsp:val=&quot;003465FF&quot;/&gt;&lt;wsp:rsid wsp:val=&quot;00346950&quot;/&gt;&lt;wsp:rsid wsp:val=&quot;00346A8E&quot;/&gt;&lt;wsp:rsid wsp:val=&quot;00346E89&quot;/&gt;&lt;wsp:rsid wsp:val=&quot;0034750F&quot;/&gt;&lt;wsp:rsid wsp:val=&quot;00347D5A&quot;/&gt;&lt;wsp:rsid wsp:val=&quot;003501E4&quot;/&gt;&lt;wsp:rsid wsp:val=&quot;003502CA&quot;/&gt;&lt;wsp:rsid wsp:val=&quot;00350CA9&quot;/&gt;&lt;wsp:rsid wsp:val=&quot;00350D13&quot;/&gt;&lt;wsp:rsid wsp:val=&quot;00351A0E&quot;/&gt;&lt;wsp:rsid wsp:val=&quot;00354722&quot;/&gt;&lt;wsp:rsid wsp:val=&quot;00354AAE&quot;/&gt;&lt;wsp:rsid wsp:val=&quot;003553F8&quot;/&gt;&lt;wsp:rsid wsp:val=&quot;0035573D&quot;/&gt;&lt;wsp:rsid wsp:val=&quot;00355F13&quot;/&gt;&lt;wsp:rsid wsp:val=&quot;00356938&quot;/&gt;&lt;wsp:rsid wsp:val=&quot;00356ACB&quot;/&gt;&lt;wsp:rsid wsp:val=&quot;00356B58&quot;/&gt;&lt;wsp:rsid wsp:val=&quot;0035778E&quot;/&gt;&lt;wsp:rsid wsp:val=&quot;003578AC&quot;/&gt;&lt;wsp:rsid wsp:val=&quot;003600FE&quot;/&gt;&lt;wsp:rsid wsp:val=&quot;00360529&quot;/&gt;&lt;wsp:rsid wsp:val=&quot;003606C4&quot;/&gt;&lt;wsp:rsid wsp:val=&quot;00360DB0&quot;/&gt;&lt;wsp:rsid wsp:val=&quot;00361016&quot;/&gt;&lt;wsp:rsid wsp:val=&quot;003618EE&quot;/&gt;&lt;wsp:rsid wsp:val=&quot;00361991&quot;/&gt;&lt;wsp:rsid wsp:val=&quot;0036206A&quot;/&gt;&lt;wsp:rsid wsp:val=&quot;00362A3A&quot;/&gt;&lt;wsp:rsid wsp:val=&quot;00362FFE&quot;/&gt;&lt;wsp:rsid wsp:val=&quot;0036300A&quot;/&gt;&lt;wsp:rsid wsp:val=&quot;0036328F&quot;/&gt;&lt;wsp:rsid wsp:val=&quot;003637CA&quot;/&gt;&lt;wsp:rsid wsp:val=&quot;00363D3D&quot;/&gt;&lt;wsp:rsid wsp:val=&quot;00363E1B&quot;/&gt;&lt;wsp:rsid wsp:val=&quot;00363F28&quot;/&gt;&lt;wsp:rsid wsp:val=&quot;00363F29&quot;/&gt;&lt;wsp:rsid wsp:val=&quot;00364D63&quot;/&gt;&lt;wsp:rsid wsp:val=&quot;00366A51&quot;/&gt;&lt;wsp:rsid wsp:val=&quot;003674F9&quot;/&gt;&lt;wsp:rsid wsp:val=&quot;00367719&quot;/&gt;&lt;wsp:rsid wsp:val=&quot;0036783D&quot;/&gt;&lt;wsp:rsid wsp:val=&quot;003705B9&quot;/&gt;&lt;wsp:rsid wsp:val=&quot;00370C0C&quot;/&gt;&lt;wsp:rsid wsp:val=&quot;00370E2F&quot;/&gt;&lt;wsp:rsid wsp:val=&quot;00371593&quot;/&gt;&lt;wsp:rsid wsp:val=&quot;003727FF&quot;/&gt;&lt;wsp:rsid wsp:val=&quot;00372B64&quot;/&gt;&lt;wsp:rsid wsp:val=&quot;00373738&quot;/&gt;&lt;wsp:rsid wsp:val=&quot;00373A5D&quot;/&gt;&lt;wsp:rsid wsp:val=&quot;00373BF6&quot;/&gt;&lt;wsp:rsid wsp:val=&quot;00373F47&quot;/&gt;&lt;wsp:rsid wsp:val=&quot;003759E9&quot;/&gt;&lt;wsp:rsid wsp:val=&quot;00375C38&quot;/&gt;&lt;wsp:rsid wsp:val=&quot;00375F41&quot;/&gt;&lt;wsp:rsid wsp:val=&quot;003763EF&quot;/&gt;&lt;wsp:rsid wsp:val=&quot;00376724&quot;/&gt;&lt;wsp:rsid wsp:val=&quot;003769C5&quot;/&gt;&lt;wsp:rsid wsp:val=&quot;00376BEF&quot;/&gt;&lt;wsp:rsid wsp:val=&quot;00376DFD&quot;/&gt;&lt;wsp:rsid wsp:val=&quot;0037751B&quot;/&gt;&lt;wsp:rsid wsp:val=&quot;00377792&quot;/&gt;&lt;wsp:rsid wsp:val=&quot;0037788C&quot;/&gt;&lt;wsp:rsid wsp:val=&quot;00377C03&quot;/&gt;&lt;wsp:rsid wsp:val=&quot;003808DE&quot;/&gt;&lt;wsp:rsid wsp:val=&quot;00380E4C&quot;/&gt;&lt;wsp:rsid wsp:val=&quot;00381CAA&quot;/&gt;&lt;wsp:rsid wsp:val=&quot;003823E4&quot;/&gt;&lt;wsp:rsid wsp:val=&quot;00382E5E&quot;/&gt;&lt;wsp:rsid wsp:val=&quot;00383E49&quot;/&gt;&lt;wsp:rsid wsp:val=&quot;00384221&quot;/&gt;&lt;wsp:rsid wsp:val=&quot;0038473A&quot;/&gt;&lt;wsp:rsid wsp:val=&quot;0038481B&quot;/&gt;&lt;wsp:rsid wsp:val=&quot;00384860&quot;/&gt;&lt;wsp:rsid wsp:val=&quot;00384E36&quot;/&gt;&lt;wsp:rsid wsp:val=&quot;00385BE0&quot;/&gt;&lt;wsp:rsid wsp:val=&quot;003861CB&quot;/&gt;&lt;wsp:rsid wsp:val=&quot;00386561&quot;/&gt;&lt;wsp:rsid wsp:val=&quot;00386D4B&quot;/&gt;&lt;wsp:rsid wsp:val=&quot;00387099&quot;/&gt;&lt;wsp:rsid wsp:val=&quot;0038709C&quot;/&gt;&lt;wsp:rsid wsp:val=&quot;003870FC&quot;/&gt;&lt;wsp:rsid wsp:val=&quot;00387586&quot;/&gt;&lt;wsp:rsid wsp:val=&quot;003875E5&quot;/&gt;&lt;wsp:rsid wsp:val=&quot;00387948&quot;/&gt;&lt;wsp:rsid wsp:val=&quot;00390164&quot;/&gt;&lt;wsp:rsid wsp:val=&quot;003909DD&quot;/&gt;&lt;wsp:rsid wsp:val=&quot;003915CB&quot;/&gt;&lt;wsp:rsid wsp:val=&quot;00391F4F&quot;/&gt;&lt;wsp:rsid wsp:val=&quot;0039207C&quot;/&gt;&lt;wsp:rsid wsp:val=&quot;00392E58&quot;/&gt;&lt;wsp:rsid wsp:val=&quot;0039460B&quot;/&gt;&lt;wsp:rsid wsp:val=&quot;00394EB9&quot;/&gt;&lt;wsp:rsid wsp:val=&quot;00395048&quot;/&gt;&lt;wsp:rsid wsp:val=&quot;003952B6&quot;/&gt;&lt;wsp:rsid wsp:val=&quot;00396A33&quot;/&gt;&lt;wsp:rsid wsp:val=&quot;00396CAD&quot;/&gt;&lt;wsp:rsid wsp:val=&quot;003970C5&quot;/&gt;&lt;wsp:rsid wsp:val=&quot;003974EA&quot;/&gt;&lt;wsp:rsid wsp:val=&quot;00397A0D&quot;/&gt;&lt;wsp:rsid wsp:val=&quot;00397F28&quot;/&gt;&lt;wsp:rsid wsp:val=&quot;003A00CE&quot;/&gt;&lt;wsp:rsid wsp:val=&quot;003A02C4&quot;/&gt;&lt;wsp:rsid wsp:val=&quot;003A03DF&quot;/&gt;&lt;wsp:rsid wsp:val=&quot;003A04DD&quot;/&gt;&lt;wsp:rsid wsp:val=&quot;003A05A8&quot;/&gt;&lt;wsp:rsid wsp:val=&quot;003A0D7A&quot;/&gt;&lt;wsp:rsid wsp:val=&quot;003A1314&quot;/&gt;&lt;wsp:rsid wsp:val=&quot;003A1449&quot;/&gt;&lt;wsp:rsid wsp:val=&quot;003A1CF2&quot;/&gt;&lt;wsp:rsid wsp:val=&quot;003A21C8&quot;/&gt;&lt;wsp:rsid wsp:val=&quot;003A23A8&quot;/&gt;&lt;wsp:rsid wsp:val=&quot;003A29B3&quot;/&gt;&lt;wsp:rsid wsp:val=&quot;003A2E1B&quot;/&gt;&lt;wsp:rsid wsp:val=&quot;003A2FE9&quot;/&gt;&lt;wsp:rsid wsp:val=&quot;003A381F&quot;/&gt;&lt;wsp:rsid wsp:val=&quot;003A3DC6&quot;/&gt;&lt;wsp:rsid wsp:val=&quot;003A3EB2&quot;/&gt;&lt;wsp:rsid wsp:val=&quot;003A43B9&quot;/&gt;&lt;wsp:rsid wsp:val=&quot;003A544B&quot;/&gt;&lt;wsp:rsid wsp:val=&quot;003A588B&quot;/&gt;&lt;wsp:rsid wsp:val=&quot;003A78B1&quot;/&gt;&lt;wsp:rsid wsp:val=&quot;003A7A61&quot;/&gt;&lt;wsp:rsid wsp:val=&quot;003B0DE1&quot;/&gt;&lt;wsp:rsid wsp:val=&quot;003B169A&quot;/&gt;&lt;wsp:rsid wsp:val=&quot;003B196D&quot;/&gt;&lt;wsp:rsid wsp:val=&quot;003B1AF6&quot;/&gt;&lt;wsp:rsid wsp:val=&quot;003B1C5C&quot;/&gt;&lt;wsp:rsid wsp:val=&quot;003B1D3E&quot;/&gt;&lt;wsp:rsid wsp:val=&quot;003B2A94&quot;/&gt;&lt;wsp:rsid wsp:val=&quot;003B3C6A&quot;/&gt;&lt;wsp:rsid wsp:val=&quot;003B3EF0&quot;/&gt;&lt;wsp:rsid wsp:val=&quot;003B4175&quot;/&gt;&lt;wsp:rsid wsp:val=&quot;003B490C&quot;/&gt;&lt;wsp:rsid wsp:val=&quot;003B4DF0&quot;/&gt;&lt;wsp:rsid wsp:val=&quot;003B5979&quot;/&gt;&lt;wsp:rsid wsp:val=&quot;003B59BD&quot;/&gt;&lt;wsp:rsid wsp:val=&quot;003B67BF&quot;/&gt;&lt;wsp:rsid wsp:val=&quot;003B7A81&quot;/&gt;&lt;wsp:rsid wsp:val=&quot;003C054B&quot;/&gt;&lt;wsp:rsid wsp:val=&quot;003C0E2E&quot;/&gt;&lt;wsp:rsid wsp:val=&quot;003C117F&quot;/&gt;&lt;wsp:rsid wsp:val=&quot;003C131E&quot;/&gt;&lt;wsp:rsid wsp:val=&quot;003C1BC1&quot;/&gt;&lt;wsp:rsid wsp:val=&quot;003C24A7&quot;/&gt;&lt;wsp:rsid wsp:val=&quot;003C36CB&quot;/&gt;&lt;wsp:rsid wsp:val=&quot;003C37BE&quot;/&gt;&lt;wsp:rsid wsp:val=&quot;003C3C2F&quot;/&gt;&lt;wsp:rsid wsp:val=&quot;003C4845&quot;/&gt;&lt;wsp:rsid wsp:val=&quot;003C4EAF&quot;/&gt;&lt;wsp:rsid wsp:val=&quot;003C4F38&quot;/&gt;&lt;wsp:rsid wsp:val=&quot;003C5722&quot;/&gt;&lt;wsp:rsid wsp:val=&quot;003C5A31&quot;/&gt;&lt;wsp:rsid wsp:val=&quot;003C679D&quot;/&gt;&lt;wsp:rsid wsp:val=&quot;003C6840&quot;/&gt;&lt;wsp:rsid wsp:val=&quot;003C6981&quot;/&gt;&lt;wsp:rsid wsp:val=&quot;003C71A9&quot;/&gt;&lt;wsp:rsid wsp:val=&quot;003C7365&quot;/&gt;&lt;wsp:rsid wsp:val=&quot;003C742C&quot;/&gt;&lt;wsp:rsid wsp:val=&quot;003C785E&quot;/&gt;&lt;wsp:rsid wsp:val=&quot;003D0D82&quot;/&gt;&lt;wsp:rsid wsp:val=&quot;003D19CF&quot;/&gt;&lt;wsp:rsid wsp:val=&quot;003D1A36&quot;/&gt;&lt;wsp:rsid wsp:val=&quot;003D2597&quot;/&gt;&lt;wsp:rsid wsp:val=&quot;003D29D0&quot;/&gt;&lt;wsp:rsid wsp:val=&quot;003D2F82&quot;/&gt;&lt;wsp:rsid wsp:val=&quot;003D3FFB&quot;/&gt;&lt;wsp:rsid wsp:val=&quot;003D44D6&quot;/&gt;&lt;wsp:rsid wsp:val=&quot;003D5103&quot;/&gt;&lt;wsp:rsid wsp:val=&quot;003D68C8&quot;/&gt;&lt;wsp:rsid wsp:val=&quot;003D6E2D&quot;/&gt;&lt;wsp:rsid wsp:val=&quot;003D6FDF&quot;/&gt;&lt;wsp:rsid wsp:val=&quot;003D73C6&quot;/&gt;&lt;wsp:rsid wsp:val=&quot;003D75B9&quot;/&gt;&lt;wsp:rsid wsp:val=&quot;003D7F75&quot;/&gt;&lt;wsp:rsid wsp:val=&quot;003E031D&quot;/&gt;&lt;wsp:rsid wsp:val=&quot;003E0955&quot;/&gt;&lt;wsp:rsid wsp:val=&quot;003E1286&quot;/&gt;&lt;wsp:rsid wsp:val=&quot;003E1757&quot;/&gt;&lt;wsp:rsid wsp:val=&quot;003E1BED&quot;/&gt;&lt;wsp:rsid wsp:val=&quot;003E32BB&quot;/&gt;&lt;wsp:rsid wsp:val=&quot;003E3794&quot;/&gt;&lt;wsp:rsid wsp:val=&quot;003E3F46&quot;/&gt;&lt;wsp:rsid wsp:val=&quot;003E49A1&quot;/&gt;&lt;wsp:rsid wsp:val=&quot;003E4D1C&quot;/&gt;&lt;wsp:rsid wsp:val=&quot;003E648A&quot;/&gt;&lt;wsp:rsid wsp:val=&quot;003E64DD&quot;/&gt;&lt;wsp:rsid wsp:val=&quot;003E6BF8&quot;/&gt;&lt;wsp:rsid wsp:val=&quot;003E6D9E&quot;/&gt;&lt;wsp:rsid wsp:val=&quot;003E6DA0&quot;/&gt;&lt;wsp:rsid wsp:val=&quot;003E723E&quot;/&gt;&lt;wsp:rsid wsp:val=&quot;003E72BD&quot;/&gt;&lt;wsp:rsid wsp:val=&quot;003E7A93&quot;/&gt;&lt;wsp:rsid wsp:val=&quot;003F004E&quot;/&gt;&lt;wsp:rsid wsp:val=&quot;003F009D&quot;/&gt;&lt;wsp:rsid wsp:val=&quot;003F047A&quot;/&gt;&lt;wsp:rsid wsp:val=&quot;003F08FB&quot;/&gt;&lt;wsp:rsid wsp:val=&quot;003F0942&quot;/&gt;&lt;wsp:rsid wsp:val=&quot;003F09C2&quot;/&gt;&lt;wsp:rsid wsp:val=&quot;003F11CF&quot;/&gt;&lt;wsp:rsid wsp:val=&quot;003F1A73&quot;/&gt;&lt;wsp:rsid wsp:val=&quot;003F1EE2&quot;/&gt;&lt;wsp:rsid wsp:val=&quot;003F24A6&quot;/&gt;&lt;wsp:rsid wsp:val=&quot;003F3414&quot;/&gt;&lt;wsp:rsid wsp:val=&quot;003F34BE&quot;/&gt;&lt;wsp:rsid wsp:val=&quot;003F3CC0&quot;/&gt;&lt;wsp:rsid wsp:val=&quot;003F3E1A&quot;/&gt;&lt;wsp:rsid wsp:val=&quot;003F4350&quot;/&gt;&lt;wsp:rsid wsp:val=&quot;003F4C57&quot;/&gt;&lt;wsp:rsid wsp:val=&quot;003F4F02&quot;/&gt;&lt;wsp:rsid wsp:val=&quot;003F5062&quot;/&gt;&lt;wsp:rsid wsp:val=&quot;003F57A8&quot;/&gt;&lt;wsp:rsid wsp:val=&quot;003F5D8A&quot;/&gt;&lt;wsp:rsid wsp:val=&quot;003F5DD2&quot;/&gt;&lt;wsp:rsid wsp:val=&quot;003F628A&quot;/&gt;&lt;wsp:rsid wsp:val=&quot;003F652C&quot;/&gt;&lt;wsp:rsid wsp:val=&quot;003F6822&quot;/&gt;&lt;wsp:rsid wsp:val=&quot;00400A4B&quot;/&gt;&lt;wsp:rsid wsp:val=&quot;004010DD&quot;/&gt;&lt;wsp:rsid wsp:val=&quot;00401867&quot;/&gt;&lt;wsp:rsid wsp:val=&quot;00402048&quot;/&gt;&lt;wsp:rsid wsp:val=&quot;0040249A&quot;/&gt;&lt;wsp:rsid wsp:val=&quot;004026D6&quot;/&gt;&lt;wsp:rsid wsp:val=&quot;00402ED3&quot;/&gt;&lt;wsp:rsid wsp:val=&quot;0040359D&quot;/&gt;&lt;wsp:rsid wsp:val=&quot;00405415&quot;/&gt;&lt;wsp:rsid wsp:val=&quot;00405940&quot;/&gt;&lt;wsp:rsid wsp:val=&quot;00405F98&quot;/&gt;&lt;wsp:rsid wsp:val=&quot;004066C9&quot;/&gt;&lt;wsp:rsid wsp:val=&quot;0040673F&quot;/&gt;&lt;wsp:rsid wsp:val=&quot;004068AB&quot;/&gt;&lt;wsp:rsid wsp:val=&quot;00410409&quot;/&gt;&lt;wsp:rsid wsp:val=&quot;00410A5E&quot;/&gt;&lt;wsp:rsid wsp:val=&quot;00410E98&quot;/&gt;&lt;wsp:rsid wsp:val=&quot;00412B41&quot;/&gt;&lt;wsp:rsid wsp:val=&quot;00412BAD&quot;/&gt;&lt;wsp:rsid wsp:val=&quot;00412D9A&quot;/&gt;&lt;wsp:rsid wsp:val=&quot;00412F56&quot;/&gt;&lt;wsp:rsid wsp:val=&quot;00413E4A&quot;/&gt;&lt;wsp:rsid wsp:val=&quot;00415202&quot;/&gt;&lt;wsp:rsid wsp:val=&quot;00415206&quot;/&gt;&lt;wsp:rsid wsp:val=&quot;00415B8F&quot;/&gt;&lt;wsp:rsid wsp:val=&quot;004162D1&quot;/&gt;&lt;wsp:rsid wsp:val=&quot;00416974&quot;/&gt;&lt;wsp:rsid wsp:val=&quot;00416F04&quot;/&gt;&lt;wsp:rsid wsp:val=&quot;00417638&quot;/&gt;&lt;wsp:rsid wsp:val=&quot;00417F41&quot;/&gt;&lt;wsp:rsid wsp:val=&quot;00420081&quot;/&gt;&lt;wsp:rsid wsp:val=&quot;00420659&quot;/&gt;&lt;wsp:rsid wsp:val=&quot;004206E1&quot;/&gt;&lt;wsp:rsid wsp:val=&quot;00420917&quot;/&gt;&lt;wsp:rsid wsp:val=&quot;0042449D&quot;/&gt;&lt;wsp:rsid wsp:val=&quot;004252EC&quot;/&gt;&lt;wsp:rsid wsp:val=&quot;00425985&quot;/&gt;&lt;wsp:rsid wsp:val=&quot;00425FC1&quot;/&gt;&lt;wsp:rsid wsp:val=&quot;0042622E&quot;/&gt;&lt;wsp:rsid wsp:val=&quot;0042690E&quot;/&gt;&lt;wsp:rsid wsp:val=&quot;00426AE4&quot;/&gt;&lt;wsp:rsid wsp:val=&quot;00426D3A&quot;/&gt;&lt;wsp:rsid wsp:val=&quot;00426DEE&quot;/&gt;&lt;wsp:rsid wsp:val=&quot;004277C3&quot;/&gt;&lt;wsp:rsid wsp:val=&quot;00427D72&quot;/&gt;&lt;wsp:rsid wsp:val=&quot;00427DCE&quot;/&gt;&lt;wsp:rsid wsp:val=&quot;004302AE&quot;/&gt;&lt;wsp:rsid wsp:val=&quot;0043064D&quot;/&gt;&lt;wsp:rsid wsp:val=&quot;00430851&quot;/&gt;&lt;wsp:rsid wsp:val=&quot;00431125&quot;/&gt;&lt;wsp:rsid wsp:val=&quot;004312D8&quot;/&gt;&lt;wsp:rsid wsp:val=&quot;004326AA&quot;/&gt;&lt;wsp:rsid wsp:val=&quot;00432AE2&quot;/&gt;&lt;wsp:rsid wsp:val=&quot;004333FA&quot;/&gt;&lt;wsp:rsid wsp:val=&quot;00433D4E&quot;/&gt;&lt;wsp:rsid wsp:val=&quot;00433EFF&quot;/&gt;&lt;wsp:rsid wsp:val=&quot;0043477E&quot;/&gt;&lt;wsp:rsid wsp:val=&quot;0043498F&quot;/&gt;&lt;wsp:rsid wsp:val=&quot;00435086&quot;/&gt;&lt;wsp:rsid wsp:val=&quot;00435B51&quot;/&gt;&lt;wsp:rsid wsp:val=&quot;00436042&quot;/&gt;&lt;wsp:rsid wsp:val=&quot;00436C5C&quot;/&gt;&lt;wsp:rsid wsp:val=&quot;0043731C&quot;/&gt;&lt;wsp:rsid wsp:val=&quot;00437386&quot;/&gt;&lt;wsp:rsid wsp:val=&quot;00437511&quot;/&gt;&lt;wsp:rsid wsp:val=&quot;00440340&quot;/&gt;&lt;wsp:rsid wsp:val=&quot;004403B3&quot;/&gt;&lt;wsp:rsid wsp:val=&quot;00440989&quot;/&gt;&lt;wsp:rsid wsp:val=&quot;00440C2C&quot;/&gt;&lt;wsp:rsid wsp:val=&quot;00441117&quot;/&gt;&lt;wsp:rsid wsp:val=&quot;00441450&quot;/&gt;&lt;wsp:rsid wsp:val=&quot;00441C32&quot;/&gt;&lt;wsp:rsid wsp:val=&quot;00441E44&quot;/&gt;&lt;wsp:rsid wsp:val=&quot;00441E8D&quot;/&gt;&lt;wsp:rsid wsp:val=&quot;00441FAD&quot;/&gt;&lt;wsp:rsid wsp:val=&quot;004421AA&quot;/&gt;&lt;wsp:rsid wsp:val=&quot;00442A76&quot;/&gt;&lt;wsp:rsid wsp:val=&quot;00444609&quot;/&gt;&lt;wsp:rsid wsp:val=&quot;00444953&quot;/&gt;&lt;wsp:rsid wsp:val=&quot;00444B2B&quot;/&gt;&lt;wsp:rsid wsp:val=&quot;00444B97&quot;/&gt;&lt;wsp:rsid wsp:val=&quot;00444ECF&quot;/&gt;&lt;wsp:rsid wsp:val=&quot;00444FFA&quot;/&gt;&lt;wsp:rsid wsp:val=&quot;00445028&quot;/&gt;&lt;wsp:rsid wsp:val=&quot;0044517F&quot;/&gt;&lt;wsp:rsid wsp:val=&quot;004457B4&quot;/&gt;&lt;wsp:rsid wsp:val=&quot;00445E43&quot;/&gt;&lt;wsp:rsid wsp:val=&quot;004464B5&quot;/&gt;&lt;wsp:rsid wsp:val=&quot;00446618&quot;/&gt;&lt;wsp:rsid wsp:val=&quot;00446F34&quot;/&gt;&lt;wsp:rsid wsp:val=&quot;00447626&quot;/&gt;&lt;wsp:rsid wsp:val=&quot;00447C37&quot;/&gt;&lt;wsp:rsid wsp:val=&quot;00451513&quot;/&gt;&lt;wsp:rsid wsp:val=&quot;00451899&quot;/&gt;&lt;wsp:rsid wsp:val=&quot;00451D60&quot;/&gt;&lt;wsp:rsid wsp:val=&quot;00452001&quot;/&gt;&lt;wsp:rsid wsp:val=&quot;0045320C&quot;/&gt;&lt;wsp:rsid wsp:val=&quot;0045365A&quot;/&gt;&lt;wsp:rsid wsp:val=&quot;00453B10&quot;/&gt;&lt;wsp:rsid wsp:val=&quot;00453F3E&quot;/&gt;&lt;wsp:rsid wsp:val=&quot;004548CE&quot;/&gt;&lt;wsp:rsid wsp:val=&quot;00455044&quot;/&gt;&lt;wsp:rsid wsp:val=&quot;00455256&quot;/&gt;&lt;wsp:rsid wsp:val=&quot;0045546F&quot;/&gt;&lt;wsp:rsid wsp:val=&quot;004555DD&quot;/&gt;&lt;wsp:rsid wsp:val=&quot;00456196&quot;/&gt;&lt;wsp:rsid wsp:val=&quot;004567E6&quot;/&gt;&lt;wsp:rsid wsp:val=&quot;00456A9A&quot;/&gt;&lt;wsp:rsid wsp:val=&quot;00457549&quot;/&gt;&lt;wsp:rsid wsp:val=&quot;00457840&quot;/&gt;&lt;wsp:rsid wsp:val=&quot;00457986&quot;/&gt;&lt;wsp:rsid wsp:val=&quot;00460CE7&quot;/&gt;&lt;wsp:rsid wsp:val=&quot;00460FDC&quot;/&gt;&lt;wsp:rsid wsp:val=&quot;00461525&quot;/&gt;&lt;wsp:rsid wsp:val=&quot;004618A1&quot;/&gt;&lt;wsp:rsid wsp:val=&quot;00461968&quot;/&gt;&lt;wsp:rsid wsp:val=&quot;00461FA0&quot;/&gt;&lt;wsp:rsid wsp:val=&quot;004622D9&quot;/&gt;&lt;wsp:rsid wsp:val=&quot;0046262B&quot;/&gt;&lt;wsp:rsid wsp:val=&quot;00462826&quot;/&gt;&lt;wsp:rsid wsp:val=&quot;00462DAD&quot;/&gt;&lt;wsp:rsid wsp:val=&quot;00463EDF&quot;/&gt;&lt;wsp:rsid wsp:val=&quot;00464473&quot;/&gt;&lt;wsp:rsid wsp:val=&quot;00464562&quot;/&gt;&lt;wsp:rsid wsp:val=&quot;004647D6&quot;/&gt;&lt;wsp:rsid wsp:val=&quot;0046481A&quot;/&gt;&lt;wsp:rsid wsp:val=&quot;004652EA&quot;/&gt;&lt;wsp:rsid wsp:val=&quot;00465EF7&quot;/&gt;&lt;wsp:rsid wsp:val=&quot;004664BA&quot;/&gt;&lt;wsp:rsid wsp:val=&quot;00466D7F&quot;/&gt;&lt;wsp:rsid wsp:val=&quot;0046731D&quot;/&gt;&lt;wsp:rsid wsp:val=&quot;00467C51&quot;/&gt;&lt;wsp:rsid wsp:val=&quot;00467F77&quot;/&gt;&lt;wsp:rsid wsp:val=&quot;004701EC&quot;/&gt;&lt;wsp:rsid wsp:val=&quot;00470544&quot;/&gt;&lt;wsp:rsid wsp:val=&quot;00470704&quot;/&gt;&lt;wsp:rsid wsp:val=&quot;00470ACE&quot;/&gt;&lt;wsp:rsid wsp:val=&quot;00470FB5&quot;/&gt;&lt;wsp:rsid wsp:val=&quot;00471C71&quot;/&gt;&lt;wsp:rsid wsp:val=&quot;0047247C&quot;/&gt;&lt;wsp:rsid wsp:val=&quot;004731C4&quot;/&gt;&lt;wsp:rsid wsp:val=&quot;00473358&quot;/&gt;&lt;wsp:rsid wsp:val=&quot;004735A0&quot;/&gt;&lt;wsp:rsid wsp:val=&quot;00473F8E&quot;/&gt;&lt;wsp:rsid wsp:val=&quot;00474139&quot;/&gt;&lt;wsp:rsid wsp:val=&quot;00475690&quot;/&gt;&lt;wsp:rsid wsp:val=&quot;00475AD8&quot;/&gt;&lt;wsp:rsid wsp:val=&quot;0047644F&quot;/&gt;&lt;wsp:rsid wsp:val=&quot;00477517&quot;/&gt;&lt;wsp:rsid wsp:val=&quot;00477672&quot;/&gt;&lt;wsp:rsid wsp:val=&quot;00477FFB&quot;/&gt;&lt;wsp:rsid wsp:val=&quot;004805E2&quot;/&gt;&lt;wsp:rsid wsp:val=&quot;00480F78&quot;/&gt;&lt;wsp:rsid wsp:val=&quot;00481574&quot;/&gt;&lt;wsp:rsid wsp:val=&quot;00481BDC&quot;/&gt;&lt;wsp:rsid wsp:val=&quot;00482145&quot;/&gt;&lt;wsp:rsid wsp:val=&quot;004825A3&quot;/&gt;&lt;wsp:rsid wsp:val=&quot;0048288F&quot;/&gt;&lt;wsp:rsid wsp:val=&quot;00483717&quot;/&gt;&lt;wsp:rsid wsp:val=&quot;00483ACC&quot;/&gt;&lt;wsp:rsid wsp:val=&quot;00483F1A&quot;/&gt;&lt;wsp:rsid wsp:val=&quot;0048407F&quot;/&gt;&lt;wsp:rsid wsp:val=&quot;0048461E&quot;/&gt;&lt;wsp:rsid wsp:val=&quot;00484919&quot;/&gt;&lt;wsp:rsid wsp:val=&quot;00484BAF&quot;/&gt;&lt;wsp:rsid wsp:val=&quot;00484FDC&quot;/&gt;&lt;wsp:rsid wsp:val=&quot;004855BF&quot;/&gt;&lt;wsp:rsid wsp:val=&quot;004858EE&quot;/&gt;&lt;wsp:rsid wsp:val=&quot;0048614B&quot;/&gt;&lt;wsp:rsid wsp:val=&quot;00486951&quot;/&gt;&lt;wsp:rsid wsp:val=&quot;0048750A&quot;/&gt;&lt;wsp:rsid wsp:val=&quot;00490120&quot;/&gt;&lt;wsp:rsid wsp:val=&quot;0049024E&quot;/&gt;&lt;wsp:rsid wsp:val=&quot;00490385&quot;/&gt;&lt;wsp:rsid wsp:val=&quot;004904B4&quot;/&gt;&lt;wsp:rsid wsp:val=&quot;00490AB5&quot;/&gt;&lt;wsp:rsid wsp:val=&quot;00490E5B&quot;/&gt;&lt;wsp:rsid wsp:val=&quot;00491500&quot;/&gt;&lt;wsp:rsid wsp:val=&quot;004915F5&quot;/&gt;&lt;wsp:rsid wsp:val=&quot;0049163D&quot;/&gt;&lt;wsp:rsid wsp:val=&quot;004918A9&quot;/&gt;&lt;wsp:rsid wsp:val=&quot;00491C77&quot;/&gt;&lt;wsp:rsid wsp:val=&quot;00492272&quot;/&gt;&lt;wsp:rsid wsp:val=&quot;00492A05&quot;/&gt;&lt;wsp:rsid wsp:val=&quot;004934D1&quot;/&gt;&lt;wsp:rsid wsp:val=&quot;00494C7C&quot;/&gt;&lt;wsp:rsid wsp:val=&quot;00495647&quot;/&gt;&lt;wsp:rsid wsp:val=&quot;004963A6&quot;/&gt;&lt;wsp:rsid wsp:val=&quot;0049661B&quot;/&gt;&lt;wsp:rsid wsp:val=&quot;004966A0&quot;/&gt;&lt;wsp:rsid wsp:val=&quot;0049685A&quot;/&gt;&lt;wsp:rsid wsp:val=&quot;0049695C&quot;/&gt;&lt;wsp:rsid wsp:val=&quot;00496A7C&quot;/&gt;&lt;wsp:rsid wsp:val=&quot;00496C57&quot;/&gt;&lt;wsp:rsid wsp:val=&quot;0049739F&quot;/&gt;&lt;wsp:rsid wsp:val=&quot;00497953&quot;/&gt;&lt;wsp:rsid wsp:val=&quot;00497CF8&quot;/&gt;&lt;wsp:rsid wsp:val=&quot;004A0193&quot;/&gt;&lt;wsp:rsid wsp:val=&quot;004A075F&quot;/&gt;&lt;wsp:rsid wsp:val=&quot;004A0798&quot;/&gt;&lt;wsp:rsid wsp:val=&quot;004A1681&quot;/&gt;&lt;wsp:rsid wsp:val=&quot;004A1C29&quot;/&gt;&lt;wsp:rsid wsp:val=&quot;004A1F16&quot;/&gt;&lt;wsp:rsid wsp:val=&quot;004A263B&quot;/&gt;&lt;wsp:rsid wsp:val=&quot;004A2B2A&quot;/&gt;&lt;wsp:rsid wsp:val=&quot;004A2BB5&quot;/&gt;&lt;wsp:rsid wsp:val=&quot;004A33F3&quot;/&gt;&lt;wsp:rsid wsp:val=&quot;004A3B41&quot;/&gt;&lt;wsp:rsid wsp:val=&quot;004A3CBF&quot;/&gt;&lt;wsp:rsid wsp:val=&quot;004A50BD&quot;/&gt;&lt;wsp:rsid wsp:val=&quot;004A511A&quot;/&gt;&lt;wsp:rsid wsp:val=&quot;004A5143&quot;/&gt;&lt;wsp:rsid wsp:val=&quot;004A6020&quot;/&gt;&lt;wsp:rsid wsp:val=&quot;004A6443&quot;/&gt;&lt;wsp:rsid wsp:val=&quot;004A7447&quot;/&gt;&lt;wsp:rsid wsp:val=&quot;004A76A9&quot;/&gt;&lt;wsp:rsid wsp:val=&quot;004A7D67&quot;/&gt;&lt;wsp:rsid wsp:val=&quot;004B01CC&quot;/&gt;&lt;wsp:rsid wsp:val=&quot;004B14F2&quot;/&gt;&lt;wsp:rsid wsp:val=&quot;004B176A&quot;/&gt;&lt;wsp:rsid wsp:val=&quot;004B2061&quot;/&gt;&lt;wsp:rsid wsp:val=&quot;004B21F3&quot;/&gt;&lt;wsp:rsid wsp:val=&quot;004B23FD&quot;/&gt;&lt;wsp:rsid wsp:val=&quot;004B2E65&quot;/&gt;&lt;wsp:rsid wsp:val=&quot;004B326E&quot;/&gt;&lt;wsp:rsid wsp:val=&quot;004B33CF&quot;/&gt;&lt;wsp:rsid wsp:val=&quot;004B5313&quot;/&gt;&lt;wsp:rsid wsp:val=&quot;004B55F1&quot;/&gt;&lt;wsp:rsid wsp:val=&quot;004B5FBF&quot;/&gt;&lt;wsp:rsid wsp:val=&quot;004B69E3&quot;/&gt;&lt;wsp:rsid wsp:val=&quot;004B71BE&quot;/&gt;&lt;wsp:rsid wsp:val=&quot;004B7315&quot;/&gt;&lt;wsp:rsid wsp:val=&quot;004B7860&quot;/&gt;&lt;wsp:rsid wsp:val=&quot;004B787D&quot;/&gt;&lt;wsp:rsid wsp:val=&quot;004C0044&quot;/&gt;&lt;wsp:rsid wsp:val=&quot;004C0898&quot;/&gt;&lt;wsp:rsid wsp:val=&quot;004C1142&quot;/&gt;&lt;wsp:rsid wsp:val=&quot;004C14DD&quot;/&gt;&lt;wsp:rsid wsp:val=&quot;004C1676&quot;/&gt;&lt;wsp:rsid wsp:val=&quot;004C21A7&quot;/&gt;&lt;wsp:rsid wsp:val=&quot;004C2315&quot;/&gt;&lt;wsp:rsid wsp:val=&quot;004C23B6&quot;/&gt;&lt;wsp:rsid wsp:val=&quot;004C313E&quot;/&gt;&lt;wsp:rsid wsp:val=&quot;004C36F0&quot;/&gt;&lt;wsp:rsid wsp:val=&quot;004C399E&quot;/&gt;&lt;wsp:rsid wsp:val=&quot;004C46A3&quot;/&gt;&lt;wsp:rsid wsp:val=&quot;004C4ECE&quot;/&gt;&lt;wsp:rsid wsp:val=&quot;004C5240&quot;/&gt;&lt;wsp:rsid wsp:val=&quot;004C5E8C&quot;/&gt;&lt;wsp:rsid wsp:val=&quot;004C622A&quot;/&gt;&lt;wsp:rsid wsp:val=&quot;004C6EC7&quot;/&gt;&lt;wsp:rsid wsp:val=&quot;004C73BB&quot;/&gt;&lt;wsp:rsid wsp:val=&quot;004D09E3&quot;/&gt;&lt;wsp:rsid wsp:val=&quot;004D0BB3&quot;/&gt;&lt;wsp:rsid wsp:val=&quot;004D1245&quot;/&gt;&lt;wsp:rsid wsp:val=&quot;004D1296&quot;/&gt;&lt;wsp:rsid wsp:val=&quot;004D17C7&quot;/&gt;&lt;wsp:rsid wsp:val=&quot;004D1A72&quot;/&gt;&lt;wsp:rsid wsp:val=&quot;004D1C79&quot;/&gt;&lt;wsp:rsid wsp:val=&quot;004D2067&quot;/&gt;&lt;wsp:rsid wsp:val=&quot;004D2F9F&quot;/&gt;&lt;wsp:rsid wsp:val=&quot;004D3714&quot;/&gt;&lt;wsp:rsid wsp:val=&quot;004D395A&quot;/&gt;&lt;wsp:rsid wsp:val=&quot;004D4441&quot;/&gt;&lt;wsp:rsid wsp:val=&quot;004D499E&quot;/&gt;&lt;wsp:rsid wsp:val=&quot;004D4F41&quot;/&gt;&lt;wsp:rsid wsp:val=&quot;004D4F47&quot;/&gt;&lt;wsp:rsid wsp:val=&quot;004D574A&quot;/&gt;&lt;wsp:rsid wsp:val=&quot;004D5BE2&quot;/&gt;&lt;wsp:rsid wsp:val=&quot;004D5EAA&quot;/&gt;&lt;wsp:rsid wsp:val=&quot;004D7087&quot;/&gt;&lt;wsp:rsid wsp:val=&quot;004D7219&quot;/&gt;&lt;wsp:rsid wsp:val=&quot;004D735F&quot;/&gt;&lt;wsp:rsid wsp:val=&quot;004D7882&quot;/&gt;&lt;wsp:rsid wsp:val=&quot;004D791F&quot;/&gt;&lt;wsp:rsid wsp:val=&quot;004D7C3F&quot;/&gt;&lt;wsp:rsid wsp:val=&quot;004D7DF8&quot;/&gt;&lt;wsp:rsid wsp:val=&quot;004D7FBB&quot;/&gt;&lt;wsp:rsid wsp:val=&quot;004E0782&quot;/&gt;&lt;wsp:rsid wsp:val=&quot;004E0AE3&quot;/&gt;&lt;wsp:rsid wsp:val=&quot;004E0FA9&quot;/&gt;&lt;wsp:rsid wsp:val=&quot;004E154D&quot;/&gt;&lt;wsp:rsid wsp:val=&quot;004E1635&quot;/&gt;&lt;wsp:rsid wsp:val=&quot;004E17FA&quot;/&gt;&lt;wsp:rsid wsp:val=&quot;004E19B5&quot;/&gt;&lt;wsp:rsid wsp:val=&quot;004E1AB6&quot;/&gt;&lt;wsp:rsid wsp:val=&quot;004E1FD2&quot;/&gt;&lt;wsp:rsid wsp:val=&quot;004E1FF4&quot;/&gt;&lt;wsp:rsid wsp:val=&quot;004E2085&quot;/&gt;&lt;wsp:rsid wsp:val=&quot;004E21FD&quot;/&gt;&lt;wsp:rsid wsp:val=&quot;004E2451&quot;/&gt;&lt;wsp:rsid wsp:val=&quot;004E2FCA&quot;/&gt;&lt;wsp:rsid wsp:val=&quot;004E3A93&quot;/&gt;&lt;wsp:rsid wsp:val=&quot;004E4076&quot;/&gt;&lt;wsp:rsid wsp:val=&quot;004E4123&quot;/&gt;&lt;wsp:rsid wsp:val=&quot;004E4299&quot;/&gt;&lt;wsp:rsid wsp:val=&quot;004E4A1C&quot;/&gt;&lt;wsp:rsid wsp:val=&quot;004E54C5&quot;/&gt;&lt;wsp:rsid wsp:val=&quot;004E63F8&quot;/&gt;&lt;wsp:rsid wsp:val=&quot;004E681D&quot;/&gt;&lt;wsp:rsid wsp:val=&quot;004E6F8F&quot;/&gt;&lt;wsp:rsid wsp:val=&quot;004E751A&quot;/&gt;&lt;wsp:rsid wsp:val=&quot;004E7682&quot;/&gt;&lt;wsp:rsid wsp:val=&quot;004E77A8&quot;/&gt;&lt;wsp:rsid wsp:val=&quot;004E7855&quot;/&gt;&lt;wsp:rsid wsp:val=&quot;004E78D6&quot;/&gt;&lt;wsp:rsid wsp:val=&quot;004E78EB&quot;/&gt;&lt;wsp:rsid wsp:val=&quot;004F011A&quot;/&gt;&lt;wsp:rsid wsp:val=&quot;004F0B80&quot;/&gt;&lt;wsp:rsid wsp:val=&quot;004F142F&quot;/&gt;&lt;wsp:rsid wsp:val=&quot;004F17DB&quot;/&gt;&lt;wsp:rsid wsp:val=&quot;004F1B6B&quot;/&gt;&lt;wsp:rsid wsp:val=&quot;004F1C9E&quot;/&gt;&lt;wsp:rsid wsp:val=&quot;004F285E&quot;/&gt;&lt;wsp:rsid wsp:val=&quot;004F2A33&quot;/&gt;&lt;wsp:rsid wsp:val=&quot;004F340F&quot;/&gt;&lt;wsp:rsid wsp:val=&quot;004F36C7&quot;/&gt;&lt;wsp:rsid wsp:val=&quot;004F41B7&quot;/&gt;&lt;wsp:rsid wsp:val=&quot;004F4D07&quot;/&gt;&lt;wsp:rsid wsp:val=&quot;004F53EB&quot;/&gt;&lt;wsp:rsid wsp:val=&quot;004F5CE8&quot;/&gt;&lt;wsp:rsid wsp:val=&quot;004F5F53&quot;/&gt;&lt;wsp:rsid wsp:val=&quot;004F618B&quot;/&gt;&lt;wsp:rsid wsp:val=&quot;004F6842&quot;/&gt;&lt;wsp:rsid wsp:val=&quot;004F6950&quot;/&gt;&lt;wsp:rsid wsp:val=&quot;004F7718&quot;/&gt;&lt;wsp:rsid wsp:val=&quot;004F7D99&quot;/&gt;&lt;wsp:rsid wsp:val=&quot;004F7E03&quot;/&gt;&lt;wsp:rsid wsp:val=&quot;00500965&quot;/&gt;&lt;wsp:rsid wsp:val=&quot;00500A9D&quot;/&gt;&lt;wsp:rsid wsp:val=&quot;00500DE8&quot;/&gt;&lt;wsp:rsid wsp:val=&quot;00500F6A&quot;/&gt;&lt;wsp:rsid wsp:val=&quot;00501AE6&quot;/&gt;&lt;wsp:rsid wsp:val=&quot;00502234&quot;/&gt;&lt;wsp:rsid wsp:val=&quot;00502837&quot;/&gt;&lt;wsp:rsid wsp:val=&quot;00502CE1&quot;/&gt;&lt;wsp:rsid wsp:val=&quot;00502FC0&quot;/&gt;&lt;wsp:rsid wsp:val=&quot;005037D7&quot;/&gt;&lt;wsp:rsid wsp:val=&quot;00503A6C&quot;/&gt;&lt;wsp:rsid wsp:val=&quot;0050416D&quot;/&gt;&lt;wsp:rsid wsp:val=&quot;005046CC&quot;/&gt;&lt;wsp:rsid wsp:val=&quot;00504912&quot;/&gt;&lt;wsp:rsid wsp:val=&quot;00504AB2&quot;/&gt;&lt;wsp:rsid wsp:val=&quot;0050540E&quot;/&gt;&lt;wsp:rsid wsp:val=&quot;00505ECC&quot;/&gt;&lt;wsp:rsid wsp:val=&quot;005060A3&quot;/&gt;&lt;wsp:rsid wsp:val=&quot;0050641D&quot;/&gt;&lt;wsp:rsid wsp:val=&quot;0050643A&quot;/&gt;&lt;wsp:rsid wsp:val=&quot;005065F6&quot;/&gt;&lt;wsp:rsid wsp:val=&quot;005066CB&quot;/&gt;&lt;wsp:rsid wsp:val=&quot;0050733E&quot;/&gt;&lt;wsp:rsid wsp:val=&quot;0050739B&quot;/&gt;&lt;wsp:rsid wsp:val=&quot;005074BF&quot;/&gt;&lt;wsp:rsid wsp:val=&quot;00507DAF&quot;/&gt;&lt;wsp:rsid wsp:val=&quot;00507E70&quot;/&gt;&lt;wsp:rsid wsp:val=&quot;005103C9&quot;/&gt;&lt;wsp:rsid wsp:val=&quot;00510969&quot;/&gt;&lt;wsp:rsid wsp:val=&quot;00512322&quot;/&gt;&lt;wsp:rsid wsp:val=&quot;00512401&quot;/&gt;&lt;wsp:rsid wsp:val=&quot;00512486&quot;/&gt;&lt;wsp:rsid wsp:val=&quot;00512710&quot;/&gt;&lt;wsp:rsid wsp:val=&quot;00512BB9&quot;/&gt;&lt;wsp:rsid wsp:val=&quot;00512FAB&quot;/&gt;&lt;wsp:rsid wsp:val=&quot;00513748&quot;/&gt;&lt;wsp:rsid wsp:val=&quot;00513E82&quot;/&gt;&lt;wsp:rsid wsp:val=&quot;00513F10&quot;/&gt;&lt;wsp:rsid wsp:val=&quot;00514956&quot;/&gt;&lt;wsp:rsid wsp:val=&quot;0051510B&quot;/&gt;&lt;wsp:rsid wsp:val=&quot;00516404&quot;/&gt;&lt;wsp:rsid wsp:val=&quot;0051640C&quot;/&gt;&lt;wsp:rsid wsp:val=&quot;00516A05&quot;/&gt;&lt;wsp:rsid wsp:val=&quot;00516C0D&quot;/&gt;&lt;wsp:rsid wsp:val=&quot;00516C44&quot;/&gt;&lt;wsp:rsid wsp:val=&quot;00516DFB&quot;/&gt;&lt;wsp:rsid wsp:val=&quot;00517254&quot;/&gt;&lt;wsp:rsid wsp:val=&quot;00517368&quot;/&gt;&lt;wsp:rsid wsp:val=&quot;0052068C&quot;/&gt;&lt;wsp:rsid wsp:val=&quot;0052117A&quot;/&gt;&lt;wsp:rsid wsp:val=&quot;00521773&quot;/&gt;&lt;wsp:rsid wsp:val=&quot;005219B0&quot;/&gt;&lt;wsp:rsid wsp:val=&quot;00521AA7&quot;/&gt;&lt;wsp:rsid wsp:val=&quot;005220FB&quot;/&gt;&lt;wsp:rsid wsp:val=&quot;00522550&quot;/&gt;&lt;wsp:rsid wsp:val=&quot;00522EA7&quot;/&gt;&lt;wsp:rsid wsp:val=&quot;00523154&quot;/&gt;&lt;wsp:rsid wsp:val=&quot;00524D70&quot;/&gt;&lt;wsp:rsid wsp:val=&quot;00524E60&quot;/&gt;&lt;wsp:rsid wsp:val=&quot;00524E89&quot;/&gt;&lt;wsp:rsid wsp:val=&quot;005251B9&quot;/&gt;&lt;wsp:rsid wsp:val=&quot;00525A8F&quot;/&gt;&lt;wsp:rsid wsp:val=&quot;00525B1A&quot;/&gt;&lt;wsp:rsid wsp:val=&quot;00525C01&quot;/&gt;&lt;wsp:rsid wsp:val=&quot;00525F52&quot;/&gt;&lt;wsp:rsid wsp:val=&quot;005263D0&quot;/&gt;&lt;wsp:rsid wsp:val=&quot;00526D00&quot;/&gt;&lt;wsp:rsid wsp:val=&quot;005270ED&quot;/&gt;&lt;wsp:rsid wsp:val=&quot;005271F4&quot;/&gt;&lt;wsp:rsid wsp:val=&quot;005274C9&quot;/&gt;&lt;wsp:rsid wsp:val=&quot;00527811&quot;/&gt;&lt;wsp:rsid wsp:val=&quot;005308C1&quot;/&gt;&lt;wsp:rsid wsp:val=&quot;00530B23&quot;/&gt;&lt;wsp:rsid wsp:val=&quot;0053178F&quot;/&gt;&lt;wsp:rsid wsp:val=&quot;00531D2F&quot;/&gt;&lt;wsp:rsid wsp:val=&quot;00531D33&quot;/&gt;&lt;wsp:rsid wsp:val=&quot;005329F2&quot;/&gt;&lt;wsp:rsid wsp:val=&quot;0053433F&quot;/&gt;&lt;wsp:rsid wsp:val=&quot;00534EFC&quot;/&gt;&lt;wsp:rsid wsp:val=&quot;0053557E&quot;/&gt;&lt;wsp:rsid wsp:val=&quot;00535BB4&quot;/&gt;&lt;wsp:rsid wsp:val=&quot;00535C48&quot;/&gt;&lt;wsp:rsid wsp:val=&quot;00535D6A&quot;/&gt;&lt;wsp:rsid wsp:val=&quot;00536597&quot;/&gt;&lt;wsp:rsid wsp:val=&quot;00536A6A&quot;/&gt;&lt;wsp:rsid wsp:val=&quot;00536B89&quot;/&gt;&lt;wsp:rsid wsp:val=&quot;005373C2&quot;/&gt;&lt;wsp:rsid wsp:val=&quot;005374EF&quot;/&gt;&lt;wsp:rsid wsp:val=&quot;0053752F&quot;/&gt;&lt;wsp:rsid wsp:val=&quot;00537F0C&quot;/&gt;&lt;wsp:rsid wsp:val=&quot;00540175&quot;/&gt;&lt;wsp:rsid wsp:val=&quot;00540447&quot;/&gt;&lt;wsp:rsid wsp:val=&quot;0054047E&quot;/&gt;&lt;wsp:rsid wsp:val=&quot;00540637&quot;/&gt;&lt;wsp:rsid wsp:val=&quot;00540B9A&quot;/&gt;&lt;wsp:rsid wsp:val=&quot;00540C0B&quot;/&gt;&lt;wsp:rsid wsp:val=&quot;005411BA&quot;/&gt;&lt;wsp:rsid wsp:val=&quot;00541444&quot;/&gt;&lt;wsp:rsid wsp:val=&quot;00541A1D&quot;/&gt;&lt;wsp:rsid wsp:val=&quot;00541C5F&quot;/&gt;&lt;wsp:rsid wsp:val=&quot;00541C6F&quot;/&gt;&lt;wsp:rsid wsp:val=&quot;0054207B&quot;/&gt;&lt;wsp:rsid wsp:val=&quot;00543413&quot;/&gt;&lt;wsp:rsid wsp:val=&quot;005439F1&quot;/&gt;&lt;wsp:rsid wsp:val=&quot;00543CCB&quot;/&gt;&lt;wsp:rsid wsp:val=&quot;00543E1E&quot;/&gt;&lt;wsp:rsid wsp:val=&quot;00543E82&quot;/&gt;&lt;wsp:rsid wsp:val=&quot;0054496B&quot;/&gt;&lt;wsp:rsid wsp:val=&quot;0054499B&quot;/&gt;&lt;wsp:rsid wsp:val=&quot;00544DDE&quot;/&gt;&lt;wsp:rsid wsp:val=&quot;00544EBA&quot;/&gt;&lt;wsp:rsid wsp:val=&quot;00545351&quot;/&gt;&lt;wsp:rsid wsp:val=&quot;005459DB&quot;/&gt;&lt;wsp:rsid wsp:val=&quot;00545C62&quot;/&gt;&lt;wsp:rsid wsp:val=&quot;00545E3C&quot;/&gt;&lt;wsp:rsid wsp:val=&quot;00547EBD&quot;/&gt;&lt;wsp:rsid wsp:val=&quot;0055012C&quot;/&gt;&lt;wsp:rsid wsp:val=&quot;005504EB&quot;/&gt;&lt;wsp:rsid wsp:val=&quot;005508CB&quot;/&gt;&lt;wsp:rsid wsp:val=&quot;005509DE&quot;/&gt;&lt;wsp:rsid wsp:val=&quot;00550D37&quot;/&gt;&lt;wsp:rsid wsp:val=&quot;00551007&quot;/&gt;&lt;wsp:rsid wsp:val=&quot;00551097&quot;/&gt;&lt;wsp:rsid wsp:val=&quot;00551CC7&quot;/&gt;&lt;wsp:rsid wsp:val=&quot;005530D6&quot;/&gt;&lt;wsp:rsid wsp:val=&quot;00553393&quot;/&gt;&lt;wsp:rsid wsp:val=&quot;00553425&quot;/&gt;&lt;wsp:rsid wsp:val=&quot;00553BF5&quot;/&gt;&lt;wsp:rsid wsp:val=&quot;0055600E&quot;/&gt;&lt;wsp:rsid wsp:val=&quot;00556081&quot;/&gt;&lt;wsp:rsid wsp:val=&quot;00556103&quot;/&gt;&lt;wsp:rsid wsp:val=&quot;00556A41&quot;/&gt;&lt;wsp:rsid wsp:val=&quot;00556C3F&quot;/&gt;&lt;wsp:rsid wsp:val=&quot;0055717F&quot;/&gt;&lt;wsp:rsid wsp:val=&quot;00557538&quot;/&gt;&lt;wsp:rsid wsp:val=&quot;00557CC4&quot;/&gt;&lt;wsp:rsid wsp:val=&quot;00557E47&quot;/&gt;&lt;wsp:rsid wsp:val=&quot;00560175&quot;/&gt;&lt;wsp:rsid wsp:val=&quot;0056024A&quot;/&gt;&lt;wsp:rsid wsp:val=&quot;0056091E&quot;/&gt;&lt;wsp:rsid wsp:val=&quot;00560F3D&quot;/&gt;&lt;wsp:rsid wsp:val=&quot;0056190B&quot;/&gt;&lt;wsp:rsid wsp:val=&quot;005621C0&quot;/&gt;&lt;wsp:rsid wsp:val=&quot;00562CD7&quot;/&gt;&lt;wsp:rsid wsp:val=&quot;00563A90&quot;/&gt;&lt;wsp:rsid wsp:val=&quot;0056418B&quot;/&gt;&lt;wsp:rsid wsp:val=&quot;00564E30&quot;/&gt;&lt;wsp:rsid wsp:val=&quot;00564EB9&quot;/&gt;&lt;wsp:rsid wsp:val=&quot;00564F91&quot;/&gt;&lt;wsp:rsid wsp:val=&quot;0056504C&quot;/&gt;&lt;wsp:rsid wsp:val=&quot;005650A8&quot;/&gt;&lt;wsp:rsid wsp:val=&quot;0056568B&quot;/&gt;&lt;wsp:rsid wsp:val=&quot;005660FF&quot;/&gt;&lt;wsp:rsid wsp:val=&quot;00566674&quot;/&gt;&lt;wsp:rsid wsp:val=&quot;00567EE1&quot;/&gt;&lt;wsp:rsid wsp:val=&quot;0057016E&quot;/&gt;&lt;wsp:rsid wsp:val=&quot;005705AA&quot;/&gt;&lt;wsp:rsid wsp:val=&quot;005725CF&quot;/&gt;&lt;wsp:rsid wsp:val=&quot;00572A43&quot;/&gt;&lt;wsp:rsid wsp:val=&quot;00572CB8&quot;/&gt;&lt;wsp:rsid wsp:val=&quot;00572D16&quot;/&gt;&lt;wsp:rsid wsp:val=&quot;00573040&quot;/&gt;&lt;wsp:rsid wsp:val=&quot;00573156&quot;/&gt;&lt;wsp:rsid wsp:val=&quot;00573D89&quot;/&gt;&lt;wsp:rsid wsp:val=&quot;00574755&quot;/&gt;&lt;wsp:rsid wsp:val=&quot;0057487C&quot;/&gt;&lt;wsp:rsid wsp:val=&quot;00574A85&quot;/&gt;&lt;wsp:rsid wsp:val=&quot;00574C70&quot;/&gt;&lt;wsp:rsid wsp:val=&quot;005752D0&quot;/&gt;&lt;wsp:rsid wsp:val=&quot;00575749&quot;/&gt;&lt;wsp:rsid wsp:val=&quot;005757A8&quot;/&gt;&lt;wsp:rsid wsp:val=&quot;005759D5&quot;/&gt;&lt;wsp:rsid wsp:val=&quot;00575BE0&quot;/&gt;&lt;wsp:rsid wsp:val=&quot;0057624F&quot;/&gt;&lt;wsp:rsid wsp:val=&quot;00576620&quot;/&gt;&lt;wsp:rsid wsp:val=&quot;00577E49&quot;/&gt;&lt;wsp:rsid wsp:val=&quot;0058077B&quot;/&gt;&lt;wsp:rsid wsp:val=&quot;005807BB&quot;/&gt;&lt;wsp:rsid wsp:val=&quot;0058085D&quot;/&gt;&lt;wsp:rsid wsp:val=&quot;00580DEB&quot;/&gt;&lt;wsp:rsid wsp:val=&quot;00581073&quot;/&gt;&lt;wsp:rsid wsp:val=&quot;0058149B&quot;/&gt;&lt;wsp:rsid wsp:val=&quot;0058163E&quot;/&gt;&lt;wsp:rsid wsp:val=&quot;005817C1&quot;/&gt;&lt;wsp:rsid wsp:val=&quot;00581823&quot;/&gt;&lt;wsp:rsid wsp:val=&quot;005818B0&quot;/&gt;&lt;wsp:rsid wsp:val=&quot;00582130&quot;/&gt;&lt;wsp:rsid wsp:val=&quot;005827FD&quot;/&gt;&lt;wsp:rsid wsp:val=&quot;00582BAA&quot;/&gt;&lt;wsp:rsid wsp:val=&quot;005830BC&quot;/&gt;&lt;wsp:rsid wsp:val=&quot;00583ACE&quot;/&gt;&lt;wsp:rsid wsp:val=&quot;00583B03&quot;/&gt;&lt;wsp:rsid wsp:val=&quot;005845ED&quot;/&gt;&lt;wsp:rsid wsp:val=&quot;00585472&quot;/&gt;&lt;wsp:rsid wsp:val=&quot;00585690&quot;/&gt;&lt;wsp:rsid wsp:val=&quot;00585753&quot;/&gt;&lt;wsp:rsid wsp:val=&quot;00586489&quot;/&gt;&lt;wsp:rsid wsp:val=&quot;00586BEC&quot;/&gt;&lt;wsp:rsid wsp:val=&quot;00587B22&quot;/&gt;&lt;wsp:rsid wsp:val=&quot;005900C3&quot;/&gt;&lt;wsp:rsid wsp:val=&quot;005905EE&quot;/&gt;&lt;wsp:rsid wsp:val=&quot;00590C7D&quot;/&gt;&lt;wsp:rsid wsp:val=&quot;0059121C&quot;/&gt;&lt;wsp:rsid wsp:val=&quot;005912E3&quot;/&gt;&lt;wsp:rsid wsp:val=&quot;00591897&quot;/&gt;&lt;wsp:rsid wsp:val=&quot;00592491&quot;/&gt;&lt;wsp:rsid wsp:val=&quot;0059267E&quot;/&gt;&lt;wsp:rsid wsp:val=&quot;00592B8A&quot;/&gt;&lt;wsp:rsid wsp:val=&quot;00592C7B&quot;/&gt;&lt;wsp:rsid wsp:val=&quot;00592D90&quot;/&gt;&lt;wsp:rsid wsp:val=&quot;00593499&quot;/&gt;&lt;wsp:rsid wsp:val=&quot;00593A89&quot;/&gt;&lt;wsp:rsid wsp:val=&quot;00593BA5&quot;/&gt;&lt;wsp:rsid wsp:val=&quot;00594859&quot;/&gt;&lt;wsp:rsid wsp:val=&quot;00594A41&quot;/&gt;&lt;wsp:rsid wsp:val=&quot;00594CBC&quot;/&gt;&lt;wsp:rsid wsp:val=&quot;00594FEB&quot;/&gt;&lt;wsp:rsid wsp:val=&quot;0059539E&quot;/&gt;&lt;wsp:rsid wsp:val=&quot;00595C9D&quot;/&gt;&lt;wsp:rsid wsp:val=&quot;00595D6B&quot;/&gt;&lt;wsp:rsid wsp:val=&quot;005968B7&quot;/&gt;&lt;wsp:rsid wsp:val=&quot;00596C04&quot;/&gt;&lt;wsp:rsid wsp:val=&quot;00596EBF&quot;/&gt;&lt;wsp:rsid wsp:val=&quot;00597A38&quot;/&gt;&lt;wsp:rsid wsp:val=&quot;00597B34&quot;/&gt;&lt;wsp:rsid wsp:val=&quot;00597E42&quot;/&gt;&lt;wsp:rsid wsp:val=&quot;00597F64&quot;/&gt;&lt;wsp:rsid wsp:val=&quot;005A027F&quot;/&gt;&lt;wsp:rsid wsp:val=&quot;005A0625&quot;/&gt;&lt;wsp:rsid wsp:val=&quot;005A09DE&quot;/&gt;&lt;wsp:rsid wsp:val=&quot;005A0F52&quot;/&gt;&lt;wsp:rsid wsp:val=&quot;005A12D9&quot;/&gt;&lt;wsp:rsid wsp:val=&quot;005A12FC&quot;/&gt;&lt;wsp:rsid wsp:val=&quot;005A164C&quot;/&gt;&lt;wsp:rsid wsp:val=&quot;005A1B6A&quot;/&gt;&lt;wsp:rsid wsp:val=&quot;005A1D57&quot;/&gt;&lt;wsp:rsid wsp:val=&quot;005A274E&quot;/&gt;&lt;wsp:rsid wsp:val=&quot;005A3A6B&quot;/&gt;&lt;wsp:rsid wsp:val=&quot;005A483C&quot;/&gt;&lt;wsp:rsid wsp:val=&quot;005A56A0&quot;/&gt;&lt;wsp:rsid wsp:val=&quot;005A5893&quot;/&gt;&lt;wsp:rsid wsp:val=&quot;005A595D&quot;/&gt;&lt;wsp:rsid wsp:val=&quot;005A62D6&quot;/&gt;&lt;wsp:rsid wsp:val=&quot;005A65D8&quot;/&gt;&lt;wsp:rsid wsp:val=&quot;005A68FE&quot;/&gt;&lt;wsp:rsid wsp:val=&quot;005A738A&quot;/&gt;&lt;wsp:rsid wsp:val=&quot;005A76E1&quot;/&gt;&lt;wsp:rsid wsp:val=&quot;005A7BB3&quot;/&gt;&lt;wsp:rsid wsp:val=&quot;005A7F66&quot;/&gt;&lt;wsp:rsid wsp:val=&quot;005B0386&quot;/&gt;&lt;wsp:rsid wsp:val=&quot;005B0735&quot;/&gt;&lt;wsp:rsid wsp:val=&quot;005B0886&quot;/&gt;&lt;wsp:rsid wsp:val=&quot;005B1136&quot;/&gt;&lt;wsp:rsid wsp:val=&quot;005B14A3&quot;/&gt;&lt;wsp:rsid wsp:val=&quot;005B19C1&quot;/&gt;&lt;wsp:rsid wsp:val=&quot;005B201D&quot;/&gt;&lt;wsp:rsid wsp:val=&quot;005B2285&quot;/&gt;&lt;wsp:rsid wsp:val=&quot;005B424D&quot;/&gt;&lt;wsp:rsid wsp:val=&quot;005B4AA1&quot;/&gt;&lt;wsp:rsid wsp:val=&quot;005B4C7C&quot;/&gt;&lt;wsp:rsid wsp:val=&quot;005B4E18&quot;/&gt;&lt;wsp:rsid wsp:val=&quot;005B651A&quot;/&gt;&lt;wsp:rsid wsp:val=&quot;005B68FD&quot;/&gt;&lt;wsp:rsid wsp:val=&quot;005B6B1E&quot;/&gt;&lt;wsp:rsid wsp:val=&quot;005B6D46&quot;/&gt;&lt;wsp:rsid wsp:val=&quot;005B7130&quot;/&gt;&lt;wsp:rsid wsp:val=&quot;005B7705&quot;/&gt;&lt;wsp:rsid wsp:val=&quot;005B787F&quot;/&gt;&lt;wsp:rsid wsp:val=&quot;005B7B8B&quot;/&gt;&lt;wsp:rsid wsp:val=&quot;005B7D51&quot;/&gt;&lt;wsp:rsid wsp:val=&quot;005B7DB3&quot;/&gt;&lt;wsp:rsid wsp:val=&quot;005C0776&quot;/&gt;&lt;wsp:rsid wsp:val=&quot;005C0BC6&quot;/&gt;&lt;wsp:rsid wsp:val=&quot;005C122F&quot;/&gt;&lt;wsp:rsid wsp:val=&quot;005C1320&quot;/&gt;&lt;wsp:rsid wsp:val=&quot;005C150C&quot;/&gt;&lt;wsp:rsid wsp:val=&quot;005C152E&quot;/&gt;&lt;wsp:rsid wsp:val=&quot;005C2010&quot;/&gt;&lt;wsp:rsid wsp:val=&quot;005C2751&quot;/&gt;&lt;wsp:rsid wsp:val=&quot;005C2D32&quot;/&gt;&lt;wsp:rsid wsp:val=&quot;005C2FC3&quot;/&gt;&lt;wsp:rsid wsp:val=&quot;005C36D2&quot;/&gt;&lt;wsp:rsid wsp:val=&quot;005C3D59&quot;/&gt;&lt;wsp:rsid wsp:val=&quot;005C3E20&quot;/&gt;&lt;wsp:rsid wsp:val=&quot;005C454C&quot;/&gt;&lt;wsp:rsid wsp:val=&quot;005C497F&quot;/&gt;&lt;wsp:rsid wsp:val=&quot;005C4B3C&quot;/&gt;&lt;wsp:rsid wsp:val=&quot;005C4DBF&quot;/&gt;&lt;wsp:rsid wsp:val=&quot;005C54A7&quot;/&gt;&lt;wsp:rsid wsp:val=&quot;005C58FD&quot;/&gt;&lt;wsp:rsid wsp:val=&quot;005C5FA8&quot;/&gt;&lt;wsp:rsid wsp:val=&quot;005C61F4&quot;/&gt;&lt;wsp:rsid wsp:val=&quot;005C65A3&quot;/&gt;&lt;wsp:rsid wsp:val=&quot;005C7153&quot;/&gt;&lt;wsp:rsid wsp:val=&quot;005C787A&quot;/&gt;&lt;wsp:rsid wsp:val=&quot;005C7891&quot;/&gt;&lt;wsp:rsid wsp:val=&quot;005C7EC7&quot;/&gt;&lt;wsp:rsid wsp:val=&quot;005D011A&quot;/&gt;&lt;wsp:rsid wsp:val=&quot;005D026F&quot;/&gt;&lt;wsp:rsid wsp:val=&quot;005D08D5&quot;/&gt;&lt;wsp:rsid wsp:val=&quot;005D14C7&quot;/&gt;&lt;wsp:rsid wsp:val=&quot;005D168F&quot;/&gt;&lt;wsp:rsid wsp:val=&quot;005D20B7&quot;/&gt;&lt;wsp:rsid wsp:val=&quot;005D28EC&quot;/&gt;&lt;wsp:rsid wsp:val=&quot;005D2959&quot;/&gt;&lt;wsp:rsid wsp:val=&quot;005D299C&quot;/&gt;&lt;wsp:rsid wsp:val=&quot;005D35AC&quot;/&gt;&lt;wsp:rsid wsp:val=&quot;005D3E1D&quot;/&gt;&lt;wsp:rsid wsp:val=&quot;005D3F5B&quot;/&gt;&lt;wsp:rsid wsp:val=&quot;005D405A&quot;/&gt;&lt;wsp:rsid wsp:val=&quot;005D431C&quot;/&gt;&lt;wsp:rsid wsp:val=&quot;005D44D7&quot;/&gt;&lt;wsp:rsid wsp:val=&quot;005D470B&quot;/&gt;&lt;wsp:rsid wsp:val=&quot;005D4B82&quot;/&gt;&lt;wsp:rsid wsp:val=&quot;005D4C63&quot;/&gt;&lt;wsp:rsid wsp:val=&quot;005D5E23&quot;/&gt;&lt;wsp:rsid wsp:val=&quot;005D61D8&quot;/&gt;&lt;wsp:rsid wsp:val=&quot;005D6FC2&quot;/&gt;&lt;wsp:rsid wsp:val=&quot;005D7606&quot;/&gt;&lt;wsp:rsid wsp:val=&quot;005D7CD1&quot;/&gt;&lt;wsp:rsid wsp:val=&quot;005E0EE8&quot;/&gt;&lt;wsp:rsid wsp:val=&quot;005E1754&quot;/&gt;&lt;wsp:rsid wsp:val=&quot;005E1CDE&quot;/&gt;&lt;wsp:rsid wsp:val=&quot;005E1D5D&quot;/&gt;&lt;wsp:rsid wsp:val=&quot;005E21F6&quot;/&gt;&lt;wsp:rsid wsp:val=&quot;005E2992&quot;/&gt;&lt;wsp:rsid wsp:val=&quot;005E330F&quot;/&gt;&lt;wsp:rsid wsp:val=&quot;005E3A6C&quot;/&gt;&lt;wsp:rsid wsp:val=&quot;005E49B1&quot;/&gt;&lt;wsp:rsid wsp:val=&quot;005E61A5&quot;/&gt;&lt;wsp:rsid wsp:val=&quot;005E6363&quot;/&gt;&lt;wsp:rsid wsp:val=&quot;005E6A66&quot;/&gt;&lt;wsp:rsid wsp:val=&quot;005E6F38&quot;/&gt;&lt;wsp:rsid wsp:val=&quot;005E751B&quot;/&gt;&lt;wsp:rsid wsp:val=&quot;005E782D&quot;/&gt;&lt;wsp:rsid wsp:val=&quot;005F0572&quot;/&gt;&lt;wsp:rsid wsp:val=&quot;005F06A0&quot;/&gt;&lt;wsp:rsid wsp:val=&quot;005F0E1A&quot;/&gt;&lt;wsp:rsid wsp:val=&quot;005F0F4E&quot;/&gt;&lt;wsp:rsid wsp:val=&quot;005F12F2&quot;/&gt;&lt;wsp:rsid wsp:val=&quot;005F1C6B&quot;/&gt;&lt;wsp:rsid wsp:val=&quot;005F21EB&quot;/&gt;&lt;wsp:rsid wsp:val=&quot;005F25E3&quot;/&gt;&lt;wsp:rsid wsp:val=&quot;005F2EB9&quot;/&gt;&lt;wsp:rsid wsp:val=&quot;005F3068&quot;/&gt;&lt;wsp:rsid wsp:val=&quot;005F32F9&quot;/&gt;&lt;wsp:rsid wsp:val=&quot;005F3380&quot;/&gt;&lt;wsp:rsid wsp:val=&quot;005F33CD&quot;/&gt;&lt;wsp:rsid wsp:val=&quot;005F352A&quot;/&gt;&lt;wsp:rsid wsp:val=&quot;005F36E6&quot;/&gt;&lt;wsp:rsid wsp:val=&quot;005F3BAF&quot;/&gt;&lt;wsp:rsid wsp:val=&quot;005F3BCA&quot;/&gt;&lt;wsp:rsid wsp:val=&quot;005F45F6&quot;/&gt;&lt;wsp:rsid wsp:val=&quot;005F481D&quot;/&gt;&lt;wsp:rsid wsp:val=&quot;005F6D29&quot;/&gt;&lt;wsp:rsid wsp:val=&quot;005F7646&quot;/&gt;&lt;wsp:rsid wsp:val=&quot;005F7760&quot;/&gt;&lt;wsp:rsid wsp:val=&quot;0060055B&quot;/&gt;&lt;wsp:rsid wsp:val=&quot;00601E11&quot;/&gt;&lt;wsp:rsid wsp:val=&quot;006027C9&quot;/&gt;&lt;wsp:rsid wsp:val=&quot;006028EE&quot;/&gt;&lt;wsp:rsid wsp:val=&quot;00602D7B&quot;/&gt;&lt;wsp:rsid wsp:val=&quot;00603659&quot;/&gt;&lt;wsp:rsid wsp:val=&quot;00603947&quot;/&gt;&lt;wsp:rsid wsp:val=&quot;006045BA&quot;/&gt;&lt;wsp:rsid wsp:val=&quot;006053EB&quot;/&gt;&lt;wsp:rsid wsp:val=&quot;00605584&quot;/&gt;&lt;wsp:rsid wsp:val=&quot;00605E7D&quot;/&gt;&lt;wsp:rsid wsp:val=&quot;00606989&quot;/&gt;&lt;wsp:rsid wsp:val=&quot;00606AFE&quot;/&gt;&lt;wsp:rsid wsp:val=&quot;00607606&quot;/&gt;&lt;wsp:rsid wsp:val=&quot;006077BC&quot;/&gt;&lt;wsp:rsid wsp:val=&quot;00607E6E&quot;/&gt;&lt;wsp:rsid wsp:val=&quot;0061082C&quot;/&gt;&lt;wsp:rsid wsp:val=&quot;0061095D&quot;/&gt;&lt;wsp:rsid wsp:val=&quot;00610BEF&quot;/&gt;&lt;wsp:rsid wsp:val=&quot;00611784&quot;/&gt;&lt;wsp:rsid wsp:val=&quot;0061190F&quot;/&gt;&lt;wsp:rsid wsp:val=&quot;006119D4&quot;/&gt;&lt;wsp:rsid wsp:val=&quot;00612354&quot;/&gt;&lt;wsp:rsid wsp:val=&quot;00612486&quot;/&gt;&lt;wsp:rsid wsp:val=&quot;00612513&quot;/&gt;&lt;wsp:rsid wsp:val=&quot;00612574&quot;/&gt;&lt;wsp:rsid wsp:val=&quot;006132DA&quot;/&gt;&lt;wsp:rsid wsp:val=&quot;00613E1E&quot;/&gt;&lt;wsp:rsid wsp:val=&quot;00614053&quot;/&gt;&lt;wsp:rsid wsp:val=&quot;006142E8&quot;/&gt;&lt;wsp:rsid wsp:val=&quot;006144E1&quot;/&gt;&lt;wsp:rsid wsp:val=&quot;006149A2&quot;/&gt;&lt;wsp:rsid wsp:val=&quot;0061540D&quot;/&gt;&lt;wsp:rsid wsp:val=&quot;00615CED&quot;/&gt;&lt;wsp:rsid wsp:val=&quot;006160AE&quot;/&gt;&lt;wsp:rsid wsp:val=&quot;00616274&quot;/&gt;&lt;wsp:rsid wsp:val=&quot;00616576&quot;/&gt;&lt;wsp:rsid wsp:val=&quot;00616B1B&quot;/&gt;&lt;wsp:rsid wsp:val=&quot;0061713B&quot;/&gt;&lt;wsp:rsid wsp:val=&quot;00617615&quot;/&gt;&lt;wsp:rsid wsp:val=&quot;006179A2&quot;/&gt;&lt;wsp:rsid wsp:val=&quot;006179D2&quot;/&gt;&lt;wsp:rsid wsp:val=&quot;0062072E&quot;/&gt;&lt;wsp:rsid wsp:val=&quot;0062088D&quot;/&gt;&lt;wsp:rsid wsp:val=&quot;006208B1&quot;/&gt;&lt;wsp:rsid wsp:val=&quot;00621B5E&quot;/&gt;&lt;wsp:rsid wsp:val=&quot;0062240B&quot;/&gt;&lt;wsp:rsid wsp:val=&quot;00622836&quot;/&gt;&lt;wsp:rsid wsp:val=&quot;00622AE1&quot;/&gt;&lt;wsp:rsid wsp:val=&quot;00623339&quot;/&gt;&lt;wsp:rsid wsp:val=&quot;006239F1&quot;/&gt;&lt;wsp:rsid wsp:val=&quot;0062425D&quot;/&gt;&lt;wsp:rsid wsp:val=&quot;0062465D&quot;/&gt;&lt;wsp:rsid wsp:val=&quot;006246B0&quot;/&gt;&lt;wsp:rsid wsp:val=&quot;006249BA&quot;/&gt;&lt;wsp:rsid wsp:val=&quot;00624FB2&quot;/&gt;&lt;wsp:rsid wsp:val=&quot;00625062&quot;/&gt;&lt;wsp:rsid wsp:val=&quot;006254B8&quot;/&gt;&lt;wsp:rsid wsp:val=&quot;00626307&quot;/&gt;&lt;wsp:rsid wsp:val=&quot;0062651D&quot;/&gt;&lt;wsp:rsid wsp:val=&quot;0062671C&quot;/&gt;&lt;wsp:rsid wsp:val=&quot;00626B02&quot;/&gt;&lt;wsp:rsid wsp:val=&quot;00626B0A&quot;/&gt;&lt;wsp:rsid wsp:val=&quot;00626B21&quot;/&gt;&lt;wsp:rsid wsp:val=&quot;00626C9E&quot;/&gt;&lt;wsp:rsid wsp:val=&quot;00626DDE&quot;/&gt;&lt;wsp:rsid wsp:val=&quot;006275E6&quot;/&gt;&lt;wsp:rsid wsp:val=&quot;00627675&quot;/&gt;&lt;wsp:rsid wsp:val=&quot;00627E77&quot;/&gt;&lt;wsp:rsid wsp:val=&quot;006308BE&quot;/&gt;&lt;wsp:rsid wsp:val=&quot;00630DB0&quot;/&gt;&lt;wsp:rsid wsp:val=&quot;00630FD9&quot;/&gt;&lt;wsp:rsid wsp:val=&quot;0063135D&quot;/&gt;&lt;wsp:rsid wsp:val=&quot;0063189A&quot;/&gt;&lt;wsp:rsid wsp:val=&quot;006329B9&quot;/&gt;&lt;wsp:rsid wsp:val=&quot;006333B6&quot;/&gt;&lt;wsp:rsid wsp:val=&quot;0063346E&quot;/&gt;&lt;wsp:rsid wsp:val=&quot;006335BA&quot;/&gt;&lt;wsp:rsid wsp:val=&quot;006336BC&quot;/&gt;&lt;wsp:rsid wsp:val=&quot;006344CC&quot;/&gt;&lt;wsp:rsid wsp:val=&quot;00634570&quot;/&gt;&lt;wsp:rsid wsp:val=&quot;00634607&quot;/&gt;&lt;wsp:rsid wsp:val=&quot;00634697&quot;/&gt;&lt;wsp:rsid wsp:val=&quot;00634916&quot;/&gt;&lt;wsp:rsid wsp:val=&quot;006350AC&quot;/&gt;&lt;wsp:rsid wsp:val=&quot;0063511E&quot;/&gt;&lt;wsp:rsid wsp:val=&quot;00636ADC&quot;/&gt;&lt;wsp:rsid wsp:val=&quot;006372FD&quot;/&gt;&lt;wsp:rsid wsp:val=&quot;006374B2&quot;/&gt;&lt;wsp:rsid wsp:val=&quot;0064030D&quot;/&gt;&lt;wsp:rsid wsp:val=&quot;00641243&quot;/&gt;&lt;wsp:rsid wsp:val=&quot;00641A74&quot;/&gt;&lt;wsp:rsid wsp:val=&quot;00641C9D&quot;/&gt;&lt;wsp:rsid wsp:val=&quot;0064276C&quot;/&gt;&lt;wsp:rsid wsp:val=&quot;00643440&quot;/&gt;&lt;wsp:rsid wsp:val=&quot;006438E9&quot;/&gt;&lt;wsp:rsid wsp:val=&quot;00643B12&quot;/&gt;&lt;wsp:rsid wsp:val=&quot;00644073&quot;/&gt;&lt;wsp:rsid wsp:val=&quot;00644F99&quot;/&gt;&lt;wsp:rsid wsp:val=&quot;006454F3&quot;/&gt;&lt;wsp:rsid wsp:val=&quot;00645CD8&quot;/&gt;&lt;wsp:rsid wsp:val=&quot;00646148&quot;/&gt;&lt;wsp:rsid wsp:val=&quot;006469A3&quot;/&gt;&lt;wsp:rsid wsp:val=&quot;00646C97&quot;/&gt;&lt;wsp:rsid wsp:val=&quot;00647433&quot;/&gt;&lt;wsp:rsid wsp:val=&quot;00647F66&quot;/&gt;&lt;wsp:rsid wsp:val=&quot;006503C9&quot;/&gt;&lt;wsp:rsid wsp:val=&quot;006509B8&quot;/&gt;&lt;wsp:rsid wsp:val=&quot;0065174F&quot;/&gt;&lt;wsp:rsid wsp:val=&quot;00651ADA&quot;/&gt;&lt;wsp:rsid wsp:val=&quot;00652E9F&quot;/&gt;&lt;wsp:rsid wsp:val=&quot;00653158&quot;/&gt;&lt;wsp:rsid wsp:val=&quot;006539D1&quot;/&gt;&lt;wsp:rsid wsp:val=&quot;00654761&quot;/&gt;&lt;wsp:rsid wsp:val=&quot;00655C1C&quot;/&gt;&lt;wsp:rsid wsp:val=&quot;00655F54&quot;/&gt;&lt;wsp:rsid wsp:val=&quot;006568A8&quot;/&gt;&lt;wsp:rsid wsp:val=&quot;00656B6F&quot;/&gt;&lt;wsp:rsid wsp:val=&quot;00657624&quot;/&gt;&lt;wsp:rsid wsp:val=&quot;00657DB6&quot;/&gt;&lt;wsp:rsid wsp:val=&quot;00660789&quot;/&gt;&lt;wsp:rsid wsp:val=&quot;00660913&quot;/&gt;&lt;wsp:rsid wsp:val=&quot;00660F6D&quot;/&gt;&lt;wsp:rsid wsp:val=&quot;006610B2&quot;/&gt;&lt;wsp:rsid wsp:val=&quot;00661606&quot;/&gt;&lt;wsp:rsid wsp:val=&quot;00661D26&quot;/&gt;&lt;wsp:rsid wsp:val=&quot;00662671&quot;/&gt;&lt;wsp:rsid wsp:val=&quot;00663466&quot;/&gt;&lt;wsp:rsid wsp:val=&quot;0066364B&quot;/&gt;&lt;wsp:rsid wsp:val=&quot;006636D0&quot;/&gt;&lt;wsp:rsid wsp:val=&quot;006640CD&quot;/&gt;&lt;wsp:rsid wsp:val=&quot;006646D4&quot;/&gt;&lt;wsp:rsid wsp:val=&quot;00664799&quot;/&gt;&lt;wsp:rsid wsp:val=&quot;00664E05&quot;/&gt;&lt;wsp:rsid wsp:val=&quot;006653CC&quot;/&gt;&lt;wsp:rsid wsp:val=&quot;0066551F&quot;/&gt;&lt;wsp:rsid wsp:val=&quot;00665BED&quot;/&gt;&lt;wsp:rsid wsp:val=&quot;00666BD6&quot;/&gt;&lt;wsp:rsid wsp:val=&quot;00670063&quot;/&gt;&lt;wsp:rsid wsp:val=&quot;00670EC9&quot;/&gt;&lt;wsp:rsid wsp:val=&quot;0067159C&quot;/&gt;&lt;wsp:rsid wsp:val=&quot;00671641&quot;/&gt;&lt;wsp:rsid wsp:val=&quot;006716DD&quot;/&gt;&lt;wsp:rsid wsp:val=&quot;00671D66&quot;/&gt;&lt;wsp:rsid wsp:val=&quot;006724BC&quot;/&gt;&lt;wsp:rsid wsp:val=&quot;00672B55&quot;/&gt;&lt;wsp:rsid wsp:val=&quot;00672F0F&quot;/&gt;&lt;wsp:rsid wsp:val=&quot;0067303E&quot;/&gt;&lt;wsp:rsid wsp:val=&quot;0067399F&quot;/&gt;&lt;wsp:rsid wsp:val=&quot;00673BCC&quot;/&gt;&lt;wsp:rsid wsp:val=&quot;00673D2A&quot;/&gt;&lt;wsp:rsid wsp:val=&quot;00673E93&quot;/&gt;&lt;wsp:rsid wsp:val=&quot;00673EA3&quot;/&gt;&lt;wsp:rsid wsp:val=&quot;00674483&quot;/&gt;&lt;wsp:rsid wsp:val=&quot;0067501F&quot;/&gt;&lt;wsp:rsid wsp:val=&quot;006756B3&quot;/&gt;&lt;wsp:rsid wsp:val=&quot;00675717&quot;/&gt;&lt;wsp:rsid wsp:val=&quot;00675DF2&quot;/&gt;&lt;wsp:rsid wsp:val=&quot;00675EC8&quot;/&gt;&lt;wsp:rsid wsp:val=&quot;00676446&quot;/&gt;&lt;wsp:rsid wsp:val=&quot;006764A3&quot;/&gt;&lt;wsp:rsid wsp:val=&quot;006766D2&quot;/&gt;&lt;wsp:rsid wsp:val=&quot;00676A4D&quot;/&gt;&lt;wsp:rsid wsp:val=&quot;00676A9E&quot;/&gt;&lt;wsp:rsid wsp:val=&quot;00676F30&quot;/&gt;&lt;wsp:rsid wsp:val=&quot;00676F31&quot;/&gt;&lt;wsp:rsid wsp:val=&quot;006770BE&quot;/&gt;&lt;wsp:rsid wsp:val=&quot;00681053&quot;/&gt;&lt;wsp:rsid wsp:val=&quot;006816D2&quot;/&gt;&lt;wsp:rsid wsp:val=&quot;00681B70&quot;/&gt;&lt;wsp:rsid wsp:val=&quot;006821A3&quot;/&gt;&lt;wsp:rsid wsp:val=&quot;006825C1&quot;/&gt;&lt;wsp:rsid wsp:val=&quot;00682AA8&quot;/&gt;&lt;wsp:rsid wsp:val=&quot;00683E67&quot;/&gt;&lt;wsp:rsid wsp:val=&quot;006844AD&quot;/&gt;&lt;wsp:rsid wsp:val=&quot;006846B0&quot;/&gt;&lt;wsp:rsid wsp:val=&quot;00684B37&quot;/&gt;&lt;wsp:rsid wsp:val=&quot;00684E02&quot;/&gt;&lt;wsp:rsid wsp:val=&quot;00685545&quot;/&gt;&lt;wsp:rsid wsp:val=&quot;00685D00&quot;/&gt;&lt;wsp:rsid wsp:val=&quot;006865DB&quot;/&gt;&lt;wsp:rsid wsp:val=&quot;006868DD&quot;/&gt;&lt;wsp:rsid wsp:val=&quot;00686A01&quot;/&gt;&lt;wsp:rsid wsp:val=&quot;00687457&quot;/&gt;&lt;wsp:rsid wsp:val=&quot;00687F67&quot;/&gt;&lt;wsp:rsid wsp:val=&quot;00687F9A&quot;/&gt;&lt;wsp:rsid wsp:val=&quot;006906ED&quot;/&gt;&lt;wsp:rsid wsp:val=&quot;00691268&quot;/&gt;&lt;wsp:rsid wsp:val=&quot;006912D7&quot;/&gt;&lt;wsp:rsid wsp:val=&quot;00691FC0&quot;/&gt;&lt;wsp:rsid wsp:val=&quot;006924DE&quot;/&gt;&lt;wsp:rsid wsp:val=&quot;00692BD5&quot;/&gt;&lt;wsp:rsid wsp:val=&quot;00693B4F&quot;/&gt;&lt;wsp:rsid wsp:val=&quot;00693C78&quot;/&gt;&lt;wsp:rsid wsp:val=&quot;00693F99&quot;/&gt;&lt;wsp:rsid wsp:val=&quot;0069416D&quot;/&gt;&lt;wsp:rsid wsp:val=&quot;006944E3&quot;/&gt;&lt;wsp:rsid wsp:val=&quot;00694710&quot;/&gt;&lt;wsp:rsid wsp:val=&quot;00695011&quot;/&gt;&lt;wsp:rsid wsp:val=&quot;00695045&quot;/&gt;&lt;wsp:rsid wsp:val=&quot;006951B2&quot;/&gt;&lt;wsp:rsid wsp:val=&quot;0069584B&quot;/&gt;&lt;wsp:rsid wsp:val=&quot;00695B07&quot;/&gt;&lt;wsp:rsid wsp:val=&quot;00696345&quot;/&gt;&lt;wsp:rsid wsp:val=&quot;00696C83&quot;/&gt;&lt;wsp:rsid wsp:val=&quot;00697287&quot;/&gt;&lt;wsp:rsid wsp:val=&quot;0069742F&quot;/&gt;&lt;wsp:rsid wsp:val=&quot;006974DB&quot;/&gt;&lt;wsp:rsid wsp:val=&quot;00697DEC&quot;/&gt;&lt;wsp:rsid wsp:val=&quot;00697ECB&quot;/&gt;&lt;wsp:rsid wsp:val=&quot;00697EF8&quot;/&gt;&lt;wsp:rsid wsp:val=&quot;006A03A4&quot;/&gt;&lt;wsp:rsid wsp:val=&quot;006A08CE&quot;/&gt;&lt;wsp:rsid wsp:val=&quot;006A14B1&quot;/&gt;&lt;wsp:rsid wsp:val=&quot;006A1E70&quot;/&gt;&lt;wsp:rsid wsp:val=&quot;006A1EED&quot;/&gt;&lt;wsp:rsid wsp:val=&quot;006A25A5&quot;/&gt;&lt;wsp:rsid wsp:val=&quot;006A262F&quot;/&gt;&lt;wsp:rsid wsp:val=&quot;006A293E&quot;/&gt;&lt;wsp:rsid wsp:val=&quot;006A2CC9&quot;/&gt;&lt;wsp:rsid wsp:val=&quot;006A340C&quot;/&gt;&lt;wsp:rsid wsp:val=&quot;006A3725&quot;/&gt;&lt;wsp:rsid wsp:val=&quot;006A3B52&quot;/&gt;&lt;wsp:rsid wsp:val=&quot;006A3B61&quot;/&gt;&lt;wsp:rsid wsp:val=&quot;006A3BD4&quot;/&gt;&lt;wsp:rsid wsp:val=&quot;006A4992&quot;/&gt;&lt;wsp:rsid wsp:val=&quot;006A49BC&quot;/&gt;&lt;wsp:rsid wsp:val=&quot;006A50EC&quot;/&gt;&lt;wsp:rsid wsp:val=&quot;006A6940&quot;/&gt;&lt;wsp:rsid wsp:val=&quot;006A7C60&quot;/&gt;&lt;wsp:rsid wsp:val=&quot;006B0505&quot;/&gt;&lt;wsp:rsid wsp:val=&quot;006B08DA&quot;/&gt;&lt;wsp:rsid wsp:val=&quot;006B0BAC&quot;/&gt;&lt;wsp:rsid wsp:val=&quot;006B0CDF&quot;/&gt;&lt;wsp:rsid wsp:val=&quot;006B1C5A&quot;/&gt;&lt;wsp:rsid wsp:val=&quot;006B2302&quot;/&gt;&lt;wsp:rsid wsp:val=&quot;006B2352&quot;/&gt;&lt;wsp:rsid wsp:val=&quot;006B2470&quot;/&gt;&lt;wsp:rsid wsp:val=&quot;006B2899&quot;/&gt;&lt;wsp:rsid wsp:val=&quot;006B32C5&quot;/&gt;&lt;wsp:rsid wsp:val=&quot;006B37C2&quot;/&gt;&lt;wsp:rsid wsp:val=&quot;006B3975&quot;/&gt;&lt;wsp:rsid wsp:val=&quot;006B3DE6&quot;/&gt;&lt;wsp:rsid wsp:val=&quot;006B514A&quot;/&gt;&lt;wsp:rsid wsp:val=&quot;006B53D5&quot;/&gt;&lt;wsp:rsid wsp:val=&quot;006B5ED1&quot;/&gt;&lt;wsp:rsid wsp:val=&quot;006B66EF&quot;/&gt;&lt;wsp:rsid wsp:val=&quot;006B6ED7&quot;/&gt;&lt;wsp:rsid wsp:val=&quot;006B7046&quot;/&gt;&lt;wsp:rsid wsp:val=&quot;006B73FB&quot;/&gt;&lt;wsp:rsid wsp:val=&quot;006B743B&quot;/&gt;&lt;wsp:rsid wsp:val=&quot;006C026C&quot;/&gt;&lt;wsp:rsid wsp:val=&quot;006C03A2&quot;/&gt;&lt;wsp:rsid wsp:val=&quot;006C09D6&quot;/&gt;&lt;wsp:rsid wsp:val=&quot;006C1270&quot;/&gt;&lt;wsp:rsid wsp:val=&quot;006C1F1D&quot;/&gt;&lt;wsp:rsid wsp:val=&quot;006C28DF&quot;/&gt;&lt;wsp:rsid wsp:val=&quot;006C2A59&quot;/&gt;&lt;wsp:rsid wsp:val=&quot;006C2BC6&quot;/&gt;&lt;wsp:rsid wsp:val=&quot;006C323A&quot;/&gt;&lt;wsp:rsid wsp:val=&quot;006C3DAA&quot;/&gt;&lt;wsp:rsid wsp:val=&quot;006C4309&quot;/&gt;&lt;wsp:rsid wsp:val=&quot;006C4B48&quot;/&gt;&lt;wsp:rsid wsp:val=&quot;006C4CB6&quot;/&gt;&lt;wsp:rsid wsp:val=&quot;006C519F&quot;/&gt;&lt;wsp:rsid wsp:val=&quot;006C51AC&quot;/&gt;&lt;wsp:rsid wsp:val=&quot;006C5520&quot;/&gt;&lt;wsp:rsid wsp:val=&quot;006C5601&quot;/&gt;&lt;wsp:rsid wsp:val=&quot;006C5DEA&quot;/&gt;&lt;wsp:rsid wsp:val=&quot;006C6070&quot;/&gt;&lt;wsp:rsid wsp:val=&quot;006C6BE6&quot;/&gt;&lt;wsp:rsid wsp:val=&quot;006C6CD7&quot;/&gt;&lt;wsp:rsid wsp:val=&quot;006C7798&quot;/&gt;&lt;wsp:rsid wsp:val=&quot;006C7CE9&quot;/&gt;&lt;wsp:rsid wsp:val=&quot;006D094B&quot;/&gt;&lt;wsp:rsid wsp:val=&quot;006D0C63&quot;/&gt;&lt;wsp:rsid wsp:val=&quot;006D0D39&quot;/&gt;&lt;wsp:rsid wsp:val=&quot;006D0D69&quot;/&gt;&lt;wsp:rsid wsp:val=&quot;006D1230&quot;/&gt;&lt;wsp:rsid wsp:val=&quot;006D1E2A&quot;/&gt;&lt;wsp:rsid wsp:val=&quot;006D225C&quot;/&gt;&lt;wsp:rsid wsp:val=&quot;006D30B0&quot;/&gt;&lt;wsp:rsid wsp:val=&quot;006D3400&quot;/&gt;&lt;wsp:rsid wsp:val=&quot;006D3F87&quot;/&gt;&lt;wsp:rsid wsp:val=&quot;006D47ED&quot;/&gt;&lt;wsp:rsid wsp:val=&quot;006D4905&quot;/&gt;&lt;wsp:rsid wsp:val=&quot;006D4BEB&quot;/&gt;&lt;wsp:rsid wsp:val=&quot;006D4D5E&quot;/&gt;&lt;wsp:rsid wsp:val=&quot;006D5207&quot;/&gt;&lt;wsp:rsid wsp:val=&quot;006D5236&quot;/&gt;&lt;wsp:rsid wsp:val=&quot;006D5C59&quot;/&gt;&lt;wsp:rsid wsp:val=&quot;006D7162&quot;/&gt;&lt;wsp:rsid wsp:val=&quot;006D73E5&quot;/&gt;&lt;wsp:rsid wsp:val=&quot;006D782C&quot;/&gt;&lt;wsp:rsid wsp:val=&quot;006E051E&quot;/&gt;&lt;wsp:rsid wsp:val=&quot;006E0B28&quot;/&gt;&lt;wsp:rsid wsp:val=&quot;006E18C2&quot;/&gt;&lt;wsp:rsid wsp:val=&quot;006E1FB2&quot;/&gt;&lt;wsp:rsid wsp:val=&quot;006E2151&quot;/&gt;&lt;wsp:rsid wsp:val=&quot;006E22C1&quot;/&gt;&lt;wsp:rsid wsp:val=&quot;006E2716&quot;/&gt;&lt;wsp:rsid wsp:val=&quot;006E2B09&quot;/&gt;&lt;wsp:rsid wsp:val=&quot;006E2D30&quot;/&gt;&lt;wsp:rsid wsp:val=&quot;006E3683&quot;/&gt;&lt;wsp:rsid wsp:val=&quot;006E3938&quot;/&gt;&lt;wsp:rsid wsp:val=&quot;006E3F47&quot;/&gt;&lt;wsp:rsid wsp:val=&quot;006E4F0E&quot;/&gt;&lt;wsp:rsid wsp:val=&quot;006E5397&quot;/&gt;&lt;wsp:rsid wsp:val=&quot;006E54E8&quot;/&gt;&lt;wsp:rsid wsp:val=&quot;006E556B&quot;/&gt;&lt;wsp:rsid wsp:val=&quot;006E599C&quot;/&gt;&lt;wsp:rsid wsp:val=&quot;006E5B3D&quot;/&gt;&lt;wsp:rsid wsp:val=&quot;006E60E6&quot;/&gt;&lt;wsp:rsid wsp:val=&quot;006E6BAD&quot;/&gt;&lt;wsp:rsid wsp:val=&quot;006F09FF&quot;/&gt;&lt;wsp:rsid wsp:val=&quot;006F0C1D&quot;/&gt;&lt;wsp:rsid wsp:val=&quot;006F0D8C&quot;/&gt;&lt;wsp:rsid wsp:val=&quot;006F1137&quot;/&gt;&lt;wsp:rsid wsp:val=&quot;006F188F&quot;/&gt;&lt;wsp:rsid wsp:val=&quot;006F25F6&quot;/&gt;&lt;wsp:rsid wsp:val=&quot;006F2D3C&quot;/&gt;&lt;wsp:rsid wsp:val=&quot;006F4365&quot;/&gt;&lt;wsp:rsid wsp:val=&quot;006F4579&quot;/&gt;&lt;wsp:rsid wsp:val=&quot;006F46A3&quot;/&gt;&lt;wsp:rsid wsp:val=&quot;006F47E7&quot;/&gt;&lt;wsp:rsid wsp:val=&quot;006F48CB&quot;/&gt;&lt;wsp:rsid wsp:val=&quot;006F492E&quot;/&gt;&lt;wsp:rsid wsp:val=&quot;006F4A73&quot;/&gt;&lt;wsp:rsid wsp:val=&quot;006F4BCD&quot;/&gt;&lt;wsp:rsid wsp:val=&quot;006F5459&quot;/&gt;&lt;wsp:rsid wsp:val=&quot;006F5E76&quot;/&gt;&lt;wsp:rsid wsp:val=&quot;006F6DB4&quot;/&gt;&lt;wsp:rsid wsp:val=&quot;006F7531&quot;/&gt;&lt;wsp:rsid wsp:val=&quot;006F75EB&quot;/&gt;&lt;wsp:rsid wsp:val=&quot;006F7FC6&quot;/&gt;&lt;wsp:rsid wsp:val=&quot;00701298&quot;/&gt;&lt;wsp:rsid wsp:val=&quot;0070152A&quot;/&gt;&lt;wsp:rsid wsp:val=&quot;00701968&quot;/&gt;&lt;wsp:rsid wsp:val=&quot;00701C13&quot;/&gt;&lt;wsp:rsid wsp:val=&quot;007025ED&quot;/&gt;&lt;wsp:rsid wsp:val=&quot;007032C7&quot;/&gt;&lt;wsp:rsid wsp:val=&quot;0070347A&quot;/&gt;&lt;wsp:rsid wsp:val=&quot;007037AC&quot;/&gt;&lt;wsp:rsid wsp:val=&quot;007037E6&quot;/&gt;&lt;wsp:rsid wsp:val=&quot;007049E3&quot;/&gt;&lt;wsp:rsid wsp:val=&quot;00705575&quot;/&gt;&lt;wsp:rsid wsp:val=&quot;007055C0&quot;/&gt;&lt;wsp:rsid wsp:val=&quot;007057DF&quot;/&gt;&lt;wsp:rsid wsp:val=&quot;00705EF0&quot;/&gt;&lt;wsp:rsid wsp:val=&quot;00705FF1&quot;/&gt;&lt;wsp:rsid wsp:val=&quot;00706871&quot;/&gt;&lt;wsp:rsid wsp:val=&quot;00706DFD&quot;/&gt;&lt;wsp:rsid wsp:val=&quot;00707E5C&quot;/&gt;&lt;wsp:rsid wsp:val=&quot;00707F1E&quot;/&gt;&lt;wsp:rsid wsp:val=&quot;007108D1&quot;/&gt;&lt;wsp:rsid wsp:val=&quot;00711650&quot;/&gt;&lt;wsp:rsid wsp:val=&quot;007116EF&quot;/&gt;&lt;wsp:rsid wsp:val=&quot;007129A6&quot;/&gt;&lt;wsp:rsid wsp:val=&quot;0071327B&quot;/&gt;&lt;wsp:rsid wsp:val=&quot;007133A3&quot;/&gt;&lt;wsp:rsid wsp:val=&quot;00713B21&quot;/&gt;&lt;wsp:rsid wsp:val=&quot;00713C5D&quot;/&gt;&lt;wsp:rsid wsp:val=&quot;00714BA2&quot;/&gt;&lt;wsp:rsid wsp:val=&quot;00714DAB&quot;/&gt;&lt;wsp:rsid wsp:val=&quot;00715913&quot;/&gt;&lt;wsp:rsid wsp:val=&quot;00716D30&quot;/&gt;&lt;wsp:rsid wsp:val=&quot;0071720A&quot;/&gt;&lt;wsp:rsid wsp:val=&quot;007178B9&quot;/&gt;&lt;wsp:rsid wsp:val=&quot;0072031B&quot;/&gt;&lt;wsp:rsid wsp:val=&quot;00720E69&quot;/&gt;&lt;wsp:rsid wsp:val=&quot;007216C2&quot;/&gt;&lt;wsp:rsid wsp:val=&quot;007229A0&quot;/&gt;&lt;wsp:rsid wsp:val=&quot;00722A5B&quot;/&gt;&lt;wsp:rsid wsp:val=&quot;00722AEA&quot;/&gt;&lt;wsp:rsid wsp:val=&quot;00722BA0&quot;/&gt;&lt;wsp:rsid wsp:val=&quot;00723B54&quot;/&gt;&lt;wsp:rsid wsp:val=&quot;00724277&quot;/&gt;&lt;wsp:rsid wsp:val=&quot;007246F9&quot;/&gt;&lt;wsp:rsid wsp:val=&quot;00725586&quot;/&gt;&lt;wsp:rsid wsp:val=&quot;00725A50&quot;/&gt;&lt;wsp:rsid wsp:val=&quot;00725B5F&quot;/&gt;&lt;wsp:rsid wsp:val=&quot;00726760&quot;/&gt;&lt;wsp:rsid wsp:val=&quot;00726E0F&quot;/&gt;&lt;wsp:rsid wsp:val=&quot;007276D6&quot;/&gt;&lt;wsp:rsid wsp:val=&quot;00727A09&quot;/&gt;&lt;wsp:rsid wsp:val=&quot;00727A7D&quot;/&gt;&lt;wsp:rsid wsp:val=&quot;00730085&quot;/&gt;&lt;wsp:rsid wsp:val=&quot;00731585&quot;/&gt;&lt;wsp:rsid wsp:val=&quot;0073169B&quot;/&gt;&lt;wsp:rsid wsp:val=&quot;007316A5&quot;/&gt;&lt;wsp:rsid wsp:val=&quot;0073180E&quot;/&gt;&lt;wsp:rsid wsp:val=&quot;00732333&quot;/&gt;&lt;wsp:rsid wsp:val=&quot;007329FF&quot;/&gt;&lt;wsp:rsid wsp:val=&quot;00732FBC&quot;/&gt;&lt;wsp:rsid wsp:val=&quot;0073372F&quot;/&gt;&lt;wsp:rsid wsp:val=&quot;00733763&quot;/&gt;&lt;wsp:rsid wsp:val=&quot;00733795&quot;/&gt;&lt;wsp:rsid wsp:val=&quot;00733C96&quot;/&gt;&lt;wsp:rsid wsp:val=&quot;0073464A&quot;/&gt;&lt;wsp:rsid wsp:val=&quot;007348A2&quot;/&gt;&lt;wsp:rsid wsp:val=&quot;00734D57&quot;/&gt;&lt;wsp:rsid wsp:val=&quot;00735132&quot;/&gt;&lt;wsp:rsid wsp:val=&quot;0073573A&quot;/&gt;&lt;wsp:rsid wsp:val=&quot;0073584C&quot;/&gt;&lt;wsp:rsid wsp:val=&quot;00735AF6&quot;/&gt;&lt;wsp:rsid wsp:val=&quot;00736CB5&quot;/&gt;&lt;wsp:rsid wsp:val=&quot;00737018&quot;/&gt;&lt;wsp:rsid wsp:val=&quot;00737C23&quot;/&gt;&lt;wsp:rsid wsp:val=&quot;00737D6C&quot;/&gt;&lt;wsp:rsid wsp:val=&quot;00737EA3&quot;/&gt;&lt;wsp:rsid wsp:val=&quot;00740C90&quot;/&gt;&lt;wsp:rsid wsp:val=&quot;00740E46&quot;/&gt;&lt;wsp:rsid wsp:val=&quot;00740F00&quot;/&gt;&lt;wsp:rsid wsp:val=&quot;0074195A&quot;/&gt;&lt;wsp:rsid wsp:val=&quot;00741A4B&quot;/&gt;&lt;wsp:rsid wsp:val=&quot;00741D55&quot;/&gt;&lt;wsp:rsid wsp:val=&quot;00741E72&quot;/&gt;&lt;wsp:rsid wsp:val=&quot;00742882&quot;/&gt;&lt;wsp:rsid wsp:val=&quot;00744796&quot;/&gt;&lt;wsp:rsid wsp:val=&quot;00744AA2&quot;/&gt;&lt;wsp:rsid wsp:val=&quot;00744B52&quot;/&gt;&lt;wsp:rsid wsp:val=&quot;00745858&quot;/&gt;&lt;wsp:rsid wsp:val=&quot;00745AA8&quot;/&gt;&lt;wsp:rsid wsp:val=&quot;00746C60&quot;/&gt;&lt;wsp:rsid wsp:val=&quot;00747120&quot;/&gt;&lt;wsp:rsid wsp:val=&quot;007501B3&quot;/&gt;&lt;wsp:rsid wsp:val=&quot;00750843&quot;/&gt;&lt;wsp:rsid wsp:val=&quot;00751B52&quot;/&gt;&lt;wsp:rsid wsp:val=&quot;00751F31&quot;/&gt;&lt;wsp:rsid wsp:val=&quot;00751F40&quot;/&gt;&lt;wsp:rsid wsp:val=&quot;007525A3&quot;/&gt;&lt;wsp:rsid wsp:val=&quot;007527F1&quot;/&gt;&lt;wsp:rsid wsp:val=&quot;00753A04&quot;/&gt;&lt;wsp:rsid wsp:val=&quot;00753DAA&quot;/&gt;&lt;wsp:rsid wsp:val=&quot;0075422E&quot;/&gt;&lt;wsp:rsid wsp:val=&quot;00754832&quot;/&gt;&lt;wsp:rsid wsp:val=&quot;007551E2&quot;/&gt;&lt;wsp:rsid wsp:val=&quot;007552C0&quot;/&gt;&lt;wsp:rsid wsp:val=&quot;007555ED&quot;/&gt;&lt;wsp:rsid wsp:val=&quot;00755DF9&quot;/&gt;&lt;wsp:rsid wsp:val=&quot;00755E28&quot;/&gt;&lt;wsp:rsid wsp:val=&quot;00756029&quot;/&gt;&lt;wsp:rsid wsp:val=&quot;007562BF&quot;/&gt;&lt;wsp:rsid wsp:val=&quot;007565A0&quot;/&gt;&lt;wsp:rsid wsp:val=&quot;0075685D&quot;/&gt;&lt;wsp:rsid wsp:val=&quot;00756C38&quot;/&gt;&lt;wsp:rsid wsp:val=&quot;00756D22&quot;/&gt;&lt;wsp:rsid wsp:val=&quot;00757159&quot;/&gt;&lt;wsp:rsid wsp:val=&quot;0075766F&quot;/&gt;&lt;wsp:rsid wsp:val=&quot;00760690&quot;/&gt;&lt;wsp:rsid wsp:val=&quot;00760D1B&quot;/&gt;&lt;wsp:rsid wsp:val=&quot;00760F9E&quot;/&gt;&lt;wsp:rsid wsp:val=&quot;00761034&quot;/&gt;&lt;wsp:rsid wsp:val=&quot;0076144C&quot;/&gt;&lt;wsp:rsid wsp:val=&quot;0076158B&quot;/&gt;&lt;wsp:rsid wsp:val=&quot;00761BD4&quot;/&gt;&lt;wsp:rsid wsp:val=&quot;00761FEE&quot;/&gt;&lt;wsp:rsid wsp:val=&quot;00762075&quot;/&gt;&lt;wsp:rsid wsp:val=&quot;0076209B&quot;/&gt;&lt;wsp:rsid wsp:val=&quot;007623E4&quot;/&gt;&lt;wsp:rsid wsp:val=&quot;007623E7&quot;/&gt;&lt;wsp:rsid wsp:val=&quot;00763889&quot;/&gt;&lt;wsp:rsid wsp:val=&quot;007641D9&quot;/&gt;&lt;wsp:rsid wsp:val=&quot;00764E2A&quot;/&gt;&lt;wsp:rsid wsp:val=&quot;00764E86&quot;/&gt;&lt;wsp:rsid wsp:val=&quot;00765154&quot;/&gt;&lt;wsp:rsid wsp:val=&quot;007654C3&quot;/&gt;&lt;wsp:rsid wsp:val=&quot;00765EC6&quot;/&gt;&lt;wsp:rsid wsp:val=&quot;00766A12&quot;/&gt;&lt;wsp:rsid wsp:val=&quot;007674FC&quot;/&gt;&lt;wsp:rsid wsp:val=&quot;00767CF9&quot;/&gt;&lt;wsp:rsid wsp:val=&quot;00770162&quot;/&gt;&lt;wsp:rsid wsp:val=&quot;00770660&quot;/&gt;&lt;wsp:rsid wsp:val=&quot;00771553&quot;/&gt;&lt;wsp:rsid wsp:val=&quot;00771646&quot;/&gt;&lt;wsp:rsid wsp:val=&quot;00771A05&quot;/&gt;&lt;wsp:rsid wsp:val=&quot;00771E0D&quot;/&gt;&lt;wsp:rsid wsp:val=&quot;00772BB7&quot;/&gt;&lt;wsp:rsid wsp:val=&quot;00772D5E&quot;/&gt;&lt;wsp:rsid wsp:val=&quot;00772F45&quot;/&gt;&lt;wsp:rsid wsp:val=&quot;0077307B&quot;/&gt;&lt;wsp:rsid wsp:val=&quot;00773224&quot;/&gt;&lt;wsp:rsid wsp:val=&quot;00773CDB&quot;/&gt;&lt;wsp:rsid wsp:val=&quot;00774470&quot;/&gt;&lt;wsp:rsid wsp:val=&quot;00774662&quot;/&gt;&lt;wsp:rsid wsp:val=&quot;0077494B&quot;/&gt;&lt;wsp:rsid wsp:val=&quot;007749B7&quot;/&gt;&lt;wsp:rsid wsp:val=&quot;00774AF2&quot;/&gt;&lt;wsp:rsid wsp:val=&quot;00774C61&quot;/&gt;&lt;wsp:rsid wsp:val=&quot;007750C7&quot;/&gt;&lt;wsp:rsid wsp:val=&quot;007755CA&quot;/&gt;&lt;wsp:rsid wsp:val=&quot;0077585A&quot;/&gt;&lt;wsp:rsid wsp:val=&quot;0077632C&quot;/&gt;&lt;wsp:rsid wsp:val=&quot;00776D98&quot;/&gt;&lt;wsp:rsid wsp:val=&quot;00777C14&quot;/&gt;&lt;wsp:rsid wsp:val=&quot;00777FE0&quot;/&gt;&lt;wsp:rsid wsp:val=&quot;00780302&quot;/&gt;&lt;wsp:rsid wsp:val=&quot;0078060E&quot;/&gt;&lt;wsp:rsid wsp:val=&quot;007807F6&quot;/&gt;&lt;wsp:rsid wsp:val=&quot;00780A99&quot;/&gt;&lt;wsp:rsid wsp:val=&quot;00780B54&quot;/&gt;&lt;wsp:rsid wsp:val=&quot;00780F47&quot;/&gt;&lt;wsp:rsid wsp:val=&quot;0078321A&quot;/&gt;&lt;wsp:rsid wsp:val=&quot;00783D46&quot;/&gt;&lt;wsp:rsid wsp:val=&quot;00783E3D&quot;/&gt;&lt;wsp:rsid wsp:val=&quot;0078472A&quot;/&gt;&lt;wsp:rsid wsp:val=&quot;00784914&quot;/&gt;&lt;wsp:rsid wsp:val=&quot;007856F0&quot;/&gt;&lt;wsp:rsid wsp:val=&quot;00785A46&quot;/&gt;&lt;wsp:rsid wsp:val=&quot;00790193&quot;/&gt;&lt;wsp:rsid wsp:val=&quot;00791268&quot;/&gt;&lt;wsp:rsid wsp:val=&quot;00791BB3&quot;/&gt;&lt;wsp:rsid wsp:val=&quot;00791BD6&quot;/&gt;&lt;wsp:rsid wsp:val=&quot;00791CA9&quot;/&gt;&lt;wsp:rsid wsp:val=&quot;00791F54&quot;/&gt;&lt;wsp:rsid wsp:val=&quot;00792074&quot;/&gt;&lt;wsp:rsid wsp:val=&quot;00792C67&quot;/&gt;&lt;wsp:rsid wsp:val=&quot;00792DE4&quot;/&gt;&lt;wsp:rsid wsp:val=&quot;00792E90&quot;/&gt;&lt;wsp:rsid wsp:val=&quot;0079307C&quot;/&gt;&lt;wsp:rsid wsp:val=&quot;00793269&quot;/&gt;&lt;wsp:rsid wsp:val=&quot;00794483&quot;/&gt;&lt;wsp:rsid wsp:val=&quot;007944A0&quot;/&gt;&lt;wsp:rsid wsp:val=&quot;00794531&quot;/&gt;&lt;wsp:rsid wsp:val=&quot;007945B3&quot;/&gt;&lt;wsp:rsid wsp:val=&quot;00794DF5&quot;/&gt;&lt;wsp:rsid wsp:val=&quot;00794F16&quot;/&gt;&lt;wsp:rsid wsp:val=&quot;0079504C&quot;/&gt;&lt;wsp:rsid wsp:val=&quot;00795346&quot;/&gt;&lt;wsp:rsid wsp:val=&quot;007955ED&quot;/&gt;&lt;wsp:rsid wsp:val=&quot;0079604E&quot;/&gt;&lt;wsp:rsid wsp:val=&quot;007960D1&quot;/&gt;&lt;wsp:rsid wsp:val=&quot;00796A7C&quot;/&gt;&lt;wsp:rsid wsp:val=&quot;00796BD0&quot;/&gt;&lt;wsp:rsid wsp:val=&quot;00796D51&quot;/&gt;&lt;wsp:rsid wsp:val=&quot;00796DB6&quot;/&gt;&lt;wsp:rsid wsp:val=&quot;00797C77&quot;/&gt;&lt;wsp:rsid wsp:val=&quot;007A0585&quot;/&gt;&lt;wsp:rsid wsp:val=&quot;007A0AF6&quot;/&gt;&lt;wsp:rsid wsp:val=&quot;007A0CE7&quot;/&gt;&lt;wsp:rsid wsp:val=&quot;007A0F45&quot;/&gt;&lt;wsp:rsid wsp:val=&quot;007A0F6E&quot;/&gt;&lt;wsp:rsid wsp:val=&quot;007A19DB&quot;/&gt;&lt;wsp:rsid wsp:val=&quot;007A20C6&quot;/&gt;&lt;wsp:rsid wsp:val=&quot;007A263C&quot;/&gt;&lt;wsp:rsid wsp:val=&quot;007A2786&quot;/&gt;&lt;wsp:rsid wsp:val=&quot;007A29D4&quot;/&gt;&lt;wsp:rsid wsp:val=&quot;007A2EA4&quot;/&gt;&lt;wsp:rsid wsp:val=&quot;007A2F17&quot;/&gt;&lt;wsp:rsid wsp:val=&quot;007A345A&quot;/&gt;&lt;wsp:rsid wsp:val=&quot;007A3BFE&quot;/&gt;&lt;wsp:rsid wsp:val=&quot;007A5202&quot;/&gt;&lt;wsp:rsid wsp:val=&quot;007A6E99&quot;/&gt;&lt;wsp:rsid wsp:val=&quot;007A6FEB&quot;/&gt;&lt;wsp:rsid wsp:val=&quot;007A704C&quot;/&gt;&lt;wsp:rsid wsp:val=&quot;007A77BF&quot;/&gt;&lt;wsp:rsid wsp:val=&quot;007A7A37&quot;/&gt;&lt;wsp:rsid wsp:val=&quot;007B058D&quot;/&gt;&lt;wsp:rsid wsp:val=&quot;007B1628&quot;/&gt;&lt;wsp:rsid wsp:val=&quot;007B17A9&quot;/&gt;&lt;wsp:rsid wsp:val=&quot;007B2137&quot;/&gt;&lt;wsp:rsid wsp:val=&quot;007B254F&quot;/&gt;&lt;wsp:rsid wsp:val=&quot;007B3064&quot;/&gt;&lt;wsp:rsid wsp:val=&quot;007B31A9&quot;/&gt;&lt;wsp:rsid wsp:val=&quot;007B3214&quot;/&gt;&lt;wsp:rsid wsp:val=&quot;007B4071&quot;/&gt;&lt;wsp:rsid wsp:val=&quot;007B4D5D&quot;/&gt;&lt;wsp:rsid wsp:val=&quot;007B5729&quot;/&gt;&lt;wsp:rsid wsp:val=&quot;007B60B8&quot;/&gt;&lt;wsp:rsid wsp:val=&quot;007B6F95&quot;/&gt;&lt;wsp:rsid wsp:val=&quot;007B7AE5&quot;/&gt;&lt;wsp:rsid wsp:val=&quot;007B7C2C&quot;/&gt;&lt;wsp:rsid wsp:val=&quot;007C0982&quot;/&gt;&lt;wsp:rsid wsp:val=&quot;007C0C6A&quot;/&gt;&lt;wsp:rsid wsp:val=&quot;007C0EEB&quot;/&gt;&lt;wsp:rsid wsp:val=&quot;007C1350&quot;/&gt;&lt;wsp:rsid wsp:val=&quot;007C1633&quot;/&gt;&lt;wsp:rsid wsp:val=&quot;007C16B5&quot;/&gt;&lt;wsp:rsid wsp:val=&quot;007C20F8&quot;/&gt;&lt;wsp:rsid wsp:val=&quot;007C3A80&quot;/&gt;&lt;wsp:rsid wsp:val=&quot;007C41DB&quot;/&gt;&lt;wsp:rsid wsp:val=&quot;007C48E9&quot;/&gt;&lt;wsp:rsid wsp:val=&quot;007C4EF3&quot;/&gt;&lt;wsp:rsid wsp:val=&quot;007C4FBA&quot;/&gt;&lt;wsp:rsid wsp:val=&quot;007C525D&quot;/&gt;&lt;wsp:rsid wsp:val=&quot;007C54F1&quot;/&gt;&lt;wsp:rsid wsp:val=&quot;007C621A&quot;/&gt;&lt;wsp:rsid wsp:val=&quot;007C6781&quot;/&gt;&lt;wsp:rsid wsp:val=&quot;007C6D35&quot;/&gt;&lt;wsp:rsid wsp:val=&quot;007C71C9&quot;/&gt;&lt;wsp:rsid wsp:val=&quot;007C73FF&quot;/&gt;&lt;wsp:rsid wsp:val=&quot;007C7589&quot;/&gt;&lt;wsp:rsid wsp:val=&quot;007C7E84&quot;/&gt;&lt;wsp:rsid wsp:val=&quot;007C7FC7&quot;/&gt;&lt;wsp:rsid wsp:val=&quot;007D043B&quot;/&gt;&lt;wsp:rsid wsp:val=&quot;007D0BE5&quot;/&gt;&lt;wsp:rsid wsp:val=&quot;007D12A5&quot;/&gt;&lt;wsp:rsid wsp:val=&quot;007D19DC&quot;/&gt;&lt;wsp:rsid wsp:val=&quot;007D225D&quot;/&gt;&lt;wsp:rsid wsp:val=&quot;007D239B&quot;/&gt;&lt;wsp:rsid wsp:val=&quot;007D28E7&quot;/&gt;&lt;wsp:rsid wsp:val=&quot;007D3365&quot;/&gt;&lt;wsp:rsid wsp:val=&quot;007D377D&quot;/&gt;&lt;wsp:rsid wsp:val=&quot;007D3A58&quot;/&gt;&lt;wsp:rsid wsp:val=&quot;007D3B10&quot;/&gt;&lt;wsp:rsid wsp:val=&quot;007D4946&quot;/&gt;&lt;wsp:rsid wsp:val=&quot;007D4F94&quot;/&gt;&lt;wsp:rsid wsp:val=&quot;007D7786&quot;/&gt;&lt;wsp:rsid wsp:val=&quot;007D7B7F&quot;/&gt;&lt;wsp:rsid wsp:val=&quot;007E0B15&quot;/&gt;&lt;wsp:rsid wsp:val=&quot;007E0E42&quot;/&gt;&lt;wsp:rsid wsp:val=&quot;007E1F2D&quot;/&gt;&lt;wsp:rsid wsp:val=&quot;007E23B5&quot;/&gt;&lt;wsp:rsid wsp:val=&quot;007E2B5E&quot;/&gt;&lt;wsp:rsid wsp:val=&quot;007E31B1&quot;/&gt;&lt;wsp:rsid wsp:val=&quot;007E3E89&quot;/&gt;&lt;wsp:rsid wsp:val=&quot;007E44CE&quot;/&gt;&lt;wsp:rsid wsp:val=&quot;007E46B7&quot;/&gt;&lt;wsp:rsid wsp:val=&quot;007E4CAE&quot;/&gt;&lt;wsp:rsid wsp:val=&quot;007E4DE7&quot;/&gt;&lt;wsp:rsid wsp:val=&quot;007E5E97&quot;/&gt;&lt;wsp:rsid wsp:val=&quot;007E7295&quot;/&gt;&lt;wsp:rsid wsp:val=&quot;007E7994&quot;/&gt;&lt;wsp:rsid wsp:val=&quot;007F0589&quot;/&gt;&lt;wsp:rsid wsp:val=&quot;007F0F67&quot;/&gt;&lt;wsp:rsid wsp:val=&quot;007F19AA&quot;/&gt;&lt;wsp:rsid wsp:val=&quot;007F1F5A&quot;/&gt;&lt;wsp:rsid wsp:val=&quot;007F215D&quot;/&gt;&lt;wsp:rsid wsp:val=&quot;007F285A&quot;/&gt;&lt;wsp:rsid wsp:val=&quot;007F381A&quot;/&gt;&lt;wsp:rsid wsp:val=&quot;007F3A9C&quot;/&gt;&lt;wsp:rsid wsp:val=&quot;007F439C&quot;/&gt;&lt;wsp:rsid wsp:val=&quot;007F43F7&quot;/&gt;&lt;wsp:rsid wsp:val=&quot;007F52D3&quot;/&gt;&lt;wsp:rsid wsp:val=&quot;007F5E82&quot;/&gt;&lt;wsp:rsid wsp:val=&quot;007F5FE9&quot;/&gt;&lt;wsp:rsid wsp:val=&quot;007F6188&quot;/&gt;&lt;wsp:rsid wsp:val=&quot;007F65F0&quot;/&gt;&lt;wsp:rsid wsp:val=&quot;007F691C&quot;/&gt;&lt;wsp:rsid wsp:val=&quot;007F6A1B&quot;/&gt;&lt;wsp:rsid wsp:val=&quot;007F749D&quot;/&gt;&lt;wsp:rsid wsp:val=&quot;008001D3&quot;/&gt;&lt;wsp:rsid wsp:val=&quot;008006B9&quot;/&gt;&lt;wsp:rsid wsp:val=&quot;00800D2E&quot;/&gt;&lt;wsp:rsid wsp:val=&quot;00800F54&quot;/&gt;&lt;wsp:rsid wsp:val=&quot;00801192&quot;/&gt;&lt;wsp:rsid wsp:val=&quot;00801219&quot;/&gt;&lt;wsp:rsid wsp:val=&quot;00801839&quot;/&gt;&lt;wsp:rsid wsp:val=&quot;00801958&quot;/&gt;&lt;wsp:rsid wsp:val=&quot;0080201F&quot;/&gt;&lt;wsp:rsid wsp:val=&quot;0080202F&quot;/&gt;&lt;wsp:rsid wsp:val=&quot;0080237C&quot;/&gt;&lt;wsp:rsid wsp:val=&quot;00802F75&quot;/&gt;&lt;wsp:rsid wsp:val=&quot;008043BC&quot;/&gt;&lt;wsp:rsid wsp:val=&quot;008044AF&quot;/&gt;&lt;wsp:rsid wsp:val=&quot;00804DFA&quot;/&gt;&lt;wsp:rsid wsp:val=&quot;00805152&quot;/&gt;&lt;wsp:rsid wsp:val=&quot;008051CB&quot;/&gt;&lt;wsp:rsid wsp:val=&quot;008057EC&quot;/&gt;&lt;wsp:rsid wsp:val=&quot;00805997&quot;/&gt;&lt;wsp:rsid wsp:val=&quot;00806DA8&quot;/&gt;&lt;wsp:rsid wsp:val=&quot;00806DF0&quot;/&gt;&lt;wsp:rsid wsp:val=&quot;008070BA&quot;/&gt;&lt;wsp:rsid wsp:val=&quot;00807164&quot;/&gt;&lt;wsp:rsid wsp:val=&quot;00807605&quot;/&gt;&lt;wsp:rsid wsp:val=&quot;00807640&quot;/&gt;&lt;wsp:rsid wsp:val=&quot;00810247&quot;/&gt;&lt;wsp:rsid wsp:val=&quot;0081028F&quot;/&gt;&lt;wsp:rsid wsp:val=&quot;00810A07&quot;/&gt;&lt;wsp:rsid wsp:val=&quot;00811660&quot;/&gt;&lt;wsp:rsid wsp:val=&quot;0081233A&quot;/&gt;&lt;wsp:rsid wsp:val=&quot;00812461&quot;/&gt;&lt;wsp:rsid wsp:val=&quot;00812644&quot;/&gt;&lt;wsp:rsid wsp:val=&quot;00812739&quot;/&gt;&lt;wsp:rsid wsp:val=&quot;00812B5F&quot;/&gt;&lt;wsp:rsid wsp:val=&quot;0081302E&quot;/&gt;&lt;wsp:rsid wsp:val=&quot;00814205&quot;/&gt;&lt;wsp:rsid wsp:val=&quot;00814D40&quot;/&gt;&lt;wsp:rsid wsp:val=&quot;008150C6&quot;/&gt;&lt;wsp:rsid wsp:val=&quot;0081523D&quot;/&gt;&lt;wsp:rsid wsp:val=&quot;00815A8A&quot;/&gt;&lt;wsp:rsid wsp:val=&quot;00815BDE&quot;/&gt;&lt;wsp:rsid wsp:val=&quot;00815FC2&quot;/&gt;&lt;wsp:rsid wsp:val=&quot;008161E3&quot;/&gt;&lt;wsp:rsid wsp:val=&quot;00816935&quot;/&gt;&lt;wsp:rsid wsp:val=&quot;00816B69&quot;/&gt;&lt;wsp:rsid wsp:val=&quot;00817082&quot;/&gt;&lt;wsp:rsid wsp:val=&quot;008170AB&quot;/&gt;&lt;wsp:rsid wsp:val=&quot;00817301&quot;/&gt;&lt;wsp:rsid wsp:val=&quot;0081743B&quot;/&gt;&lt;wsp:rsid wsp:val=&quot;00817C57&quot;/&gt;&lt;wsp:rsid wsp:val=&quot;00817EF3&quot;/&gt;&lt;wsp:rsid wsp:val=&quot;0082059A&quot;/&gt;&lt;wsp:rsid wsp:val=&quot;00821655&quot;/&gt;&lt;wsp:rsid wsp:val=&quot;008217B4&quot;/&gt;&lt;wsp:rsid wsp:val=&quot;00823629&quot;/&gt;&lt;wsp:rsid wsp:val=&quot;00823850&quot;/&gt;&lt;wsp:rsid wsp:val=&quot;00824648&quot;/&gt;&lt;wsp:rsid wsp:val=&quot;00824FC0&quot;/&gt;&lt;wsp:rsid wsp:val=&quot;008252F8&quot;/&gt;&lt;wsp:rsid wsp:val=&quot;008260FA&quot;/&gt;&lt;wsp:rsid wsp:val=&quot;008266CB&quot;/&gt;&lt;wsp:rsid wsp:val=&quot;00827E7B&quot;/&gt;&lt;wsp:rsid wsp:val=&quot;00830241&quot;/&gt;&lt;wsp:rsid wsp:val=&quot;0083096D&quot;/&gt;&lt;wsp:rsid wsp:val=&quot;00831759&quot;/&gt;&lt;wsp:rsid wsp:val=&quot;008318A0&quot;/&gt;&lt;wsp:rsid wsp:val=&quot;008320FE&quot;/&gt;&lt;wsp:rsid wsp:val=&quot;00832398&quot;/&gt;&lt;wsp:rsid wsp:val=&quot;00832DDB&quot;/&gt;&lt;wsp:rsid wsp:val=&quot;00833C36&quot;/&gt;&lt;wsp:rsid wsp:val=&quot;00834187&quot;/&gt;&lt;wsp:rsid wsp:val=&quot;00834BD3&quot;/&gt;&lt;wsp:rsid wsp:val=&quot;00834ECD&quot;/&gt;&lt;wsp:rsid wsp:val=&quot;00835915&quot;/&gt;&lt;wsp:rsid wsp:val=&quot;00835D29&quot;/&gt;&lt;wsp:rsid wsp:val=&quot;00835F70&quot;/&gt;&lt;wsp:rsid wsp:val=&quot;00837271&quot;/&gt;&lt;wsp:rsid wsp:val=&quot;00837906&quot;/&gt;&lt;wsp:rsid wsp:val=&quot;00837E48&quot;/&gt;&lt;wsp:rsid wsp:val=&quot;00840566&quot;/&gt;&lt;wsp:rsid wsp:val=&quot;008406FB&quot;/&gt;&lt;wsp:rsid wsp:val=&quot;00840BC0&quot;/&gt;&lt;wsp:rsid wsp:val=&quot;00840D79&quot;/&gt;&lt;wsp:rsid wsp:val=&quot;00840EBF&quot;/&gt;&lt;wsp:rsid wsp:val=&quot;008418F2&quot;/&gt;&lt;wsp:rsid wsp:val=&quot;00841F3C&quot;/&gt;&lt;wsp:rsid wsp:val=&quot;00843399&quot;/&gt;&lt;wsp:rsid wsp:val=&quot;008434CC&quot;/&gt;&lt;wsp:rsid wsp:val=&quot;008437B4&quot;/&gt;&lt;wsp:rsid wsp:val=&quot;0084445B&quot;/&gt;&lt;wsp:rsid wsp:val=&quot;00844743&quot;/&gt;&lt;wsp:rsid wsp:val=&quot;008454DD&quot;/&gt;&lt;wsp:rsid wsp:val=&quot;008462B3&quot;/&gt;&lt;wsp:rsid wsp:val=&quot;00846304&quot;/&gt;&lt;wsp:rsid wsp:val=&quot;00846746&quot;/&gt;&lt;wsp:rsid wsp:val=&quot;00846891&quot;/&gt;&lt;wsp:rsid wsp:val=&quot;00846AC6&quot;/&gt;&lt;wsp:rsid wsp:val=&quot;00846B1F&quot;/&gt;&lt;wsp:rsid wsp:val=&quot;00846D80&quot;/&gt;&lt;wsp:rsid wsp:val=&quot;008473D6&quot;/&gt;&lt;wsp:rsid wsp:val=&quot;008477C9&quot;/&gt;&lt;wsp:rsid wsp:val=&quot;00847B5E&quot;/&gt;&lt;wsp:rsid wsp:val=&quot;00847E0E&quot;/&gt;&lt;wsp:rsid wsp:val=&quot;008518F2&quot;/&gt;&lt;wsp:rsid wsp:val=&quot;00852C0E&quot;/&gt;&lt;wsp:rsid wsp:val=&quot;00852CB8&quot;/&gt;&lt;wsp:rsid wsp:val=&quot;008530E6&quot;/&gt;&lt;wsp:rsid wsp:val=&quot;0085311A&quot;/&gt;&lt;wsp:rsid wsp:val=&quot;00853B72&quot;/&gt;&lt;wsp:rsid wsp:val=&quot;00853E1E&quot;/&gt;&lt;wsp:rsid wsp:val=&quot;0085515F&quot;/&gt;&lt;wsp:rsid wsp:val=&quot;00855789&quot;/&gt;&lt;wsp:rsid wsp:val=&quot;0085649B&quot;/&gt;&lt;wsp:rsid wsp:val=&quot;00856736&quot;/&gt;&lt;wsp:rsid wsp:val=&quot;00856E9D&quot;/&gt;&lt;wsp:rsid wsp:val=&quot;00857424&quot;/&gt;&lt;wsp:rsid wsp:val=&quot;00857655&quot;/&gt;&lt;wsp:rsid wsp:val=&quot;00857C66&quot;/&gt;&lt;wsp:rsid wsp:val=&quot;00860220&quot;/&gt;&lt;wsp:rsid wsp:val=&quot;008603A1&quot;/&gt;&lt;wsp:rsid wsp:val=&quot;008605DE&quot;/&gt;&lt;wsp:rsid wsp:val=&quot;008607F3&quot;/&gt;&lt;wsp:rsid wsp:val=&quot;008609D4&quot;/&gt;&lt;wsp:rsid wsp:val=&quot;00860A81&quot;/&gt;&lt;wsp:rsid wsp:val=&quot;00861313&quot;/&gt;&lt;wsp:rsid wsp:val=&quot;0086183C&quot;/&gt;&lt;wsp:rsid wsp:val=&quot;00861CA4&quot;/&gt;&lt;wsp:rsid wsp:val=&quot;00863163&quot;/&gt;&lt;wsp:rsid wsp:val=&quot;008637D0&quot;/&gt;&lt;wsp:rsid wsp:val=&quot;00864B51&quot;/&gt;&lt;wsp:rsid wsp:val=&quot;00864EA5&quot;/&gt;&lt;wsp:rsid wsp:val=&quot;00865785&quot;/&gt;&lt;wsp:rsid wsp:val=&quot;00865943&quot;/&gt;&lt;wsp:rsid wsp:val=&quot;00865972&quot;/&gt;&lt;wsp:rsid wsp:val=&quot;0086679C&quot;/&gt;&lt;wsp:rsid wsp:val=&quot;00866E1D&quot;/&gt;&lt;wsp:rsid wsp:val=&quot;0086701F&quot;/&gt;&lt;wsp:rsid wsp:val=&quot;0086761E&quot;/&gt;&lt;wsp:rsid wsp:val=&quot;0087076C&quot;/&gt;&lt;wsp:rsid wsp:val=&quot;0087111D&quot;/&gt;&lt;wsp:rsid wsp:val=&quot;0087171F&quot;/&gt;&lt;wsp:rsid wsp:val=&quot;00871E19&quot;/&gt;&lt;wsp:rsid wsp:val=&quot;008723A9&quot;/&gt;&lt;wsp:rsid wsp:val=&quot;008740C8&quot;/&gt;&lt;wsp:rsid wsp:val=&quot;00874B68&quot;/&gt;&lt;wsp:rsid wsp:val=&quot;00874DE3&quot;/&gt;&lt;wsp:rsid wsp:val=&quot;008756CB&quot;/&gt;&lt;wsp:rsid wsp:val=&quot;00875784&quot;/&gt;&lt;wsp:rsid wsp:val=&quot;008765A8&quot;/&gt;&lt;wsp:rsid wsp:val=&quot;0087688F&quot;/&gt;&lt;wsp:rsid wsp:val=&quot;00876E09&quot;/&gt;&lt;wsp:rsid wsp:val=&quot;0087749D&quot;/&gt;&lt;wsp:rsid wsp:val=&quot;008779A6&quot;/&gt;&lt;wsp:rsid wsp:val=&quot;00877A39&quot;/&gt;&lt;wsp:rsid wsp:val=&quot;00877EAC&quot;/&gt;&lt;wsp:rsid wsp:val=&quot;008804D5&quot;/&gt;&lt;wsp:rsid wsp:val=&quot;00880E19&quot;/&gt;&lt;wsp:rsid wsp:val=&quot;00881D56&quot;/&gt;&lt;wsp:rsid wsp:val=&quot;008820C5&quot;/&gt;&lt;wsp:rsid wsp:val=&quot;00882A6C&quot;/&gt;&lt;wsp:rsid wsp:val=&quot;00882E9F&quot;/&gt;&lt;wsp:rsid wsp:val=&quot;00882F2E&quot;/&gt;&lt;wsp:rsid wsp:val=&quot;008838D5&quot;/&gt;&lt;wsp:rsid wsp:val=&quot;00883B43&quot;/&gt;&lt;wsp:rsid wsp:val=&quot;00884826&quot;/&gt;&lt;wsp:rsid wsp:val=&quot;00884841&quot;/&gt;&lt;wsp:rsid wsp:val=&quot;00884901&quot;/&gt;&lt;wsp:rsid wsp:val=&quot;00884CBC&quot;/&gt;&lt;wsp:rsid wsp:val=&quot;00884F84&quot;/&gt;&lt;wsp:rsid wsp:val=&quot;008850A9&quot;/&gt;&lt;wsp:rsid wsp:val=&quot;00885383&quot;/&gt;&lt;wsp:rsid wsp:val=&quot;008853BD&quot;/&gt;&lt;wsp:rsid wsp:val=&quot;00885745&quot;/&gt;&lt;wsp:rsid wsp:val=&quot;00885925&quot;/&gt;&lt;wsp:rsid wsp:val=&quot;00885FE7&quot;/&gt;&lt;wsp:rsid wsp:val=&quot;00886370&quot;/&gt;&lt;wsp:rsid wsp:val=&quot;008865F8&quot;/&gt;&lt;wsp:rsid wsp:val=&quot;00887643&quot;/&gt;&lt;wsp:rsid wsp:val=&quot;008877E3&quot;/&gt;&lt;wsp:rsid wsp:val=&quot;00887ACD&quot;/&gt;&lt;wsp:rsid wsp:val=&quot;00887C09&quot;/&gt;&lt;wsp:rsid wsp:val=&quot;00890522&quot;/&gt;&lt;wsp:rsid wsp:val=&quot;00890EAA&quot;/&gt;&lt;wsp:rsid wsp:val=&quot;008910DE&quot;/&gt;&lt;wsp:rsid wsp:val=&quot;00891139&quot;/&gt;&lt;wsp:rsid wsp:val=&quot;00891A91&quot;/&gt;&lt;wsp:rsid wsp:val=&quot;00891B50&quot;/&gt;&lt;wsp:rsid wsp:val=&quot;00892523&quot;/&gt;&lt;wsp:rsid wsp:val=&quot;008929F5&quot;/&gt;&lt;wsp:rsid wsp:val=&quot;00892D85&quot;/&gt;&lt;wsp:rsid wsp:val=&quot;00892FBA&quot;/&gt;&lt;wsp:rsid wsp:val=&quot;00893093&quot;/&gt;&lt;wsp:rsid wsp:val=&quot;00893633&quot;/&gt;&lt;wsp:rsid wsp:val=&quot;00893657&quot;/&gt;&lt;wsp:rsid wsp:val=&quot;00893B42&quot;/&gt;&lt;wsp:rsid wsp:val=&quot;00894783&quot;/&gt;&lt;wsp:rsid wsp:val=&quot;00894EE3&quot;/&gt;&lt;wsp:rsid wsp:val=&quot;00894F0B&quot;/&gt;&lt;wsp:rsid wsp:val=&quot;00895280&quot;/&gt;&lt;wsp:rsid wsp:val=&quot;00895A76&quot;/&gt;&lt;wsp:rsid wsp:val=&quot;00895AD1&quot;/&gt;&lt;wsp:rsid wsp:val=&quot;00896404&quot;/&gt;&lt;wsp:rsid wsp:val=&quot;008966C9&quot;/&gt;&lt;wsp:rsid wsp:val=&quot;00897A78&quot;/&gt;&lt;wsp:rsid wsp:val=&quot;00897ACF&quot;/&gt;&lt;wsp:rsid wsp:val=&quot;00897B2C&quot;/&gt;&lt;wsp:rsid wsp:val=&quot;00897DCB&quot;/&gt;&lt;wsp:rsid wsp:val=&quot;00897EEA&quot;/&gt;&lt;wsp:rsid wsp:val=&quot;008A00CC&quot;/&gt;&lt;wsp:rsid wsp:val=&quot;008A0383&quot;/&gt;&lt;wsp:rsid wsp:val=&quot;008A0705&quot;/&gt;&lt;wsp:rsid wsp:val=&quot;008A1329&quot;/&gt;&lt;wsp:rsid wsp:val=&quot;008A247D&quot;/&gt;&lt;wsp:rsid wsp:val=&quot;008A25F2&quot;/&gt;&lt;wsp:rsid wsp:val=&quot;008A2BC0&quot;/&gt;&lt;wsp:rsid wsp:val=&quot;008A2EF7&quot;/&gt;&lt;wsp:rsid wsp:val=&quot;008A2FDE&quot;/&gt;&lt;wsp:rsid wsp:val=&quot;008A3813&quot;/&gt;&lt;wsp:rsid wsp:val=&quot;008A4292&quot;/&gt;&lt;wsp:rsid wsp:val=&quot;008A4DF5&quot;/&gt;&lt;wsp:rsid wsp:val=&quot;008A5F7B&quot;/&gt;&lt;wsp:rsid wsp:val=&quot;008A6B6B&quot;/&gt;&lt;wsp:rsid wsp:val=&quot;008A6F18&quot;/&gt;&lt;wsp:rsid wsp:val=&quot;008A784E&quot;/&gt;&lt;wsp:rsid wsp:val=&quot;008B0387&quot;/&gt;&lt;wsp:rsid wsp:val=&quot;008B0390&quot;/&gt;&lt;wsp:rsid wsp:val=&quot;008B0455&quot;/&gt;&lt;wsp:rsid wsp:val=&quot;008B055B&quot;/&gt;&lt;wsp:rsid wsp:val=&quot;008B08F9&quot;/&gt;&lt;wsp:rsid wsp:val=&quot;008B0C8D&quot;/&gt;&lt;wsp:rsid wsp:val=&quot;008B162E&quot;/&gt;&lt;wsp:rsid wsp:val=&quot;008B163F&quot;/&gt;&lt;wsp:rsid wsp:val=&quot;008B2107&quot;/&gt;&lt;wsp:rsid wsp:val=&quot;008B22A2&quot;/&gt;&lt;wsp:rsid wsp:val=&quot;008B24C5&quot;/&gt;&lt;wsp:rsid wsp:val=&quot;008B344A&quot;/&gt;&lt;wsp:rsid wsp:val=&quot;008B37BA&quot;/&gt;&lt;wsp:rsid wsp:val=&quot;008B48C1&quot;/&gt;&lt;wsp:rsid wsp:val=&quot;008B4982&quot;/&gt;&lt;wsp:rsid wsp:val=&quot;008B4A2E&quot;/&gt;&lt;wsp:rsid wsp:val=&quot;008B4C69&quot;/&gt;&lt;wsp:rsid wsp:val=&quot;008B55F4&quot;/&gt;&lt;wsp:rsid wsp:val=&quot;008B59FC&quot;/&gt;&lt;wsp:rsid wsp:val=&quot;008B5A7D&quot;/&gt;&lt;wsp:rsid wsp:val=&quot;008B6E31&quot;/&gt;&lt;wsp:rsid wsp:val=&quot;008B7729&quot;/&gt;&lt;wsp:rsid wsp:val=&quot;008B7982&quot;/&gt;&lt;wsp:rsid wsp:val=&quot;008B7FA9&quot;/&gt;&lt;wsp:rsid wsp:val=&quot;008C04C5&quot;/&gt;&lt;wsp:rsid wsp:val=&quot;008C092D&quot;/&gt;&lt;wsp:rsid wsp:val=&quot;008C0FF2&quot;/&gt;&lt;wsp:rsid wsp:val=&quot;008C1980&quot;/&gt;&lt;wsp:rsid wsp:val=&quot;008C20BD&quot;/&gt;&lt;wsp:rsid wsp:val=&quot;008C23AD&quot;/&gt;&lt;wsp:rsid wsp:val=&quot;008C2762&quot;/&gt;&lt;wsp:rsid wsp:val=&quot;008C30EB&quot;/&gt;&lt;wsp:rsid wsp:val=&quot;008C332B&quot;/&gt;&lt;wsp:rsid wsp:val=&quot;008C33A3&quot;/&gt;&lt;wsp:rsid wsp:val=&quot;008C38CA&quot;/&gt;&lt;wsp:rsid wsp:val=&quot;008C46C4&quot;/&gt;&lt;wsp:rsid wsp:val=&quot;008C4707&quot;/&gt;&lt;wsp:rsid wsp:val=&quot;008C49CD&quot;/&gt;&lt;wsp:rsid wsp:val=&quot;008C4BB7&quot;/&gt;&lt;wsp:rsid wsp:val=&quot;008C4FAF&quot;/&gt;&lt;wsp:rsid wsp:val=&quot;008C4FFD&quot;/&gt;&lt;wsp:rsid wsp:val=&quot;008C5034&quot;/&gt;&lt;wsp:rsid wsp:val=&quot;008C5C72&quot;/&gt;&lt;wsp:rsid wsp:val=&quot;008C60AC&quot;/&gt;&lt;wsp:rsid wsp:val=&quot;008C6400&quot;/&gt;&lt;wsp:rsid wsp:val=&quot;008C6473&quot;/&gt;&lt;wsp:rsid wsp:val=&quot;008C64E0&quot;/&gt;&lt;wsp:rsid wsp:val=&quot;008C691C&quot;/&gt;&lt;wsp:rsid wsp:val=&quot;008C6DC6&quot;/&gt;&lt;wsp:rsid wsp:val=&quot;008C703E&quot;/&gt;&lt;wsp:rsid wsp:val=&quot;008C7EA7&quot;/&gt;&lt;wsp:rsid wsp:val=&quot;008D0263&quot;/&gt;&lt;wsp:rsid wsp:val=&quot;008D0DF5&quot;/&gt;&lt;wsp:rsid wsp:val=&quot;008D0E3F&quot;/&gt;&lt;wsp:rsid wsp:val=&quot;008D179C&quot;/&gt;&lt;wsp:rsid wsp:val=&quot;008D272F&quot;/&gt;&lt;wsp:rsid wsp:val=&quot;008D3E33&quot;/&gt;&lt;wsp:rsid wsp:val=&quot;008D47C7&quot;/&gt;&lt;wsp:rsid wsp:val=&quot;008D5346&quot;/&gt;&lt;wsp:rsid wsp:val=&quot;008D70D7&quot;/&gt;&lt;wsp:rsid wsp:val=&quot;008D733C&quot;/&gt;&lt;wsp:rsid wsp:val=&quot;008D79ED&quot;/&gt;&lt;wsp:rsid wsp:val=&quot;008D7AC8&quot;/&gt;&lt;wsp:rsid wsp:val=&quot;008E0117&quot;/&gt;&lt;wsp:rsid wsp:val=&quot;008E0B91&quot;/&gt;&lt;wsp:rsid wsp:val=&quot;008E0DBB&quot;/&gt;&lt;wsp:rsid wsp:val=&quot;008E1962&quot;/&gt;&lt;wsp:rsid wsp:val=&quot;008E1F7C&quot;/&gt;&lt;wsp:rsid wsp:val=&quot;008E247C&quot;/&gt;&lt;wsp:rsid wsp:val=&quot;008E2543&quot;/&gt;&lt;wsp:rsid wsp:val=&quot;008E3957&quot;/&gt;&lt;wsp:rsid wsp:val=&quot;008E4871&quot;/&gt;&lt;wsp:rsid wsp:val=&quot;008E4C36&quot;/&gt;&lt;wsp:rsid wsp:val=&quot;008E4D55&quot;/&gt;&lt;wsp:rsid wsp:val=&quot;008E6144&quot;/&gt;&lt;wsp:rsid wsp:val=&quot;008E6598&quot;/&gt;&lt;wsp:rsid wsp:val=&quot;008E67F6&quot;/&gt;&lt;wsp:rsid wsp:val=&quot;008E6C31&quot;/&gt;&lt;wsp:rsid wsp:val=&quot;008E71FC&quot;/&gt;&lt;wsp:rsid wsp:val=&quot;008E7FA3&quot;/&gt;&lt;wsp:rsid wsp:val=&quot;008F093D&quot;/&gt;&lt;wsp:rsid wsp:val=&quot;008F1359&quot;/&gt;&lt;wsp:rsid wsp:val=&quot;008F1816&quot;/&gt;&lt;wsp:rsid wsp:val=&quot;008F1A0A&quot;/&gt;&lt;wsp:rsid wsp:val=&quot;008F1ADD&quot;/&gt;&lt;wsp:rsid wsp:val=&quot;008F1E52&quot;/&gt;&lt;wsp:rsid wsp:val=&quot;008F1EFB&quot;/&gt;&lt;wsp:rsid wsp:val=&quot;008F21A6&quot;/&gt;&lt;wsp:rsid wsp:val=&quot;008F2D52&quot;/&gt;&lt;wsp:rsid wsp:val=&quot;008F2D81&quot;/&gt;&lt;wsp:rsid wsp:val=&quot;008F3027&quot;/&gt;&lt;wsp:rsid wsp:val=&quot;008F3117&quot;/&gt;&lt;wsp:rsid wsp:val=&quot;008F38F6&quot;/&gt;&lt;wsp:rsid wsp:val=&quot;008F392D&quot;/&gt;&lt;wsp:rsid wsp:val=&quot;008F3960&quot;/&gt;&lt;wsp:rsid wsp:val=&quot;008F3B17&quot;/&gt;&lt;wsp:rsid wsp:val=&quot;008F3B31&quot;/&gt;&lt;wsp:rsid wsp:val=&quot;008F3FE9&quot;/&gt;&lt;wsp:rsid wsp:val=&quot;008F5250&quot;/&gt;&lt;wsp:rsid wsp:val=&quot;008F565C&quot;/&gt;&lt;wsp:rsid wsp:val=&quot;008F586A&quot;/&gt;&lt;wsp:rsid wsp:val=&quot;008F65E8&quot;/&gt;&lt;wsp:rsid wsp:val=&quot;008F6ADA&quot;/&gt;&lt;wsp:rsid wsp:val=&quot;008F6AF0&quot;/&gt;&lt;wsp:rsid wsp:val=&quot;008F6EE5&quot;/&gt;&lt;wsp:rsid wsp:val=&quot;008F759C&quot;/&gt;&lt;wsp:rsid wsp:val=&quot;008F75D3&quot;/&gt;&lt;wsp:rsid wsp:val=&quot;009004AD&quot;/&gt;&lt;wsp:rsid wsp:val=&quot;00900C7E&quot;/&gt;&lt;wsp:rsid wsp:val=&quot;00901138&quot;/&gt;&lt;wsp:rsid wsp:val=&quot;0090132A&quot;/&gt;&lt;wsp:rsid wsp:val=&quot;00901DB9&quot;/&gt;&lt;wsp:rsid wsp:val=&quot;009025F2&quot;/&gt;&lt;wsp:rsid wsp:val=&quot;009029F1&quot;/&gt;&lt;wsp:rsid wsp:val=&quot;00902EB7&quot;/&gt;&lt;wsp:rsid wsp:val=&quot;009032BA&quot;/&gt;&lt;wsp:rsid wsp:val=&quot;009032E4&quot;/&gt;&lt;wsp:rsid wsp:val=&quot;00903CA0&quot;/&gt;&lt;wsp:rsid wsp:val=&quot;00903EB5&quot;/&gt;&lt;wsp:rsid wsp:val=&quot;00903F2C&quot;/&gt;&lt;wsp:rsid wsp:val=&quot;009050BD&quot;/&gt;&lt;wsp:rsid wsp:val=&quot;0090575A&quot;/&gt;&lt;wsp:rsid wsp:val=&quot;00905C21&quot;/&gt;&lt;wsp:rsid wsp:val=&quot;009062DC&quot;/&gt;&lt;wsp:rsid wsp:val=&quot;0090676F&quot;/&gt;&lt;wsp:rsid wsp:val=&quot;00906F69&quot;/&gt;&lt;wsp:rsid wsp:val=&quot;0090732B&quot;/&gt;&lt;wsp:rsid wsp:val=&quot;00907D0B&quot;/&gt;&lt;wsp:rsid wsp:val=&quot;00907D55&quot;/&gt;&lt;wsp:rsid wsp:val=&quot;00910389&quot;/&gt;&lt;wsp:rsid wsp:val=&quot;00910537&quot;/&gt;&lt;wsp:rsid wsp:val=&quot;00910F43&quot;/&gt;&lt;wsp:rsid wsp:val=&quot;0091108E&quot;/&gt;&lt;wsp:rsid wsp:val=&quot;00911418&quot;/&gt;&lt;wsp:rsid wsp:val=&quot;00911BE7&quot;/&gt;&lt;wsp:rsid wsp:val=&quot;009122AD&quot;/&gt;&lt;wsp:rsid wsp:val=&quot;00912818&quot;/&gt;&lt;wsp:rsid wsp:val=&quot;00912891&quot;/&gt;&lt;wsp:rsid wsp:val=&quot;00912906&quot;/&gt;&lt;wsp:rsid wsp:val=&quot;00912F73&quot;/&gt;&lt;wsp:rsid wsp:val=&quot;009138C8&quot;/&gt;&lt;wsp:rsid wsp:val=&quot;00913A77&quot;/&gt;&lt;wsp:rsid wsp:val=&quot;00914138&quot;/&gt;&lt;wsp:rsid wsp:val=&quot;009142FF&quot;/&gt;&lt;wsp:rsid wsp:val=&quot;00914806&quot;/&gt;&lt;wsp:rsid wsp:val=&quot;00914DF2&quot;/&gt;&lt;wsp:rsid wsp:val=&quot;00915053&quot;/&gt;&lt;wsp:rsid wsp:val=&quot;00915288&quot;/&gt;&lt;wsp:rsid wsp:val=&quot;00915835&quot;/&gt;&lt;wsp:rsid wsp:val=&quot;00915A05&quot;/&gt;&lt;wsp:rsid wsp:val=&quot;00915F54&quot;/&gt;&lt;wsp:rsid wsp:val=&quot;00916233&quot;/&gt;&lt;wsp:rsid wsp:val=&quot;00916445&quot;/&gt;&lt;wsp:rsid wsp:val=&quot;00916DB3&quot;/&gt;&lt;wsp:rsid wsp:val=&quot;0092010F&quot;/&gt;&lt;wsp:rsid wsp:val=&quot;0092038E&quot;/&gt;&lt;wsp:rsid wsp:val=&quot;009207D8&quot;/&gt;&lt;wsp:rsid wsp:val=&quot;00920B9C&quot;/&gt;&lt;wsp:rsid wsp:val=&quot;00920D10&quot;/&gt;&lt;wsp:rsid wsp:val=&quot;00921854&quot;/&gt;&lt;wsp:rsid wsp:val=&quot;00921C07&quot;/&gt;&lt;wsp:rsid wsp:val=&quot;00921D07&quot;/&gt;&lt;wsp:rsid wsp:val=&quot;00921DB5&quot;/&gt;&lt;wsp:rsid wsp:val=&quot;00923B6D&quot;/&gt;&lt;wsp:rsid wsp:val=&quot;00923CA3&quot;/&gt;&lt;wsp:rsid wsp:val=&quot;00923EA7&quot;/&gt;&lt;wsp:rsid wsp:val=&quot;00923F3D&quot;/&gt;&lt;wsp:rsid wsp:val=&quot;00924893&quot;/&gt;&lt;wsp:rsid wsp:val=&quot;00924E90&quot;/&gt;&lt;wsp:rsid wsp:val=&quot;00925E6E&quot;/&gt;&lt;wsp:rsid wsp:val=&quot;00926030&quot;/&gt;&lt;wsp:rsid wsp:val=&quot;0092617B&quot;/&gt;&lt;wsp:rsid wsp:val=&quot;009261E6&quot;/&gt;&lt;wsp:rsid wsp:val=&quot;009265C3&quot;/&gt;&lt;wsp:rsid wsp:val=&quot;00930018&quot;/&gt;&lt;wsp:rsid wsp:val=&quot;0093014A&quot;/&gt;&lt;wsp:rsid wsp:val=&quot;009303C4&quot;/&gt;&lt;wsp:rsid wsp:val=&quot;009303FA&quot;/&gt;&lt;wsp:rsid wsp:val=&quot;00930569&quot;/&gt;&lt;wsp:rsid wsp:val=&quot;00930A69&quot;/&gt;&lt;wsp:rsid wsp:val=&quot;00931228&quot;/&gt;&lt;wsp:rsid wsp:val=&quot;00931471&quot;/&gt;&lt;wsp:rsid wsp:val=&quot;009315F0&quot;/&gt;&lt;wsp:rsid wsp:val=&quot;009316F4&quot;/&gt;&lt;wsp:rsid wsp:val=&quot;0093181C&quot;/&gt;&lt;wsp:rsid wsp:val=&quot;00932140&quot;/&gt;&lt;wsp:rsid wsp:val=&quot;00932412&quot;/&gt;&lt;wsp:rsid wsp:val=&quot;0093276E&quot;/&gt;&lt;wsp:rsid wsp:val=&quot;00933331&quot;/&gt;&lt;wsp:rsid wsp:val=&quot;0093339E&quot;/&gt;&lt;wsp:rsid wsp:val=&quot;009333E7&quot;/&gt;&lt;wsp:rsid wsp:val=&quot;00934389&quot;/&gt;&lt;wsp:rsid wsp:val=&quot;00934A38&quot;/&gt;&lt;wsp:rsid wsp:val=&quot;00934EF3&quot;/&gt;&lt;wsp:rsid wsp:val=&quot;00935746&quot;/&gt;&lt;wsp:rsid wsp:val=&quot;009365A4&quot;/&gt;&lt;wsp:rsid wsp:val=&quot;009366C5&quot;/&gt;&lt;wsp:rsid wsp:val=&quot;009373C3&quot;/&gt;&lt;wsp:rsid wsp:val=&quot;009375A5&quot;/&gt;&lt;wsp:rsid wsp:val=&quot;009379FB&quot;/&gt;&lt;wsp:rsid wsp:val=&quot;00937F98&quot;/&gt;&lt;wsp:rsid wsp:val=&quot;009403BA&quot;/&gt;&lt;wsp:rsid wsp:val=&quot;0094054A&quot;/&gt;&lt;wsp:rsid wsp:val=&quot;009409F6&quot;/&gt;&lt;wsp:rsid wsp:val=&quot;00940EE7&quot;/&gt;&lt;wsp:rsid wsp:val=&quot;0094153D&quot;/&gt;&lt;wsp:rsid wsp:val=&quot;00941C5E&quot;/&gt;&lt;wsp:rsid wsp:val=&quot;00941F94&quot;/&gt;&lt;wsp:rsid wsp:val=&quot;009421B0&quot;/&gt;&lt;wsp:rsid wsp:val=&quot;00942EC3&quot;/&gt;&lt;wsp:rsid wsp:val=&quot;0094392D&quot;/&gt;&lt;wsp:rsid wsp:val=&quot;00943CB1&quot;/&gt;&lt;wsp:rsid wsp:val=&quot;0094586B&quot;/&gt;&lt;wsp:rsid wsp:val=&quot;00946591&quot;/&gt;&lt;wsp:rsid wsp:val=&quot;009472E9&quot;/&gt;&lt;wsp:rsid wsp:val=&quot;00947B55&quot;/&gt;&lt;wsp:rsid wsp:val=&quot;00947F44&quot;/&gt;&lt;wsp:rsid wsp:val=&quot;0095016C&quot;/&gt;&lt;wsp:rsid wsp:val=&quot;0095043C&quot;/&gt;&lt;wsp:rsid wsp:val=&quot;00950979&quot;/&gt;&lt;wsp:rsid wsp:val=&quot;00950B6D&quot;/&gt;&lt;wsp:rsid wsp:val=&quot;00950FBE&quot;/&gt;&lt;wsp:rsid wsp:val=&quot;009514B0&quot;/&gt;&lt;wsp:rsid wsp:val=&quot;00951786&quot;/&gt;&lt;wsp:rsid wsp:val=&quot;00951CD1&quot;/&gt;&lt;wsp:rsid wsp:val=&quot;00952042&quot;/&gt;&lt;wsp:rsid wsp:val=&quot;00952AFC&quot;/&gt;&lt;wsp:rsid wsp:val=&quot;00952B72&quot;/&gt;&lt;wsp:rsid wsp:val=&quot;00952E4B&quot;/&gt;&lt;wsp:rsid wsp:val=&quot;00952E82&quot;/&gt;&lt;wsp:rsid wsp:val=&quot;00953C41&quot;/&gt;&lt;wsp:rsid wsp:val=&quot;00953E17&quot;/&gt;&lt;wsp:rsid wsp:val=&quot;00954177&quot;/&gt;&lt;wsp:rsid wsp:val=&quot;0095608F&quot;/&gt;&lt;wsp:rsid wsp:val=&quot;00956890&quot;/&gt;&lt;wsp:rsid wsp:val=&quot;00956952&quot;/&gt;&lt;wsp:rsid wsp:val=&quot;0095751E&quot;/&gt;&lt;wsp:rsid wsp:val=&quot;00957F28&quot;/&gt;&lt;wsp:rsid wsp:val=&quot;0096023E&quot;/&gt;&lt;wsp:rsid wsp:val=&quot;00960716&quot;/&gt;&lt;wsp:rsid wsp:val=&quot;00960BD8&quot;/&gt;&lt;wsp:rsid wsp:val=&quot;009611DC&quot;/&gt;&lt;wsp:rsid wsp:val=&quot;009612FB&quot;/&gt;&lt;wsp:rsid wsp:val=&quot;0096175E&quot;/&gt;&lt;wsp:rsid wsp:val=&quot;009623FF&quot;/&gt;&lt;wsp:rsid wsp:val=&quot;00962DAA&quot;/&gt;&lt;wsp:rsid wsp:val=&quot;0096321A&quot;/&gt;&lt;wsp:rsid wsp:val=&quot;00963625&quot;/&gt;&lt;wsp:rsid wsp:val=&quot;00963A69&quot;/&gt;&lt;wsp:rsid wsp:val=&quot;009645A1&quot;/&gt;&lt;wsp:rsid wsp:val=&quot;0096474B&quot;/&gt;&lt;wsp:rsid wsp:val=&quot;009649FB&quot;/&gt;&lt;wsp:rsid wsp:val=&quot;00964CB9&quot;/&gt;&lt;wsp:rsid wsp:val=&quot;00964D4E&quot;/&gt;&lt;wsp:rsid wsp:val=&quot;009661BC&quot;/&gt;&lt;wsp:rsid wsp:val=&quot;009663DB&quot;/&gt;&lt;wsp:rsid wsp:val=&quot;00966553&quot;/&gt;&lt;wsp:rsid wsp:val=&quot;00966C5F&quot;/&gt;&lt;wsp:rsid wsp:val=&quot;009704C8&quot;/&gt;&lt;wsp:rsid wsp:val=&quot;009706C1&quot;/&gt;&lt;wsp:rsid wsp:val=&quot;00970DF4&quot;/&gt;&lt;wsp:rsid wsp:val=&quot;00970F7E&quot;/&gt;&lt;wsp:rsid wsp:val=&quot;00970FC6&quot;/&gt;&lt;wsp:rsid wsp:val=&quot;0097187A&quot;/&gt;&lt;wsp:rsid wsp:val=&quot;009724E0&quot;/&gt;&lt;wsp:rsid wsp:val=&quot;0097279D&quot;/&gt;&lt;wsp:rsid wsp:val=&quot;009729D4&quot;/&gt;&lt;wsp:rsid wsp:val=&quot;00972C16&quot;/&gt;&lt;wsp:rsid wsp:val=&quot;0097307F&quot;/&gt;&lt;wsp:rsid wsp:val=&quot;009734FC&quot;/&gt;&lt;wsp:rsid wsp:val=&quot;009742E3&quot;/&gt;&lt;wsp:rsid wsp:val=&quot;00974940&quot;/&gt;&lt;wsp:rsid wsp:val=&quot;00974D1A&quot;/&gt;&lt;wsp:rsid wsp:val=&quot;00974D8C&quot;/&gt;&lt;wsp:rsid wsp:val=&quot;00976898&quot;/&gt;&lt;wsp:rsid wsp:val=&quot;00976950&quot;/&gt;&lt;wsp:rsid wsp:val=&quot;00977421&quot;/&gt;&lt;wsp:rsid wsp:val=&quot;00980A91&quot;/&gt;&lt;wsp:rsid wsp:val=&quot;009814A2&quot;/&gt;&lt;wsp:rsid wsp:val=&quot;0098154C&quot;/&gt;&lt;wsp:rsid wsp:val=&quot;00981683&quot;/&gt;&lt;wsp:rsid wsp:val=&quot;00981840&quot;/&gt;&lt;wsp:rsid wsp:val=&quot;00981D56&quot;/&gt;&lt;wsp:rsid wsp:val=&quot;00981EF9&quot;/&gt;&lt;wsp:rsid wsp:val=&quot;00982437&quot;/&gt;&lt;wsp:rsid wsp:val=&quot;009827E8&quot;/&gt;&lt;wsp:rsid wsp:val=&quot;009829CB&quot;/&gt;&lt;wsp:rsid wsp:val=&quot;00982AFC&quot;/&gt;&lt;wsp:rsid wsp:val=&quot;00982B7B&quot;/&gt;&lt;wsp:rsid wsp:val=&quot;00982D8B&quot;/&gt;&lt;wsp:rsid wsp:val=&quot;0098322C&quot;/&gt;&lt;wsp:rsid wsp:val=&quot;0098337E&quot;/&gt;&lt;wsp:rsid wsp:val=&quot;00983E37&quot;/&gt;&lt;wsp:rsid wsp:val=&quot;00983E97&quot;/&gt;&lt;wsp:rsid wsp:val=&quot;0098409C&quot;/&gt;&lt;wsp:rsid wsp:val=&quot;009846FE&quot;/&gt;&lt;wsp:rsid wsp:val=&quot;009848DF&quot;/&gt;&lt;wsp:rsid wsp:val=&quot;00984B7B&quot;/&gt;&lt;wsp:rsid wsp:val=&quot;009853C5&quot;/&gt;&lt;wsp:rsid wsp:val=&quot;0098556A&quot;/&gt;&lt;wsp:rsid wsp:val=&quot;00985590&quot;/&gt;&lt;wsp:rsid wsp:val=&quot;00985968&quot;/&gt;&lt;wsp:rsid wsp:val=&quot;009865F9&quot;/&gt;&lt;wsp:rsid wsp:val=&quot;0098682A&quot;/&gt;&lt;wsp:rsid wsp:val=&quot;00986B79&quot;/&gt;&lt;wsp:rsid wsp:val=&quot;00987A93&quot;/&gt;&lt;wsp:rsid wsp:val=&quot;0099019E&quot;/&gt;&lt;wsp:rsid wsp:val=&quot;00990ADC&quot;/&gt;&lt;wsp:rsid wsp:val=&quot;009914F3&quot;/&gt;&lt;wsp:rsid wsp:val=&quot;0099170F&quot;/&gt;&lt;wsp:rsid wsp:val=&quot;00991B6B&quot;/&gt;&lt;wsp:rsid wsp:val=&quot;00991D4F&quot;/&gt;&lt;wsp:rsid wsp:val=&quot;00991DCE&quot;/&gt;&lt;wsp:rsid wsp:val=&quot;009922B2&quot;/&gt;&lt;wsp:rsid wsp:val=&quot;009925CA&quot;/&gt;&lt;wsp:rsid wsp:val=&quot;0099277B&quot;/&gt;&lt;wsp:rsid wsp:val=&quot;009928B2&quot;/&gt;&lt;wsp:rsid wsp:val=&quot;00993300&quot;/&gt;&lt;wsp:rsid wsp:val=&quot;009935B5&quot;/&gt;&lt;wsp:rsid wsp:val=&quot;00993958&quot;/&gt;&lt;wsp:rsid wsp:val=&quot;00993A9F&quot;/&gt;&lt;wsp:rsid wsp:val=&quot;00993DFF&quot;/&gt;&lt;wsp:rsid wsp:val=&quot;00993F99&quot;/&gt;&lt;wsp:rsid wsp:val=&quot;0099433F&quot;/&gt;&lt;wsp:rsid wsp:val=&quot;00995B7B&quot;/&gt;&lt;wsp:rsid wsp:val=&quot;00995EE0&quot;/&gt;&lt;wsp:rsid wsp:val=&quot;009961C0&quot;/&gt;&lt;wsp:rsid wsp:val=&quot;00996AD2&quot;/&gt;&lt;wsp:rsid wsp:val=&quot;00996B89&quot;/&gt;&lt;wsp:rsid wsp:val=&quot;00997491&quot;/&gt;&lt;wsp:rsid wsp:val=&quot;00997665&quot;/&gt;&lt;wsp:rsid wsp:val=&quot;009A0408&quot;/&gt;&lt;wsp:rsid wsp:val=&quot;009A1097&quot;/&gt;&lt;wsp:rsid wsp:val=&quot;009A1ADB&quot;/&gt;&lt;wsp:rsid wsp:val=&quot;009A1CF2&quot;/&gt;&lt;wsp:rsid wsp:val=&quot;009A1D9A&quot;/&gt;&lt;wsp:rsid wsp:val=&quot;009A2115&quot;/&gt;&lt;wsp:rsid wsp:val=&quot;009A24CA&quot;/&gt;&lt;wsp:rsid wsp:val=&quot;009A25C5&quot;/&gt;&lt;wsp:rsid wsp:val=&quot;009A2D24&quot;/&gt;&lt;wsp:rsid wsp:val=&quot;009A341F&quot;/&gt;&lt;wsp:rsid wsp:val=&quot;009A3842&quot;/&gt;&lt;wsp:rsid wsp:val=&quot;009A3910&quot;/&gt;&lt;wsp:rsid wsp:val=&quot;009A3968&quot;/&gt;&lt;wsp:rsid wsp:val=&quot;009A3D9D&quot;/&gt;&lt;wsp:rsid wsp:val=&quot;009A44DD&quot;/&gt;&lt;wsp:rsid wsp:val=&quot;009A4ECF&quot;/&gt;&lt;wsp:rsid wsp:val=&quot;009A563A&quot;/&gt;&lt;wsp:rsid wsp:val=&quot;009A608A&quot;/&gt;&lt;wsp:rsid wsp:val=&quot;009A609C&quot;/&gt;&lt;wsp:rsid wsp:val=&quot;009A62FD&quot;/&gt;&lt;wsp:rsid wsp:val=&quot;009A63AE&quot;/&gt;&lt;wsp:rsid wsp:val=&quot;009A6794&quot;/&gt;&lt;wsp:rsid wsp:val=&quot;009A6C2D&quot;/&gt;&lt;wsp:rsid wsp:val=&quot;009A6F60&quot;/&gt;&lt;wsp:rsid wsp:val=&quot;009A728A&quot;/&gt;&lt;wsp:rsid wsp:val=&quot;009B058A&quot;/&gt;&lt;wsp:rsid wsp:val=&quot;009B0C06&quot;/&gt;&lt;wsp:rsid wsp:val=&quot;009B132B&quot;/&gt;&lt;wsp:rsid wsp:val=&quot;009B140A&quot;/&gt;&lt;wsp:rsid wsp:val=&quot;009B14C2&quot;/&gt;&lt;wsp:rsid wsp:val=&quot;009B1F4E&quot;/&gt;&lt;wsp:rsid wsp:val=&quot;009B21D5&quot;/&gt;&lt;wsp:rsid wsp:val=&quot;009B2AA2&quot;/&gt;&lt;wsp:rsid wsp:val=&quot;009B2BFA&quot;/&gt;&lt;wsp:rsid wsp:val=&quot;009B2F99&quot;/&gt;&lt;wsp:rsid wsp:val=&quot;009B4B98&quot;/&gt;&lt;wsp:rsid wsp:val=&quot;009B581B&quot;/&gt;&lt;wsp:rsid wsp:val=&quot;009B5F00&quot;/&gt;&lt;wsp:rsid wsp:val=&quot;009B6333&quot;/&gt;&lt;wsp:rsid wsp:val=&quot;009B6C80&quot;/&gt;&lt;wsp:rsid wsp:val=&quot;009B7596&quot;/&gt;&lt;wsp:rsid wsp:val=&quot;009B7731&quot;/&gt;&lt;wsp:rsid wsp:val=&quot;009B7853&quot;/&gt;&lt;wsp:rsid wsp:val=&quot;009B7BB2&quot;/&gt;&lt;wsp:rsid wsp:val=&quot;009B7FA6&quot;/&gt;&lt;wsp:rsid wsp:val=&quot;009C08BF&quot;/&gt;&lt;wsp:rsid wsp:val=&quot;009C095B&quot;/&gt;&lt;wsp:rsid wsp:val=&quot;009C0BFE&quot;/&gt;&lt;wsp:rsid wsp:val=&quot;009C0F9F&quot;/&gt;&lt;wsp:rsid wsp:val=&quot;009C2079&quot;/&gt;&lt;wsp:rsid wsp:val=&quot;009C2313&quot;/&gt;&lt;wsp:rsid wsp:val=&quot;009C2688&quot;/&gt;&lt;wsp:rsid wsp:val=&quot;009C26C1&quot;/&gt;&lt;wsp:rsid wsp:val=&quot;009C27B6&quot;/&gt;&lt;wsp:rsid wsp:val=&quot;009C2963&quot;/&gt;&lt;wsp:rsid wsp:val=&quot;009C2AB8&quot;/&gt;&lt;wsp:rsid wsp:val=&quot;009C2FAA&quot;/&gt;&lt;wsp:rsid wsp:val=&quot;009C2FE2&quot;/&gt;&lt;wsp:rsid wsp:val=&quot;009C3276&quot;/&gt;&lt;wsp:rsid wsp:val=&quot;009C3524&quot;/&gt;&lt;wsp:rsid wsp:val=&quot;009C38D8&quot;/&gt;&lt;wsp:rsid wsp:val=&quot;009C38FB&quot;/&gt;&lt;wsp:rsid wsp:val=&quot;009C394F&quot;/&gt;&lt;wsp:rsid wsp:val=&quot;009C4ACA&quot;/&gt;&lt;wsp:rsid wsp:val=&quot;009C5028&quot;/&gt;&lt;wsp:rsid wsp:val=&quot;009C5278&quot;/&gt;&lt;wsp:rsid wsp:val=&quot;009C5AB6&quot;/&gt;&lt;wsp:rsid wsp:val=&quot;009C6306&quot;/&gt;&lt;wsp:rsid wsp:val=&quot;009C676C&quot;/&gt;&lt;wsp:rsid wsp:val=&quot;009C67A1&quot;/&gt;&lt;wsp:rsid wsp:val=&quot;009C69ED&quot;/&gt;&lt;wsp:rsid wsp:val=&quot;009C75EA&quot;/&gt;&lt;wsp:rsid wsp:val=&quot;009D0143&quot;/&gt;&lt;wsp:rsid wsp:val=&quot;009D03D6&quot;/&gt;&lt;wsp:rsid wsp:val=&quot;009D059E&quot;/&gt;&lt;wsp:rsid wsp:val=&quot;009D1553&quot;/&gt;&lt;wsp:rsid wsp:val=&quot;009D1B26&quot;/&gt;&lt;wsp:rsid wsp:val=&quot;009D1C93&quot;/&gt;&lt;wsp:rsid wsp:val=&quot;009D1D5B&quot;/&gt;&lt;wsp:rsid wsp:val=&quot;009D32E0&quot;/&gt;&lt;wsp:rsid wsp:val=&quot;009D3D7A&quot;/&gt;&lt;wsp:rsid wsp:val=&quot;009D3EDE&quot;/&gt;&lt;wsp:rsid wsp:val=&quot;009D4523&quot;/&gt;&lt;wsp:rsid wsp:val=&quot;009D462D&quot;/&gt;&lt;wsp:rsid wsp:val=&quot;009D49B4&quot;/&gt;&lt;wsp:rsid wsp:val=&quot;009D5054&quot;/&gt;&lt;wsp:rsid wsp:val=&quot;009D51EF&quot;/&gt;&lt;wsp:rsid wsp:val=&quot;009D5597&quot;/&gt;&lt;wsp:rsid wsp:val=&quot;009D5BE8&quot;/&gt;&lt;wsp:rsid wsp:val=&quot;009D60E5&quot;/&gt;&lt;wsp:rsid wsp:val=&quot;009D6142&quot;/&gt;&lt;wsp:rsid wsp:val=&quot;009D6152&quot;/&gt;&lt;wsp:rsid wsp:val=&quot;009D6161&quot;/&gt;&lt;wsp:rsid wsp:val=&quot;009D63BE&quot;/&gt;&lt;wsp:rsid wsp:val=&quot;009D69E4&quot;/&gt;&lt;wsp:rsid wsp:val=&quot;009D6E22&quot;/&gt;&lt;wsp:rsid wsp:val=&quot;009D703B&quot;/&gt;&lt;wsp:rsid wsp:val=&quot;009D7290&quot;/&gt;&lt;wsp:rsid wsp:val=&quot;009D7743&quot;/&gt;&lt;wsp:rsid wsp:val=&quot;009E023C&quot;/&gt;&lt;wsp:rsid wsp:val=&quot;009E03B8&quot;/&gt;&lt;wsp:rsid wsp:val=&quot;009E0E6E&quot;/&gt;&lt;wsp:rsid wsp:val=&quot;009E1328&quot;/&gt;&lt;wsp:rsid wsp:val=&quot;009E1C56&quot;/&gt;&lt;wsp:rsid wsp:val=&quot;009E1E48&quot;/&gt;&lt;wsp:rsid wsp:val=&quot;009E2AB4&quot;/&gt;&lt;wsp:rsid wsp:val=&quot;009E2AD0&quot;/&gt;&lt;wsp:rsid wsp:val=&quot;009E2AFA&quot;/&gt;&lt;wsp:rsid wsp:val=&quot;009E3662&quot;/&gt;&lt;wsp:rsid wsp:val=&quot;009E3903&quot;/&gt;&lt;wsp:rsid wsp:val=&quot;009E4B9F&quot;/&gt;&lt;wsp:rsid wsp:val=&quot;009E50C5&quot;/&gt;&lt;wsp:rsid wsp:val=&quot;009E51C8&quot;/&gt;&lt;wsp:rsid wsp:val=&quot;009E5E57&quot;/&gt;&lt;wsp:rsid wsp:val=&quot;009E6298&quot;/&gt;&lt;wsp:rsid wsp:val=&quot;009E62AD&quot;/&gt;&lt;wsp:rsid wsp:val=&quot;009E6A53&quot;/&gt;&lt;wsp:rsid wsp:val=&quot;009E6EE0&quot;/&gt;&lt;wsp:rsid wsp:val=&quot;009E6F8D&quot;/&gt;&lt;wsp:rsid wsp:val=&quot;009E75BA&quot;/&gt;&lt;wsp:rsid wsp:val=&quot;009E7723&quot;/&gt;&lt;wsp:rsid wsp:val=&quot;009F0187&quot;/&gt;&lt;wsp:rsid wsp:val=&quot;009F089F&quot;/&gt;&lt;wsp:rsid wsp:val=&quot;009F1268&quot;/&gt;&lt;wsp:rsid wsp:val=&quot;009F12DA&quot;/&gt;&lt;wsp:rsid wsp:val=&quot;009F1415&quot;/&gt;&lt;wsp:rsid wsp:val=&quot;009F152C&quot;/&gt;&lt;wsp:rsid wsp:val=&quot;009F16ED&quot;/&gt;&lt;wsp:rsid wsp:val=&quot;009F1D36&quot;/&gt;&lt;wsp:rsid wsp:val=&quot;009F1EF3&quot;/&gt;&lt;wsp:rsid wsp:val=&quot;009F23E9&quot;/&gt;&lt;wsp:rsid wsp:val=&quot;009F25CA&quot;/&gt;&lt;wsp:rsid wsp:val=&quot;009F2AC1&quot;/&gt;&lt;wsp:rsid wsp:val=&quot;009F2CC5&quot;/&gt;&lt;wsp:rsid wsp:val=&quot;009F2FDE&quot;/&gt;&lt;wsp:rsid wsp:val=&quot;009F309C&quot;/&gt;&lt;wsp:rsid wsp:val=&quot;009F3305&quot;/&gt;&lt;wsp:rsid wsp:val=&quot;009F3670&quot;/&gt;&lt;wsp:rsid wsp:val=&quot;009F38E4&quot;/&gt;&lt;wsp:rsid wsp:val=&quot;009F3930&quot;/&gt;&lt;wsp:rsid wsp:val=&quot;009F3DEA&quot;/&gt;&lt;wsp:rsid wsp:val=&quot;009F437E&quot;/&gt;&lt;wsp:rsid wsp:val=&quot;009F4E70&quot;/&gt;&lt;wsp:rsid wsp:val=&quot;009F563A&quot;/&gt;&lt;wsp:rsid wsp:val=&quot;009F597D&quot;/&gt;&lt;wsp:rsid wsp:val=&quot;009F599D&quot;/&gt;&lt;wsp:rsid wsp:val=&quot;009F5F19&quot;/&gt;&lt;wsp:rsid wsp:val=&quot;009F66A9&quot;/&gt;&lt;wsp:rsid wsp:val=&quot;009F721E&quot;/&gt;&lt;wsp:rsid wsp:val=&quot;009F754B&quot;/&gt;&lt;wsp:rsid wsp:val=&quot;009F7EDA&quot;/&gt;&lt;wsp:rsid wsp:val=&quot;00A01787&quot;/&gt;&lt;wsp:rsid wsp:val=&quot;00A01CB1&quot;/&gt;&lt;wsp:rsid wsp:val=&quot;00A01DDC&quot;/&gt;&lt;wsp:rsid wsp:val=&quot;00A01FCC&quot;/&gt;&lt;wsp:rsid wsp:val=&quot;00A0275E&quot;/&gt;&lt;wsp:rsid wsp:val=&quot;00A031F7&quot;/&gt;&lt;wsp:rsid wsp:val=&quot;00A036E3&quot;/&gt;&lt;wsp:rsid wsp:val=&quot;00A03C97&quot;/&gt;&lt;wsp:rsid wsp:val=&quot;00A03FAE&quot;/&gt;&lt;wsp:rsid wsp:val=&quot;00A0589F&quot;/&gt;&lt;wsp:rsid wsp:val=&quot;00A06450&quot;/&gt;&lt;wsp:rsid wsp:val=&quot;00A0648E&quot;/&gt;&lt;wsp:rsid wsp:val=&quot;00A06DA2&quot;/&gt;&lt;wsp:rsid wsp:val=&quot;00A06DCA&quot;/&gt;&lt;wsp:rsid wsp:val=&quot;00A06EB9&quot;/&gt;&lt;wsp:rsid wsp:val=&quot;00A075BC&quot;/&gt;&lt;wsp:rsid wsp:val=&quot;00A079D2&quot;/&gt;&lt;wsp:rsid wsp:val=&quot;00A07BE0&quot;/&gt;&lt;wsp:rsid wsp:val=&quot;00A07CE1&quot;/&gt;&lt;wsp:rsid wsp:val=&quot;00A07D56&quot;/&gt;&lt;wsp:rsid wsp:val=&quot;00A10515&quot;/&gt;&lt;wsp:rsid wsp:val=&quot;00A10FA9&quot;/&gt;&lt;wsp:rsid wsp:val=&quot;00A11678&quot;/&gt;&lt;wsp:rsid wsp:val=&quot;00A11EBC&quot;/&gt;&lt;wsp:rsid wsp:val=&quot;00A121C1&quot;/&gt;&lt;wsp:rsid wsp:val=&quot;00A123E9&quot;/&gt;&lt;wsp:rsid wsp:val=&quot;00A130BE&quot;/&gt;&lt;wsp:rsid wsp:val=&quot;00A132BE&quot;/&gt;&lt;wsp:rsid wsp:val=&quot;00A13DCF&quot;/&gt;&lt;wsp:rsid wsp:val=&quot;00A1408F&quot;/&gt;&lt;wsp:rsid wsp:val=&quot;00A15046&quot;/&gt;&lt;wsp:rsid wsp:val=&quot;00A15BD7&quot;/&gt;&lt;wsp:rsid wsp:val=&quot;00A16342&quot;/&gt;&lt;wsp:rsid wsp:val=&quot;00A16505&quot;/&gt;&lt;wsp:rsid wsp:val=&quot;00A168EC&quot;/&gt;&lt;wsp:rsid wsp:val=&quot;00A16A5F&quot;/&gt;&lt;wsp:rsid wsp:val=&quot;00A1744B&quot;/&gt;&lt;wsp:rsid wsp:val=&quot;00A17ABF&quot;/&gt;&lt;wsp:rsid wsp:val=&quot;00A17D79&quot;/&gt;&lt;wsp:rsid wsp:val=&quot;00A212B5&quot;/&gt;&lt;wsp:rsid wsp:val=&quot;00A217EA&quot;/&gt;&lt;wsp:rsid wsp:val=&quot;00A21CB2&quot;/&gt;&lt;wsp:rsid wsp:val=&quot;00A22A93&quot;/&gt;&lt;wsp:rsid wsp:val=&quot;00A22BA4&quot;/&gt;&lt;wsp:rsid wsp:val=&quot;00A23523&quot;/&gt;&lt;wsp:rsid wsp:val=&quot;00A2419D&quot;/&gt;&lt;wsp:rsid wsp:val=&quot;00A2437F&quot;/&gt;&lt;wsp:rsid wsp:val=&quot;00A24507&quot;/&gt;&lt;wsp:rsid wsp:val=&quot;00A247B0&quot;/&gt;&lt;wsp:rsid wsp:val=&quot;00A24905&quot;/&gt;&lt;wsp:rsid wsp:val=&quot;00A25046&quot;/&gt;&lt;wsp:rsid wsp:val=&quot;00A2593C&quot;/&gt;&lt;wsp:rsid wsp:val=&quot;00A266E6&quot;/&gt;&lt;wsp:rsid wsp:val=&quot;00A26C18&quot;/&gt;&lt;wsp:rsid wsp:val=&quot;00A26E9A&quot;/&gt;&lt;wsp:rsid wsp:val=&quot;00A27040&quot;/&gt;&lt;wsp:rsid wsp:val=&quot;00A2714D&quot;/&gt;&lt;wsp:rsid wsp:val=&quot;00A27344&quot;/&gt;&lt;wsp:rsid wsp:val=&quot;00A27912&quot;/&gt;&lt;wsp:rsid wsp:val=&quot;00A2797B&quot;/&gt;&lt;wsp:rsid wsp:val=&quot;00A27D6D&quot;/&gt;&lt;wsp:rsid wsp:val=&quot;00A306AF&quot;/&gt;&lt;wsp:rsid wsp:val=&quot;00A30956&quot;/&gt;&lt;wsp:rsid wsp:val=&quot;00A3110D&quot;/&gt;&lt;wsp:rsid wsp:val=&quot;00A3178B&quot;/&gt;&lt;wsp:rsid wsp:val=&quot;00A31E70&quot;/&gt;&lt;wsp:rsid wsp:val=&quot;00A3282D&quot;/&gt;&lt;wsp:rsid wsp:val=&quot;00A32BF9&quot;/&gt;&lt;wsp:rsid wsp:val=&quot;00A3328D&quot;/&gt;&lt;wsp:rsid wsp:val=&quot;00A3342F&quot;/&gt;&lt;wsp:rsid wsp:val=&quot;00A33DB6&quot;/&gt;&lt;wsp:rsid wsp:val=&quot;00A33E96&quot;/&gt;&lt;wsp:rsid wsp:val=&quot;00A34601&quot;/&gt;&lt;wsp:rsid wsp:val=&quot;00A3506D&quot;/&gt;&lt;wsp:rsid wsp:val=&quot;00A352F7&quot;/&gt;&lt;wsp:rsid wsp:val=&quot;00A3535A&quot;/&gt;&lt;wsp:rsid wsp:val=&quot;00A363F1&quot;/&gt;&lt;wsp:rsid wsp:val=&quot;00A36814&quot;/&gt;&lt;wsp:rsid wsp:val=&quot;00A369A1&quot;/&gt;&lt;wsp:rsid wsp:val=&quot;00A37804&quot;/&gt;&lt;wsp:rsid wsp:val=&quot;00A378A7&quot;/&gt;&lt;wsp:rsid wsp:val=&quot;00A37C38&quot;/&gt;&lt;wsp:rsid wsp:val=&quot;00A40077&quot;/&gt;&lt;wsp:rsid wsp:val=&quot;00A405C5&quot;/&gt;&lt;wsp:rsid wsp:val=&quot;00A40D8C&quot;/&gt;&lt;wsp:rsid wsp:val=&quot;00A414D3&quot;/&gt;&lt;wsp:rsid wsp:val=&quot;00A4195F&quot;/&gt;&lt;wsp:rsid wsp:val=&quot;00A41D38&quot;/&gt;&lt;wsp:rsid wsp:val=&quot;00A41DE2&quot;/&gt;&lt;wsp:rsid wsp:val=&quot;00A431A4&quot;/&gt;&lt;wsp:rsid wsp:val=&quot;00A4326F&quot;/&gt;&lt;wsp:rsid wsp:val=&quot;00A4327E&quot;/&gt;&lt;wsp:rsid wsp:val=&quot;00A4374E&quot;/&gt;&lt;wsp:rsid wsp:val=&quot;00A43B8F&quot;/&gt;&lt;wsp:rsid wsp:val=&quot;00A441F3&quot;/&gt;&lt;wsp:rsid wsp:val=&quot;00A4437E&quot;/&gt;&lt;wsp:rsid wsp:val=&quot;00A4442A&quot;/&gt;&lt;wsp:rsid wsp:val=&quot;00A44ABC&quot;/&gt;&lt;wsp:rsid wsp:val=&quot;00A459CB&quot;/&gt;&lt;wsp:rsid wsp:val=&quot;00A45D87&quot;/&gt;&lt;wsp:rsid wsp:val=&quot;00A45E28&quot;/&gt;&lt;wsp:rsid wsp:val=&quot;00A46138&quot;/&gt;&lt;wsp:rsid wsp:val=&quot;00A47577&quot;/&gt;&lt;wsp:rsid wsp:val=&quot;00A47634&quot;/&gt;&lt;wsp:rsid wsp:val=&quot;00A47E56&quot;/&gt;&lt;wsp:rsid wsp:val=&quot;00A510CF&quot;/&gt;&lt;wsp:rsid wsp:val=&quot;00A51208&quot;/&gt;&lt;wsp:rsid wsp:val=&quot;00A5121F&quot;/&gt;&lt;wsp:rsid wsp:val=&quot;00A513B4&quot;/&gt;&lt;wsp:rsid wsp:val=&quot;00A51C56&quot;/&gt;&lt;wsp:rsid wsp:val=&quot;00A5202C&quot;/&gt;&lt;wsp:rsid wsp:val=&quot;00A5226D&quot;/&gt;&lt;wsp:rsid wsp:val=&quot;00A5270B&quot;/&gt;&lt;wsp:rsid wsp:val=&quot;00A52ABF&quot;/&gt;&lt;wsp:rsid wsp:val=&quot;00A530EC&quot;/&gt;&lt;wsp:rsid wsp:val=&quot;00A533D3&quot;/&gt;&lt;wsp:rsid wsp:val=&quot;00A541A1&quot;/&gt;&lt;wsp:rsid wsp:val=&quot;00A550EB&quot;/&gt;&lt;wsp:rsid wsp:val=&quot;00A553BA&quot;/&gt;&lt;wsp:rsid wsp:val=&quot;00A56522&quot;/&gt;&lt;wsp:rsid wsp:val=&quot;00A600DC&quot;/&gt;&lt;wsp:rsid wsp:val=&quot;00A60708&quot;/&gt;&lt;wsp:rsid wsp:val=&quot;00A60A20&quot;/&gt;&lt;wsp:rsid wsp:val=&quot;00A60DBD&quot;/&gt;&lt;wsp:rsid wsp:val=&quot;00A612DB&quot;/&gt;&lt;wsp:rsid wsp:val=&quot;00A61EE8&quot;/&gt;&lt;wsp:rsid wsp:val=&quot;00A62318&quot;/&gt;&lt;wsp:rsid wsp:val=&quot;00A62F7F&quot;/&gt;&lt;wsp:rsid wsp:val=&quot;00A63242&quot;/&gt;&lt;wsp:rsid wsp:val=&quot;00A63915&quot;/&gt;&lt;wsp:rsid wsp:val=&quot;00A63B08&quot;/&gt;&lt;wsp:rsid wsp:val=&quot;00A63BCA&quot;/&gt;&lt;wsp:rsid wsp:val=&quot;00A63C25&quot;/&gt;&lt;wsp:rsid wsp:val=&quot;00A6408D&quot;/&gt;&lt;wsp:rsid wsp:val=&quot;00A64ACC&quot;/&gt;&lt;wsp:rsid wsp:val=&quot;00A64FE5&quot;/&gt;&lt;wsp:rsid wsp:val=&quot;00A6551A&quot;/&gt;&lt;wsp:rsid wsp:val=&quot;00A65A9C&quot;/&gt;&lt;wsp:rsid wsp:val=&quot;00A65E20&quot;/&gt;&lt;wsp:rsid wsp:val=&quot;00A65E31&quot;/&gt;&lt;wsp:rsid wsp:val=&quot;00A6614C&quot;/&gt;&lt;wsp:rsid wsp:val=&quot;00A6649C&quot;/&gt;&lt;wsp:rsid wsp:val=&quot;00A66A17&quot;/&gt;&lt;wsp:rsid wsp:val=&quot;00A704AE&quot;/&gt;&lt;wsp:rsid wsp:val=&quot;00A706F1&quot;/&gt;&lt;wsp:rsid wsp:val=&quot;00A70EE5&quot;/&gt;&lt;wsp:rsid wsp:val=&quot;00A7140D&quot;/&gt;&lt;wsp:rsid wsp:val=&quot;00A715B2&quot;/&gt;&lt;wsp:rsid wsp:val=&quot;00A71C22&quot;/&gt;&lt;wsp:rsid wsp:val=&quot;00A720A0&quot;/&gt;&lt;wsp:rsid wsp:val=&quot;00A72783&quot;/&gt;&lt;wsp:rsid wsp:val=&quot;00A738F8&quot;/&gt;&lt;wsp:rsid wsp:val=&quot;00A73990&quot;/&gt;&lt;wsp:rsid wsp:val=&quot;00A73ABF&quot;/&gt;&lt;wsp:rsid wsp:val=&quot;00A7457E&quot;/&gt;&lt;wsp:rsid wsp:val=&quot;00A7491D&quot;/&gt;&lt;wsp:rsid wsp:val=&quot;00A74BFD&quot;/&gt;&lt;wsp:rsid wsp:val=&quot;00A74EDE&quot;/&gt;&lt;wsp:rsid wsp:val=&quot;00A75AAD&quot;/&gt;&lt;wsp:rsid wsp:val=&quot;00A75DDD&quot;/&gt;&lt;wsp:rsid wsp:val=&quot;00A76041&quot;/&gt;&lt;wsp:rsid wsp:val=&quot;00A765F1&quot;/&gt;&lt;wsp:rsid wsp:val=&quot;00A76AC3&quot;/&gt;&lt;wsp:rsid wsp:val=&quot;00A76F34&quot;/&gt;&lt;wsp:rsid wsp:val=&quot;00A77296&quot;/&gt;&lt;wsp:rsid wsp:val=&quot;00A77E97&quot;/&gt;&lt;wsp:rsid wsp:val=&quot;00A80BAE&quot;/&gt;&lt;wsp:rsid wsp:val=&quot;00A80D77&quot;/&gt;&lt;wsp:rsid wsp:val=&quot;00A80F66&quot;/&gt;&lt;wsp:rsid wsp:val=&quot;00A81156&quot;/&gt;&lt;wsp:rsid wsp:val=&quot;00A815CB&quot;/&gt;&lt;wsp:rsid wsp:val=&quot;00A81CF1&quot;/&gt;&lt;wsp:rsid wsp:val=&quot;00A81E3F&quot;/&gt;&lt;wsp:rsid wsp:val=&quot;00A831C7&quot;/&gt;&lt;wsp:rsid wsp:val=&quot;00A834E2&quot;/&gt;&lt;wsp:rsid wsp:val=&quot;00A83A67&quot;/&gt;&lt;wsp:rsid wsp:val=&quot;00A84264&quot;/&gt;&lt;wsp:rsid wsp:val=&quot;00A84AD0&quot;/&gt;&lt;wsp:rsid wsp:val=&quot;00A85B9B&quot;/&gt;&lt;wsp:rsid wsp:val=&quot;00A8631B&quot;/&gt;&lt;wsp:rsid wsp:val=&quot;00A863D2&quot;/&gt;&lt;wsp:rsid wsp:val=&quot;00A866E5&quot;/&gt;&lt;wsp:rsid wsp:val=&quot;00A86CCB&quot;/&gt;&lt;wsp:rsid wsp:val=&quot;00A910EE&quot;/&gt;&lt;wsp:rsid wsp:val=&quot;00A91CEF&quot;/&gt;&lt;wsp:rsid wsp:val=&quot;00A91E6E&quot;/&gt;&lt;wsp:rsid wsp:val=&quot;00A92016&quot;/&gt;&lt;wsp:rsid wsp:val=&quot;00A92688&quot;/&gt;&lt;wsp:rsid wsp:val=&quot;00A934FA&quot;/&gt;&lt;wsp:rsid wsp:val=&quot;00A936BF&quot;/&gt;&lt;wsp:rsid wsp:val=&quot;00A936C3&quot;/&gt;&lt;wsp:rsid wsp:val=&quot;00A9398D&quot;/&gt;&lt;wsp:rsid wsp:val=&quot;00A93A7C&quot;/&gt;&lt;wsp:rsid wsp:val=&quot;00A93A91&quot;/&gt;&lt;wsp:rsid wsp:val=&quot;00A94606&quot;/&gt;&lt;wsp:rsid wsp:val=&quot;00A94854&quot;/&gt;&lt;wsp:rsid wsp:val=&quot;00A95A51&quot;/&gt;&lt;wsp:rsid wsp:val=&quot;00A95F1F&quot;/&gt;&lt;wsp:rsid wsp:val=&quot;00A96153&quot;/&gt;&lt;wsp:rsid wsp:val=&quot;00A9679B&quot;/&gt;&lt;wsp:rsid wsp:val=&quot;00A96C93&quot;/&gt;&lt;wsp:rsid wsp:val=&quot;00A96E01&quot;/&gt;&lt;wsp:rsid wsp:val=&quot;00A96EA9&quot;/&gt;&lt;wsp:rsid wsp:val=&quot;00A96EBE&quot;/&gt;&lt;wsp:rsid wsp:val=&quot;00A97E24&quot;/&gt;&lt;wsp:rsid wsp:val=&quot;00AA06EE&quot;/&gt;&lt;wsp:rsid wsp:val=&quot;00AA0985&quot;/&gt;&lt;wsp:rsid wsp:val=&quot;00AA0AFC&quot;/&gt;&lt;wsp:rsid wsp:val=&quot;00AA0F06&quot;/&gt;&lt;wsp:rsid wsp:val=&quot;00AA13BB&quot;/&gt;&lt;wsp:rsid wsp:val=&quot;00AA212D&quot;/&gt;&lt;wsp:rsid wsp:val=&quot;00AA2925&quot;/&gt;&lt;wsp:rsid wsp:val=&quot;00AA2BE9&quot;/&gt;&lt;wsp:rsid wsp:val=&quot;00AA37ED&quot;/&gt;&lt;wsp:rsid wsp:val=&quot;00AA384A&quot;/&gt;&lt;wsp:rsid wsp:val=&quot;00AA39C0&quot;/&gt;&lt;wsp:rsid wsp:val=&quot;00AA3EBB&quot;/&gt;&lt;wsp:rsid wsp:val=&quot;00AA3F3D&quot;/&gt;&lt;wsp:rsid wsp:val=&quot;00AA41D7&quot;/&gt;&lt;wsp:rsid wsp:val=&quot;00AA533D&quot;/&gt;&lt;wsp:rsid wsp:val=&quot;00AA58EE&quot;/&gt;&lt;wsp:rsid wsp:val=&quot;00AA5C1E&quot;/&gt;&lt;wsp:rsid wsp:val=&quot;00AA5E3E&quot;/&gt;&lt;wsp:rsid wsp:val=&quot;00AA5F25&quot;/&gt;&lt;wsp:rsid wsp:val=&quot;00AA6393&quot;/&gt;&lt;wsp:rsid wsp:val=&quot;00AA6E28&quot;/&gt;&lt;wsp:rsid wsp:val=&quot;00AA7065&quot;/&gt;&lt;wsp:rsid wsp:val=&quot;00AA7513&quot;/&gt;&lt;wsp:rsid wsp:val=&quot;00AA76FD&quot;/&gt;&lt;wsp:rsid wsp:val=&quot;00AA783B&quot;/&gt;&lt;wsp:rsid wsp:val=&quot;00AB00C4&quot;/&gt;&lt;wsp:rsid wsp:val=&quot;00AB0DF7&quot;/&gt;&lt;wsp:rsid wsp:val=&quot;00AB146F&quot;/&gt;&lt;wsp:rsid wsp:val=&quot;00AB1883&quot;/&gt;&lt;wsp:rsid wsp:val=&quot;00AB1DC1&quot;/&gt;&lt;wsp:rsid wsp:val=&quot;00AB1EB5&quot;/&gt;&lt;wsp:rsid wsp:val=&quot;00AB246D&quot;/&gt;&lt;wsp:rsid wsp:val=&quot;00AB2A9B&quot;/&gt;&lt;wsp:rsid wsp:val=&quot;00AB2B97&quot;/&gt;&lt;wsp:rsid wsp:val=&quot;00AB43CD&quot;/&gt;&lt;wsp:rsid wsp:val=&quot;00AB4C8D&quot;/&gt;&lt;wsp:rsid wsp:val=&quot;00AB4DC8&quot;/&gt;&lt;wsp:rsid wsp:val=&quot;00AB4F47&quot;/&gt;&lt;wsp:rsid wsp:val=&quot;00AB5366&quot;/&gt;&lt;wsp:rsid wsp:val=&quot;00AB549D&quot;/&gt;&lt;wsp:rsid wsp:val=&quot;00AB57AE&quot;/&gt;&lt;wsp:rsid wsp:val=&quot;00AB590F&quot;/&gt;&lt;wsp:rsid wsp:val=&quot;00AB5E94&quot;/&gt;&lt;wsp:rsid wsp:val=&quot;00AB637A&quot;/&gt;&lt;wsp:rsid wsp:val=&quot;00AB6A28&quot;/&gt;&lt;wsp:rsid wsp:val=&quot;00AB72F2&quot;/&gt;&lt;wsp:rsid wsp:val=&quot;00AB743B&quot;/&gt;&lt;wsp:rsid wsp:val=&quot;00AB78F7&quot;/&gt;&lt;wsp:rsid wsp:val=&quot;00AC000D&quot;/&gt;&lt;wsp:rsid wsp:val=&quot;00AC003F&quot;/&gt;&lt;wsp:rsid wsp:val=&quot;00AC0166&quot;/&gt;&lt;wsp:rsid wsp:val=&quot;00AC0AE6&quot;/&gt;&lt;wsp:rsid wsp:val=&quot;00AC0BE7&quot;/&gt;&lt;wsp:rsid wsp:val=&quot;00AC0F58&quot;/&gt;&lt;wsp:rsid wsp:val=&quot;00AC1E81&quot;/&gt;&lt;wsp:rsid wsp:val=&quot;00AC21DA&quot;/&gt;&lt;wsp:rsid wsp:val=&quot;00AC2B3F&quot;/&gt;&lt;wsp:rsid wsp:val=&quot;00AC2F8B&quot;/&gt;&lt;wsp:rsid wsp:val=&quot;00AC326C&quot;/&gt;&lt;wsp:rsid wsp:val=&quot;00AC33EA&quot;/&gt;&lt;wsp:rsid wsp:val=&quot;00AC365B&quot;/&gt;&lt;wsp:rsid wsp:val=&quot;00AC3B98&quot;/&gt;&lt;wsp:rsid wsp:val=&quot;00AC3E6C&quot;/&gt;&lt;wsp:rsid wsp:val=&quot;00AC4335&quot;/&gt;&lt;wsp:rsid wsp:val=&quot;00AC4609&quot;/&gt;&lt;wsp:rsid wsp:val=&quot;00AC4C21&quot;/&gt;&lt;wsp:rsid wsp:val=&quot;00AC5CFD&quot;/&gt;&lt;wsp:rsid wsp:val=&quot;00AC6266&quot;/&gt;&lt;wsp:rsid wsp:val=&quot;00AC6329&quot;/&gt;&lt;wsp:rsid wsp:val=&quot;00AC77F7&quot;/&gt;&lt;wsp:rsid wsp:val=&quot;00AD05F8&quot;/&gt;&lt;wsp:rsid wsp:val=&quot;00AD21C8&quot;/&gt;&lt;wsp:rsid wsp:val=&quot;00AD254A&quot;/&gt;&lt;wsp:rsid wsp:val=&quot;00AD261A&quot;/&gt;&lt;wsp:rsid wsp:val=&quot;00AD263C&quot;/&gt;&lt;wsp:rsid wsp:val=&quot;00AD2AF5&quot;/&gt;&lt;wsp:rsid wsp:val=&quot;00AD30B3&quot;/&gt;&lt;wsp:rsid wsp:val=&quot;00AD32B4&quot;/&gt;&lt;wsp:rsid wsp:val=&quot;00AD3CC1&quot;/&gt;&lt;wsp:rsid wsp:val=&quot;00AD45D9&quot;/&gt;&lt;wsp:rsid wsp:val=&quot;00AD4835&quot;/&gt;&lt;wsp:rsid wsp:val=&quot;00AD4896&quot;/&gt;&lt;wsp:rsid wsp:val=&quot;00AD4E8C&quot;/&gt;&lt;wsp:rsid wsp:val=&quot;00AD4F65&quot;/&gt;&lt;wsp:rsid wsp:val=&quot;00AD57F0&quot;/&gt;&lt;wsp:rsid wsp:val=&quot;00AD5AAB&quot;/&gt;&lt;wsp:rsid wsp:val=&quot;00AD62BE&quot;/&gt;&lt;wsp:rsid wsp:val=&quot;00AD640F&quot;/&gt;&lt;wsp:rsid wsp:val=&quot;00AD67AC&quot;/&gt;&lt;wsp:rsid wsp:val=&quot;00AD6D6A&quot;/&gt;&lt;wsp:rsid wsp:val=&quot;00AD724C&quot;/&gt;&lt;wsp:rsid wsp:val=&quot;00AD773C&quot;/&gt;&lt;wsp:rsid wsp:val=&quot;00AE01DF&quot;/&gt;&lt;wsp:rsid wsp:val=&quot;00AE02C8&quot;/&gt;&lt;wsp:rsid wsp:val=&quot;00AE0C58&quot;/&gt;&lt;wsp:rsid wsp:val=&quot;00AE0C73&quot;/&gt;&lt;wsp:rsid wsp:val=&quot;00AE0EDE&quot;/&gt;&lt;wsp:rsid wsp:val=&quot;00AE0F2C&quot;/&gt;&lt;wsp:rsid wsp:val=&quot;00AE117D&quot;/&gt;&lt;wsp:rsid wsp:val=&quot;00AE1237&quot;/&gt;&lt;wsp:rsid wsp:val=&quot;00AE12ED&quot;/&gt;&lt;wsp:rsid wsp:val=&quot;00AE1442&quot;/&gt;&lt;wsp:rsid wsp:val=&quot;00AE26CE&quot;/&gt;&lt;wsp:rsid wsp:val=&quot;00AE284E&quot;/&gt;&lt;wsp:rsid wsp:val=&quot;00AE2B56&quot;/&gt;&lt;wsp:rsid wsp:val=&quot;00AE3604&quot;/&gt;&lt;wsp:rsid wsp:val=&quot;00AE3FA9&quot;/&gt;&lt;wsp:rsid wsp:val=&quot;00AE5AEE&quot;/&gt;&lt;wsp:rsid wsp:val=&quot;00AE5C22&quot;/&gt;&lt;wsp:rsid wsp:val=&quot;00AE5DCE&quot;/&gt;&lt;wsp:rsid wsp:val=&quot;00AE5E33&quot;/&gt;&lt;wsp:rsid wsp:val=&quot;00AE6A9A&quot;/&gt;&lt;wsp:rsid wsp:val=&quot;00AE6ACE&quot;/&gt;&lt;wsp:rsid wsp:val=&quot;00AE6B20&quot;/&gt;&lt;wsp:rsid wsp:val=&quot;00AE6B61&quot;/&gt;&lt;wsp:rsid wsp:val=&quot;00AE7818&quot;/&gt;&lt;wsp:rsid wsp:val=&quot;00AE7A09&quot;/&gt;&lt;wsp:rsid wsp:val=&quot;00AE7A48&quot;/&gt;&lt;wsp:rsid wsp:val=&quot;00AE7B4C&quot;/&gt;&lt;wsp:rsid wsp:val=&quot;00AE7DE4&quot;/&gt;&lt;wsp:rsid wsp:val=&quot;00AF0070&quot;/&gt;&lt;wsp:rsid wsp:val=&quot;00AF0BBE&quot;/&gt;&lt;wsp:rsid wsp:val=&quot;00AF14A2&quot;/&gt;&lt;wsp:rsid wsp:val=&quot;00AF1565&quot;/&gt;&lt;wsp:rsid wsp:val=&quot;00AF167E&quot;/&gt;&lt;wsp:rsid wsp:val=&quot;00AF18BD&quot;/&gt;&lt;wsp:rsid wsp:val=&quot;00AF1D28&quot;/&gt;&lt;wsp:rsid wsp:val=&quot;00AF1FCD&quot;/&gt;&lt;wsp:rsid wsp:val=&quot;00AF1FE2&quot;/&gt;&lt;wsp:rsid wsp:val=&quot;00AF246A&quot;/&gt;&lt;wsp:rsid wsp:val=&quot;00AF2508&quot;/&gt;&lt;wsp:rsid wsp:val=&quot;00AF254A&quot;/&gt;&lt;wsp:rsid wsp:val=&quot;00AF2932&quot;/&gt;&lt;wsp:rsid wsp:val=&quot;00AF3269&quot;/&gt;&lt;wsp:rsid wsp:val=&quot;00AF34CE&quot;/&gt;&lt;wsp:rsid wsp:val=&quot;00AF3779&quot;/&gt;&lt;wsp:rsid wsp:val=&quot;00AF3F3D&quot;/&gt;&lt;wsp:rsid wsp:val=&quot;00AF42D9&quot;/&gt;&lt;wsp:rsid wsp:val=&quot;00AF49B8&quot;/&gt;&lt;wsp:rsid wsp:val=&quot;00AF4CB8&quot;/&gt;&lt;wsp:rsid wsp:val=&quot;00AF5909&quot;/&gt;&lt;wsp:rsid wsp:val=&quot;00AF5B98&quot;/&gt;&lt;wsp:rsid wsp:val=&quot;00AF5D3D&quot;/&gt;&lt;wsp:rsid wsp:val=&quot;00AF636F&quot;/&gt;&lt;wsp:rsid wsp:val=&quot;00AF6687&quot;/&gt;&lt;wsp:rsid wsp:val=&quot;00AF6A68&quot;/&gt;&lt;wsp:rsid wsp:val=&quot;00AF7203&quot;/&gt;&lt;wsp:rsid wsp:val=&quot;00AF735D&quot;/&gt;&lt;wsp:rsid wsp:val=&quot;00AF7872&quot;/&gt;&lt;wsp:rsid wsp:val=&quot;00AF7963&quot;/&gt;&lt;wsp:rsid wsp:val=&quot;00AF7FFC&quot;/&gt;&lt;wsp:rsid wsp:val=&quot;00B00209&quot;/&gt;&lt;wsp:rsid wsp:val=&quot;00B002D2&quot;/&gt;&lt;wsp:rsid wsp:val=&quot;00B006EF&quot;/&gt;&lt;wsp:rsid wsp:val=&quot;00B00AB0&quot;/&gt;&lt;wsp:rsid wsp:val=&quot;00B01089&quot;/&gt;&lt;wsp:rsid wsp:val=&quot;00B01CD3&quot;/&gt;&lt;wsp:rsid wsp:val=&quot;00B03808&quot;/&gt;&lt;wsp:rsid wsp:val=&quot;00B0440E&quot;/&gt;&lt;wsp:rsid wsp:val=&quot;00B04748&quot;/&gt;&lt;wsp:rsid wsp:val=&quot;00B04A20&quot;/&gt;&lt;wsp:rsid wsp:val=&quot;00B04D8A&quot;/&gt;&lt;wsp:rsid wsp:val=&quot;00B0511C&quot;/&gt;&lt;wsp:rsid wsp:val=&quot;00B05D66&quot;/&gt;&lt;wsp:rsid wsp:val=&quot;00B05D7F&quot;/&gt;&lt;wsp:rsid wsp:val=&quot;00B05DCC&quot;/&gt;&lt;wsp:rsid wsp:val=&quot;00B0623A&quot;/&gt;&lt;wsp:rsid wsp:val=&quot;00B0679A&quot;/&gt;&lt;wsp:rsid wsp:val=&quot;00B067CC&quot;/&gt;&lt;wsp:rsid wsp:val=&quot;00B0700D&quot;/&gt;&lt;wsp:rsid wsp:val=&quot;00B074F0&quot;/&gt;&lt;wsp:rsid wsp:val=&quot;00B0771A&quot;/&gt;&lt;wsp:rsid wsp:val=&quot;00B07F83&quot;/&gt;&lt;wsp:rsid wsp:val=&quot;00B1063D&quot;/&gt;&lt;wsp:rsid wsp:val=&quot;00B1125F&quot;/&gt;&lt;wsp:rsid wsp:val=&quot;00B1144A&quot;/&gt;&lt;wsp:rsid wsp:val=&quot;00B11467&quot;/&gt;&lt;wsp:rsid wsp:val=&quot;00B11898&quot;/&gt;&lt;wsp:rsid wsp:val=&quot;00B1236E&quot;/&gt;&lt;wsp:rsid wsp:val=&quot;00B128E0&quot;/&gt;&lt;wsp:rsid wsp:val=&quot;00B12D91&quot;/&gt;&lt;wsp:rsid wsp:val=&quot;00B13307&quot;/&gt;&lt;wsp:rsid wsp:val=&quot;00B13B9E&quot;/&gt;&lt;wsp:rsid wsp:val=&quot;00B14250&quot;/&gt;&lt;wsp:rsid wsp:val=&quot;00B144C1&quot;/&gt;&lt;wsp:rsid wsp:val=&quot;00B162F8&quot;/&gt;&lt;wsp:rsid wsp:val=&quot;00B163E4&quot;/&gt;&lt;wsp:rsid wsp:val=&quot;00B16451&quot;/&gt;&lt;wsp:rsid wsp:val=&quot;00B16577&quot;/&gt;&lt;wsp:rsid wsp:val=&quot;00B16BD6&quot;/&gt;&lt;wsp:rsid wsp:val=&quot;00B172A1&quot;/&gt;&lt;wsp:rsid wsp:val=&quot;00B17516&quot;/&gt;&lt;wsp:rsid wsp:val=&quot;00B17748&quot;/&gt;&lt;wsp:rsid wsp:val=&quot;00B1797F&quot;/&gt;&lt;wsp:rsid wsp:val=&quot;00B17C25&quot;/&gt;&lt;wsp:rsid wsp:val=&quot;00B20033&quot;/&gt;&lt;wsp:rsid wsp:val=&quot;00B20514&quot;/&gt;&lt;wsp:rsid wsp:val=&quot;00B20835&quot;/&gt;&lt;wsp:rsid wsp:val=&quot;00B20DBC&quot;/&gt;&lt;wsp:rsid wsp:val=&quot;00B2115E&quot;/&gt;&lt;wsp:rsid wsp:val=&quot;00B2118B&quot;/&gt;&lt;wsp:rsid wsp:val=&quot;00B215E8&quot;/&gt;&lt;wsp:rsid wsp:val=&quot;00B21829&quot;/&gt;&lt;wsp:rsid wsp:val=&quot;00B21B71&quot;/&gt;&lt;wsp:rsid wsp:val=&quot;00B21C1E&quot;/&gt;&lt;wsp:rsid wsp:val=&quot;00B21F41&quot;/&gt;&lt;wsp:rsid wsp:val=&quot;00B22D2A&quot;/&gt;&lt;wsp:rsid wsp:val=&quot;00B23086&quot;/&gt;&lt;wsp:rsid wsp:val=&quot;00B2325E&quot;/&gt;&lt;wsp:rsid wsp:val=&quot;00B2383D&quot;/&gt;&lt;wsp:rsid wsp:val=&quot;00B246C5&quot;/&gt;&lt;wsp:rsid wsp:val=&quot;00B25226&quot;/&gt;&lt;wsp:rsid wsp:val=&quot;00B2569F&quot;/&gt;&lt;wsp:rsid wsp:val=&quot;00B25F74&quot;/&gt;&lt;wsp:rsid wsp:val=&quot;00B25FCB&quot;/&gt;&lt;wsp:rsid wsp:val=&quot;00B26727&quot;/&gt;&lt;wsp:rsid wsp:val=&quot;00B26A05&quot;/&gt;&lt;wsp:rsid wsp:val=&quot;00B26E42&quot;/&gt;&lt;wsp:rsid wsp:val=&quot;00B300F0&quot;/&gt;&lt;wsp:rsid wsp:val=&quot;00B303BA&quot;/&gt;&lt;wsp:rsid wsp:val=&quot;00B3070D&quot;/&gt;&lt;wsp:rsid wsp:val=&quot;00B31192&quot;/&gt;&lt;wsp:rsid wsp:val=&quot;00B312EC&quot;/&gt;&lt;wsp:rsid wsp:val=&quot;00B317A9&quot;/&gt;&lt;wsp:rsid wsp:val=&quot;00B31B4F&quot;/&gt;&lt;wsp:rsid wsp:val=&quot;00B31DB4&quot;/&gt;&lt;wsp:rsid wsp:val=&quot;00B3227B&quot;/&gt;&lt;wsp:rsid wsp:val=&quot;00B33420&quot;/&gt;&lt;wsp:rsid wsp:val=&quot;00B3374B&quot;/&gt;&lt;wsp:rsid wsp:val=&quot;00B33918&quot;/&gt;&lt;wsp:rsid wsp:val=&quot;00B33B90&quot;/&gt;&lt;wsp:rsid wsp:val=&quot;00B34422&quot;/&gt;&lt;wsp:rsid wsp:val=&quot;00B34A7C&quot;/&gt;&lt;wsp:rsid wsp:val=&quot;00B34D09&quot;/&gt;&lt;wsp:rsid wsp:val=&quot;00B34DE8&quot;/&gt;&lt;wsp:rsid wsp:val=&quot;00B3512B&quot;/&gt;&lt;wsp:rsid wsp:val=&quot;00B3536B&quot;/&gt;&lt;wsp:rsid wsp:val=&quot;00B3541B&quot;/&gt;&lt;wsp:rsid wsp:val=&quot;00B357B9&quot;/&gt;&lt;wsp:rsid wsp:val=&quot;00B35D11&quot;/&gt;&lt;wsp:rsid wsp:val=&quot;00B35EAB&quot;/&gt;&lt;wsp:rsid wsp:val=&quot;00B362EF&quot;/&gt;&lt;wsp:rsid wsp:val=&quot;00B36781&quot;/&gt;&lt;wsp:rsid wsp:val=&quot;00B36980&quot;/&gt;&lt;wsp:rsid wsp:val=&quot;00B37216&quot;/&gt;&lt;wsp:rsid wsp:val=&quot;00B372B4&quot;/&gt;&lt;wsp:rsid wsp:val=&quot;00B374E9&quot;/&gt;&lt;wsp:rsid wsp:val=&quot;00B375C7&quot;/&gt;&lt;wsp:rsid wsp:val=&quot;00B37E5E&quot;/&gt;&lt;wsp:rsid wsp:val=&quot;00B401A2&quot;/&gt;&lt;wsp:rsid wsp:val=&quot;00B409FD&quot;/&gt;&lt;wsp:rsid wsp:val=&quot;00B40A38&quot;/&gt;&lt;wsp:rsid wsp:val=&quot;00B41184&quot;/&gt;&lt;wsp:rsid wsp:val=&quot;00B4119B&quot;/&gt;&lt;wsp:rsid wsp:val=&quot;00B412C0&quot;/&gt;&lt;wsp:rsid wsp:val=&quot;00B4147B&quot;/&gt;&lt;wsp:rsid wsp:val=&quot;00B42256&quot;/&gt;&lt;wsp:rsid wsp:val=&quot;00B42477&quot;/&gt;&lt;wsp:rsid wsp:val=&quot;00B4255D&quot;/&gt;&lt;wsp:rsid wsp:val=&quot;00B42E2B&quot;/&gt;&lt;wsp:rsid wsp:val=&quot;00B430CE&quot;/&gt;&lt;wsp:rsid wsp:val=&quot;00B436C9&quot;/&gt;&lt;wsp:rsid wsp:val=&quot;00B44422&quot;/&gt;&lt;wsp:rsid wsp:val=&quot;00B452AC&quot;/&gt;&lt;wsp:rsid wsp:val=&quot;00B45821&quot;/&gt;&lt;wsp:rsid wsp:val=&quot;00B45A58&quot;/&gt;&lt;wsp:rsid wsp:val=&quot;00B466B4&quot;/&gt;&lt;wsp:rsid wsp:val=&quot;00B467B3&quot;/&gt;&lt;wsp:rsid wsp:val=&quot;00B46C52&quot;/&gt;&lt;wsp:rsid wsp:val=&quot;00B46E4F&quot;/&gt;&lt;wsp:rsid wsp:val=&quot;00B4773E&quot;/&gt;&lt;wsp:rsid wsp:val=&quot;00B501F4&quot;/&gt;&lt;wsp:rsid wsp:val=&quot;00B50735&quot;/&gt;&lt;wsp:rsid wsp:val=&quot;00B51139&quot;/&gt;&lt;wsp:rsid wsp:val=&quot;00B511C2&quot;/&gt;&lt;wsp:rsid wsp:val=&quot;00B516A4&quot;/&gt;&lt;wsp:rsid wsp:val=&quot;00B51B57&quot;/&gt;&lt;wsp:rsid wsp:val=&quot;00B51C36&quot;/&gt;&lt;wsp:rsid wsp:val=&quot;00B51C7A&quot;/&gt;&lt;wsp:rsid wsp:val=&quot;00B520A0&quot;/&gt;&lt;wsp:rsid wsp:val=&quot;00B5295A&quot;/&gt;&lt;wsp:rsid wsp:val=&quot;00B529DB&quot;/&gt;&lt;wsp:rsid wsp:val=&quot;00B52D34&quot;/&gt;&lt;wsp:rsid wsp:val=&quot;00B53A0E&quot;/&gt;&lt;wsp:rsid wsp:val=&quot;00B547D8&quot;/&gt;&lt;wsp:rsid wsp:val=&quot;00B5480B&quot;/&gt;&lt;wsp:rsid wsp:val=&quot;00B5523E&quot;/&gt;&lt;wsp:rsid wsp:val=&quot;00B55266&quot;/&gt;&lt;wsp:rsid wsp:val=&quot;00B559D0&quot;/&gt;&lt;wsp:rsid wsp:val=&quot;00B561AF&quot;/&gt;&lt;wsp:rsid wsp:val=&quot;00B56AE6&quot;/&gt;&lt;wsp:rsid wsp:val=&quot;00B57589&quot;/&gt;&lt;wsp:rsid wsp:val=&quot;00B57FF3&quot;/&gt;&lt;wsp:rsid wsp:val=&quot;00B6015B&quot;/&gt;&lt;wsp:rsid wsp:val=&quot;00B608F9&quot;/&gt;&lt;wsp:rsid wsp:val=&quot;00B61640&quot;/&gt;&lt;wsp:rsid wsp:val=&quot;00B61AA6&quot;/&gt;&lt;wsp:rsid wsp:val=&quot;00B61B8F&quot;/&gt;&lt;wsp:rsid wsp:val=&quot;00B61C51&quot;/&gt;&lt;wsp:rsid wsp:val=&quot;00B61E50&quot;/&gt;&lt;wsp:rsid wsp:val=&quot;00B622C9&quot;/&gt;&lt;wsp:rsid wsp:val=&quot;00B6237A&quot;/&gt;&lt;wsp:rsid wsp:val=&quot;00B62F4A&quot;/&gt;&lt;wsp:rsid wsp:val=&quot;00B62FA3&quot;/&gt;&lt;wsp:rsid wsp:val=&quot;00B633BB&quot;/&gt;&lt;wsp:rsid wsp:val=&quot;00B63646&quot;/&gt;&lt;wsp:rsid wsp:val=&quot;00B63F14&quot;/&gt;&lt;wsp:rsid wsp:val=&quot;00B64581&quot;/&gt;&lt;wsp:rsid wsp:val=&quot;00B6531D&quot;/&gt;&lt;wsp:rsid wsp:val=&quot;00B6620B&quot;/&gt;&lt;wsp:rsid wsp:val=&quot;00B666D5&quot;/&gt;&lt;wsp:rsid wsp:val=&quot;00B66977&quot;/&gt;&lt;wsp:rsid wsp:val=&quot;00B6722C&quot;/&gt;&lt;wsp:rsid wsp:val=&quot;00B676ED&quot;/&gt;&lt;wsp:rsid wsp:val=&quot;00B67F1F&quot;/&gt;&lt;wsp:rsid wsp:val=&quot;00B70F5B&quot;/&gt;&lt;wsp:rsid wsp:val=&quot;00B7174B&quot;/&gt;&lt;wsp:rsid wsp:val=&quot;00B71941&quot;/&gt;&lt;wsp:rsid wsp:val=&quot;00B71E75&quot;/&gt;&lt;wsp:rsid wsp:val=&quot;00B7278C&quot;/&gt;&lt;wsp:rsid wsp:val=&quot;00B72B82&quot;/&gt;&lt;wsp:rsid wsp:val=&quot;00B72BE2&quot;/&gt;&lt;wsp:rsid wsp:val=&quot;00B72C0D&quot;/&gt;&lt;wsp:rsid wsp:val=&quot;00B72C63&quot;/&gt;&lt;wsp:rsid wsp:val=&quot;00B7303A&quot;/&gt;&lt;wsp:rsid wsp:val=&quot;00B732D7&quot;/&gt;&lt;wsp:rsid wsp:val=&quot;00B7356A&quot;/&gt;&lt;wsp:rsid wsp:val=&quot;00B7371A&quot;/&gt;&lt;wsp:rsid wsp:val=&quot;00B744C5&quot;/&gt;&lt;wsp:rsid wsp:val=&quot;00B74604&quot;/&gt;&lt;wsp:rsid wsp:val=&quot;00B7485C&quot;/&gt;&lt;wsp:rsid wsp:val=&quot;00B74871&quot;/&gt;&lt;wsp:rsid wsp:val=&quot;00B7520C&quot;/&gt;&lt;wsp:rsid wsp:val=&quot;00B76208&quot;/&gt;&lt;wsp:rsid wsp:val=&quot;00B76C8D&quot;/&gt;&lt;wsp:rsid wsp:val=&quot;00B77111&quot;/&gt;&lt;wsp:rsid wsp:val=&quot;00B77F2E&quot;/&gt;&lt;wsp:rsid wsp:val=&quot;00B80330&quot;/&gt;&lt;wsp:rsid wsp:val=&quot;00B80678&quot;/&gt;&lt;wsp:rsid wsp:val=&quot;00B80B65&quot;/&gt;&lt;wsp:rsid wsp:val=&quot;00B80C28&quot;/&gt;&lt;wsp:rsid wsp:val=&quot;00B8249F&quot;/&gt;&lt;wsp:rsid wsp:val=&quot;00B8368A&quot;/&gt;&lt;wsp:rsid wsp:val=&quot;00B83EF6&quot;/&gt;&lt;wsp:rsid wsp:val=&quot;00B853B5&quot;/&gt;&lt;wsp:rsid wsp:val=&quot;00B86AB6&quot;/&gt;&lt;wsp:rsid wsp:val=&quot;00B86C76&quot;/&gt;&lt;wsp:rsid wsp:val=&quot;00B86CC4&quot;/&gt;&lt;wsp:rsid wsp:val=&quot;00B877E3&quot;/&gt;&lt;wsp:rsid wsp:val=&quot;00B87F0E&quot;/&gt;&lt;wsp:rsid wsp:val=&quot;00B90156&quot;/&gt;&lt;wsp:rsid wsp:val=&quot;00B906D3&quot;/&gt;&lt;wsp:rsid wsp:val=&quot;00B90D3F&quot;/&gt;&lt;wsp:rsid wsp:val=&quot;00B9119A&quot;/&gt;&lt;wsp:rsid wsp:val=&quot;00B912B6&quot;/&gt;&lt;wsp:rsid wsp:val=&quot;00B9152D&quot;/&gt;&lt;wsp:rsid wsp:val=&quot;00B9157D&quot;/&gt;&lt;wsp:rsid wsp:val=&quot;00B919A4&quot;/&gt;&lt;wsp:rsid wsp:val=&quot;00B91C61&quot;/&gt;&lt;wsp:rsid wsp:val=&quot;00B91FBE&quot;/&gt;&lt;wsp:rsid wsp:val=&quot;00B92366&quot;/&gt;&lt;wsp:rsid wsp:val=&quot;00B9244E&quot;/&gt;&lt;wsp:rsid wsp:val=&quot;00B927B9&quot;/&gt;&lt;wsp:rsid wsp:val=&quot;00B928F9&quot;/&gt;&lt;wsp:rsid wsp:val=&quot;00B9290D&quot;/&gt;&lt;wsp:rsid wsp:val=&quot;00B9299D&quot;/&gt;&lt;wsp:rsid wsp:val=&quot;00B92CC2&quot;/&gt;&lt;wsp:rsid wsp:val=&quot;00B93148&quot;/&gt;&lt;wsp:rsid wsp:val=&quot;00B94904&quot;/&gt;&lt;wsp:rsid wsp:val=&quot;00B94C84&quot;/&gt;&lt;wsp:rsid wsp:val=&quot;00B94D19&quot;/&gt;&lt;wsp:rsid wsp:val=&quot;00B95576&quot;/&gt;&lt;wsp:rsid wsp:val=&quot;00B9588A&quot;/&gt;&lt;wsp:rsid wsp:val=&quot;00B95F77&quot;/&gt;&lt;wsp:rsid wsp:val=&quot;00B97A8F&quot;/&gt;&lt;wsp:rsid wsp:val=&quot;00BA02A9&quot;/&gt;&lt;wsp:rsid wsp:val=&quot;00BA0A36&quot;/&gt;&lt;wsp:rsid wsp:val=&quot;00BA103A&quot;/&gt;&lt;wsp:rsid wsp:val=&quot;00BA1351&quot;/&gt;&lt;wsp:rsid wsp:val=&quot;00BA1A45&quot;/&gt;&lt;wsp:rsid wsp:val=&quot;00BA1DDC&quot;/&gt;&lt;wsp:rsid wsp:val=&quot;00BA1E99&quot;/&gt;&lt;wsp:rsid wsp:val=&quot;00BA28D7&quot;/&gt;&lt;wsp:rsid wsp:val=&quot;00BA2D15&quot;/&gt;&lt;wsp:rsid wsp:val=&quot;00BA2F3A&quot;/&gt;&lt;wsp:rsid wsp:val=&quot;00BA4512&quot;/&gt;&lt;wsp:rsid wsp:val=&quot;00BA4FF9&quot;/&gt;&lt;wsp:rsid wsp:val=&quot;00BA5118&quot;/&gt;&lt;wsp:rsid wsp:val=&quot;00BA5E19&quot;/&gt;&lt;wsp:rsid wsp:val=&quot;00BA5F48&quot;/&gt;&lt;wsp:rsid wsp:val=&quot;00BA694B&quot;/&gt;&lt;wsp:rsid wsp:val=&quot;00BA74FB&quot;/&gt;&lt;wsp:rsid wsp:val=&quot;00BB03EB&quot;/&gt;&lt;wsp:rsid wsp:val=&quot;00BB1AF1&quot;/&gt;&lt;wsp:rsid wsp:val=&quot;00BB1DA9&quot;/&gt;&lt;wsp:rsid wsp:val=&quot;00BB2066&quot;/&gt;&lt;wsp:rsid wsp:val=&quot;00BB20D0&quot;/&gt;&lt;wsp:rsid wsp:val=&quot;00BB2AC3&quot;/&gt;&lt;wsp:rsid wsp:val=&quot;00BB32AA&quot;/&gt;&lt;wsp:rsid wsp:val=&quot;00BB3410&quot;/&gt;&lt;wsp:rsid wsp:val=&quot;00BB3589&quot;/&gt;&lt;wsp:rsid wsp:val=&quot;00BB39EB&quot;/&gt;&lt;wsp:rsid wsp:val=&quot;00BB3AAA&quot;/&gt;&lt;wsp:rsid wsp:val=&quot;00BB3E5E&quot;/&gt;&lt;wsp:rsid wsp:val=&quot;00BB40E2&quot;/&gt;&lt;wsp:rsid wsp:val=&quot;00BB4162&quot;/&gt;&lt;wsp:rsid wsp:val=&quot;00BB4BFA&quot;/&gt;&lt;wsp:rsid wsp:val=&quot;00BB57DD&quot;/&gt;&lt;wsp:rsid wsp:val=&quot;00BB5B9D&quot;/&gt;&lt;wsp:rsid wsp:val=&quot;00BB6194&quot;/&gt;&lt;wsp:rsid wsp:val=&quot;00BB7E4C&quot;/&gt;&lt;wsp:rsid wsp:val=&quot;00BC00C5&quot;/&gt;&lt;wsp:rsid wsp:val=&quot;00BC04DF&quot;/&gt;&lt;wsp:rsid wsp:val=&quot;00BC0870&quot;/&gt;&lt;wsp:rsid wsp:val=&quot;00BC14A2&quot;/&gt;&lt;wsp:rsid wsp:val=&quot;00BC17A7&quot;/&gt;&lt;wsp:rsid wsp:val=&quot;00BC1E93&quot;/&gt;&lt;wsp:rsid wsp:val=&quot;00BC270F&quot;/&gt;&lt;wsp:rsid wsp:val=&quot;00BC2BF5&quot;/&gt;&lt;wsp:rsid wsp:val=&quot;00BC3674&quot;/&gt;&lt;wsp:rsid wsp:val=&quot;00BC3A97&quot;/&gt;&lt;wsp:rsid wsp:val=&quot;00BC3C20&quot;/&gt;&lt;wsp:rsid wsp:val=&quot;00BC48D7&quot;/&gt;&lt;wsp:rsid wsp:val=&quot;00BC4C9A&quot;/&gt;&lt;wsp:rsid wsp:val=&quot;00BC509D&quot;/&gt;&lt;wsp:rsid wsp:val=&quot;00BC577B&quot;/&gt;&lt;wsp:rsid wsp:val=&quot;00BC584A&quot;/&gt;&lt;wsp:rsid wsp:val=&quot;00BC5B9A&quot;/&gt;&lt;wsp:rsid wsp:val=&quot;00BC5D3E&quot;/&gt;&lt;wsp:rsid wsp:val=&quot;00BC613C&quot;/&gt;&lt;wsp:rsid wsp:val=&quot;00BC68E7&quot;/&gt;&lt;wsp:rsid wsp:val=&quot;00BC71A5&quot;/&gt;&lt;wsp:rsid wsp:val=&quot;00BC7479&quot;/&gt;&lt;wsp:rsid wsp:val=&quot;00BC76A4&quot;/&gt;&lt;wsp:rsid wsp:val=&quot;00BC7C2A&quot;/&gt;&lt;wsp:rsid wsp:val=&quot;00BC7FEF&quot;/&gt;&lt;wsp:rsid wsp:val=&quot;00BD0067&quot;/&gt;&lt;wsp:rsid wsp:val=&quot;00BD07B8&quot;/&gt;&lt;wsp:rsid wsp:val=&quot;00BD10B0&quot;/&gt;&lt;wsp:rsid wsp:val=&quot;00BD15A2&quot;/&gt;&lt;wsp:rsid wsp:val=&quot;00BD1C92&quot;/&gt;&lt;wsp:rsid wsp:val=&quot;00BD1E27&quot;/&gt;&lt;wsp:rsid wsp:val=&quot;00BD1EBC&quot;/&gt;&lt;wsp:rsid wsp:val=&quot;00BD273E&quot;/&gt;&lt;wsp:rsid wsp:val=&quot;00BD2AE7&quot;/&gt;&lt;wsp:rsid wsp:val=&quot;00BD2B75&quot;/&gt;&lt;wsp:rsid wsp:val=&quot;00BD2C99&quot;/&gt;&lt;wsp:rsid wsp:val=&quot;00BD38DA&quot;/&gt;&lt;wsp:rsid wsp:val=&quot;00BD3AF0&quot;/&gt;&lt;wsp:rsid wsp:val=&quot;00BD560A&quot;/&gt;&lt;wsp:rsid wsp:val=&quot;00BD5ECF&quot;/&gt;&lt;wsp:rsid wsp:val=&quot;00BD6890&quot;/&gt;&lt;wsp:rsid wsp:val=&quot;00BD690B&quot;/&gt;&lt;wsp:rsid wsp:val=&quot;00BD74B6&quot;/&gt;&lt;wsp:rsid wsp:val=&quot;00BD76F4&quot;/&gt;&lt;wsp:rsid wsp:val=&quot;00BD7805&quot;/&gt;&lt;wsp:rsid wsp:val=&quot;00BD782C&quot;/&gt;&lt;wsp:rsid wsp:val=&quot;00BD7980&quot;/&gt;&lt;wsp:rsid wsp:val=&quot;00BD7C1D&quot;/&gt;&lt;wsp:rsid wsp:val=&quot;00BE08AB&quot;/&gt;&lt;wsp:rsid wsp:val=&quot;00BE1093&quot;/&gt;&lt;wsp:rsid wsp:val=&quot;00BE20CB&quot;/&gt;&lt;wsp:rsid wsp:val=&quot;00BE25F6&quot;/&gt;&lt;wsp:rsid wsp:val=&quot;00BE2EE1&quot;/&gt;&lt;wsp:rsid wsp:val=&quot;00BE3542&quot;/&gt;&lt;wsp:rsid wsp:val=&quot;00BE4269&quot;/&gt;&lt;wsp:rsid wsp:val=&quot;00BE484C&quot;/&gt;&lt;wsp:rsid wsp:val=&quot;00BE5073&quot;/&gt;&lt;wsp:rsid wsp:val=&quot;00BE57AC&quot;/&gt;&lt;wsp:rsid wsp:val=&quot;00BE5B98&quot;/&gt;&lt;wsp:rsid wsp:val=&quot;00BE6015&quot;/&gt;&lt;wsp:rsid wsp:val=&quot;00BE60AA&quot;/&gt;&lt;wsp:rsid wsp:val=&quot;00BE7158&quot;/&gt;&lt;wsp:rsid wsp:val=&quot;00BE7349&quot;/&gt;&lt;wsp:rsid wsp:val=&quot;00BE79B9&quot;/&gt;&lt;wsp:rsid wsp:val=&quot;00BE7A5A&quot;/&gt;&lt;wsp:rsid wsp:val=&quot;00BE7EB1&quot;/&gt;&lt;wsp:rsid wsp:val=&quot;00BF03CE&quot;/&gt;&lt;wsp:rsid wsp:val=&quot;00BF0549&quot;/&gt;&lt;wsp:rsid wsp:val=&quot;00BF224E&quot;/&gt;&lt;wsp:rsid wsp:val=&quot;00BF2D5D&quot;/&gt;&lt;wsp:rsid wsp:val=&quot;00BF3255&quot;/&gt;&lt;wsp:rsid wsp:val=&quot;00BF36E0&quot;/&gt;&lt;wsp:rsid wsp:val=&quot;00BF385E&quot;/&gt;&lt;wsp:rsid wsp:val=&quot;00BF3D39&quot;/&gt;&lt;wsp:rsid wsp:val=&quot;00BF3DE5&quot;/&gt;&lt;wsp:rsid wsp:val=&quot;00BF41FE&quot;/&gt;&lt;wsp:rsid wsp:val=&quot;00BF420C&quot;/&gt;&lt;wsp:rsid wsp:val=&quot;00BF4473&quot;/&gt;&lt;wsp:rsid wsp:val=&quot;00BF4852&quot;/&gt;&lt;wsp:rsid wsp:val=&quot;00BF571A&quot;/&gt;&lt;wsp:rsid wsp:val=&quot;00BF5A82&quot;/&gt;&lt;wsp:rsid wsp:val=&quot;00BF5C35&quot;/&gt;&lt;wsp:rsid wsp:val=&quot;00BF5EE5&quot;/&gt;&lt;wsp:rsid wsp:val=&quot;00BF613D&quot;/&gt;&lt;wsp:rsid wsp:val=&quot;00BF67F0&quot;/&gt;&lt;wsp:rsid wsp:val=&quot;00BF6C99&quot;/&gt;&lt;wsp:rsid wsp:val=&quot;00BF703C&quot;/&gt;&lt;wsp:rsid wsp:val=&quot;00BF70FC&quot;/&gt;&lt;wsp:rsid wsp:val=&quot;00BF756A&quot;/&gt;&lt;wsp:rsid wsp:val=&quot;00C004CA&quot;/&gt;&lt;wsp:rsid wsp:val=&quot;00C0059A&quot;/&gt;&lt;wsp:rsid wsp:val=&quot;00C005F8&quot;/&gt;&lt;wsp:rsid wsp:val=&quot;00C0060B&quot;/&gt;&lt;wsp:rsid wsp:val=&quot;00C0137D&quot;/&gt;&lt;wsp:rsid wsp:val=&quot;00C013EB&quot;/&gt;&lt;wsp:rsid wsp:val=&quot;00C01ADB&quot;/&gt;&lt;wsp:rsid wsp:val=&quot;00C01E59&quot;/&gt;&lt;wsp:rsid wsp:val=&quot;00C027E0&quot;/&gt;&lt;wsp:rsid wsp:val=&quot;00C03390&quot;/&gt;&lt;wsp:rsid wsp:val=&quot;00C036F0&quot;/&gt;&lt;wsp:rsid wsp:val=&quot;00C03935&quot;/&gt;&lt;wsp:rsid wsp:val=&quot;00C03A12&quot;/&gt;&lt;wsp:rsid wsp:val=&quot;00C03C35&quot;/&gt;&lt;wsp:rsid wsp:val=&quot;00C03D1E&quot;/&gt;&lt;wsp:rsid wsp:val=&quot;00C0437A&quot;/&gt;&lt;wsp:rsid wsp:val=&quot;00C04B8B&quot;/&gt;&lt;wsp:rsid wsp:val=&quot;00C050BF&quot;/&gt;&lt;wsp:rsid wsp:val=&quot;00C050FE&quot;/&gt;&lt;wsp:rsid wsp:val=&quot;00C05258&quot;/&gt;&lt;wsp:rsid wsp:val=&quot;00C05321&quot;/&gt;&lt;wsp:rsid wsp:val=&quot;00C05F35&quot;/&gt;&lt;wsp:rsid wsp:val=&quot;00C06583&quot;/&gt;&lt;wsp:rsid wsp:val=&quot;00C06C5B&quot;/&gt;&lt;wsp:rsid wsp:val=&quot;00C07076&quot;/&gt;&lt;wsp:rsid wsp:val=&quot;00C078EE&quot;/&gt;&lt;wsp:rsid wsp:val=&quot;00C07EF4&quot;/&gt;&lt;wsp:rsid wsp:val=&quot;00C1018F&quot;/&gt;&lt;wsp:rsid wsp:val=&quot;00C10CD3&quot;/&gt;&lt;wsp:rsid wsp:val=&quot;00C1197D&quot;/&gt;&lt;wsp:rsid wsp:val=&quot;00C121BD&quot;/&gt;&lt;wsp:rsid wsp:val=&quot;00C12225&quot;/&gt;&lt;wsp:rsid wsp:val=&quot;00C1299C&quot;/&gt;&lt;wsp:rsid wsp:val=&quot;00C13560&quot;/&gt;&lt;wsp:rsid wsp:val=&quot;00C14D0A&quot;/&gt;&lt;wsp:rsid wsp:val=&quot;00C14E6E&quot;/&gt;&lt;wsp:rsid wsp:val=&quot;00C15506&quot;/&gt;&lt;wsp:rsid wsp:val=&quot;00C1599D&quot;/&gt;&lt;wsp:rsid wsp:val=&quot;00C15EA1&quot;/&gt;&lt;wsp:rsid wsp:val=&quot;00C162AE&quot;/&gt;&lt;wsp:rsid wsp:val=&quot;00C16FCE&quot;/&gt;&lt;wsp:rsid wsp:val=&quot;00C17AF1&quot;/&gt;&lt;wsp:rsid wsp:val=&quot;00C17E77&quot;/&gt;&lt;wsp:rsid wsp:val=&quot;00C201F7&quot;/&gt;&lt;wsp:rsid wsp:val=&quot;00C217CF&quot;/&gt;&lt;wsp:rsid wsp:val=&quot;00C21BF5&quot;/&gt;&lt;wsp:rsid wsp:val=&quot;00C22314&quot;/&gt;&lt;wsp:rsid wsp:val=&quot;00C22786&quot;/&gt;&lt;wsp:rsid wsp:val=&quot;00C231F1&quot;/&gt;&lt;wsp:rsid wsp:val=&quot;00C23416&quot;/&gt;&lt;wsp:rsid wsp:val=&quot;00C238B3&quot;/&gt;&lt;wsp:rsid wsp:val=&quot;00C239DA&quot;/&gt;&lt;wsp:rsid wsp:val=&quot;00C2429F&quot;/&gt;&lt;wsp:rsid wsp:val=&quot;00C24A0F&quot;/&gt;&lt;wsp:rsid wsp:val=&quot;00C24F07&quot;/&gt;&lt;wsp:rsid wsp:val=&quot;00C25280&quot;/&gt;&lt;wsp:rsid wsp:val=&quot;00C25EAB&quot;/&gt;&lt;wsp:rsid wsp:val=&quot;00C2614E&quot;/&gt;&lt;wsp:rsid wsp:val=&quot;00C269BC&quot;/&gt;&lt;wsp:rsid wsp:val=&quot;00C26C6C&quot;/&gt;&lt;wsp:rsid wsp:val=&quot;00C27473&quot;/&gt;&lt;wsp:rsid wsp:val=&quot;00C27514&quot;/&gt;&lt;wsp:rsid wsp:val=&quot;00C27E3E&quot;/&gt;&lt;wsp:rsid wsp:val=&quot;00C30084&quot;/&gt;&lt;wsp:rsid wsp:val=&quot;00C30881&quot;/&gt;&lt;wsp:rsid wsp:val=&quot;00C31319&quot;/&gt;&lt;wsp:rsid wsp:val=&quot;00C31BA9&quot;/&gt;&lt;wsp:rsid wsp:val=&quot;00C32175&quot;/&gt;&lt;wsp:rsid wsp:val=&quot;00C32564&quot;/&gt;&lt;wsp:rsid wsp:val=&quot;00C325D3&quot;/&gt;&lt;wsp:rsid wsp:val=&quot;00C3267D&quot;/&gt;&lt;wsp:rsid wsp:val=&quot;00C329A2&quot;/&gt;&lt;wsp:rsid wsp:val=&quot;00C329BD&quot;/&gt;&lt;wsp:rsid wsp:val=&quot;00C32BBC&quot;/&gt;&lt;wsp:rsid wsp:val=&quot;00C339C3&quot;/&gt;&lt;wsp:rsid wsp:val=&quot;00C33D28&quot;/&gt;&lt;wsp:rsid wsp:val=&quot;00C34B39&quot;/&gt;&lt;wsp:rsid wsp:val=&quot;00C358B0&quot;/&gt;&lt;wsp:rsid wsp:val=&quot;00C35C26&quot;/&gt;&lt;wsp:rsid wsp:val=&quot;00C35E9E&quot;/&gt;&lt;wsp:rsid wsp:val=&quot;00C36151&quot;/&gt;&lt;wsp:rsid wsp:val=&quot;00C36873&quot;/&gt;&lt;wsp:rsid wsp:val=&quot;00C36E7F&quot;/&gt;&lt;wsp:rsid wsp:val=&quot;00C37418&quot;/&gt;&lt;wsp:rsid wsp:val=&quot;00C37658&quot;/&gt;&lt;wsp:rsid wsp:val=&quot;00C37F73&quot;/&gt;&lt;wsp:rsid wsp:val=&quot;00C40510&quot;/&gt;&lt;wsp:rsid wsp:val=&quot;00C409E1&quot;/&gt;&lt;wsp:rsid wsp:val=&quot;00C40E01&quot;/&gt;&lt;wsp:rsid wsp:val=&quot;00C414A8&quot;/&gt;&lt;wsp:rsid wsp:val=&quot;00C414F7&quot;/&gt;&lt;wsp:rsid wsp:val=&quot;00C4186C&quot;/&gt;&lt;wsp:rsid wsp:val=&quot;00C41992&quot;/&gt;&lt;wsp:rsid wsp:val=&quot;00C41E81&quot;/&gt;&lt;wsp:rsid wsp:val=&quot;00C42334&quot;/&gt;&lt;wsp:rsid wsp:val=&quot;00C42587&quot;/&gt;&lt;wsp:rsid wsp:val=&quot;00C4402D&quot;/&gt;&lt;wsp:rsid wsp:val=&quot;00C44EFE&quot;/&gt;&lt;wsp:rsid wsp:val=&quot;00C4504B&quot;/&gt;&lt;wsp:rsid wsp:val=&quot;00C450F2&quot;/&gt;&lt;wsp:rsid wsp:val=&quot;00C4560A&quot;/&gt;&lt;wsp:rsid wsp:val=&quot;00C4573A&quot;/&gt;&lt;wsp:rsid wsp:val=&quot;00C45BF7&quot;/&gt;&lt;wsp:rsid wsp:val=&quot;00C45C7B&quot;/&gt;&lt;wsp:rsid wsp:val=&quot;00C45CFD&quot;/&gt;&lt;wsp:rsid wsp:val=&quot;00C46036&quot;/&gt;&lt;wsp:rsid wsp:val=&quot;00C46C35&quot;/&gt;&lt;wsp:rsid wsp:val=&quot;00C5094D&quot;/&gt;&lt;wsp:rsid wsp:val=&quot;00C5109A&quot;/&gt;&lt;wsp:rsid wsp:val=&quot;00C511A0&quot;/&gt;&lt;wsp:rsid wsp:val=&quot;00C5188C&quot;/&gt;&lt;wsp:rsid wsp:val=&quot;00C526F7&quot;/&gt;&lt;wsp:rsid wsp:val=&quot;00C52AA1&quot;/&gt;&lt;wsp:rsid wsp:val=&quot;00C53141&quot;/&gt;&lt;wsp:rsid wsp:val=&quot;00C53A14&quot;/&gt;&lt;wsp:rsid wsp:val=&quot;00C53D63&quot;/&gt;&lt;wsp:rsid wsp:val=&quot;00C53F3C&quot;/&gt;&lt;wsp:rsid wsp:val=&quot;00C547FE&quot;/&gt;&lt;wsp:rsid wsp:val=&quot;00C55377&quot;/&gt;&lt;wsp:rsid wsp:val=&quot;00C55897&quot;/&gt;&lt;wsp:rsid wsp:val=&quot;00C55ABA&quot;/&gt;&lt;wsp:rsid wsp:val=&quot;00C5608C&quot;/&gt;&lt;wsp:rsid wsp:val=&quot;00C5646C&quot;/&gt;&lt;wsp:rsid wsp:val=&quot;00C576FC&quot;/&gt;&lt;wsp:rsid wsp:val=&quot;00C57E2B&quot;/&gt;&lt;wsp:rsid wsp:val=&quot;00C612E5&quot;/&gt;&lt;wsp:rsid wsp:val=&quot;00C61339&quot;/&gt;&lt;wsp:rsid wsp:val=&quot;00C615AB&quot;/&gt;&lt;wsp:rsid wsp:val=&quot;00C6242E&quot;/&gt;&lt;wsp:rsid wsp:val=&quot;00C62879&quot;/&gt;&lt;wsp:rsid wsp:val=&quot;00C628EA&quot;/&gt;&lt;wsp:rsid wsp:val=&quot;00C65D44&quot;/&gt;&lt;wsp:rsid wsp:val=&quot;00C65DCD&quot;/&gt;&lt;wsp:rsid wsp:val=&quot;00C6656F&quot;/&gt;&lt;wsp:rsid wsp:val=&quot;00C66DA0&quot;/&gt;&lt;wsp:rsid wsp:val=&quot;00C66F40&quot;/&gt;&lt;wsp:rsid wsp:val=&quot;00C670B5&quot;/&gt;&lt;wsp:rsid wsp:val=&quot;00C6717B&quot;/&gt;&lt;wsp:rsid wsp:val=&quot;00C706C2&quot;/&gt;&lt;wsp:rsid wsp:val=&quot;00C70A0D&quot;/&gt;&lt;wsp:rsid wsp:val=&quot;00C70F59&quot;/&gt;&lt;wsp:rsid wsp:val=&quot;00C7173C&quot;/&gt;&lt;wsp:rsid wsp:val=&quot;00C71758&quot;/&gt;&lt;wsp:rsid wsp:val=&quot;00C71FE1&quot;/&gt;&lt;wsp:rsid wsp:val=&quot;00C72576&quot;/&gt;&lt;wsp:rsid wsp:val=&quot;00C729E7&quot;/&gt;&lt;wsp:rsid wsp:val=&quot;00C736DD&quot;/&gt;&lt;wsp:rsid wsp:val=&quot;00C73A69&quot;/&gt;&lt;wsp:rsid wsp:val=&quot;00C740AF&quot;/&gt;&lt;wsp:rsid wsp:val=&quot;00C74925&quot;/&gt;&lt;wsp:rsid wsp:val=&quot;00C74AD9&quot;/&gt;&lt;wsp:rsid wsp:val=&quot;00C74B45&quot;/&gt;&lt;wsp:rsid wsp:val=&quot;00C74E2A&quot;/&gt;&lt;wsp:rsid wsp:val=&quot;00C74EC5&quot;/&gt;&lt;wsp:rsid wsp:val=&quot;00C765CF&quot;/&gt;&lt;wsp:rsid wsp:val=&quot;00C76655&quot;/&gt;&lt;wsp:rsid wsp:val=&quot;00C76BCC&quot;/&gt;&lt;wsp:rsid wsp:val=&quot;00C772E1&quot;/&gt;&lt;wsp:rsid wsp:val=&quot;00C772FB&quot;/&gt;&lt;wsp:rsid wsp:val=&quot;00C77313&quot;/&gt;&lt;wsp:rsid wsp:val=&quot;00C7754E&quot;/&gt;&lt;wsp:rsid wsp:val=&quot;00C77DDD&quot;/&gt;&lt;wsp:rsid wsp:val=&quot;00C806CC&quot;/&gt;&lt;wsp:rsid wsp:val=&quot;00C8077C&quot;/&gt;&lt;wsp:rsid wsp:val=&quot;00C8081E&quot;/&gt;&lt;wsp:rsid wsp:val=&quot;00C814B6&quot;/&gt;&lt;wsp:rsid wsp:val=&quot;00C81D36&quot;/&gt;&lt;wsp:rsid wsp:val=&quot;00C82C52&quot;/&gt;&lt;wsp:rsid wsp:val=&quot;00C8340E&quot;/&gt;&lt;wsp:rsid wsp:val=&quot;00C8400C&quot;/&gt;&lt;wsp:rsid wsp:val=&quot;00C84AA3&quot;/&gt;&lt;wsp:rsid wsp:val=&quot;00C84CB1&quot;/&gt;&lt;wsp:rsid wsp:val=&quot;00C85633&quot;/&gt;&lt;wsp:rsid wsp:val=&quot;00C858D8&quot;/&gt;&lt;wsp:rsid wsp:val=&quot;00C85A0A&quot;/&gt;&lt;wsp:rsid wsp:val=&quot;00C85BA5&quot;/&gt;&lt;wsp:rsid wsp:val=&quot;00C86CDC&quot;/&gt;&lt;wsp:rsid wsp:val=&quot;00C87322&quot;/&gt;&lt;wsp:rsid wsp:val=&quot;00C9129A&quot;/&gt;&lt;wsp:rsid wsp:val=&quot;00C922CF&quot;/&gt;&lt;wsp:rsid wsp:val=&quot;00C9294E&quot;/&gt;&lt;wsp:rsid wsp:val=&quot;00C92B0F&quot;/&gt;&lt;wsp:rsid wsp:val=&quot;00C92CD6&quot;/&gt;&lt;wsp:rsid wsp:val=&quot;00C9322C&quot;/&gt;&lt;wsp:rsid wsp:val=&quot;00C93521&quot;/&gt;&lt;wsp:rsid wsp:val=&quot;00C936C3&quot;/&gt;&lt;wsp:rsid wsp:val=&quot;00C937D4&quot;/&gt;&lt;wsp:rsid wsp:val=&quot;00C93CF2&quot;/&gt;&lt;wsp:rsid wsp:val=&quot;00C93FAA&quot;/&gt;&lt;wsp:rsid wsp:val=&quot;00C947DA&quot;/&gt;&lt;wsp:rsid wsp:val=&quot;00C947F6&quot;/&gt;&lt;wsp:rsid wsp:val=&quot;00C94DF9&quot;/&gt;&lt;wsp:rsid wsp:val=&quot;00C96394&quot;/&gt;&lt;wsp:rsid wsp:val=&quot;00C96A48&quot;/&gt;&lt;wsp:rsid wsp:val=&quot;00C97156&quot;/&gt;&lt;wsp:rsid wsp:val=&quot;00CA04F8&quot;/&gt;&lt;wsp:rsid wsp:val=&quot;00CA07DC&quot;/&gt;&lt;wsp:rsid wsp:val=&quot;00CA0ACF&quot;/&gt;&lt;wsp:rsid wsp:val=&quot;00CA13C5&quot;/&gt;&lt;wsp:rsid wsp:val=&quot;00CA256E&quot;/&gt;&lt;wsp:rsid wsp:val=&quot;00CA2B3B&quot;/&gt;&lt;wsp:rsid wsp:val=&quot;00CA2DBD&quot;/&gt;&lt;wsp:rsid wsp:val=&quot;00CA30CC&quot;/&gt;&lt;wsp:rsid wsp:val=&quot;00CA31B0&quot;/&gt;&lt;wsp:rsid wsp:val=&quot;00CA31F0&quot;/&gt;&lt;wsp:rsid wsp:val=&quot;00CA387A&quot;/&gt;&lt;wsp:rsid wsp:val=&quot;00CA3E08&quot;/&gt;&lt;wsp:rsid wsp:val=&quot;00CA4118&quot;/&gt;&lt;wsp:rsid wsp:val=&quot;00CA411F&quot;/&gt;&lt;wsp:rsid wsp:val=&quot;00CA5A49&quot;/&gt;&lt;wsp:rsid wsp:val=&quot;00CA668A&quot;/&gt;&lt;wsp:rsid wsp:val=&quot;00CA69D3&quot;/&gt;&lt;wsp:rsid wsp:val=&quot;00CA6EFA&quot;/&gt;&lt;wsp:rsid wsp:val=&quot;00CA70C9&quot;/&gt;&lt;wsp:rsid wsp:val=&quot;00CA7684&quot;/&gt;&lt;wsp:rsid wsp:val=&quot;00CA76BC&quot;/&gt;&lt;wsp:rsid wsp:val=&quot;00CA7A53&quot;/&gt;&lt;wsp:rsid wsp:val=&quot;00CA7A59&quot;/&gt;&lt;wsp:rsid wsp:val=&quot;00CA7A75&quot;/&gt;&lt;wsp:rsid wsp:val=&quot;00CB08D5&quot;/&gt;&lt;wsp:rsid wsp:val=&quot;00CB1E68&quot;/&gt;&lt;wsp:rsid wsp:val=&quot;00CB1EDF&quot;/&gt;&lt;wsp:rsid wsp:val=&quot;00CB237D&quot;/&gt;&lt;wsp:rsid wsp:val=&quot;00CB2B50&quot;/&gt;&lt;wsp:rsid wsp:val=&quot;00CB2C0B&quot;/&gt;&lt;wsp:rsid wsp:val=&quot;00CB34FC&quot;/&gt;&lt;wsp:rsid wsp:val=&quot;00CB37D3&quot;/&gt;&lt;wsp:rsid wsp:val=&quot;00CB383F&quot;/&gt;&lt;wsp:rsid wsp:val=&quot;00CB3879&quot;/&gt;&lt;wsp:rsid wsp:val=&quot;00CB3D31&quot;/&gt;&lt;wsp:rsid wsp:val=&quot;00CB48A5&quot;/&gt;&lt;wsp:rsid wsp:val=&quot;00CB48C4&quot;/&gt;&lt;wsp:rsid wsp:val=&quot;00CB4C71&quot;/&gt;&lt;wsp:rsid wsp:val=&quot;00CB5141&quot;/&gt;&lt;wsp:rsid wsp:val=&quot;00CB5810&quot;/&gt;&lt;wsp:rsid wsp:val=&quot;00CB65E2&quot;/&gt;&lt;wsp:rsid wsp:val=&quot;00CB66E5&quot;/&gt;&lt;wsp:rsid wsp:val=&quot;00CB6AA4&quot;/&gt;&lt;wsp:rsid wsp:val=&quot;00CC00FA&quot;/&gt;&lt;wsp:rsid wsp:val=&quot;00CC0B74&quot;/&gt;&lt;wsp:rsid wsp:val=&quot;00CC0BEB&quot;/&gt;&lt;wsp:rsid wsp:val=&quot;00CC1D86&quot;/&gt;&lt;wsp:rsid wsp:val=&quot;00CC1DB6&quot;/&gt;&lt;wsp:rsid wsp:val=&quot;00CC2B14&quot;/&gt;&lt;wsp:rsid wsp:val=&quot;00CC2F71&quot;/&gt;&lt;wsp:rsid wsp:val=&quot;00CC366B&quot;/&gt;&lt;wsp:rsid wsp:val=&quot;00CC3A0B&quot;/&gt;&lt;wsp:rsid wsp:val=&quot;00CC3EFB&quot;/&gt;&lt;wsp:rsid wsp:val=&quot;00CC4121&quot;/&gt;&lt;wsp:rsid wsp:val=&quot;00CC428E&quot;/&gt;&lt;wsp:rsid wsp:val=&quot;00CC4C70&quot;/&gt;&lt;wsp:rsid wsp:val=&quot;00CC5680&quot;/&gt;&lt;wsp:rsid wsp:val=&quot;00CC6CE2&quot;/&gt;&lt;wsp:rsid wsp:val=&quot;00CC6DA5&quot;/&gt;&lt;wsp:rsid wsp:val=&quot;00CC70F7&quot;/&gt;&lt;wsp:rsid wsp:val=&quot;00CC7A0B&quot;/&gt;&lt;wsp:rsid wsp:val=&quot;00CD06CC&quot;/&gt;&lt;wsp:rsid wsp:val=&quot;00CD0D32&quot;/&gt;&lt;wsp:rsid wsp:val=&quot;00CD109C&quot;/&gt;&lt;wsp:rsid wsp:val=&quot;00CD1ABF&quot;/&gt;&lt;wsp:rsid wsp:val=&quot;00CD201F&quot;/&gt;&lt;wsp:rsid wsp:val=&quot;00CD242D&quot;/&gt;&lt;wsp:rsid wsp:val=&quot;00CD2D07&quot;/&gt;&lt;wsp:rsid wsp:val=&quot;00CD2EAA&quot;/&gt;&lt;wsp:rsid wsp:val=&quot;00CD391E&quot;/&gt;&lt;wsp:rsid wsp:val=&quot;00CD445D&quot;/&gt;&lt;wsp:rsid wsp:val=&quot;00CD4B9E&quot;/&gt;&lt;wsp:rsid wsp:val=&quot;00CD4C6A&quot;/&gt;&lt;wsp:rsid wsp:val=&quot;00CD4EDD&quot;/&gt;&lt;wsp:rsid wsp:val=&quot;00CD4FD9&quot;/&gt;&lt;wsp:rsid wsp:val=&quot;00CD5AA2&quot;/&gt;&lt;wsp:rsid wsp:val=&quot;00CD73D7&quot;/&gt;&lt;wsp:rsid wsp:val=&quot;00CE0194&quot;/&gt;&lt;wsp:rsid wsp:val=&quot;00CE0446&quot;/&gt;&lt;wsp:rsid wsp:val=&quot;00CE0CB5&quot;/&gt;&lt;wsp:rsid wsp:val=&quot;00CE19AC&quot;/&gt;&lt;wsp:rsid wsp:val=&quot;00CE19D9&quot;/&gt;&lt;wsp:rsid wsp:val=&quot;00CE19DB&quot;/&gt;&lt;wsp:rsid wsp:val=&quot;00CE1AC9&quot;/&gt;&lt;wsp:rsid wsp:val=&quot;00CE1D1E&quot;/&gt;&lt;wsp:rsid wsp:val=&quot;00CE2285&quot;/&gt;&lt;wsp:rsid wsp:val=&quot;00CE2918&quot;/&gt;&lt;wsp:rsid wsp:val=&quot;00CE2D42&quot;/&gt;&lt;wsp:rsid wsp:val=&quot;00CE364B&quot;/&gt;&lt;wsp:rsid wsp:val=&quot;00CE3B56&quot;/&gt;&lt;wsp:rsid wsp:val=&quot;00CE3C0A&quot;/&gt;&lt;wsp:rsid wsp:val=&quot;00CE3DA7&quot;/&gt;&lt;wsp:rsid wsp:val=&quot;00CE41EF&quot;/&gt;&lt;wsp:rsid wsp:val=&quot;00CE482B&quot;/&gt;&lt;wsp:rsid wsp:val=&quot;00CE4B75&quot;/&gt;&lt;wsp:rsid wsp:val=&quot;00CE4D05&quot;/&gt;&lt;wsp:rsid wsp:val=&quot;00CE5524&quot;/&gt;&lt;wsp:rsid wsp:val=&quot;00CE5ECD&quot;/&gt;&lt;wsp:rsid wsp:val=&quot;00CE6C21&quot;/&gt;&lt;wsp:rsid wsp:val=&quot;00CE6F0C&quot;/&gt;&lt;wsp:rsid wsp:val=&quot;00CE7205&quot;/&gt;&lt;wsp:rsid wsp:val=&quot;00CE7298&quot;/&gt;&lt;wsp:rsid wsp:val=&quot;00CE73D7&quot;/&gt;&lt;wsp:rsid wsp:val=&quot;00CE7496&quot;/&gt;&lt;wsp:rsid wsp:val=&quot;00CF019B&quot;/&gt;&lt;wsp:rsid wsp:val=&quot;00CF0813&quot;/&gt;&lt;wsp:rsid wsp:val=&quot;00CF09E8&quot;/&gt;&lt;wsp:rsid wsp:val=&quot;00CF0CC5&quot;/&gt;&lt;wsp:rsid wsp:val=&quot;00CF0EAE&quot;/&gt;&lt;wsp:rsid wsp:val=&quot;00CF1641&quot;/&gt;&lt;wsp:rsid wsp:val=&quot;00CF2331&quot;/&gt;&lt;wsp:rsid wsp:val=&quot;00CF35CF&quot;/&gt;&lt;wsp:rsid wsp:val=&quot;00CF3905&quot;/&gt;&lt;wsp:rsid wsp:val=&quot;00CF3BEB&quot;/&gt;&lt;wsp:rsid wsp:val=&quot;00CF3D96&quot;/&gt;&lt;wsp:rsid wsp:val=&quot;00CF4AC3&quot;/&gt;&lt;wsp:rsid wsp:val=&quot;00CF4C38&quot;/&gt;&lt;wsp:rsid wsp:val=&quot;00CF4E18&quot;/&gt;&lt;wsp:rsid wsp:val=&quot;00CF5771&quot;/&gt;&lt;wsp:rsid wsp:val=&quot;00CF577D&quot;/&gt;&lt;wsp:rsid wsp:val=&quot;00CF62FC&quot;/&gt;&lt;wsp:rsid wsp:val=&quot;00CF656A&quot;/&gt;&lt;wsp:rsid wsp:val=&quot;00CF65D0&quot;/&gt;&lt;wsp:rsid wsp:val=&quot;00CF68EB&quot;/&gt;&lt;wsp:rsid wsp:val=&quot;00CF7947&quot;/&gt;&lt;wsp:rsid wsp:val=&quot;00CF7B6D&quot;/&gt;&lt;wsp:rsid wsp:val=&quot;00D00661&quot;/&gt;&lt;wsp:rsid wsp:val=&quot;00D00C7C&quot;/&gt;&lt;wsp:rsid wsp:val=&quot;00D0107F&quot;/&gt;&lt;wsp:rsid wsp:val=&quot;00D011BD&quot;/&gt;&lt;wsp:rsid wsp:val=&quot;00D0126E&quot;/&gt;&lt;wsp:rsid wsp:val=&quot;00D013E9&quot;/&gt;&lt;wsp:rsid wsp:val=&quot;00D019BE&quot;/&gt;&lt;wsp:rsid wsp:val=&quot;00D01B59&quot;/&gt;&lt;wsp:rsid wsp:val=&quot;00D01B5D&quot;/&gt;&lt;wsp:rsid wsp:val=&quot;00D01BBB&quot;/&gt;&lt;wsp:rsid wsp:val=&quot;00D01C13&quot;/&gt;&lt;wsp:rsid wsp:val=&quot;00D02376&quot;/&gt;&lt;wsp:rsid wsp:val=&quot;00D026C8&quot;/&gt;&lt;wsp:rsid wsp:val=&quot;00D0379B&quot;/&gt;&lt;wsp:rsid wsp:val=&quot;00D03D10&quot;/&gt;&lt;wsp:rsid wsp:val=&quot;00D046B1&quot;/&gt;&lt;wsp:rsid wsp:val=&quot;00D04988&quot;/&gt;&lt;wsp:rsid wsp:val=&quot;00D051AF&quot;/&gt;&lt;wsp:rsid wsp:val=&quot;00D054AA&quot;/&gt;&lt;wsp:rsid wsp:val=&quot;00D05DE7&quot;/&gt;&lt;wsp:rsid wsp:val=&quot;00D06168&quot;/&gt;&lt;wsp:rsid wsp:val=&quot;00D06442&quot;/&gt;&lt;wsp:rsid wsp:val=&quot;00D06AEA&quot;/&gt;&lt;wsp:rsid wsp:val=&quot;00D06E74&quot;/&gt;&lt;wsp:rsid wsp:val=&quot;00D06FD2&quot;/&gt;&lt;wsp:rsid wsp:val=&quot;00D06FF8&quot;/&gt;&lt;wsp:rsid wsp:val=&quot;00D07391&quot;/&gt;&lt;wsp:rsid wsp:val=&quot;00D075B0&quot;/&gt;&lt;wsp:rsid wsp:val=&quot;00D07A0F&quot;/&gt;&lt;wsp:rsid wsp:val=&quot;00D104E2&quot;/&gt;&lt;wsp:rsid wsp:val=&quot;00D10982&quot;/&gt;&lt;wsp:rsid wsp:val=&quot;00D10EC7&quot;/&gt;&lt;wsp:rsid wsp:val=&quot;00D10F28&quot;/&gt;&lt;wsp:rsid wsp:val=&quot;00D10FB1&quot;/&gt;&lt;wsp:rsid wsp:val=&quot;00D1151E&quot;/&gt;&lt;wsp:rsid wsp:val=&quot;00D119D1&quot;/&gt;&lt;wsp:rsid wsp:val=&quot;00D11A64&quot;/&gt;&lt;wsp:rsid wsp:val=&quot;00D11E54&quot;/&gt;&lt;wsp:rsid wsp:val=&quot;00D1301A&quot;/&gt;&lt;wsp:rsid wsp:val=&quot;00D139DB&quot;/&gt;&lt;wsp:rsid wsp:val=&quot;00D13B5F&quot;/&gt;&lt;wsp:rsid wsp:val=&quot;00D1517E&quot;/&gt;&lt;wsp:rsid wsp:val=&quot;00D1546F&quot;/&gt;&lt;wsp:rsid wsp:val=&quot;00D155D8&quot;/&gt;&lt;wsp:rsid wsp:val=&quot;00D15748&quot;/&gt;&lt;wsp:rsid wsp:val=&quot;00D159C1&quot;/&gt;&lt;wsp:rsid wsp:val=&quot;00D159E8&quot;/&gt;&lt;wsp:rsid wsp:val=&quot;00D15DE8&quot;/&gt;&lt;wsp:rsid wsp:val=&quot;00D15F29&quot;/&gt;&lt;wsp:rsid wsp:val=&quot;00D1621D&quot;/&gt;&lt;wsp:rsid wsp:val=&quot;00D16677&quot;/&gt;&lt;wsp:rsid wsp:val=&quot;00D16EB1&quot;/&gt;&lt;wsp:rsid wsp:val=&quot;00D17666&quot;/&gt;&lt;wsp:rsid wsp:val=&quot;00D1784B&quot;/&gt;&lt;wsp:rsid wsp:val=&quot;00D17F63&quot;/&gt;&lt;wsp:rsid wsp:val=&quot;00D2069D&quot;/&gt;&lt;wsp:rsid wsp:val=&quot;00D20AC2&quot;/&gt;&lt;wsp:rsid wsp:val=&quot;00D20E28&quot;/&gt;&lt;wsp:rsid wsp:val=&quot;00D21BCA&quot;/&gt;&lt;wsp:rsid wsp:val=&quot;00D220FE&quot;/&gt;&lt;wsp:rsid wsp:val=&quot;00D221CD&quot;/&gt;&lt;wsp:rsid wsp:val=&quot;00D22FB3&quot;/&gt;&lt;wsp:rsid wsp:val=&quot;00D235DB&quot;/&gt;&lt;wsp:rsid wsp:val=&quot;00D23A7F&quot;/&gt;&lt;wsp:rsid wsp:val=&quot;00D24347&quot;/&gt;&lt;wsp:rsid wsp:val=&quot;00D2443C&quot;/&gt;&lt;wsp:rsid wsp:val=&quot;00D24B38&quot;/&gt;&lt;wsp:rsid wsp:val=&quot;00D24E53&quot;/&gt;&lt;wsp:rsid wsp:val=&quot;00D2523D&quot;/&gt;&lt;wsp:rsid wsp:val=&quot;00D25333&quot;/&gt;&lt;wsp:rsid wsp:val=&quot;00D254C3&quot;/&gt;&lt;wsp:rsid wsp:val=&quot;00D25B44&quot;/&gt;&lt;wsp:rsid wsp:val=&quot;00D25EAD&quot;/&gt;&lt;wsp:rsid wsp:val=&quot;00D260A9&quot;/&gt;&lt;wsp:rsid wsp:val=&quot;00D262A4&quot;/&gt;&lt;wsp:rsid wsp:val=&quot;00D2656F&quot;/&gt;&lt;wsp:rsid wsp:val=&quot;00D266E4&quot;/&gt;&lt;wsp:rsid wsp:val=&quot;00D269A7&quot;/&gt;&lt;wsp:rsid wsp:val=&quot;00D26CE1&quot;/&gt;&lt;wsp:rsid wsp:val=&quot;00D2736B&quot;/&gt;&lt;wsp:rsid wsp:val=&quot;00D276AC&quot;/&gt;&lt;wsp:rsid wsp:val=&quot;00D3076A&quot;/&gt;&lt;wsp:rsid wsp:val=&quot;00D309C7&quot;/&gt;&lt;wsp:rsid wsp:val=&quot;00D30D2C&quot;/&gt;&lt;wsp:rsid wsp:val=&quot;00D30DCA&quot;/&gt;&lt;wsp:rsid wsp:val=&quot;00D3149D&quot;/&gt;&lt;wsp:rsid wsp:val=&quot;00D329A3&quot;/&gt;&lt;wsp:rsid wsp:val=&quot;00D32AF0&quot;/&gt;&lt;wsp:rsid wsp:val=&quot;00D3312A&quot;/&gt;&lt;wsp:rsid wsp:val=&quot;00D33211&quot;/&gt;&lt;wsp:rsid wsp:val=&quot;00D3365D&quot;/&gt;&lt;wsp:rsid wsp:val=&quot;00D338ED&quot;/&gt;&lt;wsp:rsid wsp:val=&quot;00D3431C&quot;/&gt;&lt;wsp:rsid wsp:val=&quot;00D3463B&quot;/&gt;&lt;wsp:rsid wsp:val=&quot;00D35029&quot;/&gt;&lt;wsp:rsid wsp:val=&quot;00D354AC&quot;/&gt;&lt;wsp:rsid wsp:val=&quot;00D354D7&quot;/&gt;&lt;wsp:rsid wsp:val=&quot;00D354EF&quot;/&gt;&lt;wsp:rsid wsp:val=&quot;00D35771&quot;/&gt;&lt;wsp:rsid wsp:val=&quot;00D367DA&quot;/&gt;&lt;wsp:rsid wsp:val=&quot;00D36C9E&quot;/&gt;&lt;wsp:rsid wsp:val=&quot;00D3742B&quot;/&gt;&lt;wsp:rsid wsp:val=&quot;00D37468&quot;/&gt;&lt;wsp:rsid wsp:val=&quot;00D37B1C&quot;/&gt;&lt;wsp:rsid wsp:val=&quot;00D404A7&quot;/&gt;&lt;wsp:rsid wsp:val=&quot;00D40CF6&quot;/&gt;&lt;wsp:rsid wsp:val=&quot;00D412E7&quot;/&gt;&lt;wsp:rsid wsp:val=&quot;00D4228C&quot;/&gt;&lt;wsp:rsid wsp:val=&quot;00D42860&quot;/&gt;&lt;wsp:rsid wsp:val=&quot;00D42C89&quot;/&gt;&lt;wsp:rsid wsp:val=&quot;00D42D19&quot;/&gt;&lt;wsp:rsid wsp:val=&quot;00D43073&quot;/&gt;&lt;wsp:rsid wsp:val=&quot;00D43314&quot;/&gt;&lt;wsp:rsid wsp:val=&quot;00D43678&quot;/&gt;&lt;wsp:rsid wsp:val=&quot;00D43756&quot;/&gt;&lt;wsp:rsid wsp:val=&quot;00D440C1&quot;/&gt;&lt;wsp:rsid wsp:val=&quot;00D4459D&quot;/&gt;&lt;wsp:rsid wsp:val=&quot;00D445DD&quot;/&gt;&lt;wsp:rsid wsp:val=&quot;00D4481F&quot;/&gt;&lt;wsp:rsid wsp:val=&quot;00D45E82&quot;/&gt;&lt;wsp:rsid wsp:val=&quot;00D45F36&quot;/&gt;&lt;wsp:rsid wsp:val=&quot;00D46893&quot;/&gt;&lt;wsp:rsid wsp:val=&quot;00D4724B&quot;/&gt;&lt;wsp:rsid wsp:val=&quot;00D47793&quot;/&gt;&lt;wsp:rsid wsp:val=&quot;00D47899&quot;/&gt;&lt;wsp:rsid wsp:val=&quot;00D47C47&quot;/&gt;&lt;wsp:rsid wsp:val=&quot;00D500FD&quot;/&gt;&lt;wsp:rsid wsp:val=&quot;00D50C69&quot;/&gt;&lt;wsp:rsid wsp:val=&quot;00D50CF9&quot;/&gt;&lt;wsp:rsid wsp:val=&quot;00D50D63&quot;/&gt;&lt;wsp:rsid wsp:val=&quot;00D5101E&quot;/&gt;&lt;wsp:rsid wsp:val=&quot;00D52C20&quot;/&gt;&lt;wsp:rsid wsp:val=&quot;00D536E8&quot;/&gt;&lt;wsp:rsid wsp:val=&quot;00D5383A&quot;/&gt;&lt;wsp:rsid wsp:val=&quot;00D54714&quot;/&gt;&lt;wsp:rsid wsp:val=&quot;00D54E7F&quot;/&gt;&lt;wsp:rsid wsp:val=&quot;00D54F22&quot;/&gt;&lt;wsp:rsid wsp:val=&quot;00D55E44&quot;/&gt;&lt;wsp:rsid wsp:val=&quot;00D563A3&quot;/&gt;&lt;wsp:rsid wsp:val=&quot;00D573AF&quot;/&gt;&lt;wsp:rsid wsp:val=&quot;00D574D1&quot;/&gt;&lt;wsp:rsid wsp:val=&quot;00D57C9A&quot;/&gt;&lt;wsp:rsid wsp:val=&quot;00D57F5E&quot;/&gt;&lt;wsp:rsid wsp:val=&quot;00D60D87&quot;/&gt;&lt;wsp:rsid wsp:val=&quot;00D6199A&quot;/&gt;&lt;wsp:rsid wsp:val=&quot;00D61B4C&quot;/&gt;&lt;wsp:rsid wsp:val=&quot;00D6245A&quot;/&gt;&lt;wsp:rsid wsp:val=&quot;00D62686&quot;/&gt;&lt;wsp:rsid wsp:val=&quot;00D6308E&quot;/&gt;&lt;wsp:rsid wsp:val=&quot;00D63146&quot;/&gt;&lt;wsp:rsid wsp:val=&quot;00D63224&quot;/&gt;&lt;wsp:rsid wsp:val=&quot;00D63F00&quot;/&gt;&lt;wsp:rsid wsp:val=&quot;00D641C9&quot;/&gt;&lt;wsp:rsid wsp:val=&quot;00D64417&quot;/&gt;&lt;wsp:rsid wsp:val=&quot;00D64579&quot;/&gt;&lt;wsp:rsid wsp:val=&quot;00D651B3&quot;/&gt;&lt;wsp:rsid wsp:val=&quot;00D65BE7&quot;/&gt;&lt;wsp:rsid wsp:val=&quot;00D663FA&quot;/&gt;&lt;wsp:rsid wsp:val=&quot;00D66727&quot;/&gt;&lt;wsp:rsid wsp:val=&quot;00D668AE&quot;/&gt;&lt;wsp:rsid wsp:val=&quot;00D66F3B&quot;/&gt;&lt;wsp:rsid wsp:val=&quot;00D671DB&quot;/&gt;&lt;wsp:rsid wsp:val=&quot;00D677A6&quot;/&gt;&lt;wsp:rsid wsp:val=&quot;00D67DFD&quot;/&gt;&lt;wsp:rsid wsp:val=&quot;00D7061E&quot;/&gt;&lt;wsp:rsid wsp:val=&quot;00D709A3&quot;/&gt;&lt;wsp:rsid wsp:val=&quot;00D716C8&quot;/&gt;&lt;wsp:rsid wsp:val=&quot;00D719CB&quot;/&gt;&lt;wsp:rsid wsp:val=&quot;00D71C28&quot;/&gt;&lt;wsp:rsid wsp:val=&quot;00D723B4&quot;/&gt;&lt;wsp:rsid wsp:val=&quot;00D73E4F&quot;/&gt;&lt;wsp:rsid wsp:val=&quot;00D73F4A&quot;/&gt;&lt;wsp:rsid wsp:val=&quot;00D7422F&quot;/&gt;&lt;wsp:rsid wsp:val=&quot;00D749D6&quot;/&gt;&lt;wsp:rsid wsp:val=&quot;00D74C75&quot;/&gt;&lt;wsp:rsid wsp:val=&quot;00D75365&quot;/&gt;&lt;wsp:rsid wsp:val=&quot;00D75646&quot;/&gt;&lt;wsp:rsid wsp:val=&quot;00D75A5A&quot;/&gt;&lt;wsp:rsid wsp:val=&quot;00D7665A&quot;/&gt;&lt;wsp:rsid wsp:val=&quot;00D76DF0&quot;/&gt;&lt;wsp:rsid wsp:val=&quot;00D77DB5&quot;/&gt;&lt;wsp:rsid wsp:val=&quot;00D806A3&quot;/&gt;&lt;wsp:rsid wsp:val=&quot;00D8181D&quot;/&gt;&lt;wsp:rsid wsp:val=&quot;00D81998&quot;/&gt;&lt;wsp:rsid wsp:val=&quot;00D81D7F&quot;/&gt;&lt;wsp:rsid wsp:val=&quot;00D8220E&quot;/&gt;&lt;wsp:rsid wsp:val=&quot;00D82876&quot;/&gt;&lt;wsp:rsid wsp:val=&quot;00D82B83&quot;/&gt;&lt;wsp:rsid wsp:val=&quot;00D82D10&quot;/&gt;&lt;wsp:rsid wsp:val=&quot;00D83A91&quot;/&gt;&lt;wsp:rsid wsp:val=&quot;00D84CCD&quot;/&gt;&lt;wsp:rsid wsp:val=&quot;00D8564E&quot;/&gt;&lt;wsp:rsid wsp:val=&quot;00D85AFA&quot;/&gt;&lt;wsp:rsid wsp:val=&quot;00D869B9&quot;/&gt;&lt;wsp:rsid wsp:val=&quot;00D86A30&quot;/&gt;&lt;wsp:rsid wsp:val=&quot;00D86AD6&quot;/&gt;&lt;wsp:rsid wsp:val=&quot;00D86D2F&quot;/&gt;&lt;wsp:rsid wsp:val=&quot;00D86E9D&quot;/&gt;&lt;wsp:rsid wsp:val=&quot;00D8701E&quot;/&gt;&lt;wsp:rsid wsp:val=&quot;00D878B3&quot;/&gt;&lt;wsp:rsid wsp:val=&quot;00D90539&quot;/&gt;&lt;wsp:rsid wsp:val=&quot;00D905C7&quot;/&gt;&lt;wsp:rsid wsp:val=&quot;00D91120&quot;/&gt;&lt;wsp:rsid wsp:val=&quot;00D913C9&quot;/&gt;&lt;wsp:rsid wsp:val=&quot;00D91767&quot;/&gt;&lt;wsp:rsid wsp:val=&quot;00D91A39&quot;/&gt;&lt;wsp:rsid wsp:val=&quot;00D91E32&quot;/&gt;&lt;wsp:rsid wsp:val=&quot;00D9287E&quot;/&gt;&lt;wsp:rsid wsp:val=&quot;00D928A5&quot;/&gt;&lt;wsp:rsid wsp:val=&quot;00D928FA&quot;/&gt;&lt;wsp:rsid wsp:val=&quot;00D92B3F&quot;/&gt;&lt;wsp:rsid wsp:val=&quot;00D92B4A&quot;/&gt;&lt;wsp:rsid wsp:val=&quot;00D92C9C&quot;/&gt;&lt;wsp:rsid wsp:val=&quot;00D92FF8&quot;/&gt;&lt;wsp:rsid wsp:val=&quot;00D934A1&quot;/&gt;&lt;wsp:rsid wsp:val=&quot;00D93B7A&quot;/&gt;&lt;wsp:rsid wsp:val=&quot;00D947D0&quot;/&gt;&lt;wsp:rsid wsp:val=&quot;00D94AB7&quot;/&gt;&lt;wsp:rsid wsp:val=&quot;00D94D04&quot;/&gt;&lt;wsp:rsid wsp:val=&quot;00D95230&quot;/&gt;&lt;wsp:rsid wsp:val=&quot;00D95BC3&quot;/&gt;&lt;wsp:rsid wsp:val=&quot;00D95D27&quot;/&gt;&lt;wsp:rsid wsp:val=&quot;00D96213&quot;/&gt;&lt;wsp:rsid wsp:val=&quot;00DA09E7&quot;/&gt;&lt;wsp:rsid wsp:val=&quot;00DA1A72&quot;/&gt;&lt;wsp:rsid wsp:val=&quot;00DA1B80&quot;/&gt;&lt;wsp:rsid wsp:val=&quot;00DA251C&quot;/&gt;&lt;wsp:rsid wsp:val=&quot;00DA2BE2&quot;/&gt;&lt;wsp:rsid wsp:val=&quot;00DA493E&quot;/&gt;&lt;wsp:rsid wsp:val=&quot;00DA4B52&quot;/&gt;&lt;wsp:rsid wsp:val=&quot;00DA4CEB&quot;/&gt;&lt;wsp:rsid wsp:val=&quot;00DA50AF&quot;/&gt;&lt;wsp:rsid wsp:val=&quot;00DA5203&quot;/&gt;&lt;wsp:rsid wsp:val=&quot;00DA531E&quot;/&gt;&lt;wsp:rsid wsp:val=&quot;00DA59FF&quot;/&gt;&lt;wsp:rsid wsp:val=&quot;00DA604E&quot;/&gt;&lt;wsp:rsid wsp:val=&quot;00DA62C5&quot;/&gt;&lt;wsp:rsid wsp:val=&quot;00DA7268&quot;/&gt;&lt;wsp:rsid wsp:val=&quot;00DA72EA&quot;/&gt;&lt;wsp:rsid wsp:val=&quot;00DA7F5F&quot;/&gt;&lt;wsp:rsid wsp:val=&quot;00DB0117&quot;/&gt;&lt;wsp:rsid wsp:val=&quot;00DB0199&quot;/&gt;&lt;wsp:rsid wsp:val=&quot;00DB037E&quot;/&gt;&lt;wsp:rsid wsp:val=&quot;00DB03C5&quot;/&gt;&lt;wsp:rsid wsp:val=&quot;00DB0F0F&quot;/&gt;&lt;wsp:rsid wsp:val=&quot;00DB1141&quot;/&gt;&lt;wsp:rsid wsp:val=&quot;00DB123D&quot;/&gt;&lt;wsp:rsid wsp:val=&quot;00DB1537&quot;/&gt;&lt;wsp:rsid wsp:val=&quot;00DB1987&quot;/&gt;&lt;wsp:rsid wsp:val=&quot;00DB1B0E&quot;/&gt;&lt;wsp:rsid wsp:val=&quot;00DB211B&quot;/&gt;&lt;wsp:rsid wsp:val=&quot;00DB21EC&quot;/&gt;&lt;wsp:rsid wsp:val=&quot;00DB2A46&quot;/&gt;&lt;wsp:rsid wsp:val=&quot;00DB2B08&quot;/&gt;&lt;wsp:rsid wsp:val=&quot;00DB2B1D&quot;/&gt;&lt;wsp:rsid wsp:val=&quot;00DB2D5C&quot;/&gt;&lt;wsp:rsid wsp:val=&quot;00DB2E5B&quot;/&gt;&lt;wsp:rsid wsp:val=&quot;00DB4249&quot;/&gt;&lt;wsp:rsid wsp:val=&quot;00DB43D4&quot;/&gt;&lt;wsp:rsid wsp:val=&quot;00DB44BE&quot;/&gt;&lt;wsp:rsid wsp:val=&quot;00DB46D6&quot;/&gt;&lt;wsp:rsid wsp:val=&quot;00DB4D79&quot;/&gt;&lt;wsp:rsid wsp:val=&quot;00DB5011&quot;/&gt;&lt;wsp:rsid wsp:val=&quot;00DB57E0&quot;/&gt;&lt;wsp:rsid wsp:val=&quot;00DB5BF2&quot;/&gt;&lt;wsp:rsid wsp:val=&quot;00DB6195&quot;/&gt;&lt;wsp:rsid wsp:val=&quot;00DB6479&quot;/&gt;&lt;wsp:rsid wsp:val=&quot;00DB670C&quot;/&gt;&lt;wsp:rsid wsp:val=&quot;00DB675A&quot;/&gt;&lt;wsp:rsid wsp:val=&quot;00DB6889&quot;/&gt;&lt;wsp:rsid wsp:val=&quot;00DB68AA&quot;/&gt;&lt;wsp:rsid wsp:val=&quot;00DB6BC3&quot;/&gt;&lt;wsp:rsid wsp:val=&quot;00DB6F62&quot;/&gt;&lt;wsp:rsid wsp:val=&quot;00DB7485&quot;/&gt;&lt;wsp:rsid wsp:val=&quot;00DB7790&quot;/&gt;&lt;wsp:rsid wsp:val=&quot;00DB7D47&quot;/&gt;&lt;wsp:rsid wsp:val=&quot;00DC01D1&quot;/&gt;&lt;wsp:rsid wsp:val=&quot;00DC0920&quot;/&gt;&lt;wsp:rsid wsp:val=&quot;00DC0F08&quot;/&gt;&lt;wsp:rsid wsp:val=&quot;00DC1008&quot;/&gt;&lt;wsp:rsid wsp:val=&quot;00DC1645&quot;/&gt;&lt;wsp:rsid wsp:val=&quot;00DC18D9&quot;/&gt;&lt;wsp:rsid wsp:val=&quot;00DC2735&quot;/&gt;&lt;wsp:rsid wsp:val=&quot;00DC2E87&quot;/&gt;&lt;wsp:rsid wsp:val=&quot;00DC3336&quot;/&gt;&lt;wsp:rsid wsp:val=&quot;00DC3E02&quot;/&gt;&lt;wsp:rsid wsp:val=&quot;00DC49EE&quot;/&gt;&lt;wsp:rsid wsp:val=&quot;00DC4DF6&quot;/&gt;&lt;wsp:rsid wsp:val=&quot;00DC5373&quot;/&gt;&lt;wsp:rsid wsp:val=&quot;00DC6391&quot;/&gt;&lt;wsp:rsid wsp:val=&quot;00DC6959&quot;/&gt;&lt;wsp:rsid wsp:val=&quot;00DC76A3&quot;/&gt;&lt;wsp:rsid wsp:val=&quot;00DD002C&quot;/&gt;&lt;wsp:rsid wsp:val=&quot;00DD0156&quot;/&gt;&lt;wsp:rsid wsp:val=&quot;00DD02DB&quot;/&gt;&lt;wsp:rsid wsp:val=&quot;00DD072E&quot;/&gt;&lt;wsp:rsid wsp:val=&quot;00DD09B7&quot;/&gt;&lt;wsp:rsid wsp:val=&quot;00DD1321&quot;/&gt;&lt;wsp:rsid wsp:val=&quot;00DD33EE&quot;/&gt;&lt;wsp:rsid wsp:val=&quot;00DD3625&quot;/&gt;&lt;wsp:rsid wsp:val=&quot;00DD3981&quot;/&gt;&lt;wsp:rsid wsp:val=&quot;00DD3B78&quot;/&gt;&lt;wsp:rsid wsp:val=&quot;00DD3C85&quot;/&gt;&lt;wsp:rsid wsp:val=&quot;00DD4E0A&quot;/&gt;&lt;wsp:rsid wsp:val=&quot;00DD4E0C&quot;/&gt;&lt;wsp:rsid wsp:val=&quot;00DD60F6&quot;/&gt;&lt;wsp:rsid wsp:val=&quot;00DD645C&quot;/&gt;&lt;wsp:rsid wsp:val=&quot;00DD6B98&quot;/&gt;&lt;wsp:rsid wsp:val=&quot;00DD7F4B&quot;/&gt;&lt;wsp:rsid wsp:val=&quot;00DE083F&quot;/&gt;&lt;wsp:rsid wsp:val=&quot;00DE08DA&quot;/&gt;&lt;wsp:rsid wsp:val=&quot;00DE0A37&quot;/&gt;&lt;wsp:rsid wsp:val=&quot;00DE1896&quot;/&gt;&lt;wsp:rsid wsp:val=&quot;00DE2010&quot;/&gt;&lt;wsp:rsid wsp:val=&quot;00DE2BEF&quot;/&gt;&lt;wsp:rsid wsp:val=&quot;00DE351B&quot;/&gt;&lt;wsp:rsid wsp:val=&quot;00DE35F8&quot;/&gt;&lt;wsp:rsid wsp:val=&quot;00DE3B39&quot;/&gt;&lt;wsp:rsid wsp:val=&quot;00DE413D&quot;/&gt;&lt;wsp:rsid wsp:val=&quot;00DE4165&quot;/&gt;&lt;wsp:rsid wsp:val=&quot;00DE4234&quot;/&gt;&lt;wsp:rsid wsp:val=&quot;00DE42E1&quot;/&gt;&lt;wsp:rsid wsp:val=&quot;00DE43F2&quot;/&gt;&lt;wsp:rsid wsp:val=&quot;00DE4496&quot;/&gt;&lt;wsp:rsid wsp:val=&quot;00DE4563&quot;/&gt;&lt;wsp:rsid wsp:val=&quot;00DE4652&quot;/&gt;&lt;wsp:rsid wsp:val=&quot;00DE494A&quot;/&gt;&lt;wsp:rsid wsp:val=&quot;00DE57FE&quot;/&gt;&lt;wsp:rsid wsp:val=&quot;00DE5B9A&quot;/&gt;&lt;wsp:rsid wsp:val=&quot;00DE5DBD&quot;/&gt;&lt;wsp:rsid wsp:val=&quot;00DE68E0&quot;/&gt;&lt;wsp:rsid wsp:val=&quot;00DE72D2&quot;/&gt;&lt;wsp:rsid wsp:val=&quot;00DE72E4&quot;/&gt;&lt;wsp:rsid wsp:val=&quot;00DE79C5&quot;/&gt;&lt;wsp:rsid wsp:val=&quot;00DE7ADF&quot;/&gt;&lt;wsp:rsid wsp:val=&quot;00DE7D9B&quot;/&gt;&lt;wsp:rsid wsp:val=&quot;00DE7E5B&quot;/&gt;&lt;wsp:rsid wsp:val=&quot;00DF00D5&quot;/&gt;&lt;wsp:rsid wsp:val=&quot;00DF1450&quot;/&gt;&lt;wsp:rsid wsp:val=&quot;00DF1B0D&quot;/&gt;&lt;wsp:rsid wsp:val=&quot;00DF1D70&quot;/&gt;&lt;wsp:rsid wsp:val=&quot;00DF25FA&quot;/&gt;&lt;wsp:rsid wsp:val=&quot;00DF2606&quot;/&gt;&lt;wsp:rsid wsp:val=&quot;00DF34CC&quot;/&gt;&lt;wsp:rsid wsp:val=&quot;00DF3B91&quot;/&gt;&lt;wsp:rsid wsp:val=&quot;00DF3C48&quot;/&gt;&lt;wsp:rsid wsp:val=&quot;00DF4C5D&quot;/&gt;&lt;wsp:rsid wsp:val=&quot;00DF50E0&quot;/&gt;&lt;wsp:rsid wsp:val=&quot;00DF642E&quot;/&gt;&lt;wsp:rsid wsp:val=&quot;00DF6964&quot;/&gt;&lt;wsp:rsid wsp:val=&quot;00DF701D&quot;/&gt;&lt;wsp:rsid wsp:val=&quot;00DF727B&quot;/&gt;&lt;wsp:rsid wsp:val=&quot;00DF7F0D&quot;/&gt;&lt;wsp:rsid wsp:val=&quot;00E004E3&quot;/&gt;&lt;wsp:rsid wsp:val=&quot;00E0057F&quot;/&gt;&lt;wsp:rsid wsp:val=&quot;00E006FB&quot;/&gt;&lt;wsp:rsid wsp:val=&quot;00E007A0&quot;/&gt;&lt;wsp:rsid wsp:val=&quot;00E007A6&quot;/&gt;&lt;wsp:rsid wsp:val=&quot;00E00871&quot;/&gt;&lt;wsp:rsid wsp:val=&quot;00E00942&quot;/&gt;&lt;wsp:rsid wsp:val=&quot;00E01802&quot;/&gt;&lt;wsp:rsid wsp:val=&quot;00E018A4&quot;/&gt;&lt;wsp:rsid wsp:val=&quot;00E01F2B&quot;/&gt;&lt;wsp:rsid wsp:val=&quot;00E02E6D&quot;/&gt;&lt;wsp:rsid wsp:val=&quot;00E03006&quot;/&gt;&lt;wsp:rsid wsp:val=&quot;00E0318B&quot;/&gt;&lt;wsp:rsid wsp:val=&quot;00E03AE2&quot;/&gt;&lt;wsp:rsid wsp:val=&quot;00E03CE1&quot;/&gt;&lt;wsp:rsid wsp:val=&quot;00E03D08&quot;/&gt;&lt;wsp:rsid wsp:val=&quot;00E0491D&quot;/&gt;&lt;wsp:rsid wsp:val=&quot;00E04C0D&quot;/&gt;&lt;wsp:rsid wsp:val=&quot;00E04D35&quot;/&gt;&lt;wsp:rsid wsp:val=&quot;00E0604C&quot;/&gt;&lt;wsp:rsid wsp:val=&quot;00E06669&quot;/&gt;&lt;wsp:rsid wsp:val=&quot;00E06F3A&quot;/&gt;&lt;wsp:rsid wsp:val=&quot;00E07589&quot;/&gt;&lt;wsp:rsid wsp:val=&quot;00E07AA1&quot;/&gt;&lt;wsp:rsid wsp:val=&quot;00E07C9F&quot;/&gt;&lt;wsp:rsid wsp:val=&quot;00E07FDF&quot;/&gt;&lt;wsp:rsid wsp:val=&quot;00E10475&quot;/&gt;&lt;wsp:rsid wsp:val=&quot;00E10C9B&quot;/&gt;&lt;wsp:rsid wsp:val=&quot;00E10DC8&quot;/&gt;&lt;wsp:rsid wsp:val=&quot;00E11898&quot;/&gt;&lt;wsp:rsid wsp:val=&quot;00E11BA4&quot;/&gt;&lt;wsp:rsid wsp:val=&quot;00E11DF7&quot;/&gt;&lt;wsp:rsid wsp:val=&quot;00E11F61&quot;/&gt;&lt;wsp:rsid wsp:val=&quot;00E1293B&quot;/&gt;&lt;wsp:rsid wsp:val=&quot;00E12DEC&quot;/&gt;&lt;wsp:rsid wsp:val=&quot;00E1321E&quot;/&gt;&lt;wsp:rsid wsp:val=&quot;00E1331B&quot;/&gt;&lt;wsp:rsid wsp:val=&quot;00E13EB3&quot;/&gt;&lt;wsp:rsid wsp:val=&quot;00E143E5&quot;/&gt;&lt;wsp:rsid wsp:val=&quot;00E144A8&quot;/&gt;&lt;wsp:rsid wsp:val=&quot;00E15330&quot;/&gt;&lt;wsp:rsid wsp:val=&quot;00E1554B&quot;/&gt;&lt;wsp:rsid wsp:val=&quot;00E157B1&quot;/&gt;&lt;wsp:rsid wsp:val=&quot;00E157DE&quot;/&gt;&lt;wsp:rsid wsp:val=&quot;00E15867&quot;/&gt;&lt;wsp:rsid wsp:val=&quot;00E158D0&quot;/&gt;&lt;wsp:rsid wsp:val=&quot;00E15BE1&quot;/&gt;&lt;wsp:rsid wsp:val=&quot;00E15DAA&quot;/&gt;&lt;wsp:rsid wsp:val=&quot;00E16718&quot;/&gt;&lt;wsp:rsid wsp:val=&quot;00E16A27&quot;/&gt;&lt;wsp:rsid wsp:val=&quot;00E20180&quot;/&gt;&lt;wsp:rsid wsp:val=&quot;00E20380&quot;/&gt;&lt;wsp:rsid wsp:val=&quot;00E20A6E&quot;/&gt;&lt;wsp:rsid wsp:val=&quot;00E20DB2&quot;/&gt;&lt;wsp:rsid wsp:val=&quot;00E2133A&quot;/&gt;&lt;wsp:rsid wsp:val=&quot;00E21CC0&quot;/&gt;&lt;wsp:rsid wsp:val=&quot;00E21DE5&quot;/&gt;&lt;wsp:rsid wsp:val=&quot;00E22993&quot;/&gt;&lt;wsp:rsid wsp:val=&quot;00E229C8&quot;/&gt;&lt;wsp:rsid wsp:val=&quot;00E22DA5&quot;/&gt;&lt;wsp:rsid wsp:val=&quot;00E23D89&quot;/&gt;&lt;wsp:rsid wsp:val=&quot;00E240F5&quot;/&gt;&lt;wsp:rsid wsp:val=&quot;00E241D6&quot;/&gt;&lt;wsp:rsid wsp:val=&quot;00E246CC&quot;/&gt;&lt;wsp:rsid wsp:val=&quot;00E24FAC&quot;/&gt;&lt;wsp:rsid wsp:val=&quot;00E25667&quot;/&gt;&lt;wsp:rsid wsp:val=&quot;00E25D47&quot;/&gt;&lt;wsp:rsid wsp:val=&quot;00E25D58&quot;/&gt;&lt;wsp:rsid wsp:val=&quot;00E25DAD&quot;/&gt;&lt;wsp:rsid wsp:val=&quot;00E26129&quot;/&gt;&lt;wsp:rsid wsp:val=&quot;00E263F7&quot;/&gt;&lt;wsp:rsid wsp:val=&quot;00E269B7&quot;/&gt;&lt;wsp:rsid wsp:val=&quot;00E26BCA&quot;/&gt;&lt;wsp:rsid wsp:val=&quot;00E27360&quot;/&gt;&lt;wsp:rsid wsp:val=&quot;00E27930&quot;/&gt;&lt;wsp:rsid wsp:val=&quot;00E27A0B&quot;/&gt;&lt;wsp:rsid wsp:val=&quot;00E27FDA&quot;/&gt;&lt;wsp:rsid wsp:val=&quot;00E30538&quot;/&gt;&lt;wsp:rsid wsp:val=&quot;00E30588&quot;/&gt;&lt;wsp:rsid wsp:val=&quot;00E30DC4&quot;/&gt;&lt;wsp:rsid wsp:val=&quot;00E30F8D&quot;/&gt;&lt;wsp:rsid wsp:val=&quot;00E30FC4&quot;/&gt;&lt;wsp:rsid wsp:val=&quot;00E310C4&quot;/&gt;&lt;wsp:rsid wsp:val=&quot;00E31260&quot;/&gt;&lt;wsp:rsid wsp:val=&quot;00E32EE9&quot;/&gt;&lt;wsp:rsid wsp:val=&quot;00E33097&quot;/&gt;&lt;wsp:rsid wsp:val=&quot;00E33173&quot;/&gt;&lt;wsp:rsid wsp:val=&quot;00E33527&quot;/&gt;&lt;wsp:rsid wsp:val=&quot;00E33A80&quot;/&gt;&lt;wsp:rsid wsp:val=&quot;00E33B13&quot;/&gt;&lt;wsp:rsid wsp:val=&quot;00E33E09&quot;/&gt;&lt;wsp:rsid wsp:val=&quot;00E3444F&quot;/&gt;&lt;wsp:rsid wsp:val=&quot;00E34818&quot;/&gt;&lt;wsp:rsid wsp:val=&quot;00E34B50&quot;/&gt;&lt;wsp:rsid wsp:val=&quot;00E34BEB&quot;/&gt;&lt;wsp:rsid wsp:val=&quot;00E34E83&quot;/&gt;&lt;wsp:rsid wsp:val=&quot;00E359BC&quot;/&gt;&lt;wsp:rsid wsp:val=&quot;00E359C3&quot;/&gt;&lt;wsp:rsid wsp:val=&quot;00E35B02&quot;/&gt;&lt;wsp:rsid wsp:val=&quot;00E35E9E&quot;/&gt;&lt;wsp:rsid wsp:val=&quot;00E36239&quot;/&gt;&lt;wsp:rsid wsp:val=&quot;00E362CF&quot;/&gt;&lt;wsp:rsid wsp:val=&quot;00E3647E&quot;/&gt;&lt;wsp:rsid wsp:val=&quot;00E367D0&quot;/&gt;&lt;wsp:rsid wsp:val=&quot;00E368A5&quot;/&gt;&lt;wsp:rsid wsp:val=&quot;00E3693E&quot;/&gt;&lt;wsp:rsid wsp:val=&quot;00E373C1&quot;/&gt;&lt;wsp:rsid wsp:val=&quot;00E374C8&quot;/&gt;&lt;wsp:rsid wsp:val=&quot;00E4098B&quot;/&gt;&lt;wsp:rsid wsp:val=&quot;00E40A11&quot;/&gt;&lt;wsp:rsid wsp:val=&quot;00E41C27&quot;/&gt;&lt;wsp:rsid wsp:val=&quot;00E421F7&quot;/&gt;&lt;wsp:rsid wsp:val=&quot;00E4335F&quot;/&gt;&lt;wsp:rsid wsp:val=&quot;00E43864&quot;/&gt;&lt;wsp:rsid wsp:val=&quot;00E443E1&quot;/&gt;&lt;wsp:rsid wsp:val=&quot;00E445E3&quot;/&gt;&lt;wsp:rsid wsp:val=&quot;00E453EB&quot;/&gt;&lt;wsp:rsid wsp:val=&quot;00E45D4A&quot;/&gt;&lt;wsp:rsid wsp:val=&quot;00E4684F&quot;/&gt;&lt;wsp:rsid wsp:val=&quot;00E46885&quot;/&gt;&lt;wsp:rsid wsp:val=&quot;00E46CB9&quot;/&gt;&lt;wsp:rsid wsp:val=&quot;00E46E85&quot;/&gt;&lt;wsp:rsid wsp:val=&quot;00E502F1&quot;/&gt;&lt;wsp:rsid wsp:val=&quot;00E5030C&quot;/&gt;&lt;wsp:rsid wsp:val=&quot;00E5091D&quot;/&gt;&lt;wsp:rsid wsp:val=&quot;00E50A02&quot;/&gt;&lt;wsp:rsid wsp:val=&quot;00E50D2F&quot;/&gt;&lt;wsp:rsid wsp:val=&quot;00E51031&quot;/&gt;&lt;wsp:rsid wsp:val=&quot;00E519C2&quot;/&gt;&lt;wsp:rsid wsp:val=&quot;00E51C00&quot;/&gt;&lt;wsp:rsid wsp:val=&quot;00E51F29&quot;/&gt;&lt;wsp:rsid wsp:val=&quot;00E52253&quot;/&gt;&lt;wsp:rsid wsp:val=&quot;00E528D3&quot;/&gt;&lt;wsp:rsid wsp:val=&quot;00E53514&quot;/&gt;&lt;wsp:rsid wsp:val=&quot;00E55FEB&quot;/&gt;&lt;wsp:rsid wsp:val=&quot;00E5619B&quot;/&gt;&lt;wsp:rsid wsp:val=&quot;00E5694C&quot;/&gt;&lt;wsp:rsid wsp:val=&quot;00E56D12&quot;/&gt;&lt;wsp:rsid wsp:val=&quot;00E578BC&quot;/&gt;&lt;wsp:rsid wsp:val=&quot;00E57F1E&quot;/&gt;&lt;wsp:rsid wsp:val=&quot;00E60D27&quot;/&gt;&lt;wsp:rsid wsp:val=&quot;00E60EC4&quot;/&gt;&lt;wsp:rsid wsp:val=&quot;00E60F2F&quot;/&gt;&lt;wsp:rsid wsp:val=&quot;00E610C2&quot;/&gt;&lt;wsp:rsid wsp:val=&quot;00E6117A&quot;/&gt;&lt;wsp:rsid wsp:val=&quot;00E61269&quot;/&gt;&lt;wsp:rsid wsp:val=&quot;00E613C7&quot;/&gt;&lt;wsp:rsid wsp:val=&quot;00E61F94&quot;/&gt;&lt;wsp:rsid wsp:val=&quot;00E624A8&quot;/&gt;&lt;wsp:rsid wsp:val=&quot;00E62A8F&quot;/&gt;&lt;wsp:rsid wsp:val=&quot;00E62AE8&quot;/&gt;&lt;wsp:rsid wsp:val=&quot;00E62E49&quot;/&gt;&lt;wsp:rsid wsp:val=&quot;00E636D7&quot;/&gt;&lt;wsp:rsid wsp:val=&quot;00E64115&quot;/&gt;&lt;wsp:rsid wsp:val=&quot;00E64201&quot;/&gt;&lt;wsp:rsid wsp:val=&quot;00E6437E&quot;/&gt;&lt;wsp:rsid wsp:val=&quot;00E64902&quot;/&gt;&lt;wsp:rsid wsp:val=&quot;00E6497A&quot;/&gt;&lt;wsp:rsid wsp:val=&quot;00E649B0&quot;/&gt;&lt;wsp:rsid wsp:val=&quot;00E64A93&quot;/&gt;&lt;wsp:rsid wsp:val=&quot;00E64B46&quot;/&gt;&lt;wsp:rsid wsp:val=&quot;00E64DBA&quot;/&gt;&lt;wsp:rsid wsp:val=&quot;00E6528A&quot;/&gt;&lt;wsp:rsid wsp:val=&quot;00E659A6&quot;/&gt;&lt;wsp:rsid wsp:val=&quot;00E66089&quot;/&gt;&lt;wsp:rsid wsp:val=&quot;00E66340&quot;/&gt;&lt;wsp:rsid wsp:val=&quot;00E6688C&quot;/&gt;&lt;wsp:rsid wsp:val=&quot;00E67DC8&quot;/&gt;&lt;wsp:rsid wsp:val=&quot;00E702D5&quot;/&gt;&lt;wsp:rsid wsp:val=&quot;00E7057A&quot;/&gt;&lt;wsp:rsid wsp:val=&quot;00E70676&quot;/&gt;&lt;wsp:rsid wsp:val=&quot;00E7125A&quot;/&gt;&lt;wsp:rsid wsp:val=&quot;00E71387&quot;/&gt;&lt;wsp:rsid wsp:val=&quot;00E713C2&quot;/&gt;&lt;wsp:rsid wsp:val=&quot;00E71604&quot;/&gt;&lt;wsp:rsid wsp:val=&quot;00E71A06&quot;/&gt;&lt;wsp:rsid wsp:val=&quot;00E71C7B&quot;/&gt;&lt;wsp:rsid wsp:val=&quot;00E71CE7&quot;/&gt;&lt;wsp:rsid wsp:val=&quot;00E72E44&quot;/&gt;&lt;wsp:rsid wsp:val=&quot;00E733DA&quot;/&gt;&lt;wsp:rsid wsp:val=&quot;00E743A2&quot;/&gt;&lt;wsp:rsid wsp:val=&quot;00E7482F&quot;/&gt;&lt;wsp:rsid wsp:val=&quot;00E74A75&quot;/&gt;&lt;wsp:rsid wsp:val=&quot;00E74E3A&quot;/&gt;&lt;wsp:rsid wsp:val=&quot;00E752AC&quot;/&gt;&lt;wsp:rsid wsp:val=&quot;00E7537C&quot;/&gt;&lt;wsp:rsid wsp:val=&quot;00E753AF&quot;/&gt;&lt;wsp:rsid wsp:val=&quot;00E7544C&quot;/&gt;&lt;wsp:rsid wsp:val=&quot;00E75524&quot;/&gt;&lt;wsp:rsid wsp:val=&quot;00E756F4&quot;/&gt;&lt;wsp:rsid wsp:val=&quot;00E76817&quot;/&gt;&lt;wsp:rsid wsp:val=&quot;00E7718B&quot;/&gt;&lt;wsp:rsid wsp:val=&quot;00E77801&quot;/&gt;&lt;wsp:rsid wsp:val=&quot;00E778A9&quot;/&gt;&lt;wsp:rsid wsp:val=&quot;00E77C81&quot;/&gt;&lt;wsp:rsid wsp:val=&quot;00E77DAD&quot;/&gt;&lt;wsp:rsid wsp:val=&quot;00E80C2C&quot;/&gt;&lt;wsp:rsid wsp:val=&quot;00E8107F&quot;/&gt;&lt;wsp:rsid wsp:val=&quot;00E812DF&quot;/&gt;&lt;wsp:rsid wsp:val=&quot;00E81C38&quot;/&gt;&lt;wsp:rsid wsp:val=&quot;00E81D41&quot;/&gt;&lt;wsp:rsid wsp:val=&quot;00E82221&quot;/&gt;&lt;wsp:rsid wsp:val=&quot;00E82B9C&quot;/&gt;&lt;wsp:rsid wsp:val=&quot;00E835B1&quot;/&gt;&lt;wsp:rsid wsp:val=&quot;00E835FD&quot;/&gt;&lt;wsp:rsid wsp:val=&quot;00E83764&quot;/&gt;&lt;wsp:rsid wsp:val=&quot;00E83AAA&quot;/&gt;&lt;wsp:rsid wsp:val=&quot;00E83AEF&quot;/&gt;&lt;wsp:rsid wsp:val=&quot;00E83BB4&quot;/&gt;&lt;wsp:rsid wsp:val=&quot;00E8457E&quot;/&gt;&lt;wsp:rsid wsp:val=&quot;00E84A71&quot;/&gt;&lt;wsp:rsid wsp:val=&quot;00E84FC9&quot;/&gt;&lt;wsp:rsid wsp:val=&quot;00E85323&quot;/&gt;&lt;wsp:rsid wsp:val=&quot;00E861A5&quot;/&gt;&lt;wsp:rsid wsp:val=&quot;00E862DE&quot;/&gt;&lt;wsp:rsid wsp:val=&quot;00E86508&quot;/&gt;&lt;wsp:rsid wsp:val=&quot;00E86F4B&quot;/&gt;&lt;wsp:rsid wsp:val=&quot;00E87742&quot;/&gt;&lt;wsp:rsid wsp:val=&quot;00E87767&quot;/&gt;&lt;wsp:rsid wsp:val=&quot;00E87A79&quot;/&gt;&lt;wsp:rsid wsp:val=&quot;00E9068B&quot;/&gt;&lt;wsp:rsid wsp:val=&quot;00E908D4&quot;/&gt;&lt;wsp:rsid wsp:val=&quot;00E909F2&quot;/&gt;&lt;wsp:rsid wsp:val=&quot;00E90DC5&quot;/&gt;&lt;wsp:rsid wsp:val=&quot;00E91002&quot;/&gt;&lt;wsp:rsid wsp:val=&quot;00E91110&quot;/&gt;&lt;wsp:rsid wsp:val=&quot;00E916CB&quot;/&gt;&lt;wsp:rsid wsp:val=&quot;00E91DDE&quot;/&gt;&lt;wsp:rsid wsp:val=&quot;00E921E1&quot;/&gt;&lt;wsp:rsid wsp:val=&quot;00E92400&quot;/&gt;&lt;wsp:rsid wsp:val=&quot;00E92716&quot;/&gt;&lt;wsp:rsid wsp:val=&quot;00E929F8&quot;/&gt;&lt;wsp:rsid wsp:val=&quot;00E92D17&quot;/&gt;&lt;wsp:rsid wsp:val=&quot;00E93E4F&quot;/&gt;&lt;wsp:rsid wsp:val=&quot;00E948B6&quot;/&gt;&lt;wsp:rsid wsp:val=&quot;00E94D57&quot;/&gt;&lt;wsp:rsid wsp:val=&quot;00E95410&quot;/&gt;&lt;wsp:rsid wsp:val=&quot;00E95BAF&quot;/&gt;&lt;wsp:rsid wsp:val=&quot;00E95F82&quot;/&gt;&lt;wsp:rsid wsp:val=&quot;00E9602D&quot;/&gt;&lt;wsp:rsid wsp:val=&quot;00E963C0&quot;/&gt;&lt;wsp:rsid wsp:val=&quot;00E96427&quot;/&gt;&lt;wsp:rsid wsp:val=&quot;00E96824&quot;/&gt;&lt;wsp:rsid wsp:val=&quot;00E96A29&quot;/&gt;&lt;wsp:rsid wsp:val=&quot;00E97305&quot;/&gt;&lt;wsp:rsid wsp:val=&quot;00EA01C7&quot;/&gt;&lt;wsp:rsid wsp:val=&quot;00EA093F&quot;/&gt;&lt;wsp:rsid wsp:val=&quot;00EA12F0&quot;/&gt;&lt;wsp:rsid wsp:val=&quot;00EA1970&quot;/&gt;&lt;wsp:rsid wsp:val=&quot;00EA1D7C&quot;/&gt;&lt;wsp:rsid wsp:val=&quot;00EA297F&quot;/&gt;&lt;wsp:rsid wsp:val=&quot;00EA5D5A&quot;/&gt;&lt;wsp:rsid wsp:val=&quot;00EA5EBC&quot;/&gt;&lt;wsp:rsid wsp:val=&quot;00EA63BE&quot;/&gt;&lt;wsp:rsid wsp:val=&quot;00EA6A0E&quot;/&gt;&lt;wsp:rsid wsp:val=&quot;00EA70A6&quot;/&gt;&lt;wsp:rsid wsp:val=&quot;00EB0057&quot;/&gt;&lt;wsp:rsid wsp:val=&quot;00EB057E&quot;/&gt;&lt;wsp:rsid wsp:val=&quot;00EB0931&quot;/&gt;&lt;wsp:rsid wsp:val=&quot;00EB0A96&quot;/&gt;&lt;wsp:rsid wsp:val=&quot;00EB0AC8&quot;/&gt;&lt;wsp:rsid wsp:val=&quot;00EB169C&quot;/&gt;&lt;wsp:rsid wsp:val=&quot;00EB173B&quot;/&gt;&lt;wsp:rsid wsp:val=&quot;00EB1746&quot;/&gt;&lt;wsp:rsid wsp:val=&quot;00EB1A15&quot;/&gt;&lt;wsp:rsid wsp:val=&quot;00EB2B22&quot;/&gt;&lt;wsp:rsid wsp:val=&quot;00EB2BA5&quot;/&gt;&lt;wsp:rsid wsp:val=&quot;00EB2F91&quot;/&gt;&lt;wsp:rsid wsp:val=&quot;00EB31DB&quot;/&gt;&lt;wsp:rsid wsp:val=&quot;00EB530F&quot;/&gt;&lt;wsp:rsid wsp:val=&quot;00EB5E50&quot;/&gt;&lt;wsp:rsid wsp:val=&quot;00EB6F07&quot;/&gt;&lt;wsp:rsid wsp:val=&quot;00EB70E2&quot;/&gt;&lt;wsp:rsid wsp:val=&quot;00EB7446&quot;/&gt;&lt;wsp:rsid wsp:val=&quot;00EB7459&quot;/&gt;&lt;wsp:rsid wsp:val=&quot;00EC0FBB&quot;/&gt;&lt;wsp:rsid wsp:val=&quot;00EC1660&quot;/&gt;&lt;wsp:rsid wsp:val=&quot;00EC182A&quot;/&gt;&lt;wsp:rsid wsp:val=&quot;00EC39AA&quot;/&gt;&lt;wsp:rsid wsp:val=&quot;00EC446E&quot;/&gt;&lt;wsp:rsid wsp:val=&quot;00EC47B0&quot;/&gt;&lt;wsp:rsid wsp:val=&quot;00EC4977&quot;/&gt;&lt;wsp:rsid wsp:val=&quot;00EC5807&quot;/&gt;&lt;wsp:rsid wsp:val=&quot;00EC5808&quot;/&gt;&lt;wsp:rsid wsp:val=&quot;00EC59AE&quot;/&gt;&lt;wsp:rsid wsp:val=&quot;00EC6413&quot;/&gt;&lt;wsp:rsid wsp:val=&quot;00EC6E31&quot;/&gt;&lt;wsp:rsid wsp:val=&quot;00EC71F4&quot;/&gt;&lt;wsp:rsid wsp:val=&quot;00EC7300&quot;/&gt;&lt;wsp:rsid wsp:val=&quot;00EC741D&quot;/&gt;&lt;wsp:rsid wsp:val=&quot;00EC76FB&quot;/&gt;&lt;wsp:rsid wsp:val=&quot;00EC7C4C&quot;/&gt;&lt;wsp:rsid wsp:val=&quot;00ED0106&quot;/&gt;&lt;wsp:rsid wsp:val=&quot;00ED0375&quot;/&gt;&lt;wsp:rsid wsp:val=&quot;00ED0591&quot;/&gt;&lt;wsp:rsid wsp:val=&quot;00ED0C72&quot;/&gt;&lt;wsp:rsid wsp:val=&quot;00ED0D7D&quot;/&gt;&lt;wsp:rsid wsp:val=&quot;00ED1162&quot;/&gt;&lt;wsp:rsid wsp:val=&quot;00ED1733&quot;/&gt;&lt;wsp:rsid wsp:val=&quot;00ED17F6&quot;/&gt;&lt;wsp:rsid wsp:val=&quot;00ED1836&quot;/&gt;&lt;wsp:rsid wsp:val=&quot;00ED2CD5&quot;/&gt;&lt;wsp:rsid wsp:val=&quot;00ED2CF5&quot;/&gt;&lt;wsp:rsid wsp:val=&quot;00ED2F3C&quot;/&gt;&lt;wsp:rsid wsp:val=&quot;00ED36FC&quot;/&gt;&lt;wsp:rsid wsp:val=&quot;00ED376A&quot;/&gt;&lt;wsp:rsid wsp:val=&quot;00ED3DFA&quot;/&gt;&lt;wsp:rsid wsp:val=&quot;00ED3E31&quot;/&gt;&lt;wsp:rsid wsp:val=&quot;00ED55CE&quot;/&gt;&lt;wsp:rsid wsp:val=&quot;00ED5DC7&quot;/&gt;&lt;wsp:rsid wsp:val=&quot;00ED73B1&quot;/&gt;&lt;wsp:rsid wsp:val=&quot;00ED757C&quot;/&gt;&lt;wsp:rsid wsp:val=&quot;00ED7F76&quot;/&gt;&lt;wsp:rsid wsp:val=&quot;00EE157D&quot;/&gt;&lt;wsp:rsid wsp:val=&quot;00EE15E9&quot;/&gt;&lt;wsp:rsid wsp:val=&quot;00EE17DE&quot;/&gt;&lt;wsp:rsid wsp:val=&quot;00EE1850&quot;/&gt;&lt;wsp:rsid wsp:val=&quot;00EE21AD&quot;/&gt;&lt;wsp:rsid wsp:val=&quot;00EE27F8&quot;/&gt;&lt;wsp:rsid wsp:val=&quot;00EE2978&quot;/&gt;&lt;wsp:rsid wsp:val=&quot;00EE3149&quot;/&gt;&lt;wsp:rsid wsp:val=&quot;00EE4086&quot;/&gt;&lt;wsp:rsid wsp:val=&quot;00EE43BE&quot;/&gt;&lt;wsp:rsid wsp:val=&quot;00EE44C1&quot;/&gt;&lt;wsp:rsid wsp:val=&quot;00EE4664&quot;/&gt;&lt;wsp:rsid wsp:val=&quot;00EE4BBB&quot;/&gt;&lt;wsp:rsid wsp:val=&quot;00EE5145&quot;/&gt;&lt;wsp:rsid wsp:val=&quot;00EE542A&quot;/&gt;&lt;wsp:rsid wsp:val=&quot;00EE58B2&quot;/&gt;&lt;wsp:rsid wsp:val=&quot;00EE5C1B&quot;/&gt;&lt;wsp:rsid wsp:val=&quot;00EE69E9&quot;/&gt;&lt;wsp:rsid wsp:val=&quot;00EE6C64&quot;/&gt;&lt;wsp:rsid wsp:val=&quot;00EE6D6D&quot;/&gt;&lt;wsp:rsid wsp:val=&quot;00EE6EC1&quot;/&gt;&lt;wsp:rsid wsp:val=&quot;00EE6F93&quot;/&gt;&lt;wsp:rsid wsp:val=&quot;00EE71F5&quot;/&gt;&lt;wsp:rsid wsp:val=&quot;00EE770F&quot;/&gt;&lt;wsp:rsid wsp:val=&quot;00EE788E&quot;/&gt;&lt;wsp:rsid wsp:val=&quot;00EF001F&quot;/&gt;&lt;wsp:rsid wsp:val=&quot;00EF0052&quot;/&gt;&lt;wsp:rsid wsp:val=&quot;00EF1173&quot;/&gt;&lt;wsp:rsid wsp:val=&quot;00EF13C7&quot;/&gt;&lt;wsp:rsid wsp:val=&quot;00EF31C0&quot;/&gt;&lt;wsp:rsid wsp:val=&quot;00EF3445&quot;/&gt;&lt;wsp:rsid wsp:val=&quot;00EF3790&quot;/&gt;&lt;wsp:rsid wsp:val=&quot;00EF39F1&quot;/&gt;&lt;wsp:rsid wsp:val=&quot;00EF3C6E&quot;/&gt;&lt;wsp:rsid wsp:val=&quot;00EF43A3&quot;/&gt;&lt;wsp:rsid wsp:val=&quot;00EF4ED3&quot;/&gt;&lt;wsp:rsid wsp:val=&quot;00EF52C0&quot;/&gt;&lt;wsp:rsid wsp:val=&quot;00EF5607&quot;/&gt;&lt;wsp:rsid wsp:val=&quot;00EF60D7&quot;/&gt;&lt;wsp:rsid wsp:val=&quot;00EF6746&quot;/&gt;&lt;wsp:rsid wsp:val=&quot;00EF7EBF&quot;/&gt;&lt;wsp:rsid wsp:val=&quot;00F00CC9&quot;/&gt;&lt;wsp:rsid wsp:val=&quot;00F01264&quot;/&gt;&lt;wsp:rsid wsp:val=&quot;00F019FB&quot;/&gt;&lt;wsp:rsid wsp:val=&quot;00F01FD7&quot;/&gt;&lt;wsp:rsid wsp:val=&quot;00F01FF1&quot;/&gt;&lt;wsp:rsid wsp:val=&quot;00F0204F&quot;/&gt;&lt;wsp:rsid wsp:val=&quot;00F02755&quot;/&gt;&lt;wsp:rsid wsp:val=&quot;00F028A5&quot;/&gt;&lt;wsp:rsid wsp:val=&quot;00F02A31&quot;/&gt;&lt;wsp:rsid wsp:val=&quot;00F02E80&quot;/&gt;&lt;wsp:rsid wsp:val=&quot;00F03238&quot;/&gt;&lt;wsp:rsid wsp:val=&quot;00F03B69&quot;/&gt;&lt;wsp:rsid wsp:val=&quot;00F03BFC&quot;/&gt;&lt;wsp:rsid wsp:val=&quot;00F049D3&quot;/&gt;&lt;wsp:rsid wsp:val=&quot;00F05644&quot;/&gt;&lt;wsp:rsid wsp:val=&quot;00F06072&quot;/&gt;&lt;wsp:rsid wsp:val=&quot;00F0679C&quot;/&gt;&lt;wsp:rsid wsp:val=&quot;00F06A5D&quot;/&gt;&lt;wsp:rsid wsp:val=&quot;00F06B80&quot;/&gt;&lt;wsp:rsid wsp:val=&quot;00F07185&quot;/&gt;&lt;wsp:rsid wsp:val=&quot;00F07FC0&quot;/&gt;&lt;wsp:rsid wsp:val=&quot;00F104EF&quot;/&gt;&lt;wsp:rsid wsp:val=&quot;00F108B4&quot;/&gt;&lt;wsp:rsid wsp:val=&quot;00F10969&quot;/&gt;&lt;wsp:rsid wsp:val=&quot;00F109B5&quot;/&gt;&lt;wsp:rsid wsp:val=&quot;00F10CAE&quot;/&gt;&lt;wsp:rsid wsp:val=&quot;00F10F18&quot;/&gt;&lt;wsp:rsid wsp:val=&quot;00F1111B&quot;/&gt;&lt;wsp:rsid wsp:val=&quot;00F11B9F&quot;/&gt;&lt;wsp:rsid wsp:val=&quot;00F12E08&quot;/&gt;&lt;wsp:rsid wsp:val=&quot;00F12FE1&quot;/&gt;&lt;wsp:rsid wsp:val=&quot;00F13043&quot;/&gt;&lt;wsp:rsid wsp:val=&quot;00F13269&quot;/&gt;&lt;wsp:rsid wsp:val=&quot;00F138C6&quot;/&gt;&lt;wsp:rsid wsp:val=&quot;00F13BE6&quot;/&gt;&lt;wsp:rsid wsp:val=&quot;00F13D14&quot;/&gt;&lt;wsp:rsid wsp:val=&quot;00F14147&quot;/&gt;&lt;wsp:rsid wsp:val=&quot;00F16366&quot;/&gt;&lt;wsp:rsid wsp:val=&quot;00F16F1A&quot;/&gt;&lt;wsp:rsid wsp:val=&quot;00F17250&quot;/&gt;&lt;wsp:rsid wsp:val=&quot;00F179F8&quot;/&gt;&lt;wsp:rsid wsp:val=&quot;00F20BDB&quot;/&gt;&lt;wsp:rsid wsp:val=&quot;00F20F07&quot;/&gt;&lt;wsp:rsid wsp:val=&quot;00F21405&quot;/&gt;&lt;wsp:rsid wsp:val=&quot;00F217C8&quot;/&gt;&lt;wsp:rsid wsp:val=&quot;00F22048&quot;/&gt;&lt;wsp:rsid wsp:val=&quot;00F2296C&quot;/&gt;&lt;wsp:rsid wsp:val=&quot;00F22E92&quot;/&gt;&lt;wsp:rsid wsp:val=&quot;00F22E97&quot;/&gt;&lt;wsp:rsid wsp:val=&quot;00F23347&quot;/&gt;&lt;wsp:rsid wsp:val=&quot;00F233C3&quot;/&gt;&lt;wsp:rsid wsp:val=&quot;00F23BC4&quot;/&gt;&lt;wsp:rsid wsp:val=&quot;00F242C8&quot;/&gt;&lt;wsp:rsid wsp:val=&quot;00F24847&quot;/&gt;&lt;wsp:rsid wsp:val=&quot;00F24BEF&quot;/&gt;&lt;wsp:rsid wsp:val=&quot;00F2507A&quot;/&gt;&lt;wsp:rsid wsp:val=&quot;00F257BE&quot;/&gt;&lt;wsp:rsid wsp:val=&quot;00F25AD9&quot;/&gt;&lt;wsp:rsid wsp:val=&quot;00F26C49&quot;/&gt;&lt;wsp:rsid wsp:val=&quot;00F27057&quot;/&gt;&lt;wsp:rsid wsp:val=&quot;00F271DF&quot;/&gt;&lt;wsp:rsid wsp:val=&quot;00F2765E&quot;/&gt;&lt;wsp:rsid wsp:val=&quot;00F2789B&quot;/&gt;&lt;wsp:rsid wsp:val=&quot;00F3018B&quot;/&gt;&lt;wsp:rsid wsp:val=&quot;00F30DD0&quot;/&gt;&lt;wsp:rsid wsp:val=&quot;00F30E60&quot;/&gt;&lt;wsp:rsid wsp:val=&quot;00F30E7A&quot;/&gt;&lt;wsp:rsid wsp:val=&quot;00F31497&quot;/&gt;&lt;wsp:rsid wsp:val=&quot;00F3231C&quot;/&gt;&lt;wsp:rsid wsp:val=&quot;00F3247F&quot;/&gt;&lt;wsp:rsid wsp:val=&quot;00F32759&quot;/&gt;&lt;wsp:rsid wsp:val=&quot;00F32955&quot;/&gt;&lt;wsp:rsid wsp:val=&quot;00F3365B&quot;/&gt;&lt;wsp:rsid wsp:val=&quot;00F3366F&quot;/&gt;&lt;wsp:rsid wsp:val=&quot;00F33737&quot;/&gt;&lt;wsp:rsid wsp:val=&quot;00F33E82&quot;/&gt;&lt;wsp:rsid wsp:val=&quot;00F343BC&quot;/&gt;&lt;wsp:rsid wsp:val=&quot;00F34BD0&quot;/&gt;&lt;wsp:rsid wsp:val=&quot;00F35D6F&quot;/&gt;&lt;wsp:rsid wsp:val=&quot;00F362DF&quot;/&gt;&lt;wsp:rsid wsp:val=&quot;00F362E4&quot;/&gt;&lt;wsp:rsid wsp:val=&quot;00F364A1&quot;/&gt;&lt;wsp:rsid wsp:val=&quot;00F365E9&quot;/&gt;&lt;wsp:rsid wsp:val=&quot;00F3764D&quot;/&gt;&lt;wsp:rsid wsp:val=&quot;00F379D9&quot;/&gt;&lt;wsp:rsid wsp:val=&quot;00F37B57&quot;/&gt;&lt;wsp:rsid wsp:val=&quot;00F40245&quot;/&gt;&lt;wsp:rsid wsp:val=&quot;00F404BC&quot;/&gt;&lt;wsp:rsid wsp:val=&quot;00F40E6A&quot;/&gt;&lt;wsp:rsid wsp:val=&quot;00F4192A&quot;/&gt;&lt;wsp:rsid wsp:val=&quot;00F4219C&quot;/&gt;&lt;wsp:rsid wsp:val=&quot;00F42D8F&quot;/&gt;&lt;wsp:rsid wsp:val=&quot;00F43DE0&quot;/&gt;&lt;wsp:rsid wsp:val=&quot;00F43E28&quot;/&gt;&lt;wsp:rsid wsp:val=&quot;00F4403C&quot;/&gt;&lt;wsp:rsid wsp:val=&quot;00F44703&quot;/&gt;&lt;wsp:rsid wsp:val=&quot;00F4639E&quot;/&gt;&lt;wsp:rsid wsp:val=&quot;00F463EB&quot;/&gt;&lt;wsp:rsid wsp:val=&quot;00F46795&quot;/&gt;&lt;wsp:rsid wsp:val=&quot;00F46C85&quot;/&gt;&lt;wsp:rsid wsp:val=&quot;00F47167&quot;/&gt;&lt;wsp:rsid wsp:val=&quot;00F47552&quot;/&gt;&lt;wsp:rsid wsp:val=&quot;00F47556&quot;/&gt;&lt;wsp:rsid wsp:val=&quot;00F47766&quot;/&gt;&lt;wsp:rsid wsp:val=&quot;00F47833&quot;/&gt;&lt;wsp:rsid wsp:val=&quot;00F47873&quot;/&gt;&lt;wsp:rsid wsp:val=&quot;00F47B20&quot;/&gt;&lt;wsp:rsid wsp:val=&quot;00F47B30&quot;/&gt;&lt;wsp:rsid wsp:val=&quot;00F47BFA&quot;/&gt;&lt;wsp:rsid wsp:val=&quot;00F502B4&quot;/&gt;&lt;wsp:rsid wsp:val=&quot;00F50BDB&quot;/&gt;&lt;wsp:rsid wsp:val=&quot;00F510B9&quot;/&gt;&lt;wsp:rsid wsp:val=&quot;00F51130&quot;/&gt;&lt;wsp:rsid wsp:val=&quot;00F5162D&quot;/&gt;&lt;wsp:rsid wsp:val=&quot;00F516A6&quot;/&gt;&lt;wsp:rsid wsp:val=&quot;00F51B77&quot;/&gt;&lt;wsp:rsid wsp:val=&quot;00F51F17&quot;/&gt;&lt;wsp:rsid wsp:val=&quot;00F52368&quot;/&gt;&lt;wsp:rsid wsp:val=&quot;00F5258D&quot;/&gt;&lt;wsp:rsid wsp:val=&quot;00F5275C&quot;/&gt;&lt;wsp:rsid wsp:val=&quot;00F52A03&quot;/&gt;&lt;wsp:rsid wsp:val=&quot;00F53938&quot;/&gt;&lt;wsp:rsid wsp:val=&quot;00F539FB&quot;/&gt;&lt;wsp:rsid wsp:val=&quot;00F54626&quot;/&gt;&lt;wsp:rsid wsp:val=&quot;00F546ED&quot;/&gt;&lt;wsp:rsid wsp:val=&quot;00F54827&quot;/&gt;&lt;wsp:rsid wsp:val=&quot;00F54D4E&quot;/&gt;&lt;wsp:rsid wsp:val=&quot;00F5500E&quot;/&gt;&lt;wsp:rsid wsp:val=&quot;00F55020&quot;/&gt;&lt;wsp:rsid wsp:val=&quot;00F55687&quot;/&gt;&lt;wsp:rsid wsp:val=&quot;00F556A4&quot;/&gt;&lt;wsp:rsid wsp:val=&quot;00F55DBC&quot;/&gt;&lt;wsp:rsid wsp:val=&quot;00F56A17&quot;/&gt;&lt;wsp:rsid wsp:val=&quot;00F56DC0&quot;/&gt;&lt;wsp:rsid wsp:val=&quot;00F5714B&quot;/&gt;&lt;wsp:rsid wsp:val=&quot;00F573FB&quot;/&gt;&lt;wsp:rsid wsp:val=&quot;00F575F8&quot;/&gt;&lt;wsp:rsid wsp:val=&quot;00F57773&quot;/&gt;&lt;wsp:rsid wsp:val=&quot;00F601E3&quot;/&gt;&lt;wsp:rsid wsp:val=&quot;00F6071E&quot;/&gt;&lt;wsp:rsid wsp:val=&quot;00F60C6B&quot;/&gt;&lt;wsp:rsid wsp:val=&quot;00F60EA8&quot;/&gt;&lt;wsp:rsid wsp:val=&quot;00F6130F&quot;/&gt;&lt;wsp:rsid wsp:val=&quot;00F61465&quot;/&gt;&lt;wsp:rsid wsp:val=&quot;00F61FE0&quot;/&gt;&lt;wsp:rsid wsp:val=&quot;00F62253&quot;/&gt;&lt;wsp:rsid wsp:val=&quot;00F622BF&quot;/&gt;&lt;wsp:rsid wsp:val=&quot;00F62652&quot;/&gt;&lt;wsp:rsid wsp:val=&quot;00F628A4&quot;/&gt;&lt;wsp:rsid wsp:val=&quot;00F639F8&quot;/&gt;&lt;wsp:rsid wsp:val=&quot;00F6400A&quot;/&gt;&lt;wsp:rsid wsp:val=&quot;00F64364&quot;/&gt;&lt;wsp:rsid wsp:val=&quot;00F64D9F&quot;/&gt;&lt;wsp:rsid wsp:val=&quot;00F6550D&quot;/&gt;&lt;wsp:rsid wsp:val=&quot;00F658F7&quot;/&gt;&lt;wsp:rsid wsp:val=&quot;00F65F3F&quot;/&gt;&lt;wsp:rsid wsp:val=&quot;00F65FBD&quot;/&gt;&lt;wsp:rsid wsp:val=&quot;00F6635B&quot;/&gt;&lt;wsp:rsid wsp:val=&quot;00F6664E&quot;/&gt;&lt;wsp:rsid wsp:val=&quot;00F66C3D&quot;/&gt;&lt;wsp:rsid wsp:val=&quot;00F6728E&quot;/&gt;&lt;wsp:rsid wsp:val=&quot;00F67A60&quot;/&gt;&lt;wsp:rsid wsp:val=&quot;00F67CC8&quot;/&gt;&lt;wsp:rsid wsp:val=&quot;00F7035B&quot;/&gt;&lt;wsp:rsid wsp:val=&quot;00F70609&quot;/&gt;&lt;wsp:rsid wsp:val=&quot;00F706AF&quot;/&gt;&lt;wsp:rsid wsp:val=&quot;00F713E6&quot;/&gt;&lt;wsp:rsid wsp:val=&quot;00F71DE0&quot;/&gt;&lt;wsp:rsid wsp:val=&quot;00F72641&quot;/&gt;&lt;wsp:rsid wsp:val=&quot;00F72B29&quot;/&gt;&lt;wsp:rsid wsp:val=&quot;00F73424&quot;/&gt;&lt;wsp:rsid wsp:val=&quot;00F734C5&quot;/&gt;&lt;wsp:rsid wsp:val=&quot;00F73A16&quot;/&gt;&lt;wsp:rsid wsp:val=&quot;00F744AD&quot;/&gt;&lt;wsp:rsid wsp:val=&quot;00F74BE4&quot;/&gt;&lt;wsp:rsid wsp:val=&quot;00F756CD&quot;/&gt;&lt;wsp:rsid wsp:val=&quot;00F7651C&quot;/&gt;&lt;wsp:rsid wsp:val=&quot;00F76A7A&quot;/&gt;&lt;wsp:rsid wsp:val=&quot;00F76ADB&quot;/&gt;&lt;wsp:rsid wsp:val=&quot;00F7725D&quot;/&gt;&lt;wsp:rsid wsp:val=&quot;00F80095&quot;/&gt;&lt;wsp:rsid wsp:val=&quot;00F80466&quot;/&gt;&lt;wsp:rsid wsp:val=&quot;00F80CA0&quot;/&gt;&lt;wsp:rsid wsp:val=&quot;00F80FDD&quot;/&gt;&lt;wsp:rsid wsp:val=&quot;00F81173&quot;/&gt;&lt;wsp:rsid wsp:val=&quot;00F81498&quot;/&gt;&lt;wsp:rsid wsp:val=&quot;00F81B0E&quot;/&gt;&lt;wsp:rsid wsp:val=&quot;00F81B2D&quot;/&gt;&lt;wsp:rsid wsp:val=&quot;00F81BDB&quot;/&gt;&lt;wsp:rsid wsp:val=&quot;00F81C41&quot;/&gt;&lt;wsp:rsid wsp:val=&quot;00F82555&quot;/&gt;&lt;wsp:rsid wsp:val=&quot;00F82721&quot;/&gt;&lt;wsp:rsid wsp:val=&quot;00F82D07&quot;/&gt;&lt;wsp:rsid wsp:val=&quot;00F83A3B&quot;/&gt;&lt;wsp:rsid wsp:val=&quot;00F83AF0&quot;/&gt;&lt;wsp:rsid wsp:val=&quot;00F83C65&quot;/&gt;&lt;wsp:rsid wsp:val=&quot;00F83CFB&quot;/&gt;&lt;wsp:rsid wsp:val=&quot;00F83DB8&quot;/&gt;&lt;wsp:rsid wsp:val=&quot;00F8414C&quot;/&gt;&lt;wsp:rsid wsp:val=&quot;00F845F0&quot;/&gt;&lt;wsp:rsid wsp:val=&quot;00F84BD1&quot;/&gt;&lt;wsp:rsid wsp:val=&quot;00F8532F&quot;/&gt;&lt;wsp:rsid wsp:val=&quot;00F858BE&quot;/&gt;&lt;wsp:rsid wsp:val=&quot;00F85991&quot;/&gt;&lt;wsp:rsid wsp:val=&quot;00F85E28&quot;/&gt;&lt;wsp:rsid wsp:val=&quot;00F86886&quot;/&gt;&lt;wsp:rsid wsp:val=&quot;00F86A59&quot;/&gt;&lt;wsp:rsid wsp:val=&quot;00F86EA6&quot;/&gt;&lt;wsp:rsid wsp:val=&quot;00F86F7B&quot;/&gt;&lt;wsp:rsid wsp:val=&quot;00F8719C&quot;/&gt;&lt;wsp:rsid wsp:val=&quot;00F87C20&quot;/&gt;&lt;wsp:rsid wsp:val=&quot;00F90184&quot;/&gt;&lt;wsp:rsid wsp:val=&quot;00F9021D&quot;/&gt;&lt;wsp:rsid wsp:val=&quot;00F905E0&quot;/&gt;&lt;wsp:rsid wsp:val=&quot;00F9098A&quot;/&gt;&lt;wsp:rsid wsp:val=&quot;00F90B22&quot;/&gt;&lt;wsp:rsid wsp:val=&quot;00F90F16&quot;/&gt;&lt;wsp:rsid wsp:val=&quot;00F91196&quot;/&gt;&lt;wsp:rsid wsp:val=&quot;00F914E5&quot;/&gt;&lt;wsp:rsid wsp:val=&quot;00F91A98&quot;/&gt;&lt;wsp:rsid wsp:val=&quot;00F91E01&quot;/&gt;&lt;wsp:rsid wsp:val=&quot;00F9229E&quot;/&gt;&lt;wsp:rsid wsp:val=&quot;00F925D8&quot;/&gt;&lt;wsp:rsid wsp:val=&quot;00F9386C&quot;/&gt;&lt;wsp:rsid wsp:val=&quot;00F94191&quot;/&gt;&lt;wsp:rsid wsp:val=&quot;00F9423A&quot;/&gt;&lt;wsp:rsid wsp:val=&quot;00F94332&quot;/&gt;&lt;wsp:rsid wsp:val=&quot;00F94F33&quot;/&gt;&lt;wsp:rsid wsp:val=&quot;00F957AA&quot;/&gt;&lt;wsp:rsid wsp:val=&quot;00F96B4A&quot;/&gt;&lt;wsp:rsid wsp:val=&quot;00F97100&quot;/&gt;&lt;wsp:rsid wsp:val=&quot;00F97295&quot;/&gt;&lt;wsp:rsid wsp:val=&quot;00F9766F&quot;/&gt;&lt;wsp:rsid wsp:val=&quot;00F97B23&quot;/&gt;&lt;wsp:rsid wsp:val=&quot;00FA05FE&quot;/&gt;&lt;wsp:rsid wsp:val=&quot;00FA0C08&quot;/&gt;&lt;wsp:rsid wsp:val=&quot;00FA0C91&quot;/&gt;&lt;wsp:rsid wsp:val=&quot;00FA1008&quot;/&gt;&lt;wsp:rsid wsp:val=&quot;00FA1D1E&quot;/&gt;&lt;wsp:rsid wsp:val=&quot;00FA1F1C&quot;/&gt;&lt;wsp:rsid wsp:val=&quot;00FA2658&quot;/&gt;&lt;wsp:rsid wsp:val=&quot;00FA299A&quot;/&gt;&lt;wsp:rsid wsp:val=&quot;00FA2DE2&quot;/&gt;&lt;wsp:rsid wsp:val=&quot;00FA3DDE&quot;/&gt;&lt;wsp:rsid wsp:val=&quot;00FA43A0&quot;/&gt;&lt;wsp:rsid wsp:val=&quot;00FA454A&quot;/&gt;&lt;wsp:rsid wsp:val=&quot;00FA4696&quot;/&gt;&lt;wsp:rsid wsp:val=&quot;00FA4870&quot;/&gt;&lt;wsp:rsid wsp:val=&quot;00FA4B54&quot;/&gt;&lt;wsp:rsid wsp:val=&quot;00FA56F7&quot;/&gt;&lt;wsp:rsid wsp:val=&quot;00FA571D&quot;/&gt;&lt;wsp:rsid wsp:val=&quot;00FA5FD9&quot;/&gt;&lt;wsp:rsid wsp:val=&quot;00FA6573&quot;/&gt;&lt;wsp:rsid wsp:val=&quot;00FA6F24&quot;/&gt;&lt;wsp:rsid wsp:val=&quot;00FA72FF&quot;/&gt;&lt;wsp:rsid wsp:val=&quot;00FA78EA&quot;/&gt;&lt;wsp:rsid wsp:val=&quot;00FB09CA&quot;/&gt;&lt;wsp:rsid wsp:val=&quot;00FB0B80&quot;/&gt;&lt;wsp:rsid wsp:val=&quot;00FB0C44&quot;/&gt;&lt;wsp:rsid wsp:val=&quot;00FB0D11&quot;/&gt;&lt;wsp:rsid wsp:val=&quot;00FB0D4A&quot;/&gt;&lt;wsp:rsid wsp:val=&quot;00FB10BF&quot;/&gt;&lt;wsp:rsid wsp:val=&quot;00FB146A&quot;/&gt;&lt;wsp:rsid wsp:val=&quot;00FB1943&quot;/&gt;&lt;wsp:rsid wsp:val=&quot;00FB24DA&quot;/&gt;&lt;wsp:rsid wsp:val=&quot;00FB3040&quot;/&gt;&lt;wsp:rsid wsp:val=&quot;00FB3B90&quot;/&gt;&lt;wsp:rsid wsp:val=&quot;00FB4364&quot;/&gt;&lt;wsp:rsid wsp:val=&quot;00FB70BD&quot;/&gt;&lt;wsp:rsid wsp:val=&quot;00FB7A3F&quot;/&gt;&lt;wsp:rsid wsp:val=&quot;00FB7D5D&quot;/&gt;&lt;wsp:rsid wsp:val=&quot;00FC0BD0&quot;/&gt;&lt;wsp:rsid wsp:val=&quot;00FC0EAA&quot;/&gt;&lt;wsp:rsid wsp:val=&quot;00FC1B43&quot;/&gt;&lt;wsp:rsid wsp:val=&quot;00FC2156&quot;/&gt;&lt;wsp:rsid wsp:val=&quot;00FC257C&quot;/&gt;&lt;wsp:rsid wsp:val=&quot;00FC2910&quot;/&gt;&lt;wsp:rsid wsp:val=&quot;00FC2C6C&quot;/&gt;&lt;wsp:rsid wsp:val=&quot;00FC30C8&quot;/&gt;&lt;wsp:rsid wsp:val=&quot;00FC36C2&quot;/&gt;&lt;wsp:rsid wsp:val=&quot;00FC3A1C&quot;/&gt;&lt;wsp:rsid wsp:val=&quot;00FC3AAE&quot;/&gt;&lt;wsp:rsid wsp:val=&quot;00FC47EF&quot;/&gt;&lt;wsp:rsid wsp:val=&quot;00FC5031&quot;/&gt;&lt;wsp:rsid wsp:val=&quot;00FC5A67&quot;/&gt;&lt;wsp:rsid wsp:val=&quot;00FC6120&quot;/&gt;&lt;wsp:rsid wsp:val=&quot;00FC7973&quot;/&gt;&lt;wsp:rsid wsp:val=&quot;00FD008B&quot;/&gt;&lt;wsp:rsid wsp:val=&quot;00FD0DAC&quot;/&gt;&lt;wsp:rsid wsp:val=&quot;00FD1044&quot;/&gt;&lt;wsp:rsid wsp:val=&quot;00FD1743&quot;/&gt;&lt;wsp:rsid wsp:val=&quot;00FD1B0A&quot;/&gt;&lt;wsp:rsid wsp:val=&quot;00FD1F14&quot;/&gt;&lt;wsp:rsid wsp:val=&quot;00FD25A9&quot;/&gt;&lt;wsp:rsid wsp:val=&quot;00FD3375&quot;/&gt;&lt;wsp:rsid wsp:val=&quot;00FD3680&quot;/&gt;&lt;wsp:rsid wsp:val=&quot;00FD369A&quot;/&gt;&lt;wsp:rsid wsp:val=&quot;00FD3A9A&quot;/&gt;&lt;wsp:rsid wsp:val=&quot;00FD4578&quot;/&gt;&lt;wsp:rsid wsp:val=&quot;00FD4C51&quot;/&gt;&lt;wsp:rsid wsp:val=&quot;00FD4CC8&quot;/&gt;&lt;wsp:rsid wsp:val=&quot;00FD57B6&quot;/&gt;&lt;wsp:rsid wsp:val=&quot;00FD5946&quot;/&gt;&lt;wsp:rsid wsp:val=&quot;00FD6501&quot;/&gt;&lt;wsp:rsid wsp:val=&quot;00FD69EC&quot;/&gt;&lt;wsp:rsid wsp:val=&quot;00FD6C1C&quot;/&gt;&lt;wsp:rsid wsp:val=&quot;00FD6D8F&quot;/&gt;&lt;wsp:rsid wsp:val=&quot;00FD6E68&quot;/&gt;&lt;wsp:rsid wsp:val=&quot;00FD7F08&quot;/&gt;&lt;wsp:rsid wsp:val=&quot;00FE0279&quot;/&gt;&lt;wsp:rsid wsp:val=&quot;00FE1093&quot;/&gt;&lt;wsp:rsid wsp:val=&quot;00FE127D&quot;/&gt;&lt;wsp:rsid wsp:val=&quot;00FE12CA&quot;/&gt;&lt;wsp:rsid wsp:val=&quot;00FE1743&quot;/&gt;&lt;wsp:rsid wsp:val=&quot;00FE1F22&quot;/&gt;&lt;wsp:rsid wsp:val=&quot;00FE2E8E&quot;/&gt;&lt;wsp:rsid wsp:val=&quot;00FE3125&quot;/&gt;&lt;wsp:rsid wsp:val=&quot;00FE3BA4&quot;/&gt;&lt;wsp:rsid wsp:val=&quot;00FE40AB&quot;/&gt;&lt;wsp:rsid wsp:val=&quot;00FE46A0&quot;/&gt;&lt;wsp:rsid wsp:val=&quot;00FE4B2A&quot;/&gt;&lt;wsp:rsid wsp:val=&quot;00FE4D06&quot;/&gt;&lt;wsp:rsid wsp:val=&quot;00FE5EDF&quot;/&gt;&lt;wsp:rsid wsp:val=&quot;00FE639B&quot;/&gt;&lt;wsp:rsid wsp:val=&quot;00FE663E&quot;/&gt;&lt;wsp:rsid wsp:val=&quot;00FE66F1&quot;/&gt;&lt;wsp:rsid wsp:val=&quot;00FE6F10&quot;/&gt;&lt;wsp:rsid wsp:val=&quot;00FE706E&quot;/&gt;&lt;wsp:rsid wsp:val=&quot;00FE7B4F&quot;/&gt;&lt;wsp:rsid wsp:val=&quot;00FE7BBD&quot;/&gt;&lt;wsp:rsid wsp:val=&quot;00FF004F&quot;/&gt;&lt;wsp:rsid wsp:val=&quot;00FF0131&quot;/&gt;&lt;wsp:rsid wsp:val=&quot;00FF09D5&quot;/&gt;&lt;wsp:rsid wsp:val=&quot;00FF0C2E&quot;/&gt;&lt;wsp:rsid wsp:val=&quot;00FF0D37&quot;/&gt;&lt;wsp:rsid wsp:val=&quot;00FF1195&quot;/&gt;&lt;wsp:rsid wsp:val=&quot;00FF1357&quot;/&gt;&lt;wsp:rsid wsp:val=&quot;00FF1503&quot;/&gt;&lt;wsp:rsid wsp:val=&quot;00FF1887&quot;/&gt;&lt;wsp:rsid wsp:val=&quot;00FF1A03&quot;/&gt;&lt;wsp:rsid wsp:val=&quot;00FF1A3D&quot;/&gt;&lt;wsp:rsid wsp:val=&quot;00FF1B32&quot;/&gt;&lt;wsp:rsid wsp:val=&quot;00FF26CD&quot;/&gt;&lt;wsp:rsid wsp:val=&quot;00FF278E&quot;/&gt;&lt;wsp:rsid wsp:val=&quot;00FF2CD0&quot;/&gt;&lt;wsp:rsid wsp:val=&quot;00FF3490&quot;/&gt;&lt;wsp:rsid wsp:val=&quot;00FF3758&quot;/&gt;&lt;wsp:rsid wsp:val=&quot;00FF3C3E&quot;/&gt;&lt;wsp:rsid wsp:val=&quot;00FF46EA&quot;/&gt;&lt;wsp:rsid wsp:val=&quot;00FF516B&quot;/&gt;&lt;wsp:rsid wsp:val=&quot;00FF5959&quot;/&gt;&lt;wsp:rsid wsp:val=&quot;00FF5A1E&quot;/&gt;&lt;wsp:rsid wsp:val=&quot;00FF5CCB&quot;/&gt;&lt;wsp:rsid wsp:val=&quot;00FF637D&quot;/&gt;&lt;wsp:rsid wsp:val=&quot;00FF6FEE&quot;/&gt;&lt;wsp:rsid wsp:val=&quot;00FF70E6&quot;/&gt;&lt;wsp:rsid wsp:val=&quot;00FF7550&quot;/&gt;&lt;wsp:rsid wsp:val=&quot;00FF7C53&quot;/&gt;&lt;/wsp:rsids&gt;&lt;/w:docPr&gt;&lt;w:body&gt;&lt;wx:sect&gt;&lt;w:p wsp:rsidR=&quot;00000000&quot; wsp:rsidRDefault=&quot;00FF6FEE&quot; wsp:rsidP=&quot;00FF6FEE&quot;&gt;&lt;m:oMathPara&gt;&lt;m:oMath&gt;&lt;m:r&gt;&lt;w:rPr&gt;&lt;w:rFonts w:ascii=&quot;Cambria Math&quot; w:h-ansi=&quot;Cambria Math&quot;/&gt;&lt;wx:font wx:val=&quot;Cambria Math&quot;/&gt;&lt;w:i/&gt;&lt;/w:rPr&gt;&lt;m:t&gt;Î²&lt;/m:t&gt;&lt;/m:r&gt;&lt;/m:oMath&gt;&lt;/m:oMathPara&gt;&lt;/w:p&gt;&lt;w:sectPr wsp:rsidR=&quot;00000000&quot;&gt;&lt;w:pgSz w:w=&quot;12240&quot; w:h=&quot;15840&quot;/&gt;&lt;w:pgMar w:top=&quot;1701&quot; w:right=&quot;1440&quot; w:bottom=&quot;1440&quot; w:left=&quot;1440&quot; w:header=&quot;720&quot; w:footer=&quot;720&quot; w:gutter=&quot;0&quot;/&gt;&lt;w:cols w:space=&quot;720&quot;/&gt;&lt;/w:sectPr&gt;&lt;/wx:sect&gt;&lt;/w:body&gt;&lt;/w:wordDocument&gt;">
            <v:imagedata r:id="rId13" o:title="" chromakey="white"/>
          </v:shape>
        </w:pict>
      </w:r>
      <w:r w:rsidRPr="00AA2708">
        <w:rPr>
          <w:szCs w:val="22"/>
          <w:lang w:eastAsia="ko-KR"/>
        </w:rPr>
        <w:fldChar w:fldCharType="end"/>
      </w:r>
      <w:r w:rsidRPr="00AA2708">
        <w:rPr>
          <w:szCs w:val="22"/>
          <w:lang w:eastAsia="ko-KR"/>
        </w:rPr>
        <w:t>), and roll (</w:t>
      </w:r>
      <w:r w:rsidRPr="00AA2708">
        <w:rPr>
          <w:rFonts w:ascii="Courier New" w:hAnsi="Courier New"/>
        </w:rPr>
        <w:t>γ</w:t>
      </w:r>
      <w:r w:rsidRPr="00AA2708">
        <w:rPr>
          <w:szCs w:val="22"/>
          <w:lang w:eastAsia="ko-KR"/>
        </w:rPr>
        <w:fldChar w:fldCharType="begin"/>
      </w:r>
      <w:r w:rsidRPr="00AA2708">
        <w:rPr>
          <w:szCs w:val="22"/>
          <w:lang w:eastAsia="ko-KR"/>
        </w:rPr>
        <w:instrText xml:space="preserve"> QUOTE </w:instrText>
      </w:r>
      <w:r w:rsidR="00823F94">
        <w:rPr>
          <w:szCs w:val="22"/>
          <w:lang w:eastAsia="ko-KR"/>
        </w:rPr>
        <w:pict w14:anchorId="46A29ADD">
          <v:shape id="_x0000_i1039" type="#_x0000_t75" style="width:5.45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60&quot;/&gt;&lt;w:doNotEmbedSystemFonts/&gt;&lt;w:bordersDontSurroundHeader/&gt;&lt;w:bordersDontSurroundFooter/&gt;&lt;w:stylePaneFormatFilter w:val=&quot;3F01&quot;/&gt;&lt;w:defaultTabStop w:val=&quot;720&quot;/&gt;&lt;w:doNotHyphenateCaps/&gt;&lt;w:displayHorizontalDrawingGridEvery w:val=&quot;0&quot;/&gt;&lt;w:displayVerticalDrawingGridEvery w:val=&quot;0&quot;/&gt;&lt;w:useMarginsForDrawingGridOrigin/&gt;&lt;w:doNotShadeFormData/&gt;&lt;w:characterSpacingControl w:val=&quot;DontCompress&quot;/&gt;&lt;w:webPageEncoding w:val=&quot;windows-1252&quot;/&gt;&lt;w:optimizeForBrowser/&gt;&lt;w:relyOnVML/&gt;&lt;w:allowPNG/&gt;&lt;w:targetScreenSz w:val=&quot;800x600&quot;/&gt;&lt;w:validateAgainstSchema/&gt;&lt;w:saveInvalidXML w:val=&quot;off&quot;/&gt;&lt;w:ignoreMixedContent w:val=&quot;off&quot;/&gt;&lt;w:alwaysShowPlaceholderText w:val=&quot;off&quot;/&gt;&lt;w:endnotePr&gt;&lt;w:numFmt w:val=&quot;decimal&quot;/&gt;&lt;/w:endnotePr&gt;&lt;w:compat&gt;&lt;w:breakWrappedTables/&gt;&lt;w:snapToGridInCell/&gt;&lt;w:wrapTextWithPunct/&gt;&lt;w:useAsianBreakRules/&gt;&lt;w:dontGrowAutofit/&gt;&lt;w:useFELayout/&gt;&lt;/w:compat&gt;&lt;wsp:rsids&gt;&lt;wsp:rsidRoot wsp:val=&quot;00A81156&quot;/&gt;&lt;wsp:rsid wsp:val=&quot;00000204&quot;/&gt;&lt;wsp:rsid wsp:val=&quot;000003C2&quot;/&gt;&lt;wsp:rsid wsp:val=&quot;00001204&quot;/&gt;&lt;wsp:rsid wsp:val=&quot;000017FB&quot;/&gt;&lt;wsp:rsid wsp:val=&quot;00001E69&quot;/&gt;&lt;wsp:rsid wsp:val=&quot;0000213C&quot;/&gt;&lt;wsp:rsid wsp:val=&quot;00002446&quot;/&gt;&lt;wsp:rsid wsp:val=&quot;0000293B&quot;/&gt;&lt;wsp:rsid wsp:val=&quot;00003E77&quot;/&gt;&lt;wsp:rsid wsp:val=&quot;00003F5E&quot;/&gt;&lt;wsp:rsid wsp:val=&quot;00004891&quot;/&gt;&lt;wsp:rsid wsp:val=&quot;00005FEC&quot;/&gt;&lt;wsp:rsid wsp:val=&quot;000060A6&quot;/&gt;&lt;wsp:rsid wsp:val=&quot;0000660D&quot;/&gt;&lt;wsp:rsid wsp:val=&quot;0000666D&quot;/&gt;&lt;wsp:rsid wsp:val=&quot;000073C5&quot;/&gt;&lt;wsp:rsid wsp:val=&quot;0000749B&quot;/&gt;&lt;wsp:rsid wsp:val=&quot;00007E98&quot;/&gt;&lt;wsp:rsid wsp:val=&quot;000100AF&quot;/&gt;&lt;wsp:rsid wsp:val=&quot;00010473&quot;/&gt;&lt;wsp:rsid wsp:val=&quot;00010D4E&quot;/&gt;&lt;wsp:rsid wsp:val=&quot;00010DBA&quot;/&gt;&lt;wsp:rsid wsp:val=&quot;00010E2A&quot;/&gt;&lt;wsp:rsid wsp:val=&quot;0001159E&quot;/&gt;&lt;wsp:rsid wsp:val=&quot;00012A25&quot;/&gt;&lt;wsp:rsid wsp:val=&quot;00013058&quot;/&gt;&lt;wsp:rsid wsp:val=&quot;0001311E&quot;/&gt;&lt;wsp:rsid wsp:val=&quot;00013247&quot;/&gt;&lt;wsp:rsid wsp:val=&quot;00013D4B&quot;/&gt;&lt;wsp:rsid wsp:val=&quot;00013FF1&quot;/&gt;&lt;wsp:rsid wsp:val=&quot;00014672&quot;/&gt;&lt;wsp:rsid wsp:val=&quot;00015AA2&quot;/&gt;&lt;wsp:rsid wsp:val=&quot;00015BF8&quot;/&gt;&lt;wsp:rsid wsp:val=&quot;00015CDB&quot;/&gt;&lt;wsp:rsid wsp:val=&quot;0001647F&quot;/&gt;&lt;wsp:rsid wsp:val=&quot;00016986&quot;/&gt;&lt;wsp:rsid wsp:val=&quot;00016ED6&quot;/&gt;&lt;wsp:rsid wsp:val=&quot;00017554&quot;/&gt;&lt;wsp:rsid wsp:val=&quot;00017751&quot;/&gt;&lt;wsp:rsid wsp:val=&quot;00017AA1&quot;/&gt;&lt;wsp:rsid wsp:val=&quot;00017D09&quot;/&gt;&lt;wsp:rsid wsp:val=&quot;00017F20&quot;/&gt;&lt;wsp:rsid wsp:val=&quot;000202FA&quot;/&gt;&lt;wsp:rsid wsp:val=&quot;0002030A&quot;/&gt;&lt;wsp:rsid wsp:val=&quot;0002079F&quot;/&gt;&lt;wsp:rsid wsp:val=&quot;00021381&quot;/&gt;&lt;wsp:rsid wsp:val=&quot;0002198D&quot;/&gt;&lt;wsp:rsid wsp:val=&quot;00021AB7&quot;/&gt;&lt;wsp:rsid wsp:val=&quot;00021B72&quot;/&gt;&lt;wsp:rsid wsp:val=&quot;00021FD9&quot;/&gt;&lt;wsp:rsid wsp:val=&quot;00022C26&quot;/&gt;&lt;wsp:rsid wsp:val=&quot;00023566&quot;/&gt;&lt;wsp:rsid wsp:val=&quot;00023695&quot;/&gt;&lt;wsp:rsid wsp:val=&quot;00023800&quot;/&gt;&lt;wsp:rsid wsp:val=&quot;00023E41&quot;/&gt;&lt;wsp:rsid wsp:val=&quot;00024788&quot;/&gt;&lt;wsp:rsid wsp:val=&quot;00024C2D&quot;/&gt;&lt;wsp:rsid wsp:val=&quot;00024D14&quot;/&gt;&lt;wsp:rsid wsp:val=&quot;00024FB8&quot;/&gt;&lt;wsp:rsid wsp:val=&quot;00025DE1&quot;/&gt;&lt;wsp:rsid wsp:val=&quot;00025F0C&quot;/&gt;&lt;wsp:rsid wsp:val=&quot;00026517&quot;/&gt;&lt;wsp:rsid wsp:val=&quot;000272BD&quot;/&gt;&lt;wsp:rsid wsp:val=&quot;000279A7&quot;/&gt;&lt;wsp:rsid wsp:val=&quot;0003042A&quot;/&gt;&lt;wsp:rsid wsp:val=&quot;000306E5&quot;/&gt;&lt;wsp:rsid wsp:val=&quot;000306FD&quot;/&gt;&lt;wsp:rsid wsp:val=&quot;00030F89&quot;/&gt;&lt;wsp:rsid wsp:val=&quot;0003135F&quot;/&gt;&lt;wsp:rsid wsp:val=&quot;00031446&quot;/&gt;&lt;wsp:rsid wsp:val=&quot;00031CF6&quot;/&gt;&lt;wsp:rsid wsp:val=&quot;00031D0C&quot;/&gt;&lt;wsp:rsid wsp:val=&quot;00032A9A&quot;/&gt;&lt;wsp:rsid wsp:val=&quot;00032D70&quot;/&gt;&lt;wsp:rsid wsp:val=&quot;0003368F&quot;/&gt;&lt;wsp:rsid wsp:val=&quot;000340D9&quot;/&gt;&lt;wsp:rsid wsp:val=&quot;0003420D&quot;/&gt;&lt;wsp:rsid wsp:val=&quot;000355F4&quot;/&gt;&lt;wsp:rsid wsp:val=&quot;00035785&quot;/&gt;&lt;wsp:rsid wsp:val=&quot;00036099&quot;/&gt;&lt;wsp:rsid wsp:val=&quot;0003652F&quot;/&gt;&lt;wsp:rsid wsp:val=&quot;00036791&quot;/&gt;&lt;wsp:rsid wsp:val=&quot;00036B3D&quot;/&gt;&lt;wsp:rsid wsp:val=&quot;00037811&quot;/&gt;&lt;wsp:rsid wsp:val=&quot;000378D9&quot;/&gt;&lt;wsp:rsid wsp:val=&quot;00040022&quot;/&gt;&lt;wsp:rsid wsp:val=&quot;000401AD&quot;/&gt;&lt;wsp:rsid wsp:val=&quot;00040577&quot;/&gt;&lt;wsp:rsid wsp:val=&quot;000406C0&quot;/&gt;&lt;wsp:rsid wsp:val=&quot;00040A75&quot;/&gt;&lt;wsp:rsid wsp:val=&quot;0004102E&quot;/&gt;&lt;wsp:rsid wsp:val=&quot;00041566&quot;/&gt;&lt;wsp:rsid wsp:val=&quot;00041B51&quot;/&gt;&lt;wsp:rsid wsp:val=&quot;0004225D&quot;/&gt;&lt;wsp:rsid wsp:val=&quot;00042932&quot;/&gt;&lt;wsp:rsid wsp:val=&quot;00042A70&quot;/&gt;&lt;wsp:rsid wsp:val=&quot;00043283&quot;/&gt;&lt;wsp:rsid wsp:val=&quot;000441BF&quot;/&gt;&lt;wsp:rsid wsp:val=&quot;00045126&quot;/&gt;&lt;wsp:rsid wsp:val=&quot;00045282&quot;/&gt;&lt;wsp:rsid wsp:val=&quot;00045775&quot;/&gt;&lt;wsp:rsid wsp:val=&quot;000469D2&quot;/&gt;&lt;wsp:rsid wsp:val=&quot;00046CFD&quot;/&gt;&lt;wsp:rsid wsp:val=&quot;0004724F&quot;/&gt;&lt;wsp:rsid wsp:val=&quot;00047370&quot;/&gt;&lt;wsp:rsid wsp:val=&quot;00047DF8&quot;/&gt;&lt;wsp:rsid wsp:val=&quot;0005072D&quot;/&gt;&lt;wsp:rsid wsp:val=&quot;00050739&quot;/&gt;&lt;wsp:rsid wsp:val=&quot;000509CC&quot;/&gt;&lt;wsp:rsid wsp:val=&quot;00051686&quot;/&gt;&lt;wsp:rsid wsp:val=&quot;00051998&quot;/&gt;&lt;wsp:rsid wsp:val=&quot;00051F75&quot;/&gt;&lt;wsp:rsid wsp:val=&quot;000526FC&quot;/&gt;&lt;wsp:rsid wsp:val=&quot;00052812&quot;/&gt;&lt;wsp:rsid wsp:val=&quot;00052A44&quot;/&gt;&lt;wsp:rsid wsp:val=&quot;00052FEC&quot;/&gt;&lt;wsp:rsid wsp:val=&quot;000546F3&quot;/&gt;&lt;wsp:rsid wsp:val=&quot;00054C5E&quot;/&gt;&lt;wsp:rsid wsp:val=&quot;00055181&quot;/&gt;&lt;wsp:rsid wsp:val=&quot;0005560F&quot;/&gt;&lt;wsp:rsid wsp:val=&quot;0005597C&quot;/&gt;&lt;wsp:rsid wsp:val=&quot;00055CD4&quot;/&gt;&lt;wsp:rsid wsp:val=&quot;00056962&quot;/&gt;&lt;wsp:rsid wsp:val=&quot;00056967&quot;/&gt;&lt;wsp:rsid wsp:val=&quot;00056B83&quot;/&gt;&lt;wsp:rsid wsp:val=&quot;00057200&quot;/&gt;&lt;wsp:rsid wsp:val=&quot;00057328&quot;/&gt;&lt;wsp:rsid wsp:val=&quot;0005754D&quot;/&gt;&lt;wsp:rsid wsp:val=&quot;0005762D&quot;/&gt;&lt;wsp:rsid wsp:val=&quot;00057A06&quot;/&gt;&lt;wsp:rsid wsp:val=&quot;00057B9B&quot;/&gt;&lt;wsp:rsid wsp:val=&quot;0006002A&quot;/&gt;&lt;wsp:rsid wsp:val=&quot;0006008A&quot;/&gt;&lt;wsp:rsid wsp:val=&quot;000600B5&quot;/&gt;&lt;wsp:rsid wsp:val=&quot;000604C6&quot;/&gt;&lt;wsp:rsid wsp:val=&quot;000611BD&quot;/&gt;&lt;wsp:rsid wsp:val=&quot;00061627&quot;/&gt;&lt;wsp:rsid wsp:val=&quot;00062303&quot;/&gt;&lt;wsp:rsid wsp:val=&quot;00062444&quot;/&gt;&lt;wsp:rsid wsp:val=&quot;0006295F&quot;/&gt;&lt;wsp:rsid wsp:val=&quot;000629AC&quot;/&gt;&lt;wsp:rsid wsp:val=&quot;000630EB&quot;/&gt;&lt;wsp:rsid wsp:val=&quot;00063322&quot;/&gt;&lt;wsp:rsid wsp:val=&quot;0006347F&quot;/&gt;&lt;wsp:rsid wsp:val=&quot;00063AC1&quot;/&gt;&lt;wsp:rsid wsp:val=&quot;00064607&quot;/&gt;&lt;wsp:rsid wsp:val=&quot;00064617&quot;/&gt;&lt;wsp:rsid wsp:val=&quot;00065D55&quot;/&gt;&lt;wsp:rsid wsp:val=&quot;0006625D&quot;/&gt;&lt;wsp:rsid wsp:val=&quot;0006681C&quot;/&gt;&lt;wsp:rsid wsp:val=&quot;00066BF8&quot;/&gt;&lt;wsp:rsid wsp:val=&quot;00066C9A&quot;/&gt;&lt;wsp:rsid wsp:val=&quot;00066D0A&quot;/&gt;&lt;wsp:rsid wsp:val=&quot;00066DA7&quot;/&gt;&lt;wsp:rsid wsp:val=&quot;0006741A&quot;/&gt;&lt;wsp:rsid wsp:val=&quot;000677BD&quot;/&gt;&lt;wsp:rsid wsp:val=&quot;00070465&quot;/&gt;&lt;wsp:rsid wsp:val=&quot;0007065F&quot;/&gt;&lt;wsp:rsid wsp:val=&quot;00070D88&quot;/&gt;&lt;wsp:rsid wsp:val=&quot;000716D7&quot;/&gt;&lt;wsp:rsid wsp:val=&quot;000721C5&quot;/&gt;&lt;wsp:rsid wsp:val=&quot;00073BE9&quot;/&gt;&lt;wsp:rsid wsp:val=&quot;000745C3&quot;/&gt;&lt;wsp:rsid wsp:val=&quot;00074A1E&quot;/&gt;&lt;wsp:rsid wsp:val=&quot;00074A8B&quot;/&gt;&lt;wsp:rsid wsp:val=&quot;00074D21&quot;/&gt;&lt;wsp:rsid wsp:val=&quot;0007515D&quot;/&gt;&lt;wsp:rsid wsp:val=&quot;00075B9D&quot;/&gt;&lt;wsp:rsid wsp:val=&quot;00077954&quot;/&gt;&lt;wsp:rsid wsp:val=&quot;00077B2F&quot;/&gt;&lt;wsp:rsid wsp:val=&quot;00077BC2&quot;/&gt;&lt;wsp:rsid wsp:val=&quot;00077BF2&quot;/&gt;&lt;wsp:rsid wsp:val=&quot;00077E97&quot;/&gt;&lt;wsp:rsid wsp:val=&quot;00080030&quot;/&gt;&lt;wsp:rsid wsp:val=&quot;00080090&quot;/&gt;&lt;wsp:rsid wsp:val=&quot;00080093&quot;/&gt;&lt;wsp:rsid wsp:val=&quot;000803C3&quot;/&gt;&lt;wsp:rsid wsp:val=&quot;00081913&quot;/&gt;&lt;wsp:rsid wsp:val=&quot;00082854&quot;/&gt;&lt;wsp:rsid wsp:val=&quot;000839ED&quot;/&gt;&lt;wsp:rsid wsp:val=&quot;00083AF2&quot;/&gt;&lt;wsp:rsid wsp:val=&quot;000840A2&quot;/&gt;&lt;wsp:rsid wsp:val=&quot;00084964&quot;/&gt;&lt;wsp:rsid wsp:val=&quot;00084F05&quot;/&gt;&lt;wsp:rsid wsp:val=&quot;00085FD0&quot;/&gt;&lt;wsp:rsid wsp:val=&quot;000865A1&quot;/&gt;&lt;wsp:rsid wsp:val=&quot;000865CA&quot;/&gt;&lt;wsp:rsid wsp:val=&quot;00086CF9&quot;/&gt;&lt;wsp:rsid wsp:val=&quot;00086DFD&quot;/&gt;&lt;wsp:rsid wsp:val=&quot;00086E35&quot;/&gt;&lt;wsp:rsid wsp:val=&quot;00086EED&quot;/&gt;&lt;wsp:rsid wsp:val=&quot;00087674&quot;/&gt;&lt;wsp:rsid wsp:val=&quot;000876CF&quot;/&gt;&lt;wsp:rsid wsp:val=&quot;00087C6C&quot;/&gt;&lt;wsp:rsid wsp:val=&quot;00087FFD&quot;/&gt;&lt;wsp:rsid wsp:val=&quot;00090092&quot;/&gt;&lt;wsp:rsid wsp:val=&quot;0009053D&quot;/&gt;&lt;wsp:rsid wsp:val=&quot;000908E2&quot;/&gt;&lt;wsp:rsid wsp:val=&quot;00090CA6&quot;/&gt;&lt;wsp:rsid wsp:val=&quot;00090D8F&quot;/&gt;&lt;wsp:rsid wsp:val=&quot;00091067&quot;/&gt;&lt;wsp:rsid wsp:val=&quot;00091228&quot;/&gt;&lt;wsp:rsid wsp:val=&quot;00091DAC&quot;/&gt;&lt;wsp:rsid wsp:val=&quot;00091E9B&quot;/&gt;&lt;wsp:rsid wsp:val=&quot;00092878&quot;/&gt;&lt;wsp:rsid wsp:val=&quot;00093367&quot;/&gt;&lt;wsp:rsid wsp:val=&quot;00093829&quot;/&gt;&lt;wsp:rsid wsp:val=&quot;00093B85&quot;/&gt;&lt;wsp:rsid wsp:val=&quot;00093D14&quot;/&gt;&lt;wsp:rsid wsp:val=&quot;00093D9F&quot;/&gt;&lt;wsp:rsid wsp:val=&quot;0009442B&quot;/&gt;&lt;wsp:rsid wsp:val=&quot;00094667&quot;/&gt;&lt;wsp:rsid wsp:val=&quot;0009479B&quot;/&gt;&lt;wsp:rsid wsp:val=&quot;000947AF&quot;/&gt;&lt;wsp:rsid wsp:val=&quot;000949DD&quot;/&gt;&lt;wsp:rsid wsp:val=&quot;00096008&quot;/&gt;&lt;wsp:rsid wsp:val=&quot;0009639D&quot;/&gt;&lt;wsp:rsid wsp:val=&quot;00096F3D&quot;/&gt;&lt;wsp:rsid wsp:val=&quot;000971F9&quot;/&gt;&lt;wsp:rsid wsp:val=&quot;000A0686&quot;/&gt;&lt;wsp:rsid wsp:val=&quot;000A0F95&quot;/&gt;&lt;wsp:rsid wsp:val=&quot;000A1105&quot;/&gt;&lt;wsp:rsid wsp:val=&quot;000A1410&quot;/&gt;&lt;wsp:rsid wsp:val=&quot;000A14E2&quot;/&gt;&lt;wsp:rsid wsp:val=&quot;000A1555&quot;/&gt;&lt;wsp:rsid wsp:val=&quot;000A26D8&quot;/&gt;&lt;wsp:rsid wsp:val=&quot;000A2F02&quot;/&gt;&lt;wsp:rsid wsp:val=&quot;000A30D6&quot;/&gt;&lt;wsp:rsid wsp:val=&quot;000A386B&quot;/&gt;&lt;wsp:rsid wsp:val=&quot;000A3F9A&quot;/&gt;&lt;wsp:rsid wsp:val=&quot;000A4405&quot;/&gt;&lt;wsp:rsid wsp:val=&quot;000A47AB&quot;/&gt;&lt;wsp:rsid wsp:val=&quot;000A4BAD&quot;/&gt;&lt;wsp:rsid wsp:val=&quot;000A4C2C&quot;/&gt;&lt;wsp:rsid wsp:val=&quot;000A4FF8&quot;/&gt;&lt;wsp:rsid wsp:val=&quot;000A5E51&quot;/&gt;&lt;wsp:rsid wsp:val=&quot;000A5FCA&quot;/&gt;&lt;wsp:rsid wsp:val=&quot;000A6067&quot;/&gt;&lt;wsp:rsid wsp:val=&quot;000A62B4&quot;/&gt;&lt;wsp:rsid wsp:val=&quot;000A6441&quot;/&gt;&lt;wsp:rsid wsp:val=&quot;000A6BE2&quot;/&gt;&lt;wsp:rsid wsp:val=&quot;000A6C92&quot;/&gt;&lt;wsp:rsid wsp:val=&quot;000A70FC&quot;/&gt;&lt;wsp:rsid wsp:val=&quot;000A7330&quot;/&gt;&lt;wsp:rsid wsp:val=&quot;000A73B2&quot;/&gt;&lt;wsp:rsid wsp:val=&quot;000B0191&quot;/&gt;&lt;wsp:rsid wsp:val=&quot;000B067E&quot;/&gt;&lt;wsp:rsid wsp:val=&quot;000B0826&quot;/&gt;&lt;wsp:rsid wsp:val=&quot;000B0B0B&quot;/&gt;&lt;wsp:rsid wsp:val=&quot;000B106F&quot;/&gt;&lt;wsp:rsid wsp:val=&quot;000B1280&quot;/&gt;&lt;wsp:rsid wsp:val=&quot;000B16FC&quot;/&gt;&lt;wsp:rsid wsp:val=&quot;000B2255&quot;/&gt;&lt;wsp:rsid wsp:val=&quot;000B2D0C&quot;/&gt;&lt;wsp:rsid wsp:val=&quot;000B2FA0&quot;/&gt;&lt;wsp:rsid wsp:val=&quot;000B324A&quot;/&gt;&lt;wsp:rsid wsp:val=&quot;000B3793&quot;/&gt;&lt;wsp:rsid wsp:val=&quot;000B42E4&quot;/&gt;&lt;wsp:rsid wsp:val=&quot;000B45A7&quot;/&gt;&lt;wsp:rsid wsp:val=&quot;000B4946&quot;/&gt;&lt;wsp:rsid wsp:val=&quot;000B49DA&quot;/&gt;&lt;wsp:rsid wsp:val=&quot;000B4E5A&quot;/&gt;&lt;wsp:rsid wsp:val=&quot;000B5036&quot;/&gt;&lt;wsp:rsid wsp:val=&quot;000B5D60&quot;/&gt;&lt;wsp:rsid wsp:val=&quot;000B5F77&quot;/&gt;&lt;wsp:rsid wsp:val=&quot;000B68A2&quot;/&gt;&lt;wsp:rsid wsp:val=&quot;000B780B&quot;/&gt;&lt;wsp:rsid wsp:val=&quot;000B7B61&quot;/&gt;&lt;wsp:rsid wsp:val=&quot;000C0A25&quot;/&gt;&lt;wsp:rsid wsp:val=&quot;000C0F6F&quot;/&gt;&lt;wsp:rsid wsp:val=&quot;000C1B0F&quot;/&gt;&lt;wsp:rsid wsp:val=&quot;000C1BF1&quot;/&gt;&lt;wsp:rsid wsp:val=&quot;000C1C67&quot;/&gt;&lt;wsp:rsid wsp:val=&quot;000C1DB5&quot;/&gt;&lt;wsp:rsid wsp:val=&quot;000C1FC2&quot;/&gt;&lt;wsp:rsid wsp:val=&quot;000C2691&quot;/&gt;&lt;wsp:rsid wsp:val=&quot;000C2DFC&quot;/&gt;&lt;wsp:rsid wsp:val=&quot;000C4950&quot;/&gt;&lt;wsp:rsid wsp:val=&quot;000C526E&quot;/&gt;&lt;wsp:rsid wsp:val=&quot;000C5AC4&quot;/&gt;&lt;wsp:rsid wsp:val=&quot;000C5DEA&quot;/&gt;&lt;wsp:rsid wsp:val=&quot;000C5F83&quot;/&gt;&lt;wsp:rsid wsp:val=&quot;000C7BAE&quot;/&gt;&lt;wsp:rsid wsp:val=&quot;000C7CBC&quot;/&gt;&lt;wsp:rsid wsp:val=&quot;000D0522&quot;/&gt;&lt;wsp:rsid wsp:val=&quot;000D0955&quot;/&gt;&lt;wsp:rsid wsp:val=&quot;000D0C24&quot;/&gt;&lt;wsp:rsid wsp:val=&quot;000D108D&quot;/&gt;&lt;wsp:rsid wsp:val=&quot;000D1B87&quot;/&gt;&lt;wsp:rsid wsp:val=&quot;000D1CE1&quot;/&gt;&lt;wsp:rsid wsp:val=&quot;000D1E95&quot;/&gt;&lt;wsp:rsid wsp:val=&quot;000D2291&quot;/&gt;&lt;wsp:rsid wsp:val=&quot;000D4022&quot;/&gt;&lt;wsp:rsid wsp:val=&quot;000D41F1&quot;/&gt;&lt;wsp:rsid wsp:val=&quot;000D48CC&quot;/&gt;&lt;wsp:rsid wsp:val=&quot;000D4C6D&quot;/&gt;&lt;wsp:rsid wsp:val=&quot;000D4F15&quot;/&gt;&lt;wsp:rsid wsp:val=&quot;000D566A&quot;/&gt;&lt;wsp:rsid wsp:val=&quot;000D5882&quot;/&gt;&lt;wsp:rsid wsp:val=&quot;000D5BB2&quot;/&gt;&lt;wsp:rsid wsp:val=&quot;000D5E71&quot;/&gt;&lt;wsp:rsid wsp:val=&quot;000D6FE8&quot;/&gt;&lt;wsp:rsid wsp:val=&quot;000D7D0A&quot;/&gt;&lt;wsp:rsid wsp:val=&quot;000D7DD9&quot;/&gt;&lt;wsp:rsid wsp:val=&quot;000E089D&quot;/&gt;&lt;wsp:rsid wsp:val=&quot;000E0C92&quot;/&gt;&lt;wsp:rsid wsp:val=&quot;000E1312&quot;/&gt;&lt;wsp:rsid wsp:val=&quot;000E1C02&quot;/&gt;&lt;wsp:rsid wsp:val=&quot;000E2351&quot;/&gt;&lt;wsp:rsid wsp:val=&quot;000E32F8&quot;/&gt;&lt;wsp:rsid wsp:val=&quot;000E4E9D&quot;/&gt;&lt;wsp:rsid wsp:val=&quot;000E52FD&quot;/&gt;&lt;wsp:rsid wsp:val=&quot;000E5332&quot;/&gt;&lt;wsp:rsid wsp:val=&quot;000E53A7&quot;/&gt;&lt;wsp:rsid wsp:val=&quot;000E53C5&quot;/&gt;&lt;wsp:rsid wsp:val=&quot;000E5527&quot;/&gt;&lt;wsp:rsid wsp:val=&quot;000E5C00&quot;/&gt;&lt;wsp:rsid wsp:val=&quot;000E5FAE&quot;/&gt;&lt;wsp:rsid wsp:val=&quot;000E64D7&quot;/&gt;&lt;wsp:rsid wsp:val=&quot;000E6667&quot;/&gt;&lt;wsp:rsid wsp:val=&quot;000E6958&quot;/&gt;&lt;wsp:rsid wsp:val=&quot;000E6C57&quot;/&gt;&lt;wsp:rsid wsp:val=&quot;000E71B1&quot;/&gt;&lt;wsp:rsid wsp:val=&quot;000E7453&quot;/&gt;&lt;wsp:rsid wsp:val=&quot;000E7953&quot;/&gt;&lt;wsp:rsid wsp:val=&quot;000E7C7F&quot;/&gt;&lt;wsp:rsid wsp:val=&quot;000E7CBF&quot;/&gt;&lt;wsp:rsid wsp:val=&quot;000F091F&quot;/&gt;&lt;wsp:rsid wsp:val=&quot;000F0C7D&quot;/&gt;&lt;wsp:rsid wsp:val=&quot;000F149C&quot;/&gt;&lt;wsp:rsid wsp:val=&quot;000F173A&quot;/&gt;&lt;wsp:rsid wsp:val=&quot;000F196B&quot;/&gt;&lt;wsp:rsid wsp:val=&quot;000F19BD&quot;/&gt;&lt;wsp:rsid wsp:val=&quot;000F214F&quot;/&gt;&lt;wsp:rsid wsp:val=&quot;000F239E&quot;/&gt;&lt;wsp:rsid wsp:val=&quot;000F2935&quot;/&gt;&lt;wsp:rsid wsp:val=&quot;000F2B03&quot;/&gt;&lt;wsp:rsid wsp:val=&quot;000F301A&quot;/&gt;&lt;wsp:rsid wsp:val=&quot;000F350D&quot;/&gt;&lt;wsp:rsid wsp:val=&quot;000F36B0&quot;/&gt;&lt;wsp:rsid wsp:val=&quot;000F38C2&quot;/&gt;&lt;wsp:rsid wsp:val=&quot;000F4557&quot;/&gt;&lt;wsp:rsid wsp:val=&quot;000F479D&quot;/&gt;&lt;wsp:rsid wsp:val=&quot;000F5086&quot;/&gt;&lt;wsp:rsid wsp:val=&quot;000F56A0&quot;/&gt;&lt;wsp:rsid wsp:val=&quot;000F6455&quot;/&gt;&lt;wsp:rsid wsp:val=&quot;000F6793&quot;/&gt;&lt;wsp:rsid wsp:val=&quot;000F726C&quot;/&gt;&lt;wsp:rsid wsp:val=&quot;000F746F&quot;/&gt;&lt;wsp:rsid wsp:val=&quot;000F7BCE&quot;/&gt;&lt;wsp:rsid wsp:val=&quot;000F7BEF&quot;/&gt;&lt;wsp:rsid wsp:val=&quot;00100130&quot;/&gt;&lt;wsp:rsid wsp:val=&quot;00100208&quot;/&gt;&lt;wsp:rsid wsp:val=&quot;00100900&quot;/&gt;&lt;wsp:rsid wsp:val=&quot;00101B34&quot;/&gt;&lt;wsp:rsid wsp:val=&quot;0010226C&quot;/&gt;&lt;wsp:rsid wsp:val=&quot;00103038&quot;/&gt;&lt;wsp:rsid wsp:val=&quot;001032E8&quot;/&gt;&lt;wsp:rsid wsp:val=&quot;00103355&quot;/&gt;&lt;wsp:rsid wsp:val=&quot;00103CCF&quot;/&gt;&lt;wsp:rsid wsp:val=&quot;00103D59&quot;/&gt;&lt;wsp:rsid wsp:val=&quot;00104253&quot;/&gt;&lt;wsp:rsid wsp:val=&quot;001042BD&quot;/&gt;&lt;wsp:rsid wsp:val=&quot;00104C59&quot;/&gt;&lt;wsp:rsid wsp:val=&quot;00105585&quot;/&gt;&lt;wsp:rsid wsp:val=&quot;0010568F&quot;/&gt;&lt;wsp:rsid wsp:val=&quot;00105911&quot;/&gt;&lt;wsp:rsid wsp:val=&quot;00105B1F&quot;/&gt;&lt;wsp:rsid wsp:val=&quot;00105E3B&quot;/&gt;&lt;wsp:rsid wsp:val=&quot;001068E6&quot;/&gt;&lt;wsp:rsid wsp:val=&quot;00107B74&quot;/&gt;&lt;wsp:rsid wsp:val=&quot;00107C74&quot;/&gt;&lt;wsp:rsid wsp:val=&quot;00107E38&quot;/&gt;&lt;wsp:rsid wsp:val=&quot;001100E6&quot;/&gt;&lt;wsp:rsid wsp:val=&quot;00110D13&quot;/&gt;&lt;wsp:rsid wsp:val=&quot;00111011&quot;/&gt;&lt;wsp:rsid wsp:val=&quot;001113CA&quot;/&gt;&lt;wsp:rsid wsp:val=&quot;00112242&quot;/&gt;&lt;wsp:rsid wsp:val=&quot;00112CCC&quot;/&gt;&lt;wsp:rsid wsp:val=&quot;00112DB9&quot;/&gt;&lt;wsp:rsid wsp:val=&quot;0011301C&quot;/&gt;&lt;wsp:rsid wsp:val=&quot;001130C6&quot;/&gt;&lt;wsp:rsid wsp:val=&quot;00113146&quot;/&gt;&lt;wsp:rsid wsp:val=&quot;00113354&quot;/&gt;&lt;wsp:rsid wsp:val=&quot;0011398D&quot;/&gt;&lt;wsp:rsid wsp:val=&quot;00113B6F&quot;/&gt;&lt;wsp:rsid wsp:val=&quot;001143E8&quot;/&gt;&lt;wsp:rsid wsp:val=&quot;001145CB&quot;/&gt;&lt;wsp:rsid wsp:val=&quot;00114DDF&quot;/&gt;&lt;wsp:rsid wsp:val=&quot;001153F3&quot;/&gt;&lt;wsp:rsid wsp:val=&quot;00115BB9&quot;/&gt;&lt;wsp:rsid wsp:val=&quot;00115C0A&quot;/&gt;&lt;wsp:rsid wsp:val=&quot;00115E3E&quot;/&gt;&lt;wsp:rsid wsp:val=&quot;00115E7E&quot;/&gt;&lt;wsp:rsid wsp:val=&quot;0011603C&quot;/&gt;&lt;wsp:rsid wsp:val=&quot;00116255&quot;/&gt;&lt;wsp:rsid wsp:val=&quot;00116724&quot;/&gt;&lt;wsp:rsid wsp:val=&quot;001167E6&quot;/&gt;&lt;wsp:rsid wsp:val=&quot;00116F18&quot;/&gt;&lt;wsp:rsid wsp:val=&quot;00116F3C&quot;/&gt;&lt;wsp:rsid wsp:val=&quot;00117606&quot;/&gt;&lt;wsp:rsid wsp:val=&quot;0011782F&quot;/&gt;&lt;wsp:rsid wsp:val=&quot;00120293&quot;/&gt;&lt;wsp:rsid wsp:val=&quot;0012050C&quot;/&gt;&lt;wsp:rsid wsp:val=&quot;00120900&quot;/&gt;&lt;wsp:rsid wsp:val=&quot;00120FEE&quot;/&gt;&lt;wsp:rsid wsp:val=&quot;0012103A&quot;/&gt;&lt;wsp:rsid wsp:val=&quot;0012200D&quot;/&gt;&lt;wsp:rsid wsp:val=&quot;00122108&quot;/&gt;&lt;wsp:rsid wsp:val=&quot;00122141&quot;/&gt;&lt;wsp:rsid wsp:val=&quot;00122537&quot;/&gt;&lt;wsp:rsid wsp:val=&quot;0012270D&quot;/&gt;&lt;wsp:rsid wsp:val=&quot;00122876&quot;/&gt;&lt;wsp:rsid wsp:val=&quot;00122FFF&quot;/&gt;&lt;wsp:rsid wsp:val=&quot;0012307A&quot;/&gt;&lt;wsp:rsid wsp:val=&quot;001233D7&quot;/&gt;&lt;wsp:rsid wsp:val=&quot;00124047&quot;/&gt;&lt;wsp:rsid wsp:val=&quot;001243F9&quot;/&gt;&lt;wsp:rsid wsp:val=&quot;00124EB4&quot;/&gt;&lt;wsp:rsid wsp:val=&quot;00125425&quot;/&gt;&lt;wsp:rsid wsp:val=&quot;00125C13&quot;/&gt;&lt;wsp:rsid wsp:val=&quot;001264A4&quot;/&gt;&lt;wsp:rsid wsp:val=&quot;001267AF&quot;/&gt;&lt;wsp:rsid wsp:val=&quot;00126D59&quot;/&gt;&lt;wsp:rsid wsp:val=&quot;0012735F&quot;/&gt;&lt;wsp:rsid wsp:val=&quot;0012754A&quot;/&gt;&lt;wsp:rsid wsp:val=&quot;0012771D&quot;/&gt;&lt;wsp:rsid wsp:val=&quot;00127908&quot;/&gt;&lt;wsp:rsid wsp:val=&quot;001303CD&quot;/&gt;&lt;wsp:rsid wsp:val=&quot;0013107D&quot;/&gt;&lt;wsp:rsid wsp:val=&quot;00131114&quot;/&gt;&lt;wsp:rsid wsp:val=&quot;001314BD&quot;/&gt;&lt;wsp:rsid wsp:val=&quot;001321AE&quot;/&gt;&lt;wsp:rsid wsp:val=&quot;00133C44&quot;/&gt;&lt;wsp:rsid wsp:val=&quot;00133C6E&quot;/&gt;&lt;wsp:rsid wsp:val=&quot;001345A2&quot;/&gt;&lt;wsp:rsid wsp:val=&quot;00134707&quot;/&gt;&lt;wsp:rsid wsp:val=&quot;001348C9&quot;/&gt;&lt;wsp:rsid wsp:val=&quot;00134C54&quot;/&gt;&lt;wsp:rsid wsp:val=&quot;00134EF4&quot;/&gt;&lt;wsp:rsid wsp:val=&quot;00134FEF&quot;/&gt;&lt;wsp:rsid wsp:val=&quot;001350B8&quot;/&gt;&lt;wsp:rsid wsp:val=&quot;00136056&quot;/&gt;&lt;wsp:rsid wsp:val=&quot;001360C1&quot;/&gt;&lt;wsp:rsid wsp:val=&quot;001366A8&quot;/&gt;&lt;wsp:rsid wsp:val=&quot;00136993&quot;/&gt;&lt;wsp:rsid wsp:val=&quot;0013754B&quot;/&gt;&lt;wsp:rsid wsp:val=&quot;00140480&quot;/&gt;&lt;wsp:rsid wsp:val=&quot;00140871&quot;/&gt;&lt;wsp:rsid wsp:val=&quot;00140983&quot;/&gt;&lt;wsp:rsid wsp:val=&quot;00141EC4&quot;/&gt;&lt;wsp:rsid wsp:val=&quot;001423CC&quot;/&gt;&lt;wsp:rsid wsp:val=&quot;001426C1&quot;/&gt;&lt;wsp:rsid wsp:val=&quot;001429C7&quot;/&gt;&lt;wsp:rsid wsp:val=&quot;00142A74&quot;/&gt;&lt;wsp:rsid wsp:val=&quot;00142D3D&quot;/&gt;&lt;wsp:rsid wsp:val=&quot;00143787&quot;/&gt;&lt;wsp:rsid wsp:val=&quot;00143B3B&quot;/&gt;&lt;wsp:rsid wsp:val=&quot;00143E79&quot;/&gt;&lt;wsp:rsid wsp:val=&quot;00143EBD&quot;/&gt;&lt;wsp:rsid wsp:val=&quot;0014576C&quot;/&gt;&lt;wsp:rsid wsp:val=&quot;001458D2&quot;/&gt;&lt;wsp:rsid wsp:val=&quot;001472BF&quot;/&gt;&lt;wsp:rsid wsp:val=&quot;001477DB&quot;/&gt;&lt;wsp:rsid wsp:val=&quot;00147FA8&quot;/&gt;&lt;wsp:rsid wsp:val=&quot;00150323&quot;/&gt;&lt;wsp:rsid wsp:val=&quot;0015071D&quot;/&gt;&lt;wsp:rsid wsp:val=&quot;00150DB4&quot;/&gt;&lt;wsp:rsid wsp:val=&quot;0015139B&quot;/&gt;&lt;wsp:rsid wsp:val=&quot;001523FD&quot;/&gt;&lt;wsp:rsid wsp:val=&quot;00152960&quot;/&gt;&lt;wsp:rsid wsp:val=&quot;00152F2E&quot;/&gt;&lt;wsp:rsid wsp:val=&quot;001535EE&quot;/&gt;&lt;wsp:rsid wsp:val=&quot;001538B3&quot;/&gt;&lt;wsp:rsid wsp:val=&quot;00153BF5&quot;/&gt;&lt;wsp:rsid wsp:val=&quot;0015501D&quot;/&gt;&lt;wsp:rsid wsp:val=&quot;00155099&quot;/&gt;&lt;wsp:rsid wsp:val=&quot;0015591B&quot;/&gt;&lt;wsp:rsid wsp:val=&quot;00155D81&quot;/&gt;&lt;wsp:rsid wsp:val=&quot;00156649&quot;/&gt;&lt;wsp:rsid wsp:val=&quot;00156B85&quot;/&gt;&lt;wsp:rsid wsp:val=&quot;00156C00&quot;/&gt;&lt;wsp:rsid wsp:val=&quot;0015721A&quot;/&gt;&lt;wsp:rsid wsp:val=&quot;00157A87&quot;/&gt;&lt;wsp:rsid wsp:val=&quot;0016061B&quot;/&gt;&lt;wsp:rsid wsp:val=&quot;00161818&quot;/&gt;&lt;wsp:rsid wsp:val=&quot;00161B83&quot;/&gt;&lt;wsp:rsid wsp:val=&quot;00161D03&quot;/&gt;&lt;wsp:rsid wsp:val=&quot;00162123&quot;/&gt;&lt;wsp:rsid wsp:val=&quot;0016304D&quot;/&gt;&lt;wsp:rsid wsp:val=&quot;001634E1&quot;/&gt;&lt;wsp:rsid wsp:val=&quot;00163A85&quot;/&gt;&lt;wsp:rsid wsp:val=&quot;00163D5D&quot;/&gt;&lt;wsp:rsid wsp:val=&quot;00163FE9&quot;/&gt;&lt;wsp:rsid wsp:val=&quot;00164126&quot;/&gt;&lt;wsp:rsid wsp:val=&quot;00164425&quot;/&gt;&lt;wsp:rsid wsp:val=&quot;001647E7&quot;/&gt;&lt;wsp:rsid wsp:val=&quot;00164E14&quot;/&gt;&lt;wsp:rsid wsp:val=&quot;001650B8&quot;/&gt;&lt;wsp:rsid wsp:val=&quot;00165749&quot;/&gt;&lt;wsp:rsid wsp:val=&quot;00165F3D&quot;/&gt;&lt;wsp:rsid wsp:val=&quot;001660C2&quot;/&gt;&lt;wsp:rsid wsp:val=&quot;0016616A&quot;/&gt;&lt;wsp:rsid wsp:val=&quot;00166A26&quot;/&gt;&lt;wsp:rsid wsp:val=&quot;00166C98&quot;/&gt;&lt;wsp:rsid wsp:val=&quot;00166EC6&quot;/&gt;&lt;wsp:rsid wsp:val=&quot;00166FF3&quot;/&gt;&lt;wsp:rsid wsp:val=&quot;00167586&quot;/&gt;&lt;wsp:rsid wsp:val=&quot;00167BAA&quot;/&gt;&lt;wsp:rsid wsp:val=&quot;00167DE0&quot;/&gt;&lt;wsp:rsid wsp:val=&quot;00167FCD&quot;/&gt;&lt;wsp:rsid wsp:val=&quot;001709CD&quot;/&gt;&lt;wsp:rsid wsp:val=&quot;00171AA2&quot;/&gt;&lt;wsp:rsid wsp:val=&quot;00171BBF&quot;/&gt;&lt;wsp:rsid wsp:val=&quot;00172639&quot;/&gt;&lt;wsp:rsid wsp:val=&quot;00172763&quot;/&gt;&lt;wsp:rsid wsp:val=&quot;00172DC1&quot;/&gt;&lt;wsp:rsid wsp:val=&quot;0017303C&quot;/&gt;&lt;wsp:rsid wsp:val=&quot;00174445&quot;/&gt;&lt;wsp:rsid wsp:val=&quot;00174807&quot;/&gt;&lt;wsp:rsid wsp:val=&quot;00175231&quot;/&gt;&lt;wsp:rsid wsp:val=&quot;001756C9&quot;/&gt;&lt;wsp:rsid wsp:val=&quot;001756DA&quot;/&gt;&lt;wsp:rsid wsp:val=&quot;0017582B&quot;/&gt;&lt;wsp:rsid wsp:val=&quot;001758EC&quot;/&gt;&lt;wsp:rsid wsp:val=&quot;00175B84&quot;/&gt;&lt;wsp:rsid wsp:val=&quot;0017619D&quot;/&gt;&lt;wsp:rsid wsp:val=&quot;00176258&quot;/&gt;&lt;wsp:rsid wsp:val=&quot;00176392&quot;/&gt;&lt;wsp:rsid wsp:val=&quot;00176520&quot;/&gt;&lt;wsp:rsid wsp:val=&quot;00177329&quot;/&gt;&lt;wsp:rsid wsp:val=&quot;00177497&quot;/&gt;&lt;wsp:rsid wsp:val=&quot;00177650&quot;/&gt;&lt;wsp:rsid wsp:val=&quot;00177846&quot;/&gt;&lt;wsp:rsid wsp:val=&quot;00177CBE&quot;/&gt;&lt;wsp:rsid wsp:val=&quot;00180C02&quot;/&gt;&lt;wsp:rsid wsp:val=&quot;00180CA4&quot;/&gt;&lt;wsp:rsid wsp:val=&quot;00181B8D&quot;/&gt;&lt;wsp:rsid wsp:val=&quot;00181C24&quot;/&gt;&lt;wsp:rsid wsp:val=&quot;00182201&quot;/&gt;&lt;wsp:rsid wsp:val=&quot;00182384&quot;/&gt;&lt;wsp:rsid wsp:val=&quot;0018256A&quot;/&gt;&lt;wsp:rsid wsp:val=&quot;001826BF&quot;/&gt;&lt;wsp:rsid wsp:val=&quot;00183C0F&quot;/&gt;&lt;wsp:rsid wsp:val=&quot;00183DEE&quot;/&gt;&lt;wsp:rsid wsp:val=&quot;001840E2&quot;/&gt;&lt;wsp:rsid wsp:val=&quot;001843DD&quot;/&gt;&lt;wsp:rsid wsp:val=&quot;00184476&quot;/&gt;&lt;wsp:rsid wsp:val=&quot;001845A9&quot;/&gt;&lt;wsp:rsid wsp:val=&quot;001847BD&quot;/&gt;&lt;wsp:rsid wsp:val=&quot;001847BE&quot;/&gt;&lt;wsp:rsid wsp:val=&quot;00185BA8&quot;/&gt;&lt;wsp:rsid wsp:val=&quot;00187E11&quot;/&gt;&lt;wsp:rsid wsp:val=&quot;001906EB&quot;/&gt;&lt;wsp:rsid wsp:val=&quot;00190CDD&quot;/&gt;&lt;wsp:rsid wsp:val=&quot;0019103F&quot;/&gt;&lt;wsp:rsid wsp:val=&quot;00191FAE&quot;/&gt;&lt;wsp:rsid wsp:val=&quot;00193CB1&quot;/&gt;&lt;wsp:rsid wsp:val=&quot;00194A99&quot;/&gt;&lt;wsp:rsid wsp:val=&quot;0019556B&quot;/&gt;&lt;wsp:rsid wsp:val=&quot;00195644&quot;/&gt;&lt;wsp:rsid wsp:val=&quot;001959B2&quot;/&gt;&lt;wsp:rsid wsp:val=&quot;00195E4D&quot;/&gt;&lt;wsp:rsid wsp:val=&quot;00195F71&quot;/&gt;&lt;wsp:rsid wsp:val=&quot;00196089&quot;/&gt;&lt;wsp:rsid wsp:val=&quot;001979BA&quot;/&gt;&lt;wsp:rsid wsp:val=&quot;00197C67&quot;/&gt;&lt;wsp:rsid wsp:val=&quot;001A06AB&quot;/&gt;&lt;wsp:rsid wsp:val=&quot;001A06F3&quot;/&gt;&lt;wsp:rsid wsp:val=&quot;001A0940&quot;/&gt;&lt;wsp:rsid wsp:val=&quot;001A0B87&quot;/&gt;&lt;wsp:rsid wsp:val=&quot;001A0D7A&quot;/&gt;&lt;wsp:rsid wsp:val=&quot;001A13F4&quot;/&gt;&lt;wsp:rsid wsp:val=&quot;001A160C&quot;/&gt;&lt;wsp:rsid wsp:val=&quot;001A17E3&quot;/&gt;&lt;wsp:rsid wsp:val=&quot;001A20BA&quot;/&gt;&lt;wsp:rsid wsp:val=&quot;001A219A&quot;/&gt;&lt;wsp:rsid wsp:val=&quot;001A22EE&quot;/&gt;&lt;wsp:rsid wsp:val=&quot;001A28B9&quot;/&gt;&lt;wsp:rsid wsp:val=&quot;001A3E1E&quot;/&gt;&lt;wsp:rsid wsp:val=&quot;001A408C&quot;/&gt;&lt;wsp:rsid wsp:val=&quot;001A5030&quot;/&gt;&lt;wsp:rsid wsp:val=&quot;001A68FF&quot;/&gt;&lt;wsp:rsid wsp:val=&quot;001A6A27&quot;/&gt;&lt;wsp:rsid wsp:val=&quot;001A6C7E&quot;/&gt;&lt;wsp:rsid wsp:val=&quot;001A6C91&quot;/&gt;&lt;wsp:rsid wsp:val=&quot;001A6ED6&quot;/&gt;&lt;wsp:rsid wsp:val=&quot;001A71D8&quot;/&gt;&lt;wsp:rsid wsp:val=&quot;001A7223&quot;/&gt;&lt;wsp:rsid wsp:val=&quot;001A74D3&quot;/&gt;&lt;wsp:rsid wsp:val=&quot;001A7984&quot;/&gt;&lt;wsp:rsid wsp:val=&quot;001B0222&quot;/&gt;&lt;wsp:rsid wsp:val=&quot;001B0BA5&quot;/&gt;&lt;wsp:rsid wsp:val=&quot;001B1327&quot;/&gt;&lt;wsp:rsid wsp:val=&quot;001B132D&quot;/&gt;&lt;wsp:rsid wsp:val=&quot;001B1B8C&quot;/&gt;&lt;wsp:rsid wsp:val=&quot;001B2B6A&quot;/&gt;&lt;wsp:rsid wsp:val=&quot;001B387E&quot;/&gt;&lt;wsp:rsid wsp:val=&quot;001B3DFB&quot;/&gt;&lt;wsp:rsid wsp:val=&quot;001B3EFC&quot;/&gt;&lt;wsp:rsid wsp:val=&quot;001B41F9&quot;/&gt;&lt;wsp:rsid wsp:val=&quot;001B4DC3&quot;/&gt;&lt;wsp:rsid wsp:val=&quot;001B5297&quot;/&gt;&lt;wsp:rsid wsp:val=&quot;001B53B3&quot;/&gt;&lt;wsp:rsid wsp:val=&quot;001B57AF&quot;/&gt;&lt;wsp:rsid wsp:val=&quot;001B5822&quot;/&gt;&lt;wsp:rsid wsp:val=&quot;001B62C3&quot;/&gt;&lt;wsp:rsid wsp:val=&quot;001B65AC&quot;/&gt;&lt;wsp:rsid wsp:val=&quot;001B6D30&quot;/&gt;&lt;wsp:rsid wsp:val=&quot;001B7619&quot;/&gt;&lt;wsp:rsid wsp:val=&quot;001B7CD9&quot;/&gt;&lt;wsp:rsid wsp:val=&quot;001B7F13&quot;/&gt;&lt;wsp:rsid wsp:val=&quot;001C06D6&quot;/&gt;&lt;wsp:rsid wsp:val=&quot;001C0C18&quot;/&gt;&lt;wsp:rsid wsp:val=&quot;001C0DC4&quot;/&gt;&lt;wsp:rsid wsp:val=&quot;001C10B5&quot;/&gt;&lt;wsp:rsid wsp:val=&quot;001C1761&quot;/&gt;&lt;wsp:rsid wsp:val=&quot;001C1A58&quot;/&gt;&lt;wsp:rsid wsp:val=&quot;001C1F57&quot;/&gt;&lt;wsp:rsid wsp:val=&quot;001C2225&quot;/&gt;&lt;wsp:rsid wsp:val=&quot;001C2C7E&quot;/&gt;&lt;wsp:rsid wsp:val=&quot;001C31B8&quot;/&gt;&lt;wsp:rsid wsp:val=&quot;001C3666&quot;/&gt;&lt;wsp:rsid wsp:val=&quot;001C3C44&quot;/&gt;&lt;wsp:rsid wsp:val=&quot;001C3E48&quot;/&gt;&lt;wsp:rsid wsp:val=&quot;001C46C9&quot;/&gt;&lt;wsp:rsid wsp:val=&quot;001C491E&quot;/&gt;&lt;wsp:rsid wsp:val=&quot;001C4CE8&quot;/&gt;&lt;wsp:rsid wsp:val=&quot;001C4CF6&quot;/&gt;&lt;wsp:rsid wsp:val=&quot;001C5145&quot;/&gt;&lt;wsp:rsid wsp:val=&quot;001C5651&quot;/&gt;&lt;wsp:rsid wsp:val=&quot;001C585A&quot;/&gt;&lt;wsp:rsid wsp:val=&quot;001C6587&quot;/&gt;&lt;wsp:rsid wsp:val=&quot;001C6881&quot;/&gt;&lt;wsp:rsid wsp:val=&quot;001C688B&quot;/&gt;&lt;wsp:rsid wsp:val=&quot;001C71C9&quot;/&gt;&lt;wsp:rsid wsp:val=&quot;001C72A8&quot;/&gt;&lt;wsp:rsid wsp:val=&quot;001C744F&quot;/&gt;&lt;wsp:rsid wsp:val=&quot;001C758C&quot;/&gt;&lt;wsp:rsid wsp:val=&quot;001C777F&quot;/&gt;&lt;wsp:rsid wsp:val=&quot;001C7CB0&quot;/&gt;&lt;wsp:rsid wsp:val=&quot;001D0340&quot;/&gt;&lt;wsp:rsid wsp:val=&quot;001D0D7A&quot;/&gt;&lt;wsp:rsid wsp:val=&quot;001D108C&quot;/&gt;&lt;wsp:rsid wsp:val=&quot;001D13B7&quot;/&gt;&lt;wsp:rsid wsp:val=&quot;001D16D4&quot;/&gt;&lt;wsp:rsid wsp:val=&quot;001D198C&quot;/&gt;&lt;wsp:rsid wsp:val=&quot;001D1BE6&quot;/&gt;&lt;wsp:rsid wsp:val=&quot;001D1E88&quot;/&gt;&lt;wsp:rsid wsp:val=&quot;001D29FE&quot;/&gt;&lt;wsp:rsid wsp:val=&quot;001D2F89&quot;/&gt;&lt;wsp:rsid wsp:val=&quot;001D3116&quot;/&gt;&lt;wsp:rsid wsp:val=&quot;001D316A&quot;/&gt;&lt;wsp:rsid wsp:val=&quot;001D3271&quot;/&gt;&lt;wsp:rsid wsp:val=&quot;001D4E9E&quot;/&gt;&lt;wsp:rsid wsp:val=&quot;001D53BE&quot;/&gt;&lt;wsp:rsid wsp:val=&quot;001D5D45&quot;/&gt;&lt;wsp:rsid wsp:val=&quot;001D6507&quot;/&gt;&lt;wsp:rsid wsp:val=&quot;001D6EB1&quot;/&gt;&lt;wsp:rsid wsp:val=&quot;001D6F30&quot;/&gt;&lt;wsp:rsid wsp:val=&quot;001D7C46&quot;/&gt;&lt;wsp:rsid wsp:val=&quot;001D7E51&quot;/&gt;&lt;wsp:rsid wsp:val=&quot;001D7FBD&quot;/&gt;&lt;wsp:rsid wsp:val=&quot;001E03CE&quot;/&gt;&lt;wsp:rsid wsp:val=&quot;001E0657&quot;/&gt;&lt;wsp:rsid wsp:val=&quot;001E0769&quot;/&gt;&lt;wsp:rsid wsp:val=&quot;001E148A&quot;/&gt;&lt;wsp:rsid wsp:val=&quot;001E1A3D&quot;/&gt;&lt;wsp:rsid wsp:val=&quot;001E228D&quot;/&gt;&lt;wsp:rsid wsp:val=&quot;001E277C&quot;/&gt;&lt;wsp:rsid wsp:val=&quot;001E295A&quot;/&gt;&lt;wsp:rsid wsp:val=&quot;001E2DBE&quot;/&gt;&lt;wsp:rsid wsp:val=&quot;001E33D6&quot;/&gt;&lt;wsp:rsid wsp:val=&quot;001E66FA&quot;/&gt;&lt;wsp:rsid wsp:val=&quot;001E6B4F&quot;/&gt;&lt;wsp:rsid wsp:val=&quot;001E6F5F&quot;/&gt;&lt;wsp:rsid wsp:val=&quot;001E743A&quot;/&gt;&lt;wsp:rsid wsp:val=&quot;001E7D5D&quot;/&gt;&lt;wsp:rsid wsp:val=&quot;001E7E41&quot;/&gt;&lt;wsp:rsid wsp:val=&quot;001F0546&quot;/&gt;&lt;wsp:rsid wsp:val=&quot;001F0B39&quot;/&gt;&lt;wsp:rsid wsp:val=&quot;001F0D8A&quot;/&gt;&lt;wsp:rsid wsp:val=&quot;001F106E&quot;/&gt;&lt;wsp:rsid wsp:val=&quot;001F1091&quot;/&gt;&lt;wsp:rsid wsp:val=&quot;001F15E1&quot;/&gt;&lt;wsp:rsid wsp:val=&quot;001F1EFA&quot;/&gt;&lt;wsp:rsid wsp:val=&quot;001F1FE1&quot;/&gt;&lt;wsp:rsid wsp:val=&quot;001F2FE6&quot;/&gt;&lt;wsp:rsid wsp:val=&quot;001F35F6&quot;/&gt;&lt;wsp:rsid wsp:val=&quot;001F3B35&quot;/&gt;&lt;wsp:rsid wsp:val=&quot;001F4007&quot;/&gt;&lt;wsp:rsid wsp:val=&quot;001F428F&quot;/&gt;&lt;wsp:rsid wsp:val=&quot;001F4C12&quot;/&gt;&lt;wsp:rsid wsp:val=&quot;001F57EE&quot;/&gt;&lt;wsp:rsid wsp:val=&quot;001F5C7F&quot;/&gt;&lt;wsp:rsid wsp:val=&quot;001F5F5D&quot;/&gt;&lt;wsp:rsid wsp:val=&quot;001F6401&quot;/&gt;&lt;wsp:rsid wsp:val=&quot;001F69D1&quot;/&gt;&lt;wsp:rsid wsp:val=&quot;001F6C22&quot;/&gt;&lt;wsp:rsid wsp:val=&quot;001F7C27&quot;/&gt;&lt;wsp:rsid wsp:val=&quot;001F7D57&quot;/&gt;&lt;wsp:rsid wsp:val=&quot;002005AD&quot;/&gt;&lt;wsp:rsid wsp:val=&quot;00200AB4&quot;/&gt;&lt;wsp:rsid wsp:val=&quot;00200D74&quot;/&gt;&lt;wsp:rsid wsp:val=&quot;00200F71&quot;/&gt;&lt;wsp:rsid wsp:val=&quot;00201A01&quot;/&gt;&lt;wsp:rsid wsp:val=&quot;00201C9B&quot;/&gt;&lt;wsp:rsid wsp:val=&quot;00201DA7&quot;/&gt;&lt;wsp:rsid wsp:val=&quot;00201EC0&quot;/&gt;&lt;wsp:rsid wsp:val=&quot;00201F11&quot;/&gt;&lt;wsp:rsid wsp:val=&quot;002022EE&quot;/&gt;&lt;wsp:rsid wsp:val=&quot;002026F6&quot;/&gt;&lt;wsp:rsid wsp:val=&quot;00203D3F&quot;/&gt;&lt;wsp:rsid wsp:val=&quot;00204261&quot;/&gt;&lt;wsp:rsid wsp:val=&quot;002046FF&quot;/&gt;&lt;wsp:rsid wsp:val=&quot;00204700&quot;/&gt;&lt;wsp:rsid wsp:val=&quot;00204A72&quot;/&gt;&lt;wsp:rsid wsp:val=&quot;00204D7A&quot;/&gt;&lt;wsp:rsid wsp:val=&quot;00204E6A&quot;/&gt;&lt;wsp:rsid wsp:val=&quot;00204F95&quot;/&gt;&lt;wsp:rsid wsp:val=&quot;00205364&quot;/&gt;&lt;wsp:rsid wsp:val=&quot;00206982&quot;/&gt;&lt;wsp:rsid wsp:val=&quot;002105DD&quot;/&gt;&lt;wsp:rsid wsp:val=&quot;002106E3&quot;/&gt;&lt;wsp:rsid wsp:val=&quot;00210BF5&quot;/&gt;&lt;wsp:rsid wsp:val=&quot;00210CAA&quot;/&gt;&lt;wsp:rsid wsp:val=&quot;00210F78&quot;/&gt;&lt;wsp:rsid wsp:val=&quot;0021117D&quot;/&gt;&lt;wsp:rsid wsp:val=&quot;00212862&quot;/&gt;&lt;wsp:rsid wsp:val=&quot;002130D7&quot;/&gt;&lt;wsp:rsid wsp:val=&quot;00213464&quot;/&gt;&lt;wsp:rsid wsp:val=&quot;00213B70&quot;/&gt;&lt;wsp:rsid wsp:val=&quot;00213C2E&quot;/&gt;&lt;wsp:rsid wsp:val=&quot;00213F71&quot;/&gt;&lt;wsp:rsid wsp:val=&quot;00214248&quot;/&gt;&lt;wsp:rsid wsp:val=&quot;00214BC1&quot;/&gt;&lt;wsp:rsid wsp:val=&quot;0021535F&quot;/&gt;&lt;wsp:rsid wsp:val=&quot;00215729&quot;/&gt;&lt;wsp:rsid wsp:val=&quot;00215CF9&quot;/&gt;&lt;wsp:rsid wsp:val=&quot;00216406&quot;/&gt;&lt;wsp:rsid wsp:val=&quot;00216BB8&quot;/&gt;&lt;wsp:rsid wsp:val=&quot;002170A6&quot;/&gt;&lt;wsp:rsid wsp:val=&quot;00217427&quot;/&gt;&lt;wsp:rsid wsp:val=&quot;00217C9D&quot;/&gt;&lt;wsp:rsid wsp:val=&quot;0022013C&quot;/&gt;&lt;wsp:rsid wsp:val=&quot;002201E0&quot;/&gt;&lt;wsp:rsid wsp:val=&quot;00221356&quot;/&gt;&lt;wsp:rsid wsp:val=&quot;00221D9B&quot;/&gt;&lt;wsp:rsid wsp:val=&quot;0022222B&quot;/&gt;&lt;wsp:rsid wsp:val=&quot;002228FA&quot;/&gt;&lt;wsp:rsid wsp:val=&quot;00222ADB&quot;/&gt;&lt;wsp:rsid wsp:val=&quot;00222B0E&quot;/&gt;&lt;wsp:rsid wsp:val=&quot;00222D4F&quot;/&gt;&lt;wsp:rsid wsp:val=&quot;002232C7&quot;/&gt;&lt;wsp:rsid wsp:val=&quot;002235EE&quot;/&gt;&lt;wsp:rsid wsp:val=&quot;00224F12&quot;/&gt;&lt;wsp:rsid wsp:val=&quot;002252E4&quot;/&gt;&lt;wsp:rsid wsp:val=&quot;00225BFC&quot;/&gt;&lt;wsp:rsid wsp:val=&quot;00226335&quot;/&gt;&lt;wsp:rsid wsp:val=&quot;00226D3F&quot;/&gt;&lt;wsp:rsid wsp:val=&quot;00227449&quot;/&gt;&lt;wsp:rsid wsp:val=&quot;00227598&quot;/&gt;&lt;wsp:rsid wsp:val=&quot;00227D23&quot;/&gt;&lt;wsp:rsid wsp:val=&quot;002309E2&quot;/&gt;&lt;wsp:rsid wsp:val=&quot;00230EF4&quot;/&gt;&lt;wsp:rsid wsp:val=&quot;00231BBB&quot;/&gt;&lt;wsp:rsid wsp:val=&quot;00231CB9&quot;/&gt;&lt;wsp:rsid wsp:val=&quot;00231E51&quot;/&gt;&lt;wsp:rsid wsp:val=&quot;00231F50&quot;/&gt;&lt;wsp:rsid wsp:val=&quot;00232253&quot;/&gt;&lt;wsp:rsid wsp:val=&quot;002323E8&quot;/&gt;&lt;wsp:rsid wsp:val=&quot;00232646&quot;/&gt;&lt;wsp:rsid wsp:val=&quot;002333E2&quot;/&gt;&lt;wsp:rsid wsp:val=&quot;00233439&quot;/&gt;&lt;wsp:rsid wsp:val=&quot;0023353F&quot;/&gt;&lt;wsp:rsid wsp:val=&quot;00233AD8&quot;/&gt;&lt;wsp:rsid wsp:val=&quot;00233F6D&quot;/&gt;&lt;wsp:rsid wsp:val=&quot;00233F9E&quot;/&gt;&lt;wsp:rsid wsp:val=&quot;002349E0&quot;/&gt;&lt;wsp:rsid wsp:val=&quot;00234A02&quot;/&gt;&lt;wsp:rsid wsp:val=&quot;00234D93&quot;/&gt;&lt;wsp:rsid wsp:val=&quot;00235671&quot;/&gt;&lt;wsp:rsid wsp:val=&quot;00235D34&quot;/&gt;&lt;wsp:rsid wsp:val=&quot;00235D62&quot;/&gt;&lt;wsp:rsid wsp:val=&quot;00236322&quot;/&gt;&lt;wsp:rsid wsp:val=&quot;00236A4E&quot;/&gt;&lt;wsp:rsid wsp:val=&quot;002370DB&quot;/&gt;&lt;wsp:rsid wsp:val=&quot;0023721B&quot;/&gt;&lt;wsp:rsid wsp:val=&quot;00237495&quot;/&gt;&lt;wsp:rsid wsp:val=&quot;0024047F&quot;/&gt;&lt;wsp:rsid wsp:val=&quot;002404A6&quot;/&gt;&lt;wsp:rsid wsp:val=&quot;00240C98&quot;/&gt;&lt;wsp:rsid wsp:val=&quot;00241635&quot;/&gt;&lt;wsp:rsid wsp:val=&quot;00241C74&quot;/&gt;&lt;wsp:rsid wsp:val=&quot;002424DA&quot;/&gt;&lt;wsp:rsid wsp:val=&quot;00242A2D&quot;/&gt;&lt;wsp:rsid wsp:val=&quot;00242B43&quot;/&gt;&lt;wsp:rsid wsp:val=&quot;00242C62&quot;/&gt;&lt;wsp:rsid wsp:val=&quot;00242FE2&quot;/&gt;&lt;wsp:rsid wsp:val=&quot;00243C44&quot;/&gt;&lt;wsp:rsid wsp:val=&quot;00243CE5&quot;/&gt;&lt;wsp:rsid wsp:val=&quot;00244FF0&quot;/&gt;&lt;wsp:rsid wsp:val=&quot;00245AE3&quot;/&gt;&lt;wsp:rsid wsp:val=&quot;00245F95&quot;/&gt;&lt;wsp:rsid wsp:val=&quot;00246821&quot;/&gt;&lt;wsp:rsid wsp:val=&quot;00246A9C&quot;/&gt;&lt;wsp:rsid wsp:val=&quot;00246B76&quot;/&gt;&lt;wsp:rsid wsp:val=&quot;0024736D&quot;/&gt;&lt;wsp:rsid wsp:val=&quot;0024751E&quot;/&gt;&lt;wsp:rsid wsp:val=&quot;00247D9E&quot;/&gt;&lt;wsp:rsid wsp:val=&quot;00247E97&quot;/&gt;&lt;wsp:rsid wsp:val=&quot;00247ED7&quot;/&gt;&lt;wsp:rsid wsp:val=&quot;0025084F&quot;/&gt;&lt;wsp:rsid wsp:val=&quot;00250DB7&quot;/&gt;&lt;wsp:rsid wsp:val=&quot;00250E11&quot;/&gt;&lt;wsp:rsid wsp:val=&quot;00251158&quot;/&gt;&lt;wsp:rsid wsp:val=&quot;00251249&quot;/&gt;&lt;wsp:rsid wsp:val=&quot;00251346&quot;/&gt;&lt;wsp:rsid wsp:val=&quot;00251753&quot;/&gt;&lt;wsp:rsid wsp:val=&quot;00251B8E&quot;/&gt;&lt;wsp:rsid wsp:val=&quot;00252697&quot;/&gt;&lt;wsp:rsid wsp:val=&quot;00252F95&quot;/&gt;&lt;wsp:rsid wsp:val=&quot;002538EA&quot;/&gt;&lt;wsp:rsid wsp:val=&quot;002543ED&quot;/&gt;&lt;wsp:rsid wsp:val=&quot;00254955&quot;/&gt;&lt;wsp:rsid wsp:val=&quot;002564C2&quot;/&gt;&lt;wsp:rsid wsp:val=&quot;00256983&quot;/&gt;&lt;wsp:rsid wsp:val=&quot;00256A14&quot;/&gt;&lt;wsp:rsid wsp:val=&quot;00256BCF&quot;/&gt;&lt;wsp:rsid wsp:val=&quot;00256E00&quot;/&gt;&lt;wsp:rsid wsp:val=&quot;0025757B&quot;/&gt;&lt;wsp:rsid wsp:val=&quot;002576C9&quot;/&gt;&lt;wsp:rsid wsp:val=&quot;0026015D&quot;/&gt;&lt;wsp:rsid wsp:val=&quot;00260592&quot;/&gt;&lt;wsp:rsid wsp:val=&quot;00260690&quot;/&gt;&lt;wsp:rsid wsp:val=&quot;00260CDF&quot;/&gt;&lt;wsp:rsid wsp:val=&quot;002615EA&quot;/&gt;&lt;wsp:rsid wsp:val=&quot;00261914&quot;/&gt;&lt;wsp:rsid wsp:val=&quot;00261A3A&quot;/&gt;&lt;wsp:rsid wsp:val=&quot;00261AB1&quot;/&gt;&lt;wsp:rsid wsp:val=&quot;00261EE9&quot;/&gt;&lt;wsp:rsid wsp:val=&quot;00261F07&quot;/&gt;&lt;wsp:rsid wsp:val=&quot;00261F22&quot;/&gt;&lt;wsp:rsid wsp:val=&quot;002623E4&quot;/&gt;&lt;wsp:rsid wsp:val=&quot;002626EC&quot;/&gt;&lt;wsp:rsid wsp:val=&quot;0026297A&quot;/&gt;&lt;wsp:rsid wsp:val=&quot;002636E7&quot;/&gt;&lt;wsp:rsid wsp:val=&quot;00263F36&quot;/&gt;&lt;wsp:rsid wsp:val=&quot;00264C54&quot;/&gt;&lt;wsp:rsid wsp:val=&quot;0027057C&quot;/&gt;&lt;wsp:rsid wsp:val=&quot;002706C3&quot;/&gt;&lt;wsp:rsid wsp:val=&quot;0027093E&quot;/&gt;&lt;wsp:rsid wsp:val=&quot;002710D6&quot;/&gt;&lt;wsp:rsid wsp:val=&quot;0027214B&quot;/&gt;&lt;wsp:rsid wsp:val=&quot;002728D3&quot;/&gt;&lt;wsp:rsid wsp:val=&quot;00273C89&quot;/&gt;&lt;wsp:rsid wsp:val=&quot;002746D4&quot;/&gt;&lt;wsp:rsid wsp:val=&quot;0027475A&quot;/&gt;&lt;wsp:rsid wsp:val=&quot;00274B73&quot;/&gt;&lt;wsp:rsid wsp:val=&quot;002751E6&quot;/&gt;&lt;wsp:rsid wsp:val=&quot;00275259&quot;/&gt;&lt;wsp:rsid wsp:val=&quot;00276221&quot;/&gt;&lt;wsp:rsid wsp:val=&quot;002766FE&quot;/&gt;&lt;wsp:rsid wsp:val=&quot;002770F9&quot;/&gt;&lt;wsp:rsid wsp:val=&quot;002771FF&quot;/&gt;&lt;wsp:rsid wsp:val=&quot;00277BB7&quot;/&gt;&lt;wsp:rsid wsp:val=&quot;00277E65&quot;/&gt;&lt;wsp:rsid wsp:val=&quot;00280259&quot;/&gt;&lt;wsp:rsid wsp:val=&quot;002819DE&quot;/&gt;&lt;wsp:rsid wsp:val=&quot;0028243A&quot;/&gt;&lt;wsp:rsid wsp:val=&quot;00282F0A&quot;/&gt;&lt;wsp:rsid wsp:val=&quot;00283174&quot;/&gt;&lt;wsp:rsid wsp:val=&quot;00283DEC&quot;/&gt;&lt;wsp:rsid wsp:val=&quot;00284744&quot;/&gt;&lt;wsp:rsid wsp:val=&quot;0028498A&quot;/&gt;&lt;wsp:rsid wsp:val=&quot;00284A9D&quot;/&gt;&lt;wsp:rsid wsp:val=&quot;00284F81&quot;/&gt;&lt;wsp:rsid wsp:val=&quot;0028537D&quot;/&gt;&lt;wsp:rsid wsp:val=&quot;00285690&quot;/&gt;&lt;wsp:rsid wsp:val=&quot;00285FBC&quot;/&gt;&lt;wsp:rsid wsp:val=&quot;0028643E&quot;/&gt;&lt;wsp:rsid wsp:val=&quot;002864A9&quot;/&gt;&lt;wsp:rsid wsp:val=&quot;0028674D&quot;/&gt;&lt;wsp:rsid wsp:val=&quot;002868B8&quot;/&gt;&lt;wsp:rsid wsp:val=&quot;0028717C&quot;/&gt;&lt;wsp:rsid wsp:val=&quot;00287755&quot;/&gt;&lt;wsp:rsid wsp:val=&quot;002879C2&quot;/&gt;&lt;wsp:rsid wsp:val=&quot;002905BF&quot;/&gt;&lt;wsp:rsid wsp:val=&quot;00290638&quot;/&gt;&lt;wsp:rsid wsp:val=&quot;00290AE8&quot;/&gt;&lt;wsp:rsid wsp:val=&quot;00290D35&quot;/&gt;&lt;wsp:rsid wsp:val=&quot;002911C4&quot;/&gt;&lt;wsp:rsid wsp:val=&quot;00291454&quot;/&gt;&lt;wsp:rsid wsp:val=&quot;00291527&quot;/&gt;&lt;wsp:rsid wsp:val=&quot;0029184D&quot;/&gt;&lt;wsp:rsid wsp:val=&quot;002920FF&quot;/&gt;&lt;wsp:rsid wsp:val=&quot;0029275F&quot;/&gt;&lt;wsp:rsid wsp:val=&quot;0029293F&quot;/&gt;&lt;wsp:rsid wsp:val=&quot;00292E39&quot;/&gt;&lt;wsp:rsid wsp:val=&quot;00293640&quot;/&gt;&lt;wsp:rsid wsp:val=&quot;002936D5&quot;/&gt;&lt;wsp:rsid wsp:val=&quot;00293A3D&quot;/&gt;&lt;wsp:rsid wsp:val=&quot;00293FDD&quot;/&gt;&lt;wsp:rsid wsp:val=&quot;0029461C&quot;/&gt;&lt;wsp:rsid wsp:val=&quot;002947A4&quot;/&gt;&lt;wsp:rsid wsp:val=&quot;00294EF9&quot;/&gt;&lt;wsp:rsid wsp:val=&quot;00295293&quot;/&gt;&lt;wsp:rsid wsp:val=&quot;00295761&quot;/&gt;&lt;wsp:rsid wsp:val=&quot;00295BD0&quot;/&gt;&lt;wsp:rsid wsp:val=&quot;00295E8B&quot;/&gt;&lt;wsp:rsid wsp:val=&quot;00297514&quot;/&gt;&lt;wsp:rsid wsp:val=&quot;002976EC&quot;/&gt;&lt;wsp:rsid wsp:val=&quot;0029795B&quot;/&gt;&lt;wsp:rsid wsp:val=&quot;00297B77&quot;/&gt;&lt;wsp:rsid wsp:val=&quot;00297EB8&quot;/&gt;&lt;wsp:rsid wsp:val=&quot;002A0A85&quot;/&gt;&lt;wsp:rsid wsp:val=&quot;002A0DAF&quot;/&gt;&lt;wsp:rsid wsp:val=&quot;002A0FA8&quot;/&gt;&lt;wsp:rsid wsp:val=&quot;002A1578&quot;/&gt;&lt;wsp:rsid wsp:val=&quot;002A19C6&quot;/&gt;&lt;wsp:rsid wsp:val=&quot;002A1CEC&quot;/&gt;&lt;wsp:rsid wsp:val=&quot;002A1FF2&quot;/&gt;&lt;wsp:rsid wsp:val=&quot;002A238A&quot;/&gt;&lt;wsp:rsid wsp:val=&quot;002A2C89&quot;/&gt;&lt;wsp:rsid wsp:val=&quot;002A3214&quot;/&gt;&lt;wsp:rsid wsp:val=&quot;002A38AF&quot;/&gt;&lt;wsp:rsid wsp:val=&quot;002A3E46&quot;/&gt;&lt;wsp:rsid wsp:val=&quot;002A462A&quot;/&gt;&lt;wsp:rsid wsp:val=&quot;002A4631&quot;/&gt;&lt;wsp:rsid wsp:val=&quot;002A4F89&quot;/&gt;&lt;wsp:rsid wsp:val=&quot;002A53CD&quot;/&gt;&lt;wsp:rsid wsp:val=&quot;002A558E&quot;/&gt;&lt;wsp:rsid wsp:val=&quot;002A5BD4&quot;/&gt;&lt;wsp:rsid wsp:val=&quot;002A5D0C&quot;/&gt;&lt;wsp:rsid wsp:val=&quot;002A6358&quot;/&gt;&lt;wsp:rsid wsp:val=&quot;002A6507&quot;/&gt;&lt;wsp:rsid wsp:val=&quot;002A6794&quot;/&gt;&lt;wsp:rsid wsp:val=&quot;002A6831&quot;/&gt;&lt;wsp:rsid wsp:val=&quot;002A68B9&quot;/&gt;&lt;wsp:rsid wsp:val=&quot;002A6C57&quot;/&gt;&lt;wsp:rsid wsp:val=&quot;002A6D06&quot;/&gt;&lt;wsp:rsid wsp:val=&quot;002A7572&quot;/&gt;&lt;wsp:rsid wsp:val=&quot;002A764D&quot;/&gt;&lt;wsp:rsid wsp:val=&quot;002A7CDA&quot;/&gt;&lt;wsp:rsid wsp:val=&quot;002A7EFC&quot;/&gt;&lt;wsp:rsid wsp:val=&quot;002A7FEE&quot;/&gt;&lt;wsp:rsid wsp:val=&quot;002B05B8&quot;/&gt;&lt;wsp:rsid wsp:val=&quot;002B0F7B&quot;/&gt;&lt;wsp:rsid wsp:val=&quot;002B18B0&quot;/&gt;&lt;wsp:rsid wsp:val=&quot;002B1C6C&quot;/&gt;&lt;wsp:rsid wsp:val=&quot;002B20E6&quot;/&gt;&lt;wsp:rsid wsp:val=&quot;002B2BDF&quot;/&gt;&lt;wsp:rsid wsp:val=&quot;002B2E4F&quot;/&gt;&lt;wsp:rsid wsp:val=&quot;002B2F27&quot;/&gt;&lt;wsp:rsid wsp:val=&quot;002B3567&quot;/&gt;&lt;wsp:rsid wsp:val=&quot;002B386F&quot;/&gt;&lt;wsp:rsid wsp:val=&quot;002B3A2A&quot;/&gt;&lt;wsp:rsid wsp:val=&quot;002B496B&quot;/&gt;&lt;wsp:rsid wsp:val=&quot;002B4D89&quot;/&gt;&lt;wsp:rsid wsp:val=&quot;002B52FE&quot;/&gt;&lt;wsp:rsid wsp:val=&quot;002B5A90&quot;/&gt;&lt;wsp:rsid wsp:val=&quot;002B5BC7&quot;/&gt;&lt;wsp:rsid wsp:val=&quot;002B6CFB&quot;/&gt;&lt;wsp:rsid wsp:val=&quot;002B7AD1&quot;/&gt;&lt;wsp:rsid wsp:val=&quot;002B7DCC&quot;/&gt;&lt;wsp:rsid wsp:val=&quot;002B7F56&quot;/&gt;&lt;wsp:rsid wsp:val=&quot;002C0090&quot;/&gt;&lt;wsp:rsid wsp:val=&quot;002C0BAE&quot;/&gt;&lt;wsp:rsid wsp:val=&quot;002C1732&quot;/&gt;&lt;wsp:rsid wsp:val=&quot;002C1A35&quot;/&gt;&lt;wsp:rsid wsp:val=&quot;002C1E7F&quot;/&gt;&lt;wsp:rsid wsp:val=&quot;002C2ACB&quot;/&gt;&lt;wsp:rsid wsp:val=&quot;002C2B84&quot;/&gt;&lt;wsp:rsid wsp:val=&quot;002C2D17&quot;/&gt;&lt;wsp:rsid wsp:val=&quot;002C2D6C&quot;/&gt;&lt;wsp:rsid wsp:val=&quot;002C303D&quot;/&gt;&lt;wsp:rsid wsp:val=&quot;002C3C97&quot;/&gt;&lt;wsp:rsid wsp:val=&quot;002C3CAC&quot;/&gt;&lt;wsp:rsid wsp:val=&quot;002C3F57&quot;/&gt;&lt;wsp:rsid wsp:val=&quot;002C4168&quot;/&gt;&lt;wsp:rsid wsp:val=&quot;002C4A3A&quot;/&gt;&lt;wsp:rsid wsp:val=&quot;002C4B66&quot;/&gt;&lt;wsp:rsid wsp:val=&quot;002C50EF&quot;/&gt;&lt;wsp:rsid wsp:val=&quot;002C5652&quot;/&gt;&lt;wsp:rsid wsp:val=&quot;002C62CC&quot;/&gt;&lt;wsp:rsid wsp:val=&quot;002C6620&quot;/&gt;&lt;wsp:rsid wsp:val=&quot;002C6F19&quot;/&gt;&lt;wsp:rsid wsp:val=&quot;002C7299&quot;/&gt;&lt;wsp:rsid wsp:val=&quot;002C73B4&quot;/&gt;&lt;wsp:rsid wsp:val=&quot;002D005E&quot;/&gt;&lt;wsp:rsid wsp:val=&quot;002D02C6&quot;/&gt;&lt;wsp:rsid wsp:val=&quot;002D0EC2&quot;/&gt;&lt;wsp:rsid wsp:val=&quot;002D0FE9&quot;/&gt;&lt;wsp:rsid wsp:val=&quot;002D19D0&quot;/&gt;&lt;wsp:rsid wsp:val=&quot;002D2D7D&quot;/&gt;&lt;wsp:rsid wsp:val=&quot;002D2DC2&quot;/&gt;&lt;wsp:rsid wsp:val=&quot;002D31E0&quot;/&gt;&lt;wsp:rsid wsp:val=&quot;002D366D&quot;/&gt;&lt;wsp:rsid wsp:val=&quot;002D416E&quot;/&gt;&lt;wsp:rsid wsp:val=&quot;002D41E0&quot;/&gt;&lt;wsp:rsid wsp:val=&quot;002D50C6&quot;/&gt;&lt;wsp:rsid wsp:val=&quot;002D60B6&quot;/&gt;&lt;wsp:rsid wsp:val=&quot;002D6C0A&quot;/&gt;&lt;wsp:rsid wsp:val=&quot;002D7142&quot;/&gt;&lt;wsp:rsid wsp:val=&quot;002D768C&quot;/&gt;&lt;wsp:rsid wsp:val=&quot;002E06D5&quot;/&gt;&lt;wsp:rsid wsp:val=&quot;002E0F26&quot;/&gt;&lt;wsp:rsid wsp:val=&quot;002E1E26&quot;/&gt;&lt;wsp:rsid wsp:val=&quot;002E1FE3&quot;/&gt;&lt;wsp:rsid wsp:val=&quot;002E21BC&quot;/&gt;&lt;wsp:rsid wsp:val=&quot;002E2A6F&quot;/&gt;&lt;wsp:rsid wsp:val=&quot;002E3758&quot;/&gt;&lt;wsp:rsid wsp:val=&quot;002E4607&quot;/&gt;&lt;wsp:rsid wsp:val=&quot;002E492D&quot;/&gt;&lt;wsp:rsid wsp:val=&quot;002E5FB3&quot;/&gt;&lt;wsp:rsid wsp:val=&quot;002E5FC1&quot;/&gt;&lt;wsp:rsid wsp:val=&quot;002E66CF&quot;/&gt;&lt;wsp:rsid wsp:val=&quot;002E6904&quot;/&gt;&lt;wsp:rsid wsp:val=&quot;002E696F&quot;/&gt;&lt;wsp:rsid wsp:val=&quot;002E6A0F&quot;/&gt;&lt;wsp:rsid wsp:val=&quot;002E6C3B&quot;/&gt;&lt;wsp:rsid wsp:val=&quot;002E6C8F&quot;/&gt;&lt;wsp:rsid wsp:val=&quot;002E6CD2&quot;/&gt;&lt;wsp:rsid wsp:val=&quot;002E7AE6&quot;/&gt;&lt;wsp:rsid wsp:val=&quot;002F011C&quot;/&gt;&lt;wsp:rsid wsp:val=&quot;002F02C0&quot;/&gt;&lt;wsp:rsid wsp:val=&quot;002F14BE&quot;/&gt;&lt;wsp:rsid wsp:val=&quot;002F16AC&quot;/&gt;&lt;wsp:rsid wsp:val=&quot;002F23D5&quot;/&gt;&lt;wsp:rsid wsp:val=&quot;002F25A0&quot;/&gt;&lt;wsp:rsid wsp:val=&quot;002F25A5&quot;/&gt;&lt;wsp:rsid wsp:val=&quot;002F285F&quot;/&gt;&lt;wsp:rsid wsp:val=&quot;002F2D08&quot;/&gt;&lt;wsp:rsid wsp:val=&quot;002F318A&quot;/&gt;&lt;wsp:rsid wsp:val=&quot;002F47F1&quot;/&gt;&lt;wsp:rsid wsp:val=&quot;002F492D&quot;/&gt;&lt;wsp:rsid wsp:val=&quot;002F4F0A&quot;/&gt;&lt;wsp:rsid wsp:val=&quot;002F5130&quot;/&gt;&lt;wsp:rsid wsp:val=&quot;002F5366&quot;/&gt;&lt;wsp:rsid wsp:val=&quot;002F65C9&quot;/&gt;&lt;wsp:rsid wsp:val=&quot;002F70DC&quot;/&gt;&lt;wsp:rsid wsp:val=&quot;002F71EB&quot;/&gt;&lt;wsp:rsid wsp:val=&quot;002F7268&quot;/&gt;&lt;wsp:rsid wsp:val=&quot;002F7434&quot;/&gt;&lt;wsp:rsid wsp:val=&quot;002F768D&quot;/&gt;&lt;wsp:rsid wsp:val=&quot;002F79B2&quot;/&gt;&lt;wsp:rsid wsp:val=&quot;002F7E5D&quot;/&gt;&lt;wsp:rsid wsp:val=&quot;00300A75&quot;/&gt;&lt;wsp:rsid wsp:val=&quot;00300BAA&quot;/&gt;&lt;wsp:rsid wsp:val=&quot;00301EE8&quot;/&gt;&lt;wsp:rsid wsp:val=&quot;00301FAF&quot;/&gt;&lt;wsp:rsid wsp:val=&quot;00301FDB&quot;/&gt;&lt;wsp:rsid wsp:val=&quot;0030309B&quot;/&gt;&lt;wsp:rsid wsp:val=&quot;003036D7&quot;/&gt;&lt;wsp:rsid wsp:val=&quot;003039A5&quot;/&gt;&lt;wsp:rsid wsp:val=&quot;00303E77&quot;/&gt;&lt;wsp:rsid wsp:val=&quot;0030473E&quot;/&gt;&lt;wsp:rsid wsp:val=&quot;00305838&quot;/&gt;&lt;wsp:rsid wsp:val=&quot;003059DA&quot;/&gt;&lt;wsp:rsid wsp:val=&quot;00305CDB&quot;/&gt;&lt;wsp:rsid wsp:val=&quot;0030629D&quot;/&gt;&lt;wsp:rsid wsp:val=&quot;00307EBB&quot;/&gt;&lt;wsp:rsid wsp:val=&quot;00310577&quot;/&gt;&lt;wsp:rsid wsp:val=&quot;00310894&quot;/&gt;&lt;wsp:rsid wsp:val=&quot;00310DE0&quot;/&gt;&lt;wsp:rsid wsp:val=&quot;00310EDF&quot;/&gt;&lt;wsp:rsid wsp:val=&quot;00310EFC&quot;/&gt;&lt;wsp:rsid wsp:val=&quot;00310FE5&quot;/&gt;&lt;wsp:rsid wsp:val=&quot;00311122&quot;/&gt;&lt;wsp:rsid wsp:val=&quot;0031148B&quot;/&gt;&lt;wsp:rsid wsp:val=&quot;003119FA&quot;/&gt;&lt;wsp:rsid wsp:val=&quot;00311D39&quot;/&gt;&lt;wsp:rsid wsp:val=&quot;00312088&quot;/&gt;&lt;wsp:rsid wsp:val=&quot;003127AD&quot;/&gt;&lt;wsp:rsid wsp:val=&quot;0031388A&quot;/&gt;&lt;wsp:rsid wsp:val=&quot;0031389F&quot;/&gt;&lt;wsp:rsid wsp:val=&quot;00313DDD&quot;/&gt;&lt;wsp:rsid wsp:val=&quot;0031429D&quot;/&gt;&lt;wsp:rsid wsp:val=&quot;00314590&quot;/&gt;&lt;wsp:rsid wsp:val=&quot;00314624&quot;/&gt;&lt;wsp:rsid wsp:val=&quot;00314A35&quot;/&gt;&lt;wsp:rsid wsp:val=&quot;00314EA4&quot;/&gt;&lt;wsp:rsid wsp:val=&quot;003152CE&quot;/&gt;&lt;wsp:rsid wsp:val=&quot;00315635&quot;/&gt;&lt;wsp:rsid wsp:val=&quot;00315751&quot;/&gt;&lt;wsp:rsid wsp:val=&quot;00315C06&quot;/&gt;&lt;wsp:rsid wsp:val=&quot;00317141&quot;/&gt;&lt;wsp:rsid wsp:val=&quot;0032008A&quot;/&gt;&lt;wsp:rsid wsp:val=&quot;00320A87&quot;/&gt;&lt;wsp:rsid wsp:val=&quot;00320C9A&quot;/&gt;&lt;wsp:rsid wsp:val=&quot;00320FBC&quot;/&gt;&lt;wsp:rsid wsp:val=&quot;003229BD&quot;/&gt;&lt;wsp:rsid wsp:val=&quot;00322CB5&quot;/&gt;&lt;wsp:rsid wsp:val=&quot;00323099&quot;/&gt;&lt;wsp:rsid wsp:val=&quot;00323628&quot;/&gt;&lt;wsp:rsid wsp:val=&quot;00323A8D&quot;/&gt;&lt;wsp:rsid wsp:val=&quot;00323B43&quot;/&gt;&lt;wsp:rsid wsp:val=&quot;00323E2E&quot;/&gt;&lt;wsp:rsid wsp:val=&quot;00324168&quot;/&gt;&lt;wsp:rsid wsp:val=&quot;003241D6&quot;/&gt;&lt;wsp:rsid wsp:val=&quot;003249AA&quot;/&gt;&lt;wsp:rsid wsp:val=&quot;00324A8F&quot;/&gt;&lt;wsp:rsid wsp:val=&quot;00324D3E&quot;/&gt;&lt;wsp:rsid wsp:val=&quot;0032579B&quot;/&gt;&lt;wsp:rsid wsp:val=&quot;00325F1E&quot;/&gt;&lt;wsp:rsid wsp:val=&quot;0032611B&quot;/&gt;&lt;wsp:rsid wsp:val=&quot;00326380&quot;/&gt;&lt;wsp:rsid wsp:val=&quot;0032778E&quot;/&gt;&lt;wsp:rsid wsp:val=&quot;00330816&quot;/&gt;&lt;wsp:rsid wsp:val=&quot;00330DF3&quot;/&gt;&lt;wsp:rsid wsp:val=&quot;00331357&quot;/&gt;&lt;wsp:rsid wsp:val=&quot;003319F1&quot;/&gt;&lt;wsp:rsid wsp:val=&quot;00332640&quot;/&gt;&lt;wsp:rsid wsp:val=&quot;00332EE8&quot;/&gt;&lt;wsp:rsid wsp:val=&quot;0033302D&quot;/&gt;&lt;wsp:rsid wsp:val=&quot;00333107&quot;/&gt;&lt;wsp:rsid wsp:val=&quot;0033311A&quot;/&gt;&lt;wsp:rsid wsp:val=&quot;0033375B&quot;/&gt;&lt;wsp:rsid wsp:val=&quot;003337E0&quot;/&gt;&lt;wsp:rsid wsp:val=&quot;003342AF&quot;/&gt;&lt;wsp:rsid wsp:val=&quot;00334D1A&quot;/&gt;&lt;wsp:rsid wsp:val=&quot;0033505F&quot;/&gt;&lt;wsp:rsid wsp:val=&quot;003352F2&quot;/&gt;&lt;wsp:rsid wsp:val=&quot;00335638&quot;/&gt;&lt;wsp:rsid wsp:val=&quot;00335805&quot;/&gt;&lt;wsp:rsid wsp:val=&quot;00335BBC&quot;/&gt;&lt;wsp:rsid wsp:val=&quot;00335ED4&quot;/&gt;&lt;wsp:rsid wsp:val=&quot;0033632B&quot;/&gt;&lt;wsp:rsid wsp:val=&quot;0033649B&quot;/&gt;&lt;wsp:rsid wsp:val=&quot;00336DD4&quot;/&gt;&lt;wsp:rsid wsp:val=&quot;0033709F&quot;/&gt;&lt;wsp:rsid wsp:val=&quot;00337300&quot;/&gt;&lt;wsp:rsid wsp:val=&quot;00337431&quot;/&gt;&lt;wsp:rsid wsp:val=&quot;003407E3&quot;/&gt;&lt;wsp:rsid wsp:val=&quot;00340C6A&quot;/&gt;&lt;wsp:rsid wsp:val=&quot;00341459&quot;/&gt;&lt;wsp:rsid wsp:val=&quot;00341CAA&quot;/&gt;&lt;wsp:rsid wsp:val=&quot;003423CA&quot;/&gt;&lt;wsp:rsid wsp:val=&quot;00342EEF&quot;/&gt;&lt;wsp:rsid wsp:val=&quot;00342F9B&quot;/&gt;&lt;wsp:rsid wsp:val=&quot;003430EA&quot;/&gt;&lt;wsp:rsid wsp:val=&quot;00343246&quot;/&gt;&lt;wsp:rsid wsp:val=&quot;003434B8&quot;/&gt;&lt;wsp:rsid wsp:val=&quot;003439D4&quot;/&gt;&lt;wsp:rsid wsp:val=&quot;00343BAE&quot;/&gt;&lt;wsp:rsid wsp:val=&quot;00343F1F&quot;/&gt;&lt;wsp:rsid wsp:val=&quot;003441F0&quot;/&gt;&lt;wsp:rsid wsp:val=&quot;0034428A&quot;/&gt;&lt;wsp:rsid wsp:val=&quot;00344446&quot;/&gt;&lt;wsp:rsid wsp:val=&quot;003447DC&quot;/&gt;&lt;wsp:rsid wsp:val=&quot;00344F67&quot;/&gt;&lt;wsp:rsid wsp:val=&quot;00345588&quot;/&gt;&lt;wsp:rsid wsp:val=&quot;00345761&quot;/&gt;&lt;wsp:rsid wsp:val=&quot;003457C8&quot;/&gt;&lt;wsp:rsid wsp:val=&quot;00345D73&quot;/&gt;&lt;wsp:rsid wsp:val=&quot;0034637E&quot;/&gt;&lt;wsp:rsid wsp:val=&quot;003465FF&quot;/&gt;&lt;wsp:rsid wsp:val=&quot;00346950&quot;/&gt;&lt;wsp:rsid wsp:val=&quot;00346A8E&quot;/&gt;&lt;wsp:rsid wsp:val=&quot;00346E89&quot;/&gt;&lt;wsp:rsid wsp:val=&quot;0034750F&quot;/&gt;&lt;wsp:rsid wsp:val=&quot;00347D5A&quot;/&gt;&lt;wsp:rsid wsp:val=&quot;003501E4&quot;/&gt;&lt;wsp:rsid wsp:val=&quot;003502CA&quot;/&gt;&lt;wsp:rsid wsp:val=&quot;00350CA9&quot;/&gt;&lt;wsp:rsid wsp:val=&quot;00350D13&quot;/&gt;&lt;wsp:rsid wsp:val=&quot;00351A0E&quot;/&gt;&lt;wsp:rsid wsp:val=&quot;00354722&quot;/&gt;&lt;wsp:rsid wsp:val=&quot;00354AAE&quot;/&gt;&lt;wsp:rsid wsp:val=&quot;003553F8&quot;/&gt;&lt;wsp:rsid wsp:val=&quot;0035573D&quot;/&gt;&lt;wsp:rsid wsp:val=&quot;00355F13&quot;/&gt;&lt;wsp:rsid wsp:val=&quot;00356938&quot;/&gt;&lt;wsp:rsid wsp:val=&quot;00356ACB&quot;/&gt;&lt;wsp:rsid wsp:val=&quot;00356B58&quot;/&gt;&lt;wsp:rsid wsp:val=&quot;0035778E&quot;/&gt;&lt;wsp:rsid wsp:val=&quot;003578AC&quot;/&gt;&lt;wsp:rsid wsp:val=&quot;003600FE&quot;/&gt;&lt;wsp:rsid wsp:val=&quot;00360529&quot;/&gt;&lt;wsp:rsid wsp:val=&quot;003606C4&quot;/&gt;&lt;wsp:rsid wsp:val=&quot;00360DB0&quot;/&gt;&lt;wsp:rsid wsp:val=&quot;00361016&quot;/&gt;&lt;wsp:rsid wsp:val=&quot;003618EE&quot;/&gt;&lt;wsp:rsid wsp:val=&quot;00361991&quot;/&gt;&lt;wsp:rsid wsp:val=&quot;0036206A&quot;/&gt;&lt;wsp:rsid wsp:val=&quot;00362A3A&quot;/&gt;&lt;wsp:rsid wsp:val=&quot;00362FFE&quot;/&gt;&lt;wsp:rsid wsp:val=&quot;0036300A&quot;/&gt;&lt;wsp:rsid wsp:val=&quot;0036328F&quot;/&gt;&lt;wsp:rsid wsp:val=&quot;003637CA&quot;/&gt;&lt;wsp:rsid wsp:val=&quot;00363D3D&quot;/&gt;&lt;wsp:rsid wsp:val=&quot;00363E1B&quot;/&gt;&lt;wsp:rsid wsp:val=&quot;00363F28&quot;/&gt;&lt;wsp:rsid wsp:val=&quot;00363F29&quot;/&gt;&lt;wsp:rsid wsp:val=&quot;00364D63&quot;/&gt;&lt;wsp:rsid wsp:val=&quot;00366A51&quot;/&gt;&lt;wsp:rsid wsp:val=&quot;003674F9&quot;/&gt;&lt;wsp:rsid wsp:val=&quot;00367719&quot;/&gt;&lt;wsp:rsid wsp:val=&quot;0036783D&quot;/&gt;&lt;wsp:rsid wsp:val=&quot;003705B9&quot;/&gt;&lt;wsp:rsid wsp:val=&quot;00370C0C&quot;/&gt;&lt;wsp:rsid wsp:val=&quot;00370E2F&quot;/&gt;&lt;wsp:rsid wsp:val=&quot;00371593&quot;/&gt;&lt;wsp:rsid wsp:val=&quot;003727FF&quot;/&gt;&lt;wsp:rsid wsp:val=&quot;00372B64&quot;/&gt;&lt;wsp:rsid wsp:val=&quot;00373738&quot;/&gt;&lt;wsp:rsid wsp:val=&quot;00373A5D&quot;/&gt;&lt;wsp:rsid wsp:val=&quot;00373BF6&quot;/&gt;&lt;wsp:rsid wsp:val=&quot;00373F47&quot;/&gt;&lt;wsp:rsid wsp:val=&quot;003759E9&quot;/&gt;&lt;wsp:rsid wsp:val=&quot;00375C38&quot;/&gt;&lt;wsp:rsid wsp:val=&quot;00375F41&quot;/&gt;&lt;wsp:rsid wsp:val=&quot;003763EF&quot;/&gt;&lt;wsp:rsid wsp:val=&quot;00376724&quot;/&gt;&lt;wsp:rsid wsp:val=&quot;003769C5&quot;/&gt;&lt;wsp:rsid wsp:val=&quot;00376BEF&quot;/&gt;&lt;wsp:rsid wsp:val=&quot;00376DFD&quot;/&gt;&lt;wsp:rsid wsp:val=&quot;0037751B&quot;/&gt;&lt;wsp:rsid wsp:val=&quot;00377792&quot;/&gt;&lt;wsp:rsid wsp:val=&quot;0037788C&quot;/&gt;&lt;wsp:rsid wsp:val=&quot;00377C03&quot;/&gt;&lt;wsp:rsid wsp:val=&quot;003808DE&quot;/&gt;&lt;wsp:rsid wsp:val=&quot;00380E4C&quot;/&gt;&lt;wsp:rsid wsp:val=&quot;00381CAA&quot;/&gt;&lt;wsp:rsid wsp:val=&quot;003823E4&quot;/&gt;&lt;wsp:rsid wsp:val=&quot;00382E5E&quot;/&gt;&lt;wsp:rsid wsp:val=&quot;00383E49&quot;/&gt;&lt;wsp:rsid wsp:val=&quot;00384221&quot;/&gt;&lt;wsp:rsid wsp:val=&quot;0038473A&quot;/&gt;&lt;wsp:rsid wsp:val=&quot;0038481B&quot;/&gt;&lt;wsp:rsid wsp:val=&quot;00384860&quot;/&gt;&lt;wsp:rsid wsp:val=&quot;00384E36&quot;/&gt;&lt;wsp:rsid wsp:val=&quot;00385BE0&quot;/&gt;&lt;wsp:rsid wsp:val=&quot;003861CB&quot;/&gt;&lt;wsp:rsid wsp:val=&quot;00386561&quot;/&gt;&lt;wsp:rsid wsp:val=&quot;00386D4B&quot;/&gt;&lt;wsp:rsid wsp:val=&quot;00387099&quot;/&gt;&lt;wsp:rsid wsp:val=&quot;0038709C&quot;/&gt;&lt;wsp:rsid wsp:val=&quot;003870FC&quot;/&gt;&lt;wsp:rsid wsp:val=&quot;00387586&quot;/&gt;&lt;wsp:rsid wsp:val=&quot;003875E5&quot;/&gt;&lt;wsp:rsid wsp:val=&quot;00387948&quot;/&gt;&lt;wsp:rsid wsp:val=&quot;00390164&quot;/&gt;&lt;wsp:rsid wsp:val=&quot;003909DD&quot;/&gt;&lt;wsp:rsid wsp:val=&quot;003915CB&quot;/&gt;&lt;wsp:rsid wsp:val=&quot;00391F4F&quot;/&gt;&lt;wsp:rsid wsp:val=&quot;0039207C&quot;/&gt;&lt;wsp:rsid wsp:val=&quot;00392E58&quot;/&gt;&lt;wsp:rsid wsp:val=&quot;0039460B&quot;/&gt;&lt;wsp:rsid wsp:val=&quot;00394EB9&quot;/&gt;&lt;wsp:rsid wsp:val=&quot;00395048&quot;/&gt;&lt;wsp:rsid wsp:val=&quot;003952B6&quot;/&gt;&lt;wsp:rsid wsp:val=&quot;00396A33&quot;/&gt;&lt;wsp:rsid wsp:val=&quot;00396CAD&quot;/&gt;&lt;wsp:rsid wsp:val=&quot;003970C5&quot;/&gt;&lt;wsp:rsid wsp:val=&quot;003974EA&quot;/&gt;&lt;wsp:rsid wsp:val=&quot;00397A0D&quot;/&gt;&lt;wsp:rsid wsp:val=&quot;00397F28&quot;/&gt;&lt;wsp:rsid wsp:val=&quot;003A00CE&quot;/&gt;&lt;wsp:rsid wsp:val=&quot;003A02C4&quot;/&gt;&lt;wsp:rsid wsp:val=&quot;003A03DF&quot;/&gt;&lt;wsp:rsid wsp:val=&quot;003A04DD&quot;/&gt;&lt;wsp:rsid wsp:val=&quot;003A05A8&quot;/&gt;&lt;wsp:rsid wsp:val=&quot;003A0D7A&quot;/&gt;&lt;wsp:rsid wsp:val=&quot;003A1314&quot;/&gt;&lt;wsp:rsid wsp:val=&quot;003A1449&quot;/&gt;&lt;wsp:rsid wsp:val=&quot;003A1CF2&quot;/&gt;&lt;wsp:rsid wsp:val=&quot;003A21C8&quot;/&gt;&lt;wsp:rsid wsp:val=&quot;003A23A8&quot;/&gt;&lt;wsp:rsid wsp:val=&quot;003A29B3&quot;/&gt;&lt;wsp:rsid wsp:val=&quot;003A2E1B&quot;/&gt;&lt;wsp:rsid wsp:val=&quot;003A2FE9&quot;/&gt;&lt;wsp:rsid wsp:val=&quot;003A381F&quot;/&gt;&lt;wsp:rsid wsp:val=&quot;003A3DC6&quot;/&gt;&lt;wsp:rsid wsp:val=&quot;003A3EB2&quot;/&gt;&lt;wsp:rsid wsp:val=&quot;003A43B9&quot;/&gt;&lt;wsp:rsid wsp:val=&quot;003A544B&quot;/&gt;&lt;wsp:rsid wsp:val=&quot;003A588B&quot;/&gt;&lt;wsp:rsid wsp:val=&quot;003A78B1&quot;/&gt;&lt;wsp:rsid wsp:val=&quot;003A7A61&quot;/&gt;&lt;wsp:rsid wsp:val=&quot;003B0DE1&quot;/&gt;&lt;wsp:rsid wsp:val=&quot;003B169A&quot;/&gt;&lt;wsp:rsid wsp:val=&quot;003B196D&quot;/&gt;&lt;wsp:rsid wsp:val=&quot;003B1AF6&quot;/&gt;&lt;wsp:rsid wsp:val=&quot;003B1C5C&quot;/&gt;&lt;wsp:rsid wsp:val=&quot;003B1D3E&quot;/&gt;&lt;wsp:rsid wsp:val=&quot;003B2A94&quot;/&gt;&lt;wsp:rsid wsp:val=&quot;003B3C6A&quot;/&gt;&lt;wsp:rsid wsp:val=&quot;003B3EF0&quot;/&gt;&lt;wsp:rsid wsp:val=&quot;003B4175&quot;/&gt;&lt;wsp:rsid wsp:val=&quot;003B490C&quot;/&gt;&lt;wsp:rsid wsp:val=&quot;003B4DF0&quot;/&gt;&lt;wsp:rsid wsp:val=&quot;003B5979&quot;/&gt;&lt;wsp:rsid wsp:val=&quot;003B59BD&quot;/&gt;&lt;wsp:rsid wsp:val=&quot;003B67BF&quot;/&gt;&lt;wsp:rsid wsp:val=&quot;003B7A81&quot;/&gt;&lt;wsp:rsid wsp:val=&quot;003C054B&quot;/&gt;&lt;wsp:rsid wsp:val=&quot;003C0E2E&quot;/&gt;&lt;wsp:rsid wsp:val=&quot;003C117F&quot;/&gt;&lt;wsp:rsid wsp:val=&quot;003C131E&quot;/&gt;&lt;wsp:rsid wsp:val=&quot;003C1BC1&quot;/&gt;&lt;wsp:rsid wsp:val=&quot;003C24A7&quot;/&gt;&lt;wsp:rsid wsp:val=&quot;003C36CB&quot;/&gt;&lt;wsp:rsid wsp:val=&quot;003C37BE&quot;/&gt;&lt;wsp:rsid wsp:val=&quot;003C3C2F&quot;/&gt;&lt;wsp:rsid wsp:val=&quot;003C4845&quot;/&gt;&lt;wsp:rsid wsp:val=&quot;003C4EAF&quot;/&gt;&lt;wsp:rsid wsp:val=&quot;003C4F38&quot;/&gt;&lt;wsp:rsid wsp:val=&quot;003C5722&quot;/&gt;&lt;wsp:rsid wsp:val=&quot;003C5A31&quot;/&gt;&lt;wsp:rsid wsp:val=&quot;003C679D&quot;/&gt;&lt;wsp:rsid wsp:val=&quot;003C6840&quot;/&gt;&lt;wsp:rsid wsp:val=&quot;003C6981&quot;/&gt;&lt;wsp:rsid wsp:val=&quot;003C71A9&quot;/&gt;&lt;wsp:rsid wsp:val=&quot;003C7365&quot;/&gt;&lt;wsp:rsid wsp:val=&quot;003C742C&quot;/&gt;&lt;wsp:rsid wsp:val=&quot;003C785E&quot;/&gt;&lt;wsp:rsid wsp:val=&quot;003D0D82&quot;/&gt;&lt;wsp:rsid wsp:val=&quot;003D19CF&quot;/&gt;&lt;wsp:rsid wsp:val=&quot;003D1A36&quot;/&gt;&lt;wsp:rsid wsp:val=&quot;003D2597&quot;/&gt;&lt;wsp:rsid wsp:val=&quot;003D29D0&quot;/&gt;&lt;wsp:rsid wsp:val=&quot;003D2F82&quot;/&gt;&lt;wsp:rsid wsp:val=&quot;003D3FFB&quot;/&gt;&lt;wsp:rsid wsp:val=&quot;003D44D6&quot;/&gt;&lt;wsp:rsid wsp:val=&quot;003D5103&quot;/&gt;&lt;wsp:rsid wsp:val=&quot;003D68C8&quot;/&gt;&lt;wsp:rsid wsp:val=&quot;003D6E2D&quot;/&gt;&lt;wsp:rsid wsp:val=&quot;003D6FDF&quot;/&gt;&lt;wsp:rsid wsp:val=&quot;003D73C6&quot;/&gt;&lt;wsp:rsid wsp:val=&quot;003D75B9&quot;/&gt;&lt;wsp:rsid wsp:val=&quot;003D7F75&quot;/&gt;&lt;wsp:rsid wsp:val=&quot;003E031D&quot;/&gt;&lt;wsp:rsid wsp:val=&quot;003E0955&quot;/&gt;&lt;wsp:rsid wsp:val=&quot;003E1286&quot;/&gt;&lt;wsp:rsid wsp:val=&quot;003E1757&quot;/&gt;&lt;wsp:rsid wsp:val=&quot;003E1BED&quot;/&gt;&lt;wsp:rsid wsp:val=&quot;003E32BB&quot;/&gt;&lt;wsp:rsid wsp:val=&quot;003E3794&quot;/&gt;&lt;wsp:rsid wsp:val=&quot;003E3F46&quot;/&gt;&lt;wsp:rsid wsp:val=&quot;003E49A1&quot;/&gt;&lt;wsp:rsid wsp:val=&quot;003E4D1C&quot;/&gt;&lt;wsp:rsid wsp:val=&quot;003E648A&quot;/&gt;&lt;wsp:rsid wsp:val=&quot;003E64DD&quot;/&gt;&lt;wsp:rsid wsp:val=&quot;003E6BF8&quot;/&gt;&lt;wsp:rsid wsp:val=&quot;003E6D9E&quot;/&gt;&lt;wsp:rsid wsp:val=&quot;003E6DA0&quot;/&gt;&lt;wsp:rsid wsp:val=&quot;003E723E&quot;/&gt;&lt;wsp:rsid wsp:val=&quot;003E72BD&quot;/&gt;&lt;wsp:rsid wsp:val=&quot;003E7A93&quot;/&gt;&lt;wsp:rsid wsp:val=&quot;003F004E&quot;/&gt;&lt;wsp:rsid wsp:val=&quot;003F009D&quot;/&gt;&lt;wsp:rsid wsp:val=&quot;003F047A&quot;/&gt;&lt;wsp:rsid wsp:val=&quot;003F08FB&quot;/&gt;&lt;wsp:rsid wsp:val=&quot;003F0942&quot;/&gt;&lt;wsp:rsid wsp:val=&quot;003F09C2&quot;/&gt;&lt;wsp:rsid wsp:val=&quot;003F11CF&quot;/&gt;&lt;wsp:rsid wsp:val=&quot;003F1A73&quot;/&gt;&lt;wsp:rsid wsp:val=&quot;003F1EE2&quot;/&gt;&lt;wsp:rsid wsp:val=&quot;003F24A6&quot;/&gt;&lt;wsp:rsid wsp:val=&quot;003F3414&quot;/&gt;&lt;wsp:rsid wsp:val=&quot;003F34BE&quot;/&gt;&lt;wsp:rsid wsp:val=&quot;003F3CC0&quot;/&gt;&lt;wsp:rsid wsp:val=&quot;003F3E1A&quot;/&gt;&lt;wsp:rsid wsp:val=&quot;003F4350&quot;/&gt;&lt;wsp:rsid wsp:val=&quot;003F4C57&quot;/&gt;&lt;wsp:rsid wsp:val=&quot;003F4F02&quot;/&gt;&lt;wsp:rsid wsp:val=&quot;003F5062&quot;/&gt;&lt;wsp:rsid wsp:val=&quot;003F57A8&quot;/&gt;&lt;wsp:rsid wsp:val=&quot;003F5D8A&quot;/&gt;&lt;wsp:rsid wsp:val=&quot;003F5DD2&quot;/&gt;&lt;wsp:rsid wsp:val=&quot;003F628A&quot;/&gt;&lt;wsp:rsid wsp:val=&quot;003F652C&quot;/&gt;&lt;wsp:rsid wsp:val=&quot;003F6822&quot;/&gt;&lt;wsp:rsid wsp:val=&quot;00400A4B&quot;/&gt;&lt;wsp:rsid wsp:val=&quot;004010DD&quot;/&gt;&lt;wsp:rsid wsp:val=&quot;00401867&quot;/&gt;&lt;wsp:rsid wsp:val=&quot;00402048&quot;/&gt;&lt;wsp:rsid wsp:val=&quot;0040249A&quot;/&gt;&lt;wsp:rsid wsp:val=&quot;004026D6&quot;/&gt;&lt;wsp:rsid wsp:val=&quot;00402ED3&quot;/&gt;&lt;wsp:rsid wsp:val=&quot;0040359D&quot;/&gt;&lt;wsp:rsid wsp:val=&quot;00405415&quot;/&gt;&lt;wsp:rsid wsp:val=&quot;00405940&quot;/&gt;&lt;wsp:rsid wsp:val=&quot;00405F98&quot;/&gt;&lt;wsp:rsid wsp:val=&quot;004066C9&quot;/&gt;&lt;wsp:rsid wsp:val=&quot;0040673F&quot;/&gt;&lt;wsp:rsid wsp:val=&quot;004068AB&quot;/&gt;&lt;wsp:rsid wsp:val=&quot;00410409&quot;/&gt;&lt;wsp:rsid wsp:val=&quot;00410A5E&quot;/&gt;&lt;wsp:rsid wsp:val=&quot;00410E98&quot;/&gt;&lt;wsp:rsid wsp:val=&quot;00412B41&quot;/&gt;&lt;wsp:rsid wsp:val=&quot;00412BAD&quot;/&gt;&lt;wsp:rsid wsp:val=&quot;00412D9A&quot;/&gt;&lt;wsp:rsid wsp:val=&quot;00412F56&quot;/&gt;&lt;wsp:rsid wsp:val=&quot;00413E4A&quot;/&gt;&lt;wsp:rsid wsp:val=&quot;00415202&quot;/&gt;&lt;wsp:rsid wsp:val=&quot;00415206&quot;/&gt;&lt;wsp:rsid wsp:val=&quot;00415B8F&quot;/&gt;&lt;wsp:rsid wsp:val=&quot;004162D1&quot;/&gt;&lt;wsp:rsid wsp:val=&quot;00416974&quot;/&gt;&lt;wsp:rsid wsp:val=&quot;00416F04&quot;/&gt;&lt;wsp:rsid wsp:val=&quot;00417638&quot;/&gt;&lt;wsp:rsid wsp:val=&quot;00417F41&quot;/&gt;&lt;wsp:rsid wsp:val=&quot;00420081&quot;/&gt;&lt;wsp:rsid wsp:val=&quot;00420659&quot;/&gt;&lt;wsp:rsid wsp:val=&quot;004206E1&quot;/&gt;&lt;wsp:rsid wsp:val=&quot;00420917&quot;/&gt;&lt;wsp:rsid wsp:val=&quot;0042449D&quot;/&gt;&lt;wsp:rsid wsp:val=&quot;004252EC&quot;/&gt;&lt;wsp:rsid wsp:val=&quot;00425985&quot;/&gt;&lt;wsp:rsid wsp:val=&quot;00425FC1&quot;/&gt;&lt;wsp:rsid wsp:val=&quot;0042622E&quot;/&gt;&lt;wsp:rsid wsp:val=&quot;0042690E&quot;/&gt;&lt;wsp:rsid wsp:val=&quot;00426AE4&quot;/&gt;&lt;wsp:rsid wsp:val=&quot;00426D3A&quot;/&gt;&lt;wsp:rsid wsp:val=&quot;00426DEE&quot;/&gt;&lt;wsp:rsid wsp:val=&quot;004277C3&quot;/&gt;&lt;wsp:rsid wsp:val=&quot;00427D72&quot;/&gt;&lt;wsp:rsid wsp:val=&quot;00427DCE&quot;/&gt;&lt;wsp:rsid wsp:val=&quot;004302AE&quot;/&gt;&lt;wsp:rsid wsp:val=&quot;0043064D&quot;/&gt;&lt;wsp:rsid wsp:val=&quot;00430851&quot;/&gt;&lt;wsp:rsid wsp:val=&quot;00431125&quot;/&gt;&lt;wsp:rsid wsp:val=&quot;004312D8&quot;/&gt;&lt;wsp:rsid wsp:val=&quot;004326AA&quot;/&gt;&lt;wsp:rsid wsp:val=&quot;00432AE2&quot;/&gt;&lt;wsp:rsid wsp:val=&quot;004333FA&quot;/&gt;&lt;wsp:rsid wsp:val=&quot;00433D4E&quot;/&gt;&lt;wsp:rsid wsp:val=&quot;00433EFF&quot;/&gt;&lt;wsp:rsid wsp:val=&quot;0043477E&quot;/&gt;&lt;wsp:rsid wsp:val=&quot;0043498F&quot;/&gt;&lt;wsp:rsid wsp:val=&quot;00435086&quot;/&gt;&lt;wsp:rsid wsp:val=&quot;00435B51&quot;/&gt;&lt;wsp:rsid wsp:val=&quot;00436042&quot;/&gt;&lt;wsp:rsid wsp:val=&quot;00436C5C&quot;/&gt;&lt;wsp:rsid wsp:val=&quot;0043731C&quot;/&gt;&lt;wsp:rsid wsp:val=&quot;00437386&quot;/&gt;&lt;wsp:rsid wsp:val=&quot;00437511&quot;/&gt;&lt;wsp:rsid wsp:val=&quot;00440340&quot;/&gt;&lt;wsp:rsid wsp:val=&quot;004403B3&quot;/&gt;&lt;wsp:rsid wsp:val=&quot;00440989&quot;/&gt;&lt;wsp:rsid wsp:val=&quot;00440C2C&quot;/&gt;&lt;wsp:rsid wsp:val=&quot;00441117&quot;/&gt;&lt;wsp:rsid wsp:val=&quot;00441450&quot;/&gt;&lt;wsp:rsid wsp:val=&quot;00441C32&quot;/&gt;&lt;wsp:rsid wsp:val=&quot;00441E44&quot;/&gt;&lt;wsp:rsid wsp:val=&quot;00441E8D&quot;/&gt;&lt;wsp:rsid wsp:val=&quot;00441FAD&quot;/&gt;&lt;wsp:rsid wsp:val=&quot;004421AA&quot;/&gt;&lt;wsp:rsid wsp:val=&quot;00442A76&quot;/&gt;&lt;wsp:rsid wsp:val=&quot;00444609&quot;/&gt;&lt;wsp:rsid wsp:val=&quot;00444953&quot;/&gt;&lt;wsp:rsid wsp:val=&quot;00444B2B&quot;/&gt;&lt;wsp:rsid wsp:val=&quot;00444B97&quot;/&gt;&lt;wsp:rsid wsp:val=&quot;00444ECF&quot;/&gt;&lt;wsp:rsid wsp:val=&quot;00444FFA&quot;/&gt;&lt;wsp:rsid wsp:val=&quot;00445028&quot;/&gt;&lt;wsp:rsid wsp:val=&quot;0044517F&quot;/&gt;&lt;wsp:rsid wsp:val=&quot;004457B4&quot;/&gt;&lt;wsp:rsid wsp:val=&quot;00445E43&quot;/&gt;&lt;wsp:rsid wsp:val=&quot;004464B5&quot;/&gt;&lt;wsp:rsid wsp:val=&quot;00446618&quot;/&gt;&lt;wsp:rsid wsp:val=&quot;00446F34&quot;/&gt;&lt;wsp:rsid wsp:val=&quot;00447626&quot;/&gt;&lt;wsp:rsid wsp:val=&quot;00447C37&quot;/&gt;&lt;wsp:rsid wsp:val=&quot;00451513&quot;/&gt;&lt;wsp:rsid wsp:val=&quot;00451899&quot;/&gt;&lt;wsp:rsid wsp:val=&quot;00451D60&quot;/&gt;&lt;wsp:rsid wsp:val=&quot;00452001&quot;/&gt;&lt;wsp:rsid wsp:val=&quot;0045320C&quot;/&gt;&lt;wsp:rsid wsp:val=&quot;0045365A&quot;/&gt;&lt;wsp:rsid wsp:val=&quot;00453B10&quot;/&gt;&lt;wsp:rsid wsp:val=&quot;00453F3E&quot;/&gt;&lt;wsp:rsid wsp:val=&quot;004548CE&quot;/&gt;&lt;wsp:rsid wsp:val=&quot;00455044&quot;/&gt;&lt;wsp:rsid wsp:val=&quot;00455256&quot;/&gt;&lt;wsp:rsid wsp:val=&quot;0045546F&quot;/&gt;&lt;wsp:rsid wsp:val=&quot;004555DD&quot;/&gt;&lt;wsp:rsid wsp:val=&quot;00456196&quot;/&gt;&lt;wsp:rsid wsp:val=&quot;004567E6&quot;/&gt;&lt;wsp:rsid wsp:val=&quot;00456A9A&quot;/&gt;&lt;wsp:rsid wsp:val=&quot;00457549&quot;/&gt;&lt;wsp:rsid wsp:val=&quot;00457840&quot;/&gt;&lt;wsp:rsid wsp:val=&quot;00457986&quot;/&gt;&lt;wsp:rsid wsp:val=&quot;00460CE7&quot;/&gt;&lt;wsp:rsid wsp:val=&quot;00460FDC&quot;/&gt;&lt;wsp:rsid wsp:val=&quot;00461525&quot;/&gt;&lt;wsp:rsid wsp:val=&quot;004618A1&quot;/&gt;&lt;wsp:rsid wsp:val=&quot;00461968&quot;/&gt;&lt;wsp:rsid wsp:val=&quot;00461FA0&quot;/&gt;&lt;wsp:rsid wsp:val=&quot;004622D9&quot;/&gt;&lt;wsp:rsid wsp:val=&quot;0046262B&quot;/&gt;&lt;wsp:rsid wsp:val=&quot;00462826&quot;/&gt;&lt;wsp:rsid wsp:val=&quot;00462DAD&quot;/&gt;&lt;wsp:rsid wsp:val=&quot;00463EDF&quot;/&gt;&lt;wsp:rsid wsp:val=&quot;00464473&quot;/&gt;&lt;wsp:rsid wsp:val=&quot;00464562&quot;/&gt;&lt;wsp:rsid wsp:val=&quot;004647D6&quot;/&gt;&lt;wsp:rsid wsp:val=&quot;0046481A&quot;/&gt;&lt;wsp:rsid wsp:val=&quot;004652EA&quot;/&gt;&lt;wsp:rsid wsp:val=&quot;00465EF7&quot;/&gt;&lt;wsp:rsid wsp:val=&quot;004664BA&quot;/&gt;&lt;wsp:rsid wsp:val=&quot;00466D7F&quot;/&gt;&lt;wsp:rsid wsp:val=&quot;0046731D&quot;/&gt;&lt;wsp:rsid wsp:val=&quot;00467C51&quot;/&gt;&lt;wsp:rsid wsp:val=&quot;00467F77&quot;/&gt;&lt;wsp:rsid wsp:val=&quot;004701EC&quot;/&gt;&lt;wsp:rsid wsp:val=&quot;00470544&quot;/&gt;&lt;wsp:rsid wsp:val=&quot;00470704&quot;/&gt;&lt;wsp:rsid wsp:val=&quot;00470ACE&quot;/&gt;&lt;wsp:rsid wsp:val=&quot;00470FB5&quot;/&gt;&lt;wsp:rsid wsp:val=&quot;00471C71&quot;/&gt;&lt;wsp:rsid wsp:val=&quot;0047247C&quot;/&gt;&lt;wsp:rsid wsp:val=&quot;004731C4&quot;/&gt;&lt;wsp:rsid wsp:val=&quot;00473358&quot;/&gt;&lt;wsp:rsid wsp:val=&quot;004735A0&quot;/&gt;&lt;wsp:rsid wsp:val=&quot;00473F8E&quot;/&gt;&lt;wsp:rsid wsp:val=&quot;00474139&quot;/&gt;&lt;wsp:rsid wsp:val=&quot;00475690&quot;/&gt;&lt;wsp:rsid wsp:val=&quot;00475AD8&quot;/&gt;&lt;wsp:rsid wsp:val=&quot;0047644F&quot;/&gt;&lt;wsp:rsid wsp:val=&quot;00477517&quot;/&gt;&lt;wsp:rsid wsp:val=&quot;00477672&quot;/&gt;&lt;wsp:rsid wsp:val=&quot;00477FFB&quot;/&gt;&lt;wsp:rsid wsp:val=&quot;004805E2&quot;/&gt;&lt;wsp:rsid wsp:val=&quot;00480F78&quot;/&gt;&lt;wsp:rsid wsp:val=&quot;00481574&quot;/&gt;&lt;wsp:rsid wsp:val=&quot;00481BDC&quot;/&gt;&lt;wsp:rsid wsp:val=&quot;00482145&quot;/&gt;&lt;wsp:rsid wsp:val=&quot;004825A3&quot;/&gt;&lt;wsp:rsid wsp:val=&quot;0048288F&quot;/&gt;&lt;wsp:rsid wsp:val=&quot;00483717&quot;/&gt;&lt;wsp:rsid wsp:val=&quot;00483ACC&quot;/&gt;&lt;wsp:rsid wsp:val=&quot;00483F1A&quot;/&gt;&lt;wsp:rsid wsp:val=&quot;0048407F&quot;/&gt;&lt;wsp:rsid wsp:val=&quot;0048461E&quot;/&gt;&lt;wsp:rsid wsp:val=&quot;00484919&quot;/&gt;&lt;wsp:rsid wsp:val=&quot;00484BAF&quot;/&gt;&lt;wsp:rsid wsp:val=&quot;00484FDC&quot;/&gt;&lt;wsp:rsid wsp:val=&quot;004855BF&quot;/&gt;&lt;wsp:rsid wsp:val=&quot;004858EE&quot;/&gt;&lt;wsp:rsid wsp:val=&quot;0048614B&quot;/&gt;&lt;wsp:rsid wsp:val=&quot;00486951&quot;/&gt;&lt;wsp:rsid wsp:val=&quot;0048750A&quot;/&gt;&lt;wsp:rsid wsp:val=&quot;00490120&quot;/&gt;&lt;wsp:rsid wsp:val=&quot;0049024E&quot;/&gt;&lt;wsp:rsid wsp:val=&quot;00490385&quot;/&gt;&lt;wsp:rsid wsp:val=&quot;004904B4&quot;/&gt;&lt;wsp:rsid wsp:val=&quot;00490AB5&quot;/&gt;&lt;wsp:rsid wsp:val=&quot;00490E5B&quot;/&gt;&lt;wsp:rsid wsp:val=&quot;00491500&quot;/&gt;&lt;wsp:rsid wsp:val=&quot;004915F5&quot;/&gt;&lt;wsp:rsid wsp:val=&quot;0049163D&quot;/&gt;&lt;wsp:rsid wsp:val=&quot;004918A9&quot;/&gt;&lt;wsp:rsid wsp:val=&quot;00491C77&quot;/&gt;&lt;wsp:rsid wsp:val=&quot;00492272&quot;/&gt;&lt;wsp:rsid wsp:val=&quot;00492A05&quot;/&gt;&lt;wsp:rsid wsp:val=&quot;004934D1&quot;/&gt;&lt;wsp:rsid wsp:val=&quot;00494C7C&quot;/&gt;&lt;wsp:rsid wsp:val=&quot;00495647&quot;/&gt;&lt;wsp:rsid wsp:val=&quot;004963A6&quot;/&gt;&lt;wsp:rsid wsp:val=&quot;0049661B&quot;/&gt;&lt;wsp:rsid wsp:val=&quot;004966A0&quot;/&gt;&lt;wsp:rsid wsp:val=&quot;0049685A&quot;/&gt;&lt;wsp:rsid wsp:val=&quot;0049695C&quot;/&gt;&lt;wsp:rsid wsp:val=&quot;00496A7C&quot;/&gt;&lt;wsp:rsid wsp:val=&quot;00496C57&quot;/&gt;&lt;wsp:rsid wsp:val=&quot;0049739F&quot;/&gt;&lt;wsp:rsid wsp:val=&quot;00497953&quot;/&gt;&lt;wsp:rsid wsp:val=&quot;00497CF8&quot;/&gt;&lt;wsp:rsid wsp:val=&quot;004A0193&quot;/&gt;&lt;wsp:rsid wsp:val=&quot;004A075F&quot;/&gt;&lt;wsp:rsid wsp:val=&quot;004A0798&quot;/&gt;&lt;wsp:rsid wsp:val=&quot;004A1681&quot;/&gt;&lt;wsp:rsid wsp:val=&quot;004A1C29&quot;/&gt;&lt;wsp:rsid wsp:val=&quot;004A1F16&quot;/&gt;&lt;wsp:rsid wsp:val=&quot;004A263B&quot;/&gt;&lt;wsp:rsid wsp:val=&quot;004A2B2A&quot;/&gt;&lt;wsp:rsid wsp:val=&quot;004A2BB5&quot;/&gt;&lt;wsp:rsid wsp:val=&quot;004A33F3&quot;/&gt;&lt;wsp:rsid wsp:val=&quot;004A3B41&quot;/&gt;&lt;wsp:rsid wsp:val=&quot;004A3CBF&quot;/&gt;&lt;wsp:rsid wsp:val=&quot;004A50BD&quot;/&gt;&lt;wsp:rsid wsp:val=&quot;004A511A&quot;/&gt;&lt;wsp:rsid wsp:val=&quot;004A5143&quot;/&gt;&lt;wsp:rsid wsp:val=&quot;004A6020&quot;/&gt;&lt;wsp:rsid wsp:val=&quot;004A6443&quot;/&gt;&lt;wsp:rsid wsp:val=&quot;004A7447&quot;/&gt;&lt;wsp:rsid wsp:val=&quot;004A76A9&quot;/&gt;&lt;wsp:rsid wsp:val=&quot;004A7D67&quot;/&gt;&lt;wsp:rsid wsp:val=&quot;004B01CC&quot;/&gt;&lt;wsp:rsid wsp:val=&quot;004B14F2&quot;/&gt;&lt;wsp:rsid wsp:val=&quot;004B176A&quot;/&gt;&lt;wsp:rsid wsp:val=&quot;004B2061&quot;/&gt;&lt;wsp:rsid wsp:val=&quot;004B21F3&quot;/&gt;&lt;wsp:rsid wsp:val=&quot;004B23FD&quot;/&gt;&lt;wsp:rsid wsp:val=&quot;004B2E65&quot;/&gt;&lt;wsp:rsid wsp:val=&quot;004B326E&quot;/&gt;&lt;wsp:rsid wsp:val=&quot;004B33CF&quot;/&gt;&lt;wsp:rsid wsp:val=&quot;004B5313&quot;/&gt;&lt;wsp:rsid wsp:val=&quot;004B55F1&quot;/&gt;&lt;wsp:rsid wsp:val=&quot;004B5FBF&quot;/&gt;&lt;wsp:rsid wsp:val=&quot;004B69E3&quot;/&gt;&lt;wsp:rsid wsp:val=&quot;004B71BE&quot;/&gt;&lt;wsp:rsid wsp:val=&quot;004B7315&quot;/&gt;&lt;wsp:rsid wsp:val=&quot;004B7860&quot;/&gt;&lt;wsp:rsid wsp:val=&quot;004B787D&quot;/&gt;&lt;wsp:rsid wsp:val=&quot;004C0044&quot;/&gt;&lt;wsp:rsid wsp:val=&quot;004C0898&quot;/&gt;&lt;wsp:rsid wsp:val=&quot;004C1142&quot;/&gt;&lt;wsp:rsid wsp:val=&quot;004C14DD&quot;/&gt;&lt;wsp:rsid wsp:val=&quot;004C1676&quot;/&gt;&lt;wsp:rsid wsp:val=&quot;004C21A7&quot;/&gt;&lt;wsp:rsid wsp:val=&quot;004C2315&quot;/&gt;&lt;wsp:rsid wsp:val=&quot;004C23B6&quot;/&gt;&lt;wsp:rsid wsp:val=&quot;004C313E&quot;/&gt;&lt;wsp:rsid wsp:val=&quot;004C36F0&quot;/&gt;&lt;wsp:rsid wsp:val=&quot;004C399E&quot;/&gt;&lt;wsp:rsid wsp:val=&quot;004C46A3&quot;/&gt;&lt;wsp:rsid wsp:val=&quot;004C4ECE&quot;/&gt;&lt;wsp:rsid wsp:val=&quot;004C5240&quot;/&gt;&lt;wsp:rsid wsp:val=&quot;004C5E8C&quot;/&gt;&lt;wsp:rsid wsp:val=&quot;004C622A&quot;/&gt;&lt;wsp:rsid wsp:val=&quot;004C6EC7&quot;/&gt;&lt;wsp:rsid wsp:val=&quot;004C73BB&quot;/&gt;&lt;wsp:rsid wsp:val=&quot;004D09E3&quot;/&gt;&lt;wsp:rsid wsp:val=&quot;004D0BB3&quot;/&gt;&lt;wsp:rsid wsp:val=&quot;004D1245&quot;/&gt;&lt;wsp:rsid wsp:val=&quot;004D1296&quot;/&gt;&lt;wsp:rsid wsp:val=&quot;004D17C7&quot;/&gt;&lt;wsp:rsid wsp:val=&quot;004D1A72&quot;/&gt;&lt;wsp:rsid wsp:val=&quot;004D1C79&quot;/&gt;&lt;wsp:rsid wsp:val=&quot;004D2067&quot;/&gt;&lt;wsp:rsid wsp:val=&quot;004D2F9F&quot;/&gt;&lt;wsp:rsid wsp:val=&quot;004D3714&quot;/&gt;&lt;wsp:rsid wsp:val=&quot;004D395A&quot;/&gt;&lt;wsp:rsid wsp:val=&quot;004D4441&quot;/&gt;&lt;wsp:rsid wsp:val=&quot;004D499E&quot;/&gt;&lt;wsp:rsid wsp:val=&quot;004D4F41&quot;/&gt;&lt;wsp:rsid wsp:val=&quot;004D4F47&quot;/&gt;&lt;wsp:rsid wsp:val=&quot;004D574A&quot;/&gt;&lt;wsp:rsid wsp:val=&quot;004D5BE2&quot;/&gt;&lt;wsp:rsid wsp:val=&quot;004D5EAA&quot;/&gt;&lt;wsp:rsid wsp:val=&quot;004D7087&quot;/&gt;&lt;wsp:rsid wsp:val=&quot;004D7219&quot;/&gt;&lt;wsp:rsid wsp:val=&quot;004D735F&quot;/&gt;&lt;wsp:rsid wsp:val=&quot;004D7882&quot;/&gt;&lt;wsp:rsid wsp:val=&quot;004D791F&quot;/&gt;&lt;wsp:rsid wsp:val=&quot;004D7C3F&quot;/&gt;&lt;wsp:rsid wsp:val=&quot;004D7DF8&quot;/&gt;&lt;wsp:rsid wsp:val=&quot;004D7FBB&quot;/&gt;&lt;wsp:rsid wsp:val=&quot;004E0782&quot;/&gt;&lt;wsp:rsid wsp:val=&quot;004E0AE3&quot;/&gt;&lt;wsp:rsid wsp:val=&quot;004E0FA9&quot;/&gt;&lt;wsp:rsid wsp:val=&quot;004E154D&quot;/&gt;&lt;wsp:rsid wsp:val=&quot;004E1635&quot;/&gt;&lt;wsp:rsid wsp:val=&quot;004E17FA&quot;/&gt;&lt;wsp:rsid wsp:val=&quot;004E19B5&quot;/&gt;&lt;wsp:rsid wsp:val=&quot;004E1AB6&quot;/&gt;&lt;wsp:rsid wsp:val=&quot;004E1FD2&quot;/&gt;&lt;wsp:rsid wsp:val=&quot;004E1FF4&quot;/&gt;&lt;wsp:rsid wsp:val=&quot;004E2085&quot;/&gt;&lt;wsp:rsid wsp:val=&quot;004E21FD&quot;/&gt;&lt;wsp:rsid wsp:val=&quot;004E2451&quot;/&gt;&lt;wsp:rsid wsp:val=&quot;004E2FCA&quot;/&gt;&lt;wsp:rsid wsp:val=&quot;004E3A93&quot;/&gt;&lt;wsp:rsid wsp:val=&quot;004E4076&quot;/&gt;&lt;wsp:rsid wsp:val=&quot;004E4123&quot;/&gt;&lt;wsp:rsid wsp:val=&quot;004E4299&quot;/&gt;&lt;wsp:rsid wsp:val=&quot;004E4A1C&quot;/&gt;&lt;wsp:rsid wsp:val=&quot;004E54C5&quot;/&gt;&lt;wsp:rsid wsp:val=&quot;004E63F8&quot;/&gt;&lt;wsp:rsid wsp:val=&quot;004E681D&quot;/&gt;&lt;wsp:rsid wsp:val=&quot;004E6F8F&quot;/&gt;&lt;wsp:rsid wsp:val=&quot;004E751A&quot;/&gt;&lt;wsp:rsid wsp:val=&quot;004E7682&quot;/&gt;&lt;wsp:rsid wsp:val=&quot;004E77A8&quot;/&gt;&lt;wsp:rsid wsp:val=&quot;004E7855&quot;/&gt;&lt;wsp:rsid wsp:val=&quot;004E78D6&quot;/&gt;&lt;wsp:rsid wsp:val=&quot;004E78EB&quot;/&gt;&lt;wsp:rsid wsp:val=&quot;004F011A&quot;/&gt;&lt;wsp:rsid wsp:val=&quot;004F0B80&quot;/&gt;&lt;wsp:rsid wsp:val=&quot;004F142F&quot;/&gt;&lt;wsp:rsid wsp:val=&quot;004F17DB&quot;/&gt;&lt;wsp:rsid wsp:val=&quot;004F1B6B&quot;/&gt;&lt;wsp:rsid wsp:val=&quot;004F1C9E&quot;/&gt;&lt;wsp:rsid wsp:val=&quot;004F285E&quot;/&gt;&lt;wsp:rsid wsp:val=&quot;004F2A33&quot;/&gt;&lt;wsp:rsid wsp:val=&quot;004F340F&quot;/&gt;&lt;wsp:rsid wsp:val=&quot;004F36C7&quot;/&gt;&lt;wsp:rsid wsp:val=&quot;004F41B7&quot;/&gt;&lt;wsp:rsid wsp:val=&quot;004F4D07&quot;/&gt;&lt;wsp:rsid wsp:val=&quot;004F53EB&quot;/&gt;&lt;wsp:rsid wsp:val=&quot;004F5CE8&quot;/&gt;&lt;wsp:rsid wsp:val=&quot;004F5F53&quot;/&gt;&lt;wsp:rsid wsp:val=&quot;004F618B&quot;/&gt;&lt;wsp:rsid wsp:val=&quot;004F6842&quot;/&gt;&lt;wsp:rsid wsp:val=&quot;004F6950&quot;/&gt;&lt;wsp:rsid wsp:val=&quot;004F7718&quot;/&gt;&lt;wsp:rsid wsp:val=&quot;004F7D99&quot;/&gt;&lt;wsp:rsid wsp:val=&quot;004F7E03&quot;/&gt;&lt;wsp:rsid wsp:val=&quot;00500965&quot;/&gt;&lt;wsp:rsid wsp:val=&quot;00500A9D&quot;/&gt;&lt;wsp:rsid wsp:val=&quot;00500DE8&quot;/&gt;&lt;wsp:rsid wsp:val=&quot;00500F6A&quot;/&gt;&lt;wsp:rsid wsp:val=&quot;00501AE6&quot;/&gt;&lt;wsp:rsid wsp:val=&quot;00502234&quot;/&gt;&lt;wsp:rsid wsp:val=&quot;00502837&quot;/&gt;&lt;wsp:rsid wsp:val=&quot;00502CE1&quot;/&gt;&lt;wsp:rsid wsp:val=&quot;00502FC0&quot;/&gt;&lt;wsp:rsid wsp:val=&quot;005037D7&quot;/&gt;&lt;wsp:rsid wsp:val=&quot;00503A6C&quot;/&gt;&lt;wsp:rsid wsp:val=&quot;0050416D&quot;/&gt;&lt;wsp:rsid wsp:val=&quot;005046CC&quot;/&gt;&lt;wsp:rsid wsp:val=&quot;00504912&quot;/&gt;&lt;wsp:rsid wsp:val=&quot;00504AB2&quot;/&gt;&lt;wsp:rsid wsp:val=&quot;0050540E&quot;/&gt;&lt;wsp:rsid wsp:val=&quot;00505ECC&quot;/&gt;&lt;wsp:rsid wsp:val=&quot;005060A3&quot;/&gt;&lt;wsp:rsid wsp:val=&quot;0050641D&quot;/&gt;&lt;wsp:rsid wsp:val=&quot;0050643A&quot;/&gt;&lt;wsp:rsid wsp:val=&quot;005065F6&quot;/&gt;&lt;wsp:rsid wsp:val=&quot;005066CB&quot;/&gt;&lt;wsp:rsid wsp:val=&quot;0050733E&quot;/&gt;&lt;wsp:rsid wsp:val=&quot;0050739B&quot;/&gt;&lt;wsp:rsid wsp:val=&quot;005074BF&quot;/&gt;&lt;wsp:rsid wsp:val=&quot;00507DAF&quot;/&gt;&lt;wsp:rsid wsp:val=&quot;00507E70&quot;/&gt;&lt;wsp:rsid wsp:val=&quot;005103C9&quot;/&gt;&lt;wsp:rsid wsp:val=&quot;00510969&quot;/&gt;&lt;wsp:rsid wsp:val=&quot;00512322&quot;/&gt;&lt;wsp:rsid wsp:val=&quot;00512401&quot;/&gt;&lt;wsp:rsid wsp:val=&quot;00512486&quot;/&gt;&lt;wsp:rsid wsp:val=&quot;00512710&quot;/&gt;&lt;wsp:rsid wsp:val=&quot;00512BB9&quot;/&gt;&lt;wsp:rsid wsp:val=&quot;00512FAB&quot;/&gt;&lt;wsp:rsid wsp:val=&quot;00513748&quot;/&gt;&lt;wsp:rsid wsp:val=&quot;00513E82&quot;/&gt;&lt;wsp:rsid wsp:val=&quot;00513F10&quot;/&gt;&lt;wsp:rsid wsp:val=&quot;00514956&quot;/&gt;&lt;wsp:rsid wsp:val=&quot;0051510B&quot;/&gt;&lt;wsp:rsid wsp:val=&quot;00516404&quot;/&gt;&lt;wsp:rsid wsp:val=&quot;0051640C&quot;/&gt;&lt;wsp:rsid wsp:val=&quot;00516A05&quot;/&gt;&lt;wsp:rsid wsp:val=&quot;00516C0D&quot;/&gt;&lt;wsp:rsid wsp:val=&quot;00516C44&quot;/&gt;&lt;wsp:rsid wsp:val=&quot;00516DFB&quot;/&gt;&lt;wsp:rsid wsp:val=&quot;00517254&quot;/&gt;&lt;wsp:rsid wsp:val=&quot;00517368&quot;/&gt;&lt;wsp:rsid wsp:val=&quot;0052068C&quot;/&gt;&lt;wsp:rsid wsp:val=&quot;0052117A&quot;/&gt;&lt;wsp:rsid wsp:val=&quot;00521773&quot;/&gt;&lt;wsp:rsid wsp:val=&quot;005219B0&quot;/&gt;&lt;wsp:rsid wsp:val=&quot;00521AA7&quot;/&gt;&lt;wsp:rsid wsp:val=&quot;005220FB&quot;/&gt;&lt;wsp:rsid wsp:val=&quot;00522550&quot;/&gt;&lt;wsp:rsid wsp:val=&quot;00522EA7&quot;/&gt;&lt;wsp:rsid wsp:val=&quot;00523154&quot;/&gt;&lt;wsp:rsid wsp:val=&quot;00524D70&quot;/&gt;&lt;wsp:rsid wsp:val=&quot;00524E60&quot;/&gt;&lt;wsp:rsid wsp:val=&quot;00524E89&quot;/&gt;&lt;wsp:rsid wsp:val=&quot;005251B9&quot;/&gt;&lt;wsp:rsid wsp:val=&quot;00525A8F&quot;/&gt;&lt;wsp:rsid wsp:val=&quot;00525B1A&quot;/&gt;&lt;wsp:rsid wsp:val=&quot;00525C01&quot;/&gt;&lt;wsp:rsid wsp:val=&quot;00525F52&quot;/&gt;&lt;wsp:rsid wsp:val=&quot;005263D0&quot;/&gt;&lt;wsp:rsid wsp:val=&quot;00526D00&quot;/&gt;&lt;wsp:rsid wsp:val=&quot;005270ED&quot;/&gt;&lt;wsp:rsid wsp:val=&quot;005271F4&quot;/&gt;&lt;wsp:rsid wsp:val=&quot;005274C9&quot;/&gt;&lt;wsp:rsid wsp:val=&quot;00527811&quot;/&gt;&lt;wsp:rsid wsp:val=&quot;005308C1&quot;/&gt;&lt;wsp:rsid wsp:val=&quot;00530B23&quot;/&gt;&lt;wsp:rsid wsp:val=&quot;0053178F&quot;/&gt;&lt;wsp:rsid wsp:val=&quot;00531D2F&quot;/&gt;&lt;wsp:rsid wsp:val=&quot;00531D33&quot;/&gt;&lt;wsp:rsid wsp:val=&quot;005329F2&quot;/&gt;&lt;wsp:rsid wsp:val=&quot;0053433F&quot;/&gt;&lt;wsp:rsid wsp:val=&quot;00534EFC&quot;/&gt;&lt;wsp:rsid wsp:val=&quot;0053557E&quot;/&gt;&lt;wsp:rsid wsp:val=&quot;00535BB4&quot;/&gt;&lt;wsp:rsid wsp:val=&quot;00535C48&quot;/&gt;&lt;wsp:rsid wsp:val=&quot;00535D6A&quot;/&gt;&lt;wsp:rsid wsp:val=&quot;00536597&quot;/&gt;&lt;wsp:rsid wsp:val=&quot;00536A6A&quot;/&gt;&lt;wsp:rsid wsp:val=&quot;00536B89&quot;/&gt;&lt;wsp:rsid wsp:val=&quot;005373C2&quot;/&gt;&lt;wsp:rsid wsp:val=&quot;005374EF&quot;/&gt;&lt;wsp:rsid wsp:val=&quot;0053752F&quot;/&gt;&lt;wsp:rsid wsp:val=&quot;00537F0C&quot;/&gt;&lt;wsp:rsid wsp:val=&quot;00540175&quot;/&gt;&lt;wsp:rsid wsp:val=&quot;00540447&quot;/&gt;&lt;wsp:rsid wsp:val=&quot;0054047E&quot;/&gt;&lt;wsp:rsid wsp:val=&quot;00540637&quot;/&gt;&lt;wsp:rsid wsp:val=&quot;00540B9A&quot;/&gt;&lt;wsp:rsid wsp:val=&quot;00540C0B&quot;/&gt;&lt;wsp:rsid wsp:val=&quot;005411BA&quot;/&gt;&lt;wsp:rsid wsp:val=&quot;00541444&quot;/&gt;&lt;wsp:rsid wsp:val=&quot;00541A1D&quot;/&gt;&lt;wsp:rsid wsp:val=&quot;00541C5F&quot;/&gt;&lt;wsp:rsid wsp:val=&quot;00541C6F&quot;/&gt;&lt;wsp:rsid wsp:val=&quot;0054207B&quot;/&gt;&lt;wsp:rsid wsp:val=&quot;00543413&quot;/&gt;&lt;wsp:rsid wsp:val=&quot;005439F1&quot;/&gt;&lt;wsp:rsid wsp:val=&quot;00543CCB&quot;/&gt;&lt;wsp:rsid wsp:val=&quot;00543E1E&quot;/&gt;&lt;wsp:rsid wsp:val=&quot;00543E82&quot;/&gt;&lt;wsp:rsid wsp:val=&quot;0054496B&quot;/&gt;&lt;wsp:rsid wsp:val=&quot;0054499B&quot;/&gt;&lt;wsp:rsid wsp:val=&quot;00544DDE&quot;/&gt;&lt;wsp:rsid wsp:val=&quot;00544EBA&quot;/&gt;&lt;wsp:rsid wsp:val=&quot;00545351&quot;/&gt;&lt;wsp:rsid wsp:val=&quot;005459DB&quot;/&gt;&lt;wsp:rsid wsp:val=&quot;00545C62&quot;/&gt;&lt;wsp:rsid wsp:val=&quot;00545E3C&quot;/&gt;&lt;wsp:rsid wsp:val=&quot;00547EBD&quot;/&gt;&lt;wsp:rsid wsp:val=&quot;0055012C&quot;/&gt;&lt;wsp:rsid wsp:val=&quot;005504EB&quot;/&gt;&lt;wsp:rsid wsp:val=&quot;005508CB&quot;/&gt;&lt;wsp:rsid wsp:val=&quot;005509DE&quot;/&gt;&lt;wsp:rsid wsp:val=&quot;00550D37&quot;/&gt;&lt;wsp:rsid wsp:val=&quot;00551007&quot;/&gt;&lt;wsp:rsid wsp:val=&quot;00551097&quot;/&gt;&lt;wsp:rsid wsp:val=&quot;00551CC7&quot;/&gt;&lt;wsp:rsid wsp:val=&quot;005530D6&quot;/&gt;&lt;wsp:rsid wsp:val=&quot;00553393&quot;/&gt;&lt;wsp:rsid wsp:val=&quot;00553425&quot;/&gt;&lt;wsp:rsid wsp:val=&quot;00553BF5&quot;/&gt;&lt;wsp:rsid wsp:val=&quot;0055600E&quot;/&gt;&lt;wsp:rsid wsp:val=&quot;00556081&quot;/&gt;&lt;wsp:rsid wsp:val=&quot;00556103&quot;/&gt;&lt;wsp:rsid wsp:val=&quot;00556A41&quot;/&gt;&lt;wsp:rsid wsp:val=&quot;00556C3F&quot;/&gt;&lt;wsp:rsid wsp:val=&quot;0055717F&quot;/&gt;&lt;wsp:rsid wsp:val=&quot;00557538&quot;/&gt;&lt;wsp:rsid wsp:val=&quot;00557CC4&quot;/&gt;&lt;wsp:rsid wsp:val=&quot;00557E47&quot;/&gt;&lt;wsp:rsid wsp:val=&quot;00560175&quot;/&gt;&lt;wsp:rsid wsp:val=&quot;0056024A&quot;/&gt;&lt;wsp:rsid wsp:val=&quot;0056091E&quot;/&gt;&lt;wsp:rsid wsp:val=&quot;00560F3D&quot;/&gt;&lt;wsp:rsid wsp:val=&quot;0056190B&quot;/&gt;&lt;wsp:rsid wsp:val=&quot;005621C0&quot;/&gt;&lt;wsp:rsid wsp:val=&quot;00562CD7&quot;/&gt;&lt;wsp:rsid wsp:val=&quot;00563A90&quot;/&gt;&lt;wsp:rsid wsp:val=&quot;0056418B&quot;/&gt;&lt;wsp:rsid wsp:val=&quot;00564E30&quot;/&gt;&lt;wsp:rsid wsp:val=&quot;00564EB9&quot;/&gt;&lt;wsp:rsid wsp:val=&quot;00564F91&quot;/&gt;&lt;wsp:rsid wsp:val=&quot;0056504C&quot;/&gt;&lt;wsp:rsid wsp:val=&quot;005650A8&quot;/&gt;&lt;wsp:rsid wsp:val=&quot;0056568B&quot;/&gt;&lt;wsp:rsid wsp:val=&quot;005660FF&quot;/&gt;&lt;wsp:rsid wsp:val=&quot;00566674&quot;/&gt;&lt;wsp:rsid wsp:val=&quot;00567EE1&quot;/&gt;&lt;wsp:rsid wsp:val=&quot;0057016E&quot;/&gt;&lt;wsp:rsid wsp:val=&quot;005705AA&quot;/&gt;&lt;wsp:rsid wsp:val=&quot;005725CF&quot;/&gt;&lt;wsp:rsid wsp:val=&quot;00572A43&quot;/&gt;&lt;wsp:rsid wsp:val=&quot;00572CB8&quot;/&gt;&lt;wsp:rsid wsp:val=&quot;00572D16&quot;/&gt;&lt;wsp:rsid wsp:val=&quot;00573040&quot;/&gt;&lt;wsp:rsid wsp:val=&quot;00573156&quot;/&gt;&lt;wsp:rsid wsp:val=&quot;00573D89&quot;/&gt;&lt;wsp:rsid wsp:val=&quot;00574755&quot;/&gt;&lt;wsp:rsid wsp:val=&quot;0057487C&quot;/&gt;&lt;wsp:rsid wsp:val=&quot;00574A85&quot;/&gt;&lt;wsp:rsid wsp:val=&quot;00574C70&quot;/&gt;&lt;wsp:rsid wsp:val=&quot;005752D0&quot;/&gt;&lt;wsp:rsid wsp:val=&quot;00575749&quot;/&gt;&lt;wsp:rsid wsp:val=&quot;005757A8&quot;/&gt;&lt;wsp:rsid wsp:val=&quot;005759D5&quot;/&gt;&lt;wsp:rsid wsp:val=&quot;00575BE0&quot;/&gt;&lt;wsp:rsid wsp:val=&quot;0057624F&quot;/&gt;&lt;wsp:rsid wsp:val=&quot;00576620&quot;/&gt;&lt;wsp:rsid wsp:val=&quot;00577E49&quot;/&gt;&lt;wsp:rsid wsp:val=&quot;0058077B&quot;/&gt;&lt;wsp:rsid wsp:val=&quot;005807BB&quot;/&gt;&lt;wsp:rsid wsp:val=&quot;0058085D&quot;/&gt;&lt;wsp:rsid wsp:val=&quot;00580DEB&quot;/&gt;&lt;wsp:rsid wsp:val=&quot;00581073&quot;/&gt;&lt;wsp:rsid wsp:val=&quot;0058149B&quot;/&gt;&lt;wsp:rsid wsp:val=&quot;0058163E&quot;/&gt;&lt;wsp:rsid wsp:val=&quot;005817C1&quot;/&gt;&lt;wsp:rsid wsp:val=&quot;00581823&quot;/&gt;&lt;wsp:rsid wsp:val=&quot;005818B0&quot;/&gt;&lt;wsp:rsid wsp:val=&quot;00582130&quot;/&gt;&lt;wsp:rsid wsp:val=&quot;005827FD&quot;/&gt;&lt;wsp:rsid wsp:val=&quot;00582BAA&quot;/&gt;&lt;wsp:rsid wsp:val=&quot;005830BC&quot;/&gt;&lt;wsp:rsid wsp:val=&quot;00583ACE&quot;/&gt;&lt;wsp:rsid wsp:val=&quot;00583B03&quot;/&gt;&lt;wsp:rsid wsp:val=&quot;005845ED&quot;/&gt;&lt;wsp:rsid wsp:val=&quot;00585472&quot;/&gt;&lt;wsp:rsid wsp:val=&quot;00585690&quot;/&gt;&lt;wsp:rsid wsp:val=&quot;00585753&quot;/&gt;&lt;wsp:rsid wsp:val=&quot;00586489&quot;/&gt;&lt;wsp:rsid wsp:val=&quot;00586BEC&quot;/&gt;&lt;wsp:rsid wsp:val=&quot;00587B22&quot;/&gt;&lt;wsp:rsid wsp:val=&quot;005900C3&quot;/&gt;&lt;wsp:rsid wsp:val=&quot;005905EE&quot;/&gt;&lt;wsp:rsid wsp:val=&quot;00590C7D&quot;/&gt;&lt;wsp:rsid wsp:val=&quot;0059121C&quot;/&gt;&lt;wsp:rsid wsp:val=&quot;005912E3&quot;/&gt;&lt;wsp:rsid wsp:val=&quot;00591897&quot;/&gt;&lt;wsp:rsid wsp:val=&quot;00592491&quot;/&gt;&lt;wsp:rsid wsp:val=&quot;0059267E&quot;/&gt;&lt;wsp:rsid wsp:val=&quot;00592B8A&quot;/&gt;&lt;wsp:rsid wsp:val=&quot;00592C7B&quot;/&gt;&lt;wsp:rsid wsp:val=&quot;00592D90&quot;/&gt;&lt;wsp:rsid wsp:val=&quot;00593499&quot;/&gt;&lt;wsp:rsid wsp:val=&quot;00593A89&quot;/&gt;&lt;wsp:rsid wsp:val=&quot;00593BA5&quot;/&gt;&lt;wsp:rsid wsp:val=&quot;00594859&quot;/&gt;&lt;wsp:rsid wsp:val=&quot;00594A41&quot;/&gt;&lt;wsp:rsid wsp:val=&quot;00594CBC&quot;/&gt;&lt;wsp:rsid wsp:val=&quot;00594FEB&quot;/&gt;&lt;wsp:rsid wsp:val=&quot;0059539E&quot;/&gt;&lt;wsp:rsid wsp:val=&quot;00595C9D&quot;/&gt;&lt;wsp:rsid wsp:val=&quot;00595D6B&quot;/&gt;&lt;wsp:rsid wsp:val=&quot;005968B7&quot;/&gt;&lt;wsp:rsid wsp:val=&quot;00596C04&quot;/&gt;&lt;wsp:rsid wsp:val=&quot;00596EBF&quot;/&gt;&lt;wsp:rsid wsp:val=&quot;00597A38&quot;/&gt;&lt;wsp:rsid wsp:val=&quot;00597B34&quot;/&gt;&lt;wsp:rsid wsp:val=&quot;00597E42&quot;/&gt;&lt;wsp:rsid wsp:val=&quot;00597F64&quot;/&gt;&lt;wsp:rsid wsp:val=&quot;005A027F&quot;/&gt;&lt;wsp:rsid wsp:val=&quot;005A0625&quot;/&gt;&lt;wsp:rsid wsp:val=&quot;005A09DE&quot;/&gt;&lt;wsp:rsid wsp:val=&quot;005A0F52&quot;/&gt;&lt;wsp:rsid wsp:val=&quot;005A12D9&quot;/&gt;&lt;wsp:rsid wsp:val=&quot;005A12FC&quot;/&gt;&lt;wsp:rsid wsp:val=&quot;005A164C&quot;/&gt;&lt;wsp:rsid wsp:val=&quot;005A1B6A&quot;/&gt;&lt;wsp:rsid wsp:val=&quot;005A1D57&quot;/&gt;&lt;wsp:rsid wsp:val=&quot;005A274E&quot;/&gt;&lt;wsp:rsid wsp:val=&quot;005A3A6B&quot;/&gt;&lt;wsp:rsid wsp:val=&quot;005A483C&quot;/&gt;&lt;wsp:rsid wsp:val=&quot;005A56A0&quot;/&gt;&lt;wsp:rsid wsp:val=&quot;005A5893&quot;/&gt;&lt;wsp:rsid wsp:val=&quot;005A595D&quot;/&gt;&lt;wsp:rsid wsp:val=&quot;005A62D6&quot;/&gt;&lt;wsp:rsid wsp:val=&quot;005A65D8&quot;/&gt;&lt;wsp:rsid wsp:val=&quot;005A68FE&quot;/&gt;&lt;wsp:rsid wsp:val=&quot;005A738A&quot;/&gt;&lt;wsp:rsid wsp:val=&quot;005A76E1&quot;/&gt;&lt;wsp:rsid wsp:val=&quot;005A7BB3&quot;/&gt;&lt;wsp:rsid wsp:val=&quot;005A7F66&quot;/&gt;&lt;wsp:rsid wsp:val=&quot;005B0386&quot;/&gt;&lt;wsp:rsid wsp:val=&quot;005B0735&quot;/&gt;&lt;wsp:rsid wsp:val=&quot;005B0886&quot;/&gt;&lt;wsp:rsid wsp:val=&quot;005B1136&quot;/&gt;&lt;wsp:rsid wsp:val=&quot;005B14A3&quot;/&gt;&lt;wsp:rsid wsp:val=&quot;005B19C1&quot;/&gt;&lt;wsp:rsid wsp:val=&quot;005B201D&quot;/&gt;&lt;wsp:rsid wsp:val=&quot;005B2285&quot;/&gt;&lt;wsp:rsid wsp:val=&quot;005B424D&quot;/&gt;&lt;wsp:rsid wsp:val=&quot;005B4AA1&quot;/&gt;&lt;wsp:rsid wsp:val=&quot;005B4C7C&quot;/&gt;&lt;wsp:rsid wsp:val=&quot;005B4E18&quot;/&gt;&lt;wsp:rsid wsp:val=&quot;005B651A&quot;/&gt;&lt;wsp:rsid wsp:val=&quot;005B68FD&quot;/&gt;&lt;wsp:rsid wsp:val=&quot;005B6B1E&quot;/&gt;&lt;wsp:rsid wsp:val=&quot;005B6D46&quot;/&gt;&lt;wsp:rsid wsp:val=&quot;005B7130&quot;/&gt;&lt;wsp:rsid wsp:val=&quot;005B7705&quot;/&gt;&lt;wsp:rsid wsp:val=&quot;005B787F&quot;/&gt;&lt;wsp:rsid wsp:val=&quot;005B7B8B&quot;/&gt;&lt;wsp:rsid wsp:val=&quot;005B7D51&quot;/&gt;&lt;wsp:rsid wsp:val=&quot;005B7DB3&quot;/&gt;&lt;wsp:rsid wsp:val=&quot;005C0776&quot;/&gt;&lt;wsp:rsid wsp:val=&quot;005C0BC6&quot;/&gt;&lt;wsp:rsid wsp:val=&quot;005C122F&quot;/&gt;&lt;wsp:rsid wsp:val=&quot;005C1320&quot;/&gt;&lt;wsp:rsid wsp:val=&quot;005C150C&quot;/&gt;&lt;wsp:rsid wsp:val=&quot;005C152E&quot;/&gt;&lt;wsp:rsid wsp:val=&quot;005C2010&quot;/&gt;&lt;wsp:rsid wsp:val=&quot;005C2751&quot;/&gt;&lt;wsp:rsid wsp:val=&quot;005C2D32&quot;/&gt;&lt;wsp:rsid wsp:val=&quot;005C2FC3&quot;/&gt;&lt;wsp:rsid wsp:val=&quot;005C36D2&quot;/&gt;&lt;wsp:rsid wsp:val=&quot;005C3D59&quot;/&gt;&lt;wsp:rsid wsp:val=&quot;005C3E20&quot;/&gt;&lt;wsp:rsid wsp:val=&quot;005C454C&quot;/&gt;&lt;wsp:rsid wsp:val=&quot;005C497F&quot;/&gt;&lt;wsp:rsid wsp:val=&quot;005C4B3C&quot;/&gt;&lt;wsp:rsid wsp:val=&quot;005C4DBF&quot;/&gt;&lt;wsp:rsid wsp:val=&quot;005C54A7&quot;/&gt;&lt;wsp:rsid wsp:val=&quot;005C58FD&quot;/&gt;&lt;wsp:rsid wsp:val=&quot;005C5FA8&quot;/&gt;&lt;wsp:rsid wsp:val=&quot;005C61F4&quot;/&gt;&lt;wsp:rsid wsp:val=&quot;005C65A3&quot;/&gt;&lt;wsp:rsid wsp:val=&quot;005C7153&quot;/&gt;&lt;wsp:rsid wsp:val=&quot;005C787A&quot;/&gt;&lt;wsp:rsid wsp:val=&quot;005C7891&quot;/&gt;&lt;wsp:rsid wsp:val=&quot;005C7EC7&quot;/&gt;&lt;wsp:rsid wsp:val=&quot;005D011A&quot;/&gt;&lt;wsp:rsid wsp:val=&quot;005D026F&quot;/&gt;&lt;wsp:rsid wsp:val=&quot;005D08D5&quot;/&gt;&lt;wsp:rsid wsp:val=&quot;005D14C7&quot;/&gt;&lt;wsp:rsid wsp:val=&quot;005D168F&quot;/&gt;&lt;wsp:rsid wsp:val=&quot;005D20B7&quot;/&gt;&lt;wsp:rsid wsp:val=&quot;005D28EC&quot;/&gt;&lt;wsp:rsid wsp:val=&quot;005D2959&quot;/&gt;&lt;wsp:rsid wsp:val=&quot;005D299C&quot;/&gt;&lt;wsp:rsid wsp:val=&quot;005D35AC&quot;/&gt;&lt;wsp:rsid wsp:val=&quot;005D3E1D&quot;/&gt;&lt;wsp:rsid wsp:val=&quot;005D3F5B&quot;/&gt;&lt;wsp:rsid wsp:val=&quot;005D405A&quot;/&gt;&lt;wsp:rsid wsp:val=&quot;005D431C&quot;/&gt;&lt;wsp:rsid wsp:val=&quot;005D44D7&quot;/&gt;&lt;wsp:rsid wsp:val=&quot;005D470B&quot;/&gt;&lt;wsp:rsid wsp:val=&quot;005D4B82&quot;/&gt;&lt;wsp:rsid wsp:val=&quot;005D4C63&quot;/&gt;&lt;wsp:rsid wsp:val=&quot;005D5E23&quot;/&gt;&lt;wsp:rsid wsp:val=&quot;005D61D8&quot;/&gt;&lt;wsp:rsid wsp:val=&quot;005D6FC2&quot;/&gt;&lt;wsp:rsid wsp:val=&quot;005D7606&quot;/&gt;&lt;wsp:rsid wsp:val=&quot;005D7CD1&quot;/&gt;&lt;wsp:rsid wsp:val=&quot;005E0EE8&quot;/&gt;&lt;wsp:rsid wsp:val=&quot;005E1754&quot;/&gt;&lt;wsp:rsid wsp:val=&quot;005E1CDE&quot;/&gt;&lt;wsp:rsid wsp:val=&quot;005E1D5D&quot;/&gt;&lt;wsp:rsid wsp:val=&quot;005E21F6&quot;/&gt;&lt;wsp:rsid wsp:val=&quot;005E2992&quot;/&gt;&lt;wsp:rsid wsp:val=&quot;005E330F&quot;/&gt;&lt;wsp:rsid wsp:val=&quot;005E3A6C&quot;/&gt;&lt;wsp:rsid wsp:val=&quot;005E49B1&quot;/&gt;&lt;wsp:rsid wsp:val=&quot;005E61A5&quot;/&gt;&lt;wsp:rsid wsp:val=&quot;005E6363&quot;/&gt;&lt;wsp:rsid wsp:val=&quot;005E6A66&quot;/&gt;&lt;wsp:rsid wsp:val=&quot;005E6F38&quot;/&gt;&lt;wsp:rsid wsp:val=&quot;005E751B&quot;/&gt;&lt;wsp:rsid wsp:val=&quot;005E782D&quot;/&gt;&lt;wsp:rsid wsp:val=&quot;005F0572&quot;/&gt;&lt;wsp:rsid wsp:val=&quot;005F06A0&quot;/&gt;&lt;wsp:rsid wsp:val=&quot;005F0E1A&quot;/&gt;&lt;wsp:rsid wsp:val=&quot;005F0F4E&quot;/&gt;&lt;wsp:rsid wsp:val=&quot;005F12F2&quot;/&gt;&lt;wsp:rsid wsp:val=&quot;005F1C6B&quot;/&gt;&lt;wsp:rsid wsp:val=&quot;005F21EB&quot;/&gt;&lt;wsp:rsid wsp:val=&quot;005F25E3&quot;/&gt;&lt;wsp:rsid wsp:val=&quot;005F2EB9&quot;/&gt;&lt;wsp:rsid wsp:val=&quot;005F3068&quot;/&gt;&lt;wsp:rsid wsp:val=&quot;005F32F9&quot;/&gt;&lt;wsp:rsid wsp:val=&quot;005F3380&quot;/&gt;&lt;wsp:rsid wsp:val=&quot;005F33CD&quot;/&gt;&lt;wsp:rsid wsp:val=&quot;005F352A&quot;/&gt;&lt;wsp:rsid wsp:val=&quot;005F36E6&quot;/&gt;&lt;wsp:rsid wsp:val=&quot;005F3BAF&quot;/&gt;&lt;wsp:rsid wsp:val=&quot;005F3BCA&quot;/&gt;&lt;wsp:rsid wsp:val=&quot;005F45F6&quot;/&gt;&lt;wsp:rsid wsp:val=&quot;005F481D&quot;/&gt;&lt;wsp:rsid wsp:val=&quot;005F6D29&quot;/&gt;&lt;wsp:rsid wsp:val=&quot;005F7646&quot;/&gt;&lt;wsp:rsid wsp:val=&quot;005F7760&quot;/&gt;&lt;wsp:rsid wsp:val=&quot;0060055B&quot;/&gt;&lt;wsp:rsid wsp:val=&quot;00601E11&quot;/&gt;&lt;wsp:rsid wsp:val=&quot;006027C9&quot;/&gt;&lt;wsp:rsid wsp:val=&quot;006028EE&quot;/&gt;&lt;wsp:rsid wsp:val=&quot;00602D7B&quot;/&gt;&lt;wsp:rsid wsp:val=&quot;00603659&quot;/&gt;&lt;wsp:rsid wsp:val=&quot;00603947&quot;/&gt;&lt;wsp:rsid wsp:val=&quot;006045BA&quot;/&gt;&lt;wsp:rsid wsp:val=&quot;006053EB&quot;/&gt;&lt;wsp:rsid wsp:val=&quot;00605584&quot;/&gt;&lt;wsp:rsid wsp:val=&quot;00605E7D&quot;/&gt;&lt;wsp:rsid wsp:val=&quot;00606989&quot;/&gt;&lt;wsp:rsid wsp:val=&quot;00606AFE&quot;/&gt;&lt;wsp:rsid wsp:val=&quot;00607606&quot;/&gt;&lt;wsp:rsid wsp:val=&quot;006077BC&quot;/&gt;&lt;wsp:rsid wsp:val=&quot;00607E6E&quot;/&gt;&lt;wsp:rsid wsp:val=&quot;0061082C&quot;/&gt;&lt;wsp:rsid wsp:val=&quot;0061095D&quot;/&gt;&lt;wsp:rsid wsp:val=&quot;00610BEF&quot;/&gt;&lt;wsp:rsid wsp:val=&quot;00611784&quot;/&gt;&lt;wsp:rsid wsp:val=&quot;0061190F&quot;/&gt;&lt;wsp:rsid wsp:val=&quot;006119D4&quot;/&gt;&lt;wsp:rsid wsp:val=&quot;00612354&quot;/&gt;&lt;wsp:rsid wsp:val=&quot;00612486&quot;/&gt;&lt;wsp:rsid wsp:val=&quot;00612513&quot;/&gt;&lt;wsp:rsid wsp:val=&quot;00612574&quot;/&gt;&lt;wsp:rsid wsp:val=&quot;006132DA&quot;/&gt;&lt;wsp:rsid wsp:val=&quot;00613E1E&quot;/&gt;&lt;wsp:rsid wsp:val=&quot;00614053&quot;/&gt;&lt;wsp:rsid wsp:val=&quot;006142E8&quot;/&gt;&lt;wsp:rsid wsp:val=&quot;006144E1&quot;/&gt;&lt;wsp:rsid wsp:val=&quot;006149A2&quot;/&gt;&lt;wsp:rsid wsp:val=&quot;0061540D&quot;/&gt;&lt;wsp:rsid wsp:val=&quot;00615CED&quot;/&gt;&lt;wsp:rsid wsp:val=&quot;006160AE&quot;/&gt;&lt;wsp:rsid wsp:val=&quot;00616274&quot;/&gt;&lt;wsp:rsid wsp:val=&quot;00616576&quot;/&gt;&lt;wsp:rsid wsp:val=&quot;00616B1B&quot;/&gt;&lt;wsp:rsid wsp:val=&quot;0061713B&quot;/&gt;&lt;wsp:rsid wsp:val=&quot;00617615&quot;/&gt;&lt;wsp:rsid wsp:val=&quot;006179A2&quot;/&gt;&lt;wsp:rsid wsp:val=&quot;006179D2&quot;/&gt;&lt;wsp:rsid wsp:val=&quot;0062072E&quot;/&gt;&lt;wsp:rsid wsp:val=&quot;0062088D&quot;/&gt;&lt;wsp:rsid wsp:val=&quot;006208B1&quot;/&gt;&lt;wsp:rsid wsp:val=&quot;00621B5E&quot;/&gt;&lt;wsp:rsid wsp:val=&quot;0062240B&quot;/&gt;&lt;wsp:rsid wsp:val=&quot;00622836&quot;/&gt;&lt;wsp:rsid wsp:val=&quot;00622AE1&quot;/&gt;&lt;wsp:rsid wsp:val=&quot;00623339&quot;/&gt;&lt;wsp:rsid wsp:val=&quot;006239F1&quot;/&gt;&lt;wsp:rsid wsp:val=&quot;0062425D&quot;/&gt;&lt;wsp:rsid wsp:val=&quot;0062465D&quot;/&gt;&lt;wsp:rsid wsp:val=&quot;006246B0&quot;/&gt;&lt;wsp:rsid wsp:val=&quot;006249BA&quot;/&gt;&lt;wsp:rsid wsp:val=&quot;00624FB2&quot;/&gt;&lt;wsp:rsid wsp:val=&quot;00625062&quot;/&gt;&lt;wsp:rsid wsp:val=&quot;006254B8&quot;/&gt;&lt;wsp:rsid wsp:val=&quot;00626307&quot;/&gt;&lt;wsp:rsid wsp:val=&quot;0062651D&quot;/&gt;&lt;wsp:rsid wsp:val=&quot;0062671C&quot;/&gt;&lt;wsp:rsid wsp:val=&quot;00626B02&quot;/&gt;&lt;wsp:rsid wsp:val=&quot;00626B0A&quot;/&gt;&lt;wsp:rsid wsp:val=&quot;00626B21&quot;/&gt;&lt;wsp:rsid wsp:val=&quot;00626C9E&quot;/&gt;&lt;wsp:rsid wsp:val=&quot;00626DDE&quot;/&gt;&lt;wsp:rsid wsp:val=&quot;006275E6&quot;/&gt;&lt;wsp:rsid wsp:val=&quot;00627675&quot;/&gt;&lt;wsp:rsid wsp:val=&quot;00627E77&quot;/&gt;&lt;wsp:rsid wsp:val=&quot;006308BE&quot;/&gt;&lt;wsp:rsid wsp:val=&quot;00630DB0&quot;/&gt;&lt;wsp:rsid wsp:val=&quot;00630FD9&quot;/&gt;&lt;wsp:rsid wsp:val=&quot;0063135D&quot;/&gt;&lt;wsp:rsid wsp:val=&quot;0063189A&quot;/&gt;&lt;wsp:rsid wsp:val=&quot;006329B9&quot;/&gt;&lt;wsp:rsid wsp:val=&quot;006333B6&quot;/&gt;&lt;wsp:rsid wsp:val=&quot;0063346E&quot;/&gt;&lt;wsp:rsid wsp:val=&quot;006335BA&quot;/&gt;&lt;wsp:rsid wsp:val=&quot;006336BC&quot;/&gt;&lt;wsp:rsid wsp:val=&quot;006344CC&quot;/&gt;&lt;wsp:rsid wsp:val=&quot;00634570&quot;/&gt;&lt;wsp:rsid wsp:val=&quot;00634607&quot;/&gt;&lt;wsp:rsid wsp:val=&quot;00634697&quot;/&gt;&lt;wsp:rsid wsp:val=&quot;00634916&quot;/&gt;&lt;wsp:rsid wsp:val=&quot;006350AC&quot;/&gt;&lt;wsp:rsid wsp:val=&quot;0063511E&quot;/&gt;&lt;wsp:rsid wsp:val=&quot;00636ADC&quot;/&gt;&lt;wsp:rsid wsp:val=&quot;006372FD&quot;/&gt;&lt;wsp:rsid wsp:val=&quot;006374B2&quot;/&gt;&lt;wsp:rsid wsp:val=&quot;0064030D&quot;/&gt;&lt;wsp:rsid wsp:val=&quot;00641243&quot;/&gt;&lt;wsp:rsid wsp:val=&quot;00641A74&quot;/&gt;&lt;wsp:rsid wsp:val=&quot;00641C9D&quot;/&gt;&lt;wsp:rsid wsp:val=&quot;0064276C&quot;/&gt;&lt;wsp:rsid wsp:val=&quot;00643440&quot;/&gt;&lt;wsp:rsid wsp:val=&quot;006438E9&quot;/&gt;&lt;wsp:rsid wsp:val=&quot;00643B12&quot;/&gt;&lt;wsp:rsid wsp:val=&quot;00644073&quot;/&gt;&lt;wsp:rsid wsp:val=&quot;00644F99&quot;/&gt;&lt;wsp:rsid wsp:val=&quot;006454F3&quot;/&gt;&lt;wsp:rsid wsp:val=&quot;00645CD8&quot;/&gt;&lt;wsp:rsid wsp:val=&quot;00646148&quot;/&gt;&lt;wsp:rsid wsp:val=&quot;006469A3&quot;/&gt;&lt;wsp:rsid wsp:val=&quot;00646C97&quot;/&gt;&lt;wsp:rsid wsp:val=&quot;00647433&quot;/&gt;&lt;wsp:rsid wsp:val=&quot;00647F66&quot;/&gt;&lt;wsp:rsid wsp:val=&quot;006503C9&quot;/&gt;&lt;wsp:rsid wsp:val=&quot;006509B8&quot;/&gt;&lt;wsp:rsid wsp:val=&quot;0065174F&quot;/&gt;&lt;wsp:rsid wsp:val=&quot;00651ADA&quot;/&gt;&lt;wsp:rsid wsp:val=&quot;00652E9F&quot;/&gt;&lt;wsp:rsid wsp:val=&quot;00653158&quot;/&gt;&lt;wsp:rsid wsp:val=&quot;006539D1&quot;/&gt;&lt;wsp:rsid wsp:val=&quot;00654761&quot;/&gt;&lt;wsp:rsid wsp:val=&quot;00655C1C&quot;/&gt;&lt;wsp:rsid wsp:val=&quot;00655F54&quot;/&gt;&lt;wsp:rsid wsp:val=&quot;006568A8&quot;/&gt;&lt;wsp:rsid wsp:val=&quot;00656B6F&quot;/&gt;&lt;wsp:rsid wsp:val=&quot;00657624&quot;/&gt;&lt;wsp:rsid wsp:val=&quot;00657DB6&quot;/&gt;&lt;wsp:rsid wsp:val=&quot;00660789&quot;/&gt;&lt;wsp:rsid wsp:val=&quot;00660913&quot;/&gt;&lt;wsp:rsid wsp:val=&quot;00660F6D&quot;/&gt;&lt;wsp:rsid wsp:val=&quot;006610B2&quot;/&gt;&lt;wsp:rsid wsp:val=&quot;00661606&quot;/&gt;&lt;wsp:rsid wsp:val=&quot;00661D26&quot;/&gt;&lt;wsp:rsid wsp:val=&quot;00662671&quot;/&gt;&lt;wsp:rsid wsp:val=&quot;00663466&quot;/&gt;&lt;wsp:rsid wsp:val=&quot;0066364B&quot;/&gt;&lt;wsp:rsid wsp:val=&quot;006636D0&quot;/&gt;&lt;wsp:rsid wsp:val=&quot;006640CD&quot;/&gt;&lt;wsp:rsid wsp:val=&quot;006646D4&quot;/&gt;&lt;wsp:rsid wsp:val=&quot;00664799&quot;/&gt;&lt;wsp:rsid wsp:val=&quot;00664E05&quot;/&gt;&lt;wsp:rsid wsp:val=&quot;006653CC&quot;/&gt;&lt;wsp:rsid wsp:val=&quot;0066551F&quot;/&gt;&lt;wsp:rsid wsp:val=&quot;00665BED&quot;/&gt;&lt;wsp:rsid wsp:val=&quot;00666BD6&quot;/&gt;&lt;wsp:rsid wsp:val=&quot;00670063&quot;/&gt;&lt;wsp:rsid wsp:val=&quot;00670EC9&quot;/&gt;&lt;wsp:rsid wsp:val=&quot;0067159C&quot;/&gt;&lt;wsp:rsid wsp:val=&quot;00671641&quot;/&gt;&lt;wsp:rsid wsp:val=&quot;006716DD&quot;/&gt;&lt;wsp:rsid wsp:val=&quot;00671D66&quot;/&gt;&lt;wsp:rsid wsp:val=&quot;006724BC&quot;/&gt;&lt;wsp:rsid wsp:val=&quot;00672B55&quot;/&gt;&lt;wsp:rsid wsp:val=&quot;00672F0F&quot;/&gt;&lt;wsp:rsid wsp:val=&quot;0067303E&quot;/&gt;&lt;wsp:rsid wsp:val=&quot;0067399F&quot;/&gt;&lt;wsp:rsid wsp:val=&quot;00673BCC&quot;/&gt;&lt;wsp:rsid wsp:val=&quot;00673D2A&quot;/&gt;&lt;wsp:rsid wsp:val=&quot;00673E93&quot;/&gt;&lt;wsp:rsid wsp:val=&quot;00673EA3&quot;/&gt;&lt;wsp:rsid wsp:val=&quot;00674483&quot;/&gt;&lt;wsp:rsid wsp:val=&quot;0067501F&quot;/&gt;&lt;wsp:rsid wsp:val=&quot;006756B3&quot;/&gt;&lt;wsp:rsid wsp:val=&quot;00675717&quot;/&gt;&lt;wsp:rsid wsp:val=&quot;00675DF2&quot;/&gt;&lt;wsp:rsid wsp:val=&quot;00675EC8&quot;/&gt;&lt;wsp:rsid wsp:val=&quot;00676446&quot;/&gt;&lt;wsp:rsid wsp:val=&quot;006764A3&quot;/&gt;&lt;wsp:rsid wsp:val=&quot;006766D2&quot;/&gt;&lt;wsp:rsid wsp:val=&quot;00676A4D&quot;/&gt;&lt;wsp:rsid wsp:val=&quot;00676A9E&quot;/&gt;&lt;wsp:rsid wsp:val=&quot;00676F30&quot;/&gt;&lt;wsp:rsid wsp:val=&quot;00676F31&quot;/&gt;&lt;wsp:rsid wsp:val=&quot;006770BE&quot;/&gt;&lt;wsp:rsid wsp:val=&quot;00681053&quot;/&gt;&lt;wsp:rsid wsp:val=&quot;006816D2&quot;/&gt;&lt;wsp:rsid wsp:val=&quot;00681B70&quot;/&gt;&lt;wsp:rsid wsp:val=&quot;006821A3&quot;/&gt;&lt;wsp:rsid wsp:val=&quot;006825C1&quot;/&gt;&lt;wsp:rsid wsp:val=&quot;00682AA8&quot;/&gt;&lt;wsp:rsid wsp:val=&quot;00683E67&quot;/&gt;&lt;wsp:rsid wsp:val=&quot;006844AD&quot;/&gt;&lt;wsp:rsid wsp:val=&quot;006846B0&quot;/&gt;&lt;wsp:rsid wsp:val=&quot;00684B37&quot;/&gt;&lt;wsp:rsid wsp:val=&quot;00684E02&quot;/&gt;&lt;wsp:rsid wsp:val=&quot;00685545&quot;/&gt;&lt;wsp:rsid wsp:val=&quot;00685D00&quot;/&gt;&lt;wsp:rsid wsp:val=&quot;006865DB&quot;/&gt;&lt;wsp:rsid wsp:val=&quot;006868DD&quot;/&gt;&lt;wsp:rsid wsp:val=&quot;00686A01&quot;/&gt;&lt;wsp:rsid wsp:val=&quot;00687457&quot;/&gt;&lt;wsp:rsid wsp:val=&quot;00687F67&quot;/&gt;&lt;wsp:rsid wsp:val=&quot;00687F9A&quot;/&gt;&lt;wsp:rsid wsp:val=&quot;006906ED&quot;/&gt;&lt;wsp:rsid wsp:val=&quot;00691268&quot;/&gt;&lt;wsp:rsid wsp:val=&quot;006912D7&quot;/&gt;&lt;wsp:rsid wsp:val=&quot;00691FC0&quot;/&gt;&lt;wsp:rsid wsp:val=&quot;006924DE&quot;/&gt;&lt;wsp:rsid wsp:val=&quot;00692BD5&quot;/&gt;&lt;wsp:rsid wsp:val=&quot;00693B4F&quot;/&gt;&lt;wsp:rsid wsp:val=&quot;00693C78&quot;/&gt;&lt;wsp:rsid wsp:val=&quot;00693F99&quot;/&gt;&lt;wsp:rsid wsp:val=&quot;0069416D&quot;/&gt;&lt;wsp:rsid wsp:val=&quot;006944E3&quot;/&gt;&lt;wsp:rsid wsp:val=&quot;00694710&quot;/&gt;&lt;wsp:rsid wsp:val=&quot;00695011&quot;/&gt;&lt;wsp:rsid wsp:val=&quot;00695045&quot;/&gt;&lt;wsp:rsid wsp:val=&quot;006951B2&quot;/&gt;&lt;wsp:rsid wsp:val=&quot;0069584B&quot;/&gt;&lt;wsp:rsid wsp:val=&quot;00695B07&quot;/&gt;&lt;wsp:rsid wsp:val=&quot;00696345&quot;/&gt;&lt;wsp:rsid wsp:val=&quot;00696C83&quot;/&gt;&lt;wsp:rsid wsp:val=&quot;00697287&quot;/&gt;&lt;wsp:rsid wsp:val=&quot;0069742F&quot;/&gt;&lt;wsp:rsid wsp:val=&quot;006974DB&quot;/&gt;&lt;wsp:rsid wsp:val=&quot;00697DEC&quot;/&gt;&lt;wsp:rsid wsp:val=&quot;00697ECB&quot;/&gt;&lt;wsp:rsid wsp:val=&quot;00697EF8&quot;/&gt;&lt;wsp:rsid wsp:val=&quot;006A03A4&quot;/&gt;&lt;wsp:rsid wsp:val=&quot;006A08CE&quot;/&gt;&lt;wsp:rsid wsp:val=&quot;006A14B1&quot;/&gt;&lt;wsp:rsid wsp:val=&quot;006A1E70&quot;/&gt;&lt;wsp:rsid wsp:val=&quot;006A1EED&quot;/&gt;&lt;wsp:rsid wsp:val=&quot;006A25A5&quot;/&gt;&lt;wsp:rsid wsp:val=&quot;006A262F&quot;/&gt;&lt;wsp:rsid wsp:val=&quot;006A293E&quot;/&gt;&lt;wsp:rsid wsp:val=&quot;006A2CC9&quot;/&gt;&lt;wsp:rsid wsp:val=&quot;006A340C&quot;/&gt;&lt;wsp:rsid wsp:val=&quot;006A3725&quot;/&gt;&lt;wsp:rsid wsp:val=&quot;006A3B52&quot;/&gt;&lt;wsp:rsid wsp:val=&quot;006A3B61&quot;/&gt;&lt;wsp:rsid wsp:val=&quot;006A3BD4&quot;/&gt;&lt;wsp:rsid wsp:val=&quot;006A4992&quot;/&gt;&lt;wsp:rsid wsp:val=&quot;006A49BC&quot;/&gt;&lt;wsp:rsid wsp:val=&quot;006A50EC&quot;/&gt;&lt;wsp:rsid wsp:val=&quot;006A6940&quot;/&gt;&lt;wsp:rsid wsp:val=&quot;006A7C60&quot;/&gt;&lt;wsp:rsid wsp:val=&quot;006B0505&quot;/&gt;&lt;wsp:rsid wsp:val=&quot;006B08DA&quot;/&gt;&lt;wsp:rsid wsp:val=&quot;006B0BAC&quot;/&gt;&lt;wsp:rsid wsp:val=&quot;006B0CDF&quot;/&gt;&lt;wsp:rsid wsp:val=&quot;006B1C5A&quot;/&gt;&lt;wsp:rsid wsp:val=&quot;006B2302&quot;/&gt;&lt;wsp:rsid wsp:val=&quot;006B2352&quot;/&gt;&lt;wsp:rsid wsp:val=&quot;006B2470&quot;/&gt;&lt;wsp:rsid wsp:val=&quot;006B2899&quot;/&gt;&lt;wsp:rsid wsp:val=&quot;006B32C5&quot;/&gt;&lt;wsp:rsid wsp:val=&quot;006B37C2&quot;/&gt;&lt;wsp:rsid wsp:val=&quot;006B3975&quot;/&gt;&lt;wsp:rsid wsp:val=&quot;006B3DE6&quot;/&gt;&lt;wsp:rsid wsp:val=&quot;006B514A&quot;/&gt;&lt;wsp:rsid wsp:val=&quot;006B53D5&quot;/&gt;&lt;wsp:rsid wsp:val=&quot;006B5ED1&quot;/&gt;&lt;wsp:rsid wsp:val=&quot;006B66EF&quot;/&gt;&lt;wsp:rsid wsp:val=&quot;006B6ED7&quot;/&gt;&lt;wsp:rsid wsp:val=&quot;006B7046&quot;/&gt;&lt;wsp:rsid wsp:val=&quot;006B73FB&quot;/&gt;&lt;wsp:rsid wsp:val=&quot;006B743B&quot;/&gt;&lt;wsp:rsid wsp:val=&quot;006C026C&quot;/&gt;&lt;wsp:rsid wsp:val=&quot;006C03A2&quot;/&gt;&lt;wsp:rsid wsp:val=&quot;006C09D6&quot;/&gt;&lt;wsp:rsid wsp:val=&quot;006C1270&quot;/&gt;&lt;wsp:rsid wsp:val=&quot;006C1F1D&quot;/&gt;&lt;wsp:rsid wsp:val=&quot;006C28DF&quot;/&gt;&lt;wsp:rsid wsp:val=&quot;006C2A59&quot;/&gt;&lt;wsp:rsid wsp:val=&quot;006C2BC6&quot;/&gt;&lt;wsp:rsid wsp:val=&quot;006C323A&quot;/&gt;&lt;wsp:rsid wsp:val=&quot;006C3DAA&quot;/&gt;&lt;wsp:rsid wsp:val=&quot;006C4309&quot;/&gt;&lt;wsp:rsid wsp:val=&quot;006C4B48&quot;/&gt;&lt;wsp:rsid wsp:val=&quot;006C4CB6&quot;/&gt;&lt;wsp:rsid wsp:val=&quot;006C519F&quot;/&gt;&lt;wsp:rsid wsp:val=&quot;006C51AC&quot;/&gt;&lt;wsp:rsid wsp:val=&quot;006C5520&quot;/&gt;&lt;wsp:rsid wsp:val=&quot;006C5601&quot;/&gt;&lt;wsp:rsid wsp:val=&quot;006C5DEA&quot;/&gt;&lt;wsp:rsid wsp:val=&quot;006C6070&quot;/&gt;&lt;wsp:rsid wsp:val=&quot;006C6BE6&quot;/&gt;&lt;wsp:rsid wsp:val=&quot;006C6CD7&quot;/&gt;&lt;wsp:rsid wsp:val=&quot;006C7798&quot;/&gt;&lt;wsp:rsid wsp:val=&quot;006C7CE9&quot;/&gt;&lt;wsp:rsid wsp:val=&quot;006D094B&quot;/&gt;&lt;wsp:rsid wsp:val=&quot;006D0C63&quot;/&gt;&lt;wsp:rsid wsp:val=&quot;006D0D39&quot;/&gt;&lt;wsp:rsid wsp:val=&quot;006D0D69&quot;/&gt;&lt;wsp:rsid wsp:val=&quot;006D1230&quot;/&gt;&lt;wsp:rsid wsp:val=&quot;006D1E2A&quot;/&gt;&lt;wsp:rsid wsp:val=&quot;006D225C&quot;/&gt;&lt;wsp:rsid wsp:val=&quot;006D30B0&quot;/&gt;&lt;wsp:rsid wsp:val=&quot;006D3400&quot;/&gt;&lt;wsp:rsid wsp:val=&quot;006D3F87&quot;/&gt;&lt;wsp:rsid wsp:val=&quot;006D47ED&quot;/&gt;&lt;wsp:rsid wsp:val=&quot;006D4905&quot;/&gt;&lt;wsp:rsid wsp:val=&quot;006D4BEB&quot;/&gt;&lt;wsp:rsid wsp:val=&quot;006D4D5E&quot;/&gt;&lt;wsp:rsid wsp:val=&quot;006D5207&quot;/&gt;&lt;wsp:rsid wsp:val=&quot;006D5236&quot;/&gt;&lt;wsp:rsid wsp:val=&quot;006D5C59&quot;/&gt;&lt;wsp:rsid wsp:val=&quot;006D7162&quot;/&gt;&lt;wsp:rsid wsp:val=&quot;006D73E5&quot;/&gt;&lt;wsp:rsid wsp:val=&quot;006D782C&quot;/&gt;&lt;wsp:rsid wsp:val=&quot;006E051E&quot;/&gt;&lt;wsp:rsid wsp:val=&quot;006E0B28&quot;/&gt;&lt;wsp:rsid wsp:val=&quot;006E18C2&quot;/&gt;&lt;wsp:rsid wsp:val=&quot;006E1FB2&quot;/&gt;&lt;wsp:rsid wsp:val=&quot;006E2151&quot;/&gt;&lt;wsp:rsid wsp:val=&quot;006E22C1&quot;/&gt;&lt;wsp:rsid wsp:val=&quot;006E2716&quot;/&gt;&lt;wsp:rsid wsp:val=&quot;006E2B09&quot;/&gt;&lt;wsp:rsid wsp:val=&quot;006E2D30&quot;/&gt;&lt;wsp:rsid wsp:val=&quot;006E3683&quot;/&gt;&lt;wsp:rsid wsp:val=&quot;006E3938&quot;/&gt;&lt;wsp:rsid wsp:val=&quot;006E3F47&quot;/&gt;&lt;wsp:rsid wsp:val=&quot;006E4F0E&quot;/&gt;&lt;wsp:rsid wsp:val=&quot;006E5397&quot;/&gt;&lt;wsp:rsid wsp:val=&quot;006E54E8&quot;/&gt;&lt;wsp:rsid wsp:val=&quot;006E556B&quot;/&gt;&lt;wsp:rsid wsp:val=&quot;006E599C&quot;/&gt;&lt;wsp:rsid wsp:val=&quot;006E5B3D&quot;/&gt;&lt;wsp:rsid wsp:val=&quot;006E60E6&quot;/&gt;&lt;wsp:rsid wsp:val=&quot;006E6BAD&quot;/&gt;&lt;wsp:rsid wsp:val=&quot;006F09FF&quot;/&gt;&lt;wsp:rsid wsp:val=&quot;006F0C1D&quot;/&gt;&lt;wsp:rsid wsp:val=&quot;006F0D8C&quot;/&gt;&lt;wsp:rsid wsp:val=&quot;006F1137&quot;/&gt;&lt;wsp:rsid wsp:val=&quot;006F188F&quot;/&gt;&lt;wsp:rsid wsp:val=&quot;006F25F6&quot;/&gt;&lt;wsp:rsid wsp:val=&quot;006F2D3C&quot;/&gt;&lt;wsp:rsid wsp:val=&quot;006F4365&quot;/&gt;&lt;wsp:rsid wsp:val=&quot;006F4579&quot;/&gt;&lt;wsp:rsid wsp:val=&quot;006F46A3&quot;/&gt;&lt;wsp:rsid wsp:val=&quot;006F47E7&quot;/&gt;&lt;wsp:rsid wsp:val=&quot;006F48CB&quot;/&gt;&lt;wsp:rsid wsp:val=&quot;006F492E&quot;/&gt;&lt;wsp:rsid wsp:val=&quot;006F4A73&quot;/&gt;&lt;wsp:rsid wsp:val=&quot;006F4BCD&quot;/&gt;&lt;wsp:rsid wsp:val=&quot;006F5459&quot;/&gt;&lt;wsp:rsid wsp:val=&quot;006F5E76&quot;/&gt;&lt;wsp:rsid wsp:val=&quot;006F6DB4&quot;/&gt;&lt;wsp:rsid wsp:val=&quot;006F7531&quot;/&gt;&lt;wsp:rsid wsp:val=&quot;006F75EB&quot;/&gt;&lt;wsp:rsid wsp:val=&quot;006F7FC6&quot;/&gt;&lt;wsp:rsid wsp:val=&quot;00701298&quot;/&gt;&lt;wsp:rsid wsp:val=&quot;0070152A&quot;/&gt;&lt;wsp:rsid wsp:val=&quot;00701968&quot;/&gt;&lt;wsp:rsid wsp:val=&quot;00701C13&quot;/&gt;&lt;wsp:rsid wsp:val=&quot;007025ED&quot;/&gt;&lt;wsp:rsid wsp:val=&quot;007032C7&quot;/&gt;&lt;wsp:rsid wsp:val=&quot;0070347A&quot;/&gt;&lt;wsp:rsid wsp:val=&quot;007037AC&quot;/&gt;&lt;wsp:rsid wsp:val=&quot;007037E6&quot;/&gt;&lt;wsp:rsid wsp:val=&quot;007049E3&quot;/&gt;&lt;wsp:rsid wsp:val=&quot;00705575&quot;/&gt;&lt;wsp:rsid wsp:val=&quot;007055C0&quot;/&gt;&lt;wsp:rsid wsp:val=&quot;007057DF&quot;/&gt;&lt;wsp:rsid wsp:val=&quot;00705EF0&quot;/&gt;&lt;wsp:rsid wsp:val=&quot;00705FF1&quot;/&gt;&lt;wsp:rsid wsp:val=&quot;00706871&quot;/&gt;&lt;wsp:rsid wsp:val=&quot;00706DFD&quot;/&gt;&lt;wsp:rsid wsp:val=&quot;00707E5C&quot;/&gt;&lt;wsp:rsid wsp:val=&quot;00707F1E&quot;/&gt;&lt;wsp:rsid wsp:val=&quot;007108D1&quot;/&gt;&lt;wsp:rsid wsp:val=&quot;00711650&quot;/&gt;&lt;wsp:rsid wsp:val=&quot;007116EF&quot;/&gt;&lt;wsp:rsid wsp:val=&quot;007129A6&quot;/&gt;&lt;wsp:rsid wsp:val=&quot;0071327B&quot;/&gt;&lt;wsp:rsid wsp:val=&quot;007133A3&quot;/&gt;&lt;wsp:rsid wsp:val=&quot;00713B21&quot;/&gt;&lt;wsp:rsid wsp:val=&quot;00713C5D&quot;/&gt;&lt;wsp:rsid wsp:val=&quot;00714BA2&quot;/&gt;&lt;wsp:rsid wsp:val=&quot;00714DAB&quot;/&gt;&lt;wsp:rsid wsp:val=&quot;00715913&quot;/&gt;&lt;wsp:rsid wsp:val=&quot;00716D30&quot;/&gt;&lt;wsp:rsid wsp:val=&quot;0071720A&quot;/&gt;&lt;wsp:rsid wsp:val=&quot;007178B9&quot;/&gt;&lt;wsp:rsid wsp:val=&quot;0072031B&quot;/&gt;&lt;wsp:rsid wsp:val=&quot;00720E69&quot;/&gt;&lt;wsp:rsid wsp:val=&quot;007216C2&quot;/&gt;&lt;wsp:rsid wsp:val=&quot;007229A0&quot;/&gt;&lt;wsp:rsid wsp:val=&quot;00722A5B&quot;/&gt;&lt;wsp:rsid wsp:val=&quot;00722AEA&quot;/&gt;&lt;wsp:rsid wsp:val=&quot;00722BA0&quot;/&gt;&lt;wsp:rsid wsp:val=&quot;00723B54&quot;/&gt;&lt;wsp:rsid wsp:val=&quot;00724277&quot;/&gt;&lt;wsp:rsid wsp:val=&quot;007246F9&quot;/&gt;&lt;wsp:rsid wsp:val=&quot;00725586&quot;/&gt;&lt;wsp:rsid wsp:val=&quot;00725A50&quot;/&gt;&lt;wsp:rsid wsp:val=&quot;00725B5F&quot;/&gt;&lt;wsp:rsid wsp:val=&quot;00726760&quot;/&gt;&lt;wsp:rsid wsp:val=&quot;00726E0F&quot;/&gt;&lt;wsp:rsid wsp:val=&quot;007276D6&quot;/&gt;&lt;wsp:rsid wsp:val=&quot;00727A09&quot;/&gt;&lt;wsp:rsid wsp:val=&quot;00727A7D&quot;/&gt;&lt;wsp:rsid wsp:val=&quot;00730085&quot;/&gt;&lt;wsp:rsid wsp:val=&quot;00731585&quot;/&gt;&lt;wsp:rsid wsp:val=&quot;0073169B&quot;/&gt;&lt;wsp:rsid wsp:val=&quot;007316A5&quot;/&gt;&lt;wsp:rsid wsp:val=&quot;0073180E&quot;/&gt;&lt;wsp:rsid wsp:val=&quot;00732333&quot;/&gt;&lt;wsp:rsid wsp:val=&quot;007329FF&quot;/&gt;&lt;wsp:rsid wsp:val=&quot;00732FBC&quot;/&gt;&lt;wsp:rsid wsp:val=&quot;0073372F&quot;/&gt;&lt;wsp:rsid wsp:val=&quot;00733763&quot;/&gt;&lt;wsp:rsid wsp:val=&quot;00733795&quot;/&gt;&lt;wsp:rsid wsp:val=&quot;00733C96&quot;/&gt;&lt;wsp:rsid wsp:val=&quot;0073464A&quot;/&gt;&lt;wsp:rsid wsp:val=&quot;007348A2&quot;/&gt;&lt;wsp:rsid wsp:val=&quot;00734D57&quot;/&gt;&lt;wsp:rsid wsp:val=&quot;00735132&quot;/&gt;&lt;wsp:rsid wsp:val=&quot;0073573A&quot;/&gt;&lt;wsp:rsid wsp:val=&quot;0073584C&quot;/&gt;&lt;wsp:rsid wsp:val=&quot;00735AF6&quot;/&gt;&lt;wsp:rsid wsp:val=&quot;00736CB5&quot;/&gt;&lt;wsp:rsid wsp:val=&quot;00737018&quot;/&gt;&lt;wsp:rsid wsp:val=&quot;00737C23&quot;/&gt;&lt;wsp:rsid wsp:val=&quot;00737D6C&quot;/&gt;&lt;wsp:rsid wsp:val=&quot;00737EA3&quot;/&gt;&lt;wsp:rsid wsp:val=&quot;00740C90&quot;/&gt;&lt;wsp:rsid wsp:val=&quot;00740E46&quot;/&gt;&lt;wsp:rsid wsp:val=&quot;00740F00&quot;/&gt;&lt;wsp:rsid wsp:val=&quot;0074195A&quot;/&gt;&lt;wsp:rsid wsp:val=&quot;00741A4B&quot;/&gt;&lt;wsp:rsid wsp:val=&quot;00741D55&quot;/&gt;&lt;wsp:rsid wsp:val=&quot;00741E72&quot;/&gt;&lt;wsp:rsid wsp:val=&quot;00742882&quot;/&gt;&lt;wsp:rsid wsp:val=&quot;00744796&quot;/&gt;&lt;wsp:rsid wsp:val=&quot;00744AA2&quot;/&gt;&lt;wsp:rsid wsp:val=&quot;00744B52&quot;/&gt;&lt;wsp:rsid wsp:val=&quot;00745858&quot;/&gt;&lt;wsp:rsid wsp:val=&quot;00745AA8&quot;/&gt;&lt;wsp:rsid wsp:val=&quot;00746C60&quot;/&gt;&lt;wsp:rsid wsp:val=&quot;00747120&quot;/&gt;&lt;wsp:rsid wsp:val=&quot;007501B3&quot;/&gt;&lt;wsp:rsid wsp:val=&quot;00750843&quot;/&gt;&lt;wsp:rsid wsp:val=&quot;00751B52&quot;/&gt;&lt;wsp:rsid wsp:val=&quot;00751F31&quot;/&gt;&lt;wsp:rsid wsp:val=&quot;00751F40&quot;/&gt;&lt;wsp:rsid wsp:val=&quot;007525A3&quot;/&gt;&lt;wsp:rsid wsp:val=&quot;007527F1&quot;/&gt;&lt;wsp:rsid wsp:val=&quot;00753A04&quot;/&gt;&lt;wsp:rsid wsp:val=&quot;00753DAA&quot;/&gt;&lt;wsp:rsid wsp:val=&quot;0075422E&quot;/&gt;&lt;wsp:rsid wsp:val=&quot;00754832&quot;/&gt;&lt;wsp:rsid wsp:val=&quot;007551E2&quot;/&gt;&lt;wsp:rsid wsp:val=&quot;007552C0&quot;/&gt;&lt;wsp:rsid wsp:val=&quot;007555ED&quot;/&gt;&lt;wsp:rsid wsp:val=&quot;00755DF9&quot;/&gt;&lt;wsp:rsid wsp:val=&quot;00755E28&quot;/&gt;&lt;wsp:rsid wsp:val=&quot;00756029&quot;/&gt;&lt;wsp:rsid wsp:val=&quot;007562BF&quot;/&gt;&lt;wsp:rsid wsp:val=&quot;007565A0&quot;/&gt;&lt;wsp:rsid wsp:val=&quot;0075685D&quot;/&gt;&lt;wsp:rsid wsp:val=&quot;00756C38&quot;/&gt;&lt;wsp:rsid wsp:val=&quot;00756D22&quot;/&gt;&lt;wsp:rsid wsp:val=&quot;00757159&quot;/&gt;&lt;wsp:rsid wsp:val=&quot;0075766F&quot;/&gt;&lt;wsp:rsid wsp:val=&quot;00760690&quot;/&gt;&lt;wsp:rsid wsp:val=&quot;00760D1B&quot;/&gt;&lt;wsp:rsid wsp:val=&quot;00760F9E&quot;/&gt;&lt;wsp:rsid wsp:val=&quot;00761034&quot;/&gt;&lt;wsp:rsid wsp:val=&quot;0076144C&quot;/&gt;&lt;wsp:rsid wsp:val=&quot;0076158B&quot;/&gt;&lt;wsp:rsid wsp:val=&quot;00761BD4&quot;/&gt;&lt;wsp:rsid wsp:val=&quot;00761FEE&quot;/&gt;&lt;wsp:rsid wsp:val=&quot;00762075&quot;/&gt;&lt;wsp:rsid wsp:val=&quot;0076209B&quot;/&gt;&lt;wsp:rsid wsp:val=&quot;007623E4&quot;/&gt;&lt;wsp:rsid wsp:val=&quot;007623E7&quot;/&gt;&lt;wsp:rsid wsp:val=&quot;00763889&quot;/&gt;&lt;wsp:rsid wsp:val=&quot;007641D9&quot;/&gt;&lt;wsp:rsid wsp:val=&quot;00764E2A&quot;/&gt;&lt;wsp:rsid wsp:val=&quot;00764E86&quot;/&gt;&lt;wsp:rsid wsp:val=&quot;00765154&quot;/&gt;&lt;wsp:rsid wsp:val=&quot;007654C3&quot;/&gt;&lt;wsp:rsid wsp:val=&quot;00765EC6&quot;/&gt;&lt;wsp:rsid wsp:val=&quot;00766A12&quot;/&gt;&lt;wsp:rsid wsp:val=&quot;007674FC&quot;/&gt;&lt;wsp:rsid wsp:val=&quot;00767CF9&quot;/&gt;&lt;wsp:rsid wsp:val=&quot;00770162&quot;/&gt;&lt;wsp:rsid wsp:val=&quot;00770660&quot;/&gt;&lt;wsp:rsid wsp:val=&quot;00771553&quot;/&gt;&lt;wsp:rsid wsp:val=&quot;00771646&quot;/&gt;&lt;wsp:rsid wsp:val=&quot;00771A05&quot;/&gt;&lt;wsp:rsid wsp:val=&quot;00771E0D&quot;/&gt;&lt;wsp:rsid wsp:val=&quot;00772BB7&quot;/&gt;&lt;wsp:rsid wsp:val=&quot;00772D5E&quot;/&gt;&lt;wsp:rsid wsp:val=&quot;00772F45&quot;/&gt;&lt;wsp:rsid wsp:val=&quot;0077307B&quot;/&gt;&lt;wsp:rsid wsp:val=&quot;00773224&quot;/&gt;&lt;wsp:rsid wsp:val=&quot;00773CDB&quot;/&gt;&lt;wsp:rsid wsp:val=&quot;00774470&quot;/&gt;&lt;wsp:rsid wsp:val=&quot;00774662&quot;/&gt;&lt;wsp:rsid wsp:val=&quot;0077494B&quot;/&gt;&lt;wsp:rsid wsp:val=&quot;007749B7&quot;/&gt;&lt;wsp:rsid wsp:val=&quot;00774AF2&quot;/&gt;&lt;wsp:rsid wsp:val=&quot;00774C61&quot;/&gt;&lt;wsp:rsid wsp:val=&quot;007750C7&quot;/&gt;&lt;wsp:rsid wsp:val=&quot;007755CA&quot;/&gt;&lt;wsp:rsid wsp:val=&quot;0077585A&quot;/&gt;&lt;wsp:rsid wsp:val=&quot;0077632C&quot;/&gt;&lt;wsp:rsid wsp:val=&quot;00776D98&quot;/&gt;&lt;wsp:rsid wsp:val=&quot;00777C14&quot;/&gt;&lt;wsp:rsid wsp:val=&quot;00777FE0&quot;/&gt;&lt;wsp:rsid wsp:val=&quot;00780302&quot;/&gt;&lt;wsp:rsid wsp:val=&quot;0078060E&quot;/&gt;&lt;wsp:rsid wsp:val=&quot;007807F6&quot;/&gt;&lt;wsp:rsid wsp:val=&quot;00780A99&quot;/&gt;&lt;wsp:rsid wsp:val=&quot;00780B54&quot;/&gt;&lt;wsp:rsid wsp:val=&quot;00780F47&quot;/&gt;&lt;wsp:rsid wsp:val=&quot;0078321A&quot;/&gt;&lt;wsp:rsid wsp:val=&quot;00783D46&quot;/&gt;&lt;wsp:rsid wsp:val=&quot;00783E3D&quot;/&gt;&lt;wsp:rsid wsp:val=&quot;0078472A&quot;/&gt;&lt;wsp:rsid wsp:val=&quot;00784914&quot;/&gt;&lt;wsp:rsid wsp:val=&quot;007856F0&quot;/&gt;&lt;wsp:rsid wsp:val=&quot;00785A46&quot;/&gt;&lt;wsp:rsid wsp:val=&quot;00790193&quot;/&gt;&lt;wsp:rsid wsp:val=&quot;00791268&quot;/&gt;&lt;wsp:rsid wsp:val=&quot;00791BB3&quot;/&gt;&lt;wsp:rsid wsp:val=&quot;00791BD6&quot;/&gt;&lt;wsp:rsid wsp:val=&quot;00791CA9&quot;/&gt;&lt;wsp:rsid wsp:val=&quot;00791F54&quot;/&gt;&lt;wsp:rsid wsp:val=&quot;00792074&quot;/&gt;&lt;wsp:rsid wsp:val=&quot;00792C67&quot;/&gt;&lt;wsp:rsid wsp:val=&quot;00792DE4&quot;/&gt;&lt;wsp:rsid wsp:val=&quot;00792E90&quot;/&gt;&lt;wsp:rsid wsp:val=&quot;0079307C&quot;/&gt;&lt;wsp:rsid wsp:val=&quot;00793269&quot;/&gt;&lt;wsp:rsid wsp:val=&quot;00794483&quot;/&gt;&lt;wsp:rsid wsp:val=&quot;007944A0&quot;/&gt;&lt;wsp:rsid wsp:val=&quot;00794531&quot;/&gt;&lt;wsp:rsid wsp:val=&quot;007945B3&quot;/&gt;&lt;wsp:rsid wsp:val=&quot;00794DF5&quot;/&gt;&lt;wsp:rsid wsp:val=&quot;00794F16&quot;/&gt;&lt;wsp:rsid wsp:val=&quot;0079504C&quot;/&gt;&lt;wsp:rsid wsp:val=&quot;00795346&quot;/&gt;&lt;wsp:rsid wsp:val=&quot;007955ED&quot;/&gt;&lt;wsp:rsid wsp:val=&quot;0079604E&quot;/&gt;&lt;wsp:rsid wsp:val=&quot;007960D1&quot;/&gt;&lt;wsp:rsid wsp:val=&quot;00796A7C&quot;/&gt;&lt;wsp:rsid wsp:val=&quot;00796BD0&quot;/&gt;&lt;wsp:rsid wsp:val=&quot;00796D51&quot;/&gt;&lt;wsp:rsid wsp:val=&quot;00796DB6&quot;/&gt;&lt;wsp:rsid wsp:val=&quot;00797C77&quot;/&gt;&lt;wsp:rsid wsp:val=&quot;007A0585&quot;/&gt;&lt;wsp:rsid wsp:val=&quot;007A0AF6&quot;/&gt;&lt;wsp:rsid wsp:val=&quot;007A0CE7&quot;/&gt;&lt;wsp:rsid wsp:val=&quot;007A0F45&quot;/&gt;&lt;wsp:rsid wsp:val=&quot;007A0F6E&quot;/&gt;&lt;wsp:rsid wsp:val=&quot;007A19DB&quot;/&gt;&lt;wsp:rsid wsp:val=&quot;007A20C6&quot;/&gt;&lt;wsp:rsid wsp:val=&quot;007A263C&quot;/&gt;&lt;wsp:rsid wsp:val=&quot;007A2786&quot;/&gt;&lt;wsp:rsid wsp:val=&quot;007A29D4&quot;/&gt;&lt;wsp:rsid wsp:val=&quot;007A2EA4&quot;/&gt;&lt;wsp:rsid wsp:val=&quot;007A2F17&quot;/&gt;&lt;wsp:rsid wsp:val=&quot;007A345A&quot;/&gt;&lt;wsp:rsid wsp:val=&quot;007A3BFE&quot;/&gt;&lt;wsp:rsid wsp:val=&quot;007A5202&quot;/&gt;&lt;wsp:rsid wsp:val=&quot;007A6E99&quot;/&gt;&lt;wsp:rsid wsp:val=&quot;007A6FEB&quot;/&gt;&lt;wsp:rsid wsp:val=&quot;007A704C&quot;/&gt;&lt;wsp:rsid wsp:val=&quot;007A77BF&quot;/&gt;&lt;wsp:rsid wsp:val=&quot;007A7A37&quot;/&gt;&lt;wsp:rsid wsp:val=&quot;007B058D&quot;/&gt;&lt;wsp:rsid wsp:val=&quot;007B1628&quot;/&gt;&lt;wsp:rsid wsp:val=&quot;007B17A9&quot;/&gt;&lt;wsp:rsid wsp:val=&quot;007B2137&quot;/&gt;&lt;wsp:rsid wsp:val=&quot;007B254F&quot;/&gt;&lt;wsp:rsid wsp:val=&quot;007B3064&quot;/&gt;&lt;wsp:rsid wsp:val=&quot;007B31A9&quot;/&gt;&lt;wsp:rsid wsp:val=&quot;007B3214&quot;/&gt;&lt;wsp:rsid wsp:val=&quot;007B4071&quot;/&gt;&lt;wsp:rsid wsp:val=&quot;007B4D5D&quot;/&gt;&lt;wsp:rsid wsp:val=&quot;007B5729&quot;/&gt;&lt;wsp:rsid wsp:val=&quot;007B60B8&quot;/&gt;&lt;wsp:rsid wsp:val=&quot;007B6F95&quot;/&gt;&lt;wsp:rsid wsp:val=&quot;007B7AE5&quot;/&gt;&lt;wsp:rsid wsp:val=&quot;007B7C2C&quot;/&gt;&lt;wsp:rsid wsp:val=&quot;007C0982&quot;/&gt;&lt;wsp:rsid wsp:val=&quot;007C0C6A&quot;/&gt;&lt;wsp:rsid wsp:val=&quot;007C0EEB&quot;/&gt;&lt;wsp:rsid wsp:val=&quot;007C1350&quot;/&gt;&lt;wsp:rsid wsp:val=&quot;007C1633&quot;/&gt;&lt;wsp:rsid wsp:val=&quot;007C16B5&quot;/&gt;&lt;wsp:rsid wsp:val=&quot;007C20F8&quot;/&gt;&lt;wsp:rsid wsp:val=&quot;007C3A80&quot;/&gt;&lt;wsp:rsid wsp:val=&quot;007C41DB&quot;/&gt;&lt;wsp:rsid wsp:val=&quot;007C48E9&quot;/&gt;&lt;wsp:rsid wsp:val=&quot;007C4EF3&quot;/&gt;&lt;wsp:rsid wsp:val=&quot;007C4FBA&quot;/&gt;&lt;wsp:rsid wsp:val=&quot;007C525D&quot;/&gt;&lt;wsp:rsid wsp:val=&quot;007C54F1&quot;/&gt;&lt;wsp:rsid wsp:val=&quot;007C621A&quot;/&gt;&lt;wsp:rsid wsp:val=&quot;007C6781&quot;/&gt;&lt;wsp:rsid wsp:val=&quot;007C6D35&quot;/&gt;&lt;wsp:rsid wsp:val=&quot;007C71C9&quot;/&gt;&lt;wsp:rsid wsp:val=&quot;007C73FF&quot;/&gt;&lt;wsp:rsid wsp:val=&quot;007C7589&quot;/&gt;&lt;wsp:rsid wsp:val=&quot;007C7E84&quot;/&gt;&lt;wsp:rsid wsp:val=&quot;007C7FC7&quot;/&gt;&lt;wsp:rsid wsp:val=&quot;007D043B&quot;/&gt;&lt;wsp:rsid wsp:val=&quot;007D0BE5&quot;/&gt;&lt;wsp:rsid wsp:val=&quot;007D12A5&quot;/&gt;&lt;wsp:rsid wsp:val=&quot;007D19DC&quot;/&gt;&lt;wsp:rsid wsp:val=&quot;007D225D&quot;/&gt;&lt;wsp:rsid wsp:val=&quot;007D239B&quot;/&gt;&lt;wsp:rsid wsp:val=&quot;007D28E7&quot;/&gt;&lt;wsp:rsid wsp:val=&quot;007D3365&quot;/&gt;&lt;wsp:rsid wsp:val=&quot;007D377D&quot;/&gt;&lt;wsp:rsid wsp:val=&quot;007D3A58&quot;/&gt;&lt;wsp:rsid wsp:val=&quot;007D3B10&quot;/&gt;&lt;wsp:rsid wsp:val=&quot;007D4946&quot;/&gt;&lt;wsp:rsid wsp:val=&quot;007D4F94&quot;/&gt;&lt;wsp:rsid wsp:val=&quot;007D7786&quot;/&gt;&lt;wsp:rsid wsp:val=&quot;007D7B7F&quot;/&gt;&lt;wsp:rsid wsp:val=&quot;007E0B15&quot;/&gt;&lt;wsp:rsid wsp:val=&quot;007E0E42&quot;/&gt;&lt;wsp:rsid wsp:val=&quot;007E1F2D&quot;/&gt;&lt;wsp:rsid wsp:val=&quot;007E23B5&quot;/&gt;&lt;wsp:rsid wsp:val=&quot;007E2B5E&quot;/&gt;&lt;wsp:rsid wsp:val=&quot;007E31B1&quot;/&gt;&lt;wsp:rsid wsp:val=&quot;007E3E89&quot;/&gt;&lt;wsp:rsid wsp:val=&quot;007E44CE&quot;/&gt;&lt;wsp:rsid wsp:val=&quot;007E46B7&quot;/&gt;&lt;wsp:rsid wsp:val=&quot;007E4CAE&quot;/&gt;&lt;wsp:rsid wsp:val=&quot;007E4DE7&quot;/&gt;&lt;wsp:rsid wsp:val=&quot;007E5E97&quot;/&gt;&lt;wsp:rsid wsp:val=&quot;007E7295&quot;/&gt;&lt;wsp:rsid wsp:val=&quot;007E7994&quot;/&gt;&lt;wsp:rsid wsp:val=&quot;007F0589&quot;/&gt;&lt;wsp:rsid wsp:val=&quot;007F0F67&quot;/&gt;&lt;wsp:rsid wsp:val=&quot;007F19AA&quot;/&gt;&lt;wsp:rsid wsp:val=&quot;007F1F5A&quot;/&gt;&lt;wsp:rsid wsp:val=&quot;007F215D&quot;/&gt;&lt;wsp:rsid wsp:val=&quot;007F285A&quot;/&gt;&lt;wsp:rsid wsp:val=&quot;007F381A&quot;/&gt;&lt;wsp:rsid wsp:val=&quot;007F3A9C&quot;/&gt;&lt;wsp:rsid wsp:val=&quot;007F439C&quot;/&gt;&lt;wsp:rsid wsp:val=&quot;007F43F7&quot;/&gt;&lt;wsp:rsid wsp:val=&quot;007F52D3&quot;/&gt;&lt;wsp:rsid wsp:val=&quot;007F5E82&quot;/&gt;&lt;wsp:rsid wsp:val=&quot;007F5FE9&quot;/&gt;&lt;wsp:rsid wsp:val=&quot;007F6188&quot;/&gt;&lt;wsp:rsid wsp:val=&quot;007F65F0&quot;/&gt;&lt;wsp:rsid wsp:val=&quot;007F691C&quot;/&gt;&lt;wsp:rsid wsp:val=&quot;007F6A1B&quot;/&gt;&lt;wsp:rsid wsp:val=&quot;007F749D&quot;/&gt;&lt;wsp:rsid wsp:val=&quot;008001D3&quot;/&gt;&lt;wsp:rsid wsp:val=&quot;008006B9&quot;/&gt;&lt;wsp:rsid wsp:val=&quot;00800D2E&quot;/&gt;&lt;wsp:rsid wsp:val=&quot;00800F54&quot;/&gt;&lt;wsp:rsid wsp:val=&quot;00801192&quot;/&gt;&lt;wsp:rsid wsp:val=&quot;00801219&quot;/&gt;&lt;wsp:rsid wsp:val=&quot;00801839&quot;/&gt;&lt;wsp:rsid wsp:val=&quot;00801958&quot;/&gt;&lt;wsp:rsid wsp:val=&quot;0080201F&quot;/&gt;&lt;wsp:rsid wsp:val=&quot;0080202F&quot;/&gt;&lt;wsp:rsid wsp:val=&quot;0080237C&quot;/&gt;&lt;wsp:rsid wsp:val=&quot;00802F75&quot;/&gt;&lt;wsp:rsid wsp:val=&quot;008043BC&quot;/&gt;&lt;wsp:rsid wsp:val=&quot;008044AF&quot;/&gt;&lt;wsp:rsid wsp:val=&quot;00804DFA&quot;/&gt;&lt;wsp:rsid wsp:val=&quot;00805152&quot;/&gt;&lt;wsp:rsid wsp:val=&quot;008051CB&quot;/&gt;&lt;wsp:rsid wsp:val=&quot;008057EC&quot;/&gt;&lt;wsp:rsid wsp:val=&quot;00805997&quot;/&gt;&lt;wsp:rsid wsp:val=&quot;00806DA8&quot;/&gt;&lt;wsp:rsid wsp:val=&quot;00806DF0&quot;/&gt;&lt;wsp:rsid wsp:val=&quot;008070BA&quot;/&gt;&lt;wsp:rsid wsp:val=&quot;00807164&quot;/&gt;&lt;wsp:rsid wsp:val=&quot;00807605&quot;/&gt;&lt;wsp:rsid wsp:val=&quot;00807640&quot;/&gt;&lt;wsp:rsid wsp:val=&quot;00810247&quot;/&gt;&lt;wsp:rsid wsp:val=&quot;0081028F&quot;/&gt;&lt;wsp:rsid wsp:val=&quot;00810A07&quot;/&gt;&lt;wsp:rsid wsp:val=&quot;00811660&quot;/&gt;&lt;wsp:rsid wsp:val=&quot;0081233A&quot;/&gt;&lt;wsp:rsid wsp:val=&quot;00812461&quot;/&gt;&lt;wsp:rsid wsp:val=&quot;00812644&quot;/&gt;&lt;wsp:rsid wsp:val=&quot;00812739&quot;/&gt;&lt;wsp:rsid wsp:val=&quot;00812B5F&quot;/&gt;&lt;wsp:rsid wsp:val=&quot;0081302E&quot;/&gt;&lt;wsp:rsid wsp:val=&quot;00814205&quot;/&gt;&lt;wsp:rsid wsp:val=&quot;00814D40&quot;/&gt;&lt;wsp:rsid wsp:val=&quot;008150C6&quot;/&gt;&lt;wsp:rsid wsp:val=&quot;0081523D&quot;/&gt;&lt;wsp:rsid wsp:val=&quot;00815A8A&quot;/&gt;&lt;wsp:rsid wsp:val=&quot;00815BDE&quot;/&gt;&lt;wsp:rsid wsp:val=&quot;00815FC2&quot;/&gt;&lt;wsp:rsid wsp:val=&quot;008161E3&quot;/&gt;&lt;wsp:rsid wsp:val=&quot;00816935&quot;/&gt;&lt;wsp:rsid wsp:val=&quot;00816B69&quot;/&gt;&lt;wsp:rsid wsp:val=&quot;00817082&quot;/&gt;&lt;wsp:rsid wsp:val=&quot;008170AB&quot;/&gt;&lt;wsp:rsid wsp:val=&quot;00817301&quot;/&gt;&lt;wsp:rsid wsp:val=&quot;0081743B&quot;/&gt;&lt;wsp:rsid wsp:val=&quot;00817C57&quot;/&gt;&lt;wsp:rsid wsp:val=&quot;00817EF3&quot;/&gt;&lt;wsp:rsid wsp:val=&quot;0082059A&quot;/&gt;&lt;wsp:rsid wsp:val=&quot;00821655&quot;/&gt;&lt;wsp:rsid wsp:val=&quot;008217B4&quot;/&gt;&lt;wsp:rsid wsp:val=&quot;00823629&quot;/&gt;&lt;wsp:rsid wsp:val=&quot;00823850&quot;/&gt;&lt;wsp:rsid wsp:val=&quot;00824648&quot;/&gt;&lt;wsp:rsid wsp:val=&quot;00824FC0&quot;/&gt;&lt;wsp:rsid wsp:val=&quot;008252F8&quot;/&gt;&lt;wsp:rsid wsp:val=&quot;008260FA&quot;/&gt;&lt;wsp:rsid wsp:val=&quot;008266CB&quot;/&gt;&lt;wsp:rsid wsp:val=&quot;00827E7B&quot;/&gt;&lt;wsp:rsid wsp:val=&quot;00830241&quot;/&gt;&lt;wsp:rsid wsp:val=&quot;0083096D&quot;/&gt;&lt;wsp:rsid wsp:val=&quot;00831759&quot;/&gt;&lt;wsp:rsid wsp:val=&quot;008318A0&quot;/&gt;&lt;wsp:rsid wsp:val=&quot;008320FE&quot;/&gt;&lt;wsp:rsid wsp:val=&quot;00832398&quot;/&gt;&lt;wsp:rsid wsp:val=&quot;00832DDB&quot;/&gt;&lt;wsp:rsid wsp:val=&quot;00833C36&quot;/&gt;&lt;wsp:rsid wsp:val=&quot;00834187&quot;/&gt;&lt;wsp:rsid wsp:val=&quot;00834BD3&quot;/&gt;&lt;wsp:rsid wsp:val=&quot;00834ECD&quot;/&gt;&lt;wsp:rsid wsp:val=&quot;00835915&quot;/&gt;&lt;wsp:rsid wsp:val=&quot;00835D29&quot;/&gt;&lt;wsp:rsid wsp:val=&quot;00835F70&quot;/&gt;&lt;wsp:rsid wsp:val=&quot;00837271&quot;/&gt;&lt;wsp:rsid wsp:val=&quot;00837906&quot;/&gt;&lt;wsp:rsid wsp:val=&quot;00837E48&quot;/&gt;&lt;wsp:rsid wsp:val=&quot;00840566&quot;/&gt;&lt;wsp:rsid wsp:val=&quot;008406FB&quot;/&gt;&lt;wsp:rsid wsp:val=&quot;00840BC0&quot;/&gt;&lt;wsp:rsid wsp:val=&quot;00840D79&quot;/&gt;&lt;wsp:rsid wsp:val=&quot;00840EBF&quot;/&gt;&lt;wsp:rsid wsp:val=&quot;008418F2&quot;/&gt;&lt;wsp:rsid wsp:val=&quot;00841F3C&quot;/&gt;&lt;wsp:rsid wsp:val=&quot;00843399&quot;/&gt;&lt;wsp:rsid wsp:val=&quot;008434CC&quot;/&gt;&lt;wsp:rsid wsp:val=&quot;008437B4&quot;/&gt;&lt;wsp:rsid wsp:val=&quot;0084445B&quot;/&gt;&lt;wsp:rsid wsp:val=&quot;00844743&quot;/&gt;&lt;wsp:rsid wsp:val=&quot;008454DD&quot;/&gt;&lt;wsp:rsid wsp:val=&quot;008462B3&quot;/&gt;&lt;wsp:rsid wsp:val=&quot;00846304&quot;/&gt;&lt;wsp:rsid wsp:val=&quot;00846746&quot;/&gt;&lt;wsp:rsid wsp:val=&quot;00846891&quot;/&gt;&lt;wsp:rsid wsp:val=&quot;00846AC6&quot;/&gt;&lt;wsp:rsid wsp:val=&quot;00846B1F&quot;/&gt;&lt;wsp:rsid wsp:val=&quot;00846D80&quot;/&gt;&lt;wsp:rsid wsp:val=&quot;008473D6&quot;/&gt;&lt;wsp:rsid wsp:val=&quot;008477C9&quot;/&gt;&lt;wsp:rsid wsp:val=&quot;00847B5E&quot;/&gt;&lt;wsp:rsid wsp:val=&quot;00847E0E&quot;/&gt;&lt;wsp:rsid wsp:val=&quot;008518F2&quot;/&gt;&lt;wsp:rsid wsp:val=&quot;00852C0E&quot;/&gt;&lt;wsp:rsid wsp:val=&quot;00852CB8&quot;/&gt;&lt;wsp:rsid wsp:val=&quot;008530E6&quot;/&gt;&lt;wsp:rsid wsp:val=&quot;0085311A&quot;/&gt;&lt;wsp:rsid wsp:val=&quot;00853B72&quot;/&gt;&lt;wsp:rsid wsp:val=&quot;00853E1E&quot;/&gt;&lt;wsp:rsid wsp:val=&quot;0085515F&quot;/&gt;&lt;wsp:rsid wsp:val=&quot;00855789&quot;/&gt;&lt;wsp:rsid wsp:val=&quot;0085649B&quot;/&gt;&lt;wsp:rsid wsp:val=&quot;00856736&quot;/&gt;&lt;wsp:rsid wsp:val=&quot;00856E9D&quot;/&gt;&lt;wsp:rsid wsp:val=&quot;00857424&quot;/&gt;&lt;wsp:rsid wsp:val=&quot;00857655&quot;/&gt;&lt;wsp:rsid wsp:val=&quot;00857C66&quot;/&gt;&lt;wsp:rsid wsp:val=&quot;00860220&quot;/&gt;&lt;wsp:rsid wsp:val=&quot;008603A1&quot;/&gt;&lt;wsp:rsid wsp:val=&quot;008605DE&quot;/&gt;&lt;wsp:rsid wsp:val=&quot;008607F3&quot;/&gt;&lt;wsp:rsid wsp:val=&quot;008609D4&quot;/&gt;&lt;wsp:rsid wsp:val=&quot;00860A81&quot;/&gt;&lt;wsp:rsid wsp:val=&quot;00861313&quot;/&gt;&lt;wsp:rsid wsp:val=&quot;0086183C&quot;/&gt;&lt;wsp:rsid wsp:val=&quot;00861CA4&quot;/&gt;&lt;wsp:rsid wsp:val=&quot;00863163&quot;/&gt;&lt;wsp:rsid wsp:val=&quot;008637D0&quot;/&gt;&lt;wsp:rsid wsp:val=&quot;00864B51&quot;/&gt;&lt;wsp:rsid wsp:val=&quot;00864EA5&quot;/&gt;&lt;wsp:rsid wsp:val=&quot;00865785&quot;/&gt;&lt;wsp:rsid wsp:val=&quot;00865943&quot;/&gt;&lt;wsp:rsid wsp:val=&quot;00865972&quot;/&gt;&lt;wsp:rsid wsp:val=&quot;0086679C&quot;/&gt;&lt;wsp:rsid wsp:val=&quot;00866E1D&quot;/&gt;&lt;wsp:rsid wsp:val=&quot;0086701F&quot;/&gt;&lt;wsp:rsid wsp:val=&quot;0086761E&quot;/&gt;&lt;wsp:rsid wsp:val=&quot;0087076C&quot;/&gt;&lt;wsp:rsid wsp:val=&quot;0087111D&quot;/&gt;&lt;wsp:rsid wsp:val=&quot;0087171F&quot;/&gt;&lt;wsp:rsid wsp:val=&quot;00871E19&quot;/&gt;&lt;wsp:rsid wsp:val=&quot;008723A9&quot;/&gt;&lt;wsp:rsid wsp:val=&quot;008740C8&quot;/&gt;&lt;wsp:rsid wsp:val=&quot;00874B68&quot;/&gt;&lt;wsp:rsid wsp:val=&quot;00874DE3&quot;/&gt;&lt;wsp:rsid wsp:val=&quot;008756CB&quot;/&gt;&lt;wsp:rsid wsp:val=&quot;00875784&quot;/&gt;&lt;wsp:rsid wsp:val=&quot;008765A8&quot;/&gt;&lt;wsp:rsid wsp:val=&quot;0087688F&quot;/&gt;&lt;wsp:rsid wsp:val=&quot;00876E09&quot;/&gt;&lt;wsp:rsid wsp:val=&quot;0087749D&quot;/&gt;&lt;wsp:rsid wsp:val=&quot;008779A6&quot;/&gt;&lt;wsp:rsid wsp:val=&quot;00877A39&quot;/&gt;&lt;wsp:rsid wsp:val=&quot;00877EAC&quot;/&gt;&lt;wsp:rsid wsp:val=&quot;008804D5&quot;/&gt;&lt;wsp:rsid wsp:val=&quot;00880E19&quot;/&gt;&lt;wsp:rsid wsp:val=&quot;00881D56&quot;/&gt;&lt;wsp:rsid wsp:val=&quot;008820C5&quot;/&gt;&lt;wsp:rsid wsp:val=&quot;00882A6C&quot;/&gt;&lt;wsp:rsid wsp:val=&quot;00882E9F&quot;/&gt;&lt;wsp:rsid wsp:val=&quot;00882F2E&quot;/&gt;&lt;wsp:rsid wsp:val=&quot;008838D5&quot;/&gt;&lt;wsp:rsid wsp:val=&quot;00883B43&quot;/&gt;&lt;wsp:rsid wsp:val=&quot;00884826&quot;/&gt;&lt;wsp:rsid wsp:val=&quot;00884841&quot;/&gt;&lt;wsp:rsid wsp:val=&quot;00884901&quot;/&gt;&lt;wsp:rsid wsp:val=&quot;00884CBC&quot;/&gt;&lt;wsp:rsid wsp:val=&quot;00884F84&quot;/&gt;&lt;wsp:rsid wsp:val=&quot;008850A9&quot;/&gt;&lt;wsp:rsid wsp:val=&quot;00885383&quot;/&gt;&lt;wsp:rsid wsp:val=&quot;008853BD&quot;/&gt;&lt;wsp:rsid wsp:val=&quot;00885745&quot;/&gt;&lt;wsp:rsid wsp:val=&quot;00885925&quot;/&gt;&lt;wsp:rsid wsp:val=&quot;00885FE7&quot;/&gt;&lt;wsp:rsid wsp:val=&quot;00886370&quot;/&gt;&lt;wsp:rsid wsp:val=&quot;008865F8&quot;/&gt;&lt;wsp:rsid wsp:val=&quot;00887643&quot;/&gt;&lt;wsp:rsid wsp:val=&quot;008877E3&quot;/&gt;&lt;wsp:rsid wsp:val=&quot;00887ACD&quot;/&gt;&lt;wsp:rsid wsp:val=&quot;00887C09&quot;/&gt;&lt;wsp:rsid wsp:val=&quot;00890522&quot;/&gt;&lt;wsp:rsid wsp:val=&quot;00890EAA&quot;/&gt;&lt;wsp:rsid wsp:val=&quot;008910DE&quot;/&gt;&lt;wsp:rsid wsp:val=&quot;00891139&quot;/&gt;&lt;wsp:rsid wsp:val=&quot;00891A91&quot;/&gt;&lt;wsp:rsid wsp:val=&quot;00891B50&quot;/&gt;&lt;wsp:rsid wsp:val=&quot;00892523&quot;/&gt;&lt;wsp:rsid wsp:val=&quot;008929F5&quot;/&gt;&lt;wsp:rsid wsp:val=&quot;00892D85&quot;/&gt;&lt;wsp:rsid wsp:val=&quot;00892FBA&quot;/&gt;&lt;wsp:rsid wsp:val=&quot;00893093&quot;/&gt;&lt;wsp:rsid wsp:val=&quot;00893633&quot;/&gt;&lt;wsp:rsid wsp:val=&quot;00893657&quot;/&gt;&lt;wsp:rsid wsp:val=&quot;00893B42&quot;/&gt;&lt;wsp:rsid wsp:val=&quot;00894783&quot;/&gt;&lt;wsp:rsid wsp:val=&quot;00894EE3&quot;/&gt;&lt;wsp:rsid wsp:val=&quot;00894F0B&quot;/&gt;&lt;wsp:rsid wsp:val=&quot;00895280&quot;/&gt;&lt;wsp:rsid wsp:val=&quot;00895A76&quot;/&gt;&lt;wsp:rsid wsp:val=&quot;00895AD1&quot;/&gt;&lt;wsp:rsid wsp:val=&quot;00896404&quot;/&gt;&lt;wsp:rsid wsp:val=&quot;008966C9&quot;/&gt;&lt;wsp:rsid wsp:val=&quot;00897A78&quot;/&gt;&lt;wsp:rsid wsp:val=&quot;00897ACF&quot;/&gt;&lt;wsp:rsid wsp:val=&quot;00897B2C&quot;/&gt;&lt;wsp:rsid wsp:val=&quot;00897DCB&quot;/&gt;&lt;wsp:rsid wsp:val=&quot;00897EEA&quot;/&gt;&lt;wsp:rsid wsp:val=&quot;008A00CC&quot;/&gt;&lt;wsp:rsid wsp:val=&quot;008A0383&quot;/&gt;&lt;wsp:rsid wsp:val=&quot;008A0705&quot;/&gt;&lt;wsp:rsid wsp:val=&quot;008A1329&quot;/&gt;&lt;wsp:rsid wsp:val=&quot;008A247D&quot;/&gt;&lt;wsp:rsid wsp:val=&quot;008A25F2&quot;/&gt;&lt;wsp:rsid wsp:val=&quot;008A2BC0&quot;/&gt;&lt;wsp:rsid wsp:val=&quot;008A2EF7&quot;/&gt;&lt;wsp:rsid wsp:val=&quot;008A2FDE&quot;/&gt;&lt;wsp:rsid wsp:val=&quot;008A3813&quot;/&gt;&lt;wsp:rsid wsp:val=&quot;008A4292&quot;/&gt;&lt;wsp:rsid wsp:val=&quot;008A4DF5&quot;/&gt;&lt;wsp:rsid wsp:val=&quot;008A5F7B&quot;/&gt;&lt;wsp:rsid wsp:val=&quot;008A6B6B&quot;/&gt;&lt;wsp:rsid wsp:val=&quot;008A6F18&quot;/&gt;&lt;wsp:rsid wsp:val=&quot;008A784E&quot;/&gt;&lt;wsp:rsid wsp:val=&quot;008B0387&quot;/&gt;&lt;wsp:rsid wsp:val=&quot;008B0390&quot;/&gt;&lt;wsp:rsid wsp:val=&quot;008B0455&quot;/&gt;&lt;wsp:rsid wsp:val=&quot;008B055B&quot;/&gt;&lt;wsp:rsid wsp:val=&quot;008B08F9&quot;/&gt;&lt;wsp:rsid wsp:val=&quot;008B0C8D&quot;/&gt;&lt;wsp:rsid wsp:val=&quot;008B162E&quot;/&gt;&lt;wsp:rsid wsp:val=&quot;008B163F&quot;/&gt;&lt;wsp:rsid wsp:val=&quot;008B2107&quot;/&gt;&lt;wsp:rsid wsp:val=&quot;008B22A2&quot;/&gt;&lt;wsp:rsid wsp:val=&quot;008B24C5&quot;/&gt;&lt;wsp:rsid wsp:val=&quot;008B344A&quot;/&gt;&lt;wsp:rsid wsp:val=&quot;008B37BA&quot;/&gt;&lt;wsp:rsid wsp:val=&quot;008B48C1&quot;/&gt;&lt;wsp:rsid wsp:val=&quot;008B4982&quot;/&gt;&lt;wsp:rsid wsp:val=&quot;008B4A2E&quot;/&gt;&lt;wsp:rsid wsp:val=&quot;008B4C69&quot;/&gt;&lt;wsp:rsid wsp:val=&quot;008B55F4&quot;/&gt;&lt;wsp:rsid wsp:val=&quot;008B59FC&quot;/&gt;&lt;wsp:rsid wsp:val=&quot;008B5A7D&quot;/&gt;&lt;wsp:rsid wsp:val=&quot;008B6E31&quot;/&gt;&lt;wsp:rsid wsp:val=&quot;008B7729&quot;/&gt;&lt;wsp:rsid wsp:val=&quot;008B7982&quot;/&gt;&lt;wsp:rsid wsp:val=&quot;008B7FA9&quot;/&gt;&lt;wsp:rsid wsp:val=&quot;008C04C5&quot;/&gt;&lt;wsp:rsid wsp:val=&quot;008C092D&quot;/&gt;&lt;wsp:rsid wsp:val=&quot;008C0FF2&quot;/&gt;&lt;wsp:rsid wsp:val=&quot;008C1980&quot;/&gt;&lt;wsp:rsid wsp:val=&quot;008C20BD&quot;/&gt;&lt;wsp:rsid wsp:val=&quot;008C23AD&quot;/&gt;&lt;wsp:rsid wsp:val=&quot;008C2762&quot;/&gt;&lt;wsp:rsid wsp:val=&quot;008C30EB&quot;/&gt;&lt;wsp:rsid wsp:val=&quot;008C332B&quot;/&gt;&lt;wsp:rsid wsp:val=&quot;008C33A3&quot;/&gt;&lt;wsp:rsid wsp:val=&quot;008C38CA&quot;/&gt;&lt;wsp:rsid wsp:val=&quot;008C46C4&quot;/&gt;&lt;wsp:rsid wsp:val=&quot;008C4707&quot;/&gt;&lt;wsp:rsid wsp:val=&quot;008C49CD&quot;/&gt;&lt;wsp:rsid wsp:val=&quot;008C4BB7&quot;/&gt;&lt;wsp:rsid wsp:val=&quot;008C4FAF&quot;/&gt;&lt;wsp:rsid wsp:val=&quot;008C4FFD&quot;/&gt;&lt;wsp:rsid wsp:val=&quot;008C5034&quot;/&gt;&lt;wsp:rsid wsp:val=&quot;008C5C72&quot;/&gt;&lt;wsp:rsid wsp:val=&quot;008C60AC&quot;/&gt;&lt;wsp:rsid wsp:val=&quot;008C6400&quot;/&gt;&lt;wsp:rsid wsp:val=&quot;008C6473&quot;/&gt;&lt;wsp:rsid wsp:val=&quot;008C64E0&quot;/&gt;&lt;wsp:rsid wsp:val=&quot;008C691C&quot;/&gt;&lt;wsp:rsid wsp:val=&quot;008C6DC6&quot;/&gt;&lt;wsp:rsid wsp:val=&quot;008C703E&quot;/&gt;&lt;wsp:rsid wsp:val=&quot;008C7EA7&quot;/&gt;&lt;wsp:rsid wsp:val=&quot;008D0263&quot;/&gt;&lt;wsp:rsid wsp:val=&quot;008D0DF5&quot;/&gt;&lt;wsp:rsid wsp:val=&quot;008D0E3F&quot;/&gt;&lt;wsp:rsid wsp:val=&quot;008D179C&quot;/&gt;&lt;wsp:rsid wsp:val=&quot;008D272F&quot;/&gt;&lt;wsp:rsid wsp:val=&quot;008D3E33&quot;/&gt;&lt;wsp:rsid wsp:val=&quot;008D47C7&quot;/&gt;&lt;wsp:rsid wsp:val=&quot;008D5346&quot;/&gt;&lt;wsp:rsid wsp:val=&quot;008D70D7&quot;/&gt;&lt;wsp:rsid wsp:val=&quot;008D733C&quot;/&gt;&lt;wsp:rsid wsp:val=&quot;008D79ED&quot;/&gt;&lt;wsp:rsid wsp:val=&quot;008D7AC8&quot;/&gt;&lt;wsp:rsid wsp:val=&quot;008E0117&quot;/&gt;&lt;wsp:rsid wsp:val=&quot;008E0B91&quot;/&gt;&lt;wsp:rsid wsp:val=&quot;008E0DBB&quot;/&gt;&lt;wsp:rsid wsp:val=&quot;008E1962&quot;/&gt;&lt;wsp:rsid wsp:val=&quot;008E1F7C&quot;/&gt;&lt;wsp:rsid wsp:val=&quot;008E247C&quot;/&gt;&lt;wsp:rsid wsp:val=&quot;008E2543&quot;/&gt;&lt;wsp:rsid wsp:val=&quot;008E3957&quot;/&gt;&lt;wsp:rsid wsp:val=&quot;008E4871&quot;/&gt;&lt;wsp:rsid wsp:val=&quot;008E4C36&quot;/&gt;&lt;wsp:rsid wsp:val=&quot;008E4D55&quot;/&gt;&lt;wsp:rsid wsp:val=&quot;008E6144&quot;/&gt;&lt;wsp:rsid wsp:val=&quot;008E6598&quot;/&gt;&lt;wsp:rsid wsp:val=&quot;008E67F6&quot;/&gt;&lt;wsp:rsid wsp:val=&quot;008E6C31&quot;/&gt;&lt;wsp:rsid wsp:val=&quot;008E71FC&quot;/&gt;&lt;wsp:rsid wsp:val=&quot;008E7FA3&quot;/&gt;&lt;wsp:rsid wsp:val=&quot;008F093D&quot;/&gt;&lt;wsp:rsid wsp:val=&quot;008F1359&quot;/&gt;&lt;wsp:rsid wsp:val=&quot;008F1816&quot;/&gt;&lt;wsp:rsid wsp:val=&quot;008F1A0A&quot;/&gt;&lt;wsp:rsid wsp:val=&quot;008F1ADD&quot;/&gt;&lt;wsp:rsid wsp:val=&quot;008F1E52&quot;/&gt;&lt;wsp:rsid wsp:val=&quot;008F1EFB&quot;/&gt;&lt;wsp:rsid wsp:val=&quot;008F21A6&quot;/&gt;&lt;wsp:rsid wsp:val=&quot;008F2D52&quot;/&gt;&lt;wsp:rsid wsp:val=&quot;008F2D81&quot;/&gt;&lt;wsp:rsid wsp:val=&quot;008F3027&quot;/&gt;&lt;wsp:rsid wsp:val=&quot;008F3117&quot;/&gt;&lt;wsp:rsid wsp:val=&quot;008F38F6&quot;/&gt;&lt;wsp:rsid wsp:val=&quot;008F392D&quot;/&gt;&lt;wsp:rsid wsp:val=&quot;008F3960&quot;/&gt;&lt;wsp:rsid wsp:val=&quot;008F3B17&quot;/&gt;&lt;wsp:rsid wsp:val=&quot;008F3B31&quot;/&gt;&lt;wsp:rsid wsp:val=&quot;008F3FE9&quot;/&gt;&lt;wsp:rsid wsp:val=&quot;008F5250&quot;/&gt;&lt;wsp:rsid wsp:val=&quot;008F565C&quot;/&gt;&lt;wsp:rsid wsp:val=&quot;008F586A&quot;/&gt;&lt;wsp:rsid wsp:val=&quot;008F65E8&quot;/&gt;&lt;wsp:rsid wsp:val=&quot;008F6ADA&quot;/&gt;&lt;wsp:rsid wsp:val=&quot;008F6AF0&quot;/&gt;&lt;wsp:rsid wsp:val=&quot;008F6EE5&quot;/&gt;&lt;wsp:rsid wsp:val=&quot;008F759C&quot;/&gt;&lt;wsp:rsid wsp:val=&quot;008F75D3&quot;/&gt;&lt;wsp:rsid wsp:val=&quot;009004AD&quot;/&gt;&lt;wsp:rsid wsp:val=&quot;00900C7E&quot;/&gt;&lt;wsp:rsid wsp:val=&quot;00901138&quot;/&gt;&lt;wsp:rsid wsp:val=&quot;0090132A&quot;/&gt;&lt;wsp:rsid wsp:val=&quot;00901DB9&quot;/&gt;&lt;wsp:rsid wsp:val=&quot;009025F2&quot;/&gt;&lt;wsp:rsid wsp:val=&quot;009029F1&quot;/&gt;&lt;wsp:rsid wsp:val=&quot;00902EB7&quot;/&gt;&lt;wsp:rsid wsp:val=&quot;009032BA&quot;/&gt;&lt;wsp:rsid wsp:val=&quot;009032E4&quot;/&gt;&lt;wsp:rsid wsp:val=&quot;00903CA0&quot;/&gt;&lt;wsp:rsid wsp:val=&quot;00903EB5&quot;/&gt;&lt;wsp:rsid wsp:val=&quot;00903F2C&quot;/&gt;&lt;wsp:rsid wsp:val=&quot;009050BD&quot;/&gt;&lt;wsp:rsid wsp:val=&quot;0090575A&quot;/&gt;&lt;wsp:rsid wsp:val=&quot;00905C21&quot;/&gt;&lt;wsp:rsid wsp:val=&quot;009062DC&quot;/&gt;&lt;wsp:rsid wsp:val=&quot;0090676F&quot;/&gt;&lt;wsp:rsid wsp:val=&quot;00906F69&quot;/&gt;&lt;wsp:rsid wsp:val=&quot;0090732B&quot;/&gt;&lt;wsp:rsid wsp:val=&quot;00907D0B&quot;/&gt;&lt;wsp:rsid wsp:val=&quot;00907D55&quot;/&gt;&lt;wsp:rsid wsp:val=&quot;00910389&quot;/&gt;&lt;wsp:rsid wsp:val=&quot;00910537&quot;/&gt;&lt;wsp:rsid wsp:val=&quot;00910F43&quot;/&gt;&lt;wsp:rsid wsp:val=&quot;0091108E&quot;/&gt;&lt;wsp:rsid wsp:val=&quot;00911418&quot;/&gt;&lt;wsp:rsid wsp:val=&quot;00911BE7&quot;/&gt;&lt;wsp:rsid wsp:val=&quot;009122AD&quot;/&gt;&lt;wsp:rsid wsp:val=&quot;00912818&quot;/&gt;&lt;wsp:rsid wsp:val=&quot;00912891&quot;/&gt;&lt;wsp:rsid wsp:val=&quot;00912906&quot;/&gt;&lt;wsp:rsid wsp:val=&quot;00912F73&quot;/&gt;&lt;wsp:rsid wsp:val=&quot;009138C8&quot;/&gt;&lt;wsp:rsid wsp:val=&quot;00913A77&quot;/&gt;&lt;wsp:rsid wsp:val=&quot;00914138&quot;/&gt;&lt;wsp:rsid wsp:val=&quot;009142FF&quot;/&gt;&lt;wsp:rsid wsp:val=&quot;00914806&quot;/&gt;&lt;wsp:rsid wsp:val=&quot;00914DF2&quot;/&gt;&lt;wsp:rsid wsp:val=&quot;00915053&quot;/&gt;&lt;wsp:rsid wsp:val=&quot;00915288&quot;/&gt;&lt;wsp:rsid wsp:val=&quot;00915835&quot;/&gt;&lt;wsp:rsid wsp:val=&quot;00915A05&quot;/&gt;&lt;wsp:rsid wsp:val=&quot;00915F54&quot;/&gt;&lt;wsp:rsid wsp:val=&quot;00916233&quot;/&gt;&lt;wsp:rsid wsp:val=&quot;00916445&quot;/&gt;&lt;wsp:rsid wsp:val=&quot;00916DB3&quot;/&gt;&lt;wsp:rsid wsp:val=&quot;0092010F&quot;/&gt;&lt;wsp:rsid wsp:val=&quot;0092038E&quot;/&gt;&lt;wsp:rsid wsp:val=&quot;009207D8&quot;/&gt;&lt;wsp:rsid wsp:val=&quot;00920B9C&quot;/&gt;&lt;wsp:rsid wsp:val=&quot;00920D10&quot;/&gt;&lt;wsp:rsid wsp:val=&quot;00921854&quot;/&gt;&lt;wsp:rsid wsp:val=&quot;00921C07&quot;/&gt;&lt;wsp:rsid wsp:val=&quot;00921D07&quot;/&gt;&lt;wsp:rsid wsp:val=&quot;00921DB5&quot;/&gt;&lt;wsp:rsid wsp:val=&quot;00923B6D&quot;/&gt;&lt;wsp:rsid wsp:val=&quot;00923CA3&quot;/&gt;&lt;wsp:rsid wsp:val=&quot;00923EA7&quot;/&gt;&lt;wsp:rsid wsp:val=&quot;00923F3D&quot;/&gt;&lt;wsp:rsid wsp:val=&quot;00924893&quot;/&gt;&lt;wsp:rsid wsp:val=&quot;00924E90&quot;/&gt;&lt;wsp:rsid wsp:val=&quot;00925E6E&quot;/&gt;&lt;wsp:rsid wsp:val=&quot;00926030&quot;/&gt;&lt;wsp:rsid wsp:val=&quot;0092617B&quot;/&gt;&lt;wsp:rsid wsp:val=&quot;009261E6&quot;/&gt;&lt;wsp:rsid wsp:val=&quot;009265C3&quot;/&gt;&lt;wsp:rsid wsp:val=&quot;00930018&quot;/&gt;&lt;wsp:rsid wsp:val=&quot;0093014A&quot;/&gt;&lt;wsp:rsid wsp:val=&quot;009303C4&quot;/&gt;&lt;wsp:rsid wsp:val=&quot;009303FA&quot;/&gt;&lt;wsp:rsid wsp:val=&quot;00930569&quot;/&gt;&lt;wsp:rsid wsp:val=&quot;00930A69&quot;/&gt;&lt;wsp:rsid wsp:val=&quot;00931228&quot;/&gt;&lt;wsp:rsid wsp:val=&quot;00931471&quot;/&gt;&lt;wsp:rsid wsp:val=&quot;009315F0&quot;/&gt;&lt;wsp:rsid wsp:val=&quot;009316F4&quot;/&gt;&lt;wsp:rsid wsp:val=&quot;0093181C&quot;/&gt;&lt;wsp:rsid wsp:val=&quot;00932140&quot;/&gt;&lt;wsp:rsid wsp:val=&quot;00932412&quot;/&gt;&lt;wsp:rsid wsp:val=&quot;0093276E&quot;/&gt;&lt;wsp:rsid wsp:val=&quot;00933331&quot;/&gt;&lt;wsp:rsid wsp:val=&quot;0093339E&quot;/&gt;&lt;wsp:rsid wsp:val=&quot;009333E7&quot;/&gt;&lt;wsp:rsid wsp:val=&quot;00934389&quot;/&gt;&lt;wsp:rsid wsp:val=&quot;00934A38&quot;/&gt;&lt;wsp:rsid wsp:val=&quot;00934EF3&quot;/&gt;&lt;wsp:rsid wsp:val=&quot;00935746&quot;/&gt;&lt;wsp:rsid wsp:val=&quot;009365A4&quot;/&gt;&lt;wsp:rsid wsp:val=&quot;009366C5&quot;/&gt;&lt;wsp:rsid wsp:val=&quot;009373C3&quot;/&gt;&lt;wsp:rsid wsp:val=&quot;009375A5&quot;/&gt;&lt;wsp:rsid wsp:val=&quot;009379FB&quot;/&gt;&lt;wsp:rsid wsp:val=&quot;00937F98&quot;/&gt;&lt;wsp:rsid wsp:val=&quot;009403BA&quot;/&gt;&lt;wsp:rsid wsp:val=&quot;0094054A&quot;/&gt;&lt;wsp:rsid wsp:val=&quot;009409F6&quot;/&gt;&lt;wsp:rsid wsp:val=&quot;00940EE7&quot;/&gt;&lt;wsp:rsid wsp:val=&quot;0094153D&quot;/&gt;&lt;wsp:rsid wsp:val=&quot;00941C5E&quot;/&gt;&lt;wsp:rsid wsp:val=&quot;00941F94&quot;/&gt;&lt;wsp:rsid wsp:val=&quot;009421B0&quot;/&gt;&lt;wsp:rsid wsp:val=&quot;00942EC3&quot;/&gt;&lt;wsp:rsid wsp:val=&quot;0094392D&quot;/&gt;&lt;wsp:rsid wsp:val=&quot;00943CB1&quot;/&gt;&lt;wsp:rsid wsp:val=&quot;0094586B&quot;/&gt;&lt;wsp:rsid wsp:val=&quot;00946591&quot;/&gt;&lt;wsp:rsid wsp:val=&quot;009472E9&quot;/&gt;&lt;wsp:rsid wsp:val=&quot;00947B55&quot;/&gt;&lt;wsp:rsid wsp:val=&quot;00947F44&quot;/&gt;&lt;wsp:rsid wsp:val=&quot;0095016C&quot;/&gt;&lt;wsp:rsid wsp:val=&quot;0095043C&quot;/&gt;&lt;wsp:rsid wsp:val=&quot;00950979&quot;/&gt;&lt;wsp:rsid wsp:val=&quot;00950B6D&quot;/&gt;&lt;wsp:rsid wsp:val=&quot;00950FBE&quot;/&gt;&lt;wsp:rsid wsp:val=&quot;009514B0&quot;/&gt;&lt;wsp:rsid wsp:val=&quot;00951786&quot;/&gt;&lt;wsp:rsid wsp:val=&quot;00951CD1&quot;/&gt;&lt;wsp:rsid wsp:val=&quot;00952042&quot;/&gt;&lt;wsp:rsid wsp:val=&quot;00952AFC&quot;/&gt;&lt;wsp:rsid wsp:val=&quot;00952B72&quot;/&gt;&lt;wsp:rsid wsp:val=&quot;00952E4B&quot;/&gt;&lt;wsp:rsid wsp:val=&quot;00952E82&quot;/&gt;&lt;wsp:rsid wsp:val=&quot;00953C41&quot;/&gt;&lt;wsp:rsid wsp:val=&quot;00953E17&quot;/&gt;&lt;wsp:rsid wsp:val=&quot;00954177&quot;/&gt;&lt;wsp:rsid wsp:val=&quot;0095608F&quot;/&gt;&lt;wsp:rsid wsp:val=&quot;00956890&quot;/&gt;&lt;wsp:rsid wsp:val=&quot;00956952&quot;/&gt;&lt;wsp:rsid wsp:val=&quot;0095751E&quot;/&gt;&lt;wsp:rsid wsp:val=&quot;00957F28&quot;/&gt;&lt;wsp:rsid wsp:val=&quot;0096023E&quot;/&gt;&lt;wsp:rsid wsp:val=&quot;00960716&quot;/&gt;&lt;wsp:rsid wsp:val=&quot;00960BD8&quot;/&gt;&lt;wsp:rsid wsp:val=&quot;009611DC&quot;/&gt;&lt;wsp:rsid wsp:val=&quot;009612FB&quot;/&gt;&lt;wsp:rsid wsp:val=&quot;0096175E&quot;/&gt;&lt;wsp:rsid wsp:val=&quot;009623FF&quot;/&gt;&lt;wsp:rsid wsp:val=&quot;00962DAA&quot;/&gt;&lt;wsp:rsid wsp:val=&quot;0096321A&quot;/&gt;&lt;wsp:rsid wsp:val=&quot;00963625&quot;/&gt;&lt;wsp:rsid wsp:val=&quot;00963A69&quot;/&gt;&lt;wsp:rsid wsp:val=&quot;009645A1&quot;/&gt;&lt;wsp:rsid wsp:val=&quot;0096474B&quot;/&gt;&lt;wsp:rsid wsp:val=&quot;009649FB&quot;/&gt;&lt;wsp:rsid wsp:val=&quot;00964CB9&quot;/&gt;&lt;wsp:rsid wsp:val=&quot;00964D4E&quot;/&gt;&lt;wsp:rsid wsp:val=&quot;009661BC&quot;/&gt;&lt;wsp:rsid wsp:val=&quot;009663DB&quot;/&gt;&lt;wsp:rsid wsp:val=&quot;00966553&quot;/&gt;&lt;wsp:rsid wsp:val=&quot;00966C5F&quot;/&gt;&lt;wsp:rsid wsp:val=&quot;009704C8&quot;/&gt;&lt;wsp:rsid wsp:val=&quot;009706C1&quot;/&gt;&lt;wsp:rsid wsp:val=&quot;00970DF4&quot;/&gt;&lt;wsp:rsid wsp:val=&quot;00970F7E&quot;/&gt;&lt;wsp:rsid wsp:val=&quot;00970FC6&quot;/&gt;&lt;wsp:rsid wsp:val=&quot;0097187A&quot;/&gt;&lt;wsp:rsid wsp:val=&quot;009724E0&quot;/&gt;&lt;wsp:rsid wsp:val=&quot;0097279D&quot;/&gt;&lt;wsp:rsid wsp:val=&quot;009729D4&quot;/&gt;&lt;wsp:rsid wsp:val=&quot;00972C16&quot;/&gt;&lt;wsp:rsid wsp:val=&quot;0097307F&quot;/&gt;&lt;wsp:rsid wsp:val=&quot;009734FC&quot;/&gt;&lt;wsp:rsid wsp:val=&quot;009742E3&quot;/&gt;&lt;wsp:rsid wsp:val=&quot;00974940&quot;/&gt;&lt;wsp:rsid wsp:val=&quot;00974D1A&quot;/&gt;&lt;wsp:rsid wsp:val=&quot;00974D8C&quot;/&gt;&lt;wsp:rsid wsp:val=&quot;00976898&quot;/&gt;&lt;wsp:rsid wsp:val=&quot;00976950&quot;/&gt;&lt;wsp:rsid wsp:val=&quot;00976D82&quot;/&gt;&lt;wsp:rsid wsp:val=&quot;00977421&quot;/&gt;&lt;wsp:rsid wsp:val=&quot;00980A91&quot;/&gt;&lt;wsp:rsid wsp:val=&quot;009814A2&quot;/&gt;&lt;wsp:rsid wsp:val=&quot;0098154C&quot;/&gt;&lt;wsp:rsid wsp:val=&quot;00981683&quot;/&gt;&lt;wsp:rsid wsp:val=&quot;00981840&quot;/&gt;&lt;wsp:rsid wsp:val=&quot;00981D56&quot;/&gt;&lt;wsp:rsid wsp:val=&quot;00981EF9&quot;/&gt;&lt;wsp:rsid wsp:val=&quot;00982437&quot;/&gt;&lt;wsp:rsid wsp:val=&quot;009827E8&quot;/&gt;&lt;wsp:rsid wsp:val=&quot;009829CB&quot;/&gt;&lt;wsp:rsid wsp:val=&quot;00982AFC&quot;/&gt;&lt;wsp:rsid wsp:val=&quot;00982B7B&quot;/&gt;&lt;wsp:rsid wsp:val=&quot;00982D8B&quot;/&gt;&lt;wsp:rsid wsp:val=&quot;0098322C&quot;/&gt;&lt;wsp:rsid wsp:val=&quot;0098337E&quot;/&gt;&lt;wsp:rsid wsp:val=&quot;00983E37&quot;/&gt;&lt;wsp:rsid wsp:val=&quot;00983E97&quot;/&gt;&lt;wsp:rsid wsp:val=&quot;0098409C&quot;/&gt;&lt;wsp:rsid wsp:val=&quot;009846FE&quot;/&gt;&lt;wsp:rsid wsp:val=&quot;009848DF&quot;/&gt;&lt;wsp:rsid wsp:val=&quot;00984B7B&quot;/&gt;&lt;wsp:rsid wsp:val=&quot;009853C5&quot;/&gt;&lt;wsp:rsid wsp:val=&quot;0098556A&quot;/&gt;&lt;wsp:rsid wsp:val=&quot;00985590&quot;/&gt;&lt;wsp:rsid wsp:val=&quot;00985968&quot;/&gt;&lt;wsp:rsid wsp:val=&quot;009865F9&quot;/&gt;&lt;wsp:rsid wsp:val=&quot;0098682A&quot;/&gt;&lt;wsp:rsid wsp:val=&quot;00986B79&quot;/&gt;&lt;wsp:rsid wsp:val=&quot;00987A93&quot;/&gt;&lt;wsp:rsid wsp:val=&quot;0099019E&quot;/&gt;&lt;wsp:rsid wsp:val=&quot;00990ADC&quot;/&gt;&lt;wsp:rsid wsp:val=&quot;009914F3&quot;/&gt;&lt;wsp:rsid wsp:val=&quot;0099170F&quot;/&gt;&lt;wsp:rsid wsp:val=&quot;00991B6B&quot;/&gt;&lt;wsp:rsid wsp:val=&quot;00991D4F&quot;/&gt;&lt;wsp:rsid wsp:val=&quot;00991DCE&quot;/&gt;&lt;wsp:rsid wsp:val=&quot;009922B2&quot;/&gt;&lt;wsp:rsid wsp:val=&quot;009925CA&quot;/&gt;&lt;wsp:rsid wsp:val=&quot;0099277B&quot;/&gt;&lt;wsp:rsid wsp:val=&quot;009928B2&quot;/&gt;&lt;wsp:rsid wsp:val=&quot;00993300&quot;/&gt;&lt;wsp:rsid wsp:val=&quot;009935B5&quot;/&gt;&lt;wsp:rsid wsp:val=&quot;00993958&quot;/&gt;&lt;wsp:rsid wsp:val=&quot;00993A9F&quot;/&gt;&lt;wsp:rsid wsp:val=&quot;00993DFF&quot;/&gt;&lt;wsp:rsid wsp:val=&quot;00993F99&quot;/&gt;&lt;wsp:rsid wsp:val=&quot;0099433F&quot;/&gt;&lt;wsp:rsid wsp:val=&quot;00995B7B&quot;/&gt;&lt;wsp:rsid wsp:val=&quot;00995EE0&quot;/&gt;&lt;wsp:rsid wsp:val=&quot;009961C0&quot;/&gt;&lt;wsp:rsid wsp:val=&quot;00996AD2&quot;/&gt;&lt;wsp:rsid wsp:val=&quot;00996B89&quot;/&gt;&lt;wsp:rsid wsp:val=&quot;00997491&quot;/&gt;&lt;wsp:rsid wsp:val=&quot;00997665&quot;/&gt;&lt;wsp:rsid wsp:val=&quot;009A0408&quot;/&gt;&lt;wsp:rsid wsp:val=&quot;009A1097&quot;/&gt;&lt;wsp:rsid wsp:val=&quot;009A1ADB&quot;/&gt;&lt;wsp:rsid wsp:val=&quot;009A1CF2&quot;/&gt;&lt;wsp:rsid wsp:val=&quot;009A1D9A&quot;/&gt;&lt;wsp:rsid wsp:val=&quot;009A2115&quot;/&gt;&lt;wsp:rsid wsp:val=&quot;009A24CA&quot;/&gt;&lt;wsp:rsid wsp:val=&quot;009A25C5&quot;/&gt;&lt;wsp:rsid wsp:val=&quot;009A2D24&quot;/&gt;&lt;wsp:rsid wsp:val=&quot;009A341F&quot;/&gt;&lt;wsp:rsid wsp:val=&quot;009A3842&quot;/&gt;&lt;wsp:rsid wsp:val=&quot;009A3910&quot;/&gt;&lt;wsp:rsid wsp:val=&quot;009A3968&quot;/&gt;&lt;wsp:rsid wsp:val=&quot;009A3D9D&quot;/&gt;&lt;wsp:rsid wsp:val=&quot;009A44DD&quot;/&gt;&lt;wsp:rsid wsp:val=&quot;009A4ECF&quot;/&gt;&lt;wsp:rsid wsp:val=&quot;009A563A&quot;/&gt;&lt;wsp:rsid wsp:val=&quot;009A608A&quot;/&gt;&lt;wsp:rsid wsp:val=&quot;009A609C&quot;/&gt;&lt;wsp:rsid wsp:val=&quot;009A62FD&quot;/&gt;&lt;wsp:rsid wsp:val=&quot;009A63AE&quot;/&gt;&lt;wsp:rsid wsp:val=&quot;009A6794&quot;/&gt;&lt;wsp:rsid wsp:val=&quot;009A6C2D&quot;/&gt;&lt;wsp:rsid wsp:val=&quot;009A6F60&quot;/&gt;&lt;wsp:rsid wsp:val=&quot;009A728A&quot;/&gt;&lt;wsp:rsid wsp:val=&quot;009B058A&quot;/&gt;&lt;wsp:rsid wsp:val=&quot;009B0C06&quot;/&gt;&lt;wsp:rsid wsp:val=&quot;009B132B&quot;/&gt;&lt;wsp:rsid wsp:val=&quot;009B140A&quot;/&gt;&lt;wsp:rsid wsp:val=&quot;009B14C2&quot;/&gt;&lt;wsp:rsid wsp:val=&quot;009B1F4E&quot;/&gt;&lt;wsp:rsid wsp:val=&quot;009B21D5&quot;/&gt;&lt;wsp:rsid wsp:val=&quot;009B2AA2&quot;/&gt;&lt;wsp:rsid wsp:val=&quot;009B2BFA&quot;/&gt;&lt;wsp:rsid wsp:val=&quot;009B2F99&quot;/&gt;&lt;wsp:rsid wsp:val=&quot;009B4B98&quot;/&gt;&lt;wsp:rsid wsp:val=&quot;009B581B&quot;/&gt;&lt;wsp:rsid wsp:val=&quot;009B5F00&quot;/&gt;&lt;wsp:rsid wsp:val=&quot;009B6333&quot;/&gt;&lt;wsp:rsid wsp:val=&quot;009B6C80&quot;/&gt;&lt;wsp:rsid wsp:val=&quot;009B7596&quot;/&gt;&lt;wsp:rsid wsp:val=&quot;009B7731&quot;/&gt;&lt;wsp:rsid wsp:val=&quot;009B7853&quot;/&gt;&lt;wsp:rsid wsp:val=&quot;009B7BB2&quot;/&gt;&lt;wsp:rsid wsp:val=&quot;009B7FA6&quot;/&gt;&lt;wsp:rsid wsp:val=&quot;009C08BF&quot;/&gt;&lt;wsp:rsid wsp:val=&quot;009C095B&quot;/&gt;&lt;wsp:rsid wsp:val=&quot;009C0BFE&quot;/&gt;&lt;wsp:rsid wsp:val=&quot;009C0F9F&quot;/&gt;&lt;wsp:rsid wsp:val=&quot;009C2079&quot;/&gt;&lt;wsp:rsid wsp:val=&quot;009C2313&quot;/&gt;&lt;wsp:rsid wsp:val=&quot;009C2688&quot;/&gt;&lt;wsp:rsid wsp:val=&quot;009C26C1&quot;/&gt;&lt;wsp:rsid wsp:val=&quot;009C27B6&quot;/&gt;&lt;wsp:rsid wsp:val=&quot;009C2963&quot;/&gt;&lt;wsp:rsid wsp:val=&quot;009C2AB8&quot;/&gt;&lt;wsp:rsid wsp:val=&quot;009C2FAA&quot;/&gt;&lt;wsp:rsid wsp:val=&quot;009C2FE2&quot;/&gt;&lt;wsp:rsid wsp:val=&quot;009C3276&quot;/&gt;&lt;wsp:rsid wsp:val=&quot;009C3524&quot;/&gt;&lt;wsp:rsid wsp:val=&quot;009C38D8&quot;/&gt;&lt;wsp:rsid wsp:val=&quot;009C38FB&quot;/&gt;&lt;wsp:rsid wsp:val=&quot;009C394F&quot;/&gt;&lt;wsp:rsid wsp:val=&quot;009C4ACA&quot;/&gt;&lt;wsp:rsid wsp:val=&quot;009C5028&quot;/&gt;&lt;wsp:rsid wsp:val=&quot;009C5278&quot;/&gt;&lt;wsp:rsid wsp:val=&quot;009C5AB6&quot;/&gt;&lt;wsp:rsid wsp:val=&quot;009C6306&quot;/&gt;&lt;wsp:rsid wsp:val=&quot;009C676C&quot;/&gt;&lt;wsp:rsid wsp:val=&quot;009C67A1&quot;/&gt;&lt;wsp:rsid wsp:val=&quot;009C69ED&quot;/&gt;&lt;wsp:rsid wsp:val=&quot;009C75EA&quot;/&gt;&lt;wsp:rsid wsp:val=&quot;009D0143&quot;/&gt;&lt;wsp:rsid wsp:val=&quot;009D03D6&quot;/&gt;&lt;wsp:rsid wsp:val=&quot;009D059E&quot;/&gt;&lt;wsp:rsid wsp:val=&quot;009D1553&quot;/&gt;&lt;wsp:rsid wsp:val=&quot;009D1B26&quot;/&gt;&lt;wsp:rsid wsp:val=&quot;009D1C93&quot;/&gt;&lt;wsp:rsid wsp:val=&quot;009D1D5B&quot;/&gt;&lt;wsp:rsid wsp:val=&quot;009D32E0&quot;/&gt;&lt;wsp:rsid wsp:val=&quot;009D3D7A&quot;/&gt;&lt;wsp:rsid wsp:val=&quot;009D3EDE&quot;/&gt;&lt;wsp:rsid wsp:val=&quot;009D4523&quot;/&gt;&lt;wsp:rsid wsp:val=&quot;009D462D&quot;/&gt;&lt;wsp:rsid wsp:val=&quot;009D49B4&quot;/&gt;&lt;wsp:rsid wsp:val=&quot;009D5054&quot;/&gt;&lt;wsp:rsid wsp:val=&quot;009D51EF&quot;/&gt;&lt;wsp:rsid wsp:val=&quot;009D5597&quot;/&gt;&lt;wsp:rsid wsp:val=&quot;009D5BE8&quot;/&gt;&lt;wsp:rsid wsp:val=&quot;009D60E5&quot;/&gt;&lt;wsp:rsid wsp:val=&quot;009D6142&quot;/&gt;&lt;wsp:rsid wsp:val=&quot;009D6152&quot;/&gt;&lt;wsp:rsid wsp:val=&quot;009D6161&quot;/&gt;&lt;wsp:rsid wsp:val=&quot;009D63BE&quot;/&gt;&lt;wsp:rsid wsp:val=&quot;009D69E4&quot;/&gt;&lt;wsp:rsid wsp:val=&quot;009D6E22&quot;/&gt;&lt;wsp:rsid wsp:val=&quot;009D703B&quot;/&gt;&lt;wsp:rsid wsp:val=&quot;009D7290&quot;/&gt;&lt;wsp:rsid wsp:val=&quot;009D7743&quot;/&gt;&lt;wsp:rsid wsp:val=&quot;009E023C&quot;/&gt;&lt;wsp:rsid wsp:val=&quot;009E03B8&quot;/&gt;&lt;wsp:rsid wsp:val=&quot;009E0E6E&quot;/&gt;&lt;wsp:rsid wsp:val=&quot;009E1328&quot;/&gt;&lt;wsp:rsid wsp:val=&quot;009E1C56&quot;/&gt;&lt;wsp:rsid wsp:val=&quot;009E1E48&quot;/&gt;&lt;wsp:rsid wsp:val=&quot;009E2AB4&quot;/&gt;&lt;wsp:rsid wsp:val=&quot;009E2AD0&quot;/&gt;&lt;wsp:rsid wsp:val=&quot;009E2AFA&quot;/&gt;&lt;wsp:rsid wsp:val=&quot;009E3662&quot;/&gt;&lt;wsp:rsid wsp:val=&quot;009E3903&quot;/&gt;&lt;wsp:rsid wsp:val=&quot;009E4B9F&quot;/&gt;&lt;wsp:rsid wsp:val=&quot;009E50C5&quot;/&gt;&lt;wsp:rsid wsp:val=&quot;009E51C8&quot;/&gt;&lt;wsp:rsid wsp:val=&quot;009E5E57&quot;/&gt;&lt;wsp:rsid wsp:val=&quot;009E6298&quot;/&gt;&lt;wsp:rsid wsp:val=&quot;009E62AD&quot;/&gt;&lt;wsp:rsid wsp:val=&quot;009E6A53&quot;/&gt;&lt;wsp:rsid wsp:val=&quot;009E6EE0&quot;/&gt;&lt;wsp:rsid wsp:val=&quot;009E6F8D&quot;/&gt;&lt;wsp:rsid wsp:val=&quot;009E75BA&quot;/&gt;&lt;wsp:rsid wsp:val=&quot;009E7723&quot;/&gt;&lt;wsp:rsid wsp:val=&quot;009F0187&quot;/&gt;&lt;wsp:rsid wsp:val=&quot;009F089F&quot;/&gt;&lt;wsp:rsid wsp:val=&quot;009F1268&quot;/&gt;&lt;wsp:rsid wsp:val=&quot;009F12DA&quot;/&gt;&lt;wsp:rsid wsp:val=&quot;009F1415&quot;/&gt;&lt;wsp:rsid wsp:val=&quot;009F152C&quot;/&gt;&lt;wsp:rsid wsp:val=&quot;009F16ED&quot;/&gt;&lt;wsp:rsid wsp:val=&quot;009F1D36&quot;/&gt;&lt;wsp:rsid wsp:val=&quot;009F1EF3&quot;/&gt;&lt;wsp:rsid wsp:val=&quot;009F23E9&quot;/&gt;&lt;wsp:rsid wsp:val=&quot;009F25CA&quot;/&gt;&lt;wsp:rsid wsp:val=&quot;009F2AC1&quot;/&gt;&lt;wsp:rsid wsp:val=&quot;009F2CC5&quot;/&gt;&lt;wsp:rsid wsp:val=&quot;009F2FDE&quot;/&gt;&lt;wsp:rsid wsp:val=&quot;009F309C&quot;/&gt;&lt;wsp:rsid wsp:val=&quot;009F3305&quot;/&gt;&lt;wsp:rsid wsp:val=&quot;009F3670&quot;/&gt;&lt;wsp:rsid wsp:val=&quot;009F38E4&quot;/&gt;&lt;wsp:rsid wsp:val=&quot;009F3930&quot;/&gt;&lt;wsp:rsid wsp:val=&quot;009F3DEA&quot;/&gt;&lt;wsp:rsid wsp:val=&quot;009F437E&quot;/&gt;&lt;wsp:rsid wsp:val=&quot;009F4E70&quot;/&gt;&lt;wsp:rsid wsp:val=&quot;009F563A&quot;/&gt;&lt;wsp:rsid wsp:val=&quot;009F597D&quot;/&gt;&lt;wsp:rsid wsp:val=&quot;009F599D&quot;/&gt;&lt;wsp:rsid wsp:val=&quot;009F5F19&quot;/&gt;&lt;wsp:rsid wsp:val=&quot;009F66A9&quot;/&gt;&lt;wsp:rsid wsp:val=&quot;009F721E&quot;/&gt;&lt;wsp:rsid wsp:val=&quot;009F754B&quot;/&gt;&lt;wsp:rsid wsp:val=&quot;009F7EDA&quot;/&gt;&lt;wsp:rsid wsp:val=&quot;00A01787&quot;/&gt;&lt;wsp:rsid wsp:val=&quot;00A01CB1&quot;/&gt;&lt;wsp:rsid wsp:val=&quot;00A01DDC&quot;/&gt;&lt;wsp:rsid wsp:val=&quot;00A01FCC&quot;/&gt;&lt;wsp:rsid wsp:val=&quot;00A0275E&quot;/&gt;&lt;wsp:rsid wsp:val=&quot;00A031F7&quot;/&gt;&lt;wsp:rsid wsp:val=&quot;00A036E3&quot;/&gt;&lt;wsp:rsid wsp:val=&quot;00A03C97&quot;/&gt;&lt;wsp:rsid wsp:val=&quot;00A03FAE&quot;/&gt;&lt;wsp:rsid wsp:val=&quot;00A0589F&quot;/&gt;&lt;wsp:rsid wsp:val=&quot;00A06450&quot;/&gt;&lt;wsp:rsid wsp:val=&quot;00A0648E&quot;/&gt;&lt;wsp:rsid wsp:val=&quot;00A06DA2&quot;/&gt;&lt;wsp:rsid wsp:val=&quot;00A06DCA&quot;/&gt;&lt;wsp:rsid wsp:val=&quot;00A06EB9&quot;/&gt;&lt;wsp:rsid wsp:val=&quot;00A075BC&quot;/&gt;&lt;wsp:rsid wsp:val=&quot;00A079D2&quot;/&gt;&lt;wsp:rsid wsp:val=&quot;00A07BE0&quot;/&gt;&lt;wsp:rsid wsp:val=&quot;00A07CE1&quot;/&gt;&lt;wsp:rsid wsp:val=&quot;00A07D56&quot;/&gt;&lt;wsp:rsid wsp:val=&quot;00A10515&quot;/&gt;&lt;wsp:rsid wsp:val=&quot;00A10FA9&quot;/&gt;&lt;wsp:rsid wsp:val=&quot;00A11678&quot;/&gt;&lt;wsp:rsid wsp:val=&quot;00A11EBC&quot;/&gt;&lt;wsp:rsid wsp:val=&quot;00A121C1&quot;/&gt;&lt;wsp:rsid wsp:val=&quot;00A123E9&quot;/&gt;&lt;wsp:rsid wsp:val=&quot;00A130BE&quot;/&gt;&lt;wsp:rsid wsp:val=&quot;00A132BE&quot;/&gt;&lt;wsp:rsid wsp:val=&quot;00A13DCF&quot;/&gt;&lt;wsp:rsid wsp:val=&quot;00A1408F&quot;/&gt;&lt;wsp:rsid wsp:val=&quot;00A15046&quot;/&gt;&lt;wsp:rsid wsp:val=&quot;00A15BD7&quot;/&gt;&lt;wsp:rsid wsp:val=&quot;00A16342&quot;/&gt;&lt;wsp:rsid wsp:val=&quot;00A16505&quot;/&gt;&lt;wsp:rsid wsp:val=&quot;00A168EC&quot;/&gt;&lt;wsp:rsid wsp:val=&quot;00A16A5F&quot;/&gt;&lt;wsp:rsid wsp:val=&quot;00A1744B&quot;/&gt;&lt;wsp:rsid wsp:val=&quot;00A17ABF&quot;/&gt;&lt;wsp:rsid wsp:val=&quot;00A17D79&quot;/&gt;&lt;wsp:rsid wsp:val=&quot;00A212B5&quot;/&gt;&lt;wsp:rsid wsp:val=&quot;00A217EA&quot;/&gt;&lt;wsp:rsid wsp:val=&quot;00A21CB2&quot;/&gt;&lt;wsp:rsid wsp:val=&quot;00A22A93&quot;/&gt;&lt;wsp:rsid wsp:val=&quot;00A22BA4&quot;/&gt;&lt;wsp:rsid wsp:val=&quot;00A23523&quot;/&gt;&lt;wsp:rsid wsp:val=&quot;00A2419D&quot;/&gt;&lt;wsp:rsid wsp:val=&quot;00A2437F&quot;/&gt;&lt;wsp:rsid wsp:val=&quot;00A24507&quot;/&gt;&lt;wsp:rsid wsp:val=&quot;00A247B0&quot;/&gt;&lt;wsp:rsid wsp:val=&quot;00A24905&quot;/&gt;&lt;wsp:rsid wsp:val=&quot;00A25046&quot;/&gt;&lt;wsp:rsid wsp:val=&quot;00A2593C&quot;/&gt;&lt;wsp:rsid wsp:val=&quot;00A266E6&quot;/&gt;&lt;wsp:rsid wsp:val=&quot;00A26C18&quot;/&gt;&lt;wsp:rsid wsp:val=&quot;00A26E9A&quot;/&gt;&lt;wsp:rsid wsp:val=&quot;00A27040&quot;/&gt;&lt;wsp:rsid wsp:val=&quot;00A2714D&quot;/&gt;&lt;wsp:rsid wsp:val=&quot;00A27344&quot;/&gt;&lt;wsp:rsid wsp:val=&quot;00A27912&quot;/&gt;&lt;wsp:rsid wsp:val=&quot;00A2797B&quot;/&gt;&lt;wsp:rsid wsp:val=&quot;00A27D6D&quot;/&gt;&lt;wsp:rsid wsp:val=&quot;00A306AF&quot;/&gt;&lt;wsp:rsid wsp:val=&quot;00A30956&quot;/&gt;&lt;wsp:rsid wsp:val=&quot;00A3110D&quot;/&gt;&lt;wsp:rsid wsp:val=&quot;00A3178B&quot;/&gt;&lt;wsp:rsid wsp:val=&quot;00A31E70&quot;/&gt;&lt;wsp:rsid wsp:val=&quot;00A3282D&quot;/&gt;&lt;wsp:rsid wsp:val=&quot;00A32BF9&quot;/&gt;&lt;wsp:rsid wsp:val=&quot;00A3328D&quot;/&gt;&lt;wsp:rsid wsp:val=&quot;00A3342F&quot;/&gt;&lt;wsp:rsid wsp:val=&quot;00A33DB6&quot;/&gt;&lt;wsp:rsid wsp:val=&quot;00A33E96&quot;/&gt;&lt;wsp:rsid wsp:val=&quot;00A34601&quot;/&gt;&lt;wsp:rsid wsp:val=&quot;00A3506D&quot;/&gt;&lt;wsp:rsid wsp:val=&quot;00A352F7&quot;/&gt;&lt;wsp:rsid wsp:val=&quot;00A3535A&quot;/&gt;&lt;wsp:rsid wsp:val=&quot;00A363F1&quot;/&gt;&lt;wsp:rsid wsp:val=&quot;00A36814&quot;/&gt;&lt;wsp:rsid wsp:val=&quot;00A369A1&quot;/&gt;&lt;wsp:rsid wsp:val=&quot;00A37804&quot;/&gt;&lt;wsp:rsid wsp:val=&quot;00A378A7&quot;/&gt;&lt;wsp:rsid wsp:val=&quot;00A37C38&quot;/&gt;&lt;wsp:rsid wsp:val=&quot;00A40077&quot;/&gt;&lt;wsp:rsid wsp:val=&quot;00A405C5&quot;/&gt;&lt;wsp:rsid wsp:val=&quot;00A40D8C&quot;/&gt;&lt;wsp:rsid wsp:val=&quot;00A414D3&quot;/&gt;&lt;wsp:rsid wsp:val=&quot;00A4195F&quot;/&gt;&lt;wsp:rsid wsp:val=&quot;00A41D38&quot;/&gt;&lt;wsp:rsid wsp:val=&quot;00A41DE2&quot;/&gt;&lt;wsp:rsid wsp:val=&quot;00A431A4&quot;/&gt;&lt;wsp:rsid wsp:val=&quot;00A4326F&quot;/&gt;&lt;wsp:rsid wsp:val=&quot;00A4327E&quot;/&gt;&lt;wsp:rsid wsp:val=&quot;00A4374E&quot;/&gt;&lt;wsp:rsid wsp:val=&quot;00A43B8F&quot;/&gt;&lt;wsp:rsid wsp:val=&quot;00A441F3&quot;/&gt;&lt;wsp:rsid wsp:val=&quot;00A4437E&quot;/&gt;&lt;wsp:rsid wsp:val=&quot;00A4442A&quot;/&gt;&lt;wsp:rsid wsp:val=&quot;00A44ABC&quot;/&gt;&lt;wsp:rsid wsp:val=&quot;00A459CB&quot;/&gt;&lt;wsp:rsid wsp:val=&quot;00A45D87&quot;/&gt;&lt;wsp:rsid wsp:val=&quot;00A45E28&quot;/&gt;&lt;wsp:rsid wsp:val=&quot;00A46138&quot;/&gt;&lt;wsp:rsid wsp:val=&quot;00A47577&quot;/&gt;&lt;wsp:rsid wsp:val=&quot;00A47634&quot;/&gt;&lt;wsp:rsid wsp:val=&quot;00A47E56&quot;/&gt;&lt;wsp:rsid wsp:val=&quot;00A510CF&quot;/&gt;&lt;wsp:rsid wsp:val=&quot;00A51208&quot;/&gt;&lt;wsp:rsid wsp:val=&quot;00A5121F&quot;/&gt;&lt;wsp:rsid wsp:val=&quot;00A513B4&quot;/&gt;&lt;wsp:rsid wsp:val=&quot;00A51C56&quot;/&gt;&lt;wsp:rsid wsp:val=&quot;00A5202C&quot;/&gt;&lt;wsp:rsid wsp:val=&quot;00A5226D&quot;/&gt;&lt;wsp:rsid wsp:val=&quot;00A5270B&quot;/&gt;&lt;wsp:rsid wsp:val=&quot;00A52ABF&quot;/&gt;&lt;wsp:rsid wsp:val=&quot;00A530EC&quot;/&gt;&lt;wsp:rsid wsp:val=&quot;00A533D3&quot;/&gt;&lt;wsp:rsid wsp:val=&quot;00A541A1&quot;/&gt;&lt;wsp:rsid wsp:val=&quot;00A550EB&quot;/&gt;&lt;wsp:rsid wsp:val=&quot;00A553BA&quot;/&gt;&lt;wsp:rsid wsp:val=&quot;00A56522&quot;/&gt;&lt;wsp:rsid wsp:val=&quot;00A600DC&quot;/&gt;&lt;wsp:rsid wsp:val=&quot;00A60708&quot;/&gt;&lt;wsp:rsid wsp:val=&quot;00A60A20&quot;/&gt;&lt;wsp:rsid wsp:val=&quot;00A60DBD&quot;/&gt;&lt;wsp:rsid wsp:val=&quot;00A612DB&quot;/&gt;&lt;wsp:rsid wsp:val=&quot;00A61EE8&quot;/&gt;&lt;wsp:rsid wsp:val=&quot;00A62318&quot;/&gt;&lt;wsp:rsid wsp:val=&quot;00A62F7F&quot;/&gt;&lt;wsp:rsid wsp:val=&quot;00A63242&quot;/&gt;&lt;wsp:rsid wsp:val=&quot;00A63915&quot;/&gt;&lt;wsp:rsid wsp:val=&quot;00A63B08&quot;/&gt;&lt;wsp:rsid wsp:val=&quot;00A63BCA&quot;/&gt;&lt;wsp:rsid wsp:val=&quot;00A63C25&quot;/&gt;&lt;wsp:rsid wsp:val=&quot;00A6408D&quot;/&gt;&lt;wsp:rsid wsp:val=&quot;00A64ACC&quot;/&gt;&lt;wsp:rsid wsp:val=&quot;00A64FE5&quot;/&gt;&lt;wsp:rsid wsp:val=&quot;00A6551A&quot;/&gt;&lt;wsp:rsid wsp:val=&quot;00A65A9C&quot;/&gt;&lt;wsp:rsid wsp:val=&quot;00A65E20&quot;/&gt;&lt;wsp:rsid wsp:val=&quot;00A65E31&quot;/&gt;&lt;wsp:rsid wsp:val=&quot;00A6614C&quot;/&gt;&lt;wsp:rsid wsp:val=&quot;00A6649C&quot;/&gt;&lt;wsp:rsid wsp:val=&quot;00A66A17&quot;/&gt;&lt;wsp:rsid wsp:val=&quot;00A704AE&quot;/&gt;&lt;wsp:rsid wsp:val=&quot;00A706F1&quot;/&gt;&lt;wsp:rsid wsp:val=&quot;00A70EE5&quot;/&gt;&lt;wsp:rsid wsp:val=&quot;00A7140D&quot;/&gt;&lt;wsp:rsid wsp:val=&quot;00A715B2&quot;/&gt;&lt;wsp:rsid wsp:val=&quot;00A71C22&quot;/&gt;&lt;wsp:rsid wsp:val=&quot;00A720A0&quot;/&gt;&lt;wsp:rsid wsp:val=&quot;00A72783&quot;/&gt;&lt;wsp:rsid wsp:val=&quot;00A738F8&quot;/&gt;&lt;wsp:rsid wsp:val=&quot;00A73990&quot;/&gt;&lt;wsp:rsid wsp:val=&quot;00A73ABF&quot;/&gt;&lt;wsp:rsid wsp:val=&quot;00A7457E&quot;/&gt;&lt;wsp:rsid wsp:val=&quot;00A7491D&quot;/&gt;&lt;wsp:rsid wsp:val=&quot;00A74BFD&quot;/&gt;&lt;wsp:rsid wsp:val=&quot;00A74EDE&quot;/&gt;&lt;wsp:rsid wsp:val=&quot;00A75AAD&quot;/&gt;&lt;wsp:rsid wsp:val=&quot;00A75DDD&quot;/&gt;&lt;wsp:rsid wsp:val=&quot;00A76041&quot;/&gt;&lt;wsp:rsid wsp:val=&quot;00A765F1&quot;/&gt;&lt;wsp:rsid wsp:val=&quot;00A76AC3&quot;/&gt;&lt;wsp:rsid wsp:val=&quot;00A76F34&quot;/&gt;&lt;wsp:rsid wsp:val=&quot;00A77296&quot;/&gt;&lt;wsp:rsid wsp:val=&quot;00A77E97&quot;/&gt;&lt;wsp:rsid wsp:val=&quot;00A80BAE&quot;/&gt;&lt;wsp:rsid wsp:val=&quot;00A80D77&quot;/&gt;&lt;wsp:rsid wsp:val=&quot;00A80F66&quot;/&gt;&lt;wsp:rsid wsp:val=&quot;00A81156&quot;/&gt;&lt;wsp:rsid wsp:val=&quot;00A815CB&quot;/&gt;&lt;wsp:rsid wsp:val=&quot;00A81CF1&quot;/&gt;&lt;wsp:rsid wsp:val=&quot;00A81E3F&quot;/&gt;&lt;wsp:rsid wsp:val=&quot;00A831C7&quot;/&gt;&lt;wsp:rsid wsp:val=&quot;00A834E2&quot;/&gt;&lt;wsp:rsid wsp:val=&quot;00A83A67&quot;/&gt;&lt;wsp:rsid wsp:val=&quot;00A84264&quot;/&gt;&lt;wsp:rsid wsp:val=&quot;00A84AD0&quot;/&gt;&lt;wsp:rsid wsp:val=&quot;00A85B9B&quot;/&gt;&lt;wsp:rsid wsp:val=&quot;00A8631B&quot;/&gt;&lt;wsp:rsid wsp:val=&quot;00A863D2&quot;/&gt;&lt;wsp:rsid wsp:val=&quot;00A866E5&quot;/&gt;&lt;wsp:rsid wsp:val=&quot;00A86CCB&quot;/&gt;&lt;wsp:rsid wsp:val=&quot;00A910EE&quot;/&gt;&lt;wsp:rsid wsp:val=&quot;00A91CEF&quot;/&gt;&lt;wsp:rsid wsp:val=&quot;00A91E6E&quot;/&gt;&lt;wsp:rsid wsp:val=&quot;00A92016&quot;/&gt;&lt;wsp:rsid wsp:val=&quot;00A92688&quot;/&gt;&lt;wsp:rsid wsp:val=&quot;00A934FA&quot;/&gt;&lt;wsp:rsid wsp:val=&quot;00A936BF&quot;/&gt;&lt;wsp:rsid wsp:val=&quot;00A936C3&quot;/&gt;&lt;wsp:rsid wsp:val=&quot;00A9398D&quot;/&gt;&lt;wsp:rsid wsp:val=&quot;00A93A7C&quot;/&gt;&lt;wsp:rsid wsp:val=&quot;00A93A91&quot;/&gt;&lt;wsp:rsid wsp:val=&quot;00A94606&quot;/&gt;&lt;wsp:rsid wsp:val=&quot;00A94854&quot;/&gt;&lt;wsp:rsid wsp:val=&quot;00A95A51&quot;/&gt;&lt;wsp:rsid wsp:val=&quot;00A95F1F&quot;/&gt;&lt;wsp:rsid wsp:val=&quot;00A96153&quot;/&gt;&lt;wsp:rsid wsp:val=&quot;00A9679B&quot;/&gt;&lt;wsp:rsid wsp:val=&quot;00A96C93&quot;/&gt;&lt;wsp:rsid wsp:val=&quot;00A96E01&quot;/&gt;&lt;wsp:rsid wsp:val=&quot;00A96EA9&quot;/&gt;&lt;wsp:rsid wsp:val=&quot;00A96EBE&quot;/&gt;&lt;wsp:rsid wsp:val=&quot;00A97E24&quot;/&gt;&lt;wsp:rsid wsp:val=&quot;00AA06EE&quot;/&gt;&lt;wsp:rsid wsp:val=&quot;00AA0985&quot;/&gt;&lt;wsp:rsid wsp:val=&quot;00AA0AFC&quot;/&gt;&lt;wsp:rsid wsp:val=&quot;00AA0F06&quot;/&gt;&lt;wsp:rsid wsp:val=&quot;00AA13BB&quot;/&gt;&lt;wsp:rsid wsp:val=&quot;00AA212D&quot;/&gt;&lt;wsp:rsid wsp:val=&quot;00AA2925&quot;/&gt;&lt;wsp:rsid wsp:val=&quot;00AA2BE9&quot;/&gt;&lt;wsp:rsid wsp:val=&quot;00AA37ED&quot;/&gt;&lt;wsp:rsid wsp:val=&quot;00AA384A&quot;/&gt;&lt;wsp:rsid wsp:val=&quot;00AA39C0&quot;/&gt;&lt;wsp:rsid wsp:val=&quot;00AA3EBB&quot;/&gt;&lt;wsp:rsid wsp:val=&quot;00AA3F3D&quot;/&gt;&lt;wsp:rsid wsp:val=&quot;00AA41D7&quot;/&gt;&lt;wsp:rsid wsp:val=&quot;00AA533D&quot;/&gt;&lt;wsp:rsid wsp:val=&quot;00AA58EE&quot;/&gt;&lt;wsp:rsid wsp:val=&quot;00AA5C1E&quot;/&gt;&lt;wsp:rsid wsp:val=&quot;00AA5E3E&quot;/&gt;&lt;wsp:rsid wsp:val=&quot;00AA5F25&quot;/&gt;&lt;wsp:rsid wsp:val=&quot;00AA6393&quot;/&gt;&lt;wsp:rsid wsp:val=&quot;00AA6E28&quot;/&gt;&lt;wsp:rsid wsp:val=&quot;00AA7065&quot;/&gt;&lt;wsp:rsid wsp:val=&quot;00AA7513&quot;/&gt;&lt;wsp:rsid wsp:val=&quot;00AA76FD&quot;/&gt;&lt;wsp:rsid wsp:val=&quot;00AA783B&quot;/&gt;&lt;wsp:rsid wsp:val=&quot;00AB00C4&quot;/&gt;&lt;wsp:rsid wsp:val=&quot;00AB0DF7&quot;/&gt;&lt;wsp:rsid wsp:val=&quot;00AB146F&quot;/&gt;&lt;wsp:rsid wsp:val=&quot;00AB1883&quot;/&gt;&lt;wsp:rsid wsp:val=&quot;00AB1DC1&quot;/&gt;&lt;wsp:rsid wsp:val=&quot;00AB1EB5&quot;/&gt;&lt;wsp:rsid wsp:val=&quot;00AB246D&quot;/&gt;&lt;wsp:rsid wsp:val=&quot;00AB2A9B&quot;/&gt;&lt;wsp:rsid wsp:val=&quot;00AB2B97&quot;/&gt;&lt;wsp:rsid wsp:val=&quot;00AB43CD&quot;/&gt;&lt;wsp:rsid wsp:val=&quot;00AB4C8D&quot;/&gt;&lt;wsp:rsid wsp:val=&quot;00AB4DC8&quot;/&gt;&lt;wsp:rsid wsp:val=&quot;00AB4F47&quot;/&gt;&lt;wsp:rsid wsp:val=&quot;00AB5366&quot;/&gt;&lt;wsp:rsid wsp:val=&quot;00AB549D&quot;/&gt;&lt;wsp:rsid wsp:val=&quot;00AB57AE&quot;/&gt;&lt;wsp:rsid wsp:val=&quot;00AB590F&quot;/&gt;&lt;wsp:rsid wsp:val=&quot;00AB5E94&quot;/&gt;&lt;wsp:rsid wsp:val=&quot;00AB637A&quot;/&gt;&lt;wsp:rsid wsp:val=&quot;00AB6A28&quot;/&gt;&lt;wsp:rsid wsp:val=&quot;00AB72F2&quot;/&gt;&lt;wsp:rsid wsp:val=&quot;00AB743B&quot;/&gt;&lt;wsp:rsid wsp:val=&quot;00AB78F7&quot;/&gt;&lt;wsp:rsid wsp:val=&quot;00AC000D&quot;/&gt;&lt;wsp:rsid wsp:val=&quot;00AC003F&quot;/&gt;&lt;wsp:rsid wsp:val=&quot;00AC0166&quot;/&gt;&lt;wsp:rsid wsp:val=&quot;00AC0AE6&quot;/&gt;&lt;wsp:rsid wsp:val=&quot;00AC0BE7&quot;/&gt;&lt;wsp:rsid wsp:val=&quot;00AC0F58&quot;/&gt;&lt;wsp:rsid wsp:val=&quot;00AC1E81&quot;/&gt;&lt;wsp:rsid wsp:val=&quot;00AC21DA&quot;/&gt;&lt;wsp:rsid wsp:val=&quot;00AC2B3F&quot;/&gt;&lt;wsp:rsid wsp:val=&quot;00AC2F8B&quot;/&gt;&lt;wsp:rsid wsp:val=&quot;00AC326C&quot;/&gt;&lt;wsp:rsid wsp:val=&quot;00AC33EA&quot;/&gt;&lt;wsp:rsid wsp:val=&quot;00AC365B&quot;/&gt;&lt;wsp:rsid wsp:val=&quot;00AC3B98&quot;/&gt;&lt;wsp:rsid wsp:val=&quot;00AC3E6C&quot;/&gt;&lt;wsp:rsid wsp:val=&quot;00AC4335&quot;/&gt;&lt;wsp:rsid wsp:val=&quot;00AC4609&quot;/&gt;&lt;wsp:rsid wsp:val=&quot;00AC4C21&quot;/&gt;&lt;wsp:rsid wsp:val=&quot;00AC5CFD&quot;/&gt;&lt;wsp:rsid wsp:val=&quot;00AC6266&quot;/&gt;&lt;wsp:rsid wsp:val=&quot;00AC6329&quot;/&gt;&lt;wsp:rsid wsp:val=&quot;00AC77F7&quot;/&gt;&lt;wsp:rsid wsp:val=&quot;00AD05F8&quot;/&gt;&lt;wsp:rsid wsp:val=&quot;00AD21C8&quot;/&gt;&lt;wsp:rsid wsp:val=&quot;00AD254A&quot;/&gt;&lt;wsp:rsid wsp:val=&quot;00AD261A&quot;/&gt;&lt;wsp:rsid wsp:val=&quot;00AD263C&quot;/&gt;&lt;wsp:rsid wsp:val=&quot;00AD2AF5&quot;/&gt;&lt;wsp:rsid wsp:val=&quot;00AD30B3&quot;/&gt;&lt;wsp:rsid wsp:val=&quot;00AD32B4&quot;/&gt;&lt;wsp:rsid wsp:val=&quot;00AD3CC1&quot;/&gt;&lt;wsp:rsid wsp:val=&quot;00AD45D9&quot;/&gt;&lt;wsp:rsid wsp:val=&quot;00AD4835&quot;/&gt;&lt;wsp:rsid wsp:val=&quot;00AD4896&quot;/&gt;&lt;wsp:rsid wsp:val=&quot;00AD4E8C&quot;/&gt;&lt;wsp:rsid wsp:val=&quot;00AD4F65&quot;/&gt;&lt;wsp:rsid wsp:val=&quot;00AD57F0&quot;/&gt;&lt;wsp:rsid wsp:val=&quot;00AD5AAB&quot;/&gt;&lt;wsp:rsid wsp:val=&quot;00AD62BE&quot;/&gt;&lt;wsp:rsid wsp:val=&quot;00AD640F&quot;/&gt;&lt;wsp:rsid wsp:val=&quot;00AD67AC&quot;/&gt;&lt;wsp:rsid wsp:val=&quot;00AD6D6A&quot;/&gt;&lt;wsp:rsid wsp:val=&quot;00AD724C&quot;/&gt;&lt;wsp:rsid wsp:val=&quot;00AD773C&quot;/&gt;&lt;wsp:rsid wsp:val=&quot;00AE01DF&quot;/&gt;&lt;wsp:rsid wsp:val=&quot;00AE02C8&quot;/&gt;&lt;wsp:rsid wsp:val=&quot;00AE0C58&quot;/&gt;&lt;wsp:rsid wsp:val=&quot;00AE0C73&quot;/&gt;&lt;wsp:rsid wsp:val=&quot;00AE0EDE&quot;/&gt;&lt;wsp:rsid wsp:val=&quot;00AE0F2C&quot;/&gt;&lt;wsp:rsid wsp:val=&quot;00AE117D&quot;/&gt;&lt;wsp:rsid wsp:val=&quot;00AE1237&quot;/&gt;&lt;wsp:rsid wsp:val=&quot;00AE12ED&quot;/&gt;&lt;wsp:rsid wsp:val=&quot;00AE1442&quot;/&gt;&lt;wsp:rsid wsp:val=&quot;00AE26CE&quot;/&gt;&lt;wsp:rsid wsp:val=&quot;00AE284E&quot;/&gt;&lt;wsp:rsid wsp:val=&quot;00AE2B56&quot;/&gt;&lt;wsp:rsid wsp:val=&quot;00AE3604&quot;/&gt;&lt;wsp:rsid wsp:val=&quot;00AE3FA9&quot;/&gt;&lt;wsp:rsid wsp:val=&quot;00AE5AEE&quot;/&gt;&lt;wsp:rsid wsp:val=&quot;00AE5C22&quot;/&gt;&lt;wsp:rsid wsp:val=&quot;00AE5DCE&quot;/&gt;&lt;wsp:rsid wsp:val=&quot;00AE5E33&quot;/&gt;&lt;wsp:rsid wsp:val=&quot;00AE6A9A&quot;/&gt;&lt;wsp:rsid wsp:val=&quot;00AE6ACE&quot;/&gt;&lt;wsp:rsid wsp:val=&quot;00AE6B20&quot;/&gt;&lt;wsp:rsid wsp:val=&quot;00AE6B61&quot;/&gt;&lt;wsp:rsid wsp:val=&quot;00AE7818&quot;/&gt;&lt;wsp:rsid wsp:val=&quot;00AE7A09&quot;/&gt;&lt;wsp:rsid wsp:val=&quot;00AE7A48&quot;/&gt;&lt;wsp:rsid wsp:val=&quot;00AE7B4C&quot;/&gt;&lt;wsp:rsid wsp:val=&quot;00AE7DE4&quot;/&gt;&lt;wsp:rsid wsp:val=&quot;00AF0070&quot;/&gt;&lt;wsp:rsid wsp:val=&quot;00AF0BBE&quot;/&gt;&lt;wsp:rsid wsp:val=&quot;00AF14A2&quot;/&gt;&lt;wsp:rsid wsp:val=&quot;00AF1565&quot;/&gt;&lt;wsp:rsid wsp:val=&quot;00AF167E&quot;/&gt;&lt;wsp:rsid wsp:val=&quot;00AF18BD&quot;/&gt;&lt;wsp:rsid wsp:val=&quot;00AF1D28&quot;/&gt;&lt;wsp:rsid wsp:val=&quot;00AF1FCD&quot;/&gt;&lt;wsp:rsid wsp:val=&quot;00AF1FE2&quot;/&gt;&lt;wsp:rsid wsp:val=&quot;00AF246A&quot;/&gt;&lt;wsp:rsid wsp:val=&quot;00AF2508&quot;/&gt;&lt;wsp:rsid wsp:val=&quot;00AF254A&quot;/&gt;&lt;wsp:rsid wsp:val=&quot;00AF2932&quot;/&gt;&lt;wsp:rsid wsp:val=&quot;00AF3269&quot;/&gt;&lt;wsp:rsid wsp:val=&quot;00AF34CE&quot;/&gt;&lt;wsp:rsid wsp:val=&quot;00AF3779&quot;/&gt;&lt;wsp:rsid wsp:val=&quot;00AF3F3D&quot;/&gt;&lt;wsp:rsid wsp:val=&quot;00AF42D9&quot;/&gt;&lt;wsp:rsid wsp:val=&quot;00AF49B8&quot;/&gt;&lt;wsp:rsid wsp:val=&quot;00AF4CB8&quot;/&gt;&lt;wsp:rsid wsp:val=&quot;00AF5909&quot;/&gt;&lt;wsp:rsid wsp:val=&quot;00AF5B98&quot;/&gt;&lt;wsp:rsid wsp:val=&quot;00AF5D3D&quot;/&gt;&lt;wsp:rsid wsp:val=&quot;00AF636F&quot;/&gt;&lt;wsp:rsid wsp:val=&quot;00AF6687&quot;/&gt;&lt;wsp:rsid wsp:val=&quot;00AF6A68&quot;/&gt;&lt;wsp:rsid wsp:val=&quot;00AF7203&quot;/&gt;&lt;wsp:rsid wsp:val=&quot;00AF735D&quot;/&gt;&lt;wsp:rsid wsp:val=&quot;00AF7872&quot;/&gt;&lt;wsp:rsid wsp:val=&quot;00AF7963&quot;/&gt;&lt;wsp:rsid wsp:val=&quot;00AF7FFC&quot;/&gt;&lt;wsp:rsid wsp:val=&quot;00B00209&quot;/&gt;&lt;wsp:rsid wsp:val=&quot;00B002D2&quot;/&gt;&lt;wsp:rsid wsp:val=&quot;00B006EF&quot;/&gt;&lt;wsp:rsid wsp:val=&quot;00B00AB0&quot;/&gt;&lt;wsp:rsid wsp:val=&quot;00B01089&quot;/&gt;&lt;wsp:rsid wsp:val=&quot;00B01CD3&quot;/&gt;&lt;wsp:rsid wsp:val=&quot;00B03808&quot;/&gt;&lt;wsp:rsid wsp:val=&quot;00B0440E&quot;/&gt;&lt;wsp:rsid wsp:val=&quot;00B04748&quot;/&gt;&lt;wsp:rsid wsp:val=&quot;00B04A20&quot;/&gt;&lt;wsp:rsid wsp:val=&quot;00B04D8A&quot;/&gt;&lt;wsp:rsid wsp:val=&quot;00B0511C&quot;/&gt;&lt;wsp:rsid wsp:val=&quot;00B05D66&quot;/&gt;&lt;wsp:rsid wsp:val=&quot;00B05D7F&quot;/&gt;&lt;wsp:rsid wsp:val=&quot;00B05DCC&quot;/&gt;&lt;wsp:rsid wsp:val=&quot;00B0623A&quot;/&gt;&lt;wsp:rsid wsp:val=&quot;00B0679A&quot;/&gt;&lt;wsp:rsid wsp:val=&quot;00B067CC&quot;/&gt;&lt;wsp:rsid wsp:val=&quot;00B0700D&quot;/&gt;&lt;wsp:rsid wsp:val=&quot;00B074F0&quot;/&gt;&lt;wsp:rsid wsp:val=&quot;00B0771A&quot;/&gt;&lt;wsp:rsid wsp:val=&quot;00B07F83&quot;/&gt;&lt;wsp:rsid wsp:val=&quot;00B1063D&quot;/&gt;&lt;wsp:rsid wsp:val=&quot;00B1125F&quot;/&gt;&lt;wsp:rsid wsp:val=&quot;00B1144A&quot;/&gt;&lt;wsp:rsid wsp:val=&quot;00B11467&quot;/&gt;&lt;wsp:rsid wsp:val=&quot;00B11898&quot;/&gt;&lt;wsp:rsid wsp:val=&quot;00B1236E&quot;/&gt;&lt;wsp:rsid wsp:val=&quot;00B128E0&quot;/&gt;&lt;wsp:rsid wsp:val=&quot;00B12D91&quot;/&gt;&lt;wsp:rsid wsp:val=&quot;00B13307&quot;/&gt;&lt;wsp:rsid wsp:val=&quot;00B13B9E&quot;/&gt;&lt;wsp:rsid wsp:val=&quot;00B14250&quot;/&gt;&lt;wsp:rsid wsp:val=&quot;00B144C1&quot;/&gt;&lt;wsp:rsid wsp:val=&quot;00B162F8&quot;/&gt;&lt;wsp:rsid wsp:val=&quot;00B163E4&quot;/&gt;&lt;wsp:rsid wsp:val=&quot;00B16451&quot;/&gt;&lt;wsp:rsid wsp:val=&quot;00B16577&quot;/&gt;&lt;wsp:rsid wsp:val=&quot;00B16BD6&quot;/&gt;&lt;wsp:rsid wsp:val=&quot;00B172A1&quot;/&gt;&lt;wsp:rsid wsp:val=&quot;00B17516&quot;/&gt;&lt;wsp:rsid wsp:val=&quot;00B17748&quot;/&gt;&lt;wsp:rsid wsp:val=&quot;00B1797F&quot;/&gt;&lt;wsp:rsid wsp:val=&quot;00B17C25&quot;/&gt;&lt;wsp:rsid wsp:val=&quot;00B20033&quot;/&gt;&lt;wsp:rsid wsp:val=&quot;00B20514&quot;/&gt;&lt;wsp:rsid wsp:val=&quot;00B20835&quot;/&gt;&lt;wsp:rsid wsp:val=&quot;00B20DBC&quot;/&gt;&lt;wsp:rsid wsp:val=&quot;00B2115E&quot;/&gt;&lt;wsp:rsid wsp:val=&quot;00B2118B&quot;/&gt;&lt;wsp:rsid wsp:val=&quot;00B215E8&quot;/&gt;&lt;wsp:rsid wsp:val=&quot;00B21829&quot;/&gt;&lt;wsp:rsid wsp:val=&quot;00B21B71&quot;/&gt;&lt;wsp:rsid wsp:val=&quot;00B21C1E&quot;/&gt;&lt;wsp:rsid wsp:val=&quot;00B21F41&quot;/&gt;&lt;wsp:rsid wsp:val=&quot;00B22D2A&quot;/&gt;&lt;wsp:rsid wsp:val=&quot;00B23086&quot;/&gt;&lt;wsp:rsid wsp:val=&quot;00B2325E&quot;/&gt;&lt;wsp:rsid wsp:val=&quot;00B2383D&quot;/&gt;&lt;wsp:rsid wsp:val=&quot;00B246C5&quot;/&gt;&lt;wsp:rsid wsp:val=&quot;00B25226&quot;/&gt;&lt;wsp:rsid wsp:val=&quot;00B2569F&quot;/&gt;&lt;wsp:rsid wsp:val=&quot;00B25F74&quot;/&gt;&lt;wsp:rsid wsp:val=&quot;00B25FCB&quot;/&gt;&lt;wsp:rsid wsp:val=&quot;00B26727&quot;/&gt;&lt;wsp:rsid wsp:val=&quot;00B26A05&quot;/&gt;&lt;wsp:rsid wsp:val=&quot;00B26E42&quot;/&gt;&lt;wsp:rsid wsp:val=&quot;00B300F0&quot;/&gt;&lt;wsp:rsid wsp:val=&quot;00B303BA&quot;/&gt;&lt;wsp:rsid wsp:val=&quot;00B3070D&quot;/&gt;&lt;wsp:rsid wsp:val=&quot;00B31192&quot;/&gt;&lt;wsp:rsid wsp:val=&quot;00B312EC&quot;/&gt;&lt;wsp:rsid wsp:val=&quot;00B317A9&quot;/&gt;&lt;wsp:rsid wsp:val=&quot;00B31B4F&quot;/&gt;&lt;wsp:rsid wsp:val=&quot;00B31DB4&quot;/&gt;&lt;wsp:rsid wsp:val=&quot;00B3227B&quot;/&gt;&lt;wsp:rsid wsp:val=&quot;00B33420&quot;/&gt;&lt;wsp:rsid wsp:val=&quot;00B3374B&quot;/&gt;&lt;wsp:rsid wsp:val=&quot;00B33918&quot;/&gt;&lt;wsp:rsid wsp:val=&quot;00B33B90&quot;/&gt;&lt;wsp:rsid wsp:val=&quot;00B34422&quot;/&gt;&lt;wsp:rsid wsp:val=&quot;00B34A7C&quot;/&gt;&lt;wsp:rsid wsp:val=&quot;00B34D09&quot;/&gt;&lt;wsp:rsid wsp:val=&quot;00B34DE8&quot;/&gt;&lt;wsp:rsid wsp:val=&quot;00B3512B&quot;/&gt;&lt;wsp:rsid wsp:val=&quot;00B3536B&quot;/&gt;&lt;wsp:rsid wsp:val=&quot;00B3541B&quot;/&gt;&lt;wsp:rsid wsp:val=&quot;00B357B9&quot;/&gt;&lt;wsp:rsid wsp:val=&quot;00B35D11&quot;/&gt;&lt;wsp:rsid wsp:val=&quot;00B35EAB&quot;/&gt;&lt;wsp:rsid wsp:val=&quot;00B362EF&quot;/&gt;&lt;wsp:rsid wsp:val=&quot;00B36781&quot;/&gt;&lt;wsp:rsid wsp:val=&quot;00B36980&quot;/&gt;&lt;wsp:rsid wsp:val=&quot;00B37216&quot;/&gt;&lt;wsp:rsid wsp:val=&quot;00B372B4&quot;/&gt;&lt;wsp:rsid wsp:val=&quot;00B374E9&quot;/&gt;&lt;wsp:rsid wsp:val=&quot;00B375C7&quot;/&gt;&lt;wsp:rsid wsp:val=&quot;00B37E5E&quot;/&gt;&lt;wsp:rsid wsp:val=&quot;00B401A2&quot;/&gt;&lt;wsp:rsid wsp:val=&quot;00B409FD&quot;/&gt;&lt;wsp:rsid wsp:val=&quot;00B40A38&quot;/&gt;&lt;wsp:rsid wsp:val=&quot;00B41184&quot;/&gt;&lt;wsp:rsid wsp:val=&quot;00B4119B&quot;/&gt;&lt;wsp:rsid wsp:val=&quot;00B412C0&quot;/&gt;&lt;wsp:rsid wsp:val=&quot;00B4147B&quot;/&gt;&lt;wsp:rsid wsp:val=&quot;00B42256&quot;/&gt;&lt;wsp:rsid wsp:val=&quot;00B42477&quot;/&gt;&lt;wsp:rsid wsp:val=&quot;00B4255D&quot;/&gt;&lt;wsp:rsid wsp:val=&quot;00B42E2B&quot;/&gt;&lt;wsp:rsid wsp:val=&quot;00B430CE&quot;/&gt;&lt;wsp:rsid wsp:val=&quot;00B436C9&quot;/&gt;&lt;wsp:rsid wsp:val=&quot;00B44422&quot;/&gt;&lt;wsp:rsid wsp:val=&quot;00B452AC&quot;/&gt;&lt;wsp:rsid wsp:val=&quot;00B45821&quot;/&gt;&lt;wsp:rsid wsp:val=&quot;00B45A58&quot;/&gt;&lt;wsp:rsid wsp:val=&quot;00B466B4&quot;/&gt;&lt;wsp:rsid wsp:val=&quot;00B467B3&quot;/&gt;&lt;wsp:rsid wsp:val=&quot;00B46C52&quot;/&gt;&lt;wsp:rsid wsp:val=&quot;00B46E4F&quot;/&gt;&lt;wsp:rsid wsp:val=&quot;00B4773E&quot;/&gt;&lt;wsp:rsid wsp:val=&quot;00B501F4&quot;/&gt;&lt;wsp:rsid wsp:val=&quot;00B50735&quot;/&gt;&lt;wsp:rsid wsp:val=&quot;00B51139&quot;/&gt;&lt;wsp:rsid wsp:val=&quot;00B511C2&quot;/&gt;&lt;wsp:rsid wsp:val=&quot;00B516A4&quot;/&gt;&lt;wsp:rsid wsp:val=&quot;00B51B57&quot;/&gt;&lt;wsp:rsid wsp:val=&quot;00B51C36&quot;/&gt;&lt;wsp:rsid wsp:val=&quot;00B51C7A&quot;/&gt;&lt;wsp:rsid wsp:val=&quot;00B520A0&quot;/&gt;&lt;wsp:rsid wsp:val=&quot;00B5295A&quot;/&gt;&lt;wsp:rsid wsp:val=&quot;00B529DB&quot;/&gt;&lt;wsp:rsid wsp:val=&quot;00B52D34&quot;/&gt;&lt;wsp:rsid wsp:val=&quot;00B53A0E&quot;/&gt;&lt;wsp:rsid wsp:val=&quot;00B547D8&quot;/&gt;&lt;wsp:rsid wsp:val=&quot;00B5480B&quot;/&gt;&lt;wsp:rsid wsp:val=&quot;00B5523E&quot;/&gt;&lt;wsp:rsid wsp:val=&quot;00B55266&quot;/&gt;&lt;wsp:rsid wsp:val=&quot;00B559D0&quot;/&gt;&lt;wsp:rsid wsp:val=&quot;00B561AF&quot;/&gt;&lt;wsp:rsid wsp:val=&quot;00B56AE6&quot;/&gt;&lt;wsp:rsid wsp:val=&quot;00B57589&quot;/&gt;&lt;wsp:rsid wsp:val=&quot;00B57FF3&quot;/&gt;&lt;wsp:rsid wsp:val=&quot;00B6015B&quot;/&gt;&lt;wsp:rsid wsp:val=&quot;00B608F9&quot;/&gt;&lt;wsp:rsid wsp:val=&quot;00B61640&quot;/&gt;&lt;wsp:rsid wsp:val=&quot;00B61AA6&quot;/&gt;&lt;wsp:rsid wsp:val=&quot;00B61B8F&quot;/&gt;&lt;wsp:rsid wsp:val=&quot;00B61C51&quot;/&gt;&lt;wsp:rsid wsp:val=&quot;00B61E50&quot;/&gt;&lt;wsp:rsid wsp:val=&quot;00B622C9&quot;/&gt;&lt;wsp:rsid wsp:val=&quot;00B6237A&quot;/&gt;&lt;wsp:rsid wsp:val=&quot;00B62F4A&quot;/&gt;&lt;wsp:rsid wsp:val=&quot;00B62FA3&quot;/&gt;&lt;wsp:rsid wsp:val=&quot;00B633BB&quot;/&gt;&lt;wsp:rsid wsp:val=&quot;00B63646&quot;/&gt;&lt;wsp:rsid wsp:val=&quot;00B63F14&quot;/&gt;&lt;wsp:rsid wsp:val=&quot;00B64581&quot;/&gt;&lt;wsp:rsid wsp:val=&quot;00B6531D&quot;/&gt;&lt;wsp:rsid wsp:val=&quot;00B6620B&quot;/&gt;&lt;wsp:rsid wsp:val=&quot;00B666D5&quot;/&gt;&lt;wsp:rsid wsp:val=&quot;00B66977&quot;/&gt;&lt;wsp:rsid wsp:val=&quot;00B6722C&quot;/&gt;&lt;wsp:rsid wsp:val=&quot;00B676ED&quot;/&gt;&lt;wsp:rsid wsp:val=&quot;00B67F1F&quot;/&gt;&lt;wsp:rsid wsp:val=&quot;00B70F5B&quot;/&gt;&lt;wsp:rsid wsp:val=&quot;00B7174B&quot;/&gt;&lt;wsp:rsid wsp:val=&quot;00B71941&quot;/&gt;&lt;wsp:rsid wsp:val=&quot;00B71E75&quot;/&gt;&lt;wsp:rsid wsp:val=&quot;00B7278C&quot;/&gt;&lt;wsp:rsid wsp:val=&quot;00B72B82&quot;/&gt;&lt;wsp:rsid wsp:val=&quot;00B72BE2&quot;/&gt;&lt;wsp:rsid wsp:val=&quot;00B72C0D&quot;/&gt;&lt;wsp:rsid wsp:val=&quot;00B72C63&quot;/&gt;&lt;wsp:rsid wsp:val=&quot;00B7303A&quot;/&gt;&lt;wsp:rsid wsp:val=&quot;00B732D7&quot;/&gt;&lt;wsp:rsid wsp:val=&quot;00B7356A&quot;/&gt;&lt;wsp:rsid wsp:val=&quot;00B7371A&quot;/&gt;&lt;wsp:rsid wsp:val=&quot;00B744C5&quot;/&gt;&lt;wsp:rsid wsp:val=&quot;00B74604&quot;/&gt;&lt;wsp:rsid wsp:val=&quot;00B7485C&quot;/&gt;&lt;wsp:rsid wsp:val=&quot;00B74871&quot;/&gt;&lt;wsp:rsid wsp:val=&quot;00B7520C&quot;/&gt;&lt;wsp:rsid wsp:val=&quot;00B76208&quot;/&gt;&lt;wsp:rsid wsp:val=&quot;00B76C8D&quot;/&gt;&lt;wsp:rsid wsp:val=&quot;00B77111&quot;/&gt;&lt;wsp:rsid wsp:val=&quot;00B77F2E&quot;/&gt;&lt;wsp:rsid wsp:val=&quot;00B80330&quot;/&gt;&lt;wsp:rsid wsp:val=&quot;00B80678&quot;/&gt;&lt;wsp:rsid wsp:val=&quot;00B80B65&quot;/&gt;&lt;wsp:rsid wsp:val=&quot;00B80C28&quot;/&gt;&lt;wsp:rsid wsp:val=&quot;00B8249F&quot;/&gt;&lt;wsp:rsid wsp:val=&quot;00B8368A&quot;/&gt;&lt;wsp:rsid wsp:val=&quot;00B83EF6&quot;/&gt;&lt;wsp:rsid wsp:val=&quot;00B853B5&quot;/&gt;&lt;wsp:rsid wsp:val=&quot;00B86AB6&quot;/&gt;&lt;wsp:rsid wsp:val=&quot;00B86C76&quot;/&gt;&lt;wsp:rsid wsp:val=&quot;00B86CC4&quot;/&gt;&lt;wsp:rsid wsp:val=&quot;00B877E3&quot;/&gt;&lt;wsp:rsid wsp:val=&quot;00B87F0E&quot;/&gt;&lt;wsp:rsid wsp:val=&quot;00B90156&quot;/&gt;&lt;wsp:rsid wsp:val=&quot;00B906D3&quot;/&gt;&lt;wsp:rsid wsp:val=&quot;00B90D3F&quot;/&gt;&lt;wsp:rsid wsp:val=&quot;00B9119A&quot;/&gt;&lt;wsp:rsid wsp:val=&quot;00B912B6&quot;/&gt;&lt;wsp:rsid wsp:val=&quot;00B9152D&quot;/&gt;&lt;wsp:rsid wsp:val=&quot;00B9157D&quot;/&gt;&lt;wsp:rsid wsp:val=&quot;00B919A4&quot;/&gt;&lt;wsp:rsid wsp:val=&quot;00B91C61&quot;/&gt;&lt;wsp:rsid wsp:val=&quot;00B91FBE&quot;/&gt;&lt;wsp:rsid wsp:val=&quot;00B92366&quot;/&gt;&lt;wsp:rsid wsp:val=&quot;00B9244E&quot;/&gt;&lt;wsp:rsid wsp:val=&quot;00B927B9&quot;/&gt;&lt;wsp:rsid wsp:val=&quot;00B928F9&quot;/&gt;&lt;wsp:rsid wsp:val=&quot;00B9290D&quot;/&gt;&lt;wsp:rsid wsp:val=&quot;00B9299D&quot;/&gt;&lt;wsp:rsid wsp:val=&quot;00B92CC2&quot;/&gt;&lt;wsp:rsid wsp:val=&quot;00B93148&quot;/&gt;&lt;wsp:rsid wsp:val=&quot;00B94904&quot;/&gt;&lt;wsp:rsid wsp:val=&quot;00B94C84&quot;/&gt;&lt;wsp:rsid wsp:val=&quot;00B94D19&quot;/&gt;&lt;wsp:rsid wsp:val=&quot;00B95576&quot;/&gt;&lt;wsp:rsid wsp:val=&quot;00B9588A&quot;/&gt;&lt;wsp:rsid wsp:val=&quot;00B95F77&quot;/&gt;&lt;wsp:rsid wsp:val=&quot;00B97A8F&quot;/&gt;&lt;wsp:rsid wsp:val=&quot;00BA02A9&quot;/&gt;&lt;wsp:rsid wsp:val=&quot;00BA0A36&quot;/&gt;&lt;wsp:rsid wsp:val=&quot;00BA103A&quot;/&gt;&lt;wsp:rsid wsp:val=&quot;00BA1351&quot;/&gt;&lt;wsp:rsid wsp:val=&quot;00BA1A45&quot;/&gt;&lt;wsp:rsid wsp:val=&quot;00BA1DDC&quot;/&gt;&lt;wsp:rsid wsp:val=&quot;00BA1E99&quot;/&gt;&lt;wsp:rsid wsp:val=&quot;00BA28D7&quot;/&gt;&lt;wsp:rsid wsp:val=&quot;00BA2D15&quot;/&gt;&lt;wsp:rsid wsp:val=&quot;00BA2F3A&quot;/&gt;&lt;wsp:rsid wsp:val=&quot;00BA4512&quot;/&gt;&lt;wsp:rsid wsp:val=&quot;00BA4FF9&quot;/&gt;&lt;wsp:rsid wsp:val=&quot;00BA5118&quot;/&gt;&lt;wsp:rsid wsp:val=&quot;00BA5E19&quot;/&gt;&lt;wsp:rsid wsp:val=&quot;00BA5F48&quot;/&gt;&lt;wsp:rsid wsp:val=&quot;00BA694B&quot;/&gt;&lt;wsp:rsid wsp:val=&quot;00BA74FB&quot;/&gt;&lt;wsp:rsid wsp:val=&quot;00BB03EB&quot;/&gt;&lt;wsp:rsid wsp:val=&quot;00BB1AF1&quot;/&gt;&lt;wsp:rsid wsp:val=&quot;00BB1DA9&quot;/&gt;&lt;wsp:rsid wsp:val=&quot;00BB2066&quot;/&gt;&lt;wsp:rsid wsp:val=&quot;00BB20D0&quot;/&gt;&lt;wsp:rsid wsp:val=&quot;00BB2AC3&quot;/&gt;&lt;wsp:rsid wsp:val=&quot;00BB32AA&quot;/&gt;&lt;wsp:rsid wsp:val=&quot;00BB3410&quot;/&gt;&lt;wsp:rsid wsp:val=&quot;00BB3589&quot;/&gt;&lt;wsp:rsid wsp:val=&quot;00BB39EB&quot;/&gt;&lt;wsp:rsid wsp:val=&quot;00BB3AAA&quot;/&gt;&lt;wsp:rsid wsp:val=&quot;00BB3E5E&quot;/&gt;&lt;wsp:rsid wsp:val=&quot;00BB40E2&quot;/&gt;&lt;wsp:rsid wsp:val=&quot;00BB4162&quot;/&gt;&lt;wsp:rsid wsp:val=&quot;00BB4BFA&quot;/&gt;&lt;wsp:rsid wsp:val=&quot;00BB57DD&quot;/&gt;&lt;wsp:rsid wsp:val=&quot;00BB5B9D&quot;/&gt;&lt;wsp:rsid wsp:val=&quot;00BB6194&quot;/&gt;&lt;wsp:rsid wsp:val=&quot;00BB7E4C&quot;/&gt;&lt;wsp:rsid wsp:val=&quot;00BC00C5&quot;/&gt;&lt;wsp:rsid wsp:val=&quot;00BC04DF&quot;/&gt;&lt;wsp:rsid wsp:val=&quot;00BC0870&quot;/&gt;&lt;wsp:rsid wsp:val=&quot;00BC14A2&quot;/&gt;&lt;wsp:rsid wsp:val=&quot;00BC17A7&quot;/&gt;&lt;wsp:rsid wsp:val=&quot;00BC1E93&quot;/&gt;&lt;wsp:rsid wsp:val=&quot;00BC270F&quot;/&gt;&lt;wsp:rsid wsp:val=&quot;00BC2BF5&quot;/&gt;&lt;wsp:rsid wsp:val=&quot;00BC3674&quot;/&gt;&lt;wsp:rsid wsp:val=&quot;00BC3A97&quot;/&gt;&lt;wsp:rsid wsp:val=&quot;00BC3C20&quot;/&gt;&lt;wsp:rsid wsp:val=&quot;00BC48D7&quot;/&gt;&lt;wsp:rsid wsp:val=&quot;00BC4C9A&quot;/&gt;&lt;wsp:rsid wsp:val=&quot;00BC509D&quot;/&gt;&lt;wsp:rsid wsp:val=&quot;00BC577B&quot;/&gt;&lt;wsp:rsid wsp:val=&quot;00BC584A&quot;/&gt;&lt;wsp:rsid wsp:val=&quot;00BC5B9A&quot;/&gt;&lt;wsp:rsid wsp:val=&quot;00BC5D3E&quot;/&gt;&lt;wsp:rsid wsp:val=&quot;00BC613C&quot;/&gt;&lt;wsp:rsid wsp:val=&quot;00BC68E7&quot;/&gt;&lt;wsp:rsid wsp:val=&quot;00BC71A5&quot;/&gt;&lt;wsp:rsid wsp:val=&quot;00BC7479&quot;/&gt;&lt;wsp:rsid wsp:val=&quot;00BC76A4&quot;/&gt;&lt;wsp:rsid wsp:val=&quot;00BC7C2A&quot;/&gt;&lt;wsp:rsid wsp:val=&quot;00BC7FEF&quot;/&gt;&lt;wsp:rsid wsp:val=&quot;00BD0067&quot;/&gt;&lt;wsp:rsid wsp:val=&quot;00BD07B8&quot;/&gt;&lt;wsp:rsid wsp:val=&quot;00BD10B0&quot;/&gt;&lt;wsp:rsid wsp:val=&quot;00BD15A2&quot;/&gt;&lt;wsp:rsid wsp:val=&quot;00BD1C92&quot;/&gt;&lt;wsp:rsid wsp:val=&quot;00BD1E27&quot;/&gt;&lt;wsp:rsid wsp:val=&quot;00BD1EBC&quot;/&gt;&lt;wsp:rsid wsp:val=&quot;00BD273E&quot;/&gt;&lt;wsp:rsid wsp:val=&quot;00BD2AE7&quot;/&gt;&lt;wsp:rsid wsp:val=&quot;00BD2B75&quot;/&gt;&lt;wsp:rsid wsp:val=&quot;00BD2C99&quot;/&gt;&lt;wsp:rsid wsp:val=&quot;00BD38DA&quot;/&gt;&lt;wsp:rsid wsp:val=&quot;00BD3AF0&quot;/&gt;&lt;wsp:rsid wsp:val=&quot;00BD560A&quot;/&gt;&lt;wsp:rsid wsp:val=&quot;00BD5ECF&quot;/&gt;&lt;wsp:rsid wsp:val=&quot;00BD6890&quot;/&gt;&lt;wsp:rsid wsp:val=&quot;00BD690B&quot;/&gt;&lt;wsp:rsid wsp:val=&quot;00BD74B6&quot;/&gt;&lt;wsp:rsid wsp:val=&quot;00BD76F4&quot;/&gt;&lt;wsp:rsid wsp:val=&quot;00BD7805&quot;/&gt;&lt;wsp:rsid wsp:val=&quot;00BD782C&quot;/&gt;&lt;wsp:rsid wsp:val=&quot;00BD7980&quot;/&gt;&lt;wsp:rsid wsp:val=&quot;00BD7C1D&quot;/&gt;&lt;wsp:rsid wsp:val=&quot;00BE08AB&quot;/&gt;&lt;wsp:rsid wsp:val=&quot;00BE1093&quot;/&gt;&lt;wsp:rsid wsp:val=&quot;00BE20CB&quot;/&gt;&lt;wsp:rsid wsp:val=&quot;00BE25F6&quot;/&gt;&lt;wsp:rsid wsp:val=&quot;00BE2EE1&quot;/&gt;&lt;wsp:rsid wsp:val=&quot;00BE3542&quot;/&gt;&lt;wsp:rsid wsp:val=&quot;00BE4269&quot;/&gt;&lt;wsp:rsid wsp:val=&quot;00BE484C&quot;/&gt;&lt;wsp:rsid wsp:val=&quot;00BE5073&quot;/&gt;&lt;wsp:rsid wsp:val=&quot;00BE57AC&quot;/&gt;&lt;wsp:rsid wsp:val=&quot;00BE5B98&quot;/&gt;&lt;wsp:rsid wsp:val=&quot;00BE6015&quot;/&gt;&lt;wsp:rsid wsp:val=&quot;00BE60AA&quot;/&gt;&lt;wsp:rsid wsp:val=&quot;00BE7158&quot;/&gt;&lt;wsp:rsid wsp:val=&quot;00BE7349&quot;/&gt;&lt;wsp:rsid wsp:val=&quot;00BE79B9&quot;/&gt;&lt;wsp:rsid wsp:val=&quot;00BE7A5A&quot;/&gt;&lt;wsp:rsid wsp:val=&quot;00BE7EB1&quot;/&gt;&lt;wsp:rsid wsp:val=&quot;00BF03CE&quot;/&gt;&lt;wsp:rsid wsp:val=&quot;00BF0549&quot;/&gt;&lt;wsp:rsid wsp:val=&quot;00BF224E&quot;/&gt;&lt;wsp:rsid wsp:val=&quot;00BF2D5D&quot;/&gt;&lt;wsp:rsid wsp:val=&quot;00BF3255&quot;/&gt;&lt;wsp:rsid wsp:val=&quot;00BF36E0&quot;/&gt;&lt;wsp:rsid wsp:val=&quot;00BF385E&quot;/&gt;&lt;wsp:rsid wsp:val=&quot;00BF3D39&quot;/&gt;&lt;wsp:rsid wsp:val=&quot;00BF3DE5&quot;/&gt;&lt;wsp:rsid wsp:val=&quot;00BF41FE&quot;/&gt;&lt;wsp:rsid wsp:val=&quot;00BF420C&quot;/&gt;&lt;wsp:rsid wsp:val=&quot;00BF4473&quot;/&gt;&lt;wsp:rsid wsp:val=&quot;00BF4852&quot;/&gt;&lt;wsp:rsid wsp:val=&quot;00BF571A&quot;/&gt;&lt;wsp:rsid wsp:val=&quot;00BF5A82&quot;/&gt;&lt;wsp:rsid wsp:val=&quot;00BF5C35&quot;/&gt;&lt;wsp:rsid wsp:val=&quot;00BF5EE5&quot;/&gt;&lt;wsp:rsid wsp:val=&quot;00BF613D&quot;/&gt;&lt;wsp:rsid wsp:val=&quot;00BF67F0&quot;/&gt;&lt;wsp:rsid wsp:val=&quot;00BF6C99&quot;/&gt;&lt;wsp:rsid wsp:val=&quot;00BF703C&quot;/&gt;&lt;wsp:rsid wsp:val=&quot;00BF70FC&quot;/&gt;&lt;wsp:rsid wsp:val=&quot;00BF756A&quot;/&gt;&lt;wsp:rsid wsp:val=&quot;00C004CA&quot;/&gt;&lt;wsp:rsid wsp:val=&quot;00C0059A&quot;/&gt;&lt;wsp:rsid wsp:val=&quot;00C005F8&quot;/&gt;&lt;wsp:rsid wsp:val=&quot;00C0060B&quot;/&gt;&lt;wsp:rsid wsp:val=&quot;00C0137D&quot;/&gt;&lt;wsp:rsid wsp:val=&quot;00C013EB&quot;/&gt;&lt;wsp:rsid wsp:val=&quot;00C01ADB&quot;/&gt;&lt;wsp:rsid wsp:val=&quot;00C01E59&quot;/&gt;&lt;wsp:rsid wsp:val=&quot;00C027E0&quot;/&gt;&lt;wsp:rsid wsp:val=&quot;00C03390&quot;/&gt;&lt;wsp:rsid wsp:val=&quot;00C036F0&quot;/&gt;&lt;wsp:rsid wsp:val=&quot;00C03935&quot;/&gt;&lt;wsp:rsid wsp:val=&quot;00C03A12&quot;/&gt;&lt;wsp:rsid wsp:val=&quot;00C03C35&quot;/&gt;&lt;wsp:rsid wsp:val=&quot;00C03D1E&quot;/&gt;&lt;wsp:rsid wsp:val=&quot;00C0437A&quot;/&gt;&lt;wsp:rsid wsp:val=&quot;00C04B8B&quot;/&gt;&lt;wsp:rsid wsp:val=&quot;00C050BF&quot;/&gt;&lt;wsp:rsid wsp:val=&quot;00C050FE&quot;/&gt;&lt;wsp:rsid wsp:val=&quot;00C05258&quot;/&gt;&lt;wsp:rsid wsp:val=&quot;00C05321&quot;/&gt;&lt;wsp:rsid wsp:val=&quot;00C05F35&quot;/&gt;&lt;wsp:rsid wsp:val=&quot;00C06583&quot;/&gt;&lt;wsp:rsid wsp:val=&quot;00C06C5B&quot;/&gt;&lt;wsp:rsid wsp:val=&quot;00C07076&quot;/&gt;&lt;wsp:rsid wsp:val=&quot;00C078EE&quot;/&gt;&lt;wsp:rsid wsp:val=&quot;00C07EF4&quot;/&gt;&lt;wsp:rsid wsp:val=&quot;00C1018F&quot;/&gt;&lt;wsp:rsid wsp:val=&quot;00C10CD3&quot;/&gt;&lt;wsp:rsid wsp:val=&quot;00C1197D&quot;/&gt;&lt;wsp:rsid wsp:val=&quot;00C121BD&quot;/&gt;&lt;wsp:rsid wsp:val=&quot;00C12225&quot;/&gt;&lt;wsp:rsid wsp:val=&quot;00C1299C&quot;/&gt;&lt;wsp:rsid wsp:val=&quot;00C13560&quot;/&gt;&lt;wsp:rsid wsp:val=&quot;00C14D0A&quot;/&gt;&lt;wsp:rsid wsp:val=&quot;00C14E6E&quot;/&gt;&lt;wsp:rsid wsp:val=&quot;00C15506&quot;/&gt;&lt;wsp:rsid wsp:val=&quot;00C1599D&quot;/&gt;&lt;wsp:rsid wsp:val=&quot;00C15EA1&quot;/&gt;&lt;wsp:rsid wsp:val=&quot;00C162AE&quot;/&gt;&lt;wsp:rsid wsp:val=&quot;00C16FCE&quot;/&gt;&lt;wsp:rsid wsp:val=&quot;00C17AF1&quot;/&gt;&lt;wsp:rsid wsp:val=&quot;00C17E77&quot;/&gt;&lt;wsp:rsid wsp:val=&quot;00C201F7&quot;/&gt;&lt;wsp:rsid wsp:val=&quot;00C217CF&quot;/&gt;&lt;wsp:rsid wsp:val=&quot;00C21BF5&quot;/&gt;&lt;wsp:rsid wsp:val=&quot;00C22314&quot;/&gt;&lt;wsp:rsid wsp:val=&quot;00C22786&quot;/&gt;&lt;wsp:rsid wsp:val=&quot;00C231F1&quot;/&gt;&lt;wsp:rsid wsp:val=&quot;00C23416&quot;/&gt;&lt;wsp:rsid wsp:val=&quot;00C238B3&quot;/&gt;&lt;wsp:rsid wsp:val=&quot;00C239DA&quot;/&gt;&lt;wsp:rsid wsp:val=&quot;00C2429F&quot;/&gt;&lt;wsp:rsid wsp:val=&quot;00C24A0F&quot;/&gt;&lt;wsp:rsid wsp:val=&quot;00C24F07&quot;/&gt;&lt;wsp:rsid wsp:val=&quot;00C25280&quot;/&gt;&lt;wsp:rsid wsp:val=&quot;00C25EAB&quot;/&gt;&lt;wsp:rsid wsp:val=&quot;00C2614E&quot;/&gt;&lt;wsp:rsid wsp:val=&quot;00C269BC&quot;/&gt;&lt;wsp:rsid wsp:val=&quot;00C26C6C&quot;/&gt;&lt;wsp:rsid wsp:val=&quot;00C27473&quot;/&gt;&lt;wsp:rsid wsp:val=&quot;00C27514&quot;/&gt;&lt;wsp:rsid wsp:val=&quot;00C27E3E&quot;/&gt;&lt;wsp:rsid wsp:val=&quot;00C30084&quot;/&gt;&lt;wsp:rsid wsp:val=&quot;00C30881&quot;/&gt;&lt;wsp:rsid wsp:val=&quot;00C31319&quot;/&gt;&lt;wsp:rsid wsp:val=&quot;00C31BA9&quot;/&gt;&lt;wsp:rsid wsp:val=&quot;00C32175&quot;/&gt;&lt;wsp:rsid wsp:val=&quot;00C32564&quot;/&gt;&lt;wsp:rsid wsp:val=&quot;00C325D3&quot;/&gt;&lt;wsp:rsid wsp:val=&quot;00C3267D&quot;/&gt;&lt;wsp:rsid wsp:val=&quot;00C329A2&quot;/&gt;&lt;wsp:rsid wsp:val=&quot;00C329BD&quot;/&gt;&lt;wsp:rsid wsp:val=&quot;00C32BBC&quot;/&gt;&lt;wsp:rsid wsp:val=&quot;00C339C3&quot;/&gt;&lt;wsp:rsid wsp:val=&quot;00C33D28&quot;/&gt;&lt;wsp:rsid wsp:val=&quot;00C34B39&quot;/&gt;&lt;wsp:rsid wsp:val=&quot;00C358B0&quot;/&gt;&lt;wsp:rsid wsp:val=&quot;00C35C26&quot;/&gt;&lt;wsp:rsid wsp:val=&quot;00C35E9E&quot;/&gt;&lt;wsp:rsid wsp:val=&quot;00C36151&quot;/&gt;&lt;wsp:rsid wsp:val=&quot;00C36873&quot;/&gt;&lt;wsp:rsid wsp:val=&quot;00C36E7F&quot;/&gt;&lt;wsp:rsid wsp:val=&quot;00C37418&quot;/&gt;&lt;wsp:rsid wsp:val=&quot;00C37658&quot;/&gt;&lt;wsp:rsid wsp:val=&quot;00C37F73&quot;/&gt;&lt;wsp:rsid wsp:val=&quot;00C40510&quot;/&gt;&lt;wsp:rsid wsp:val=&quot;00C409E1&quot;/&gt;&lt;wsp:rsid wsp:val=&quot;00C40E01&quot;/&gt;&lt;wsp:rsid wsp:val=&quot;00C414A8&quot;/&gt;&lt;wsp:rsid wsp:val=&quot;00C414F7&quot;/&gt;&lt;wsp:rsid wsp:val=&quot;00C4186C&quot;/&gt;&lt;wsp:rsid wsp:val=&quot;00C41992&quot;/&gt;&lt;wsp:rsid wsp:val=&quot;00C41E81&quot;/&gt;&lt;wsp:rsid wsp:val=&quot;00C42334&quot;/&gt;&lt;wsp:rsid wsp:val=&quot;00C42587&quot;/&gt;&lt;wsp:rsid wsp:val=&quot;00C4402D&quot;/&gt;&lt;wsp:rsid wsp:val=&quot;00C44EFE&quot;/&gt;&lt;wsp:rsid wsp:val=&quot;00C4504B&quot;/&gt;&lt;wsp:rsid wsp:val=&quot;00C450F2&quot;/&gt;&lt;wsp:rsid wsp:val=&quot;00C4560A&quot;/&gt;&lt;wsp:rsid wsp:val=&quot;00C4573A&quot;/&gt;&lt;wsp:rsid wsp:val=&quot;00C45BF7&quot;/&gt;&lt;wsp:rsid wsp:val=&quot;00C45C7B&quot;/&gt;&lt;wsp:rsid wsp:val=&quot;00C45CFD&quot;/&gt;&lt;wsp:rsid wsp:val=&quot;00C46036&quot;/&gt;&lt;wsp:rsid wsp:val=&quot;00C46C35&quot;/&gt;&lt;wsp:rsid wsp:val=&quot;00C5094D&quot;/&gt;&lt;wsp:rsid wsp:val=&quot;00C5109A&quot;/&gt;&lt;wsp:rsid wsp:val=&quot;00C511A0&quot;/&gt;&lt;wsp:rsid wsp:val=&quot;00C5188C&quot;/&gt;&lt;wsp:rsid wsp:val=&quot;00C526F7&quot;/&gt;&lt;wsp:rsid wsp:val=&quot;00C52AA1&quot;/&gt;&lt;wsp:rsid wsp:val=&quot;00C53141&quot;/&gt;&lt;wsp:rsid wsp:val=&quot;00C53A14&quot;/&gt;&lt;wsp:rsid wsp:val=&quot;00C53D63&quot;/&gt;&lt;wsp:rsid wsp:val=&quot;00C53F3C&quot;/&gt;&lt;wsp:rsid wsp:val=&quot;00C547FE&quot;/&gt;&lt;wsp:rsid wsp:val=&quot;00C55377&quot;/&gt;&lt;wsp:rsid wsp:val=&quot;00C55897&quot;/&gt;&lt;wsp:rsid wsp:val=&quot;00C55ABA&quot;/&gt;&lt;wsp:rsid wsp:val=&quot;00C5608C&quot;/&gt;&lt;wsp:rsid wsp:val=&quot;00C5646C&quot;/&gt;&lt;wsp:rsid wsp:val=&quot;00C576FC&quot;/&gt;&lt;wsp:rsid wsp:val=&quot;00C57E2B&quot;/&gt;&lt;wsp:rsid wsp:val=&quot;00C612E5&quot;/&gt;&lt;wsp:rsid wsp:val=&quot;00C61339&quot;/&gt;&lt;wsp:rsid wsp:val=&quot;00C615AB&quot;/&gt;&lt;wsp:rsid wsp:val=&quot;00C6242E&quot;/&gt;&lt;wsp:rsid wsp:val=&quot;00C62879&quot;/&gt;&lt;wsp:rsid wsp:val=&quot;00C628EA&quot;/&gt;&lt;wsp:rsid wsp:val=&quot;00C65D44&quot;/&gt;&lt;wsp:rsid wsp:val=&quot;00C65DCD&quot;/&gt;&lt;wsp:rsid wsp:val=&quot;00C6656F&quot;/&gt;&lt;wsp:rsid wsp:val=&quot;00C66DA0&quot;/&gt;&lt;wsp:rsid wsp:val=&quot;00C66F40&quot;/&gt;&lt;wsp:rsid wsp:val=&quot;00C670B5&quot;/&gt;&lt;wsp:rsid wsp:val=&quot;00C6717B&quot;/&gt;&lt;wsp:rsid wsp:val=&quot;00C706C2&quot;/&gt;&lt;wsp:rsid wsp:val=&quot;00C70A0D&quot;/&gt;&lt;wsp:rsid wsp:val=&quot;00C70F59&quot;/&gt;&lt;wsp:rsid wsp:val=&quot;00C7173C&quot;/&gt;&lt;wsp:rsid wsp:val=&quot;00C71758&quot;/&gt;&lt;wsp:rsid wsp:val=&quot;00C71FE1&quot;/&gt;&lt;wsp:rsid wsp:val=&quot;00C72576&quot;/&gt;&lt;wsp:rsid wsp:val=&quot;00C729E7&quot;/&gt;&lt;wsp:rsid wsp:val=&quot;00C736DD&quot;/&gt;&lt;wsp:rsid wsp:val=&quot;00C73A69&quot;/&gt;&lt;wsp:rsid wsp:val=&quot;00C740AF&quot;/&gt;&lt;wsp:rsid wsp:val=&quot;00C74925&quot;/&gt;&lt;wsp:rsid wsp:val=&quot;00C74AD9&quot;/&gt;&lt;wsp:rsid wsp:val=&quot;00C74B45&quot;/&gt;&lt;wsp:rsid wsp:val=&quot;00C74E2A&quot;/&gt;&lt;wsp:rsid wsp:val=&quot;00C74EC5&quot;/&gt;&lt;wsp:rsid wsp:val=&quot;00C765CF&quot;/&gt;&lt;wsp:rsid wsp:val=&quot;00C76655&quot;/&gt;&lt;wsp:rsid wsp:val=&quot;00C76BCC&quot;/&gt;&lt;wsp:rsid wsp:val=&quot;00C772E1&quot;/&gt;&lt;wsp:rsid wsp:val=&quot;00C772FB&quot;/&gt;&lt;wsp:rsid wsp:val=&quot;00C77313&quot;/&gt;&lt;wsp:rsid wsp:val=&quot;00C7754E&quot;/&gt;&lt;wsp:rsid wsp:val=&quot;00C77DDD&quot;/&gt;&lt;wsp:rsid wsp:val=&quot;00C806CC&quot;/&gt;&lt;wsp:rsid wsp:val=&quot;00C8077C&quot;/&gt;&lt;wsp:rsid wsp:val=&quot;00C8081E&quot;/&gt;&lt;wsp:rsid wsp:val=&quot;00C814B6&quot;/&gt;&lt;wsp:rsid wsp:val=&quot;00C81D36&quot;/&gt;&lt;wsp:rsid wsp:val=&quot;00C82C52&quot;/&gt;&lt;wsp:rsid wsp:val=&quot;00C8340E&quot;/&gt;&lt;wsp:rsid wsp:val=&quot;00C8400C&quot;/&gt;&lt;wsp:rsid wsp:val=&quot;00C84AA3&quot;/&gt;&lt;wsp:rsid wsp:val=&quot;00C84CB1&quot;/&gt;&lt;wsp:rsid wsp:val=&quot;00C85633&quot;/&gt;&lt;wsp:rsid wsp:val=&quot;00C858D8&quot;/&gt;&lt;wsp:rsid wsp:val=&quot;00C85A0A&quot;/&gt;&lt;wsp:rsid wsp:val=&quot;00C85BA5&quot;/&gt;&lt;wsp:rsid wsp:val=&quot;00C86CDC&quot;/&gt;&lt;wsp:rsid wsp:val=&quot;00C87322&quot;/&gt;&lt;wsp:rsid wsp:val=&quot;00C9129A&quot;/&gt;&lt;wsp:rsid wsp:val=&quot;00C922CF&quot;/&gt;&lt;wsp:rsid wsp:val=&quot;00C9294E&quot;/&gt;&lt;wsp:rsid wsp:val=&quot;00C92B0F&quot;/&gt;&lt;wsp:rsid wsp:val=&quot;00C92CD6&quot;/&gt;&lt;wsp:rsid wsp:val=&quot;00C9322C&quot;/&gt;&lt;wsp:rsid wsp:val=&quot;00C93521&quot;/&gt;&lt;wsp:rsid wsp:val=&quot;00C936C3&quot;/&gt;&lt;wsp:rsid wsp:val=&quot;00C937D4&quot;/&gt;&lt;wsp:rsid wsp:val=&quot;00C93CF2&quot;/&gt;&lt;wsp:rsid wsp:val=&quot;00C93FAA&quot;/&gt;&lt;wsp:rsid wsp:val=&quot;00C947DA&quot;/&gt;&lt;wsp:rsid wsp:val=&quot;00C947F6&quot;/&gt;&lt;wsp:rsid wsp:val=&quot;00C94DF9&quot;/&gt;&lt;wsp:rsid wsp:val=&quot;00C96394&quot;/&gt;&lt;wsp:rsid wsp:val=&quot;00C96A48&quot;/&gt;&lt;wsp:rsid wsp:val=&quot;00C97156&quot;/&gt;&lt;wsp:rsid wsp:val=&quot;00CA04F8&quot;/&gt;&lt;wsp:rsid wsp:val=&quot;00CA07DC&quot;/&gt;&lt;wsp:rsid wsp:val=&quot;00CA0ACF&quot;/&gt;&lt;wsp:rsid wsp:val=&quot;00CA13C5&quot;/&gt;&lt;wsp:rsid wsp:val=&quot;00CA256E&quot;/&gt;&lt;wsp:rsid wsp:val=&quot;00CA2B3B&quot;/&gt;&lt;wsp:rsid wsp:val=&quot;00CA2DBD&quot;/&gt;&lt;wsp:rsid wsp:val=&quot;00CA30CC&quot;/&gt;&lt;wsp:rsid wsp:val=&quot;00CA31B0&quot;/&gt;&lt;wsp:rsid wsp:val=&quot;00CA31F0&quot;/&gt;&lt;wsp:rsid wsp:val=&quot;00CA387A&quot;/&gt;&lt;wsp:rsid wsp:val=&quot;00CA3E08&quot;/&gt;&lt;wsp:rsid wsp:val=&quot;00CA4118&quot;/&gt;&lt;wsp:rsid wsp:val=&quot;00CA411F&quot;/&gt;&lt;wsp:rsid wsp:val=&quot;00CA5A49&quot;/&gt;&lt;wsp:rsid wsp:val=&quot;00CA668A&quot;/&gt;&lt;wsp:rsid wsp:val=&quot;00CA69D3&quot;/&gt;&lt;wsp:rsid wsp:val=&quot;00CA6EFA&quot;/&gt;&lt;wsp:rsid wsp:val=&quot;00CA70C9&quot;/&gt;&lt;wsp:rsid wsp:val=&quot;00CA7684&quot;/&gt;&lt;wsp:rsid wsp:val=&quot;00CA76BC&quot;/&gt;&lt;wsp:rsid wsp:val=&quot;00CA7A53&quot;/&gt;&lt;wsp:rsid wsp:val=&quot;00CA7A59&quot;/&gt;&lt;wsp:rsid wsp:val=&quot;00CA7A75&quot;/&gt;&lt;wsp:rsid wsp:val=&quot;00CB08D5&quot;/&gt;&lt;wsp:rsid wsp:val=&quot;00CB1E68&quot;/&gt;&lt;wsp:rsid wsp:val=&quot;00CB1EDF&quot;/&gt;&lt;wsp:rsid wsp:val=&quot;00CB237D&quot;/&gt;&lt;wsp:rsid wsp:val=&quot;00CB2B50&quot;/&gt;&lt;wsp:rsid wsp:val=&quot;00CB2C0B&quot;/&gt;&lt;wsp:rsid wsp:val=&quot;00CB34FC&quot;/&gt;&lt;wsp:rsid wsp:val=&quot;00CB37D3&quot;/&gt;&lt;wsp:rsid wsp:val=&quot;00CB383F&quot;/&gt;&lt;wsp:rsid wsp:val=&quot;00CB3879&quot;/&gt;&lt;wsp:rsid wsp:val=&quot;00CB3D31&quot;/&gt;&lt;wsp:rsid wsp:val=&quot;00CB48A5&quot;/&gt;&lt;wsp:rsid wsp:val=&quot;00CB48C4&quot;/&gt;&lt;wsp:rsid wsp:val=&quot;00CB4C71&quot;/&gt;&lt;wsp:rsid wsp:val=&quot;00CB5141&quot;/&gt;&lt;wsp:rsid wsp:val=&quot;00CB5810&quot;/&gt;&lt;wsp:rsid wsp:val=&quot;00CB65E2&quot;/&gt;&lt;wsp:rsid wsp:val=&quot;00CB66E5&quot;/&gt;&lt;wsp:rsid wsp:val=&quot;00CB6AA4&quot;/&gt;&lt;wsp:rsid wsp:val=&quot;00CC00FA&quot;/&gt;&lt;wsp:rsid wsp:val=&quot;00CC0B74&quot;/&gt;&lt;wsp:rsid wsp:val=&quot;00CC0BEB&quot;/&gt;&lt;wsp:rsid wsp:val=&quot;00CC1D86&quot;/&gt;&lt;wsp:rsid wsp:val=&quot;00CC1DB6&quot;/&gt;&lt;wsp:rsid wsp:val=&quot;00CC2B14&quot;/&gt;&lt;wsp:rsid wsp:val=&quot;00CC2F71&quot;/&gt;&lt;wsp:rsid wsp:val=&quot;00CC366B&quot;/&gt;&lt;wsp:rsid wsp:val=&quot;00CC3A0B&quot;/&gt;&lt;wsp:rsid wsp:val=&quot;00CC3EFB&quot;/&gt;&lt;wsp:rsid wsp:val=&quot;00CC4121&quot;/&gt;&lt;wsp:rsid wsp:val=&quot;00CC428E&quot;/&gt;&lt;wsp:rsid wsp:val=&quot;00CC4C70&quot;/&gt;&lt;wsp:rsid wsp:val=&quot;00CC5680&quot;/&gt;&lt;wsp:rsid wsp:val=&quot;00CC6CE2&quot;/&gt;&lt;wsp:rsid wsp:val=&quot;00CC6DA5&quot;/&gt;&lt;wsp:rsid wsp:val=&quot;00CC70F7&quot;/&gt;&lt;wsp:rsid wsp:val=&quot;00CC7A0B&quot;/&gt;&lt;wsp:rsid wsp:val=&quot;00CD06CC&quot;/&gt;&lt;wsp:rsid wsp:val=&quot;00CD0D32&quot;/&gt;&lt;wsp:rsid wsp:val=&quot;00CD109C&quot;/&gt;&lt;wsp:rsid wsp:val=&quot;00CD1ABF&quot;/&gt;&lt;wsp:rsid wsp:val=&quot;00CD201F&quot;/&gt;&lt;wsp:rsid wsp:val=&quot;00CD242D&quot;/&gt;&lt;wsp:rsid wsp:val=&quot;00CD2D07&quot;/&gt;&lt;wsp:rsid wsp:val=&quot;00CD2EAA&quot;/&gt;&lt;wsp:rsid wsp:val=&quot;00CD391E&quot;/&gt;&lt;wsp:rsid wsp:val=&quot;00CD445D&quot;/&gt;&lt;wsp:rsid wsp:val=&quot;00CD4B9E&quot;/&gt;&lt;wsp:rsid wsp:val=&quot;00CD4C6A&quot;/&gt;&lt;wsp:rsid wsp:val=&quot;00CD4EDD&quot;/&gt;&lt;wsp:rsid wsp:val=&quot;00CD4FD9&quot;/&gt;&lt;wsp:rsid wsp:val=&quot;00CD5AA2&quot;/&gt;&lt;wsp:rsid wsp:val=&quot;00CD73D7&quot;/&gt;&lt;wsp:rsid wsp:val=&quot;00CE0194&quot;/&gt;&lt;wsp:rsid wsp:val=&quot;00CE0446&quot;/&gt;&lt;wsp:rsid wsp:val=&quot;00CE0CB5&quot;/&gt;&lt;wsp:rsid wsp:val=&quot;00CE19AC&quot;/&gt;&lt;wsp:rsid wsp:val=&quot;00CE19D9&quot;/&gt;&lt;wsp:rsid wsp:val=&quot;00CE19DB&quot;/&gt;&lt;wsp:rsid wsp:val=&quot;00CE1AC9&quot;/&gt;&lt;wsp:rsid wsp:val=&quot;00CE1D1E&quot;/&gt;&lt;wsp:rsid wsp:val=&quot;00CE2285&quot;/&gt;&lt;wsp:rsid wsp:val=&quot;00CE2918&quot;/&gt;&lt;wsp:rsid wsp:val=&quot;00CE2D42&quot;/&gt;&lt;wsp:rsid wsp:val=&quot;00CE364B&quot;/&gt;&lt;wsp:rsid wsp:val=&quot;00CE3B56&quot;/&gt;&lt;wsp:rsid wsp:val=&quot;00CE3C0A&quot;/&gt;&lt;wsp:rsid wsp:val=&quot;00CE3DA7&quot;/&gt;&lt;wsp:rsid wsp:val=&quot;00CE41EF&quot;/&gt;&lt;wsp:rsid wsp:val=&quot;00CE482B&quot;/&gt;&lt;wsp:rsid wsp:val=&quot;00CE4B75&quot;/&gt;&lt;wsp:rsid wsp:val=&quot;00CE4D05&quot;/&gt;&lt;wsp:rsid wsp:val=&quot;00CE5524&quot;/&gt;&lt;wsp:rsid wsp:val=&quot;00CE5ECD&quot;/&gt;&lt;wsp:rsid wsp:val=&quot;00CE6C21&quot;/&gt;&lt;wsp:rsid wsp:val=&quot;00CE6F0C&quot;/&gt;&lt;wsp:rsid wsp:val=&quot;00CE7205&quot;/&gt;&lt;wsp:rsid wsp:val=&quot;00CE7298&quot;/&gt;&lt;wsp:rsid wsp:val=&quot;00CE73D7&quot;/&gt;&lt;wsp:rsid wsp:val=&quot;00CE7496&quot;/&gt;&lt;wsp:rsid wsp:val=&quot;00CF019B&quot;/&gt;&lt;wsp:rsid wsp:val=&quot;00CF0813&quot;/&gt;&lt;wsp:rsid wsp:val=&quot;00CF09E8&quot;/&gt;&lt;wsp:rsid wsp:val=&quot;00CF0CC5&quot;/&gt;&lt;wsp:rsid wsp:val=&quot;00CF0EAE&quot;/&gt;&lt;wsp:rsid wsp:val=&quot;00CF1641&quot;/&gt;&lt;wsp:rsid wsp:val=&quot;00CF2331&quot;/&gt;&lt;wsp:rsid wsp:val=&quot;00CF35CF&quot;/&gt;&lt;wsp:rsid wsp:val=&quot;00CF3905&quot;/&gt;&lt;wsp:rsid wsp:val=&quot;00CF3BEB&quot;/&gt;&lt;wsp:rsid wsp:val=&quot;00CF3D96&quot;/&gt;&lt;wsp:rsid wsp:val=&quot;00CF4AC3&quot;/&gt;&lt;wsp:rsid wsp:val=&quot;00CF4C38&quot;/&gt;&lt;wsp:rsid wsp:val=&quot;00CF4E18&quot;/&gt;&lt;wsp:rsid wsp:val=&quot;00CF5771&quot;/&gt;&lt;wsp:rsid wsp:val=&quot;00CF577D&quot;/&gt;&lt;wsp:rsid wsp:val=&quot;00CF62FC&quot;/&gt;&lt;wsp:rsid wsp:val=&quot;00CF656A&quot;/&gt;&lt;wsp:rsid wsp:val=&quot;00CF65D0&quot;/&gt;&lt;wsp:rsid wsp:val=&quot;00CF68EB&quot;/&gt;&lt;wsp:rsid wsp:val=&quot;00CF7947&quot;/&gt;&lt;wsp:rsid wsp:val=&quot;00CF7B6D&quot;/&gt;&lt;wsp:rsid wsp:val=&quot;00D00661&quot;/&gt;&lt;wsp:rsid wsp:val=&quot;00D00C7C&quot;/&gt;&lt;wsp:rsid wsp:val=&quot;00D0107F&quot;/&gt;&lt;wsp:rsid wsp:val=&quot;00D011BD&quot;/&gt;&lt;wsp:rsid wsp:val=&quot;00D0126E&quot;/&gt;&lt;wsp:rsid wsp:val=&quot;00D013E9&quot;/&gt;&lt;wsp:rsid wsp:val=&quot;00D019BE&quot;/&gt;&lt;wsp:rsid wsp:val=&quot;00D01B59&quot;/&gt;&lt;wsp:rsid wsp:val=&quot;00D01B5D&quot;/&gt;&lt;wsp:rsid wsp:val=&quot;00D01BBB&quot;/&gt;&lt;wsp:rsid wsp:val=&quot;00D01C13&quot;/&gt;&lt;wsp:rsid wsp:val=&quot;00D02376&quot;/&gt;&lt;wsp:rsid wsp:val=&quot;00D026C8&quot;/&gt;&lt;wsp:rsid wsp:val=&quot;00D0379B&quot;/&gt;&lt;wsp:rsid wsp:val=&quot;00D03D10&quot;/&gt;&lt;wsp:rsid wsp:val=&quot;00D046B1&quot;/&gt;&lt;wsp:rsid wsp:val=&quot;00D04988&quot;/&gt;&lt;wsp:rsid wsp:val=&quot;00D051AF&quot;/&gt;&lt;wsp:rsid wsp:val=&quot;00D054AA&quot;/&gt;&lt;wsp:rsid wsp:val=&quot;00D05DE7&quot;/&gt;&lt;wsp:rsid wsp:val=&quot;00D06168&quot;/&gt;&lt;wsp:rsid wsp:val=&quot;00D06442&quot;/&gt;&lt;wsp:rsid wsp:val=&quot;00D06AEA&quot;/&gt;&lt;wsp:rsid wsp:val=&quot;00D06E74&quot;/&gt;&lt;wsp:rsid wsp:val=&quot;00D06FD2&quot;/&gt;&lt;wsp:rsid wsp:val=&quot;00D06FF8&quot;/&gt;&lt;wsp:rsid wsp:val=&quot;00D07391&quot;/&gt;&lt;wsp:rsid wsp:val=&quot;00D075B0&quot;/&gt;&lt;wsp:rsid wsp:val=&quot;00D07A0F&quot;/&gt;&lt;wsp:rsid wsp:val=&quot;00D104E2&quot;/&gt;&lt;wsp:rsid wsp:val=&quot;00D10982&quot;/&gt;&lt;wsp:rsid wsp:val=&quot;00D10EC7&quot;/&gt;&lt;wsp:rsid wsp:val=&quot;00D10F28&quot;/&gt;&lt;wsp:rsid wsp:val=&quot;00D10FB1&quot;/&gt;&lt;wsp:rsid wsp:val=&quot;00D1151E&quot;/&gt;&lt;wsp:rsid wsp:val=&quot;00D119D1&quot;/&gt;&lt;wsp:rsid wsp:val=&quot;00D11A64&quot;/&gt;&lt;wsp:rsid wsp:val=&quot;00D11E54&quot;/&gt;&lt;wsp:rsid wsp:val=&quot;00D1301A&quot;/&gt;&lt;wsp:rsid wsp:val=&quot;00D139DB&quot;/&gt;&lt;wsp:rsid wsp:val=&quot;00D13B5F&quot;/&gt;&lt;wsp:rsid wsp:val=&quot;00D1517E&quot;/&gt;&lt;wsp:rsid wsp:val=&quot;00D1546F&quot;/&gt;&lt;wsp:rsid wsp:val=&quot;00D155D8&quot;/&gt;&lt;wsp:rsid wsp:val=&quot;00D15748&quot;/&gt;&lt;wsp:rsid wsp:val=&quot;00D159C1&quot;/&gt;&lt;wsp:rsid wsp:val=&quot;00D159E8&quot;/&gt;&lt;wsp:rsid wsp:val=&quot;00D15DE8&quot;/&gt;&lt;wsp:rsid wsp:val=&quot;00D15F29&quot;/&gt;&lt;wsp:rsid wsp:val=&quot;00D1621D&quot;/&gt;&lt;wsp:rsid wsp:val=&quot;00D16677&quot;/&gt;&lt;wsp:rsid wsp:val=&quot;00D16EB1&quot;/&gt;&lt;wsp:rsid wsp:val=&quot;00D17666&quot;/&gt;&lt;wsp:rsid wsp:val=&quot;00D1784B&quot;/&gt;&lt;wsp:rsid wsp:val=&quot;00D17F63&quot;/&gt;&lt;wsp:rsid wsp:val=&quot;00D2069D&quot;/&gt;&lt;wsp:rsid wsp:val=&quot;00D20AC2&quot;/&gt;&lt;wsp:rsid wsp:val=&quot;00D20E28&quot;/&gt;&lt;wsp:rsid wsp:val=&quot;00D21BCA&quot;/&gt;&lt;wsp:rsid wsp:val=&quot;00D220FE&quot;/&gt;&lt;wsp:rsid wsp:val=&quot;00D221CD&quot;/&gt;&lt;wsp:rsid wsp:val=&quot;00D22FB3&quot;/&gt;&lt;wsp:rsid wsp:val=&quot;00D235DB&quot;/&gt;&lt;wsp:rsid wsp:val=&quot;00D23A7F&quot;/&gt;&lt;wsp:rsid wsp:val=&quot;00D24347&quot;/&gt;&lt;wsp:rsid wsp:val=&quot;00D2443C&quot;/&gt;&lt;wsp:rsid wsp:val=&quot;00D24B38&quot;/&gt;&lt;wsp:rsid wsp:val=&quot;00D24E53&quot;/&gt;&lt;wsp:rsid wsp:val=&quot;00D2523D&quot;/&gt;&lt;wsp:rsid wsp:val=&quot;00D25333&quot;/&gt;&lt;wsp:rsid wsp:val=&quot;00D254C3&quot;/&gt;&lt;wsp:rsid wsp:val=&quot;00D25B44&quot;/&gt;&lt;wsp:rsid wsp:val=&quot;00D25EAD&quot;/&gt;&lt;wsp:rsid wsp:val=&quot;00D260A9&quot;/&gt;&lt;wsp:rsid wsp:val=&quot;00D262A4&quot;/&gt;&lt;wsp:rsid wsp:val=&quot;00D2656F&quot;/&gt;&lt;wsp:rsid wsp:val=&quot;00D266E4&quot;/&gt;&lt;wsp:rsid wsp:val=&quot;00D269A7&quot;/&gt;&lt;wsp:rsid wsp:val=&quot;00D26CE1&quot;/&gt;&lt;wsp:rsid wsp:val=&quot;00D2736B&quot;/&gt;&lt;wsp:rsid wsp:val=&quot;00D276AC&quot;/&gt;&lt;wsp:rsid wsp:val=&quot;00D3076A&quot;/&gt;&lt;wsp:rsid wsp:val=&quot;00D309C7&quot;/&gt;&lt;wsp:rsid wsp:val=&quot;00D30D2C&quot;/&gt;&lt;wsp:rsid wsp:val=&quot;00D30DCA&quot;/&gt;&lt;wsp:rsid wsp:val=&quot;00D3149D&quot;/&gt;&lt;wsp:rsid wsp:val=&quot;00D329A3&quot;/&gt;&lt;wsp:rsid wsp:val=&quot;00D32AF0&quot;/&gt;&lt;wsp:rsid wsp:val=&quot;00D3312A&quot;/&gt;&lt;wsp:rsid wsp:val=&quot;00D33211&quot;/&gt;&lt;wsp:rsid wsp:val=&quot;00D3365D&quot;/&gt;&lt;wsp:rsid wsp:val=&quot;00D338ED&quot;/&gt;&lt;wsp:rsid wsp:val=&quot;00D3431C&quot;/&gt;&lt;wsp:rsid wsp:val=&quot;00D3463B&quot;/&gt;&lt;wsp:rsid wsp:val=&quot;00D35029&quot;/&gt;&lt;wsp:rsid wsp:val=&quot;00D354AC&quot;/&gt;&lt;wsp:rsid wsp:val=&quot;00D354D7&quot;/&gt;&lt;wsp:rsid wsp:val=&quot;00D354EF&quot;/&gt;&lt;wsp:rsid wsp:val=&quot;00D35771&quot;/&gt;&lt;wsp:rsid wsp:val=&quot;00D367DA&quot;/&gt;&lt;wsp:rsid wsp:val=&quot;00D36C9E&quot;/&gt;&lt;wsp:rsid wsp:val=&quot;00D3742B&quot;/&gt;&lt;wsp:rsid wsp:val=&quot;00D37468&quot;/&gt;&lt;wsp:rsid wsp:val=&quot;00D37B1C&quot;/&gt;&lt;wsp:rsid wsp:val=&quot;00D404A7&quot;/&gt;&lt;wsp:rsid wsp:val=&quot;00D40CF6&quot;/&gt;&lt;wsp:rsid wsp:val=&quot;00D412E7&quot;/&gt;&lt;wsp:rsid wsp:val=&quot;00D4228C&quot;/&gt;&lt;wsp:rsid wsp:val=&quot;00D42860&quot;/&gt;&lt;wsp:rsid wsp:val=&quot;00D42C89&quot;/&gt;&lt;wsp:rsid wsp:val=&quot;00D42D19&quot;/&gt;&lt;wsp:rsid wsp:val=&quot;00D43073&quot;/&gt;&lt;wsp:rsid wsp:val=&quot;00D43314&quot;/&gt;&lt;wsp:rsid wsp:val=&quot;00D43678&quot;/&gt;&lt;wsp:rsid wsp:val=&quot;00D43756&quot;/&gt;&lt;wsp:rsid wsp:val=&quot;00D440C1&quot;/&gt;&lt;wsp:rsid wsp:val=&quot;00D4459D&quot;/&gt;&lt;wsp:rsid wsp:val=&quot;00D445DD&quot;/&gt;&lt;wsp:rsid wsp:val=&quot;00D4481F&quot;/&gt;&lt;wsp:rsid wsp:val=&quot;00D45E82&quot;/&gt;&lt;wsp:rsid wsp:val=&quot;00D45F36&quot;/&gt;&lt;wsp:rsid wsp:val=&quot;00D46893&quot;/&gt;&lt;wsp:rsid wsp:val=&quot;00D4724B&quot;/&gt;&lt;wsp:rsid wsp:val=&quot;00D47793&quot;/&gt;&lt;wsp:rsid wsp:val=&quot;00D47899&quot;/&gt;&lt;wsp:rsid wsp:val=&quot;00D47C47&quot;/&gt;&lt;wsp:rsid wsp:val=&quot;00D500FD&quot;/&gt;&lt;wsp:rsid wsp:val=&quot;00D50C69&quot;/&gt;&lt;wsp:rsid wsp:val=&quot;00D50CF9&quot;/&gt;&lt;wsp:rsid wsp:val=&quot;00D50D63&quot;/&gt;&lt;wsp:rsid wsp:val=&quot;00D5101E&quot;/&gt;&lt;wsp:rsid wsp:val=&quot;00D52C20&quot;/&gt;&lt;wsp:rsid wsp:val=&quot;00D536E8&quot;/&gt;&lt;wsp:rsid wsp:val=&quot;00D5383A&quot;/&gt;&lt;wsp:rsid wsp:val=&quot;00D54714&quot;/&gt;&lt;wsp:rsid wsp:val=&quot;00D54E7F&quot;/&gt;&lt;wsp:rsid wsp:val=&quot;00D54F22&quot;/&gt;&lt;wsp:rsid wsp:val=&quot;00D55E44&quot;/&gt;&lt;wsp:rsid wsp:val=&quot;00D563A3&quot;/&gt;&lt;wsp:rsid wsp:val=&quot;00D573AF&quot;/&gt;&lt;wsp:rsid wsp:val=&quot;00D574D1&quot;/&gt;&lt;wsp:rsid wsp:val=&quot;00D57C9A&quot;/&gt;&lt;wsp:rsid wsp:val=&quot;00D57F5E&quot;/&gt;&lt;wsp:rsid wsp:val=&quot;00D60D87&quot;/&gt;&lt;wsp:rsid wsp:val=&quot;00D6199A&quot;/&gt;&lt;wsp:rsid wsp:val=&quot;00D61B4C&quot;/&gt;&lt;wsp:rsid wsp:val=&quot;00D6245A&quot;/&gt;&lt;wsp:rsid wsp:val=&quot;00D62686&quot;/&gt;&lt;wsp:rsid wsp:val=&quot;00D6308E&quot;/&gt;&lt;wsp:rsid wsp:val=&quot;00D63146&quot;/&gt;&lt;wsp:rsid wsp:val=&quot;00D63224&quot;/&gt;&lt;wsp:rsid wsp:val=&quot;00D63F00&quot;/&gt;&lt;wsp:rsid wsp:val=&quot;00D641C9&quot;/&gt;&lt;wsp:rsid wsp:val=&quot;00D64417&quot;/&gt;&lt;wsp:rsid wsp:val=&quot;00D64579&quot;/&gt;&lt;wsp:rsid wsp:val=&quot;00D651B3&quot;/&gt;&lt;wsp:rsid wsp:val=&quot;00D65BE7&quot;/&gt;&lt;wsp:rsid wsp:val=&quot;00D663FA&quot;/&gt;&lt;wsp:rsid wsp:val=&quot;00D66727&quot;/&gt;&lt;wsp:rsid wsp:val=&quot;00D668AE&quot;/&gt;&lt;wsp:rsid wsp:val=&quot;00D66F3B&quot;/&gt;&lt;wsp:rsid wsp:val=&quot;00D671DB&quot;/&gt;&lt;wsp:rsid wsp:val=&quot;00D677A6&quot;/&gt;&lt;wsp:rsid wsp:val=&quot;00D67DFD&quot;/&gt;&lt;wsp:rsid wsp:val=&quot;00D7061E&quot;/&gt;&lt;wsp:rsid wsp:val=&quot;00D709A3&quot;/&gt;&lt;wsp:rsid wsp:val=&quot;00D716C8&quot;/&gt;&lt;wsp:rsid wsp:val=&quot;00D719CB&quot;/&gt;&lt;wsp:rsid wsp:val=&quot;00D71C28&quot;/&gt;&lt;wsp:rsid wsp:val=&quot;00D723B4&quot;/&gt;&lt;wsp:rsid wsp:val=&quot;00D73E4F&quot;/&gt;&lt;wsp:rsid wsp:val=&quot;00D73F4A&quot;/&gt;&lt;wsp:rsid wsp:val=&quot;00D7422F&quot;/&gt;&lt;wsp:rsid wsp:val=&quot;00D749D6&quot;/&gt;&lt;wsp:rsid wsp:val=&quot;00D74C75&quot;/&gt;&lt;wsp:rsid wsp:val=&quot;00D75365&quot;/&gt;&lt;wsp:rsid wsp:val=&quot;00D75646&quot;/&gt;&lt;wsp:rsid wsp:val=&quot;00D75A5A&quot;/&gt;&lt;wsp:rsid wsp:val=&quot;00D7665A&quot;/&gt;&lt;wsp:rsid wsp:val=&quot;00D76DF0&quot;/&gt;&lt;wsp:rsid wsp:val=&quot;00D77DB5&quot;/&gt;&lt;wsp:rsid wsp:val=&quot;00D806A3&quot;/&gt;&lt;wsp:rsid wsp:val=&quot;00D8181D&quot;/&gt;&lt;wsp:rsid wsp:val=&quot;00D81998&quot;/&gt;&lt;wsp:rsid wsp:val=&quot;00D81D7F&quot;/&gt;&lt;wsp:rsid wsp:val=&quot;00D8220E&quot;/&gt;&lt;wsp:rsid wsp:val=&quot;00D82876&quot;/&gt;&lt;wsp:rsid wsp:val=&quot;00D82B83&quot;/&gt;&lt;wsp:rsid wsp:val=&quot;00D82D10&quot;/&gt;&lt;wsp:rsid wsp:val=&quot;00D83A91&quot;/&gt;&lt;wsp:rsid wsp:val=&quot;00D84CCD&quot;/&gt;&lt;wsp:rsid wsp:val=&quot;00D8564E&quot;/&gt;&lt;wsp:rsid wsp:val=&quot;00D85AFA&quot;/&gt;&lt;wsp:rsid wsp:val=&quot;00D869B9&quot;/&gt;&lt;wsp:rsid wsp:val=&quot;00D86A30&quot;/&gt;&lt;wsp:rsid wsp:val=&quot;00D86AD6&quot;/&gt;&lt;wsp:rsid wsp:val=&quot;00D86D2F&quot;/&gt;&lt;wsp:rsid wsp:val=&quot;00D86E9D&quot;/&gt;&lt;wsp:rsid wsp:val=&quot;00D8701E&quot;/&gt;&lt;wsp:rsid wsp:val=&quot;00D878B3&quot;/&gt;&lt;wsp:rsid wsp:val=&quot;00D90539&quot;/&gt;&lt;wsp:rsid wsp:val=&quot;00D905C7&quot;/&gt;&lt;wsp:rsid wsp:val=&quot;00D91120&quot;/&gt;&lt;wsp:rsid wsp:val=&quot;00D913C9&quot;/&gt;&lt;wsp:rsid wsp:val=&quot;00D91767&quot;/&gt;&lt;wsp:rsid wsp:val=&quot;00D91A39&quot;/&gt;&lt;wsp:rsid wsp:val=&quot;00D91E32&quot;/&gt;&lt;wsp:rsid wsp:val=&quot;00D9287E&quot;/&gt;&lt;wsp:rsid wsp:val=&quot;00D928A5&quot;/&gt;&lt;wsp:rsid wsp:val=&quot;00D928FA&quot;/&gt;&lt;wsp:rsid wsp:val=&quot;00D92B3F&quot;/&gt;&lt;wsp:rsid wsp:val=&quot;00D92B4A&quot;/&gt;&lt;wsp:rsid wsp:val=&quot;00D92C9C&quot;/&gt;&lt;wsp:rsid wsp:val=&quot;00D92FF8&quot;/&gt;&lt;wsp:rsid wsp:val=&quot;00D934A1&quot;/&gt;&lt;wsp:rsid wsp:val=&quot;00D93B7A&quot;/&gt;&lt;wsp:rsid wsp:val=&quot;00D947D0&quot;/&gt;&lt;wsp:rsid wsp:val=&quot;00D94AB7&quot;/&gt;&lt;wsp:rsid wsp:val=&quot;00D94D04&quot;/&gt;&lt;wsp:rsid wsp:val=&quot;00D95230&quot;/&gt;&lt;wsp:rsid wsp:val=&quot;00D95BC3&quot;/&gt;&lt;wsp:rsid wsp:val=&quot;00D95D27&quot;/&gt;&lt;wsp:rsid wsp:val=&quot;00D96213&quot;/&gt;&lt;wsp:rsid wsp:val=&quot;00DA09E7&quot;/&gt;&lt;wsp:rsid wsp:val=&quot;00DA1A72&quot;/&gt;&lt;wsp:rsid wsp:val=&quot;00DA1B80&quot;/&gt;&lt;wsp:rsid wsp:val=&quot;00DA251C&quot;/&gt;&lt;wsp:rsid wsp:val=&quot;00DA2BE2&quot;/&gt;&lt;wsp:rsid wsp:val=&quot;00DA493E&quot;/&gt;&lt;wsp:rsid wsp:val=&quot;00DA4B52&quot;/&gt;&lt;wsp:rsid wsp:val=&quot;00DA4CEB&quot;/&gt;&lt;wsp:rsid wsp:val=&quot;00DA50AF&quot;/&gt;&lt;wsp:rsid wsp:val=&quot;00DA5203&quot;/&gt;&lt;wsp:rsid wsp:val=&quot;00DA531E&quot;/&gt;&lt;wsp:rsid wsp:val=&quot;00DA59FF&quot;/&gt;&lt;wsp:rsid wsp:val=&quot;00DA604E&quot;/&gt;&lt;wsp:rsid wsp:val=&quot;00DA62C5&quot;/&gt;&lt;wsp:rsid wsp:val=&quot;00DA7268&quot;/&gt;&lt;wsp:rsid wsp:val=&quot;00DA72EA&quot;/&gt;&lt;wsp:rsid wsp:val=&quot;00DA7F5F&quot;/&gt;&lt;wsp:rsid wsp:val=&quot;00DB0117&quot;/&gt;&lt;wsp:rsid wsp:val=&quot;00DB0199&quot;/&gt;&lt;wsp:rsid wsp:val=&quot;00DB037E&quot;/&gt;&lt;wsp:rsid wsp:val=&quot;00DB03C5&quot;/&gt;&lt;wsp:rsid wsp:val=&quot;00DB0F0F&quot;/&gt;&lt;wsp:rsid wsp:val=&quot;00DB1141&quot;/&gt;&lt;wsp:rsid wsp:val=&quot;00DB123D&quot;/&gt;&lt;wsp:rsid wsp:val=&quot;00DB1537&quot;/&gt;&lt;wsp:rsid wsp:val=&quot;00DB1987&quot;/&gt;&lt;wsp:rsid wsp:val=&quot;00DB1B0E&quot;/&gt;&lt;wsp:rsid wsp:val=&quot;00DB211B&quot;/&gt;&lt;wsp:rsid wsp:val=&quot;00DB21EC&quot;/&gt;&lt;wsp:rsid wsp:val=&quot;00DB2A46&quot;/&gt;&lt;wsp:rsid wsp:val=&quot;00DB2B08&quot;/&gt;&lt;wsp:rsid wsp:val=&quot;00DB2B1D&quot;/&gt;&lt;wsp:rsid wsp:val=&quot;00DB2D5C&quot;/&gt;&lt;wsp:rsid wsp:val=&quot;00DB2E5B&quot;/&gt;&lt;wsp:rsid wsp:val=&quot;00DB4249&quot;/&gt;&lt;wsp:rsid wsp:val=&quot;00DB43D4&quot;/&gt;&lt;wsp:rsid wsp:val=&quot;00DB44BE&quot;/&gt;&lt;wsp:rsid wsp:val=&quot;00DB46D6&quot;/&gt;&lt;wsp:rsid wsp:val=&quot;00DB4D79&quot;/&gt;&lt;wsp:rsid wsp:val=&quot;00DB5011&quot;/&gt;&lt;wsp:rsid wsp:val=&quot;00DB57E0&quot;/&gt;&lt;wsp:rsid wsp:val=&quot;00DB5BF2&quot;/&gt;&lt;wsp:rsid wsp:val=&quot;00DB6195&quot;/&gt;&lt;wsp:rsid wsp:val=&quot;00DB6479&quot;/&gt;&lt;wsp:rsid wsp:val=&quot;00DB670C&quot;/&gt;&lt;wsp:rsid wsp:val=&quot;00DB675A&quot;/&gt;&lt;wsp:rsid wsp:val=&quot;00DB6889&quot;/&gt;&lt;wsp:rsid wsp:val=&quot;00DB68AA&quot;/&gt;&lt;wsp:rsid wsp:val=&quot;00DB6BC3&quot;/&gt;&lt;wsp:rsid wsp:val=&quot;00DB6F62&quot;/&gt;&lt;wsp:rsid wsp:val=&quot;00DB7485&quot;/&gt;&lt;wsp:rsid wsp:val=&quot;00DB7790&quot;/&gt;&lt;wsp:rsid wsp:val=&quot;00DB7D47&quot;/&gt;&lt;wsp:rsid wsp:val=&quot;00DC01D1&quot;/&gt;&lt;wsp:rsid wsp:val=&quot;00DC0920&quot;/&gt;&lt;wsp:rsid wsp:val=&quot;00DC0F08&quot;/&gt;&lt;wsp:rsid wsp:val=&quot;00DC1008&quot;/&gt;&lt;wsp:rsid wsp:val=&quot;00DC1645&quot;/&gt;&lt;wsp:rsid wsp:val=&quot;00DC18D9&quot;/&gt;&lt;wsp:rsid wsp:val=&quot;00DC2735&quot;/&gt;&lt;wsp:rsid wsp:val=&quot;00DC2E87&quot;/&gt;&lt;wsp:rsid wsp:val=&quot;00DC3336&quot;/&gt;&lt;wsp:rsid wsp:val=&quot;00DC3E02&quot;/&gt;&lt;wsp:rsid wsp:val=&quot;00DC49EE&quot;/&gt;&lt;wsp:rsid wsp:val=&quot;00DC4DF6&quot;/&gt;&lt;wsp:rsid wsp:val=&quot;00DC5373&quot;/&gt;&lt;wsp:rsid wsp:val=&quot;00DC6391&quot;/&gt;&lt;wsp:rsid wsp:val=&quot;00DC6959&quot;/&gt;&lt;wsp:rsid wsp:val=&quot;00DC76A3&quot;/&gt;&lt;wsp:rsid wsp:val=&quot;00DD002C&quot;/&gt;&lt;wsp:rsid wsp:val=&quot;00DD0156&quot;/&gt;&lt;wsp:rsid wsp:val=&quot;00DD02DB&quot;/&gt;&lt;wsp:rsid wsp:val=&quot;00DD072E&quot;/&gt;&lt;wsp:rsid wsp:val=&quot;00DD09B7&quot;/&gt;&lt;wsp:rsid wsp:val=&quot;00DD1321&quot;/&gt;&lt;wsp:rsid wsp:val=&quot;00DD33EE&quot;/&gt;&lt;wsp:rsid wsp:val=&quot;00DD3625&quot;/&gt;&lt;wsp:rsid wsp:val=&quot;00DD3981&quot;/&gt;&lt;wsp:rsid wsp:val=&quot;00DD3B78&quot;/&gt;&lt;wsp:rsid wsp:val=&quot;00DD3C85&quot;/&gt;&lt;wsp:rsid wsp:val=&quot;00DD4E0A&quot;/&gt;&lt;wsp:rsid wsp:val=&quot;00DD4E0C&quot;/&gt;&lt;wsp:rsid wsp:val=&quot;00DD60F6&quot;/&gt;&lt;wsp:rsid wsp:val=&quot;00DD645C&quot;/&gt;&lt;wsp:rsid wsp:val=&quot;00DD6B98&quot;/&gt;&lt;wsp:rsid wsp:val=&quot;00DD7F4B&quot;/&gt;&lt;wsp:rsid wsp:val=&quot;00DE083F&quot;/&gt;&lt;wsp:rsid wsp:val=&quot;00DE08DA&quot;/&gt;&lt;wsp:rsid wsp:val=&quot;00DE0A37&quot;/&gt;&lt;wsp:rsid wsp:val=&quot;00DE1896&quot;/&gt;&lt;wsp:rsid wsp:val=&quot;00DE2010&quot;/&gt;&lt;wsp:rsid wsp:val=&quot;00DE2BEF&quot;/&gt;&lt;wsp:rsid wsp:val=&quot;00DE351B&quot;/&gt;&lt;wsp:rsid wsp:val=&quot;00DE35F8&quot;/&gt;&lt;wsp:rsid wsp:val=&quot;00DE3B39&quot;/&gt;&lt;wsp:rsid wsp:val=&quot;00DE413D&quot;/&gt;&lt;wsp:rsid wsp:val=&quot;00DE4165&quot;/&gt;&lt;wsp:rsid wsp:val=&quot;00DE4234&quot;/&gt;&lt;wsp:rsid wsp:val=&quot;00DE42E1&quot;/&gt;&lt;wsp:rsid wsp:val=&quot;00DE43F2&quot;/&gt;&lt;wsp:rsid wsp:val=&quot;00DE4496&quot;/&gt;&lt;wsp:rsid wsp:val=&quot;00DE4563&quot;/&gt;&lt;wsp:rsid wsp:val=&quot;00DE4652&quot;/&gt;&lt;wsp:rsid wsp:val=&quot;00DE494A&quot;/&gt;&lt;wsp:rsid wsp:val=&quot;00DE57FE&quot;/&gt;&lt;wsp:rsid wsp:val=&quot;00DE5B9A&quot;/&gt;&lt;wsp:rsid wsp:val=&quot;00DE5DBD&quot;/&gt;&lt;wsp:rsid wsp:val=&quot;00DE68E0&quot;/&gt;&lt;wsp:rsid wsp:val=&quot;00DE72D2&quot;/&gt;&lt;wsp:rsid wsp:val=&quot;00DE72E4&quot;/&gt;&lt;wsp:rsid wsp:val=&quot;00DE79C5&quot;/&gt;&lt;wsp:rsid wsp:val=&quot;00DE7ADF&quot;/&gt;&lt;wsp:rsid wsp:val=&quot;00DE7D9B&quot;/&gt;&lt;wsp:rsid wsp:val=&quot;00DE7E5B&quot;/&gt;&lt;wsp:rsid wsp:val=&quot;00DF00D5&quot;/&gt;&lt;wsp:rsid wsp:val=&quot;00DF1450&quot;/&gt;&lt;wsp:rsid wsp:val=&quot;00DF1B0D&quot;/&gt;&lt;wsp:rsid wsp:val=&quot;00DF1D70&quot;/&gt;&lt;wsp:rsid wsp:val=&quot;00DF25FA&quot;/&gt;&lt;wsp:rsid wsp:val=&quot;00DF2606&quot;/&gt;&lt;wsp:rsid wsp:val=&quot;00DF34CC&quot;/&gt;&lt;wsp:rsid wsp:val=&quot;00DF3B91&quot;/&gt;&lt;wsp:rsid wsp:val=&quot;00DF3C48&quot;/&gt;&lt;wsp:rsid wsp:val=&quot;00DF4C5D&quot;/&gt;&lt;wsp:rsid wsp:val=&quot;00DF50E0&quot;/&gt;&lt;wsp:rsid wsp:val=&quot;00DF642E&quot;/&gt;&lt;wsp:rsid wsp:val=&quot;00DF6964&quot;/&gt;&lt;wsp:rsid wsp:val=&quot;00DF701D&quot;/&gt;&lt;wsp:rsid wsp:val=&quot;00DF727B&quot;/&gt;&lt;wsp:rsid wsp:val=&quot;00DF7F0D&quot;/&gt;&lt;wsp:rsid wsp:val=&quot;00E004E3&quot;/&gt;&lt;wsp:rsid wsp:val=&quot;00E0057F&quot;/&gt;&lt;wsp:rsid wsp:val=&quot;00E006FB&quot;/&gt;&lt;wsp:rsid wsp:val=&quot;00E007A0&quot;/&gt;&lt;wsp:rsid wsp:val=&quot;00E007A6&quot;/&gt;&lt;wsp:rsid wsp:val=&quot;00E00871&quot;/&gt;&lt;wsp:rsid wsp:val=&quot;00E00942&quot;/&gt;&lt;wsp:rsid wsp:val=&quot;00E01802&quot;/&gt;&lt;wsp:rsid wsp:val=&quot;00E018A4&quot;/&gt;&lt;wsp:rsid wsp:val=&quot;00E01F2B&quot;/&gt;&lt;wsp:rsid wsp:val=&quot;00E02E6D&quot;/&gt;&lt;wsp:rsid wsp:val=&quot;00E03006&quot;/&gt;&lt;wsp:rsid wsp:val=&quot;00E0318B&quot;/&gt;&lt;wsp:rsid wsp:val=&quot;00E03AE2&quot;/&gt;&lt;wsp:rsid wsp:val=&quot;00E03CE1&quot;/&gt;&lt;wsp:rsid wsp:val=&quot;00E03D08&quot;/&gt;&lt;wsp:rsid wsp:val=&quot;00E0491D&quot;/&gt;&lt;wsp:rsid wsp:val=&quot;00E04C0D&quot;/&gt;&lt;wsp:rsid wsp:val=&quot;00E04D35&quot;/&gt;&lt;wsp:rsid wsp:val=&quot;00E0604C&quot;/&gt;&lt;wsp:rsid wsp:val=&quot;00E06669&quot;/&gt;&lt;wsp:rsid wsp:val=&quot;00E06F3A&quot;/&gt;&lt;wsp:rsid wsp:val=&quot;00E07589&quot;/&gt;&lt;wsp:rsid wsp:val=&quot;00E07AA1&quot;/&gt;&lt;wsp:rsid wsp:val=&quot;00E07C9F&quot;/&gt;&lt;wsp:rsid wsp:val=&quot;00E07FDF&quot;/&gt;&lt;wsp:rsid wsp:val=&quot;00E10475&quot;/&gt;&lt;wsp:rsid wsp:val=&quot;00E10C9B&quot;/&gt;&lt;wsp:rsid wsp:val=&quot;00E10DC8&quot;/&gt;&lt;wsp:rsid wsp:val=&quot;00E11898&quot;/&gt;&lt;wsp:rsid wsp:val=&quot;00E11BA4&quot;/&gt;&lt;wsp:rsid wsp:val=&quot;00E11DF7&quot;/&gt;&lt;wsp:rsid wsp:val=&quot;00E11F61&quot;/&gt;&lt;wsp:rsid wsp:val=&quot;00E1293B&quot;/&gt;&lt;wsp:rsid wsp:val=&quot;00E12DEC&quot;/&gt;&lt;wsp:rsid wsp:val=&quot;00E1321E&quot;/&gt;&lt;wsp:rsid wsp:val=&quot;00E1331B&quot;/&gt;&lt;wsp:rsid wsp:val=&quot;00E13EB3&quot;/&gt;&lt;wsp:rsid wsp:val=&quot;00E143E5&quot;/&gt;&lt;wsp:rsid wsp:val=&quot;00E144A8&quot;/&gt;&lt;wsp:rsid wsp:val=&quot;00E15330&quot;/&gt;&lt;wsp:rsid wsp:val=&quot;00E1554B&quot;/&gt;&lt;wsp:rsid wsp:val=&quot;00E157B1&quot;/&gt;&lt;wsp:rsid wsp:val=&quot;00E157DE&quot;/&gt;&lt;wsp:rsid wsp:val=&quot;00E15867&quot;/&gt;&lt;wsp:rsid wsp:val=&quot;00E158D0&quot;/&gt;&lt;wsp:rsid wsp:val=&quot;00E15BE1&quot;/&gt;&lt;wsp:rsid wsp:val=&quot;00E15DAA&quot;/&gt;&lt;wsp:rsid wsp:val=&quot;00E16718&quot;/&gt;&lt;wsp:rsid wsp:val=&quot;00E16A27&quot;/&gt;&lt;wsp:rsid wsp:val=&quot;00E20180&quot;/&gt;&lt;wsp:rsid wsp:val=&quot;00E20380&quot;/&gt;&lt;wsp:rsid wsp:val=&quot;00E20A6E&quot;/&gt;&lt;wsp:rsid wsp:val=&quot;00E20DB2&quot;/&gt;&lt;wsp:rsid wsp:val=&quot;00E2133A&quot;/&gt;&lt;wsp:rsid wsp:val=&quot;00E21CC0&quot;/&gt;&lt;wsp:rsid wsp:val=&quot;00E21DE5&quot;/&gt;&lt;wsp:rsid wsp:val=&quot;00E22993&quot;/&gt;&lt;wsp:rsid wsp:val=&quot;00E229C8&quot;/&gt;&lt;wsp:rsid wsp:val=&quot;00E22DA5&quot;/&gt;&lt;wsp:rsid wsp:val=&quot;00E23D89&quot;/&gt;&lt;wsp:rsid wsp:val=&quot;00E240F5&quot;/&gt;&lt;wsp:rsid wsp:val=&quot;00E241D6&quot;/&gt;&lt;wsp:rsid wsp:val=&quot;00E246CC&quot;/&gt;&lt;wsp:rsid wsp:val=&quot;00E24FAC&quot;/&gt;&lt;wsp:rsid wsp:val=&quot;00E25667&quot;/&gt;&lt;wsp:rsid wsp:val=&quot;00E25D47&quot;/&gt;&lt;wsp:rsid wsp:val=&quot;00E25D58&quot;/&gt;&lt;wsp:rsid wsp:val=&quot;00E25DAD&quot;/&gt;&lt;wsp:rsid wsp:val=&quot;00E26129&quot;/&gt;&lt;wsp:rsid wsp:val=&quot;00E263F7&quot;/&gt;&lt;wsp:rsid wsp:val=&quot;00E269B7&quot;/&gt;&lt;wsp:rsid wsp:val=&quot;00E26BCA&quot;/&gt;&lt;wsp:rsid wsp:val=&quot;00E27360&quot;/&gt;&lt;wsp:rsid wsp:val=&quot;00E27930&quot;/&gt;&lt;wsp:rsid wsp:val=&quot;00E27A0B&quot;/&gt;&lt;wsp:rsid wsp:val=&quot;00E27FDA&quot;/&gt;&lt;wsp:rsid wsp:val=&quot;00E30538&quot;/&gt;&lt;wsp:rsid wsp:val=&quot;00E30588&quot;/&gt;&lt;wsp:rsid wsp:val=&quot;00E30DC4&quot;/&gt;&lt;wsp:rsid wsp:val=&quot;00E30F8D&quot;/&gt;&lt;wsp:rsid wsp:val=&quot;00E30FC4&quot;/&gt;&lt;wsp:rsid wsp:val=&quot;00E310C4&quot;/&gt;&lt;wsp:rsid wsp:val=&quot;00E31260&quot;/&gt;&lt;wsp:rsid wsp:val=&quot;00E32EE9&quot;/&gt;&lt;wsp:rsid wsp:val=&quot;00E33097&quot;/&gt;&lt;wsp:rsid wsp:val=&quot;00E33173&quot;/&gt;&lt;wsp:rsid wsp:val=&quot;00E33527&quot;/&gt;&lt;wsp:rsid wsp:val=&quot;00E33A80&quot;/&gt;&lt;wsp:rsid wsp:val=&quot;00E33B13&quot;/&gt;&lt;wsp:rsid wsp:val=&quot;00E33E09&quot;/&gt;&lt;wsp:rsid wsp:val=&quot;00E3444F&quot;/&gt;&lt;wsp:rsid wsp:val=&quot;00E34818&quot;/&gt;&lt;wsp:rsid wsp:val=&quot;00E34B50&quot;/&gt;&lt;wsp:rsid wsp:val=&quot;00E34BEB&quot;/&gt;&lt;wsp:rsid wsp:val=&quot;00E34E83&quot;/&gt;&lt;wsp:rsid wsp:val=&quot;00E359BC&quot;/&gt;&lt;wsp:rsid wsp:val=&quot;00E359C3&quot;/&gt;&lt;wsp:rsid wsp:val=&quot;00E35B02&quot;/&gt;&lt;wsp:rsid wsp:val=&quot;00E35E9E&quot;/&gt;&lt;wsp:rsid wsp:val=&quot;00E36239&quot;/&gt;&lt;wsp:rsid wsp:val=&quot;00E362CF&quot;/&gt;&lt;wsp:rsid wsp:val=&quot;00E3647E&quot;/&gt;&lt;wsp:rsid wsp:val=&quot;00E367D0&quot;/&gt;&lt;wsp:rsid wsp:val=&quot;00E368A5&quot;/&gt;&lt;wsp:rsid wsp:val=&quot;00E3693E&quot;/&gt;&lt;wsp:rsid wsp:val=&quot;00E373C1&quot;/&gt;&lt;wsp:rsid wsp:val=&quot;00E374C8&quot;/&gt;&lt;wsp:rsid wsp:val=&quot;00E4098B&quot;/&gt;&lt;wsp:rsid wsp:val=&quot;00E40A11&quot;/&gt;&lt;wsp:rsid wsp:val=&quot;00E41C27&quot;/&gt;&lt;wsp:rsid wsp:val=&quot;00E421F7&quot;/&gt;&lt;wsp:rsid wsp:val=&quot;00E4335F&quot;/&gt;&lt;wsp:rsid wsp:val=&quot;00E43864&quot;/&gt;&lt;wsp:rsid wsp:val=&quot;00E443E1&quot;/&gt;&lt;wsp:rsid wsp:val=&quot;00E445E3&quot;/&gt;&lt;wsp:rsid wsp:val=&quot;00E453EB&quot;/&gt;&lt;wsp:rsid wsp:val=&quot;00E45D4A&quot;/&gt;&lt;wsp:rsid wsp:val=&quot;00E4684F&quot;/&gt;&lt;wsp:rsid wsp:val=&quot;00E46885&quot;/&gt;&lt;wsp:rsid wsp:val=&quot;00E46CB9&quot;/&gt;&lt;wsp:rsid wsp:val=&quot;00E46E85&quot;/&gt;&lt;wsp:rsid wsp:val=&quot;00E502F1&quot;/&gt;&lt;wsp:rsid wsp:val=&quot;00E5030C&quot;/&gt;&lt;wsp:rsid wsp:val=&quot;00E5091D&quot;/&gt;&lt;wsp:rsid wsp:val=&quot;00E50A02&quot;/&gt;&lt;wsp:rsid wsp:val=&quot;00E50D2F&quot;/&gt;&lt;wsp:rsid wsp:val=&quot;00E51031&quot;/&gt;&lt;wsp:rsid wsp:val=&quot;00E519C2&quot;/&gt;&lt;wsp:rsid wsp:val=&quot;00E51C00&quot;/&gt;&lt;wsp:rsid wsp:val=&quot;00E51F29&quot;/&gt;&lt;wsp:rsid wsp:val=&quot;00E52253&quot;/&gt;&lt;wsp:rsid wsp:val=&quot;00E528D3&quot;/&gt;&lt;wsp:rsid wsp:val=&quot;00E53514&quot;/&gt;&lt;wsp:rsid wsp:val=&quot;00E55FEB&quot;/&gt;&lt;wsp:rsid wsp:val=&quot;00E5619B&quot;/&gt;&lt;wsp:rsid wsp:val=&quot;00E5694C&quot;/&gt;&lt;wsp:rsid wsp:val=&quot;00E56D12&quot;/&gt;&lt;wsp:rsid wsp:val=&quot;00E578BC&quot;/&gt;&lt;wsp:rsid wsp:val=&quot;00E57F1E&quot;/&gt;&lt;wsp:rsid wsp:val=&quot;00E60D27&quot;/&gt;&lt;wsp:rsid wsp:val=&quot;00E60EC4&quot;/&gt;&lt;wsp:rsid wsp:val=&quot;00E60F2F&quot;/&gt;&lt;wsp:rsid wsp:val=&quot;00E610C2&quot;/&gt;&lt;wsp:rsid wsp:val=&quot;00E6117A&quot;/&gt;&lt;wsp:rsid wsp:val=&quot;00E61269&quot;/&gt;&lt;wsp:rsid wsp:val=&quot;00E613C7&quot;/&gt;&lt;wsp:rsid wsp:val=&quot;00E61F94&quot;/&gt;&lt;wsp:rsid wsp:val=&quot;00E624A8&quot;/&gt;&lt;wsp:rsid wsp:val=&quot;00E62A8F&quot;/&gt;&lt;wsp:rsid wsp:val=&quot;00E62AE8&quot;/&gt;&lt;wsp:rsid wsp:val=&quot;00E62E49&quot;/&gt;&lt;wsp:rsid wsp:val=&quot;00E636D7&quot;/&gt;&lt;wsp:rsid wsp:val=&quot;00E64115&quot;/&gt;&lt;wsp:rsid wsp:val=&quot;00E64201&quot;/&gt;&lt;wsp:rsid wsp:val=&quot;00E6437E&quot;/&gt;&lt;wsp:rsid wsp:val=&quot;00E64902&quot;/&gt;&lt;wsp:rsid wsp:val=&quot;00E6497A&quot;/&gt;&lt;wsp:rsid wsp:val=&quot;00E649B0&quot;/&gt;&lt;wsp:rsid wsp:val=&quot;00E64A93&quot;/&gt;&lt;wsp:rsid wsp:val=&quot;00E64B46&quot;/&gt;&lt;wsp:rsid wsp:val=&quot;00E64DBA&quot;/&gt;&lt;wsp:rsid wsp:val=&quot;00E6528A&quot;/&gt;&lt;wsp:rsid wsp:val=&quot;00E659A6&quot;/&gt;&lt;wsp:rsid wsp:val=&quot;00E66089&quot;/&gt;&lt;wsp:rsid wsp:val=&quot;00E66340&quot;/&gt;&lt;wsp:rsid wsp:val=&quot;00E6688C&quot;/&gt;&lt;wsp:rsid wsp:val=&quot;00E67DC8&quot;/&gt;&lt;wsp:rsid wsp:val=&quot;00E702D5&quot;/&gt;&lt;wsp:rsid wsp:val=&quot;00E7057A&quot;/&gt;&lt;wsp:rsid wsp:val=&quot;00E70676&quot;/&gt;&lt;wsp:rsid wsp:val=&quot;00E7125A&quot;/&gt;&lt;wsp:rsid wsp:val=&quot;00E71387&quot;/&gt;&lt;wsp:rsid wsp:val=&quot;00E713C2&quot;/&gt;&lt;wsp:rsid wsp:val=&quot;00E71604&quot;/&gt;&lt;wsp:rsid wsp:val=&quot;00E71A06&quot;/&gt;&lt;wsp:rsid wsp:val=&quot;00E71C7B&quot;/&gt;&lt;wsp:rsid wsp:val=&quot;00E71CE7&quot;/&gt;&lt;wsp:rsid wsp:val=&quot;00E72E44&quot;/&gt;&lt;wsp:rsid wsp:val=&quot;00E733DA&quot;/&gt;&lt;wsp:rsid wsp:val=&quot;00E743A2&quot;/&gt;&lt;wsp:rsid wsp:val=&quot;00E7482F&quot;/&gt;&lt;wsp:rsid wsp:val=&quot;00E74A75&quot;/&gt;&lt;wsp:rsid wsp:val=&quot;00E74E3A&quot;/&gt;&lt;wsp:rsid wsp:val=&quot;00E752AC&quot;/&gt;&lt;wsp:rsid wsp:val=&quot;00E7537C&quot;/&gt;&lt;wsp:rsid wsp:val=&quot;00E753AF&quot;/&gt;&lt;wsp:rsid wsp:val=&quot;00E7544C&quot;/&gt;&lt;wsp:rsid wsp:val=&quot;00E75524&quot;/&gt;&lt;wsp:rsid wsp:val=&quot;00E756F4&quot;/&gt;&lt;wsp:rsid wsp:val=&quot;00E76817&quot;/&gt;&lt;wsp:rsid wsp:val=&quot;00E7718B&quot;/&gt;&lt;wsp:rsid wsp:val=&quot;00E77801&quot;/&gt;&lt;wsp:rsid wsp:val=&quot;00E778A9&quot;/&gt;&lt;wsp:rsid wsp:val=&quot;00E77C81&quot;/&gt;&lt;wsp:rsid wsp:val=&quot;00E77DAD&quot;/&gt;&lt;wsp:rsid wsp:val=&quot;00E80C2C&quot;/&gt;&lt;wsp:rsid wsp:val=&quot;00E8107F&quot;/&gt;&lt;wsp:rsid wsp:val=&quot;00E812DF&quot;/&gt;&lt;wsp:rsid wsp:val=&quot;00E81C38&quot;/&gt;&lt;wsp:rsid wsp:val=&quot;00E81D41&quot;/&gt;&lt;wsp:rsid wsp:val=&quot;00E82221&quot;/&gt;&lt;wsp:rsid wsp:val=&quot;00E82B9C&quot;/&gt;&lt;wsp:rsid wsp:val=&quot;00E835B1&quot;/&gt;&lt;wsp:rsid wsp:val=&quot;00E835FD&quot;/&gt;&lt;wsp:rsid wsp:val=&quot;00E83764&quot;/&gt;&lt;wsp:rsid wsp:val=&quot;00E83AAA&quot;/&gt;&lt;wsp:rsid wsp:val=&quot;00E83AEF&quot;/&gt;&lt;wsp:rsid wsp:val=&quot;00E83BB4&quot;/&gt;&lt;wsp:rsid wsp:val=&quot;00E8457E&quot;/&gt;&lt;wsp:rsid wsp:val=&quot;00E84A71&quot;/&gt;&lt;wsp:rsid wsp:val=&quot;00E84FC9&quot;/&gt;&lt;wsp:rsid wsp:val=&quot;00E85323&quot;/&gt;&lt;wsp:rsid wsp:val=&quot;00E861A5&quot;/&gt;&lt;wsp:rsid wsp:val=&quot;00E862DE&quot;/&gt;&lt;wsp:rsid wsp:val=&quot;00E86508&quot;/&gt;&lt;wsp:rsid wsp:val=&quot;00E86F4B&quot;/&gt;&lt;wsp:rsid wsp:val=&quot;00E87742&quot;/&gt;&lt;wsp:rsid wsp:val=&quot;00E87767&quot;/&gt;&lt;wsp:rsid wsp:val=&quot;00E87A79&quot;/&gt;&lt;wsp:rsid wsp:val=&quot;00E9068B&quot;/&gt;&lt;wsp:rsid wsp:val=&quot;00E908D4&quot;/&gt;&lt;wsp:rsid wsp:val=&quot;00E909F2&quot;/&gt;&lt;wsp:rsid wsp:val=&quot;00E90DC5&quot;/&gt;&lt;wsp:rsid wsp:val=&quot;00E91002&quot;/&gt;&lt;wsp:rsid wsp:val=&quot;00E91110&quot;/&gt;&lt;wsp:rsid wsp:val=&quot;00E916CB&quot;/&gt;&lt;wsp:rsid wsp:val=&quot;00E91DDE&quot;/&gt;&lt;wsp:rsid wsp:val=&quot;00E921E1&quot;/&gt;&lt;wsp:rsid wsp:val=&quot;00E92400&quot;/&gt;&lt;wsp:rsid wsp:val=&quot;00E92716&quot;/&gt;&lt;wsp:rsid wsp:val=&quot;00E929F8&quot;/&gt;&lt;wsp:rsid wsp:val=&quot;00E92D17&quot;/&gt;&lt;wsp:rsid wsp:val=&quot;00E93E4F&quot;/&gt;&lt;wsp:rsid wsp:val=&quot;00E948B6&quot;/&gt;&lt;wsp:rsid wsp:val=&quot;00E94D57&quot;/&gt;&lt;wsp:rsid wsp:val=&quot;00E95410&quot;/&gt;&lt;wsp:rsid wsp:val=&quot;00E95BAF&quot;/&gt;&lt;wsp:rsid wsp:val=&quot;00E95F82&quot;/&gt;&lt;wsp:rsid wsp:val=&quot;00E9602D&quot;/&gt;&lt;wsp:rsid wsp:val=&quot;00E963C0&quot;/&gt;&lt;wsp:rsid wsp:val=&quot;00E96427&quot;/&gt;&lt;wsp:rsid wsp:val=&quot;00E96824&quot;/&gt;&lt;wsp:rsid wsp:val=&quot;00E96A29&quot;/&gt;&lt;wsp:rsid wsp:val=&quot;00E97305&quot;/&gt;&lt;wsp:rsid wsp:val=&quot;00EA01C7&quot;/&gt;&lt;wsp:rsid wsp:val=&quot;00EA093F&quot;/&gt;&lt;wsp:rsid wsp:val=&quot;00EA12F0&quot;/&gt;&lt;wsp:rsid wsp:val=&quot;00EA1970&quot;/&gt;&lt;wsp:rsid wsp:val=&quot;00EA1D7C&quot;/&gt;&lt;wsp:rsid wsp:val=&quot;00EA297F&quot;/&gt;&lt;wsp:rsid wsp:val=&quot;00EA5D5A&quot;/&gt;&lt;wsp:rsid wsp:val=&quot;00EA5EBC&quot;/&gt;&lt;wsp:rsid wsp:val=&quot;00EA63BE&quot;/&gt;&lt;wsp:rsid wsp:val=&quot;00EA6A0E&quot;/&gt;&lt;wsp:rsid wsp:val=&quot;00EA70A6&quot;/&gt;&lt;wsp:rsid wsp:val=&quot;00EB0057&quot;/&gt;&lt;wsp:rsid wsp:val=&quot;00EB057E&quot;/&gt;&lt;wsp:rsid wsp:val=&quot;00EB0931&quot;/&gt;&lt;wsp:rsid wsp:val=&quot;00EB0A96&quot;/&gt;&lt;wsp:rsid wsp:val=&quot;00EB0AC8&quot;/&gt;&lt;wsp:rsid wsp:val=&quot;00EB169C&quot;/&gt;&lt;wsp:rsid wsp:val=&quot;00EB173B&quot;/&gt;&lt;wsp:rsid wsp:val=&quot;00EB1746&quot;/&gt;&lt;wsp:rsid wsp:val=&quot;00EB1A15&quot;/&gt;&lt;wsp:rsid wsp:val=&quot;00EB2B22&quot;/&gt;&lt;wsp:rsid wsp:val=&quot;00EB2BA5&quot;/&gt;&lt;wsp:rsid wsp:val=&quot;00EB2F91&quot;/&gt;&lt;wsp:rsid wsp:val=&quot;00EB31DB&quot;/&gt;&lt;wsp:rsid wsp:val=&quot;00EB530F&quot;/&gt;&lt;wsp:rsid wsp:val=&quot;00EB5E50&quot;/&gt;&lt;wsp:rsid wsp:val=&quot;00EB6F07&quot;/&gt;&lt;wsp:rsid wsp:val=&quot;00EB70E2&quot;/&gt;&lt;wsp:rsid wsp:val=&quot;00EB7446&quot;/&gt;&lt;wsp:rsid wsp:val=&quot;00EB7459&quot;/&gt;&lt;wsp:rsid wsp:val=&quot;00EC0FBB&quot;/&gt;&lt;wsp:rsid wsp:val=&quot;00EC1660&quot;/&gt;&lt;wsp:rsid wsp:val=&quot;00EC182A&quot;/&gt;&lt;wsp:rsid wsp:val=&quot;00EC39AA&quot;/&gt;&lt;wsp:rsid wsp:val=&quot;00EC446E&quot;/&gt;&lt;wsp:rsid wsp:val=&quot;00EC47B0&quot;/&gt;&lt;wsp:rsid wsp:val=&quot;00EC4977&quot;/&gt;&lt;wsp:rsid wsp:val=&quot;00EC5807&quot;/&gt;&lt;wsp:rsid wsp:val=&quot;00EC5808&quot;/&gt;&lt;wsp:rsid wsp:val=&quot;00EC59AE&quot;/&gt;&lt;wsp:rsid wsp:val=&quot;00EC6413&quot;/&gt;&lt;wsp:rsid wsp:val=&quot;00EC6E31&quot;/&gt;&lt;wsp:rsid wsp:val=&quot;00EC71F4&quot;/&gt;&lt;wsp:rsid wsp:val=&quot;00EC7300&quot;/&gt;&lt;wsp:rsid wsp:val=&quot;00EC741D&quot;/&gt;&lt;wsp:rsid wsp:val=&quot;00EC76FB&quot;/&gt;&lt;wsp:rsid wsp:val=&quot;00EC7C4C&quot;/&gt;&lt;wsp:rsid wsp:val=&quot;00ED0106&quot;/&gt;&lt;wsp:rsid wsp:val=&quot;00ED0375&quot;/&gt;&lt;wsp:rsid wsp:val=&quot;00ED0591&quot;/&gt;&lt;wsp:rsid wsp:val=&quot;00ED0C72&quot;/&gt;&lt;wsp:rsid wsp:val=&quot;00ED0D7D&quot;/&gt;&lt;wsp:rsid wsp:val=&quot;00ED1162&quot;/&gt;&lt;wsp:rsid wsp:val=&quot;00ED1733&quot;/&gt;&lt;wsp:rsid wsp:val=&quot;00ED17F6&quot;/&gt;&lt;wsp:rsid wsp:val=&quot;00ED1836&quot;/&gt;&lt;wsp:rsid wsp:val=&quot;00ED2CD5&quot;/&gt;&lt;wsp:rsid wsp:val=&quot;00ED2CF5&quot;/&gt;&lt;wsp:rsid wsp:val=&quot;00ED2F3C&quot;/&gt;&lt;wsp:rsid wsp:val=&quot;00ED36FC&quot;/&gt;&lt;wsp:rsid wsp:val=&quot;00ED376A&quot;/&gt;&lt;wsp:rsid wsp:val=&quot;00ED3DFA&quot;/&gt;&lt;wsp:rsid wsp:val=&quot;00ED3E31&quot;/&gt;&lt;wsp:rsid wsp:val=&quot;00ED55CE&quot;/&gt;&lt;wsp:rsid wsp:val=&quot;00ED5DC7&quot;/&gt;&lt;wsp:rsid wsp:val=&quot;00ED73B1&quot;/&gt;&lt;wsp:rsid wsp:val=&quot;00ED757C&quot;/&gt;&lt;wsp:rsid wsp:val=&quot;00ED7F76&quot;/&gt;&lt;wsp:rsid wsp:val=&quot;00EE157D&quot;/&gt;&lt;wsp:rsid wsp:val=&quot;00EE15E9&quot;/&gt;&lt;wsp:rsid wsp:val=&quot;00EE17DE&quot;/&gt;&lt;wsp:rsid wsp:val=&quot;00EE1850&quot;/&gt;&lt;wsp:rsid wsp:val=&quot;00EE21AD&quot;/&gt;&lt;wsp:rsid wsp:val=&quot;00EE27F8&quot;/&gt;&lt;wsp:rsid wsp:val=&quot;00EE2978&quot;/&gt;&lt;wsp:rsid wsp:val=&quot;00EE3149&quot;/&gt;&lt;wsp:rsid wsp:val=&quot;00EE4086&quot;/&gt;&lt;wsp:rsid wsp:val=&quot;00EE43BE&quot;/&gt;&lt;wsp:rsid wsp:val=&quot;00EE44C1&quot;/&gt;&lt;wsp:rsid wsp:val=&quot;00EE4664&quot;/&gt;&lt;wsp:rsid wsp:val=&quot;00EE4BBB&quot;/&gt;&lt;wsp:rsid wsp:val=&quot;00EE5145&quot;/&gt;&lt;wsp:rsid wsp:val=&quot;00EE542A&quot;/&gt;&lt;wsp:rsid wsp:val=&quot;00EE58B2&quot;/&gt;&lt;wsp:rsid wsp:val=&quot;00EE5C1B&quot;/&gt;&lt;wsp:rsid wsp:val=&quot;00EE69E9&quot;/&gt;&lt;wsp:rsid wsp:val=&quot;00EE6C64&quot;/&gt;&lt;wsp:rsid wsp:val=&quot;00EE6D6D&quot;/&gt;&lt;wsp:rsid wsp:val=&quot;00EE6EC1&quot;/&gt;&lt;wsp:rsid wsp:val=&quot;00EE6F93&quot;/&gt;&lt;wsp:rsid wsp:val=&quot;00EE71F5&quot;/&gt;&lt;wsp:rsid wsp:val=&quot;00EE770F&quot;/&gt;&lt;wsp:rsid wsp:val=&quot;00EE788E&quot;/&gt;&lt;wsp:rsid wsp:val=&quot;00EF001F&quot;/&gt;&lt;wsp:rsid wsp:val=&quot;00EF0052&quot;/&gt;&lt;wsp:rsid wsp:val=&quot;00EF1173&quot;/&gt;&lt;wsp:rsid wsp:val=&quot;00EF13C7&quot;/&gt;&lt;wsp:rsid wsp:val=&quot;00EF31C0&quot;/&gt;&lt;wsp:rsid wsp:val=&quot;00EF3445&quot;/&gt;&lt;wsp:rsid wsp:val=&quot;00EF3790&quot;/&gt;&lt;wsp:rsid wsp:val=&quot;00EF39F1&quot;/&gt;&lt;wsp:rsid wsp:val=&quot;00EF3C6E&quot;/&gt;&lt;wsp:rsid wsp:val=&quot;00EF43A3&quot;/&gt;&lt;wsp:rsid wsp:val=&quot;00EF4ED3&quot;/&gt;&lt;wsp:rsid wsp:val=&quot;00EF52C0&quot;/&gt;&lt;wsp:rsid wsp:val=&quot;00EF5607&quot;/&gt;&lt;wsp:rsid wsp:val=&quot;00EF60D7&quot;/&gt;&lt;wsp:rsid wsp:val=&quot;00EF6746&quot;/&gt;&lt;wsp:rsid wsp:val=&quot;00EF7EBF&quot;/&gt;&lt;wsp:rsid wsp:val=&quot;00F00CC9&quot;/&gt;&lt;wsp:rsid wsp:val=&quot;00F01264&quot;/&gt;&lt;wsp:rsid wsp:val=&quot;00F019FB&quot;/&gt;&lt;wsp:rsid wsp:val=&quot;00F01FD7&quot;/&gt;&lt;wsp:rsid wsp:val=&quot;00F01FF1&quot;/&gt;&lt;wsp:rsid wsp:val=&quot;00F0204F&quot;/&gt;&lt;wsp:rsid wsp:val=&quot;00F02755&quot;/&gt;&lt;wsp:rsid wsp:val=&quot;00F028A5&quot;/&gt;&lt;wsp:rsid wsp:val=&quot;00F02A31&quot;/&gt;&lt;wsp:rsid wsp:val=&quot;00F02E80&quot;/&gt;&lt;wsp:rsid wsp:val=&quot;00F03238&quot;/&gt;&lt;wsp:rsid wsp:val=&quot;00F03B69&quot;/&gt;&lt;wsp:rsid wsp:val=&quot;00F03BFC&quot;/&gt;&lt;wsp:rsid wsp:val=&quot;00F049D3&quot;/&gt;&lt;wsp:rsid wsp:val=&quot;00F05644&quot;/&gt;&lt;wsp:rsid wsp:val=&quot;00F06072&quot;/&gt;&lt;wsp:rsid wsp:val=&quot;00F0679C&quot;/&gt;&lt;wsp:rsid wsp:val=&quot;00F06A5D&quot;/&gt;&lt;wsp:rsid wsp:val=&quot;00F06B80&quot;/&gt;&lt;wsp:rsid wsp:val=&quot;00F07185&quot;/&gt;&lt;wsp:rsid wsp:val=&quot;00F07FC0&quot;/&gt;&lt;wsp:rsid wsp:val=&quot;00F104EF&quot;/&gt;&lt;wsp:rsid wsp:val=&quot;00F108B4&quot;/&gt;&lt;wsp:rsid wsp:val=&quot;00F10969&quot;/&gt;&lt;wsp:rsid wsp:val=&quot;00F109B5&quot;/&gt;&lt;wsp:rsid wsp:val=&quot;00F10CAE&quot;/&gt;&lt;wsp:rsid wsp:val=&quot;00F10F18&quot;/&gt;&lt;wsp:rsid wsp:val=&quot;00F1111B&quot;/&gt;&lt;wsp:rsid wsp:val=&quot;00F11B9F&quot;/&gt;&lt;wsp:rsid wsp:val=&quot;00F12E08&quot;/&gt;&lt;wsp:rsid wsp:val=&quot;00F12FE1&quot;/&gt;&lt;wsp:rsid wsp:val=&quot;00F13043&quot;/&gt;&lt;wsp:rsid wsp:val=&quot;00F13269&quot;/&gt;&lt;wsp:rsid wsp:val=&quot;00F138C6&quot;/&gt;&lt;wsp:rsid wsp:val=&quot;00F13BE6&quot;/&gt;&lt;wsp:rsid wsp:val=&quot;00F13D14&quot;/&gt;&lt;wsp:rsid wsp:val=&quot;00F14147&quot;/&gt;&lt;wsp:rsid wsp:val=&quot;00F16366&quot;/&gt;&lt;wsp:rsid wsp:val=&quot;00F16F1A&quot;/&gt;&lt;wsp:rsid wsp:val=&quot;00F17250&quot;/&gt;&lt;wsp:rsid wsp:val=&quot;00F179F8&quot;/&gt;&lt;wsp:rsid wsp:val=&quot;00F20BDB&quot;/&gt;&lt;wsp:rsid wsp:val=&quot;00F20F07&quot;/&gt;&lt;wsp:rsid wsp:val=&quot;00F21405&quot;/&gt;&lt;wsp:rsid wsp:val=&quot;00F217C8&quot;/&gt;&lt;wsp:rsid wsp:val=&quot;00F22048&quot;/&gt;&lt;wsp:rsid wsp:val=&quot;00F2296C&quot;/&gt;&lt;wsp:rsid wsp:val=&quot;00F22E92&quot;/&gt;&lt;wsp:rsid wsp:val=&quot;00F22E97&quot;/&gt;&lt;wsp:rsid wsp:val=&quot;00F23347&quot;/&gt;&lt;wsp:rsid wsp:val=&quot;00F233C3&quot;/&gt;&lt;wsp:rsid wsp:val=&quot;00F23BC4&quot;/&gt;&lt;wsp:rsid wsp:val=&quot;00F242C8&quot;/&gt;&lt;wsp:rsid wsp:val=&quot;00F24847&quot;/&gt;&lt;wsp:rsid wsp:val=&quot;00F24BEF&quot;/&gt;&lt;wsp:rsid wsp:val=&quot;00F2507A&quot;/&gt;&lt;wsp:rsid wsp:val=&quot;00F257BE&quot;/&gt;&lt;wsp:rsid wsp:val=&quot;00F25AD9&quot;/&gt;&lt;wsp:rsid wsp:val=&quot;00F26C49&quot;/&gt;&lt;wsp:rsid wsp:val=&quot;00F27057&quot;/&gt;&lt;wsp:rsid wsp:val=&quot;00F271DF&quot;/&gt;&lt;wsp:rsid wsp:val=&quot;00F2765E&quot;/&gt;&lt;wsp:rsid wsp:val=&quot;00F2789B&quot;/&gt;&lt;wsp:rsid wsp:val=&quot;00F3018B&quot;/&gt;&lt;wsp:rsid wsp:val=&quot;00F30DD0&quot;/&gt;&lt;wsp:rsid wsp:val=&quot;00F30E60&quot;/&gt;&lt;wsp:rsid wsp:val=&quot;00F30E7A&quot;/&gt;&lt;wsp:rsid wsp:val=&quot;00F31497&quot;/&gt;&lt;wsp:rsid wsp:val=&quot;00F3231C&quot;/&gt;&lt;wsp:rsid wsp:val=&quot;00F3247F&quot;/&gt;&lt;wsp:rsid wsp:val=&quot;00F32759&quot;/&gt;&lt;wsp:rsid wsp:val=&quot;00F32955&quot;/&gt;&lt;wsp:rsid wsp:val=&quot;00F3365B&quot;/&gt;&lt;wsp:rsid wsp:val=&quot;00F3366F&quot;/&gt;&lt;wsp:rsid wsp:val=&quot;00F33737&quot;/&gt;&lt;wsp:rsid wsp:val=&quot;00F33E82&quot;/&gt;&lt;wsp:rsid wsp:val=&quot;00F343BC&quot;/&gt;&lt;wsp:rsid wsp:val=&quot;00F34BD0&quot;/&gt;&lt;wsp:rsid wsp:val=&quot;00F35D6F&quot;/&gt;&lt;wsp:rsid wsp:val=&quot;00F362DF&quot;/&gt;&lt;wsp:rsid wsp:val=&quot;00F362E4&quot;/&gt;&lt;wsp:rsid wsp:val=&quot;00F364A1&quot;/&gt;&lt;wsp:rsid wsp:val=&quot;00F365E9&quot;/&gt;&lt;wsp:rsid wsp:val=&quot;00F3764D&quot;/&gt;&lt;wsp:rsid wsp:val=&quot;00F379D9&quot;/&gt;&lt;wsp:rsid wsp:val=&quot;00F37B57&quot;/&gt;&lt;wsp:rsid wsp:val=&quot;00F40245&quot;/&gt;&lt;wsp:rsid wsp:val=&quot;00F404BC&quot;/&gt;&lt;wsp:rsid wsp:val=&quot;00F40E6A&quot;/&gt;&lt;wsp:rsid wsp:val=&quot;00F4192A&quot;/&gt;&lt;wsp:rsid wsp:val=&quot;00F4219C&quot;/&gt;&lt;wsp:rsid wsp:val=&quot;00F42D8F&quot;/&gt;&lt;wsp:rsid wsp:val=&quot;00F43DE0&quot;/&gt;&lt;wsp:rsid wsp:val=&quot;00F43E28&quot;/&gt;&lt;wsp:rsid wsp:val=&quot;00F4403C&quot;/&gt;&lt;wsp:rsid wsp:val=&quot;00F44703&quot;/&gt;&lt;wsp:rsid wsp:val=&quot;00F4639E&quot;/&gt;&lt;wsp:rsid wsp:val=&quot;00F463EB&quot;/&gt;&lt;wsp:rsid wsp:val=&quot;00F46795&quot;/&gt;&lt;wsp:rsid wsp:val=&quot;00F46C85&quot;/&gt;&lt;wsp:rsid wsp:val=&quot;00F47167&quot;/&gt;&lt;wsp:rsid wsp:val=&quot;00F47552&quot;/&gt;&lt;wsp:rsid wsp:val=&quot;00F47556&quot;/&gt;&lt;wsp:rsid wsp:val=&quot;00F47766&quot;/&gt;&lt;wsp:rsid wsp:val=&quot;00F47833&quot;/&gt;&lt;wsp:rsid wsp:val=&quot;00F47873&quot;/&gt;&lt;wsp:rsid wsp:val=&quot;00F47B20&quot;/&gt;&lt;wsp:rsid wsp:val=&quot;00F47B30&quot;/&gt;&lt;wsp:rsid wsp:val=&quot;00F47BFA&quot;/&gt;&lt;wsp:rsid wsp:val=&quot;00F502B4&quot;/&gt;&lt;wsp:rsid wsp:val=&quot;00F50BDB&quot;/&gt;&lt;wsp:rsid wsp:val=&quot;00F510B9&quot;/&gt;&lt;wsp:rsid wsp:val=&quot;00F51130&quot;/&gt;&lt;wsp:rsid wsp:val=&quot;00F5162D&quot;/&gt;&lt;wsp:rsid wsp:val=&quot;00F516A6&quot;/&gt;&lt;wsp:rsid wsp:val=&quot;00F51B77&quot;/&gt;&lt;wsp:rsid wsp:val=&quot;00F51F17&quot;/&gt;&lt;wsp:rsid wsp:val=&quot;00F52368&quot;/&gt;&lt;wsp:rsid wsp:val=&quot;00F5258D&quot;/&gt;&lt;wsp:rsid wsp:val=&quot;00F5275C&quot;/&gt;&lt;wsp:rsid wsp:val=&quot;00F52A03&quot;/&gt;&lt;wsp:rsid wsp:val=&quot;00F53938&quot;/&gt;&lt;wsp:rsid wsp:val=&quot;00F539FB&quot;/&gt;&lt;wsp:rsid wsp:val=&quot;00F54626&quot;/&gt;&lt;wsp:rsid wsp:val=&quot;00F546ED&quot;/&gt;&lt;wsp:rsid wsp:val=&quot;00F54827&quot;/&gt;&lt;wsp:rsid wsp:val=&quot;00F54D4E&quot;/&gt;&lt;wsp:rsid wsp:val=&quot;00F5500E&quot;/&gt;&lt;wsp:rsid wsp:val=&quot;00F55020&quot;/&gt;&lt;wsp:rsid wsp:val=&quot;00F55687&quot;/&gt;&lt;wsp:rsid wsp:val=&quot;00F556A4&quot;/&gt;&lt;wsp:rsid wsp:val=&quot;00F55DBC&quot;/&gt;&lt;wsp:rsid wsp:val=&quot;00F56A17&quot;/&gt;&lt;wsp:rsid wsp:val=&quot;00F56DC0&quot;/&gt;&lt;wsp:rsid wsp:val=&quot;00F5714B&quot;/&gt;&lt;wsp:rsid wsp:val=&quot;00F573FB&quot;/&gt;&lt;wsp:rsid wsp:val=&quot;00F575F8&quot;/&gt;&lt;wsp:rsid wsp:val=&quot;00F57773&quot;/&gt;&lt;wsp:rsid wsp:val=&quot;00F601E3&quot;/&gt;&lt;wsp:rsid wsp:val=&quot;00F6071E&quot;/&gt;&lt;wsp:rsid wsp:val=&quot;00F60C6B&quot;/&gt;&lt;wsp:rsid wsp:val=&quot;00F60EA8&quot;/&gt;&lt;wsp:rsid wsp:val=&quot;00F6130F&quot;/&gt;&lt;wsp:rsid wsp:val=&quot;00F61465&quot;/&gt;&lt;wsp:rsid wsp:val=&quot;00F61FE0&quot;/&gt;&lt;wsp:rsid wsp:val=&quot;00F62253&quot;/&gt;&lt;wsp:rsid wsp:val=&quot;00F622BF&quot;/&gt;&lt;wsp:rsid wsp:val=&quot;00F62652&quot;/&gt;&lt;wsp:rsid wsp:val=&quot;00F628A4&quot;/&gt;&lt;wsp:rsid wsp:val=&quot;00F639F8&quot;/&gt;&lt;wsp:rsid wsp:val=&quot;00F6400A&quot;/&gt;&lt;wsp:rsid wsp:val=&quot;00F64364&quot;/&gt;&lt;wsp:rsid wsp:val=&quot;00F64D9F&quot;/&gt;&lt;wsp:rsid wsp:val=&quot;00F6550D&quot;/&gt;&lt;wsp:rsid wsp:val=&quot;00F658F7&quot;/&gt;&lt;wsp:rsid wsp:val=&quot;00F65F3F&quot;/&gt;&lt;wsp:rsid wsp:val=&quot;00F65FBD&quot;/&gt;&lt;wsp:rsid wsp:val=&quot;00F6635B&quot;/&gt;&lt;wsp:rsid wsp:val=&quot;00F6664E&quot;/&gt;&lt;wsp:rsid wsp:val=&quot;00F66C3D&quot;/&gt;&lt;wsp:rsid wsp:val=&quot;00F6728E&quot;/&gt;&lt;wsp:rsid wsp:val=&quot;00F67A60&quot;/&gt;&lt;wsp:rsid wsp:val=&quot;00F67CC8&quot;/&gt;&lt;wsp:rsid wsp:val=&quot;00F7035B&quot;/&gt;&lt;wsp:rsid wsp:val=&quot;00F70609&quot;/&gt;&lt;wsp:rsid wsp:val=&quot;00F706AF&quot;/&gt;&lt;wsp:rsid wsp:val=&quot;00F713E6&quot;/&gt;&lt;wsp:rsid wsp:val=&quot;00F71DE0&quot;/&gt;&lt;wsp:rsid wsp:val=&quot;00F72641&quot;/&gt;&lt;wsp:rsid wsp:val=&quot;00F72B29&quot;/&gt;&lt;wsp:rsid wsp:val=&quot;00F73424&quot;/&gt;&lt;wsp:rsid wsp:val=&quot;00F734C5&quot;/&gt;&lt;wsp:rsid wsp:val=&quot;00F73A16&quot;/&gt;&lt;wsp:rsid wsp:val=&quot;00F744AD&quot;/&gt;&lt;wsp:rsid wsp:val=&quot;00F74BE4&quot;/&gt;&lt;wsp:rsid wsp:val=&quot;00F756CD&quot;/&gt;&lt;wsp:rsid wsp:val=&quot;00F7651C&quot;/&gt;&lt;wsp:rsid wsp:val=&quot;00F76A7A&quot;/&gt;&lt;wsp:rsid wsp:val=&quot;00F76ADB&quot;/&gt;&lt;wsp:rsid wsp:val=&quot;00F7725D&quot;/&gt;&lt;wsp:rsid wsp:val=&quot;00F80095&quot;/&gt;&lt;wsp:rsid wsp:val=&quot;00F80466&quot;/&gt;&lt;wsp:rsid wsp:val=&quot;00F80CA0&quot;/&gt;&lt;wsp:rsid wsp:val=&quot;00F80FDD&quot;/&gt;&lt;wsp:rsid wsp:val=&quot;00F81173&quot;/&gt;&lt;wsp:rsid wsp:val=&quot;00F81498&quot;/&gt;&lt;wsp:rsid wsp:val=&quot;00F81B0E&quot;/&gt;&lt;wsp:rsid wsp:val=&quot;00F81B2D&quot;/&gt;&lt;wsp:rsid wsp:val=&quot;00F81BDB&quot;/&gt;&lt;wsp:rsid wsp:val=&quot;00F81C41&quot;/&gt;&lt;wsp:rsid wsp:val=&quot;00F82555&quot;/&gt;&lt;wsp:rsid wsp:val=&quot;00F82721&quot;/&gt;&lt;wsp:rsid wsp:val=&quot;00F82D07&quot;/&gt;&lt;wsp:rsid wsp:val=&quot;00F83A3B&quot;/&gt;&lt;wsp:rsid wsp:val=&quot;00F83AF0&quot;/&gt;&lt;wsp:rsid wsp:val=&quot;00F83C65&quot;/&gt;&lt;wsp:rsid wsp:val=&quot;00F83CFB&quot;/&gt;&lt;wsp:rsid wsp:val=&quot;00F83DB8&quot;/&gt;&lt;wsp:rsid wsp:val=&quot;00F8414C&quot;/&gt;&lt;wsp:rsid wsp:val=&quot;00F845F0&quot;/&gt;&lt;wsp:rsid wsp:val=&quot;00F84BD1&quot;/&gt;&lt;wsp:rsid wsp:val=&quot;00F8532F&quot;/&gt;&lt;wsp:rsid wsp:val=&quot;00F858BE&quot;/&gt;&lt;wsp:rsid wsp:val=&quot;00F85991&quot;/&gt;&lt;wsp:rsid wsp:val=&quot;00F85E28&quot;/&gt;&lt;wsp:rsid wsp:val=&quot;00F86886&quot;/&gt;&lt;wsp:rsid wsp:val=&quot;00F86A59&quot;/&gt;&lt;wsp:rsid wsp:val=&quot;00F86EA6&quot;/&gt;&lt;wsp:rsid wsp:val=&quot;00F86F7B&quot;/&gt;&lt;wsp:rsid wsp:val=&quot;00F8719C&quot;/&gt;&lt;wsp:rsid wsp:val=&quot;00F87C20&quot;/&gt;&lt;wsp:rsid wsp:val=&quot;00F90184&quot;/&gt;&lt;wsp:rsid wsp:val=&quot;00F9021D&quot;/&gt;&lt;wsp:rsid wsp:val=&quot;00F905E0&quot;/&gt;&lt;wsp:rsid wsp:val=&quot;00F9098A&quot;/&gt;&lt;wsp:rsid wsp:val=&quot;00F90B22&quot;/&gt;&lt;wsp:rsid wsp:val=&quot;00F90F16&quot;/&gt;&lt;wsp:rsid wsp:val=&quot;00F91196&quot;/&gt;&lt;wsp:rsid wsp:val=&quot;00F914E5&quot;/&gt;&lt;wsp:rsid wsp:val=&quot;00F91A98&quot;/&gt;&lt;wsp:rsid wsp:val=&quot;00F91E01&quot;/&gt;&lt;wsp:rsid wsp:val=&quot;00F9229E&quot;/&gt;&lt;wsp:rsid wsp:val=&quot;00F925D8&quot;/&gt;&lt;wsp:rsid wsp:val=&quot;00F9386C&quot;/&gt;&lt;wsp:rsid wsp:val=&quot;00F94191&quot;/&gt;&lt;wsp:rsid wsp:val=&quot;00F9423A&quot;/&gt;&lt;wsp:rsid wsp:val=&quot;00F94332&quot;/&gt;&lt;wsp:rsid wsp:val=&quot;00F94F33&quot;/&gt;&lt;wsp:rsid wsp:val=&quot;00F957AA&quot;/&gt;&lt;wsp:rsid wsp:val=&quot;00F96B4A&quot;/&gt;&lt;wsp:rsid wsp:val=&quot;00F97100&quot;/&gt;&lt;wsp:rsid wsp:val=&quot;00F97295&quot;/&gt;&lt;wsp:rsid wsp:val=&quot;00F9766F&quot;/&gt;&lt;wsp:rsid wsp:val=&quot;00F97B23&quot;/&gt;&lt;wsp:rsid wsp:val=&quot;00FA05FE&quot;/&gt;&lt;wsp:rsid wsp:val=&quot;00FA0C08&quot;/&gt;&lt;wsp:rsid wsp:val=&quot;00FA0C91&quot;/&gt;&lt;wsp:rsid wsp:val=&quot;00FA1008&quot;/&gt;&lt;wsp:rsid wsp:val=&quot;00FA1D1E&quot;/&gt;&lt;wsp:rsid wsp:val=&quot;00FA1F1C&quot;/&gt;&lt;wsp:rsid wsp:val=&quot;00FA2658&quot;/&gt;&lt;wsp:rsid wsp:val=&quot;00FA299A&quot;/&gt;&lt;wsp:rsid wsp:val=&quot;00FA2DE2&quot;/&gt;&lt;wsp:rsid wsp:val=&quot;00FA3DDE&quot;/&gt;&lt;wsp:rsid wsp:val=&quot;00FA43A0&quot;/&gt;&lt;wsp:rsid wsp:val=&quot;00FA454A&quot;/&gt;&lt;wsp:rsid wsp:val=&quot;00FA4696&quot;/&gt;&lt;wsp:rsid wsp:val=&quot;00FA4870&quot;/&gt;&lt;wsp:rsid wsp:val=&quot;00FA4B54&quot;/&gt;&lt;wsp:rsid wsp:val=&quot;00FA56F7&quot;/&gt;&lt;wsp:rsid wsp:val=&quot;00FA571D&quot;/&gt;&lt;wsp:rsid wsp:val=&quot;00FA5FD9&quot;/&gt;&lt;wsp:rsid wsp:val=&quot;00FA6573&quot;/&gt;&lt;wsp:rsid wsp:val=&quot;00FA6F24&quot;/&gt;&lt;wsp:rsid wsp:val=&quot;00FA72FF&quot;/&gt;&lt;wsp:rsid wsp:val=&quot;00FA78EA&quot;/&gt;&lt;wsp:rsid wsp:val=&quot;00FB09CA&quot;/&gt;&lt;wsp:rsid wsp:val=&quot;00FB0B80&quot;/&gt;&lt;wsp:rsid wsp:val=&quot;00FB0C44&quot;/&gt;&lt;wsp:rsid wsp:val=&quot;00FB0D11&quot;/&gt;&lt;wsp:rsid wsp:val=&quot;00FB0D4A&quot;/&gt;&lt;wsp:rsid wsp:val=&quot;00FB10BF&quot;/&gt;&lt;wsp:rsid wsp:val=&quot;00FB146A&quot;/&gt;&lt;wsp:rsid wsp:val=&quot;00FB1943&quot;/&gt;&lt;wsp:rsid wsp:val=&quot;00FB24DA&quot;/&gt;&lt;wsp:rsid wsp:val=&quot;00FB3040&quot;/&gt;&lt;wsp:rsid wsp:val=&quot;00FB3B90&quot;/&gt;&lt;wsp:rsid wsp:val=&quot;00FB4364&quot;/&gt;&lt;wsp:rsid wsp:val=&quot;00FB70BD&quot;/&gt;&lt;wsp:rsid wsp:val=&quot;00FB7A3F&quot;/&gt;&lt;wsp:rsid wsp:val=&quot;00FB7D5D&quot;/&gt;&lt;wsp:rsid wsp:val=&quot;00FC0BD0&quot;/&gt;&lt;wsp:rsid wsp:val=&quot;00FC0EAA&quot;/&gt;&lt;wsp:rsid wsp:val=&quot;00FC1B43&quot;/&gt;&lt;wsp:rsid wsp:val=&quot;00FC2156&quot;/&gt;&lt;wsp:rsid wsp:val=&quot;00FC257C&quot;/&gt;&lt;wsp:rsid wsp:val=&quot;00FC2910&quot;/&gt;&lt;wsp:rsid wsp:val=&quot;00FC2C6C&quot;/&gt;&lt;wsp:rsid wsp:val=&quot;00FC30C8&quot;/&gt;&lt;wsp:rsid wsp:val=&quot;00FC36C2&quot;/&gt;&lt;wsp:rsid wsp:val=&quot;00FC3A1C&quot;/&gt;&lt;wsp:rsid wsp:val=&quot;00FC3AAE&quot;/&gt;&lt;wsp:rsid wsp:val=&quot;00FC47EF&quot;/&gt;&lt;wsp:rsid wsp:val=&quot;00FC5031&quot;/&gt;&lt;wsp:rsid wsp:val=&quot;00FC5A67&quot;/&gt;&lt;wsp:rsid wsp:val=&quot;00FC6120&quot;/&gt;&lt;wsp:rsid wsp:val=&quot;00FC7973&quot;/&gt;&lt;wsp:rsid wsp:val=&quot;00FD008B&quot;/&gt;&lt;wsp:rsid wsp:val=&quot;00FD0DAC&quot;/&gt;&lt;wsp:rsid wsp:val=&quot;00FD1044&quot;/&gt;&lt;wsp:rsid wsp:val=&quot;00FD1743&quot;/&gt;&lt;wsp:rsid wsp:val=&quot;00FD1B0A&quot;/&gt;&lt;wsp:rsid wsp:val=&quot;00FD1F14&quot;/&gt;&lt;wsp:rsid wsp:val=&quot;00FD25A9&quot;/&gt;&lt;wsp:rsid wsp:val=&quot;00FD3375&quot;/&gt;&lt;wsp:rsid wsp:val=&quot;00FD3680&quot;/&gt;&lt;wsp:rsid wsp:val=&quot;00FD369A&quot;/&gt;&lt;wsp:rsid wsp:val=&quot;00FD3A9A&quot;/&gt;&lt;wsp:rsid wsp:val=&quot;00FD4578&quot;/&gt;&lt;wsp:rsid wsp:val=&quot;00FD4C51&quot;/&gt;&lt;wsp:rsid wsp:val=&quot;00FD4CC8&quot;/&gt;&lt;wsp:rsid wsp:val=&quot;00FD57B6&quot;/&gt;&lt;wsp:rsid wsp:val=&quot;00FD5946&quot;/&gt;&lt;wsp:rsid wsp:val=&quot;00FD6501&quot;/&gt;&lt;wsp:rsid wsp:val=&quot;00FD69EC&quot;/&gt;&lt;wsp:rsid wsp:val=&quot;00FD6C1C&quot;/&gt;&lt;wsp:rsid wsp:val=&quot;00FD6D8F&quot;/&gt;&lt;wsp:rsid wsp:val=&quot;00FD6E68&quot;/&gt;&lt;wsp:rsid wsp:val=&quot;00FD7F08&quot;/&gt;&lt;wsp:rsid wsp:val=&quot;00FE0279&quot;/&gt;&lt;wsp:rsid wsp:val=&quot;00FE1093&quot;/&gt;&lt;wsp:rsid wsp:val=&quot;00FE127D&quot;/&gt;&lt;wsp:rsid wsp:val=&quot;00FE12CA&quot;/&gt;&lt;wsp:rsid wsp:val=&quot;00FE1743&quot;/&gt;&lt;wsp:rsid wsp:val=&quot;00FE1F22&quot;/&gt;&lt;wsp:rsid wsp:val=&quot;00FE2E8E&quot;/&gt;&lt;wsp:rsid wsp:val=&quot;00FE3125&quot;/&gt;&lt;wsp:rsid wsp:val=&quot;00FE3BA4&quot;/&gt;&lt;wsp:rsid wsp:val=&quot;00FE40AB&quot;/&gt;&lt;wsp:rsid wsp:val=&quot;00FE46A0&quot;/&gt;&lt;wsp:rsid wsp:val=&quot;00FE4B2A&quot;/&gt;&lt;wsp:rsid wsp:val=&quot;00FE4D06&quot;/&gt;&lt;wsp:rsid wsp:val=&quot;00FE5EDF&quot;/&gt;&lt;wsp:rsid wsp:val=&quot;00FE639B&quot;/&gt;&lt;wsp:rsid wsp:val=&quot;00FE663E&quot;/&gt;&lt;wsp:rsid wsp:val=&quot;00FE66F1&quot;/&gt;&lt;wsp:rsid wsp:val=&quot;00FE6F10&quot;/&gt;&lt;wsp:rsid wsp:val=&quot;00FE706E&quot;/&gt;&lt;wsp:rsid wsp:val=&quot;00FE7B4F&quot;/&gt;&lt;wsp:rsid wsp:val=&quot;00FE7BBD&quot;/&gt;&lt;wsp:rsid wsp:val=&quot;00FF004F&quot;/&gt;&lt;wsp:rsid wsp:val=&quot;00FF0131&quot;/&gt;&lt;wsp:rsid wsp:val=&quot;00FF09D5&quot;/&gt;&lt;wsp:rsid wsp:val=&quot;00FF0C2E&quot;/&gt;&lt;wsp:rsid wsp:val=&quot;00FF0D37&quot;/&gt;&lt;wsp:rsid wsp:val=&quot;00FF1195&quot;/&gt;&lt;wsp:rsid wsp:val=&quot;00FF1357&quot;/&gt;&lt;wsp:rsid wsp:val=&quot;00FF1503&quot;/&gt;&lt;wsp:rsid wsp:val=&quot;00FF1887&quot;/&gt;&lt;wsp:rsid wsp:val=&quot;00FF1A03&quot;/&gt;&lt;wsp:rsid wsp:val=&quot;00FF1A3D&quot;/&gt;&lt;wsp:rsid wsp:val=&quot;00FF1B32&quot;/&gt;&lt;wsp:rsid wsp:val=&quot;00FF26CD&quot;/&gt;&lt;wsp:rsid wsp:val=&quot;00FF278E&quot;/&gt;&lt;wsp:rsid wsp:val=&quot;00FF2CD0&quot;/&gt;&lt;wsp:rsid wsp:val=&quot;00FF3490&quot;/&gt;&lt;wsp:rsid wsp:val=&quot;00FF3758&quot;/&gt;&lt;wsp:rsid wsp:val=&quot;00FF3C3E&quot;/&gt;&lt;wsp:rsid wsp:val=&quot;00FF46EA&quot;/&gt;&lt;wsp:rsid wsp:val=&quot;00FF516B&quot;/&gt;&lt;wsp:rsid wsp:val=&quot;00FF5959&quot;/&gt;&lt;wsp:rsid wsp:val=&quot;00FF5A1E&quot;/&gt;&lt;wsp:rsid wsp:val=&quot;00FF5CCB&quot;/&gt;&lt;wsp:rsid wsp:val=&quot;00FF637D&quot;/&gt;&lt;wsp:rsid wsp:val=&quot;00FF70E6&quot;/&gt;&lt;wsp:rsid wsp:val=&quot;00FF7550&quot;/&gt;&lt;wsp:rsid wsp:val=&quot;00FF7C53&quot;/&gt;&lt;/wsp:rsids&gt;&lt;/w:docPr&gt;&lt;w:body&gt;&lt;wx:sect&gt;&lt;w:p wsp:rsidR=&quot;00000000&quot; wsp:rsidRDefault=&quot;00976D82&quot; wsp:rsidP=&quot;00976D82&quot;&gt;&lt;m:oMathPara&gt;&lt;m:oMath&gt;&lt;m:r&gt;&lt;w:rPr&gt;&lt;w:rFonts w:ascii=&quot;Cambria Math&quot; w:h-ansi=&quot;Cambria Math&quot;/&gt;&lt;wx:font wx:val=&quot;Cambria Math&quot;/&gt;&lt;w:i/&gt;&lt;/w:rPr&gt;&lt;m:t&gt;Î³&lt;/m:t&gt;&lt;/m:r&gt;&lt;/m:oMath&gt;&lt;/m:oMathPara&gt;&lt;/w:p&gt;&lt;w:sectPr wsp:rsidR=&quot;00000000&quot;&gt;&lt;w:pgSz w:w=&quot;12240&quot; w:h=&quot;15840&quot;/&gt;&lt;w:pgMar w:top=&quot;1701&quot; w:right=&quot;1440&quot; w:bottom=&quot;1440&quot; w:left=&quot;1440&quot; w:header=&quot;720&quot; w:footer=&quot;720&quot; w:gutter=&quot;0&quot;/&gt;&lt;w:cols w:space=&quot;720&quot;/&gt;&lt;/w:sectPr&gt;&lt;/wx:sect&gt;&lt;/w:body&gt;&lt;/w:wordDocument&gt;">
            <v:imagedata r:id="rId14" o:title="" chromakey="white"/>
          </v:shape>
        </w:pict>
      </w:r>
      <w:r w:rsidRPr="00AA2708">
        <w:rPr>
          <w:szCs w:val="22"/>
          <w:lang w:eastAsia="ko-KR"/>
        </w:rPr>
        <w:instrText xml:space="preserve"> </w:instrText>
      </w:r>
      <w:r w:rsidRPr="00AA2708">
        <w:rPr>
          <w:szCs w:val="22"/>
          <w:lang w:eastAsia="ko-KR"/>
        </w:rPr>
        <w:fldChar w:fldCharType="separate"/>
      </w:r>
      <w:r w:rsidR="00823F94">
        <w:rPr>
          <w:szCs w:val="22"/>
          <w:lang w:eastAsia="ko-KR"/>
        </w:rPr>
        <w:pict w14:anchorId="671BDECF">
          <v:shape id="_x0000_i1040" type="#_x0000_t75" style="width:5.45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60&quot;/&gt;&lt;w:doNotEmbedSystemFonts/&gt;&lt;w:bordersDontSurroundHeader/&gt;&lt;w:bordersDontSurroundFooter/&gt;&lt;w:stylePaneFormatFilter w:val=&quot;3F01&quot;/&gt;&lt;w:defaultTabStop w:val=&quot;720&quot;/&gt;&lt;w:doNotHyphenateCaps/&gt;&lt;w:displayHorizontalDrawingGridEvery w:val=&quot;0&quot;/&gt;&lt;w:displayVerticalDrawingGridEvery w:val=&quot;0&quot;/&gt;&lt;w:useMarginsForDrawingGridOrigin/&gt;&lt;w:doNotShadeFormData/&gt;&lt;w:characterSpacingControl w:val=&quot;DontCompress&quot;/&gt;&lt;w:webPageEncoding w:val=&quot;windows-1252&quot;/&gt;&lt;w:optimizeForBrowser/&gt;&lt;w:relyOnVML/&gt;&lt;w:allowPNG/&gt;&lt;w:targetScreenSz w:val=&quot;800x600&quot;/&gt;&lt;w:validateAgainstSchema/&gt;&lt;w:saveInvalidXML w:val=&quot;off&quot;/&gt;&lt;w:ignoreMixedContent w:val=&quot;off&quot;/&gt;&lt;w:alwaysShowPlaceholderText w:val=&quot;off&quot;/&gt;&lt;w:endnotePr&gt;&lt;w:numFmt w:val=&quot;decimal&quot;/&gt;&lt;/w:endnotePr&gt;&lt;w:compat&gt;&lt;w:breakWrappedTables/&gt;&lt;w:snapToGridInCell/&gt;&lt;w:wrapTextWithPunct/&gt;&lt;w:useAsianBreakRules/&gt;&lt;w:dontGrowAutofit/&gt;&lt;w:useFELayout/&gt;&lt;/w:compat&gt;&lt;wsp:rsids&gt;&lt;wsp:rsidRoot wsp:val=&quot;00A81156&quot;/&gt;&lt;wsp:rsid wsp:val=&quot;00000204&quot;/&gt;&lt;wsp:rsid wsp:val=&quot;000003C2&quot;/&gt;&lt;wsp:rsid wsp:val=&quot;00001204&quot;/&gt;&lt;wsp:rsid wsp:val=&quot;000017FB&quot;/&gt;&lt;wsp:rsid wsp:val=&quot;00001E69&quot;/&gt;&lt;wsp:rsid wsp:val=&quot;0000213C&quot;/&gt;&lt;wsp:rsid wsp:val=&quot;00002446&quot;/&gt;&lt;wsp:rsid wsp:val=&quot;0000293B&quot;/&gt;&lt;wsp:rsid wsp:val=&quot;00003E77&quot;/&gt;&lt;wsp:rsid wsp:val=&quot;00003F5E&quot;/&gt;&lt;wsp:rsid wsp:val=&quot;00004891&quot;/&gt;&lt;wsp:rsid wsp:val=&quot;00005FEC&quot;/&gt;&lt;wsp:rsid wsp:val=&quot;000060A6&quot;/&gt;&lt;wsp:rsid wsp:val=&quot;0000660D&quot;/&gt;&lt;wsp:rsid wsp:val=&quot;0000666D&quot;/&gt;&lt;wsp:rsid wsp:val=&quot;000073C5&quot;/&gt;&lt;wsp:rsid wsp:val=&quot;0000749B&quot;/&gt;&lt;wsp:rsid wsp:val=&quot;00007E98&quot;/&gt;&lt;wsp:rsid wsp:val=&quot;000100AF&quot;/&gt;&lt;wsp:rsid wsp:val=&quot;00010473&quot;/&gt;&lt;wsp:rsid wsp:val=&quot;00010D4E&quot;/&gt;&lt;wsp:rsid wsp:val=&quot;00010DBA&quot;/&gt;&lt;wsp:rsid wsp:val=&quot;00010E2A&quot;/&gt;&lt;wsp:rsid wsp:val=&quot;0001159E&quot;/&gt;&lt;wsp:rsid wsp:val=&quot;00012A25&quot;/&gt;&lt;wsp:rsid wsp:val=&quot;00013058&quot;/&gt;&lt;wsp:rsid wsp:val=&quot;0001311E&quot;/&gt;&lt;wsp:rsid wsp:val=&quot;00013247&quot;/&gt;&lt;wsp:rsid wsp:val=&quot;00013D4B&quot;/&gt;&lt;wsp:rsid wsp:val=&quot;00013FF1&quot;/&gt;&lt;wsp:rsid wsp:val=&quot;00014672&quot;/&gt;&lt;wsp:rsid wsp:val=&quot;00015AA2&quot;/&gt;&lt;wsp:rsid wsp:val=&quot;00015BF8&quot;/&gt;&lt;wsp:rsid wsp:val=&quot;00015CDB&quot;/&gt;&lt;wsp:rsid wsp:val=&quot;0001647F&quot;/&gt;&lt;wsp:rsid wsp:val=&quot;00016986&quot;/&gt;&lt;wsp:rsid wsp:val=&quot;00016ED6&quot;/&gt;&lt;wsp:rsid wsp:val=&quot;00017554&quot;/&gt;&lt;wsp:rsid wsp:val=&quot;00017751&quot;/&gt;&lt;wsp:rsid wsp:val=&quot;00017AA1&quot;/&gt;&lt;wsp:rsid wsp:val=&quot;00017D09&quot;/&gt;&lt;wsp:rsid wsp:val=&quot;00017F20&quot;/&gt;&lt;wsp:rsid wsp:val=&quot;000202FA&quot;/&gt;&lt;wsp:rsid wsp:val=&quot;0002030A&quot;/&gt;&lt;wsp:rsid wsp:val=&quot;0002079F&quot;/&gt;&lt;wsp:rsid wsp:val=&quot;00021381&quot;/&gt;&lt;wsp:rsid wsp:val=&quot;0002198D&quot;/&gt;&lt;wsp:rsid wsp:val=&quot;00021AB7&quot;/&gt;&lt;wsp:rsid wsp:val=&quot;00021B72&quot;/&gt;&lt;wsp:rsid wsp:val=&quot;00021FD9&quot;/&gt;&lt;wsp:rsid wsp:val=&quot;00022C26&quot;/&gt;&lt;wsp:rsid wsp:val=&quot;00023566&quot;/&gt;&lt;wsp:rsid wsp:val=&quot;00023695&quot;/&gt;&lt;wsp:rsid wsp:val=&quot;00023800&quot;/&gt;&lt;wsp:rsid wsp:val=&quot;00023E41&quot;/&gt;&lt;wsp:rsid wsp:val=&quot;00024788&quot;/&gt;&lt;wsp:rsid wsp:val=&quot;00024C2D&quot;/&gt;&lt;wsp:rsid wsp:val=&quot;00024D14&quot;/&gt;&lt;wsp:rsid wsp:val=&quot;00024FB8&quot;/&gt;&lt;wsp:rsid wsp:val=&quot;00025DE1&quot;/&gt;&lt;wsp:rsid wsp:val=&quot;00025F0C&quot;/&gt;&lt;wsp:rsid wsp:val=&quot;00026517&quot;/&gt;&lt;wsp:rsid wsp:val=&quot;000272BD&quot;/&gt;&lt;wsp:rsid wsp:val=&quot;000279A7&quot;/&gt;&lt;wsp:rsid wsp:val=&quot;0003042A&quot;/&gt;&lt;wsp:rsid wsp:val=&quot;000306E5&quot;/&gt;&lt;wsp:rsid wsp:val=&quot;000306FD&quot;/&gt;&lt;wsp:rsid wsp:val=&quot;00030F89&quot;/&gt;&lt;wsp:rsid wsp:val=&quot;0003135F&quot;/&gt;&lt;wsp:rsid wsp:val=&quot;00031446&quot;/&gt;&lt;wsp:rsid wsp:val=&quot;00031CF6&quot;/&gt;&lt;wsp:rsid wsp:val=&quot;00031D0C&quot;/&gt;&lt;wsp:rsid wsp:val=&quot;00032A9A&quot;/&gt;&lt;wsp:rsid wsp:val=&quot;00032D70&quot;/&gt;&lt;wsp:rsid wsp:val=&quot;0003368F&quot;/&gt;&lt;wsp:rsid wsp:val=&quot;000340D9&quot;/&gt;&lt;wsp:rsid wsp:val=&quot;0003420D&quot;/&gt;&lt;wsp:rsid wsp:val=&quot;000355F4&quot;/&gt;&lt;wsp:rsid wsp:val=&quot;00035785&quot;/&gt;&lt;wsp:rsid wsp:val=&quot;00036099&quot;/&gt;&lt;wsp:rsid wsp:val=&quot;0003652F&quot;/&gt;&lt;wsp:rsid wsp:val=&quot;00036791&quot;/&gt;&lt;wsp:rsid wsp:val=&quot;00036B3D&quot;/&gt;&lt;wsp:rsid wsp:val=&quot;00037811&quot;/&gt;&lt;wsp:rsid wsp:val=&quot;000378D9&quot;/&gt;&lt;wsp:rsid wsp:val=&quot;00040022&quot;/&gt;&lt;wsp:rsid wsp:val=&quot;000401AD&quot;/&gt;&lt;wsp:rsid wsp:val=&quot;00040577&quot;/&gt;&lt;wsp:rsid wsp:val=&quot;000406C0&quot;/&gt;&lt;wsp:rsid wsp:val=&quot;00040A75&quot;/&gt;&lt;wsp:rsid wsp:val=&quot;0004102E&quot;/&gt;&lt;wsp:rsid wsp:val=&quot;00041566&quot;/&gt;&lt;wsp:rsid wsp:val=&quot;00041B51&quot;/&gt;&lt;wsp:rsid wsp:val=&quot;0004225D&quot;/&gt;&lt;wsp:rsid wsp:val=&quot;00042932&quot;/&gt;&lt;wsp:rsid wsp:val=&quot;00042A70&quot;/&gt;&lt;wsp:rsid wsp:val=&quot;00043283&quot;/&gt;&lt;wsp:rsid wsp:val=&quot;000441BF&quot;/&gt;&lt;wsp:rsid wsp:val=&quot;00045126&quot;/&gt;&lt;wsp:rsid wsp:val=&quot;00045282&quot;/&gt;&lt;wsp:rsid wsp:val=&quot;00045775&quot;/&gt;&lt;wsp:rsid wsp:val=&quot;000469D2&quot;/&gt;&lt;wsp:rsid wsp:val=&quot;00046CFD&quot;/&gt;&lt;wsp:rsid wsp:val=&quot;0004724F&quot;/&gt;&lt;wsp:rsid wsp:val=&quot;00047370&quot;/&gt;&lt;wsp:rsid wsp:val=&quot;00047DF8&quot;/&gt;&lt;wsp:rsid wsp:val=&quot;0005072D&quot;/&gt;&lt;wsp:rsid wsp:val=&quot;00050739&quot;/&gt;&lt;wsp:rsid wsp:val=&quot;000509CC&quot;/&gt;&lt;wsp:rsid wsp:val=&quot;00051686&quot;/&gt;&lt;wsp:rsid wsp:val=&quot;00051998&quot;/&gt;&lt;wsp:rsid wsp:val=&quot;00051F75&quot;/&gt;&lt;wsp:rsid wsp:val=&quot;000526FC&quot;/&gt;&lt;wsp:rsid wsp:val=&quot;00052812&quot;/&gt;&lt;wsp:rsid wsp:val=&quot;00052A44&quot;/&gt;&lt;wsp:rsid wsp:val=&quot;00052FEC&quot;/&gt;&lt;wsp:rsid wsp:val=&quot;000546F3&quot;/&gt;&lt;wsp:rsid wsp:val=&quot;00054C5E&quot;/&gt;&lt;wsp:rsid wsp:val=&quot;00055181&quot;/&gt;&lt;wsp:rsid wsp:val=&quot;0005560F&quot;/&gt;&lt;wsp:rsid wsp:val=&quot;0005597C&quot;/&gt;&lt;wsp:rsid wsp:val=&quot;00055CD4&quot;/&gt;&lt;wsp:rsid wsp:val=&quot;00056962&quot;/&gt;&lt;wsp:rsid wsp:val=&quot;00056967&quot;/&gt;&lt;wsp:rsid wsp:val=&quot;00056B83&quot;/&gt;&lt;wsp:rsid wsp:val=&quot;00057200&quot;/&gt;&lt;wsp:rsid wsp:val=&quot;00057328&quot;/&gt;&lt;wsp:rsid wsp:val=&quot;0005754D&quot;/&gt;&lt;wsp:rsid wsp:val=&quot;0005762D&quot;/&gt;&lt;wsp:rsid wsp:val=&quot;00057A06&quot;/&gt;&lt;wsp:rsid wsp:val=&quot;00057B9B&quot;/&gt;&lt;wsp:rsid wsp:val=&quot;0006002A&quot;/&gt;&lt;wsp:rsid wsp:val=&quot;0006008A&quot;/&gt;&lt;wsp:rsid wsp:val=&quot;000600B5&quot;/&gt;&lt;wsp:rsid wsp:val=&quot;000604C6&quot;/&gt;&lt;wsp:rsid wsp:val=&quot;000611BD&quot;/&gt;&lt;wsp:rsid wsp:val=&quot;00061627&quot;/&gt;&lt;wsp:rsid wsp:val=&quot;00062303&quot;/&gt;&lt;wsp:rsid wsp:val=&quot;00062444&quot;/&gt;&lt;wsp:rsid wsp:val=&quot;0006295F&quot;/&gt;&lt;wsp:rsid wsp:val=&quot;000629AC&quot;/&gt;&lt;wsp:rsid wsp:val=&quot;000630EB&quot;/&gt;&lt;wsp:rsid wsp:val=&quot;00063322&quot;/&gt;&lt;wsp:rsid wsp:val=&quot;0006347F&quot;/&gt;&lt;wsp:rsid wsp:val=&quot;00063AC1&quot;/&gt;&lt;wsp:rsid wsp:val=&quot;00064607&quot;/&gt;&lt;wsp:rsid wsp:val=&quot;00064617&quot;/&gt;&lt;wsp:rsid wsp:val=&quot;00065D55&quot;/&gt;&lt;wsp:rsid wsp:val=&quot;0006625D&quot;/&gt;&lt;wsp:rsid wsp:val=&quot;0006681C&quot;/&gt;&lt;wsp:rsid wsp:val=&quot;00066BF8&quot;/&gt;&lt;wsp:rsid wsp:val=&quot;00066C9A&quot;/&gt;&lt;wsp:rsid wsp:val=&quot;00066D0A&quot;/&gt;&lt;wsp:rsid wsp:val=&quot;00066DA7&quot;/&gt;&lt;wsp:rsid wsp:val=&quot;0006741A&quot;/&gt;&lt;wsp:rsid wsp:val=&quot;000677BD&quot;/&gt;&lt;wsp:rsid wsp:val=&quot;00070465&quot;/&gt;&lt;wsp:rsid wsp:val=&quot;0007065F&quot;/&gt;&lt;wsp:rsid wsp:val=&quot;00070D88&quot;/&gt;&lt;wsp:rsid wsp:val=&quot;000716D7&quot;/&gt;&lt;wsp:rsid wsp:val=&quot;000721C5&quot;/&gt;&lt;wsp:rsid wsp:val=&quot;00073BE9&quot;/&gt;&lt;wsp:rsid wsp:val=&quot;000745C3&quot;/&gt;&lt;wsp:rsid wsp:val=&quot;00074A1E&quot;/&gt;&lt;wsp:rsid wsp:val=&quot;00074A8B&quot;/&gt;&lt;wsp:rsid wsp:val=&quot;00074D21&quot;/&gt;&lt;wsp:rsid wsp:val=&quot;0007515D&quot;/&gt;&lt;wsp:rsid wsp:val=&quot;00075B9D&quot;/&gt;&lt;wsp:rsid wsp:val=&quot;00077954&quot;/&gt;&lt;wsp:rsid wsp:val=&quot;00077B2F&quot;/&gt;&lt;wsp:rsid wsp:val=&quot;00077BC2&quot;/&gt;&lt;wsp:rsid wsp:val=&quot;00077BF2&quot;/&gt;&lt;wsp:rsid wsp:val=&quot;00077E97&quot;/&gt;&lt;wsp:rsid wsp:val=&quot;00080030&quot;/&gt;&lt;wsp:rsid wsp:val=&quot;00080090&quot;/&gt;&lt;wsp:rsid wsp:val=&quot;00080093&quot;/&gt;&lt;wsp:rsid wsp:val=&quot;000803C3&quot;/&gt;&lt;wsp:rsid wsp:val=&quot;00081913&quot;/&gt;&lt;wsp:rsid wsp:val=&quot;00082854&quot;/&gt;&lt;wsp:rsid wsp:val=&quot;000839ED&quot;/&gt;&lt;wsp:rsid wsp:val=&quot;00083AF2&quot;/&gt;&lt;wsp:rsid wsp:val=&quot;000840A2&quot;/&gt;&lt;wsp:rsid wsp:val=&quot;00084964&quot;/&gt;&lt;wsp:rsid wsp:val=&quot;00084F05&quot;/&gt;&lt;wsp:rsid wsp:val=&quot;00085FD0&quot;/&gt;&lt;wsp:rsid wsp:val=&quot;000865A1&quot;/&gt;&lt;wsp:rsid wsp:val=&quot;000865CA&quot;/&gt;&lt;wsp:rsid wsp:val=&quot;00086CF9&quot;/&gt;&lt;wsp:rsid wsp:val=&quot;00086DFD&quot;/&gt;&lt;wsp:rsid wsp:val=&quot;00086E35&quot;/&gt;&lt;wsp:rsid wsp:val=&quot;00086EED&quot;/&gt;&lt;wsp:rsid wsp:val=&quot;00087674&quot;/&gt;&lt;wsp:rsid wsp:val=&quot;000876CF&quot;/&gt;&lt;wsp:rsid wsp:val=&quot;00087C6C&quot;/&gt;&lt;wsp:rsid wsp:val=&quot;00087FFD&quot;/&gt;&lt;wsp:rsid wsp:val=&quot;00090092&quot;/&gt;&lt;wsp:rsid wsp:val=&quot;0009053D&quot;/&gt;&lt;wsp:rsid wsp:val=&quot;000908E2&quot;/&gt;&lt;wsp:rsid wsp:val=&quot;00090CA6&quot;/&gt;&lt;wsp:rsid wsp:val=&quot;00090D8F&quot;/&gt;&lt;wsp:rsid wsp:val=&quot;00091067&quot;/&gt;&lt;wsp:rsid wsp:val=&quot;00091228&quot;/&gt;&lt;wsp:rsid wsp:val=&quot;00091DAC&quot;/&gt;&lt;wsp:rsid wsp:val=&quot;00091E9B&quot;/&gt;&lt;wsp:rsid wsp:val=&quot;00092878&quot;/&gt;&lt;wsp:rsid wsp:val=&quot;00093367&quot;/&gt;&lt;wsp:rsid wsp:val=&quot;00093829&quot;/&gt;&lt;wsp:rsid wsp:val=&quot;00093B85&quot;/&gt;&lt;wsp:rsid wsp:val=&quot;00093D14&quot;/&gt;&lt;wsp:rsid wsp:val=&quot;00093D9F&quot;/&gt;&lt;wsp:rsid wsp:val=&quot;0009442B&quot;/&gt;&lt;wsp:rsid wsp:val=&quot;00094667&quot;/&gt;&lt;wsp:rsid wsp:val=&quot;0009479B&quot;/&gt;&lt;wsp:rsid wsp:val=&quot;000947AF&quot;/&gt;&lt;wsp:rsid wsp:val=&quot;000949DD&quot;/&gt;&lt;wsp:rsid wsp:val=&quot;00096008&quot;/&gt;&lt;wsp:rsid wsp:val=&quot;0009639D&quot;/&gt;&lt;wsp:rsid wsp:val=&quot;00096F3D&quot;/&gt;&lt;wsp:rsid wsp:val=&quot;000971F9&quot;/&gt;&lt;wsp:rsid wsp:val=&quot;000A0686&quot;/&gt;&lt;wsp:rsid wsp:val=&quot;000A0F95&quot;/&gt;&lt;wsp:rsid wsp:val=&quot;000A1105&quot;/&gt;&lt;wsp:rsid wsp:val=&quot;000A1410&quot;/&gt;&lt;wsp:rsid wsp:val=&quot;000A14E2&quot;/&gt;&lt;wsp:rsid wsp:val=&quot;000A1555&quot;/&gt;&lt;wsp:rsid wsp:val=&quot;000A26D8&quot;/&gt;&lt;wsp:rsid wsp:val=&quot;000A2F02&quot;/&gt;&lt;wsp:rsid wsp:val=&quot;000A30D6&quot;/&gt;&lt;wsp:rsid wsp:val=&quot;000A386B&quot;/&gt;&lt;wsp:rsid wsp:val=&quot;000A3F9A&quot;/&gt;&lt;wsp:rsid wsp:val=&quot;000A4405&quot;/&gt;&lt;wsp:rsid wsp:val=&quot;000A47AB&quot;/&gt;&lt;wsp:rsid wsp:val=&quot;000A4BAD&quot;/&gt;&lt;wsp:rsid wsp:val=&quot;000A4C2C&quot;/&gt;&lt;wsp:rsid wsp:val=&quot;000A4FF8&quot;/&gt;&lt;wsp:rsid wsp:val=&quot;000A5E51&quot;/&gt;&lt;wsp:rsid wsp:val=&quot;000A5FCA&quot;/&gt;&lt;wsp:rsid wsp:val=&quot;000A6067&quot;/&gt;&lt;wsp:rsid wsp:val=&quot;000A62B4&quot;/&gt;&lt;wsp:rsid wsp:val=&quot;000A6441&quot;/&gt;&lt;wsp:rsid wsp:val=&quot;000A6BE2&quot;/&gt;&lt;wsp:rsid wsp:val=&quot;000A6C92&quot;/&gt;&lt;wsp:rsid wsp:val=&quot;000A70FC&quot;/&gt;&lt;wsp:rsid wsp:val=&quot;000A7330&quot;/&gt;&lt;wsp:rsid wsp:val=&quot;000A73B2&quot;/&gt;&lt;wsp:rsid wsp:val=&quot;000B0191&quot;/&gt;&lt;wsp:rsid wsp:val=&quot;000B067E&quot;/&gt;&lt;wsp:rsid wsp:val=&quot;000B0826&quot;/&gt;&lt;wsp:rsid wsp:val=&quot;000B0B0B&quot;/&gt;&lt;wsp:rsid wsp:val=&quot;000B106F&quot;/&gt;&lt;wsp:rsid wsp:val=&quot;000B1280&quot;/&gt;&lt;wsp:rsid wsp:val=&quot;000B16FC&quot;/&gt;&lt;wsp:rsid wsp:val=&quot;000B2255&quot;/&gt;&lt;wsp:rsid wsp:val=&quot;000B2D0C&quot;/&gt;&lt;wsp:rsid wsp:val=&quot;000B2FA0&quot;/&gt;&lt;wsp:rsid wsp:val=&quot;000B324A&quot;/&gt;&lt;wsp:rsid wsp:val=&quot;000B3793&quot;/&gt;&lt;wsp:rsid wsp:val=&quot;000B42E4&quot;/&gt;&lt;wsp:rsid wsp:val=&quot;000B45A7&quot;/&gt;&lt;wsp:rsid wsp:val=&quot;000B4946&quot;/&gt;&lt;wsp:rsid wsp:val=&quot;000B49DA&quot;/&gt;&lt;wsp:rsid wsp:val=&quot;000B4E5A&quot;/&gt;&lt;wsp:rsid wsp:val=&quot;000B5036&quot;/&gt;&lt;wsp:rsid wsp:val=&quot;000B5D60&quot;/&gt;&lt;wsp:rsid wsp:val=&quot;000B5F77&quot;/&gt;&lt;wsp:rsid wsp:val=&quot;000B68A2&quot;/&gt;&lt;wsp:rsid wsp:val=&quot;000B780B&quot;/&gt;&lt;wsp:rsid wsp:val=&quot;000B7B61&quot;/&gt;&lt;wsp:rsid wsp:val=&quot;000C0A25&quot;/&gt;&lt;wsp:rsid wsp:val=&quot;000C0F6F&quot;/&gt;&lt;wsp:rsid wsp:val=&quot;000C1B0F&quot;/&gt;&lt;wsp:rsid wsp:val=&quot;000C1BF1&quot;/&gt;&lt;wsp:rsid wsp:val=&quot;000C1C67&quot;/&gt;&lt;wsp:rsid wsp:val=&quot;000C1DB5&quot;/&gt;&lt;wsp:rsid wsp:val=&quot;000C1FC2&quot;/&gt;&lt;wsp:rsid wsp:val=&quot;000C2691&quot;/&gt;&lt;wsp:rsid wsp:val=&quot;000C2DFC&quot;/&gt;&lt;wsp:rsid wsp:val=&quot;000C4950&quot;/&gt;&lt;wsp:rsid wsp:val=&quot;000C526E&quot;/&gt;&lt;wsp:rsid wsp:val=&quot;000C5AC4&quot;/&gt;&lt;wsp:rsid wsp:val=&quot;000C5DEA&quot;/&gt;&lt;wsp:rsid wsp:val=&quot;000C5F83&quot;/&gt;&lt;wsp:rsid wsp:val=&quot;000C7BAE&quot;/&gt;&lt;wsp:rsid wsp:val=&quot;000C7CBC&quot;/&gt;&lt;wsp:rsid wsp:val=&quot;000D0522&quot;/&gt;&lt;wsp:rsid wsp:val=&quot;000D0955&quot;/&gt;&lt;wsp:rsid wsp:val=&quot;000D0C24&quot;/&gt;&lt;wsp:rsid wsp:val=&quot;000D108D&quot;/&gt;&lt;wsp:rsid wsp:val=&quot;000D1B87&quot;/&gt;&lt;wsp:rsid wsp:val=&quot;000D1CE1&quot;/&gt;&lt;wsp:rsid wsp:val=&quot;000D1E95&quot;/&gt;&lt;wsp:rsid wsp:val=&quot;000D2291&quot;/&gt;&lt;wsp:rsid wsp:val=&quot;000D4022&quot;/&gt;&lt;wsp:rsid wsp:val=&quot;000D41F1&quot;/&gt;&lt;wsp:rsid wsp:val=&quot;000D48CC&quot;/&gt;&lt;wsp:rsid wsp:val=&quot;000D4C6D&quot;/&gt;&lt;wsp:rsid wsp:val=&quot;000D4F15&quot;/&gt;&lt;wsp:rsid wsp:val=&quot;000D566A&quot;/&gt;&lt;wsp:rsid wsp:val=&quot;000D5882&quot;/&gt;&lt;wsp:rsid wsp:val=&quot;000D5BB2&quot;/&gt;&lt;wsp:rsid wsp:val=&quot;000D5E71&quot;/&gt;&lt;wsp:rsid wsp:val=&quot;000D6FE8&quot;/&gt;&lt;wsp:rsid wsp:val=&quot;000D7D0A&quot;/&gt;&lt;wsp:rsid wsp:val=&quot;000D7DD9&quot;/&gt;&lt;wsp:rsid wsp:val=&quot;000E089D&quot;/&gt;&lt;wsp:rsid wsp:val=&quot;000E0C92&quot;/&gt;&lt;wsp:rsid wsp:val=&quot;000E1312&quot;/&gt;&lt;wsp:rsid wsp:val=&quot;000E1C02&quot;/&gt;&lt;wsp:rsid wsp:val=&quot;000E2351&quot;/&gt;&lt;wsp:rsid wsp:val=&quot;000E32F8&quot;/&gt;&lt;wsp:rsid wsp:val=&quot;000E4E9D&quot;/&gt;&lt;wsp:rsid wsp:val=&quot;000E52FD&quot;/&gt;&lt;wsp:rsid wsp:val=&quot;000E5332&quot;/&gt;&lt;wsp:rsid wsp:val=&quot;000E53A7&quot;/&gt;&lt;wsp:rsid wsp:val=&quot;000E53C5&quot;/&gt;&lt;wsp:rsid wsp:val=&quot;000E5527&quot;/&gt;&lt;wsp:rsid wsp:val=&quot;000E5C00&quot;/&gt;&lt;wsp:rsid wsp:val=&quot;000E5FAE&quot;/&gt;&lt;wsp:rsid wsp:val=&quot;000E64D7&quot;/&gt;&lt;wsp:rsid wsp:val=&quot;000E6667&quot;/&gt;&lt;wsp:rsid wsp:val=&quot;000E6958&quot;/&gt;&lt;wsp:rsid wsp:val=&quot;000E6C57&quot;/&gt;&lt;wsp:rsid wsp:val=&quot;000E71B1&quot;/&gt;&lt;wsp:rsid wsp:val=&quot;000E7453&quot;/&gt;&lt;wsp:rsid wsp:val=&quot;000E7953&quot;/&gt;&lt;wsp:rsid wsp:val=&quot;000E7C7F&quot;/&gt;&lt;wsp:rsid wsp:val=&quot;000E7CBF&quot;/&gt;&lt;wsp:rsid wsp:val=&quot;000F091F&quot;/&gt;&lt;wsp:rsid wsp:val=&quot;000F0C7D&quot;/&gt;&lt;wsp:rsid wsp:val=&quot;000F149C&quot;/&gt;&lt;wsp:rsid wsp:val=&quot;000F173A&quot;/&gt;&lt;wsp:rsid wsp:val=&quot;000F196B&quot;/&gt;&lt;wsp:rsid wsp:val=&quot;000F19BD&quot;/&gt;&lt;wsp:rsid wsp:val=&quot;000F214F&quot;/&gt;&lt;wsp:rsid wsp:val=&quot;000F239E&quot;/&gt;&lt;wsp:rsid wsp:val=&quot;000F2935&quot;/&gt;&lt;wsp:rsid wsp:val=&quot;000F2B03&quot;/&gt;&lt;wsp:rsid wsp:val=&quot;000F301A&quot;/&gt;&lt;wsp:rsid wsp:val=&quot;000F350D&quot;/&gt;&lt;wsp:rsid wsp:val=&quot;000F36B0&quot;/&gt;&lt;wsp:rsid wsp:val=&quot;000F38C2&quot;/&gt;&lt;wsp:rsid wsp:val=&quot;000F4557&quot;/&gt;&lt;wsp:rsid wsp:val=&quot;000F479D&quot;/&gt;&lt;wsp:rsid wsp:val=&quot;000F5086&quot;/&gt;&lt;wsp:rsid wsp:val=&quot;000F56A0&quot;/&gt;&lt;wsp:rsid wsp:val=&quot;000F6455&quot;/&gt;&lt;wsp:rsid wsp:val=&quot;000F6793&quot;/&gt;&lt;wsp:rsid wsp:val=&quot;000F726C&quot;/&gt;&lt;wsp:rsid wsp:val=&quot;000F746F&quot;/&gt;&lt;wsp:rsid wsp:val=&quot;000F7BCE&quot;/&gt;&lt;wsp:rsid wsp:val=&quot;000F7BEF&quot;/&gt;&lt;wsp:rsid wsp:val=&quot;00100130&quot;/&gt;&lt;wsp:rsid wsp:val=&quot;00100208&quot;/&gt;&lt;wsp:rsid wsp:val=&quot;00100900&quot;/&gt;&lt;wsp:rsid wsp:val=&quot;00101B34&quot;/&gt;&lt;wsp:rsid wsp:val=&quot;0010226C&quot;/&gt;&lt;wsp:rsid wsp:val=&quot;00103038&quot;/&gt;&lt;wsp:rsid wsp:val=&quot;001032E8&quot;/&gt;&lt;wsp:rsid wsp:val=&quot;00103355&quot;/&gt;&lt;wsp:rsid wsp:val=&quot;00103CCF&quot;/&gt;&lt;wsp:rsid wsp:val=&quot;00103D59&quot;/&gt;&lt;wsp:rsid wsp:val=&quot;00104253&quot;/&gt;&lt;wsp:rsid wsp:val=&quot;001042BD&quot;/&gt;&lt;wsp:rsid wsp:val=&quot;00104C59&quot;/&gt;&lt;wsp:rsid wsp:val=&quot;00105585&quot;/&gt;&lt;wsp:rsid wsp:val=&quot;0010568F&quot;/&gt;&lt;wsp:rsid wsp:val=&quot;00105911&quot;/&gt;&lt;wsp:rsid wsp:val=&quot;00105B1F&quot;/&gt;&lt;wsp:rsid wsp:val=&quot;00105E3B&quot;/&gt;&lt;wsp:rsid wsp:val=&quot;001068E6&quot;/&gt;&lt;wsp:rsid wsp:val=&quot;00107B74&quot;/&gt;&lt;wsp:rsid wsp:val=&quot;00107C74&quot;/&gt;&lt;wsp:rsid wsp:val=&quot;00107E38&quot;/&gt;&lt;wsp:rsid wsp:val=&quot;001100E6&quot;/&gt;&lt;wsp:rsid wsp:val=&quot;00110D13&quot;/&gt;&lt;wsp:rsid wsp:val=&quot;00111011&quot;/&gt;&lt;wsp:rsid wsp:val=&quot;001113CA&quot;/&gt;&lt;wsp:rsid wsp:val=&quot;00112242&quot;/&gt;&lt;wsp:rsid wsp:val=&quot;00112CCC&quot;/&gt;&lt;wsp:rsid wsp:val=&quot;00112DB9&quot;/&gt;&lt;wsp:rsid wsp:val=&quot;0011301C&quot;/&gt;&lt;wsp:rsid wsp:val=&quot;001130C6&quot;/&gt;&lt;wsp:rsid wsp:val=&quot;00113146&quot;/&gt;&lt;wsp:rsid wsp:val=&quot;00113354&quot;/&gt;&lt;wsp:rsid wsp:val=&quot;0011398D&quot;/&gt;&lt;wsp:rsid wsp:val=&quot;00113B6F&quot;/&gt;&lt;wsp:rsid wsp:val=&quot;001143E8&quot;/&gt;&lt;wsp:rsid wsp:val=&quot;001145CB&quot;/&gt;&lt;wsp:rsid wsp:val=&quot;00114DDF&quot;/&gt;&lt;wsp:rsid wsp:val=&quot;001153F3&quot;/&gt;&lt;wsp:rsid wsp:val=&quot;00115BB9&quot;/&gt;&lt;wsp:rsid wsp:val=&quot;00115C0A&quot;/&gt;&lt;wsp:rsid wsp:val=&quot;00115E3E&quot;/&gt;&lt;wsp:rsid wsp:val=&quot;00115E7E&quot;/&gt;&lt;wsp:rsid wsp:val=&quot;0011603C&quot;/&gt;&lt;wsp:rsid wsp:val=&quot;00116255&quot;/&gt;&lt;wsp:rsid wsp:val=&quot;00116724&quot;/&gt;&lt;wsp:rsid wsp:val=&quot;001167E6&quot;/&gt;&lt;wsp:rsid wsp:val=&quot;00116F18&quot;/&gt;&lt;wsp:rsid wsp:val=&quot;00116F3C&quot;/&gt;&lt;wsp:rsid wsp:val=&quot;00117606&quot;/&gt;&lt;wsp:rsid wsp:val=&quot;0011782F&quot;/&gt;&lt;wsp:rsid wsp:val=&quot;00120293&quot;/&gt;&lt;wsp:rsid wsp:val=&quot;0012050C&quot;/&gt;&lt;wsp:rsid wsp:val=&quot;00120900&quot;/&gt;&lt;wsp:rsid wsp:val=&quot;00120FEE&quot;/&gt;&lt;wsp:rsid wsp:val=&quot;0012103A&quot;/&gt;&lt;wsp:rsid wsp:val=&quot;0012200D&quot;/&gt;&lt;wsp:rsid wsp:val=&quot;00122108&quot;/&gt;&lt;wsp:rsid wsp:val=&quot;00122141&quot;/&gt;&lt;wsp:rsid wsp:val=&quot;00122537&quot;/&gt;&lt;wsp:rsid wsp:val=&quot;0012270D&quot;/&gt;&lt;wsp:rsid wsp:val=&quot;00122876&quot;/&gt;&lt;wsp:rsid wsp:val=&quot;00122FFF&quot;/&gt;&lt;wsp:rsid wsp:val=&quot;0012307A&quot;/&gt;&lt;wsp:rsid wsp:val=&quot;001233D7&quot;/&gt;&lt;wsp:rsid wsp:val=&quot;00124047&quot;/&gt;&lt;wsp:rsid wsp:val=&quot;001243F9&quot;/&gt;&lt;wsp:rsid wsp:val=&quot;00124EB4&quot;/&gt;&lt;wsp:rsid wsp:val=&quot;00125425&quot;/&gt;&lt;wsp:rsid wsp:val=&quot;00125C13&quot;/&gt;&lt;wsp:rsid wsp:val=&quot;001264A4&quot;/&gt;&lt;wsp:rsid wsp:val=&quot;001267AF&quot;/&gt;&lt;wsp:rsid wsp:val=&quot;00126D59&quot;/&gt;&lt;wsp:rsid wsp:val=&quot;0012735F&quot;/&gt;&lt;wsp:rsid wsp:val=&quot;0012754A&quot;/&gt;&lt;wsp:rsid wsp:val=&quot;0012771D&quot;/&gt;&lt;wsp:rsid wsp:val=&quot;00127908&quot;/&gt;&lt;wsp:rsid wsp:val=&quot;001303CD&quot;/&gt;&lt;wsp:rsid wsp:val=&quot;0013107D&quot;/&gt;&lt;wsp:rsid wsp:val=&quot;00131114&quot;/&gt;&lt;wsp:rsid wsp:val=&quot;001314BD&quot;/&gt;&lt;wsp:rsid wsp:val=&quot;001321AE&quot;/&gt;&lt;wsp:rsid wsp:val=&quot;00133C44&quot;/&gt;&lt;wsp:rsid wsp:val=&quot;00133C6E&quot;/&gt;&lt;wsp:rsid wsp:val=&quot;001345A2&quot;/&gt;&lt;wsp:rsid wsp:val=&quot;00134707&quot;/&gt;&lt;wsp:rsid wsp:val=&quot;001348C9&quot;/&gt;&lt;wsp:rsid wsp:val=&quot;00134C54&quot;/&gt;&lt;wsp:rsid wsp:val=&quot;00134EF4&quot;/&gt;&lt;wsp:rsid wsp:val=&quot;00134FEF&quot;/&gt;&lt;wsp:rsid wsp:val=&quot;001350B8&quot;/&gt;&lt;wsp:rsid wsp:val=&quot;00136056&quot;/&gt;&lt;wsp:rsid wsp:val=&quot;001360C1&quot;/&gt;&lt;wsp:rsid wsp:val=&quot;001366A8&quot;/&gt;&lt;wsp:rsid wsp:val=&quot;00136993&quot;/&gt;&lt;wsp:rsid wsp:val=&quot;0013754B&quot;/&gt;&lt;wsp:rsid wsp:val=&quot;00140480&quot;/&gt;&lt;wsp:rsid wsp:val=&quot;00140871&quot;/&gt;&lt;wsp:rsid wsp:val=&quot;00140983&quot;/&gt;&lt;wsp:rsid wsp:val=&quot;00141EC4&quot;/&gt;&lt;wsp:rsid wsp:val=&quot;001423CC&quot;/&gt;&lt;wsp:rsid wsp:val=&quot;001426C1&quot;/&gt;&lt;wsp:rsid wsp:val=&quot;001429C7&quot;/&gt;&lt;wsp:rsid wsp:val=&quot;00142A74&quot;/&gt;&lt;wsp:rsid wsp:val=&quot;00142D3D&quot;/&gt;&lt;wsp:rsid wsp:val=&quot;00143787&quot;/&gt;&lt;wsp:rsid wsp:val=&quot;00143B3B&quot;/&gt;&lt;wsp:rsid wsp:val=&quot;00143E79&quot;/&gt;&lt;wsp:rsid wsp:val=&quot;00143EBD&quot;/&gt;&lt;wsp:rsid wsp:val=&quot;0014576C&quot;/&gt;&lt;wsp:rsid wsp:val=&quot;001458D2&quot;/&gt;&lt;wsp:rsid wsp:val=&quot;001472BF&quot;/&gt;&lt;wsp:rsid wsp:val=&quot;001477DB&quot;/&gt;&lt;wsp:rsid wsp:val=&quot;00147FA8&quot;/&gt;&lt;wsp:rsid wsp:val=&quot;00150323&quot;/&gt;&lt;wsp:rsid wsp:val=&quot;0015071D&quot;/&gt;&lt;wsp:rsid wsp:val=&quot;00150DB4&quot;/&gt;&lt;wsp:rsid wsp:val=&quot;0015139B&quot;/&gt;&lt;wsp:rsid wsp:val=&quot;001523FD&quot;/&gt;&lt;wsp:rsid wsp:val=&quot;00152960&quot;/&gt;&lt;wsp:rsid wsp:val=&quot;00152F2E&quot;/&gt;&lt;wsp:rsid wsp:val=&quot;001535EE&quot;/&gt;&lt;wsp:rsid wsp:val=&quot;001538B3&quot;/&gt;&lt;wsp:rsid wsp:val=&quot;00153BF5&quot;/&gt;&lt;wsp:rsid wsp:val=&quot;0015501D&quot;/&gt;&lt;wsp:rsid wsp:val=&quot;00155099&quot;/&gt;&lt;wsp:rsid wsp:val=&quot;0015591B&quot;/&gt;&lt;wsp:rsid wsp:val=&quot;00155D81&quot;/&gt;&lt;wsp:rsid wsp:val=&quot;00156649&quot;/&gt;&lt;wsp:rsid wsp:val=&quot;00156B85&quot;/&gt;&lt;wsp:rsid wsp:val=&quot;00156C00&quot;/&gt;&lt;wsp:rsid wsp:val=&quot;0015721A&quot;/&gt;&lt;wsp:rsid wsp:val=&quot;00157A87&quot;/&gt;&lt;wsp:rsid wsp:val=&quot;0016061B&quot;/&gt;&lt;wsp:rsid wsp:val=&quot;00161818&quot;/&gt;&lt;wsp:rsid wsp:val=&quot;00161B83&quot;/&gt;&lt;wsp:rsid wsp:val=&quot;00161D03&quot;/&gt;&lt;wsp:rsid wsp:val=&quot;00162123&quot;/&gt;&lt;wsp:rsid wsp:val=&quot;0016304D&quot;/&gt;&lt;wsp:rsid wsp:val=&quot;001634E1&quot;/&gt;&lt;wsp:rsid wsp:val=&quot;00163A85&quot;/&gt;&lt;wsp:rsid wsp:val=&quot;00163D5D&quot;/&gt;&lt;wsp:rsid wsp:val=&quot;00163FE9&quot;/&gt;&lt;wsp:rsid wsp:val=&quot;00164126&quot;/&gt;&lt;wsp:rsid wsp:val=&quot;00164425&quot;/&gt;&lt;wsp:rsid wsp:val=&quot;001647E7&quot;/&gt;&lt;wsp:rsid wsp:val=&quot;00164E14&quot;/&gt;&lt;wsp:rsid wsp:val=&quot;001650B8&quot;/&gt;&lt;wsp:rsid wsp:val=&quot;00165749&quot;/&gt;&lt;wsp:rsid wsp:val=&quot;00165F3D&quot;/&gt;&lt;wsp:rsid wsp:val=&quot;001660C2&quot;/&gt;&lt;wsp:rsid wsp:val=&quot;0016616A&quot;/&gt;&lt;wsp:rsid wsp:val=&quot;00166A26&quot;/&gt;&lt;wsp:rsid wsp:val=&quot;00166C98&quot;/&gt;&lt;wsp:rsid wsp:val=&quot;00166EC6&quot;/&gt;&lt;wsp:rsid wsp:val=&quot;00166FF3&quot;/&gt;&lt;wsp:rsid wsp:val=&quot;00167586&quot;/&gt;&lt;wsp:rsid wsp:val=&quot;00167BAA&quot;/&gt;&lt;wsp:rsid wsp:val=&quot;00167DE0&quot;/&gt;&lt;wsp:rsid wsp:val=&quot;00167FCD&quot;/&gt;&lt;wsp:rsid wsp:val=&quot;001709CD&quot;/&gt;&lt;wsp:rsid wsp:val=&quot;00171AA2&quot;/&gt;&lt;wsp:rsid wsp:val=&quot;00171BBF&quot;/&gt;&lt;wsp:rsid wsp:val=&quot;00172639&quot;/&gt;&lt;wsp:rsid wsp:val=&quot;00172763&quot;/&gt;&lt;wsp:rsid wsp:val=&quot;00172DC1&quot;/&gt;&lt;wsp:rsid wsp:val=&quot;0017303C&quot;/&gt;&lt;wsp:rsid wsp:val=&quot;00174445&quot;/&gt;&lt;wsp:rsid wsp:val=&quot;00174807&quot;/&gt;&lt;wsp:rsid wsp:val=&quot;00175231&quot;/&gt;&lt;wsp:rsid wsp:val=&quot;001756C9&quot;/&gt;&lt;wsp:rsid wsp:val=&quot;001756DA&quot;/&gt;&lt;wsp:rsid wsp:val=&quot;0017582B&quot;/&gt;&lt;wsp:rsid wsp:val=&quot;001758EC&quot;/&gt;&lt;wsp:rsid wsp:val=&quot;00175B84&quot;/&gt;&lt;wsp:rsid wsp:val=&quot;0017619D&quot;/&gt;&lt;wsp:rsid wsp:val=&quot;00176258&quot;/&gt;&lt;wsp:rsid wsp:val=&quot;00176392&quot;/&gt;&lt;wsp:rsid wsp:val=&quot;00176520&quot;/&gt;&lt;wsp:rsid wsp:val=&quot;00177329&quot;/&gt;&lt;wsp:rsid wsp:val=&quot;00177497&quot;/&gt;&lt;wsp:rsid wsp:val=&quot;00177650&quot;/&gt;&lt;wsp:rsid wsp:val=&quot;00177846&quot;/&gt;&lt;wsp:rsid wsp:val=&quot;00177CBE&quot;/&gt;&lt;wsp:rsid wsp:val=&quot;00180C02&quot;/&gt;&lt;wsp:rsid wsp:val=&quot;00180CA4&quot;/&gt;&lt;wsp:rsid wsp:val=&quot;00181B8D&quot;/&gt;&lt;wsp:rsid wsp:val=&quot;00181C24&quot;/&gt;&lt;wsp:rsid wsp:val=&quot;00182201&quot;/&gt;&lt;wsp:rsid wsp:val=&quot;00182384&quot;/&gt;&lt;wsp:rsid wsp:val=&quot;0018256A&quot;/&gt;&lt;wsp:rsid wsp:val=&quot;001826BF&quot;/&gt;&lt;wsp:rsid wsp:val=&quot;00183C0F&quot;/&gt;&lt;wsp:rsid wsp:val=&quot;00183DEE&quot;/&gt;&lt;wsp:rsid wsp:val=&quot;001840E2&quot;/&gt;&lt;wsp:rsid wsp:val=&quot;001843DD&quot;/&gt;&lt;wsp:rsid wsp:val=&quot;00184476&quot;/&gt;&lt;wsp:rsid wsp:val=&quot;001845A9&quot;/&gt;&lt;wsp:rsid wsp:val=&quot;001847BD&quot;/&gt;&lt;wsp:rsid wsp:val=&quot;001847BE&quot;/&gt;&lt;wsp:rsid wsp:val=&quot;00185BA8&quot;/&gt;&lt;wsp:rsid wsp:val=&quot;00187E11&quot;/&gt;&lt;wsp:rsid wsp:val=&quot;001906EB&quot;/&gt;&lt;wsp:rsid wsp:val=&quot;00190CDD&quot;/&gt;&lt;wsp:rsid wsp:val=&quot;0019103F&quot;/&gt;&lt;wsp:rsid wsp:val=&quot;00191FAE&quot;/&gt;&lt;wsp:rsid wsp:val=&quot;00193CB1&quot;/&gt;&lt;wsp:rsid wsp:val=&quot;00194A99&quot;/&gt;&lt;wsp:rsid wsp:val=&quot;0019556B&quot;/&gt;&lt;wsp:rsid wsp:val=&quot;00195644&quot;/&gt;&lt;wsp:rsid wsp:val=&quot;001959B2&quot;/&gt;&lt;wsp:rsid wsp:val=&quot;00195E4D&quot;/&gt;&lt;wsp:rsid wsp:val=&quot;00195F71&quot;/&gt;&lt;wsp:rsid wsp:val=&quot;00196089&quot;/&gt;&lt;wsp:rsid wsp:val=&quot;001979BA&quot;/&gt;&lt;wsp:rsid wsp:val=&quot;00197C67&quot;/&gt;&lt;wsp:rsid wsp:val=&quot;001A06AB&quot;/&gt;&lt;wsp:rsid wsp:val=&quot;001A06F3&quot;/&gt;&lt;wsp:rsid wsp:val=&quot;001A0940&quot;/&gt;&lt;wsp:rsid wsp:val=&quot;001A0B87&quot;/&gt;&lt;wsp:rsid wsp:val=&quot;001A0D7A&quot;/&gt;&lt;wsp:rsid wsp:val=&quot;001A13F4&quot;/&gt;&lt;wsp:rsid wsp:val=&quot;001A160C&quot;/&gt;&lt;wsp:rsid wsp:val=&quot;001A17E3&quot;/&gt;&lt;wsp:rsid wsp:val=&quot;001A20BA&quot;/&gt;&lt;wsp:rsid wsp:val=&quot;001A219A&quot;/&gt;&lt;wsp:rsid wsp:val=&quot;001A22EE&quot;/&gt;&lt;wsp:rsid wsp:val=&quot;001A28B9&quot;/&gt;&lt;wsp:rsid wsp:val=&quot;001A3E1E&quot;/&gt;&lt;wsp:rsid wsp:val=&quot;001A408C&quot;/&gt;&lt;wsp:rsid wsp:val=&quot;001A5030&quot;/&gt;&lt;wsp:rsid wsp:val=&quot;001A68FF&quot;/&gt;&lt;wsp:rsid wsp:val=&quot;001A6A27&quot;/&gt;&lt;wsp:rsid wsp:val=&quot;001A6C7E&quot;/&gt;&lt;wsp:rsid wsp:val=&quot;001A6C91&quot;/&gt;&lt;wsp:rsid wsp:val=&quot;001A6ED6&quot;/&gt;&lt;wsp:rsid wsp:val=&quot;001A71D8&quot;/&gt;&lt;wsp:rsid wsp:val=&quot;001A7223&quot;/&gt;&lt;wsp:rsid wsp:val=&quot;001A74D3&quot;/&gt;&lt;wsp:rsid wsp:val=&quot;001A7984&quot;/&gt;&lt;wsp:rsid wsp:val=&quot;001B0222&quot;/&gt;&lt;wsp:rsid wsp:val=&quot;001B0BA5&quot;/&gt;&lt;wsp:rsid wsp:val=&quot;001B1327&quot;/&gt;&lt;wsp:rsid wsp:val=&quot;001B132D&quot;/&gt;&lt;wsp:rsid wsp:val=&quot;001B1B8C&quot;/&gt;&lt;wsp:rsid wsp:val=&quot;001B2B6A&quot;/&gt;&lt;wsp:rsid wsp:val=&quot;001B387E&quot;/&gt;&lt;wsp:rsid wsp:val=&quot;001B3DFB&quot;/&gt;&lt;wsp:rsid wsp:val=&quot;001B3EFC&quot;/&gt;&lt;wsp:rsid wsp:val=&quot;001B41F9&quot;/&gt;&lt;wsp:rsid wsp:val=&quot;001B4DC3&quot;/&gt;&lt;wsp:rsid wsp:val=&quot;001B5297&quot;/&gt;&lt;wsp:rsid wsp:val=&quot;001B53B3&quot;/&gt;&lt;wsp:rsid wsp:val=&quot;001B57AF&quot;/&gt;&lt;wsp:rsid wsp:val=&quot;001B5822&quot;/&gt;&lt;wsp:rsid wsp:val=&quot;001B62C3&quot;/&gt;&lt;wsp:rsid wsp:val=&quot;001B65AC&quot;/&gt;&lt;wsp:rsid wsp:val=&quot;001B6D30&quot;/&gt;&lt;wsp:rsid wsp:val=&quot;001B7619&quot;/&gt;&lt;wsp:rsid wsp:val=&quot;001B7CD9&quot;/&gt;&lt;wsp:rsid wsp:val=&quot;001B7F13&quot;/&gt;&lt;wsp:rsid wsp:val=&quot;001C06D6&quot;/&gt;&lt;wsp:rsid wsp:val=&quot;001C0C18&quot;/&gt;&lt;wsp:rsid wsp:val=&quot;001C0DC4&quot;/&gt;&lt;wsp:rsid wsp:val=&quot;001C10B5&quot;/&gt;&lt;wsp:rsid wsp:val=&quot;001C1761&quot;/&gt;&lt;wsp:rsid wsp:val=&quot;001C1A58&quot;/&gt;&lt;wsp:rsid wsp:val=&quot;001C1F57&quot;/&gt;&lt;wsp:rsid wsp:val=&quot;001C2225&quot;/&gt;&lt;wsp:rsid wsp:val=&quot;001C2C7E&quot;/&gt;&lt;wsp:rsid wsp:val=&quot;001C31B8&quot;/&gt;&lt;wsp:rsid wsp:val=&quot;001C3666&quot;/&gt;&lt;wsp:rsid wsp:val=&quot;001C3C44&quot;/&gt;&lt;wsp:rsid wsp:val=&quot;001C3E48&quot;/&gt;&lt;wsp:rsid wsp:val=&quot;001C46C9&quot;/&gt;&lt;wsp:rsid wsp:val=&quot;001C491E&quot;/&gt;&lt;wsp:rsid wsp:val=&quot;001C4CE8&quot;/&gt;&lt;wsp:rsid wsp:val=&quot;001C4CF6&quot;/&gt;&lt;wsp:rsid wsp:val=&quot;001C5145&quot;/&gt;&lt;wsp:rsid wsp:val=&quot;001C5651&quot;/&gt;&lt;wsp:rsid wsp:val=&quot;001C585A&quot;/&gt;&lt;wsp:rsid wsp:val=&quot;001C6587&quot;/&gt;&lt;wsp:rsid wsp:val=&quot;001C6881&quot;/&gt;&lt;wsp:rsid wsp:val=&quot;001C688B&quot;/&gt;&lt;wsp:rsid wsp:val=&quot;001C71C9&quot;/&gt;&lt;wsp:rsid wsp:val=&quot;001C72A8&quot;/&gt;&lt;wsp:rsid wsp:val=&quot;001C744F&quot;/&gt;&lt;wsp:rsid wsp:val=&quot;001C758C&quot;/&gt;&lt;wsp:rsid wsp:val=&quot;001C777F&quot;/&gt;&lt;wsp:rsid wsp:val=&quot;001C7CB0&quot;/&gt;&lt;wsp:rsid wsp:val=&quot;001D0340&quot;/&gt;&lt;wsp:rsid wsp:val=&quot;001D0D7A&quot;/&gt;&lt;wsp:rsid wsp:val=&quot;001D108C&quot;/&gt;&lt;wsp:rsid wsp:val=&quot;001D13B7&quot;/&gt;&lt;wsp:rsid wsp:val=&quot;001D16D4&quot;/&gt;&lt;wsp:rsid wsp:val=&quot;001D198C&quot;/&gt;&lt;wsp:rsid wsp:val=&quot;001D1BE6&quot;/&gt;&lt;wsp:rsid wsp:val=&quot;001D1E88&quot;/&gt;&lt;wsp:rsid wsp:val=&quot;001D29FE&quot;/&gt;&lt;wsp:rsid wsp:val=&quot;001D2F89&quot;/&gt;&lt;wsp:rsid wsp:val=&quot;001D3116&quot;/&gt;&lt;wsp:rsid wsp:val=&quot;001D316A&quot;/&gt;&lt;wsp:rsid wsp:val=&quot;001D3271&quot;/&gt;&lt;wsp:rsid wsp:val=&quot;001D4E9E&quot;/&gt;&lt;wsp:rsid wsp:val=&quot;001D53BE&quot;/&gt;&lt;wsp:rsid wsp:val=&quot;001D5D45&quot;/&gt;&lt;wsp:rsid wsp:val=&quot;001D6507&quot;/&gt;&lt;wsp:rsid wsp:val=&quot;001D6EB1&quot;/&gt;&lt;wsp:rsid wsp:val=&quot;001D6F30&quot;/&gt;&lt;wsp:rsid wsp:val=&quot;001D7C46&quot;/&gt;&lt;wsp:rsid wsp:val=&quot;001D7E51&quot;/&gt;&lt;wsp:rsid wsp:val=&quot;001D7FBD&quot;/&gt;&lt;wsp:rsid wsp:val=&quot;001E03CE&quot;/&gt;&lt;wsp:rsid wsp:val=&quot;001E0657&quot;/&gt;&lt;wsp:rsid wsp:val=&quot;001E0769&quot;/&gt;&lt;wsp:rsid wsp:val=&quot;001E148A&quot;/&gt;&lt;wsp:rsid wsp:val=&quot;001E1A3D&quot;/&gt;&lt;wsp:rsid wsp:val=&quot;001E228D&quot;/&gt;&lt;wsp:rsid wsp:val=&quot;001E277C&quot;/&gt;&lt;wsp:rsid wsp:val=&quot;001E295A&quot;/&gt;&lt;wsp:rsid wsp:val=&quot;001E2DBE&quot;/&gt;&lt;wsp:rsid wsp:val=&quot;001E33D6&quot;/&gt;&lt;wsp:rsid wsp:val=&quot;001E66FA&quot;/&gt;&lt;wsp:rsid wsp:val=&quot;001E6B4F&quot;/&gt;&lt;wsp:rsid wsp:val=&quot;001E6F5F&quot;/&gt;&lt;wsp:rsid wsp:val=&quot;001E743A&quot;/&gt;&lt;wsp:rsid wsp:val=&quot;001E7D5D&quot;/&gt;&lt;wsp:rsid wsp:val=&quot;001E7E41&quot;/&gt;&lt;wsp:rsid wsp:val=&quot;001F0546&quot;/&gt;&lt;wsp:rsid wsp:val=&quot;001F0B39&quot;/&gt;&lt;wsp:rsid wsp:val=&quot;001F0D8A&quot;/&gt;&lt;wsp:rsid wsp:val=&quot;001F106E&quot;/&gt;&lt;wsp:rsid wsp:val=&quot;001F1091&quot;/&gt;&lt;wsp:rsid wsp:val=&quot;001F15E1&quot;/&gt;&lt;wsp:rsid wsp:val=&quot;001F1EFA&quot;/&gt;&lt;wsp:rsid wsp:val=&quot;001F1FE1&quot;/&gt;&lt;wsp:rsid wsp:val=&quot;001F2FE6&quot;/&gt;&lt;wsp:rsid wsp:val=&quot;001F35F6&quot;/&gt;&lt;wsp:rsid wsp:val=&quot;001F3B35&quot;/&gt;&lt;wsp:rsid wsp:val=&quot;001F4007&quot;/&gt;&lt;wsp:rsid wsp:val=&quot;001F428F&quot;/&gt;&lt;wsp:rsid wsp:val=&quot;001F4C12&quot;/&gt;&lt;wsp:rsid wsp:val=&quot;001F57EE&quot;/&gt;&lt;wsp:rsid wsp:val=&quot;001F5C7F&quot;/&gt;&lt;wsp:rsid wsp:val=&quot;001F5F5D&quot;/&gt;&lt;wsp:rsid wsp:val=&quot;001F6401&quot;/&gt;&lt;wsp:rsid wsp:val=&quot;001F69D1&quot;/&gt;&lt;wsp:rsid wsp:val=&quot;001F6C22&quot;/&gt;&lt;wsp:rsid wsp:val=&quot;001F7C27&quot;/&gt;&lt;wsp:rsid wsp:val=&quot;001F7D57&quot;/&gt;&lt;wsp:rsid wsp:val=&quot;002005AD&quot;/&gt;&lt;wsp:rsid wsp:val=&quot;00200AB4&quot;/&gt;&lt;wsp:rsid wsp:val=&quot;00200D74&quot;/&gt;&lt;wsp:rsid wsp:val=&quot;00200F71&quot;/&gt;&lt;wsp:rsid wsp:val=&quot;00201A01&quot;/&gt;&lt;wsp:rsid wsp:val=&quot;00201C9B&quot;/&gt;&lt;wsp:rsid wsp:val=&quot;00201DA7&quot;/&gt;&lt;wsp:rsid wsp:val=&quot;00201EC0&quot;/&gt;&lt;wsp:rsid wsp:val=&quot;00201F11&quot;/&gt;&lt;wsp:rsid wsp:val=&quot;002022EE&quot;/&gt;&lt;wsp:rsid wsp:val=&quot;002026F6&quot;/&gt;&lt;wsp:rsid wsp:val=&quot;00203D3F&quot;/&gt;&lt;wsp:rsid wsp:val=&quot;00204261&quot;/&gt;&lt;wsp:rsid wsp:val=&quot;002046FF&quot;/&gt;&lt;wsp:rsid wsp:val=&quot;00204700&quot;/&gt;&lt;wsp:rsid wsp:val=&quot;00204A72&quot;/&gt;&lt;wsp:rsid wsp:val=&quot;00204D7A&quot;/&gt;&lt;wsp:rsid wsp:val=&quot;00204E6A&quot;/&gt;&lt;wsp:rsid wsp:val=&quot;00204F95&quot;/&gt;&lt;wsp:rsid wsp:val=&quot;00205364&quot;/&gt;&lt;wsp:rsid wsp:val=&quot;00206982&quot;/&gt;&lt;wsp:rsid wsp:val=&quot;002105DD&quot;/&gt;&lt;wsp:rsid wsp:val=&quot;002106E3&quot;/&gt;&lt;wsp:rsid wsp:val=&quot;00210BF5&quot;/&gt;&lt;wsp:rsid wsp:val=&quot;00210CAA&quot;/&gt;&lt;wsp:rsid wsp:val=&quot;00210F78&quot;/&gt;&lt;wsp:rsid wsp:val=&quot;0021117D&quot;/&gt;&lt;wsp:rsid wsp:val=&quot;00212862&quot;/&gt;&lt;wsp:rsid wsp:val=&quot;002130D7&quot;/&gt;&lt;wsp:rsid wsp:val=&quot;00213464&quot;/&gt;&lt;wsp:rsid wsp:val=&quot;00213B70&quot;/&gt;&lt;wsp:rsid wsp:val=&quot;00213C2E&quot;/&gt;&lt;wsp:rsid wsp:val=&quot;00213F71&quot;/&gt;&lt;wsp:rsid wsp:val=&quot;00214248&quot;/&gt;&lt;wsp:rsid wsp:val=&quot;00214BC1&quot;/&gt;&lt;wsp:rsid wsp:val=&quot;0021535F&quot;/&gt;&lt;wsp:rsid wsp:val=&quot;00215729&quot;/&gt;&lt;wsp:rsid wsp:val=&quot;00215CF9&quot;/&gt;&lt;wsp:rsid wsp:val=&quot;00216406&quot;/&gt;&lt;wsp:rsid wsp:val=&quot;00216BB8&quot;/&gt;&lt;wsp:rsid wsp:val=&quot;002170A6&quot;/&gt;&lt;wsp:rsid wsp:val=&quot;00217427&quot;/&gt;&lt;wsp:rsid wsp:val=&quot;00217C9D&quot;/&gt;&lt;wsp:rsid wsp:val=&quot;0022013C&quot;/&gt;&lt;wsp:rsid wsp:val=&quot;002201E0&quot;/&gt;&lt;wsp:rsid wsp:val=&quot;00221356&quot;/&gt;&lt;wsp:rsid wsp:val=&quot;00221D9B&quot;/&gt;&lt;wsp:rsid wsp:val=&quot;0022222B&quot;/&gt;&lt;wsp:rsid wsp:val=&quot;002228FA&quot;/&gt;&lt;wsp:rsid wsp:val=&quot;00222ADB&quot;/&gt;&lt;wsp:rsid wsp:val=&quot;00222B0E&quot;/&gt;&lt;wsp:rsid wsp:val=&quot;00222D4F&quot;/&gt;&lt;wsp:rsid wsp:val=&quot;002232C7&quot;/&gt;&lt;wsp:rsid wsp:val=&quot;002235EE&quot;/&gt;&lt;wsp:rsid wsp:val=&quot;00224F12&quot;/&gt;&lt;wsp:rsid wsp:val=&quot;002252E4&quot;/&gt;&lt;wsp:rsid wsp:val=&quot;00225BFC&quot;/&gt;&lt;wsp:rsid wsp:val=&quot;00226335&quot;/&gt;&lt;wsp:rsid wsp:val=&quot;00226D3F&quot;/&gt;&lt;wsp:rsid wsp:val=&quot;00227449&quot;/&gt;&lt;wsp:rsid wsp:val=&quot;00227598&quot;/&gt;&lt;wsp:rsid wsp:val=&quot;00227D23&quot;/&gt;&lt;wsp:rsid wsp:val=&quot;002309E2&quot;/&gt;&lt;wsp:rsid wsp:val=&quot;00230EF4&quot;/&gt;&lt;wsp:rsid wsp:val=&quot;00231BBB&quot;/&gt;&lt;wsp:rsid wsp:val=&quot;00231CB9&quot;/&gt;&lt;wsp:rsid wsp:val=&quot;00231E51&quot;/&gt;&lt;wsp:rsid wsp:val=&quot;00231F50&quot;/&gt;&lt;wsp:rsid wsp:val=&quot;00232253&quot;/&gt;&lt;wsp:rsid wsp:val=&quot;002323E8&quot;/&gt;&lt;wsp:rsid wsp:val=&quot;00232646&quot;/&gt;&lt;wsp:rsid wsp:val=&quot;002333E2&quot;/&gt;&lt;wsp:rsid wsp:val=&quot;00233439&quot;/&gt;&lt;wsp:rsid wsp:val=&quot;0023353F&quot;/&gt;&lt;wsp:rsid wsp:val=&quot;00233AD8&quot;/&gt;&lt;wsp:rsid wsp:val=&quot;00233F6D&quot;/&gt;&lt;wsp:rsid wsp:val=&quot;00233F9E&quot;/&gt;&lt;wsp:rsid wsp:val=&quot;002349E0&quot;/&gt;&lt;wsp:rsid wsp:val=&quot;00234A02&quot;/&gt;&lt;wsp:rsid wsp:val=&quot;00234D93&quot;/&gt;&lt;wsp:rsid wsp:val=&quot;00235671&quot;/&gt;&lt;wsp:rsid wsp:val=&quot;00235D34&quot;/&gt;&lt;wsp:rsid wsp:val=&quot;00235D62&quot;/&gt;&lt;wsp:rsid wsp:val=&quot;00236322&quot;/&gt;&lt;wsp:rsid wsp:val=&quot;00236A4E&quot;/&gt;&lt;wsp:rsid wsp:val=&quot;002370DB&quot;/&gt;&lt;wsp:rsid wsp:val=&quot;0023721B&quot;/&gt;&lt;wsp:rsid wsp:val=&quot;00237495&quot;/&gt;&lt;wsp:rsid wsp:val=&quot;0024047F&quot;/&gt;&lt;wsp:rsid wsp:val=&quot;002404A6&quot;/&gt;&lt;wsp:rsid wsp:val=&quot;00240C98&quot;/&gt;&lt;wsp:rsid wsp:val=&quot;00241635&quot;/&gt;&lt;wsp:rsid wsp:val=&quot;00241C74&quot;/&gt;&lt;wsp:rsid wsp:val=&quot;002424DA&quot;/&gt;&lt;wsp:rsid wsp:val=&quot;00242A2D&quot;/&gt;&lt;wsp:rsid wsp:val=&quot;00242B43&quot;/&gt;&lt;wsp:rsid wsp:val=&quot;00242C62&quot;/&gt;&lt;wsp:rsid wsp:val=&quot;00242FE2&quot;/&gt;&lt;wsp:rsid wsp:val=&quot;00243C44&quot;/&gt;&lt;wsp:rsid wsp:val=&quot;00243CE5&quot;/&gt;&lt;wsp:rsid wsp:val=&quot;00244FF0&quot;/&gt;&lt;wsp:rsid wsp:val=&quot;00245AE3&quot;/&gt;&lt;wsp:rsid wsp:val=&quot;00245F95&quot;/&gt;&lt;wsp:rsid wsp:val=&quot;00246821&quot;/&gt;&lt;wsp:rsid wsp:val=&quot;00246A9C&quot;/&gt;&lt;wsp:rsid wsp:val=&quot;00246B76&quot;/&gt;&lt;wsp:rsid wsp:val=&quot;0024736D&quot;/&gt;&lt;wsp:rsid wsp:val=&quot;0024751E&quot;/&gt;&lt;wsp:rsid wsp:val=&quot;00247D9E&quot;/&gt;&lt;wsp:rsid wsp:val=&quot;00247E97&quot;/&gt;&lt;wsp:rsid wsp:val=&quot;00247ED7&quot;/&gt;&lt;wsp:rsid wsp:val=&quot;0025084F&quot;/&gt;&lt;wsp:rsid wsp:val=&quot;00250DB7&quot;/&gt;&lt;wsp:rsid wsp:val=&quot;00250E11&quot;/&gt;&lt;wsp:rsid wsp:val=&quot;00251158&quot;/&gt;&lt;wsp:rsid wsp:val=&quot;00251249&quot;/&gt;&lt;wsp:rsid wsp:val=&quot;00251346&quot;/&gt;&lt;wsp:rsid wsp:val=&quot;00251753&quot;/&gt;&lt;wsp:rsid wsp:val=&quot;00251B8E&quot;/&gt;&lt;wsp:rsid wsp:val=&quot;00252697&quot;/&gt;&lt;wsp:rsid wsp:val=&quot;00252F95&quot;/&gt;&lt;wsp:rsid wsp:val=&quot;002538EA&quot;/&gt;&lt;wsp:rsid wsp:val=&quot;002543ED&quot;/&gt;&lt;wsp:rsid wsp:val=&quot;00254955&quot;/&gt;&lt;wsp:rsid wsp:val=&quot;002564C2&quot;/&gt;&lt;wsp:rsid wsp:val=&quot;00256983&quot;/&gt;&lt;wsp:rsid wsp:val=&quot;00256A14&quot;/&gt;&lt;wsp:rsid wsp:val=&quot;00256BCF&quot;/&gt;&lt;wsp:rsid wsp:val=&quot;00256E00&quot;/&gt;&lt;wsp:rsid wsp:val=&quot;0025757B&quot;/&gt;&lt;wsp:rsid wsp:val=&quot;002576C9&quot;/&gt;&lt;wsp:rsid wsp:val=&quot;0026015D&quot;/&gt;&lt;wsp:rsid wsp:val=&quot;00260592&quot;/&gt;&lt;wsp:rsid wsp:val=&quot;00260690&quot;/&gt;&lt;wsp:rsid wsp:val=&quot;00260CDF&quot;/&gt;&lt;wsp:rsid wsp:val=&quot;002615EA&quot;/&gt;&lt;wsp:rsid wsp:val=&quot;00261914&quot;/&gt;&lt;wsp:rsid wsp:val=&quot;00261A3A&quot;/&gt;&lt;wsp:rsid wsp:val=&quot;00261AB1&quot;/&gt;&lt;wsp:rsid wsp:val=&quot;00261EE9&quot;/&gt;&lt;wsp:rsid wsp:val=&quot;00261F07&quot;/&gt;&lt;wsp:rsid wsp:val=&quot;00261F22&quot;/&gt;&lt;wsp:rsid wsp:val=&quot;002623E4&quot;/&gt;&lt;wsp:rsid wsp:val=&quot;002626EC&quot;/&gt;&lt;wsp:rsid wsp:val=&quot;0026297A&quot;/&gt;&lt;wsp:rsid wsp:val=&quot;002636E7&quot;/&gt;&lt;wsp:rsid wsp:val=&quot;00263F36&quot;/&gt;&lt;wsp:rsid wsp:val=&quot;00264C54&quot;/&gt;&lt;wsp:rsid wsp:val=&quot;0027057C&quot;/&gt;&lt;wsp:rsid wsp:val=&quot;002706C3&quot;/&gt;&lt;wsp:rsid wsp:val=&quot;0027093E&quot;/&gt;&lt;wsp:rsid wsp:val=&quot;002710D6&quot;/&gt;&lt;wsp:rsid wsp:val=&quot;0027214B&quot;/&gt;&lt;wsp:rsid wsp:val=&quot;002728D3&quot;/&gt;&lt;wsp:rsid wsp:val=&quot;00273C89&quot;/&gt;&lt;wsp:rsid wsp:val=&quot;002746D4&quot;/&gt;&lt;wsp:rsid wsp:val=&quot;0027475A&quot;/&gt;&lt;wsp:rsid wsp:val=&quot;00274B73&quot;/&gt;&lt;wsp:rsid wsp:val=&quot;002751E6&quot;/&gt;&lt;wsp:rsid wsp:val=&quot;00275259&quot;/&gt;&lt;wsp:rsid wsp:val=&quot;00276221&quot;/&gt;&lt;wsp:rsid wsp:val=&quot;002766FE&quot;/&gt;&lt;wsp:rsid wsp:val=&quot;002770F9&quot;/&gt;&lt;wsp:rsid wsp:val=&quot;002771FF&quot;/&gt;&lt;wsp:rsid wsp:val=&quot;00277BB7&quot;/&gt;&lt;wsp:rsid wsp:val=&quot;00277E65&quot;/&gt;&lt;wsp:rsid wsp:val=&quot;00280259&quot;/&gt;&lt;wsp:rsid wsp:val=&quot;002819DE&quot;/&gt;&lt;wsp:rsid wsp:val=&quot;0028243A&quot;/&gt;&lt;wsp:rsid wsp:val=&quot;00282F0A&quot;/&gt;&lt;wsp:rsid wsp:val=&quot;00283174&quot;/&gt;&lt;wsp:rsid wsp:val=&quot;00283DEC&quot;/&gt;&lt;wsp:rsid wsp:val=&quot;00284744&quot;/&gt;&lt;wsp:rsid wsp:val=&quot;0028498A&quot;/&gt;&lt;wsp:rsid wsp:val=&quot;00284A9D&quot;/&gt;&lt;wsp:rsid wsp:val=&quot;00284F81&quot;/&gt;&lt;wsp:rsid wsp:val=&quot;0028537D&quot;/&gt;&lt;wsp:rsid wsp:val=&quot;00285690&quot;/&gt;&lt;wsp:rsid wsp:val=&quot;00285FBC&quot;/&gt;&lt;wsp:rsid wsp:val=&quot;0028643E&quot;/&gt;&lt;wsp:rsid wsp:val=&quot;002864A9&quot;/&gt;&lt;wsp:rsid wsp:val=&quot;0028674D&quot;/&gt;&lt;wsp:rsid wsp:val=&quot;002868B8&quot;/&gt;&lt;wsp:rsid wsp:val=&quot;0028717C&quot;/&gt;&lt;wsp:rsid wsp:val=&quot;00287755&quot;/&gt;&lt;wsp:rsid wsp:val=&quot;002879C2&quot;/&gt;&lt;wsp:rsid wsp:val=&quot;002905BF&quot;/&gt;&lt;wsp:rsid wsp:val=&quot;00290638&quot;/&gt;&lt;wsp:rsid wsp:val=&quot;00290AE8&quot;/&gt;&lt;wsp:rsid wsp:val=&quot;00290D35&quot;/&gt;&lt;wsp:rsid wsp:val=&quot;002911C4&quot;/&gt;&lt;wsp:rsid wsp:val=&quot;00291454&quot;/&gt;&lt;wsp:rsid wsp:val=&quot;00291527&quot;/&gt;&lt;wsp:rsid wsp:val=&quot;0029184D&quot;/&gt;&lt;wsp:rsid wsp:val=&quot;002920FF&quot;/&gt;&lt;wsp:rsid wsp:val=&quot;0029275F&quot;/&gt;&lt;wsp:rsid wsp:val=&quot;0029293F&quot;/&gt;&lt;wsp:rsid wsp:val=&quot;00292E39&quot;/&gt;&lt;wsp:rsid wsp:val=&quot;00293640&quot;/&gt;&lt;wsp:rsid wsp:val=&quot;002936D5&quot;/&gt;&lt;wsp:rsid wsp:val=&quot;00293A3D&quot;/&gt;&lt;wsp:rsid wsp:val=&quot;00293FDD&quot;/&gt;&lt;wsp:rsid wsp:val=&quot;0029461C&quot;/&gt;&lt;wsp:rsid wsp:val=&quot;002947A4&quot;/&gt;&lt;wsp:rsid wsp:val=&quot;00294EF9&quot;/&gt;&lt;wsp:rsid wsp:val=&quot;00295293&quot;/&gt;&lt;wsp:rsid wsp:val=&quot;00295761&quot;/&gt;&lt;wsp:rsid wsp:val=&quot;00295BD0&quot;/&gt;&lt;wsp:rsid wsp:val=&quot;00295E8B&quot;/&gt;&lt;wsp:rsid wsp:val=&quot;00297514&quot;/&gt;&lt;wsp:rsid wsp:val=&quot;002976EC&quot;/&gt;&lt;wsp:rsid wsp:val=&quot;0029795B&quot;/&gt;&lt;wsp:rsid wsp:val=&quot;00297B77&quot;/&gt;&lt;wsp:rsid wsp:val=&quot;00297EB8&quot;/&gt;&lt;wsp:rsid wsp:val=&quot;002A0A85&quot;/&gt;&lt;wsp:rsid wsp:val=&quot;002A0DAF&quot;/&gt;&lt;wsp:rsid wsp:val=&quot;002A0FA8&quot;/&gt;&lt;wsp:rsid wsp:val=&quot;002A1578&quot;/&gt;&lt;wsp:rsid wsp:val=&quot;002A19C6&quot;/&gt;&lt;wsp:rsid wsp:val=&quot;002A1CEC&quot;/&gt;&lt;wsp:rsid wsp:val=&quot;002A1FF2&quot;/&gt;&lt;wsp:rsid wsp:val=&quot;002A238A&quot;/&gt;&lt;wsp:rsid wsp:val=&quot;002A2C89&quot;/&gt;&lt;wsp:rsid wsp:val=&quot;002A3214&quot;/&gt;&lt;wsp:rsid wsp:val=&quot;002A38AF&quot;/&gt;&lt;wsp:rsid wsp:val=&quot;002A3E46&quot;/&gt;&lt;wsp:rsid wsp:val=&quot;002A462A&quot;/&gt;&lt;wsp:rsid wsp:val=&quot;002A4631&quot;/&gt;&lt;wsp:rsid wsp:val=&quot;002A4F89&quot;/&gt;&lt;wsp:rsid wsp:val=&quot;002A53CD&quot;/&gt;&lt;wsp:rsid wsp:val=&quot;002A558E&quot;/&gt;&lt;wsp:rsid wsp:val=&quot;002A5BD4&quot;/&gt;&lt;wsp:rsid wsp:val=&quot;002A5D0C&quot;/&gt;&lt;wsp:rsid wsp:val=&quot;002A6358&quot;/&gt;&lt;wsp:rsid wsp:val=&quot;002A6507&quot;/&gt;&lt;wsp:rsid wsp:val=&quot;002A6794&quot;/&gt;&lt;wsp:rsid wsp:val=&quot;002A6831&quot;/&gt;&lt;wsp:rsid wsp:val=&quot;002A68B9&quot;/&gt;&lt;wsp:rsid wsp:val=&quot;002A6C57&quot;/&gt;&lt;wsp:rsid wsp:val=&quot;002A6D06&quot;/&gt;&lt;wsp:rsid wsp:val=&quot;002A7572&quot;/&gt;&lt;wsp:rsid wsp:val=&quot;002A764D&quot;/&gt;&lt;wsp:rsid wsp:val=&quot;002A7CDA&quot;/&gt;&lt;wsp:rsid wsp:val=&quot;002A7EFC&quot;/&gt;&lt;wsp:rsid wsp:val=&quot;002A7FEE&quot;/&gt;&lt;wsp:rsid wsp:val=&quot;002B05B8&quot;/&gt;&lt;wsp:rsid wsp:val=&quot;002B0F7B&quot;/&gt;&lt;wsp:rsid wsp:val=&quot;002B18B0&quot;/&gt;&lt;wsp:rsid wsp:val=&quot;002B1C6C&quot;/&gt;&lt;wsp:rsid wsp:val=&quot;002B20E6&quot;/&gt;&lt;wsp:rsid wsp:val=&quot;002B2BDF&quot;/&gt;&lt;wsp:rsid wsp:val=&quot;002B2E4F&quot;/&gt;&lt;wsp:rsid wsp:val=&quot;002B2F27&quot;/&gt;&lt;wsp:rsid wsp:val=&quot;002B3567&quot;/&gt;&lt;wsp:rsid wsp:val=&quot;002B386F&quot;/&gt;&lt;wsp:rsid wsp:val=&quot;002B3A2A&quot;/&gt;&lt;wsp:rsid wsp:val=&quot;002B496B&quot;/&gt;&lt;wsp:rsid wsp:val=&quot;002B4D89&quot;/&gt;&lt;wsp:rsid wsp:val=&quot;002B52FE&quot;/&gt;&lt;wsp:rsid wsp:val=&quot;002B5A90&quot;/&gt;&lt;wsp:rsid wsp:val=&quot;002B5BC7&quot;/&gt;&lt;wsp:rsid wsp:val=&quot;002B6CFB&quot;/&gt;&lt;wsp:rsid wsp:val=&quot;002B7AD1&quot;/&gt;&lt;wsp:rsid wsp:val=&quot;002B7DCC&quot;/&gt;&lt;wsp:rsid wsp:val=&quot;002B7F56&quot;/&gt;&lt;wsp:rsid wsp:val=&quot;002C0090&quot;/&gt;&lt;wsp:rsid wsp:val=&quot;002C0BAE&quot;/&gt;&lt;wsp:rsid wsp:val=&quot;002C1732&quot;/&gt;&lt;wsp:rsid wsp:val=&quot;002C1A35&quot;/&gt;&lt;wsp:rsid wsp:val=&quot;002C1E7F&quot;/&gt;&lt;wsp:rsid wsp:val=&quot;002C2ACB&quot;/&gt;&lt;wsp:rsid wsp:val=&quot;002C2B84&quot;/&gt;&lt;wsp:rsid wsp:val=&quot;002C2D17&quot;/&gt;&lt;wsp:rsid wsp:val=&quot;002C2D6C&quot;/&gt;&lt;wsp:rsid wsp:val=&quot;002C303D&quot;/&gt;&lt;wsp:rsid wsp:val=&quot;002C3C97&quot;/&gt;&lt;wsp:rsid wsp:val=&quot;002C3CAC&quot;/&gt;&lt;wsp:rsid wsp:val=&quot;002C3F57&quot;/&gt;&lt;wsp:rsid wsp:val=&quot;002C4168&quot;/&gt;&lt;wsp:rsid wsp:val=&quot;002C4A3A&quot;/&gt;&lt;wsp:rsid wsp:val=&quot;002C4B66&quot;/&gt;&lt;wsp:rsid wsp:val=&quot;002C50EF&quot;/&gt;&lt;wsp:rsid wsp:val=&quot;002C5652&quot;/&gt;&lt;wsp:rsid wsp:val=&quot;002C62CC&quot;/&gt;&lt;wsp:rsid wsp:val=&quot;002C6620&quot;/&gt;&lt;wsp:rsid wsp:val=&quot;002C6F19&quot;/&gt;&lt;wsp:rsid wsp:val=&quot;002C7299&quot;/&gt;&lt;wsp:rsid wsp:val=&quot;002C73B4&quot;/&gt;&lt;wsp:rsid wsp:val=&quot;002D005E&quot;/&gt;&lt;wsp:rsid wsp:val=&quot;002D02C6&quot;/&gt;&lt;wsp:rsid wsp:val=&quot;002D0EC2&quot;/&gt;&lt;wsp:rsid wsp:val=&quot;002D0FE9&quot;/&gt;&lt;wsp:rsid wsp:val=&quot;002D19D0&quot;/&gt;&lt;wsp:rsid wsp:val=&quot;002D2D7D&quot;/&gt;&lt;wsp:rsid wsp:val=&quot;002D2DC2&quot;/&gt;&lt;wsp:rsid wsp:val=&quot;002D31E0&quot;/&gt;&lt;wsp:rsid wsp:val=&quot;002D366D&quot;/&gt;&lt;wsp:rsid wsp:val=&quot;002D416E&quot;/&gt;&lt;wsp:rsid wsp:val=&quot;002D41E0&quot;/&gt;&lt;wsp:rsid wsp:val=&quot;002D50C6&quot;/&gt;&lt;wsp:rsid wsp:val=&quot;002D60B6&quot;/&gt;&lt;wsp:rsid wsp:val=&quot;002D6C0A&quot;/&gt;&lt;wsp:rsid wsp:val=&quot;002D7142&quot;/&gt;&lt;wsp:rsid wsp:val=&quot;002D768C&quot;/&gt;&lt;wsp:rsid wsp:val=&quot;002E06D5&quot;/&gt;&lt;wsp:rsid wsp:val=&quot;002E0F26&quot;/&gt;&lt;wsp:rsid wsp:val=&quot;002E1E26&quot;/&gt;&lt;wsp:rsid wsp:val=&quot;002E1FE3&quot;/&gt;&lt;wsp:rsid wsp:val=&quot;002E21BC&quot;/&gt;&lt;wsp:rsid wsp:val=&quot;002E2A6F&quot;/&gt;&lt;wsp:rsid wsp:val=&quot;002E3758&quot;/&gt;&lt;wsp:rsid wsp:val=&quot;002E4607&quot;/&gt;&lt;wsp:rsid wsp:val=&quot;002E492D&quot;/&gt;&lt;wsp:rsid wsp:val=&quot;002E5FB3&quot;/&gt;&lt;wsp:rsid wsp:val=&quot;002E5FC1&quot;/&gt;&lt;wsp:rsid wsp:val=&quot;002E66CF&quot;/&gt;&lt;wsp:rsid wsp:val=&quot;002E6904&quot;/&gt;&lt;wsp:rsid wsp:val=&quot;002E696F&quot;/&gt;&lt;wsp:rsid wsp:val=&quot;002E6A0F&quot;/&gt;&lt;wsp:rsid wsp:val=&quot;002E6C3B&quot;/&gt;&lt;wsp:rsid wsp:val=&quot;002E6C8F&quot;/&gt;&lt;wsp:rsid wsp:val=&quot;002E6CD2&quot;/&gt;&lt;wsp:rsid wsp:val=&quot;002E7AE6&quot;/&gt;&lt;wsp:rsid wsp:val=&quot;002F011C&quot;/&gt;&lt;wsp:rsid wsp:val=&quot;002F02C0&quot;/&gt;&lt;wsp:rsid wsp:val=&quot;002F14BE&quot;/&gt;&lt;wsp:rsid wsp:val=&quot;002F16AC&quot;/&gt;&lt;wsp:rsid wsp:val=&quot;002F23D5&quot;/&gt;&lt;wsp:rsid wsp:val=&quot;002F25A0&quot;/&gt;&lt;wsp:rsid wsp:val=&quot;002F25A5&quot;/&gt;&lt;wsp:rsid wsp:val=&quot;002F285F&quot;/&gt;&lt;wsp:rsid wsp:val=&quot;002F2D08&quot;/&gt;&lt;wsp:rsid wsp:val=&quot;002F318A&quot;/&gt;&lt;wsp:rsid wsp:val=&quot;002F47F1&quot;/&gt;&lt;wsp:rsid wsp:val=&quot;002F492D&quot;/&gt;&lt;wsp:rsid wsp:val=&quot;002F4F0A&quot;/&gt;&lt;wsp:rsid wsp:val=&quot;002F5130&quot;/&gt;&lt;wsp:rsid wsp:val=&quot;002F5366&quot;/&gt;&lt;wsp:rsid wsp:val=&quot;002F65C9&quot;/&gt;&lt;wsp:rsid wsp:val=&quot;002F70DC&quot;/&gt;&lt;wsp:rsid wsp:val=&quot;002F71EB&quot;/&gt;&lt;wsp:rsid wsp:val=&quot;002F7268&quot;/&gt;&lt;wsp:rsid wsp:val=&quot;002F7434&quot;/&gt;&lt;wsp:rsid wsp:val=&quot;002F768D&quot;/&gt;&lt;wsp:rsid wsp:val=&quot;002F79B2&quot;/&gt;&lt;wsp:rsid wsp:val=&quot;002F7E5D&quot;/&gt;&lt;wsp:rsid wsp:val=&quot;00300A75&quot;/&gt;&lt;wsp:rsid wsp:val=&quot;00300BAA&quot;/&gt;&lt;wsp:rsid wsp:val=&quot;00301EE8&quot;/&gt;&lt;wsp:rsid wsp:val=&quot;00301FAF&quot;/&gt;&lt;wsp:rsid wsp:val=&quot;00301FDB&quot;/&gt;&lt;wsp:rsid wsp:val=&quot;0030309B&quot;/&gt;&lt;wsp:rsid wsp:val=&quot;003036D7&quot;/&gt;&lt;wsp:rsid wsp:val=&quot;003039A5&quot;/&gt;&lt;wsp:rsid wsp:val=&quot;00303E77&quot;/&gt;&lt;wsp:rsid wsp:val=&quot;0030473E&quot;/&gt;&lt;wsp:rsid wsp:val=&quot;00305838&quot;/&gt;&lt;wsp:rsid wsp:val=&quot;003059DA&quot;/&gt;&lt;wsp:rsid wsp:val=&quot;00305CDB&quot;/&gt;&lt;wsp:rsid wsp:val=&quot;0030629D&quot;/&gt;&lt;wsp:rsid wsp:val=&quot;00307EBB&quot;/&gt;&lt;wsp:rsid wsp:val=&quot;00310577&quot;/&gt;&lt;wsp:rsid wsp:val=&quot;00310894&quot;/&gt;&lt;wsp:rsid wsp:val=&quot;00310DE0&quot;/&gt;&lt;wsp:rsid wsp:val=&quot;00310EDF&quot;/&gt;&lt;wsp:rsid wsp:val=&quot;00310EFC&quot;/&gt;&lt;wsp:rsid wsp:val=&quot;00310FE5&quot;/&gt;&lt;wsp:rsid wsp:val=&quot;00311122&quot;/&gt;&lt;wsp:rsid wsp:val=&quot;0031148B&quot;/&gt;&lt;wsp:rsid wsp:val=&quot;003119FA&quot;/&gt;&lt;wsp:rsid wsp:val=&quot;00311D39&quot;/&gt;&lt;wsp:rsid wsp:val=&quot;00312088&quot;/&gt;&lt;wsp:rsid wsp:val=&quot;003127AD&quot;/&gt;&lt;wsp:rsid wsp:val=&quot;0031388A&quot;/&gt;&lt;wsp:rsid wsp:val=&quot;0031389F&quot;/&gt;&lt;wsp:rsid wsp:val=&quot;00313DDD&quot;/&gt;&lt;wsp:rsid wsp:val=&quot;0031429D&quot;/&gt;&lt;wsp:rsid wsp:val=&quot;00314590&quot;/&gt;&lt;wsp:rsid wsp:val=&quot;00314624&quot;/&gt;&lt;wsp:rsid wsp:val=&quot;00314A35&quot;/&gt;&lt;wsp:rsid wsp:val=&quot;00314EA4&quot;/&gt;&lt;wsp:rsid wsp:val=&quot;003152CE&quot;/&gt;&lt;wsp:rsid wsp:val=&quot;00315635&quot;/&gt;&lt;wsp:rsid wsp:val=&quot;00315751&quot;/&gt;&lt;wsp:rsid wsp:val=&quot;00315C06&quot;/&gt;&lt;wsp:rsid wsp:val=&quot;00317141&quot;/&gt;&lt;wsp:rsid wsp:val=&quot;0032008A&quot;/&gt;&lt;wsp:rsid wsp:val=&quot;00320A87&quot;/&gt;&lt;wsp:rsid wsp:val=&quot;00320C9A&quot;/&gt;&lt;wsp:rsid wsp:val=&quot;00320FBC&quot;/&gt;&lt;wsp:rsid wsp:val=&quot;003229BD&quot;/&gt;&lt;wsp:rsid wsp:val=&quot;00322CB5&quot;/&gt;&lt;wsp:rsid wsp:val=&quot;00323099&quot;/&gt;&lt;wsp:rsid wsp:val=&quot;00323628&quot;/&gt;&lt;wsp:rsid wsp:val=&quot;00323A8D&quot;/&gt;&lt;wsp:rsid wsp:val=&quot;00323B43&quot;/&gt;&lt;wsp:rsid wsp:val=&quot;00323E2E&quot;/&gt;&lt;wsp:rsid wsp:val=&quot;00324168&quot;/&gt;&lt;wsp:rsid wsp:val=&quot;003241D6&quot;/&gt;&lt;wsp:rsid wsp:val=&quot;003249AA&quot;/&gt;&lt;wsp:rsid wsp:val=&quot;00324A8F&quot;/&gt;&lt;wsp:rsid wsp:val=&quot;00324D3E&quot;/&gt;&lt;wsp:rsid wsp:val=&quot;0032579B&quot;/&gt;&lt;wsp:rsid wsp:val=&quot;00325F1E&quot;/&gt;&lt;wsp:rsid wsp:val=&quot;0032611B&quot;/&gt;&lt;wsp:rsid wsp:val=&quot;00326380&quot;/&gt;&lt;wsp:rsid wsp:val=&quot;0032778E&quot;/&gt;&lt;wsp:rsid wsp:val=&quot;00330816&quot;/&gt;&lt;wsp:rsid wsp:val=&quot;00330DF3&quot;/&gt;&lt;wsp:rsid wsp:val=&quot;00331357&quot;/&gt;&lt;wsp:rsid wsp:val=&quot;003319F1&quot;/&gt;&lt;wsp:rsid wsp:val=&quot;00332640&quot;/&gt;&lt;wsp:rsid wsp:val=&quot;00332EE8&quot;/&gt;&lt;wsp:rsid wsp:val=&quot;0033302D&quot;/&gt;&lt;wsp:rsid wsp:val=&quot;00333107&quot;/&gt;&lt;wsp:rsid wsp:val=&quot;0033311A&quot;/&gt;&lt;wsp:rsid wsp:val=&quot;0033375B&quot;/&gt;&lt;wsp:rsid wsp:val=&quot;003337E0&quot;/&gt;&lt;wsp:rsid wsp:val=&quot;003342AF&quot;/&gt;&lt;wsp:rsid wsp:val=&quot;00334D1A&quot;/&gt;&lt;wsp:rsid wsp:val=&quot;0033505F&quot;/&gt;&lt;wsp:rsid wsp:val=&quot;003352F2&quot;/&gt;&lt;wsp:rsid wsp:val=&quot;00335638&quot;/&gt;&lt;wsp:rsid wsp:val=&quot;00335805&quot;/&gt;&lt;wsp:rsid wsp:val=&quot;00335BBC&quot;/&gt;&lt;wsp:rsid wsp:val=&quot;00335ED4&quot;/&gt;&lt;wsp:rsid wsp:val=&quot;0033632B&quot;/&gt;&lt;wsp:rsid wsp:val=&quot;0033649B&quot;/&gt;&lt;wsp:rsid wsp:val=&quot;00336DD4&quot;/&gt;&lt;wsp:rsid wsp:val=&quot;0033709F&quot;/&gt;&lt;wsp:rsid wsp:val=&quot;00337300&quot;/&gt;&lt;wsp:rsid wsp:val=&quot;00337431&quot;/&gt;&lt;wsp:rsid wsp:val=&quot;003407E3&quot;/&gt;&lt;wsp:rsid wsp:val=&quot;00340C6A&quot;/&gt;&lt;wsp:rsid wsp:val=&quot;00341459&quot;/&gt;&lt;wsp:rsid wsp:val=&quot;00341CAA&quot;/&gt;&lt;wsp:rsid wsp:val=&quot;003423CA&quot;/&gt;&lt;wsp:rsid wsp:val=&quot;00342EEF&quot;/&gt;&lt;wsp:rsid wsp:val=&quot;00342F9B&quot;/&gt;&lt;wsp:rsid wsp:val=&quot;003430EA&quot;/&gt;&lt;wsp:rsid wsp:val=&quot;00343246&quot;/&gt;&lt;wsp:rsid wsp:val=&quot;003434B8&quot;/&gt;&lt;wsp:rsid wsp:val=&quot;003439D4&quot;/&gt;&lt;wsp:rsid wsp:val=&quot;00343BAE&quot;/&gt;&lt;wsp:rsid wsp:val=&quot;00343F1F&quot;/&gt;&lt;wsp:rsid wsp:val=&quot;003441F0&quot;/&gt;&lt;wsp:rsid wsp:val=&quot;0034428A&quot;/&gt;&lt;wsp:rsid wsp:val=&quot;00344446&quot;/&gt;&lt;wsp:rsid wsp:val=&quot;003447DC&quot;/&gt;&lt;wsp:rsid wsp:val=&quot;00344F67&quot;/&gt;&lt;wsp:rsid wsp:val=&quot;00345588&quot;/&gt;&lt;wsp:rsid wsp:val=&quot;00345761&quot;/&gt;&lt;wsp:rsid wsp:val=&quot;003457C8&quot;/&gt;&lt;wsp:rsid wsp:val=&quot;00345D73&quot;/&gt;&lt;wsp:rsid wsp:val=&quot;0034637E&quot;/&gt;&lt;wsp:rsid wsp:val=&quot;003465FF&quot;/&gt;&lt;wsp:rsid wsp:val=&quot;00346950&quot;/&gt;&lt;wsp:rsid wsp:val=&quot;00346A8E&quot;/&gt;&lt;wsp:rsid wsp:val=&quot;00346E89&quot;/&gt;&lt;wsp:rsid wsp:val=&quot;0034750F&quot;/&gt;&lt;wsp:rsid wsp:val=&quot;00347D5A&quot;/&gt;&lt;wsp:rsid wsp:val=&quot;003501E4&quot;/&gt;&lt;wsp:rsid wsp:val=&quot;003502CA&quot;/&gt;&lt;wsp:rsid wsp:val=&quot;00350CA9&quot;/&gt;&lt;wsp:rsid wsp:val=&quot;00350D13&quot;/&gt;&lt;wsp:rsid wsp:val=&quot;00351A0E&quot;/&gt;&lt;wsp:rsid wsp:val=&quot;00354722&quot;/&gt;&lt;wsp:rsid wsp:val=&quot;00354AAE&quot;/&gt;&lt;wsp:rsid wsp:val=&quot;003553F8&quot;/&gt;&lt;wsp:rsid wsp:val=&quot;0035573D&quot;/&gt;&lt;wsp:rsid wsp:val=&quot;00355F13&quot;/&gt;&lt;wsp:rsid wsp:val=&quot;00356938&quot;/&gt;&lt;wsp:rsid wsp:val=&quot;00356ACB&quot;/&gt;&lt;wsp:rsid wsp:val=&quot;00356B58&quot;/&gt;&lt;wsp:rsid wsp:val=&quot;0035778E&quot;/&gt;&lt;wsp:rsid wsp:val=&quot;003578AC&quot;/&gt;&lt;wsp:rsid wsp:val=&quot;003600FE&quot;/&gt;&lt;wsp:rsid wsp:val=&quot;00360529&quot;/&gt;&lt;wsp:rsid wsp:val=&quot;003606C4&quot;/&gt;&lt;wsp:rsid wsp:val=&quot;00360DB0&quot;/&gt;&lt;wsp:rsid wsp:val=&quot;00361016&quot;/&gt;&lt;wsp:rsid wsp:val=&quot;003618EE&quot;/&gt;&lt;wsp:rsid wsp:val=&quot;00361991&quot;/&gt;&lt;wsp:rsid wsp:val=&quot;0036206A&quot;/&gt;&lt;wsp:rsid wsp:val=&quot;00362A3A&quot;/&gt;&lt;wsp:rsid wsp:val=&quot;00362FFE&quot;/&gt;&lt;wsp:rsid wsp:val=&quot;0036300A&quot;/&gt;&lt;wsp:rsid wsp:val=&quot;0036328F&quot;/&gt;&lt;wsp:rsid wsp:val=&quot;003637CA&quot;/&gt;&lt;wsp:rsid wsp:val=&quot;00363D3D&quot;/&gt;&lt;wsp:rsid wsp:val=&quot;00363E1B&quot;/&gt;&lt;wsp:rsid wsp:val=&quot;00363F28&quot;/&gt;&lt;wsp:rsid wsp:val=&quot;00363F29&quot;/&gt;&lt;wsp:rsid wsp:val=&quot;00364D63&quot;/&gt;&lt;wsp:rsid wsp:val=&quot;00366A51&quot;/&gt;&lt;wsp:rsid wsp:val=&quot;003674F9&quot;/&gt;&lt;wsp:rsid wsp:val=&quot;00367719&quot;/&gt;&lt;wsp:rsid wsp:val=&quot;0036783D&quot;/&gt;&lt;wsp:rsid wsp:val=&quot;003705B9&quot;/&gt;&lt;wsp:rsid wsp:val=&quot;00370C0C&quot;/&gt;&lt;wsp:rsid wsp:val=&quot;00370E2F&quot;/&gt;&lt;wsp:rsid wsp:val=&quot;00371593&quot;/&gt;&lt;wsp:rsid wsp:val=&quot;003727FF&quot;/&gt;&lt;wsp:rsid wsp:val=&quot;00372B64&quot;/&gt;&lt;wsp:rsid wsp:val=&quot;00373738&quot;/&gt;&lt;wsp:rsid wsp:val=&quot;00373A5D&quot;/&gt;&lt;wsp:rsid wsp:val=&quot;00373BF6&quot;/&gt;&lt;wsp:rsid wsp:val=&quot;00373F47&quot;/&gt;&lt;wsp:rsid wsp:val=&quot;003759E9&quot;/&gt;&lt;wsp:rsid wsp:val=&quot;00375C38&quot;/&gt;&lt;wsp:rsid wsp:val=&quot;00375F41&quot;/&gt;&lt;wsp:rsid wsp:val=&quot;003763EF&quot;/&gt;&lt;wsp:rsid wsp:val=&quot;00376724&quot;/&gt;&lt;wsp:rsid wsp:val=&quot;003769C5&quot;/&gt;&lt;wsp:rsid wsp:val=&quot;00376BEF&quot;/&gt;&lt;wsp:rsid wsp:val=&quot;00376DFD&quot;/&gt;&lt;wsp:rsid wsp:val=&quot;0037751B&quot;/&gt;&lt;wsp:rsid wsp:val=&quot;00377792&quot;/&gt;&lt;wsp:rsid wsp:val=&quot;0037788C&quot;/&gt;&lt;wsp:rsid wsp:val=&quot;00377C03&quot;/&gt;&lt;wsp:rsid wsp:val=&quot;003808DE&quot;/&gt;&lt;wsp:rsid wsp:val=&quot;00380E4C&quot;/&gt;&lt;wsp:rsid wsp:val=&quot;00381CAA&quot;/&gt;&lt;wsp:rsid wsp:val=&quot;003823E4&quot;/&gt;&lt;wsp:rsid wsp:val=&quot;00382E5E&quot;/&gt;&lt;wsp:rsid wsp:val=&quot;00383E49&quot;/&gt;&lt;wsp:rsid wsp:val=&quot;00384221&quot;/&gt;&lt;wsp:rsid wsp:val=&quot;0038473A&quot;/&gt;&lt;wsp:rsid wsp:val=&quot;0038481B&quot;/&gt;&lt;wsp:rsid wsp:val=&quot;00384860&quot;/&gt;&lt;wsp:rsid wsp:val=&quot;00384E36&quot;/&gt;&lt;wsp:rsid wsp:val=&quot;00385BE0&quot;/&gt;&lt;wsp:rsid wsp:val=&quot;003861CB&quot;/&gt;&lt;wsp:rsid wsp:val=&quot;00386561&quot;/&gt;&lt;wsp:rsid wsp:val=&quot;00386D4B&quot;/&gt;&lt;wsp:rsid wsp:val=&quot;00387099&quot;/&gt;&lt;wsp:rsid wsp:val=&quot;0038709C&quot;/&gt;&lt;wsp:rsid wsp:val=&quot;003870FC&quot;/&gt;&lt;wsp:rsid wsp:val=&quot;00387586&quot;/&gt;&lt;wsp:rsid wsp:val=&quot;003875E5&quot;/&gt;&lt;wsp:rsid wsp:val=&quot;00387948&quot;/&gt;&lt;wsp:rsid wsp:val=&quot;00390164&quot;/&gt;&lt;wsp:rsid wsp:val=&quot;003909DD&quot;/&gt;&lt;wsp:rsid wsp:val=&quot;003915CB&quot;/&gt;&lt;wsp:rsid wsp:val=&quot;00391F4F&quot;/&gt;&lt;wsp:rsid wsp:val=&quot;0039207C&quot;/&gt;&lt;wsp:rsid wsp:val=&quot;00392E58&quot;/&gt;&lt;wsp:rsid wsp:val=&quot;0039460B&quot;/&gt;&lt;wsp:rsid wsp:val=&quot;00394EB9&quot;/&gt;&lt;wsp:rsid wsp:val=&quot;00395048&quot;/&gt;&lt;wsp:rsid wsp:val=&quot;003952B6&quot;/&gt;&lt;wsp:rsid wsp:val=&quot;00396A33&quot;/&gt;&lt;wsp:rsid wsp:val=&quot;00396CAD&quot;/&gt;&lt;wsp:rsid wsp:val=&quot;003970C5&quot;/&gt;&lt;wsp:rsid wsp:val=&quot;003974EA&quot;/&gt;&lt;wsp:rsid wsp:val=&quot;00397A0D&quot;/&gt;&lt;wsp:rsid wsp:val=&quot;00397F28&quot;/&gt;&lt;wsp:rsid wsp:val=&quot;003A00CE&quot;/&gt;&lt;wsp:rsid wsp:val=&quot;003A02C4&quot;/&gt;&lt;wsp:rsid wsp:val=&quot;003A03DF&quot;/&gt;&lt;wsp:rsid wsp:val=&quot;003A04DD&quot;/&gt;&lt;wsp:rsid wsp:val=&quot;003A05A8&quot;/&gt;&lt;wsp:rsid wsp:val=&quot;003A0D7A&quot;/&gt;&lt;wsp:rsid wsp:val=&quot;003A1314&quot;/&gt;&lt;wsp:rsid wsp:val=&quot;003A1449&quot;/&gt;&lt;wsp:rsid wsp:val=&quot;003A1CF2&quot;/&gt;&lt;wsp:rsid wsp:val=&quot;003A21C8&quot;/&gt;&lt;wsp:rsid wsp:val=&quot;003A23A8&quot;/&gt;&lt;wsp:rsid wsp:val=&quot;003A29B3&quot;/&gt;&lt;wsp:rsid wsp:val=&quot;003A2E1B&quot;/&gt;&lt;wsp:rsid wsp:val=&quot;003A2FE9&quot;/&gt;&lt;wsp:rsid wsp:val=&quot;003A381F&quot;/&gt;&lt;wsp:rsid wsp:val=&quot;003A3DC6&quot;/&gt;&lt;wsp:rsid wsp:val=&quot;003A3EB2&quot;/&gt;&lt;wsp:rsid wsp:val=&quot;003A43B9&quot;/&gt;&lt;wsp:rsid wsp:val=&quot;003A544B&quot;/&gt;&lt;wsp:rsid wsp:val=&quot;003A588B&quot;/&gt;&lt;wsp:rsid wsp:val=&quot;003A78B1&quot;/&gt;&lt;wsp:rsid wsp:val=&quot;003A7A61&quot;/&gt;&lt;wsp:rsid wsp:val=&quot;003B0DE1&quot;/&gt;&lt;wsp:rsid wsp:val=&quot;003B169A&quot;/&gt;&lt;wsp:rsid wsp:val=&quot;003B196D&quot;/&gt;&lt;wsp:rsid wsp:val=&quot;003B1AF6&quot;/&gt;&lt;wsp:rsid wsp:val=&quot;003B1C5C&quot;/&gt;&lt;wsp:rsid wsp:val=&quot;003B1D3E&quot;/&gt;&lt;wsp:rsid wsp:val=&quot;003B2A94&quot;/&gt;&lt;wsp:rsid wsp:val=&quot;003B3C6A&quot;/&gt;&lt;wsp:rsid wsp:val=&quot;003B3EF0&quot;/&gt;&lt;wsp:rsid wsp:val=&quot;003B4175&quot;/&gt;&lt;wsp:rsid wsp:val=&quot;003B490C&quot;/&gt;&lt;wsp:rsid wsp:val=&quot;003B4DF0&quot;/&gt;&lt;wsp:rsid wsp:val=&quot;003B5979&quot;/&gt;&lt;wsp:rsid wsp:val=&quot;003B59BD&quot;/&gt;&lt;wsp:rsid wsp:val=&quot;003B67BF&quot;/&gt;&lt;wsp:rsid wsp:val=&quot;003B7A81&quot;/&gt;&lt;wsp:rsid wsp:val=&quot;003C054B&quot;/&gt;&lt;wsp:rsid wsp:val=&quot;003C0E2E&quot;/&gt;&lt;wsp:rsid wsp:val=&quot;003C117F&quot;/&gt;&lt;wsp:rsid wsp:val=&quot;003C131E&quot;/&gt;&lt;wsp:rsid wsp:val=&quot;003C1BC1&quot;/&gt;&lt;wsp:rsid wsp:val=&quot;003C24A7&quot;/&gt;&lt;wsp:rsid wsp:val=&quot;003C36CB&quot;/&gt;&lt;wsp:rsid wsp:val=&quot;003C37BE&quot;/&gt;&lt;wsp:rsid wsp:val=&quot;003C3C2F&quot;/&gt;&lt;wsp:rsid wsp:val=&quot;003C4845&quot;/&gt;&lt;wsp:rsid wsp:val=&quot;003C4EAF&quot;/&gt;&lt;wsp:rsid wsp:val=&quot;003C4F38&quot;/&gt;&lt;wsp:rsid wsp:val=&quot;003C5722&quot;/&gt;&lt;wsp:rsid wsp:val=&quot;003C5A31&quot;/&gt;&lt;wsp:rsid wsp:val=&quot;003C679D&quot;/&gt;&lt;wsp:rsid wsp:val=&quot;003C6840&quot;/&gt;&lt;wsp:rsid wsp:val=&quot;003C6981&quot;/&gt;&lt;wsp:rsid wsp:val=&quot;003C71A9&quot;/&gt;&lt;wsp:rsid wsp:val=&quot;003C7365&quot;/&gt;&lt;wsp:rsid wsp:val=&quot;003C742C&quot;/&gt;&lt;wsp:rsid wsp:val=&quot;003C785E&quot;/&gt;&lt;wsp:rsid wsp:val=&quot;003D0D82&quot;/&gt;&lt;wsp:rsid wsp:val=&quot;003D19CF&quot;/&gt;&lt;wsp:rsid wsp:val=&quot;003D1A36&quot;/&gt;&lt;wsp:rsid wsp:val=&quot;003D2597&quot;/&gt;&lt;wsp:rsid wsp:val=&quot;003D29D0&quot;/&gt;&lt;wsp:rsid wsp:val=&quot;003D2F82&quot;/&gt;&lt;wsp:rsid wsp:val=&quot;003D3FFB&quot;/&gt;&lt;wsp:rsid wsp:val=&quot;003D44D6&quot;/&gt;&lt;wsp:rsid wsp:val=&quot;003D5103&quot;/&gt;&lt;wsp:rsid wsp:val=&quot;003D68C8&quot;/&gt;&lt;wsp:rsid wsp:val=&quot;003D6E2D&quot;/&gt;&lt;wsp:rsid wsp:val=&quot;003D6FDF&quot;/&gt;&lt;wsp:rsid wsp:val=&quot;003D73C6&quot;/&gt;&lt;wsp:rsid wsp:val=&quot;003D75B9&quot;/&gt;&lt;wsp:rsid wsp:val=&quot;003D7F75&quot;/&gt;&lt;wsp:rsid wsp:val=&quot;003E031D&quot;/&gt;&lt;wsp:rsid wsp:val=&quot;003E0955&quot;/&gt;&lt;wsp:rsid wsp:val=&quot;003E1286&quot;/&gt;&lt;wsp:rsid wsp:val=&quot;003E1757&quot;/&gt;&lt;wsp:rsid wsp:val=&quot;003E1BED&quot;/&gt;&lt;wsp:rsid wsp:val=&quot;003E32BB&quot;/&gt;&lt;wsp:rsid wsp:val=&quot;003E3794&quot;/&gt;&lt;wsp:rsid wsp:val=&quot;003E3F46&quot;/&gt;&lt;wsp:rsid wsp:val=&quot;003E49A1&quot;/&gt;&lt;wsp:rsid wsp:val=&quot;003E4D1C&quot;/&gt;&lt;wsp:rsid wsp:val=&quot;003E648A&quot;/&gt;&lt;wsp:rsid wsp:val=&quot;003E64DD&quot;/&gt;&lt;wsp:rsid wsp:val=&quot;003E6BF8&quot;/&gt;&lt;wsp:rsid wsp:val=&quot;003E6D9E&quot;/&gt;&lt;wsp:rsid wsp:val=&quot;003E6DA0&quot;/&gt;&lt;wsp:rsid wsp:val=&quot;003E723E&quot;/&gt;&lt;wsp:rsid wsp:val=&quot;003E72BD&quot;/&gt;&lt;wsp:rsid wsp:val=&quot;003E7A93&quot;/&gt;&lt;wsp:rsid wsp:val=&quot;003F004E&quot;/&gt;&lt;wsp:rsid wsp:val=&quot;003F009D&quot;/&gt;&lt;wsp:rsid wsp:val=&quot;003F047A&quot;/&gt;&lt;wsp:rsid wsp:val=&quot;003F08FB&quot;/&gt;&lt;wsp:rsid wsp:val=&quot;003F0942&quot;/&gt;&lt;wsp:rsid wsp:val=&quot;003F09C2&quot;/&gt;&lt;wsp:rsid wsp:val=&quot;003F11CF&quot;/&gt;&lt;wsp:rsid wsp:val=&quot;003F1A73&quot;/&gt;&lt;wsp:rsid wsp:val=&quot;003F1EE2&quot;/&gt;&lt;wsp:rsid wsp:val=&quot;003F24A6&quot;/&gt;&lt;wsp:rsid wsp:val=&quot;003F3414&quot;/&gt;&lt;wsp:rsid wsp:val=&quot;003F34BE&quot;/&gt;&lt;wsp:rsid wsp:val=&quot;003F3CC0&quot;/&gt;&lt;wsp:rsid wsp:val=&quot;003F3E1A&quot;/&gt;&lt;wsp:rsid wsp:val=&quot;003F4350&quot;/&gt;&lt;wsp:rsid wsp:val=&quot;003F4C57&quot;/&gt;&lt;wsp:rsid wsp:val=&quot;003F4F02&quot;/&gt;&lt;wsp:rsid wsp:val=&quot;003F5062&quot;/&gt;&lt;wsp:rsid wsp:val=&quot;003F57A8&quot;/&gt;&lt;wsp:rsid wsp:val=&quot;003F5D8A&quot;/&gt;&lt;wsp:rsid wsp:val=&quot;003F5DD2&quot;/&gt;&lt;wsp:rsid wsp:val=&quot;003F628A&quot;/&gt;&lt;wsp:rsid wsp:val=&quot;003F652C&quot;/&gt;&lt;wsp:rsid wsp:val=&quot;003F6822&quot;/&gt;&lt;wsp:rsid wsp:val=&quot;00400A4B&quot;/&gt;&lt;wsp:rsid wsp:val=&quot;004010DD&quot;/&gt;&lt;wsp:rsid wsp:val=&quot;00401867&quot;/&gt;&lt;wsp:rsid wsp:val=&quot;00402048&quot;/&gt;&lt;wsp:rsid wsp:val=&quot;0040249A&quot;/&gt;&lt;wsp:rsid wsp:val=&quot;004026D6&quot;/&gt;&lt;wsp:rsid wsp:val=&quot;00402ED3&quot;/&gt;&lt;wsp:rsid wsp:val=&quot;0040359D&quot;/&gt;&lt;wsp:rsid wsp:val=&quot;00405415&quot;/&gt;&lt;wsp:rsid wsp:val=&quot;00405940&quot;/&gt;&lt;wsp:rsid wsp:val=&quot;00405F98&quot;/&gt;&lt;wsp:rsid wsp:val=&quot;004066C9&quot;/&gt;&lt;wsp:rsid wsp:val=&quot;0040673F&quot;/&gt;&lt;wsp:rsid wsp:val=&quot;004068AB&quot;/&gt;&lt;wsp:rsid wsp:val=&quot;00410409&quot;/&gt;&lt;wsp:rsid wsp:val=&quot;00410A5E&quot;/&gt;&lt;wsp:rsid wsp:val=&quot;00410E98&quot;/&gt;&lt;wsp:rsid wsp:val=&quot;00412B41&quot;/&gt;&lt;wsp:rsid wsp:val=&quot;00412BAD&quot;/&gt;&lt;wsp:rsid wsp:val=&quot;00412D9A&quot;/&gt;&lt;wsp:rsid wsp:val=&quot;00412F56&quot;/&gt;&lt;wsp:rsid wsp:val=&quot;00413E4A&quot;/&gt;&lt;wsp:rsid wsp:val=&quot;00415202&quot;/&gt;&lt;wsp:rsid wsp:val=&quot;00415206&quot;/&gt;&lt;wsp:rsid wsp:val=&quot;00415B8F&quot;/&gt;&lt;wsp:rsid wsp:val=&quot;004162D1&quot;/&gt;&lt;wsp:rsid wsp:val=&quot;00416974&quot;/&gt;&lt;wsp:rsid wsp:val=&quot;00416F04&quot;/&gt;&lt;wsp:rsid wsp:val=&quot;00417638&quot;/&gt;&lt;wsp:rsid wsp:val=&quot;00417F41&quot;/&gt;&lt;wsp:rsid wsp:val=&quot;00420081&quot;/&gt;&lt;wsp:rsid wsp:val=&quot;00420659&quot;/&gt;&lt;wsp:rsid wsp:val=&quot;004206E1&quot;/&gt;&lt;wsp:rsid wsp:val=&quot;00420917&quot;/&gt;&lt;wsp:rsid wsp:val=&quot;0042449D&quot;/&gt;&lt;wsp:rsid wsp:val=&quot;004252EC&quot;/&gt;&lt;wsp:rsid wsp:val=&quot;00425985&quot;/&gt;&lt;wsp:rsid wsp:val=&quot;00425FC1&quot;/&gt;&lt;wsp:rsid wsp:val=&quot;0042622E&quot;/&gt;&lt;wsp:rsid wsp:val=&quot;0042690E&quot;/&gt;&lt;wsp:rsid wsp:val=&quot;00426AE4&quot;/&gt;&lt;wsp:rsid wsp:val=&quot;00426D3A&quot;/&gt;&lt;wsp:rsid wsp:val=&quot;00426DEE&quot;/&gt;&lt;wsp:rsid wsp:val=&quot;004277C3&quot;/&gt;&lt;wsp:rsid wsp:val=&quot;00427D72&quot;/&gt;&lt;wsp:rsid wsp:val=&quot;00427DCE&quot;/&gt;&lt;wsp:rsid wsp:val=&quot;004302AE&quot;/&gt;&lt;wsp:rsid wsp:val=&quot;0043064D&quot;/&gt;&lt;wsp:rsid wsp:val=&quot;00430851&quot;/&gt;&lt;wsp:rsid wsp:val=&quot;00431125&quot;/&gt;&lt;wsp:rsid wsp:val=&quot;004312D8&quot;/&gt;&lt;wsp:rsid wsp:val=&quot;004326AA&quot;/&gt;&lt;wsp:rsid wsp:val=&quot;00432AE2&quot;/&gt;&lt;wsp:rsid wsp:val=&quot;004333FA&quot;/&gt;&lt;wsp:rsid wsp:val=&quot;00433D4E&quot;/&gt;&lt;wsp:rsid wsp:val=&quot;00433EFF&quot;/&gt;&lt;wsp:rsid wsp:val=&quot;0043477E&quot;/&gt;&lt;wsp:rsid wsp:val=&quot;0043498F&quot;/&gt;&lt;wsp:rsid wsp:val=&quot;00435086&quot;/&gt;&lt;wsp:rsid wsp:val=&quot;00435B51&quot;/&gt;&lt;wsp:rsid wsp:val=&quot;00436042&quot;/&gt;&lt;wsp:rsid wsp:val=&quot;00436C5C&quot;/&gt;&lt;wsp:rsid wsp:val=&quot;0043731C&quot;/&gt;&lt;wsp:rsid wsp:val=&quot;00437386&quot;/&gt;&lt;wsp:rsid wsp:val=&quot;00437511&quot;/&gt;&lt;wsp:rsid wsp:val=&quot;00440340&quot;/&gt;&lt;wsp:rsid wsp:val=&quot;004403B3&quot;/&gt;&lt;wsp:rsid wsp:val=&quot;00440989&quot;/&gt;&lt;wsp:rsid wsp:val=&quot;00440C2C&quot;/&gt;&lt;wsp:rsid wsp:val=&quot;00441117&quot;/&gt;&lt;wsp:rsid wsp:val=&quot;00441450&quot;/&gt;&lt;wsp:rsid wsp:val=&quot;00441C32&quot;/&gt;&lt;wsp:rsid wsp:val=&quot;00441E44&quot;/&gt;&lt;wsp:rsid wsp:val=&quot;00441E8D&quot;/&gt;&lt;wsp:rsid wsp:val=&quot;00441FAD&quot;/&gt;&lt;wsp:rsid wsp:val=&quot;004421AA&quot;/&gt;&lt;wsp:rsid wsp:val=&quot;00442A76&quot;/&gt;&lt;wsp:rsid wsp:val=&quot;00444609&quot;/&gt;&lt;wsp:rsid wsp:val=&quot;00444953&quot;/&gt;&lt;wsp:rsid wsp:val=&quot;00444B2B&quot;/&gt;&lt;wsp:rsid wsp:val=&quot;00444B97&quot;/&gt;&lt;wsp:rsid wsp:val=&quot;00444ECF&quot;/&gt;&lt;wsp:rsid wsp:val=&quot;00444FFA&quot;/&gt;&lt;wsp:rsid wsp:val=&quot;00445028&quot;/&gt;&lt;wsp:rsid wsp:val=&quot;0044517F&quot;/&gt;&lt;wsp:rsid wsp:val=&quot;004457B4&quot;/&gt;&lt;wsp:rsid wsp:val=&quot;00445E43&quot;/&gt;&lt;wsp:rsid wsp:val=&quot;004464B5&quot;/&gt;&lt;wsp:rsid wsp:val=&quot;00446618&quot;/&gt;&lt;wsp:rsid wsp:val=&quot;00446F34&quot;/&gt;&lt;wsp:rsid wsp:val=&quot;00447626&quot;/&gt;&lt;wsp:rsid wsp:val=&quot;00447C37&quot;/&gt;&lt;wsp:rsid wsp:val=&quot;00451513&quot;/&gt;&lt;wsp:rsid wsp:val=&quot;00451899&quot;/&gt;&lt;wsp:rsid wsp:val=&quot;00451D60&quot;/&gt;&lt;wsp:rsid wsp:val=&quot;00452001&quot;/&gt;&lt;wsp:rsid wsp:val=&quot;0045320C&quot;/&gt;&lt;wsp:rsid wsp:val=&quot;0045365A&quot;/&gt;&lt;wsp:rsid wsp:val=&quot;00453B10&quot;/&gt;&lt;wsp:rsid wsp:val=&quot;00453F3E&quot;/&gt;&lt;wsp:rsid wsp:val=&quot;004548CE&quot;/&gt;&lt;wsp:rsid wsp:val=&quot;00455044&quot;/&gt;&lt;wsp:rsid wsp:val=&quot;00455256&quot;/&gt;&lt;wsp:rsid wsp:val=&quot;0045546F&quot;/&gt;&lt;wsp:rsid wsp:val=&quot;004555DD&quot;/&gt;&lt;wsp:rsid wsp:val=&quot;00456196&quot;/&gt;&lt;wsp:rsid wsp:val=&quot;004567E6&quot;/&gt;&lt;wsp:rsid wsp:val=&quot;00456A9A&quot;/&gt;&lt;wsp:rsid wsp:val=&quot;00457549&quot;/&gt;&lt;wsp:rsid wsp:val=&quot;00457840&quot;/&gt;&lt;wsp:rsid wsp:val=&quot;00457986&quot;/&gt;&lt;wsp:rsid wsp:val=&quot;00460CE7&quot;/&gt;&lt;wsp:rsid wsp:val=&quot;00460FDC&quot;/&gt;&lt;wsp:rsid wsp:val=&quot;00461525&quot;/&gt;&lt;wsp:rsid wsp:val=&quot;004618A1&quot;/&gt;&lt;wsp:rsid wsp:val=&quot;00461968&quot;/&gt;&lt;wsp:rsid wsp:val=&quot;00461FA0&quot;/&gt;&lt;wsp:rsid wsp:val=&quot;004622D9&quot;/&gt;&lt;wsp:rsid wsp:val=&quot;0046262B&quot;/&gt;&lt;wsp:rsid wsp:val=&quot;00462826&quot;/&gt;&lt;wsp:rsid wsp:val=&quot;00462DAD&quot;/&gt;&lt;wsp:rsid wsp:val=&quot;00463EDF&quot;/&gt;&lt;wsp:rsid wsp:val=&quot;00464473&quot;/&gt;&lt;wsp:rsid wsp:val=&quot;00464562&quot;/&gt;&lt;wsp:rsid wsp:val=&quot;004647D6&quot;/&gt;&lt;wsp:rsid wsp:val=&quot;0046481A&quot;/&gt;&lt;wsp:rsid wsp:val=&quot;004652EA&quot;/&gt;&lt;wsp:rsid wsp:val=&quot;00465EF7&quot;/&gt;&lt;wsp:rsid wsp:val=&quot;004664BA&quot;/&gt;&lt;wsp:rsid wsp:val=&quot;00466D7F&quot;/&gt;&lt;wsp:rsid wsp:val=&quot;0046731D&quot;/&gt;&lt;wsp:rsid wsp:val=&quot;00467C51&quot;/&gt;&lt;wsp:rsid wsp:val=&quot;00467F77&quot;/&gt;&lt;wsp:rsid wsp:val=&quot;004701EC&quot;/&gt;&lt;wsp:rsid wsp:val=&quot;00470544&quot;/&gt;&lt;wsp:rsid wsp:val=&quot;00470704&quot;/&gt;&lt;wsp:rsid wsp:val=&quot;00470ACE&quot;/&gt;&lt;wsp:rsid wsp:val=&quot;00470FB5&quot;/&gt;&lt;wsp:rsid wsp:val=&quot;00471C71&quot;/&gt;&lt;wsp:rsid wsp:val=&quot;0047247C&quot;/&gt;&lt;wsp:rsid wsp:val=&quot;004731C4&quot;/&gt;&lt;wsp:rsid wsp:val=&quot;00473358&quot;/&gt;&lt;wsp:rsid wsp:val=&quot;004735A0&quot;/&gt;&lt;wsp:rsid wsp:val=&quot;00473F8E&quot;/&gt;&lt;wsp:rsid wsp:val=&quot;00474139&quot;/&gt;&lt;wsp:rsid wsp:val=&quot;00475690&quot;/&gt;&lt;wsp:rsid wsp:val=&quot;00475AD8&quot;/&gt;&lt;wsp:rsid wsp:val=&quot;0047644F&quot;/&gt;&lt;wsp:rsid wsp:val=&quot;00477517&quot;/&gt;&lt;wsp:rsid wsp:val=&quot;00477672&quot;/&gt;&lt;wsp:rsid wsp:val=&quot;00477FFB&quot;/&gt;&lt;wsp:rsid wsp:val=&quot;004805E2&quot;/&gt;&lt;wsp:rsid wsp:val=&quot;00480F78&quot;/&gt;&lt;wsp:rsid wsp:val=&quot;00481574&quot;/&gt;&lt;wsp:rsid wsp:val=&quot;00481BDC&quot;/&gt;&lt;wsp:rsid wsp:val=&quot;00482145&quot;/&gt;&lt;wsp:rsid wsp:val=&quot;004825A3&quot;/&gt;&lt;wsp:rsid wsp:val=&quot;0048288F&quot;/&gt;&lt;wsp:rsid wsp:val=&quot;00483717&quot;/&gt;&lt;wsp:rsid wsp:val=&quot;00483ACC&quot;/&gt;&lt;wsp:rsid wsp:val=&quot;00483F1A&quot;/&gt;&lt;wsp:rsid wsp:val=&quot;0048407F&quot;/&gt;&lt;wsp:rsid wsp:val=&quot;0048461E&quot;/&gt;&lt;wsp:rsid wsp:val=&quot;00484919&quot;/&gt;&lt;wsp:rsid wsp:val=&quot;00484BAF&quot;/&gt;&lt;wsp:rsid wsp:val=&quot;00484FDC&quot;/&gt;&lt;wsp:rsid wsp:val=&quot;004855BF&quot;/&gt;&lt;wsp:rsid wsp:val=&quot;004858EE&quot;/&gt;&lt;wsp:rsid wsp:val=&quot;0048614B&quot;/&gt;&lt;wsp:rsid wsp:val=&quot;00486951&quot;/&gt;&lt;wsp:rsid wsp:val=&quot;0048750A&quot;/&gt;&lt;wsp:rsid wsp:val=&quot;00490120&quot;/&gt;&lt;wsp:rsid wsp:val=&quot;0049024E&quot;/&gt;&lt;wsp:rsid wsp:val=&quot;00490385&quot;/&gt;&lt;wsp:rsid wsp:val=&quot;004904B4&quot;/&gt;&lt;wsp:rsid wsp:val=&quot;00490AB5&quot;/&gt;&lt;wsp:rsid wsp:val=&quot;00490E5B&quot;/&gt;&lt;wsp:rsid wsp:val=&quot;00491500&quot;/&gt;&lt;wsp:rsid wsp:val=&quot;004915F5&quot;/&gt;&lt;wsp:rsid wsp:val=&quot;0049163D&quot;/&gt;&lt;wsp:rsid wsp:val=&quot;004918A9&quot;/&gt;&lt;wsp:rsid wsp:val=&quot;00491C77&quot;/&gt;&lt;wsp:rsid wsp:val=&quot;00492272&quot;/&gt;&lt;wsp:rsid wsp:val=&quot;00492A05&quot;/&gt;&lt;wsp:rsid wsp:val=&quot;004934D1&quot;/&gt;&lt;wsp:rsid wsp:val=&quot;00494C7C&quot;/&gt;&lt;wsp:rsid wsp:val=&quot;00495647&quot;/&gt;&lt;wsp:rsid wsp:val=&quot;004963A6&quot;/&gt;&lt;wsp:rsid wsp:val=&quot;0049661B&quot;/&gt;&lt;wsp:rsid wsp:val=&quot;004966A0&quot;/&gt;&lt;wsp:rsid wsp:val=&quot;0049685A&quot;/&gt;&lt;wsp:rsid wsp:val=&quot;0049695C&quot;/&gt;&lt;wsp:rsid wsp:val=&quot;00496A7C&quot;/&gt;&lt;wsp:rsid wsp:val=&quot;00496C57&quot;/&gt;&lt;wsp:rsid wsp:val=&quot;0049739F&quot;/&gt;&lt;wsp:rsid wsp:val=&quot;00497953&quot;/&gt;&lt;wsp:rsid wsp:val=&quot;00497CF8&quot;/&gt;&lt;wsp:rsid wsp:val=&quot;004A0193&quot;/&gt;&lt;wsp:rsid wsp:val=&quot;004A075F&quot;/&gt;&lt;wsp:rsid wsp:val=&quot;004A0798&quot;/&gt;&lt;wsp:rsid wsp:val=&quot;004A1681&quot;/&gt;&lt;wsp:rsid wsp:val=&quot;004A1C29&quot;/&gt;&lt;wsp:rsid wsp:val=&quot;004A1F16&quot;/&gt;&lt;wsp:rsid wsp:val=&quot;004A263B&quot;/&gt;&lt;wsp:rsid wsp:val=&quot;004A2B2A&quot;/&gt;&lt;wsp:rsid wsp:val=&quot;004A2BB5&quot;/&gt;&lt;wsp:rsid wsp:val=&quot;004A33F3&quot;/&gt;&lt;wsp:rsid wsp:val=&quot;004A3B41&quot;/&gt;&lt;wsp:rsid wsp:val=&quot;004A3CBF&quot;/&gt;&lt;wsp:rsid wsp:val=&quot;004A50BD&quot;/&gt;&lt;wsp:rsid wsp:val=&quot;004A511A&quot;/&gt;&lt;wsp:rsid wsp:val=&quot;004A5143&quot;/&gt;&lt;wsp:rsid wsp:val=&quot;004A6020&quot;/&gt;&lt;wsp:rsid wsp:val=&quot;004A6443&quot;/&gt;&lt;wsp:rsid wsp:val=&quot;004A7447&quot;/&gt;&lt;wsp:rsid wsp:val=&quot;004A76A9&quot;/&gt;&lt;wsp:rsid wsp:val=&quot;004A7D67&quot;/&gt;&lt;wsp:rsid wsp:val=&quot;004B01CC&quot;/&gt;&lt;wsp:rsid wsp:val=&quot;004B14F2&quot;/&gt;&lt;wsp:rsid wsp:val=&quot;004B176A&quot;/&gt;&lt;wsp:rsid wsp:val=&quot;004B2061&quot;/&gt;&lt;wsp:rsid wsp:val=&quot;004B21F3&quot;/&gt;&lt;wsp:rsid wsp:val=&quot;004B23FD&quot;/&gt;&lt;wsp:rsid wsp:val=&quot;004B2E65&quot;/&gt;&lt;wsp:rsid wsp:val=&quot;004B326E&quot;/&gt;&lt;wsp:rsid wsp:val=&quot;004B33CF&quot;/&gt;&lt;wsp:rsid wsp:val=&quot;004B5313&quot;/&gt;&lt;wsp:rsid wsp:val=&quot;004B55F1&quot;/&gt;&lt;wsp:rsid wsp:val=&quot;004B5FBF&quot;/&gt;&lt;wsp:rsid wsp:val=&quot;004B69E3&quot;/&gt;&lt;wsp:rsid wsp:val=&quot;004B71BE&quot;/&gt;&lt;wsp:rsid wsp:val=&quot;004B7315&quot;/&gt;&lt;wsp:rsid wsp:val=&quot;004B7860&quot;/&gt;&lt;wsp:rsid wsp:val=&quot;004B787D&quot;/&gt;&lt;wsp:rsid wsp:val=&quot;004C0044&quot;/&gt;&lt;wsp:rsid wsp:val=&quot;004C0898&quot;/&gt;&lt;wsp:rsid wsp:val=&quot;004C1142&quot;/&gt;&lt;wsp:rsid wsp:val=&quot;004C14DD&quot;/&gt;&lt;wsp:rsid wsp:val=&quot;004C1676&quot;/&gt;&lt;wsp:rsid wsp:val=&quot;004C21A7&quot;/&gt;&lt;wsp:rsid wsp:val=&quot;004C2315&quot;/&gt;&lt;wsp:rsid wsp:val=&quot;004C23B6&quot;/&gt;&lt;wsp:rsid wsp:val=&quot;004C313E&quot;/&gt;&lt;wsp:rsid wsp:val=&quot;004C36F0&quot;/&gt;&lt;wsp:rsid wsp:val=&quot;004C399E&quot;/&gt;&lt;wsp:rsid wsp:val=&quot;004C46A3&quot;/&gt;&lt;wsp:rsid wsp:val=&quot;004C4ECE&quot;/&gt;&lt;wsp:rsid wsp:val=&quot;004C5240&quot;/&gt;&lt;wsp:rsid wsp:val=&quot;004C5E8C&quot;/&gt;&lt;wsp:rsid wsp:val=&quot;004C622A&quot;/&gt;&lt;wsp:rsid wsp:val=&quot;004C6EC7&quot;/&gt;&lt;wsp:rsid wsp:val=&quot;004C73BB&quot;/&gt;&lt;wsp:rsid wsp:val=&quot;004D09E3&quot;/&gt;&lt;wsp:rsid wsp:val=&quot;004D0BB3&quot;/&gt;&lt;wsp:rsid wsp:val=&quot;004D1245&quot;/&gt;&lt;wsp:rsid wsp:val=&quot;004D1296&quot;/&gt;&lt;wsp:rsid wsp:val=&quot;004D17C7&quot;/&gt;&lt;wsp:rsid wsp:val=&quot;004D1A72&quot;/&gt;&lt;wsp:rsid wsp:val=&quot;004D1C79&quot;/&gt;&lt;wsp:rsid wsp:val=&quot;004D2067&quot;/&gt;&lt;wsp:rsid wsp:val=&quot;004D2F9F&quot;/&gt;&lt;wsp:rsid wsp:val=&quot;004D3714&quot;/&gt;&lt;wsp:rsid wsp:val=&quot;004D395A&quot;/&gt;&lt;wsp:rsid wsp:val=&quot;004D4441&quot;/&gt;&lt;wsp:rsid wsp:val=&quot;004D499E&quot;/&gt;&lt;wsp:rsid wsp:val=&quot;004D4F41&quot;/&gt;&lt;wsp:rsid wsp:val=&quot;004D4F47&quot;/&gt;&lt;wsp:rsid wsp:val=&quot;004D574A&quot;/&gt;&lt;wsp:rsid wsp:val=&quot;004D5BE2&quot;/&gt;&lt;wsp:rsid wsp:val=&quot;004D5EAA&quot;/&gt;&lt;wsp:rsid wsp:val=&quot;004D7087&quot;/&gt;&lt;wsp:rsid wsp:val=&quot;004D7219&quot;/&gt;&lt;wsp:rsid wsp:val=&quot;004D735F&quot;/&gt;&lt;wsp:rsid wsp:val=&quot;004D7882&quot;/&gt;&lt;wsp:rsid wsp:val=&quot;004D791F&quot;/&gt;&lt;wsp:rsid wsp:val=&quot;004D7C3F&quot;/&gt;&lt;wsp:rsid wsp:val=&quot;004D7DF8&quot;/&gt;&lt;wsp:rsid wsp:val=&quot;004D7FBB&quot;/&gt;&lt;wsp:rsid wsp:val=&quot;004E0782&quot;/&gt;&lt;wsp:rsid wsp:val=&quot;004E0AE3&quot;/&gt;&lt;wsp:rsid wsp:val=&quot;004E0FA9&quot;/&gt;&lt;wsp:rsid wsp:val=&quot;004E154D&quot;/&gt;&lt;wsp:rsid wsp:val=&quot;004E1635&quot;/&gt;&lt;wsp:rsid wsp:val=&quot;004E17FA&quot;/&gt;&lt;wsp:rsid wsp:val=&quot;004E19B5&quot;/&gt;&lt;wsp:rsid wsp:val=&quot;004E1AB6&quot;/&gt;&lt;wsp:rsid wsp:val=&quot;004E1FD2&quot;/&gt;&lt;wsp:rsid wsp:val=&quot;004E1FF4&quot;/&gt;&lt;wsp:rsid wsp:val=&quot;004E2085&quot;/&gt;&lt;wsp:rsid wsp:val=&quot;004E21FD&quot;/&gt;&lt;wsp:rsid wsp:val=&quot;004E2451&quot;/&gt;&lt;wsp:rsid wsp:val=&quot;004E2FCA&quot;/&gt;&lt;wsp:rsid wsp:val=&quot;004E3A93&quot;/&gt;&lt;wsp:rsid wsp:val=&quot;004E4076&quot;/&gt;&lt;wsp:rsid wsp:val=&quot;004E4123&quot;/&gt;&lt;wsp:rsid wsp:val=&quot;004E4299&quot;/&gt;&lt;wsp:rsid wsp:val=&quot;004E4A1C&quot;/&gt;&lt;wsp:rsid wsp:val=&quot;004E54C5&quot;/&gt;&lt;wsp:rsid wsp:val=&quot;004E63F8&quot;/&gt;&lt;wsp:rsid wsp:val=&quot;004E681D&quot;/&gt;&lt;wsp:rsid wsp:val=&quot;004E6F8F&quot;/&gt;&lt;wsp:rsid wsp:val=&quot;004E751A&quot;/&gt;&lt;wsp:rsid wsp:val=&quot;004E7682&quot;/&gt;&lt;wsp:rsid wsp:val=&quot;004E77A8&quot;/&gt;&lt;wsp:rsid wsp:val=&quot;004E7855&quot;/&gt;&lt;wsp:rsid wsp:val=&quot;004E78D6&quot;/&gt;&lt;wsp:rsid wsp:val=&quot;004E78EB&quot;/&gt;&lt;wsp:rsid wsp:val=&quot;004F011A&quot;/&gt;&lt;wsp:rsid wsp:val=&quot;004F0B80&quot;/&gt;&lt;wsp:rsid wsp:val=&quot;004F142F&quot;/&gt;&lt;wsp:rsid wsp:val=&quot;004F17DB&quot;/&gt;&lt;wsp:rsid wsp:val=&quot;004F1B6B&quot;/&gt;&lt;wsp:rsid wsp:val=&quot;004F1C9E&quot;/&gt;&lt;wsp:rsid wsp:val=&quot;004F285E&quot;/&gt;&lt;wsp:rsid wsp:val=&quot;004F2A33&quot;/&gt;&lt;wsp:rsid wsp:val=&quot;004F340F&quot;/&gt;&lt;wsp:rsid wsp:val=&quot;004F36C7&quot;/&gt;&lt;wsp:rsid wsp:val=&quot;004F41B7&quot;/&gt;&lt;wsp:rsid wsp:val=&quot;004F4D07&quot;/&gt;&lt;wsp:rsid wsp:val=&quot;004F53EB&quot;/&gt;&lt;wsp:rsid wsp:val=&quot;004F5CE8&quot;/&gt;&lt;wsp:rsid wsp:val=&quot;004F5F53&quot;/&gt;&lt;wsp:rsid wsp:val=&quot;004F618B&quot;/&gt;&lt;wsp:rsid wsp:val=&quot;004F6842&quot;/&gt;&lt;wsp:rsid wsp:val=&quot;004F6950&quot;/&gt;&lt;wsp:rsid wsp:val=&quot;004F7718&quot;/&gt;&lt;wsp:rsid wsp:val=&quot;004F7D99&quot;/&gt;&lt;wsp:rsid wsp:val=&quot;004F7E03&quot;/&gt;&lt;wsp:rsid wsp:val=&quot;00500965&quot;/&gt;&lt;wsp:rsid wsp:val=&quot;00500A9D&quot;/&gt;&lt;wsp:rsid wsp:val=&quot;00500DE8&quot;/&gt;&lt;wsp:rsid wsp:val=&quot;00500F6A&quot;/&gt;&lt;wsp:rsid wsp:val=&quot;00501AE6&quot;/&gt;&lt;wsp:rsid wsp:val=&quot;00502234&quot;/&gt;&lt;wsp:rsid wsp:val=&quot;00502837&quot;/&gt;&lt;wsp:rsid wsp:val=&quot;00502CE1&quot;/&gt;&lt;wsp:rsid wsp:val=&quot;00502FC0&quot;/&gt;&lt;wsp:rsid wsp:val=&quot;005037D7&quot;/&gt;&lt;wsp:rsid wsp:val=&quot;00503A6C&quot;/&gt;&lt;wsp:rsid wsp:val=&quot;0050416D&quot;/&gt;&lt;wsp:rsid wsp:val=&quot;005046CC&quot;/&gt;&lt;wsp:rsid wsp:val=&quot;00504912&quot;/&gt;&lt;wsp:rsid wsp:val=&quot;00504AB2&quot;/&gt;&lt;wsp:rsid wsp:val=&quot;0050540E&quot;/&gt;&lt;wsp:rsid wsp:val=&quot;00505ECC&quot;/&gt;&lt;wsp:rsid wsp:val=&quot;005060A3&quot;/&gt;&lt;wsp:rsid wsp:val=&quot;0050641D&quot;/&gt;&lt;wsp:rsid wsp:val=&quot;0050643A&quot;/&gt;&lt;wsp:rsid wsp:val=&quot;005065F6&quot;/&gt;&lt;wsp:rsid wsp:val=&quot;005066CB&quot;/&gt;&lt;wsp:rsid wsp:val=&quot;0050733E&quot;/&gt;&lt;wsp:rsid wsp:val=&quot;0050739B&quot;/&gt;&lt;wsp:rsid wsp:val=&quot;005074BF&quot;/&gt;&lt;wsp:rsid wsp:val=&quot;00507DAF&quot;/&gt;&lt;wsp:rsid wsp:val=&quot;00507E70&quot;/&gt;&lt;wsp:rsid wsp:val=&quot;005103C9&quot;/&gt;&lt;wsp:rsid wsp:val=&quot;00510969&quot;/&gt;&lt;wsp:rsid wsp:val=&quot;00512322&quot;/&gt;&lt;wsp:rsid wsp:val=&quot;00512401&quot;/&gt;&lt;wsp:rsid wsp:val=&quot;00512486&quot;/&gt;&lt;wsp:rsid wsp:val=&quot;00512710&quot;/&gt;&lt;wsp:rsid wsp:val=&quot;00512BB9&quot;/&gt;&lt;wsp:rsid wsp:val=&quot;00512FAB&quot;/&gt;&lt;wsp:rsid wsp:val=&quot;00513748&quot;/&gt;&lt;wsp:rsid wsp:val=&quot;00513E82&quot;/&gt;&lt;wsp:rsid wsp:val=&quot;00513F10&quot;/&gt;&lt;wsp:rsid wsp:val=&quot;00514956&quot;/&gt;&lt;wsp:rsid wsp:val=&quot;0051510B&quot;/&gt;&lt;wsp:rsid wsp:val=&quot;00516404&quot;/&gt;&lt;wsp:rsid wsp:val=&quot;0051640C&quot;/&gt;&lt;wsp:rsid wsp:val=&quot;00516A05&quot;/&gt;&lt;wsp:rsid wsp:val=&quot;00516C0D&quot;/&gt;&lt;wsp:rsid wsp:val=&quot;00516C44&quot;/&gt;&lt;wsp:rsid wsp:val=&quot;00516DFB&quot;/&gt;&lt;wsp:rsid wsp:val=&quot;00517254&quot;/&gt;&lt;wsp:rsid wsp:val=&quot;00517368&quot;/&gt;&lt;wsp:rsid wsp:val=&quot;0052068C&quot;/&gt;&lt;wsp:rsid wsp:val=&quot;0052117A&quot;/&gt;&lt;wsp:rsid wsp:val=&quot;00521773&quot;/&gt;&lt;wsp:rsid wsp:val=&quot;005219B0&quot;/&gt;&lt;wsp:rsid wsp:val=&quot;00521AA7&quot;/&gt;&lt;wsp:rsid wsp:val=&quot;005220FB&quot;/&gt;&lt;wsp:rsid wsp:val=&quot;00522550&quot;/&gt;&lt;wsp:rsid wsp:val=&quot;00522EA7&quot;/&gt;&lt;wsp:rsid wsp:val=&quot;00523154&quot;/&gt;&lt;wsp:rsid wsp:val=&quot;00524D70&quot;/&gt;&lt;wsp:rsid wsp:val=&quot;00524E60&quot;/&gt;&lt;wsp:rsid wsp:val=&quot;00524E89&quot;/&gt;&lt;wsp:rsid wsp:val=&quot;005251B9&quot;/&gt;&lt;wsp:rsid wsp:val=&quot;00525A8F&quot;/&gt;&lt;wsp:rsid wsp:val=&quot;00525B1A&quot;/&gt;&lt;wsp:rsid wsp:val=&quot;00525C01&quot;/&gt;&lt;wsp:rsid wsp:val=&quot;00525F52&quot;/&gt;&lt;wsp:rsid wsp:val=&quot;005263D0&quot;/&gt;&lt;wsp:rsid wsp:val=&quot;00526D00&quot;/&gt;&lt;wsp:rsid wsp:val=&quot;005270ED&quot;/&gt;&lt;wsp:rsid wsp:val=&quot;005271F4&quot;/&gt;&lt;wsp:rsid wsp:val=&quot;005274C9&quot;/&gt;&lt;wsp:rsid wsp:val=&quot;00527811&quot;/&gt;&lt;wsp:rsid wsp:val=&quot;005308C1&quot;/&gt;&lt;wsp:rsid wsp:val=&quot;00530B23&quot;/&gt;&lt;wsp:rsid wsp:val=&quot;0053178F&quot;/&gt;&lt;wsp:rsid wsp:val=&quot;00531D2F&quot;/&gt;&lt;wsp:rsid wsp:val=&quot;00531D33&quot;/&gt;&lt;wsp:rsid wsp:val=&quot;005329F2&quot;/&gt;&lt;wsp:rsid wsp:val=&quot;0053433F&quot;/&gt;&lt;wsp:rsid wsp:val=&quot;00534EFC&quot;/&gt;&lt;wsp:rsid wsp:val=&quot;0053557E&quot;/&gt;&lt;wsp:rsid wsp:val=&quot;00535BB4&quot;/&gt;&lt;wsp:rsid wsp:val=&quot;00535C48&quot;/&gt;&lt;wsp:rsid wsp:val=&quot;00535D6A&quot;/&gt;&lt;wsp:rsid wsp:val=&quot;00536597&quot;/&gt;&lt;wsp:rsid wsp:val=&quot;00536A6A&quot;/&gt;&lt;wsp:rsid wsp:val=&quot;00536B89&quot;/&gt;&lt;wsp:rsid wsp:val=&quot;005373C2&quot;/&gt;&lt;wsp:rsid wsp:val=&quot;005374EF&quot;/&gt;&lt;wsp:rsid wsp:val=&quot;0053752F&quot;/&gt;&lt;wsp:rsid wsp:val=&quot;00537F0C&quot;/&gt;&lt;wsp:rsid wsp:val=&quot;00540175&quot;/&gt;&lt;wsp:rsid wsp:val=&quot;00540447&quot;/&gt;&lt;wsp:rsid wsp:val=&quot;0054047E&quot;/&gt;&lt;wsp:rsid wsp:val=&quot;00540637&quot;/&gt;&lt;wsp:rsid wsp:val=&quot;00540B9A&quot;/&gt;&lt;wsp:rsid wsp:val=&quot;00540C0B&quot;/&gt;&lt;wsp:rsid wsp:val=&quot;005411BA&quot;/&gt;&lt;wsp:rsid wsp:val=&quot;00541444&quot;/&gt;&lt;wsp:rsid wsp:val=&quot;00541A1D&quot;/&gt;&lt;wsp:rsid wsp:val=&quot;00541C5F&quot;/&gt;&lt;wsp:rsid wsp:val=&quot;00541C6F&quot;/&gt;&lt;wsp:rsid wsp:val=&quot;0054207B&quot;/&gt;&lt;wsp:rsid wsp:val=&quot;00543413&quot;/&gt;&lt;wsp:rsid wsp:val=&quot;005439F1&quot;/&gt;&lt;wsp:rsid wsp:val=&quot;00543CCB&quot;/&gt;&lt;wsp:rsid wsp:val=&quot;00543E1E&quot;/&gt;&lt;wsp:rsid wsp:val=&quot;00543E82&quot;/&gt;&lt;wsp:rsid wsp:val=&quot;0054496B&quot;/&gt;&lt;wsp:rsid wsp:val=&quot;0054499B&quot;/&gt;&lt;wsp:rsid wsp:val=&quot;00544DDE&quot;/&gt;&lt;wsp:rsid wsp:val=&quot;00544EBA&quot;/&gt;&lt;wsp:rsid wsp:val=&quot;00545351&quot;/&gt;&lt;wsp:rsid wsp:val=&quot;005459DB&quot;/&gt;&lt;wsp:rsid wsp:val=&quot;00545C62&quot;/&gt;&lt;wsp:rsid wsp:val=&quot;00545E3C&quot;/&gt;&lt;wsp:rsid wsp:val=&quot;00547EBD&quot;/&gt;&lt;wsp:rsid wsp:val=&quot;0055012C&quot;/&gt;&lt;wsp:rsid wsp:val=&quot;005504EB&quot;/&gt;&lt;wsp:rsid wsp:val=&quot;005508CB&quot;/&gt;&lt;wsp:rsid wsp:val=&quot;005509DE&quot;/&gt;&lt;wsp:rsid wsp:val=&quot;00550D37&quot;/&gt;&lt;wsp:rsid wsp:val=&quot;00551007&quot;/&gt;&lt;wsp:rsid wsp:val=&quot;00551097&quot;/&gt;&lt;wsp:rsid wsp:val=&quot;00551CC7&quot;/&gt;&lt;wsp:rsid wsp:val=&quot;005530D6&quot;/&gt;&lt;wsp:rsid wsp:val=&quot;00553393&quot;/&gt;&lt;wsp:rsid wsp:val=&quot;00553425&quot;/&gt;&lt;wsp:rsid wsp:val=&quot;00553BF5&quot;/&gt;&lt;wsp:rsid wsp:val=&quot;0055600E&quot;/&gt;&lt;wsp:rsid wsp:val=&quot;00556081&quot;/&gt;&lt;wsp:rsid wsp:val=&quot;00556103&quot;/&gt;&lt;wsp:rsid wsp:val=&quot;00556A41&quot;/&gt;&lt;wsp:rsid wsp:val=&quot;00556C3F&quot;/&gt;&lt;wsp:rsid wsp:val=&quot;0055717F&quot;/&gt;&lt;wsp:rsid wsp:val=&quot;00557538&quot;/&gt;&lt;wsp:rsid wsp:val=&quot;00557CC4&quot;/&gt;&lt;wsp:rsid wsp:val=&quot;00557E47&quot;/&gt;&lt;wsp:rsid wsp:val=&quot;00560175&quot;/&gt;&lt;wsp:rsid wsp:val=&quot;0056024A&quot;/&gt;&lt;wsp:rsid wsp:val=&quot;0056091E&quot;/&gt;&lt;wsp:rsid wsp:val=&quot;00560F3D&quot;/&gt;&lt;wsp:rsid wsp:val=&quot;0056190B&quot;/&gt;&lt;wsp:rsid wsp:val=&quot;005621C0&quot;/&gt;&lt;wsp:rsid wsp:val=&quot;00562CD7&quot;/&gt;&lt;wsp:rsid wsp:val=&quot;00563A90&quot;/&gt;&lt;wsp:rsid wsp:val=&quot;0056418B&quot;/&gt;&lt;wsp:rsid wsp:val=&quot;00564E30&quot;/&gt;&lt;wsp:rsid wsp:val=&quot;00564EB9&quot;/&gt;&lt;wsp:rsid wsp:val=&quot;00564F91&quot;/&gt;&lt;wsp:rsid wsp:val=&quot;0056504C&quot;/&gt;&lt;wsp:rsid wsp:val=&quot;005650A8&quot;/&gt;&lt;wsp:rsid wsp:val=&quot;0056568B&quot;/&gt;&lt;wsp:rsid wsp:val=&quot;005660FF&quot;/&gt;&lt;wsp:rsid wsp:val=&quot;00566674&quot;/&gt;&lt;wsp:rsid wsp:val=&quot;00567EE1&quot;/&gt;&lt;wsp:rsid wsp:val=&quot;0057016E&quot;/&gt;&lt;wsp:rsid wsp:val=&quot;005705AA&quot;/&gt;&lt;wsp:rsid wsp:val=&quot;005725CF&quot;/&gt;&lt;wsp:rsid wsp:val=&quot;00572A43&quot;/&gt;&lt;wsp:rsid wsp:val=&quot;00572CB8&quot;/&gt;&lt;wsp:rsid wsp:val=&quot;00572D16&quot;/&gt;&lt;wsp:rsid wsp:val=&quot;00573040&quot;/&gt;&lt;wsp:rsid wsp:val=&quot;00573156&quot;/&gt;&lt;wsp:rsid wsp:val=&quot;00573D89&quot;/&gt;&lt;wsp:rsid wsp:val=&quot;00574755&quot;/&gt;&lt;wsp:rsid wsp:val=&quot;0057487C&quot;/&gt;&lt;wsp:rsid wsp:val=&quot;00574A85&quot;/&gt;&lt;wsp:rsid wsp:val=&quot;00574C70&quot;/&gt;&lt;wsp:rsid wsp:val=&quot;005752D0&quot;/&gt;&lt;wsp:rsid wsp:val=&quot;00575749&quot;/&gt;&lt;wsp:rsid wsp:val=&quot;005757A8&quot;/&gt;&lt;wsp:rsid wsp:val=&quot;005759D5&quot;/&gt;&lt;wsp:rsid wsp:val=&quot;00575BE0&quot;/&gt;&lt;wsp:rsid wsp:val=&quot;0057624F&quot;/&gt;&lt;wsp:rsid wsp:val=&quot;00576620&quot;/&gt;&lt;wsp:rsid wsp:val=&quot;00577E49&quot;/&gt;&lt;wsp:rsid wsp:val=&quot;0058077B&quot;/&gt;&lt;wsp:rsid wsp:val=&quot;005807BB&quot;/&gt;&lt;wsp:rsid wsp:val=&quot;0058085D&quot;/&gt;&lt;wsp:rsid wsp:val=&quot;00580DEB&quot;/&gt;&lt;wsp:rsid wsp:val=&quot;00581073&quot;/&gt;&lt;wsp:rsid wsp:val=&quot;0058149B&quot;/&gt;&lt;wsp:rsid wsp:val=&quot;0058163E&quot;/&gt;&lt;wsp:rsid wsp:val=&quot;005817C1&quot;/&gt;&lt;wsp:rsid wsp:val=&quot;00581823&quot;/&gt;&lt;wsp:rsid wsp:val=&quot;005818B0&quot;/&gt;&lt;wsp:rsid wsp:val=&quot;00582130&quot;/&gt;&lt;wsp:rsid wsp:val=&quot;005827FD&quot;/&gt;&lt;wsp:rsid wsp:val=&quot;00582BAA&quot;/&gt;&lt;wsp:rsid wsp:val=&quot;005830BC&quot;/&gt;&lt;wsp:rsid wsp:val=&quot;00583ACE&quot;/&gt;&lt;wsp:rsid wsp:val=&quot;00583B03&quot;/&gt;&lt;wsp:rsid wsp:val=&quot;005845ED&quot;/&gt;&lt;wsp:rsid wsp:val=&quot;00585472&quot;/&gt;&lt;wsp:rsid wsp:val=&quot;00585690&quot;/&gt;&lt;wsp:rsid wsp:val=&quot;00585753&quot;/&gt;&lt;wsp:rsid wsp:val=&quot;00586489&quot;/&gt;&lt;wsp:rsid wsp:val=&quot;00586BEC&quot;/&gt;&lt;wsp:rsid wsp:val=&quot;00587B22&quot;/&gt;&lt;wsp:rsid wsp:val=&quot;005900C3&quot;/&gt;&lt;wsp:rsid wsp:val=&quot;005905EE&quot;/&gt;&lt;wsp:rsid wsp:val=&quot;00590C7D&quot;/&gt;&lt;wsp:rsid wsp:val=&quot;0059121C&quot;/&gt;&lt;wsp:rsid wsp:val=&quot;005912E3&quot;/&gt;&lt;wsp:rsid wsp:val=&quot;00591897&quot;/&gt;&lt;wsp:rsid wsp:val=&quot;00592491&quot;/&gt;&lt;wsp:rsid wsp:val=&quot;0059267E&quot;/&gt;&lt;wsp:rsid wsp:val=&quot;00592B8A&quot;/&gt;&lt;wsp:rsid wsp:val=&quot;00592C7B&quot;/&gt;&lt;wsp:rsid wsp:val=&quot;00592D90&quot;/&gt;&lt;wsp:rsid wsp:val=&quot;00593499&quot;/&gt;&lt;wsp:rsid wsp:val=&quot;00593A89&quot;/&gt;&lt;wsp:rsid wsp:val=&quot;00593BA5&quot;/&gt;&lt;wsp:rsid wsp:val=&quot;00594859&quot;/&gt;&lt;wsp:rsid wsp:val=&quot;00594A41&quot;/&gt;&lt;wsp:rsid wsp:val=&quot;00594CBC&quot;/&gt;&lt;wsp:rsid wsp:val=&quot;00594FEB&quot;/&gt;&lt;wsp:rsid wsp:val=&quot;0059539E&quot;/&gt;&lt;wsp:rsid wsp:val=&quot;00595C9D&quot;/&gt;&lt;wsp:rsid wsp:val=&quot;00595D6B&quot;/&gt;&lt;wsp:rsid wsp:val=&quot;005968B7&quot;/&gt;&lt;wsp:rsid wsp:val=&quot;00596C04&quot;/&gt;&lt;wsp:rsid wsp:val=&quot;00596EBF&quot;/&gt;&lt;wsp:rsid wsp:val=&quot;00597A38&quot;/&gt;&lt;wsp:rsid wsp:val=&quot;00597B34&quot;/&gt;&lt;wsp:rsid wsp:val=&quot;00597E42&quot;/&gt;&lt;wsp:rsid wsp:val=&quot;00597F64&quot;/&gt;&lt;wsp:rsid wsp:val=&quot;005A027F&quot;/&gt;&lt;wsp:rsid wsp:val=&quot;005A0625&quot;/&gt;&lt;wsp:rsid wsp:val=&quot;005A09DE&quot;/&gt;&lt;wsp:rsid wsp:val=&quot;005A0F52&quot;/&gt;&lt;wsp:rsid wsp:val=&quot;005A12D9&quot;/&gt;&lt;wsp:rsid wsp:val=&quot;005A12FC&quot;/&gt;&lt;wsp:rsid wsp:val=&quot;005A164C&quot;/&gt;&lt;wsp:rsid wsp:val=&quot;005A1B6A&quot;/&gt;&lt;wsp:rsid wsp:val=&quot;005A1D57&quot;/&gt;&lt;wsp:rsid wsp:val=&quot;005A274E&quot;/&gt;&lt;wsp:rsid wsp:val=&quot;005A3A6B&quot;/&gt;&lt;wsp:rsid wsp:val=&quot;005A483C&quot;/&gt;&lt;wsp:rsid wsp:val=&quot;005A56A0&quot;/&gt;&lt;wsp:rsid wsp:val=&quot;005A5893&quot;/&gt;&lt;wsp:rsid wsp:val=&quot;005A595D&quot;/&gt;&lt;wsp:rsid wsp:val=&quot;005A62D6&quot;/&gt;&lt;wsp:rsid wsp:val=&quot;005A65D8&quot;/&gt;&lt;wsp:rsid wsp:val=&quot;005A68FE&quot;/&gt;&lt;wsp:rsid wsp:val=&quot;005A738A&quot;/&gt;&lt;wsp:rsid wsp:val=&quot;005A76E1&quot;/&gt;&lt;wsp:rsid wsp:val=&quot;005A7BB3&quot;/&gt;&lt;wsp:rsid wsp:val=&quot;005A7F66&quot;/&gt;&lt;wsp:rsid wsp:val=&quot;005B0386&quot;/&gt;&lt;wsp:rsid wsp:val=&quot;005B0735&quot;/&gt;&lt;wsp:rsid wsp:val=&quot;005B0886&quot;/&gt;&lt;wsp:rsid wsp:val=&quot;005B1136&quot;/&gt;&lt;wsp:rsid wsp:val=&quot;005B14A3&quot;/&gt;&lt;wsp:rsid wsp:val=&quot;005B19C1&quot;/&gt;&lt;wsp:rsid wsp:val=&quot;005B201D&quot;/&gt;&lt;wsp:rsid wsp:val=&quot;005B2285&quot;/&gt;&lt;wsp:rsid wsp:val=&quot;005B424D&quot;/&gt;&lt;wsp:rsid wsp:val=&quot;005B4AA1&quot;/&gt;&lt;wsp:rsid wsp:val=&quot;005B4C7C&quot;/&gt;&lt;wsp:rsid wsp:val=&quot;005B4E18&quot;/&gt;&lt;wsp:rsid wsp:val=&quot;005B651A&quot;/&gt;&lt;wsp:rsid wsp:val=&quot;005B68FD&quot;/&gt;&lt;wsp:rsid wsp:val=&quot;005B6B1E&quot;/&gt;&lt;wsp:rsid wsp:val=&quot;005B6D46&quot;/&gt;&lt;wsp:rsid wsp:val=&quot;005B7130&quot;/&gt;&lt;wsp:rsid wsp:val=&quot;005B7705&quot;/&gt;&lt;wsp:rsid wsp:val=&quot;005B787F&quot;/&gt;&lt;wsp:rsid wsp:val=&quot;005B7B8B&quot;/&gt;&lt;wsp:rsid wsp:val=&quot;005B7D51&quot;/&gt;&lt;wsp:rsid wsp:val=&quot;005B7DB3&quot;/&gt;&lt;wsp:rsid wsp:val=&quot;005C0776&quot;/&gt;&lt;wsp:rsid wsp:val=&quot;005C0BC6&quot;/&gt;&lt;wsp:rsid wsp:val=&quot;005C122F&quot;/&gt;&lt;wsp:rsid wsp:val=&quot;005C1320&quot;/&gt;&lt;wsp:rsid wsp:val=&quot;005C150C&quot;/&gt;&lt;wsp:rsid wsp:val=&quot;005C152E&quot;/&gt;&lt;wsp:rsid wsp:val=&quot;005C2010&quot;/&gt;&lt;wsp:rsid wsp:val=&quot;005C2751&quot;/&gt;&lt;wsp:rsid wsp:val=&quot;005C2D32&quot;/&gt;&lt;wsp:rsid wsp:val=&quot;005C2FC3&quot;/&gt;&lt;wsp:rsid wsp:val=&quot;005C36D2&quot;/&gt;&lt;wsp:rsid wsp:val=&quot;005C3D59&quot;/&gt;&lt;wsp:rsid wsp:val=&quot;005C3E20&quot;/&gt;&lt;wsp:rsid wsp:val=&quot;005C454C&quot;/&gt;&lt;wsp:rsid wsp:val=&quot;005C497F&quot;/&gt;&lt;wsp:rsid wsp:val=&quot;005C4B3C&quot;/&gt;&lt;wsp:rsid wsp:val=&quot;005C4DBF&quot;/&gt;&lt;wsp:rsid wsp:val=&quot;005C54A7&quot;/&gt;&lt;wsp:rsid wsp:val=&quot;005C58FD&quot;/&gt;&lt;wsp:rsid wsp:val=&quot;005C5FA8&quot;/&gt;&lt;wsp:rsid wsp:val=&quot;005C61F4&quot;/&gt;&lt;wsp:rsid wsp:val=&quot;005C65A3&quot;/&gt;&lt;wsp:rsid wsp:val=&quot;005C7153&quot;/&gt;&lt;wsp:rsid wsp:val=&quot;005C787A&quot;/&gt;&lt;wsp:rsid wsp:val=&quot;005C7891&quot;/&gt;&lt;wsp:rsid wsp:val=&quot;005C7EC7&quot;/&gt;&lt;wsp:rsid wsp:val=&quot;005D011A&quot;/&gt;&lt;wsp:rsid wsp:val=&quot;005D026F&quot;/&gt;&lt;wsp:rsid wsp:val=&quot;005D08D5&quot;/&gt;&lt;wsp:rsid wsp:val=&quot;005D14C7&quot;/&gt;&lt;wsp:rsid wsp:val=&quot;005D168F&quot;/&gt;&lt;wsp:rsid wsp:val=&quot;005D20B7&quot;/&gt;&lt;wsp:rsid wsp:val=&quot;005D28EC&quot;/&gt;&lt;wsp:rsid wsp:val=&quot;005D2959&quot;/&gt;&lt;wsp:rsid wsp:val=&quot;005D299C&quot;/&gt;&lt;wsp:rsid wsp:val=&quot;005D35AC&quot;/&gt;&lt;wsp:rsid wsp:val=&quot;005D3E1D&quot;/&gt;&lt;wsp:rsid wsp:val=&quot;005D3F5B&quot;/&gt;&lt;wsp:rsid wsp:val=&quot;005D405A&quot;/&gt;&lt;wsp:rsid wsp:val=&quot;005D431C&quot;/&gt;&lt;wsp:rsid wsp:val=&quot;005D44D7&quot;/&gt;&lt;wsp:rsid wsp:val=&quot;005D470B&quot;/&gt;&lt;wsp:rsid wsp:val=&quot;005D4B82&quot;/&gt;&lt;wsp:rsid wsp:val=&quot;005D4C63&quot;/&gt;&lt;wsp:rsid wsp:val=&quot;005D5E23&quot;/&gt;&lt;wsp:rsid wsp:val=&quot;005D61D8&quot;/&gt;&lt;wsp:rsid wsp:val=&quot;005D6FC2&quot;/&gt;&lt;wsp:rsid wsp:val=&quot;005D7606&quot;/&gt;&lt;wsp:rsid wsp:val=&quot;005D7CD1&quot;/&gt;&lt;wsp:rsid wsp:val=&quot;005E0EE8&quot;/&gt;&lt;wsp:rsid wsp:val=&quot;005E1754&quot;/&gt;&lt;wsp:rsid wsp:val=&quot;005E1CDE&quot;/&gt;&lt;wsp:rsid wsp:val=&quot;005E1D5D&quot;/&gt;&lt;wsp:rsid wsp:val=&quot;005E21F6&quot;/&gt;&lt;wsp:rsid wsp:val=&quot;005E2992&quot;/&gt;&lt;wsp:rsid wsp:val=&quot;005E330F&quot;/&gt;&lt;wsp:rsid wsp:val=&quot;005E3A6C&quot;/&gt;&lt;wsp:rsid wsp:val=&quot;005E49B1&quot;/&gt;&lt;wsp:rsid wsp:val=&quot;005E61A5&quot;/&gt;&lt;wsp:rsid wsp:val=&quot;005E6363&quot;/&gt;&lt;wsp:rsid wsp:val=&quot;005E6A66&quot;/&gt;&lt;wsp:rsid wsp:val=&quot;005E6F38&quot;/&gt;&lt;wsp:rsid wsp:val=&quot;005E751B&quot;/&gt;&lt;wsp:rsid wsp:val=&quot;005E782D&quot;/&gt;&lt;wsp:rsid wsp:val=&quot;005F0572&quot;/&gt;&lt;wsp:rsid wsp:val=&quot;005F06A0&quot;/&gt;&lt;wsp:rsid wsp:val=&quot;005F0E1A&quot;/&gt;&lt;wsp:rsid wsp:val=&quot;005F0F4E&quot;/&gt;&lt;wsp:rsid wsp:val=&quot;005F12F2&quot;/&gt;&lt;wsp:rsid wsp:val=&quot;005F1C6B&quot;/&gt;&lt;wsp:rsid wsp:val=&quot;005F21EB&quot;/&gt;&lt;wsp:rsid wsp:val=&quot;005F25E3&quot;/&gt;&lt;wsp:rsid wsp:val=&quot;005F2EB9&quot;/&gt;&lt;wsp:rsid wsp:val=&quot;005F3068&quot;/&gt;&lt;wsp:rsid wsp:val=&quot;005F32F9&quot;/&gt;&lt;wsp:rsid wsp:val=&quot;005F3380&quot;/&gt;&lt;wsp:rsid wsp:val=&quot;005F33CD&quot;/&gt;&lt;wsp:rsid wsp:val=&quot;005F352A&quot;/&gt;&lt;wsp:rsid wsp:val=&quot;005F36E6&quot;/&gt;&lt;wsp:rsid wsp:val=&quot;005F3BAF&quot;/&gt;&lt;wsp:rsid wsp:val=&quot;005F3BCA&quot;/&gt;&lt;wsp:rsid wsp:val=&quot;005F45F6&quot;/&gt;&lt;wsp:rsid wsp:val=&quot;005F481D&quot;/&gt;&lt;wsp:rsid wsp:val=&quot;005F6D29&quot;/&gt;&lt;wsp:rsid wsp:val=&quot;005F7646&quot;/&gt;&lt;wsp:rsid wsp:val=&quot;005F7760&quot;/&gt;&lt;wsp:rsid wsp:val=&quot;0060055B&quot;/&gt;&lt;wsp:rsid wsp:val=&quot;00601E11&quot;/&gt;&lt;wsp:rsid wsp:val=&quot;006027C9&quot;/&gt;&lt;wsp:rsid wsp:val=&quot;006028EE&quot;/&gt;&lt;wsp:rsid wsp:val=&quot;00602D7B&quot;/&gt;&lt;wsp:rsid wsp:val=&quot;00603659&quot;/&gt;&lt;wsp:rsid wsp:val=&quot;00603947&quot;/&gt;&lt;wsp:rsid wsp:val=&quot;006045BA&quot;/&gt;&lt;wsp:rsid wsp:val=&quot;006053EB&quot;/&gt;&lt;wsp:rsid wsp:val=&quot;00605584&quot;/&gt;&lt;wsp:rsid wsp:val=&quot;00605E7D&quot;/&gt;&lt;wsp:rsid wsp:val=&quot;00606989&quot;/&gt;&lt;wsp:rsid wsp:val=&quot;00606AFE&quot;/&gt;&lt;wsp:rsid wsp:val=&quot;00607606&quot;/&gt;&lt;wsp:rsid wsp:val=&quot;006077BC&quot;/&gt;&lt;wsp:rsid wsp:val=&quot;00607E6E&quot;/&gt;&lt;wsp:rsid wsp:val=&quot;0061082C&quot;/&gt;&lt;wsp:rsid wsp:val=&quot;0061095D&quot;/&gt;&lt;wsp:rsid wsp:val=&quot;00610BEF&quot;/&gt;&lt;wsp:rsid wsp:val=&quot;00611784&quot;/&gt;&lt;wsp:rsid wsp:val=&quot;0061190F&quot;/&gt;&lt;wsp:rsid wsp:val=&quot;006119D4&quot;/&gt;&lt;wsp:rsid wsp:val=&quot;00612354&quot;/&gt;&lt;wsp:rsid wsp:val=&quot;00612486&quot;/&gt;&lt;wsp:rsid wsp:val=&quot;00612513&quot;/&gt;&lt;wsp:rsid wsp:val=&quot;00612574&quot;/&gt;&lt;wsp:rsid wsp:val=&quot;006132DA&quot;/&gt;&lt;wsp:rsid wsp:val=&quot;00613E1E&quot;/&gt;&lt;wsp:rsid wsp:val=&quot;00614053&quot;/&gt;&lt;wsp:rsid wsp:val=&quot;006142E8&quot;/&gt;&lt;wsp:rsid wsp:val=&quot;006144E1&quot;/&gt;&lt;wsp:rsid wsp:val=&quot;006149A2&quot;/&gt;&lt;wsp:rsid wsp:val=&quot;0061540D&quot;/&gt;&lt;wsp:rsid wsp:val=&quot;00615CED&quot;/&gt;&lt;wsp:rsid wsp:val=&quot;006160AE&quot;/&gt;&lt;wsp:rsid wsp:val=&quot;00616274&quot;/&gt;&lt;wsp:rsid wsp:val=&quot;00616576&quot;/&gt;&lt;wsp:rsid wsp:val=&quot;00616B1B&quot;/&gt;&lt;wsp:rsid wsp:val=&quot;0061713B&quot;/&gt;&lt;wsp:rsid wsp:val=&quot;00617615&quot;/&gt;&lt;wsp:rsid wsp:val=&quot;006179A2&quot;/&gt;&lt;wsp:rsid wsp:val=&quot;006179D2&quot;/&gt;&lt;wsp:rsid wsp:val=&quot;0062072E&quot;/&gt;&lt;wsp:rsid wsp:val=&quot;0062088D&quot;/&gt;&lt;wsp:rsid wsp:val=&quot;006208B1&quot;/&gt;&lt;wsp:rsid wsp:val=&quot;00621B5E&quot;/&gt;&lt;wsp:rsid wsp:val=&quot;0062240B&quot;/&gt;&lt;wsp:rsid wsp:val=&quot;00622836&quot;/&gt;&lt;wsp:rsid wsp:val=&quot;00622AE1&quot;/&gt;&lt;wsp:rsid wsp:val=&quot;00623339&quot;/&gt;&lt;wsp:rsid wsp:val=&quot;006239F1&quot;/&gt;&lt;wsp:rsid wsp:val=&quot;0062425D&quot;/&gt;&lt;wsp:rsid wsp:val=&quot;0062465D&quot;/&gt;&lt;wsp:rsid wsp:val=&quot;006246B0&quot;/&gt;&lt;wsp:rsid wsp:val=&quot;006249BA&quot;/&gt;&lt;wsp:rsid wsp:val=&quot;00624FB2&quot;/&gt;&lt;wsp:rsid wsp:val=&quot;00625062&quot;/&gt;&lt;wsp:rsid wsp:val=&quot;006254B8&quot;/&gt;&lt;wsp:rsid wsp:val=&quot;00626307&quot;/&gt;&lt;wsp:rsid wsp:val=&quot;0062651D&quot;/&gt;&lt;wsp:rsid wsp:val=&quot;0062671C&quot;/&gt;&lt;wsp:rsid wsp:val=&quot;00626B02&quot;/&gt;&lt;wsp:rsid wsp:val=&quot;00626B0A&quot;/&gt;&lt;wsp:rsid wsp:val=&quot;00626B21&quot;/&gt;&lt;wsp:rsid wsp:val=&quot;00626C9E&quot;/&gt;&lt;wsp:rsid wsp:val=&quot;00626DDE&quot;/&gt;&lt;wsp:rsid wsp:val=&quot;006275E6&quot;/&gt;&lt;wsp:rsid wsp:val=&quot;00627675&quot;/&gt;&lt;wsp:rsid wsp:val=&quot;00627E77&quot;/&gt;&lt;wsp:rsid wsp:val=&quot;006308BE&quot;/&gt;&lt;wsp:rsid wsp:val=&quot;00630DB0&quot;/&gt;&lt;wsp:rsid wsp:val=&quot;00630FD9&quot;/&gt;&lt;wsp:rsid wsp:val=&quot;0063135D&quot;/&gt;&lt;wsp:rsid wsp:val=&quot;0063189A&quot;/&gt;&lt;wsp:rsid wsp:val=&quot;006329B9&quot;/&gt;&lt;wsp:rsid wsp:val=&quot;006333B6&quot;/&gt;&lt;wsp:rsid wsp:val=&quot;0063346E&quot;/&gt;&lt;wsp:rsid wsp:val=&quot;006335BA&quot;/&gt;&lt;wsp:rsid wsp:val=&quot;006336BC&quot;/&gt;&lt;wsp:rsid wsp:val=&quot;006344CC&quot;/&gt;&lt;wsp:rsid wsp:val=&quot;00634570&quot;/&gt;&lt;wsp:rsid wsp:val=&quot;00634607&quot;/&gt;&lt;wsp:rsid wsp:val=&quot;00634697&quot;/&gt;&lt;wsp:rsid wsp:val=&quot;00634916&quot;/&gt;&lt;wsp:rsid wsp:val=&quot;006350AC&quot;/&gt;&lt;wsp:rsid wsp:val=&quot;0063511E&quot;/&gt;&lt;wsp:rsid wsp:val=&quot;00636ADC&quot;/&gt;&lt;wsp:rsid wsp:val=&quot;006372FD&quot;/&gt;&lt;wsp:rsid wsp:val=&quot;006374B2&quot;/&gt;&lt;wsp:rsid wsp:val=&quot;0064030D&quot;/&gt;&lt;wsp:rsid wsp:val=&quot;00641243&quot;/&gt;&lt;wsp:rsid wsp:val=&quot;00641A74&quot;/&gt;&lt;wsp:rsid wsp:val=&quot;00641C9D&quot;/&gt;&lt;wsp:rsid wsp:val=&quot;0064276C&quot;/&gt;&lt;wsp:rsid wsp:val=&quot;00643440&quot;/&gt;&lt;wsp:rsid wsp:val=&quot;006438E9&quot;/&gt;&lt;wsp:rsid wsp:val=&quot;00643B12&quot;/&gt;&lt;wsp:rsid wsp:val=&quot;00644073&quot;/&gt;&lt;wsp:rsid wsp:val=&quot;00644F99&quot;/&gt;&lt;wsp:rsid wsp:val=&quot;006454F3&quot;/&gt;&lt;wsp:rsid wsp:val=&quot;00645CD8&quot;/&gt;&lt;wsp:rsid wsp:val=&quot;00646148&quot;/&gt;&lt;wsp:rsid wsp:val=&quot;006469A3&quot;/&gt;&lt;wsp:rsid wsp:val=&quot;00646C97&quot;/&gt;&lt;wsp:rsid wsp:val=&quot;00647433&quot;/&gt;&lt;wsp:rsid wsp:val=&quot;00647F66&quot;/&gt;&lt;wsp:rsid wsp:val=&quot;006503C9&quot;/&gt;&lt;wsp:rsid wsp:val=&quot;006509B8&quot;/&gt;&lt;wsp:rsid wsp:val=&quot;0065174F&quot;/&gt;&lt;wsp:rsid wsp:val=&quot;00651ADA&quot;/&gt;&lt;wsp:rsid wsp:val=&quot;00652E9F&quot;/&gt;&lt;wsp:rsid wsp:val=&quot;00653158&quot;/&gt;&lt;wsp:rsid wsp:val=&quot;006539D1&quot;/&gt;&lt;wsp:rsid wsp:val=&quot;00654761&quot;/&gt;&lt;wsp:rsid wsp:val=&quot;00655C1C&quot;/&gt;&lt;wsp:rsid wsp:val=&quot;00655F54&quot;/&gt;&lt;wsp:rsid wsp:val=&quot;006568A8&quot;/&gt;&lt;wsp:rsid wsp:val=&quot;00656B6F&quot;/&gt;&lt;wsp:rsid wsp:val=&quot;00657624&quot;/&gt;&lt;wsp:rsid wsp:val=&quot;00657DB6&quot;/&gt;&lt;wsp:rsid wsp:val=&quot;00660789&quot;/&gt;&lt;wsp:rsid wsp:val=&quot;00660913&quot;/&gt;&lt;wsp:rsid wsp:val=&quot;00660F6D&quot;/&gt;&lt;wsp:rsid wsp:val=&quot;006610B2&quot;/&gt;&lt;wsp:rsid wsp:val=&quot;00661606&quot;/&gt;&lt;wsp:rsid wsp:val=&quot;00661D26&quot;/&gt;&lt;wsp:rsid wsp:val=&quot;00662671&quot;/&gt;&lt;wsp:rsid wsp:val=&quot;00663466&quot;/&gt;&lt;wsp:rsid wsp:val=&quot;0066364B&quot;/&gt;&lt;wsp:rsid wsp:val=&quot;006636D0&quot;/&gt;&lt;wsp:rsid wsp:val=&quot;006640CD&quot;/&gt;&lt;wsp:rsid wsp:val=&quot;006646D4&quot;/&gt;&lt;wsp:rsid wsp:val=&quot;00664799&quot;/&gt;&lt;wsp:rsid wsp:val=&quot;00664E05&quot;/&gt;&lt;wsp:rsid wsp:val=&quot;006653CC&quot;/&gt;&lt;wsp:rsid wsp:val=&quot;0066551F&quot;/&gt;&lt;wsp:rsid wsp:val=&quot;00665BED&quot;/&gt;&lt;wsp:rsid wsp:val=&quot;00666BD6&quot;/&gt;&lt;wsp:rsid wsp:val=&quot;00670063&quot;/&gt;&lt;wsp:rsid wsp:val=&quot;00670EC9&quot;/&gt;&lt;wsp:rsid wsp:val=&quot;0067159C&quot;/&gt;&lt;wsp:rsid wsp:val=&quot;00671641&quot;/&gt;&lt;wsp:rsid wsp:val=&quot;006716DD&quot;/&gt;&lt;wsp:rsid wsp:val=&quot;00671D66&quot;/&gt;&lt;wsp:rsid wsp:val=&quot;006724BC&quot;/&gt;&lt;wsp:rsid wsp:val=&quot;00672B55&quot;/&gt;&lt;wsp:rsid wsp:val=&quot;00672F0F&quot;/&gt;&lt;wsp:rsid wsp:val=&quot;0067303E&quot;/&gt;&lt;wsp:rsid wsp:val=&quot;0067399F&quot;/&gt;&lt;wsp:rsid wsp:val=&quot;00673BCC&quot;/&gt;&lt;wsp:rsid wsp:val=&quot;00673D2A&quot;/&gt;&lt;wsp:rsid wsp:val=&quot;00673E93&quot;/&gt;&lt;wsp:rsid wsp:val=&quot;00673EA3&quot;/&gt;&lt;wsp:rsid wsp:val=&quot;00674483&quot;/&gt;&lt;wsp:rsid wsp:val=&quot;0067501F&quot;/&gt;&lt;wsp:rsid wsp:val=&quot;006756B3&quot;/&gt;&lt;wsp:rsid wsp:val=&quot;00675717&quot;/&gt;&lt;wsp:rsid wsp:val=&quot;00675DF2&quot;/&gt;&lt;wsp:rsid wsp:val=&quot;00675EC8&quot;/&gt;&lt;wsp:rsid wsp:val=&quot;00676446&quot;/&gt;&lt;wsp:rsid wsp:val=&quot;006764A3&quot;/&gt;&lt;wsp:rsid wsp:val=&quot;006766D2&quot;/&gt;&lt;wsp:rsid wsp:val=&quot;00676A4D&quot;/&gt;&lt;wsp:rsid wsp:val=&quot;00676A9E&quot;/&gt;&lt;wsp:rsid wsp:val=&quot;00676F30&quot;/&gt;&lt;wsp:rsid wsp:val=&quot;00676F31&quot;/&gt;&lt;wsp:rsid wsp:val=&quot;006770BE&quot;/&gt;&lt;wsp:rsid wsp:val=&quot;00681053&quot;/&gt;&lt;wsp:rsid wsp:val=&quot;006816D2&quot;/&gt;&lt;wsp:rsid wsp:val=&quot;00681B70&quot;/&gt;&lt;wsp:rsid wsp:val=&quot;006821A3&quot;/&gt;&lt;wsp:rsid wsp:val=&quot;006825C1&quot;/&gt;&lt;wsp:rsid wsp:val=&quot;00682AA8&quot;/&gt;&lt;wsp:rsid wsp:val=&quot;00683E67&quot;/&gt;&lt;wsp:rsid wsp:val=&quot;006844AD&quot;/&gt;&lt;wsp:rsid wsp:val=&quot;006846B0&quot;/&gt;&lt;wsp:rsid wsp:val=&quot;00684B37&quot;/&gt;&lt;wsp:rsid wsp:val=&quot;00684E02&quot;/&gt;&lt;wsp:rsid wsp:val=&quot;00685545&quot;/&gt;&lt;wsp:rsid wsp:val=&quot;00685D00&quot;/&gt;&lt;wsp:rsid wsp:val=&quot;006865DB&quot;/&gt;&lt;wsp:rsid wsp:val=&quot;006868DD&quot;/&gt;&lt;wsp:rsid wsp:val=&quot;00686A01&quot;/&gt;&lt;wsp:rsid wsp:val=&quot;00687457&quot;/&gt;&lt;wsp:rsid wsp:val=&quot;00687F67&quot;/&gt;&lt;wsp:rsid wsp:val=&quot;00687F9A&quot;/&gt;&lt;wsp:rsid wsp:val=&quot;006906ED&quot;/&gt;&lt;wsp:rsid wsp:val=&quot;00691268&quot;/&gt;&lt;wsp:rsid wsp:val=&quot;006912D7&quot;/&gt;&lt;wsp:rsid wsp:val=&quot;00691FC0&quot;/&gt;&lt;wsp:rsid wsp:val=&quot;006924DE&quot;/&gt;&lt;wsp:rsid wsp:val=&quot;00692BD5&quot;/&gt;&lt;wsp:rsid wsp:val=&quot;00693B4F&quot;/&gt;&lt;wsp:rsid wsp:val=&quot;00693C78&quot;/&gt;&lt;wsp:rsid wsp:val=&quot;00693F99&quot;/&gt;&lt;wsp:rsid wsp:val=&quot;0069416D&quot;/&gt;&lt;wsp:rsid wsp:val=&quot;006944E3&quot;/&gt;&lt;wsp:rsid wsp:val=&quot;00694710&quot;/&gt;&lt;wsp:rsid wsp:val=&quot;00695011&quot;/&gt;&lt;wsp:rsid wsp:val=&quot;00695045&quot;/&gt;&lt;wsp:rsid wsp:val=&quot;006951B2&quot;/&gt;&lt;wsp:rsid wsp:val=&quot;0069584B&quot;/&gt;&lt;wsp:rsid wsp:val=&quot;00695B07&quot;/&gt;&lt;wsp:rsid wsp:val=&quot;00696345&quot;/&gt;&lt;wsp:rsid wsp:val=&quot;00696C83&quot;/&gt;&lt;wsp:rsid wsp:val=&quot;00697287&quot;/&gt;&lt;wsp:rsid wsp:val=&quot;0069742F&quot;/&gt;&lt;wsp:rsid wsp:val=&quot;006974DB&quot;/&gt;&lt;wsp:rsid wsp:val=&quot;00697DEC&quot;/&gt;&lt;wsp:rsid wsp:val=&quot;00697ECB&quot;/&gt;&lt;wsp:rsid wsp:val=&quot;00697EF8&quot;/&gt;&lt;wsp:rsid wsp:val=&quot;006A03A4&quot;/&gt;&lt;wsp:rsid wsp:val=&quot;006A08CE&quot;/&gt;&lt;wsp:rsid wsp:val=&quot;006A14B1&quot;/&gt;&lt;wsp:rsid wsp:val=&quot;006A1E70&quot;/&gt;&lt;wsp:rsid wsp:val=&quot;006A1EED&quot;/&gt;&lt;wsp:rsid wsp:val=&quot;006A25A5&quot;/&gt;&lt;wsp:rsid wsp:val=&quot;006A262F&quot;/&gt;&lt;wsp:rsid wsp:val=&quot;006A293E&quot;/&gt;&lt;wsp:rsid wsp:val=&quot;006A2CC9&quot;/&gt;&lt;wsp:rsid wsp:val=&quot;006A340C&quot;/&gt;&lt;wsp:rsid wsp:val=&quot;006A3725&quot;/&gt;&lt;wsp:rsid wsp:val=&quot;006A3B52&quot;/&gt;&lt;wsp:rsid wsp:val=&quot;006A3B61&quot;/&gt;&lt;wsp:rsid wsp:val=&quot;006A3BD4&quot;/&gt;&lt;wsp:rsid wsp:val=&quot;006A4992&quot;/&gt;&lt;wsp:rsid wsp:val=&quot;006A49BC&quot;/&gt;&lt;wsp:rsid wsp:val=&quot;006A50EC&quot;/&gt;&lt;wsp:rsid wsp:val=&quot;006A6940&quot;/&gt;&lt;wsp:rsid wsp:val=&quot;006A7C60&quot;/&gt;&lt;wsp:rsid wsp:val=&quot;006B0505&quot;/&gt;&lt;wsp:rsid wsp:val=&quot;006B08DA&quot;/&gt;&lt;wsp:rsid wsp:val=&quot;006B0BAC&quot;/&gt;&lt;wsp:rsid wsp:val=&quot;006B0CDF&quot;/&gt;&lt;wsp:rsid wsp:val=&quot;006B1C5A&quot;/&gt;&lt;wsp:rsid wsp:val=&quot;006B2302&quot;/&gt;&lt;wsp:rsid wsp:val=&quot;006B2352&quot;/&gt;&lt;wsp:rsid wsp:val=&quot;006B2470&quot;/&gt;&lt;wsp:rsid wsp:val=&quot;006B2899&quot;/&gt;&lt;wsp:rsid wsp:val=&quot;006B32C5&quot;/&gt;&lt;wsp:rsid wsp:val=&quot;006B37C2&quot;/&gt;&lt;wsp:rsid wsp:val=&quot;006B3975&quot;/&gt;&lt;wsp:rsid wsp:val=&quot;006B3DE6&quot;/&gt;&lt;wsp:rsid wsp:val=&quot;006B514A&quot;/&gt;&lt;wsp:rsid wsp:val=&quot;006B53D5&quot;/&gt;&lt;wsp:rsid wsp:val=&quot;006B5ED1&quot;/&gt;&lt;wsp:rsid wsp:val=&quot;006B66EF&quot;/&gt;&lt;wsp:rsid wsp:val=&quot;006B6ED7&quot;/&gt;&lt;wsp:rsid wsp:val=&quot;006B7046&quot;/&gt;&lt;wsp:rsid wsp:val=&quot;006B73FB&quot;/&gt;&lt;wsp:rsid wsp:val=&quot;006B743B&quot;/&gt;&lt;wsp:rsid wsp:val=&quot;006C026C&quot;/&gt;&lt;wsp:rsid wsp:val=&quot;006C03A2&quot;/&gt;&lt;wsp:rsid wsp:val=&quot;006C09D6&quot;/&gt;&lt;wsp:rsid wsp:val=&quot;006C1270&quot;/&gt;&lt;wsp:rsid wsp:val=&quot;006C1F1D&quot;/&gt;&lt;wsp:rsid wsp:val=&quot;006C28DF&quot;/&gt;&lt;wsp:rsid wsp:val=&quot;006C2A59&quot;/&gt;&lt;wsp:rsid wsp:val=&quot;006C2BC6&quot;/&gt;&lt;wsp:rsid wsp:val=&quot;006C323A&quot;/&gt;&lt;wsp:rsid wsp:val=&quot;006C3DAA&quot;/&gt;&lt;wsp:rsid wsp:val=&quot;006C4309&quot;/&gt;&lt;wsp:rsid wsp:val=&quot;006C4B48&quot;/&gt;&lt;wsp:rsid wsp:val=&quot;006C4CB6&quot;/&gt;&lt;wsp:rsid wsp:val=&quot;006C519F&quot;/&gt;&lt;wsp:rsid wsp:val=&quot;006C51AC&quot;/&gt;&lt;wsp:rsid wsp:val=&quot;006C5520&quot;/&gt;&lt;wsp:rsid wsp:val=&quot;006C5601&quot;/&gt;&lt;wsp:rsid wsp:val=&quot;006C5DEA&quot;/&gt;&lt;wsp:rsid wsp:val=&quot;006C6070&quot;/&gt;&lt;wsp:rsid wsp:val=&quot;006C6BE6&quot;/&gt;&lt;wsp:rsid wsp:val=&quot;006C6CD7&quot;/&gt;&lt;wsp:rsid wsp:val=&quot;006C7798&quot;/&gt;&lt;wsp:rsid wsp:val=&quot;006C7CE9&quot;/&gt;&lt;wsp:rsid wsp:val=&quot;006D094B&quot;/&gt;&lt;wsp:rsid wsp:val=&quot;006D0C63&quot;/&gt;&lt;wsp:rsid wsp:val=&quot;006D0D39&quot;/&gt;&lt;wsp:rsid wsp:val=&quot;006D0D69&quot;/&gt;&lt;wsp:rsid wsp:val=&quot;006D1230&quot;/&gt;&lt;wsp:rsid wsp:val=&quot;006D1E2A&quot;/&gt;&lt;wsp:rsid wsp:val=&quot;006D225C&quot;/&gt;&lt;wsp:rsid wsp:val=&quot;006D30B0&quot;/&gt;&lt;wsp:rsid wsp:val=&quot;006D3400&quot;/&gt;&lt;wsp:rsid wsp:val=&quot;006D3F87&quot;/&gt;&lt;wsp:rsid wsp:val=&quot;006D47ED&quot;/&gt;&lt;wsp:rsid wsp:val=&quot;006D4905&quot;/&gt;&lt;wsp:rsid wsp:val=&quot;006D4BEB&quot;/&gt;&lt;wsp:rsid wsp:val=&quot;006D4D5E&quot;/&gt;&lt;wsp:rsid wsp:val=&quot;006D5207&quot;/&gt;&lt;wsp:rsid wsp:val=&quot;006D5236&quot;/&gt;&lt;wsp:rsid wsp:val=&quot;006D5C59&quot;/&gt;&lt;wsp:rsid wsp:val=&quot;006D7162&quot;/&gt;&lt;wsp:rsid wsp:val=&quot;006D73E5&quot;/&gt;&lt;wsp:rsid wsp:val=&quot;006D782C&quot;/&gt;&lt;wsp:rsid wsp:val=&quot;006E051E&quot;/&gt;&lt;wsp:rsid wsp:val=&quot;006E0B28&quot;/&gt;&lt;wsp:rsid wsp:val=&quot;006E18C2&quot;/&gt;&lt;wsp:rsid wsp:val=&quot;006E1FB2&quot;/&gt;&lt;wsp:rsid wsp:val=&quot;006E2151&quot;/&gt;&lt;wsp:rsid wsp:val=&quot;006E22C1&quot;/&gt;&lt;wsp:rsid wsp:val=&quot;006E2716&quot;/&gt;&lt;wsp:rsid wsp:val=&quot;006E2B09&quot;/&gt;&lt;wsp:rsid wsp:val=&quot;006E2D30&quot;/&gt;&lt;wsp:rsid wsp:val=&quot;006E3683&quot;/&gt;&lt;wsp:rsid wsp:val=&quot;006E3938&quot;/&gt;&lt;wsp:rsid wsp:val=&quot;006E3F47&quot;/&gt;&lt;wsp:rsid wsp:val=&quot;006E4F0E&quot;/&gt;&lt;wsp:rsid wsp:val=&quot;006E5397&quot;/&gt;&lt;wsp:rsid wsp:val=&quot;006E54E8&quot;/&gt;&lt;wsp:rsid wsp:val=&quot;006E556B&quot;/&gt;&lt;wsp:rsid wsp:val=&quot;006E599C&quot;/&gt;&lt;wsp:rsid wsp:val=&quot;006E5B3D&quot;/&gt;&lt;wsp:rsid wsp:val=&quot;006E60E6&quot;/&gt;&lt;wsp:rsid wsp:val=&quot;006E6BAD&quot;/&gt;&lt;wsp:rsid wsp:val=&quot;006F09FF&quot;/&gt;&lt;wsp:rsid wsp:val=&quot;006F0C1D&quot;/&gt;&lt;wsp:rsid wsp:val=&quot;006F0D8C&quot;/&gt;&lt;wsp:rsid wsp:val=&quot;006F1137&quot;/&gt;&lt;wsp:rsid wsp:val=&quot;006F188F&quot;/&gt;&lt;wsp:rsid wsp:val=&quot;006F25F6&quot;/&gt;&lt;wsp:rsid wsp:val=&quot;006F2D3C&quot;/&gt;&lt;wsp:rsid wsp:val=&quot;006F4365&quot;/&gt;&lt;wsp:rsid wsp:val=&quot;006F4579&quot;/&gt;&lt;wsp:rsid wsp:val=&quot;006F46A3&quot;/&gt;&lt;wsp:rsid wsp:val=&quot;006F47E7&quot;/&gt;&lt;wsp:rsid wsp:val=&quot;006F48CB&quot;/&gt;&lt;wsp:rsid wsp:val=&quot;006F492E&quot;/&gt;&lt;wsp:rsid wsp:val=&quot;006F4A73&quot;/&gt;&lt;wsp:rsid wsp:val=&quot;006F4BCD&quot;/&gt;&lt;wsp:rsid wsp:val=&quot;006F5459&quot;/&gt;&lt;wsp:rsid wsp:val=&quot;006F5E76&quot;/&gt;&lt;wsp:rsid wsp:val=&quot;006F6DB4&quot;/&gt;&lt;wsp:rsid wsp:val=&quot;006F7531&quot;/&gt;&lt;wsp:rsid wsp:val=&quot;006F75EB&quot;/&gt;&lt;wsp:rsid wsp:val=&quot;006F7FC6&quot;/&gt;&lt;wsp:rsid wsp:val=&quot;00701298&quot;/&gt;&lt;wsp:rsid wsp:val=&quot;0070152A&quot;/&gt;&lt;wsp:rsid wsp:val=&quot;00701968&quot;/&gt;&lt;wsp:rsid wsp:val=&quot;00701C13&quot;/&gt;&lt;wsp:rsid wsp:val=&quot;007025ED&quot;/&gt;&lt;wsp:rsid wsp:val=&quot;007032C7&quot;/&gt;&lt;wsp:rsid wsp:val=&quot;0070347A&quot;/&gt;&lt;wsp:rsid wsp:val=&quot;007037AC&quot;/&gt;&lt;wsp:rsid wsp:val=&quot;007037E6&quot;/&gt;&lt;wsp:rsid wsp:val=&quot;007049E3&quot;/&gt;&lt;wsp:rsid wsp:val=&quot;00705575&quot;/&gt;&lt;wsp:rsid wsp:val=&quot;007055C0&quot;/&gt;&lt;wsp:rsid wsp:val=&quot;007057DF&quot;/&gt;&lt;wsp:rsid wsp:val=&quot;00705EF0&quot;/&gt;&lt;wsp:rsid wsp:val=&quot;00705FF1&quot;/&gt;&lt;wsp:rsid wsp:val=&quot;00706871&quot;/&gt;&lt;wsp:rsid wsp:val=&quot;00706DFD&quot;/&gt;&lt;wsp:rsid wsp:val=&quot;00707E5C&quot;/&gt;&lt;wsp:rsid wsp:val=&quot;00707F1E&quot;/&gt;&lt;wsp:rsid wsp:val=&quot;007108D1&quot;/&gt;&lt;wsp:rsid wsp:val=&quot;00711650&quot;/&gt;&lt;wsp:rsid wsp:val=&quot;007116EF&quot;/&gt;&lt;wsp:rsid wsp:val=&quot;007129A6&quot;/&gt;&lt;wsp:rsid wsp:val=&quot;0071327B&quot;/&gt;&lt;wsp:rsid wsp:val=&quot;007133A3&quot;/&gt;&lt;wsp:rsid wsp:val=&quot;00713B21&quot;/&gt;&lt;wsp:rsid wsp:val=&quot;00713C5D&quot;/&gt;&lt;wsp:rsid wsp:val=&quot;00714BA2&quot;/&gt;&lt;wsp:rsid wsp:val=&quot;00714DAB&quot;/&gt;&lt;wsp:rsid wsp:val=&quot;00715913&quot;/&gt;&lt;wsp:rsid wsp:val=&quot;00716D30&quot;/&gt;&lt;wsp:rsid wsp:val=&quot;0071720A&quot;/&gt;&lt;wsp:rsid wsp:val=&quot;007178B9&quot;/&gt;&lt;wsp:rsid wsp:val=&quot;0072031B&quot;/&gt;&lt;wsp:rsid wsp:val=&quot;00720E69&quot;/&gt;&lt;wsp:rsid wsp:val=&quot;007216C2&quot;/&gt;&lt;wsp:rsid wsp:val=&quot;007229A0&quot;/&gt;&lt;wsp:rsid wsp:val=&quot;00722A5B&quot;/&gt;&lt;wsp:rsid wsp:val=&quot;00722AEA&quot;/&gt;&lt;wsp:rsid wsp:val=&quot;00722BA0&quot;/&gt;&lt;wsp:rsid wsp:val=&quot;00723B54&quot;/&gt;&lt;wsp:rsid wsp:val=&quot;00724277&quot;/&gt;&lt;wsp:rsid wsp:val=&quot;007246F9&quot;/&gt;&lt;wsp:rsid wsp:val=&quot;00725586&quot;/&gt;&lt;wsp:rsid wsp:val=&quot;00725A50&quot;/&gt;&lt;wsp:rsid wsp:val=&quot;00725B5F&quot;/&gt;&lt;wsp:rsid wsp:val=&quot;00726760&quot;/&gt;&lt;wsp:rsid wsp:val=&quot;00726E0F&quot;/&gt;&lt;wsp:rsid wsp:val=&quot;007276D6&quot;/&gt;&lt;wsp:rsid wsp:val=&quot;00727A09&quot;/&gt;&lt;wsp:rsid wsp:val=&quot;00727A7D&quot;/&gt;&lt;wsp:rsid wsp:val=&quot;00730085&quot;/&gt;&lt;wsp:rsid wsp:val=&quot;00731585&quot;/&gt;&lt;wsp:rsid wsp:val=&quot;0073169B&quot;/&gt;&lt;wsp:rsid wsp:val=&quot;007316A5&quot;/&gt;&lt;wsp:rsid wsp:val=&quot;0073180E&quot;/&gt;&lt;wsp:rsid wsp:val=&quot;00732333&quot;/&gt;&lt;wsp:rsid wsp:val=&quot;007329FF&quot;/&gt;&lt;wsp:rsid wsp:val=&quot;00732FBC&quot;/&gt;&lt;wsp:rsid wsp:val=&quot;0073372F&quot;/&gt;&lt;wsp:rsid wsp:val=&quot;00733763&quot;/&gt;&lt;wsp:rsid wsp:val=&quot;00733795&quot;/&gt;&lt;wsp:rsid wsp:val=&quot;00733C96&quot;/&gt;&lt;wsp:rsid wsp:val=&quot;0073464A&quot;/&gt;&lt;wsp:rsid wsp:val=&quot;007348A2&quot;/&gt;&lt;wsp:rsid wsp:val=&quot;00734D57&quot;/&gt;&lt;wsp:rsid wsp:val=&quot;00735132&quot;/&gt;&lt;wsp:rsid wsp:val=&quot;0073573A&quot;/&gt;&lt;wsp:rsid wsp:val=&quot;0073584C&quot;/&gt;&lt;wsp:rsid wsp:val=&quot;00735AF6&quot;/&gt;&lt;wsp:rsid wsp:val=&quot;00736CB5&quot;/&gt;&lt;wsp:rsid wsp:val=&quot;00737018&quot;/&gt;&lt;wsp:rsid wsp:val=&quot;00737C23&quot;/&gt;&lt;wsp:rsid wsp:val=&quot;00737D6C&quot;/&gt;&lt;wsp:rsid wsp:val=&quot;00737EA3&quot;/&gt;&lt;wsp:rsid wsp:val=&quot;00740C90&quot;/&gt;&lt;wsp:rsid wsp:val=&quot;00740E46&quot;/&gt;&lt;wsp:rsid wsp:val=&quot;00740F00&quot;/&gt;&lt;wsp:rsid wsp:val=&quot;0074195A&quot;/&gt;&lt;wsp:rsid wsp:val=&quot;00741A4B&quot;/&gt;&lt;wsp:rsid wsp:val=&quot;00741D55&quot;/&gt;&lt;wsp:rsid wsp:val=&quot;00741E72&quot;/&gt;&lt;wsp:rsid wsp:val=&quot;00742882&quot;/&gt;&lt;wsp:rsid wsp:val=&quot;00744796&quot;/&gt;&lt;wsp:rsid wsp:val=&quot;00744AA2&quot;/&gt;&lt;wsp:rsid wsp:val=&quot;00744B52&quot;/&gt;&lt;wsp:rsid wsp:val=&quot;00745858&quot;/&gt;&lt;wsp:rsid wsp:val=&quot;00745AA8&quot;/&gt;&lt;wsp:rsid wsp:val=&quot;00746C60&quot;/&gt;&lt;wsp:rsid wsp:val=&quot;00747120&quot;/&gt;&lt;wsp:rsid wsp:val=&quot;007501B3&quot;/&gt;&lt;wsp:rsid wsp:val=&quot;00750843&quot;/&gt;&lt;wsp:rsid wsp:val=&quot;00751B52&quot;/&gt;&lt;wsp:rsid wsp:val=&quot;00751F31&quot;/&gt;&lt;wsp:rsid wsp:val=&quot;00751F40&quot;/&gt;&lt;wsp:rsid wsp:val=&quot;007525A3&quot;/&gt;&lt;wsp:rsid wsp:val=&quot;007527F1&quot;/&gt;&lt;wsp:rsid wsp:val=&quot;00753A04&quot;/&gt;&lt;wsp:rsid wsp:val=&quot;00753DAA&quot;/&gt;&lt;wsp:rsid wsp:val=&quot;0075422E&quot;/&gt;&lt;wsp:rsid wsp:val=&quot;00754832&quot;/&gt;&lt;wsp:rsid wsp:val=&quot;007551E2&quot;/&gt;&lt;wsp:rsid wsp:val=&quot;007552C0&quot;/&gt;&lt;wsp:rsid wsp:val=&quot;007555ED&quot;/&gt;&lt;wsp:rsid wsp:val=&quot;00755DF9&quot;/&gt;&lt;wsp:rsid wsp:val=&quot;00755E28&quot;/&gt;&lt;wsp:rsid wsp:val=&quot;00756029&quot;/&gt;&lt;wsp:rsid wsp:val=&quot;007562BF&quot;/&gt;&lt;wsp:rsid wsp:val=&quot;007565A0&quot;/&gt;&lt;wsp:rsid wsp:val=&quot;0075685D&quot;/&gt;&lt;wsp:rsid wsp:val=&quot;00756C38&quot;/&gt;&lt;wsp:rsid wsp:val=&quot;00756D22&quot;/&gt;&lt;wsp:rsid wsp:val=&quot;00757159&quot;/&gt;&lt;wsp:rsid wsp:val=&quot;0075766F&quot;/&gt;&lt;wsp:rsid wsp:val=&quot;00760690&quot;/&gt;&lt;wsp:rsid wsp:val=&quot;00760D1B&quot;/&gt;&lt;wsp:rsid wsp:val=&quot;00760F9E&quot;/&gt;&lt;wsp:rsid wsp:val=&quot;00761034&quot;/&gt;&lt;wsp:rsid wsp:val=&quot;0076144C&quot;/&gt;&lt;wsp:rsid wsp:val=&quot;0076158B&quot;/&gt;&lt;wsp:rsid wsp:val=&quot;00761BD4&quot;/&gt;&lt;wsp:rsid wsp:val=&quot;00761FEE&quot;/&gt;&lt;wsp:rsid wsp:val=&quot;00762075&quot;/&gt;&lt;wsp:rsid wsp:val=&quot;0076209B&quot;/&gt;&lt;wsp:rsid wsp:val=&quot;007623E4&quot;/&gt;&lt;wsp:rsid wsp:val=&quot;007623E7&quot;/&gt;&lt;wsp:rsid wsp:val=&quot;00763889&quot;/&gt;&lt;wsp:rsid wsp:val=&quot;007641D9&quot;/&gt;&lt;wsp:rsid wsp:val=&quot;00764E2A&quot;/&gt;&lt;wsp:rsid wsp:val=&quot;00764E86&quot;/&gt;&lt;wsp:rsid wsp:val=&quot;00765154&quot;/&gt;&lt;wsp:rsid wsp:val=&quot;007654C3&quot;/&gt;&lt;wsp:rsid wsp:val=&quot;00765EC6&quot;/&gt;&lt;wsp:rsid wsp:val=&quot;00766A12&quot;/&gt;&lt;wsp:rsid wsp:val=&quot;007674FC&quot;/&gt;&lt;wsp:rsid wsp:val=&quot;00767CF9&quot;/&gt;&lt;wsp:rsid wsp:val=&quot;00770162&quot;/&gt;&lt;wsp:rsid wsp:val=&quot;00770660&quot;/&gt;&lt;wsp:rsid wsp:val=&quot;00771553&quot;/&gt;&lt;wsp:rsid wsp:val=&quot;00771646&quot;/&gt;&lt;wsp:rsid wsp:val=&quot;00771A05&quot;/&gt;&lt;wsp:rsid wsp:val=&quot;00771E0D&quot;/&gt;&lt;wsp:rsid wsp:val=&quot;00772BB7&quot;/&gt;&lt;wsp:rsid wsp:val=&quot;00772D5E&quot;/&gt;&lt;wsp:rsid wsp:val=&quot;00772F45&quot;/&gt;&lt;wsp:rsid wsp:val=&quot;0077307B&quot;/&gt;&lt;wsp:rsid wsp:val=&quot;00773224&quot;/&gt;&lt;wsp:rsid wsp:val=&quot;00773CDB&quot;/&gt;&lt;wsp:rsid wsp:val=&quot;00774470&quot;/&gt;&lt;wsp:rsid wsp:val=&quot;00774662&quot;/&gt;&lt;wsp:rsid wsp:val=&quot;0077494B&quot;/&gt;&lt;wsp:rsid wsp:val=&quot;007749B7&quot;/&gt;&lt;wsp:rsid wsp:val=&quot;00774AF2&quot;/&gt;&lt;wsp:rsid wsp:val=&quot;00774C61&quot;/&gt;&lt;wsp:rsid wsp:val=&quot;007750C7&quot;/&gt;&lt;wsp:rsid wsp:val=&quot;007755CA&quot;/&gt;&lt;wsp:rsid wsp:val=&quot;0077585A&quot;/&gt;&lt;wsp:rsid wsp:val=&quot;0077632C&quot;/&gt;&lt;wsp:rsid wsp:val=&quot;00776D98&quot;/&gt;&lt;wsp:rsid wsp:val=&quot;00777C14&quot;/&gt;&lt;wsp:rsid wsp:val=&quot;00777FE0&quot;/&gt;&lt;wsp:rsid wsp:val=&quot;00780302&quot;/&gt;&lt;wsp:rsid wsp:val=&quot;0078060E&quot;/&gt;&lt;wsp:rsid wsp:val=&quot;007807F6&quot;/&gt;&lt;wsp:rsid wsp:val=&quot;00780A99&quot;/&gt;&lt;wsp:rsid wsp:val=&quot;00780B54&quot;/&gt;&lt;wsp:rsid wsp:val=&quot;00780F47&quot;/&gt;&lt;wsp:rsid wsp:val=&quot;0078321A&quot;/&gt;&lt;wsp:rsid wsp:val=&quot;00783D46&quot;/&gt;&lt;wsp:rsid wsp:val=&quot;00783E3D&quot;/&gt;&lt;wsp:rsid wsp:val=&quot;0078472A&quot;/&gt;&lt;wsp:rsid wsp:val=&quot;00784914&quot;/&gt;&lt;wsp:rsid wsp:val=&quot;007856F0&quot;/&gt;&lt;wsp:rsid wsp:val=&quot;00785A46&quot;/&gt;&lt;wsp:rsid wsp:val=&quot;00790193&quot;/&gt;&lt;wsp:rsid wsp:val=&quot;00791268&quot;/&gt;&lt;wsp:rsid wsp:val=&quot;00791BB3&quot;/&gt;&lt;wsp:rsid wsp:val=&quot;00791BD6&quot;/&gt;&lt;wsp:rsid wsp:val=&quot;00791CA9&quot;/&gt;&lt;wsp:rsid wsp:val=&quot;00791F54&quot;/&gt;&lt;wsp:rsid wsp:val=&quot;00792074&quot;/&gt;&lt;wsp:rsid wsp:val=&quot;00792C67&quot;/&gt;&lt;wsp:rsid wsp:val=&quot;00792DE4&quot;/&gt;&lt;wsp:rsid wsp:val=&quot;00792E90&quot;/&gt;&lt;wsp:rsid wsp:val=&quot;0079307C&quot;/&gt;&lt;wsp:rsid wsp:val=&quot;00793269&quot;/&gt;&lt;wsp:rsid wsp:val=&quot;00794483&quot;/&gt;&lt;wsp:rsid wsp:val=&quot;007944A0&quot;/&gt;&lt;wsp:rsid wsp:val=&quot;00794531&quot;/&gt;&lt;wsp:rsid wsp:val=&quot;007945B3&quot;/&gt;&lt;wsp:rsid wsp:val=&quot;00794DF5&quot;/&gt;&lt;wsp:rsid wsp:val=&quot;00794F16&quot;/&gt;&lt;wsp:rsid wsp:val=&quot;0079504C&quot;/&gt;&lt;wsp:rsid wsp:val=&quot;00795346&quot;/&gt;&lt;wsp:rsid wsp:val=&quot;007955ED&quot;/&gt;&lt;wsp:rsid wsp:val=&quot;0079604E&quot;/&gt;&lt;wsp:rsid wsp:val=&quot;007960D1&quot;/&gt;&lt;wsp:rsid wsp:val=&quot;00796A7C&quot;/&gt;&lt;wsp:rsid wsp:val=&quot;00796BD0&quot;/&gt;&lt;wsp:rsid wsp:val=&quot;00796D51&quot;/&gt;&lt;wsp:rsid wsp:val=&quot;00796DB6&quot;/&gt;&lt;wsp:rsid wsp:val=&quot;00797C77&quot;/&gt;&lt;wsp:rsid wsp:val=&quot;007A0585&quot;/&gt;&lt;wsp:rsid wsp:val=&quot;007A0AF6&quot;/&gt;&lt;wsp:rsid wsp:val=&quot;007A0CE7&quot;/&gt;&lt;wsp:rsid wsp:val=&quot;007A0F45&quot;/&gt;&lt;wsp:rsid wsp:val=&quot;007A0F6E&quot;/&gt;&lt;wsp:rsid wsp:val=&quot;007A19DB&quot;/&gt;&lt;wsp:rsid wsp:val=&quot;007A20C6&quot;/&gt;&lt;wsp:rsid wsp:val=&quot;007A263C&quot;/&gt;&lt;wsp:rsid wsp:val=&quot;007A2786&quot;/&gt;&lt;wsp:rsid wsp:val=&quot;007A29D4&quot;/&gt;&lt;wsp:rsid wsp:val=&quot;007A2EA4&quot;/&gt;&lt;wsp:rsid wsp:val=&quot;007A2F17&quot;/&gt;&lt;wsp:rsid wsp:val=&quot;007A345A&quot;/&gt;&lt;wsp:rsid wsp:val=&quot;007A3BFE&quot;/&gt;&lt;wsp:rsid wsp:val=&quot;007A5202&quot;/&gt;&lt;wsp:rsid wsp:val=&quot;007A6E99&quot;/&gt;&lt;wsp:rsid wsp:val=&quot;007A6FEB&quot;/&gt;&lt;wsp:rsid wsp:val=&quot;007A704C&quot;/&gt;&lt;wsp:rsid wsp:val=&quot;007A77BF&quot;/&gt;&lt;wsp:rsid wsp:val=&quot;007A7A37&quot;/&gt;&lt;wsp:rsid wsp:val=&quot;007B058D&quot;/&gt;&lt;wsp:rsid wsp:val=&quot;007B1628&quot;/&gt;&lt;wsp:rsid wsp:val=&quot;007B17A9&quot;/&gt;&lt;wsp:rsid wsp:val=&quot;007B2137&quot;/&gt;&lt;wsp:rsid wsp:val=&quot;007B254F&quot;/&gt;&lt;wsp:rsid wsp:val=&quot;007B3064&quot;/&gt;&lt;wsp:rsid wsp:val=&quot;007B31A9&quot;/&gt;&lt;wsp:rsid wsp:val=&quot;007B3214&quot;/&gt;&lt;wsp:rsid wsp:val=&quot;007B4071&quot;/&gt;&lt;wsp:rsid wsp:val=&quot;007B4D5D&quot;/&gt;&lt;wsp:rsid wsp:val=&quot;007B5729&quot;/&gt;&lt;wsp:rsid wsp:val=&quot;007B60B8&quot;/&gt;&lt;wsp:rsid wsp:val=&quot;007B6F95&quot;/&gt;&lt;wsp:rsid wsp:val=&quot;007B7AE5&quot;/&gt;&lt;wsp:rsid wsp:val=&quot;007B7C2C&quot;/&gt;&lt;wsp:rsid wsp:val=&quot;007C0982&quot;/&gt;&lt;wsp:rsid wsp:val=&quot;007C0C6A&quot;/&gt;&lt;wsp:rsid wsp:val=&quot;007C0EEB&quot;/&gt;&lt;wsp:rsid wsp:val=&quot;007C1350&quot;/&gt;&lt;wsp:rsid wsp:val=&quot;007C1633&quot;/&gt;&lt;wsp:rsid wsp:val=&quot;007C16B5&quot;/&gt;&lt;wsp:rsid wsp:val=&quot;007C20F8&quot;/&gt;&lt;wsp:rsid wsp:val=&quot;007C3A80&quot;/&gt;&lt;wsp:rsid wsp:val=&quot;007C41DB&quot;/&gt;&lt;wsp:rsid wsp:val=&quot;007C48E9&quot;/&gt;&lt;wsp:rsid wsp:val=&quot;007C4EF3&quot;/&gt;&lt;wsp:rsid wsp:val=&quot;007C4FBA&quot;/&gt;&lt;wsp:rsid wsp:val=&quot;007C525D&quot;/&gt;&lt;wsp:rsid wsp:val=&quot;007C54F1&quot;/&gt;&lt;wsp:rsid wsp:val=&quot;007C621A&quot;/&gt;&lt;wsp:rsid wsp:val=&quot;007C6781&quot;/&gt;&lt;wsp:rsid wsp:val=&quot;007C6D35&quot;/&gt;&lt;wsp:rsid wsp:val=&quot;007C71C9&quot;/&gt;&lt;wsp:rsid wsp:val=&quot;007C73FF&quot;/&gt;&lt;wsp:rsid wsp:val=&quot;007C7589&quot;/&gt;&lt;wsp:rsid wsp:val=&quot;007C7E84&quot;/&gt;&lt;wsp:rsid wsp:val=&quot;007C7FC7&quot;/&gt;&lt;wsp:rsid wsp:val=&quot;007D043B&quot;/&gt;&lt;wsp:rsid wsp:val=&quot;007D0BE5&quot;/&gt;&lt;wsp:rsid wsp:val=&quot;007D12A5&quot;/&gt;&lt;wsp:rsid wsp:val=&quot;007D19DC&quot;/&gt;&lt;wsp:rsid wsp:val=&quot;007D225D&quot;/&gt;&lt;wsp:rsid wsp:val=&quot;007D239B&quot;/&gt;&lt;wsp:rsid wsp:val=&quot;007D28E7&quot;/&gt;&lt;wsp:rsid wsp:val=&quot;007D3365&quot;/&gt;&lt;wsp:rsid wsp:val=&quot;007D377D&quot;/&gt;&lt;wsp:rsid wsp:val=&quot;007D3A58&quot;/&gt;&lt;wsp:rsid wsp:val=&quot;007D3B10&quot;/&gt;&lt;wsp:rsid wsp:val=&quot;007D4946&quot;/&gt;&lt;wsp:rsid wsp:val=&quot;007D4F94&quot;/&gt;&lt;wsp:rsid wsp:val=&quot;007D7786&quot;/&gt;&lt;wsp:rsid wsp:val=&quot;007D7B7F&quot;/&gt;&lt;wsp:rsid wsp:val=&quot;007E0B15&quot;/&gt;&lt;wsp:rsid wsp:val=&quot;007E0E42&quot;/&gt;&lt;wsp:rsid wsp:val=&quot;007E1F2D&quot;/&gt;&lt;wsp:rsid wsp:val=&quot;007E23B5&quot;/&gt;&lt;wsp:rsid wsp:val=&quot;007E2B5E&quot;/&gt;&lt;wsp:rsid wsp:val=&quot;007E31B1&quot;/&gt;&lt;wsp:rsid wsp:val=&quot;007E3E89&quot;/&gt;&lt;wsp:rsid wsp:val=&quot;007E44CE&quot;/&gt;&lt;wsp:rsid wsp:val=&quot;007E46B7&quot;/&gt;&lt;wsp:rsid wsp:val=&quot;007E4CAE&quot;/&gt;&lt;wsp:rsid wsp:val=&quot;007E4DE7&quot;/&gt;&lt;wsp:rsid wsp:val=&quot;007E5E97&quot;/&gt;&lt;wsp:rsid wsp:val=&quot;007E7295&quot;/&gt;&lt;wsp:rsid wsp:val=&quot;007E7994&quot;/&gt;&lt;wsp:rsid wsp:val=&quot;007F0589&quot;/&gt;&lt;wsp:rsid wsp:val=&quot;007F0F67&quot;/&gt;&lt;wsp:rsid wsp:val=&quot;007F19AA&quot;/&gt;&lt;wsp:rsid wsp:val=&quot;007F1F5A&quot;/&gt;&lt;wsp:rsid wsp:val=&quot;007F215D&quot;/&gt;&lt;wsp:rsid wsp:val=&quot;007F285A&quot;/&gt;&lt;wsp:rsid wsp:val=&quot;007F381A&quot;/&gt;&lt;wsp:rsid wsp:val=&quot;007F3A9C&quot;/&gt;&lt;wsp:rsid wsp:val=&quot;007F439C&quot;/&gt;&lt;wsp:rsid wsp:val=&quot;007F43F7&quot;/&gt;&lt;wsp:rsid wsp:val=&quot;007F52D3&quot;/&gt;&lt;wsp:rsid wsp:val=&quot;007F5E82&quot;/&gt;&lt;wsp:rsid wsp:val=&quot;007F5FE9&quot;/&gt;&lt;wsp:rsid wsp:val=&quot;007F6188&quot;/&gt;&lt;wsp:rsid wsp:val=&quot;007F65F0&quot;/&gt;&lt;wsp:rsid wsp:val=&quot;007F691C&quot;/&gt;&lt;wsp:rsid wsp:val=&quot;007F6A1B&quot;/&gt;&lt;wsp:rsid wsp:val=&quot;007F749D&quot;/&gt;&lt;wsp:rsid wsp:val=&quot;008001D3&quot;/&gt;&lt;wsp:rsid wsp:val=&quot;008006B9&quot;/&gt;&lt;wsp:rsid wsp:val=&quot;00800D2E&quot;/&gt;&lt;wsp:rsid wsp:val=&quot;00800F54&quot;/&gt;&lt;wsp:rsid wsp:val=&quot;00801192&quot;/&gt;&lt;wsp:rsid wsp:val=&quot;00801219&quot;/&gt;&lt;wsp:rsid wsp:val=&quot;00801839&quot;/&gt;&lt;wsp:rsid wsp:val=&quot;00801958&quot;/&gt;&lt;wsp:rsid wsp:val=&quot;0080201F&quot;/&gt;&lt;wsp:rsid wsp:val=&quot;0080202F&quot;/&gt;&lt;wsp:rsid wsp:val=&quot;0080237C&quot;/&gt;&lt;wsp:rsid wsp:val=&quot;00802F75&quot;/&gt;&lt;wsp:rsid wsp:val=&quot;008043BC&quot;/&gt;&lt;wsp:rsid wsp:val=&quot;008044AF&quot;/&gt;&lt;wsp:rsid wsp:val=&quot;00804DFA&quot;/&gt;&lt;wsp:rsid wsp:val=&quot;00805152&quot;/&gt;&lt;wsp:rsid wsp:val=&quot;008051CB&quot;/&gt;&lt;wsp:rsid wsp:val=&quot;008057EC&quot;/&gt;&lt;wsp:rsid wsp:val=&quot;00805997&quot;/&gt;&lt;wsp:rsid wsp:val=&quot;00806DA8&quot;/&gt;&lt;wsp:rsid wsp:val=&quot;00806DF0&quot;/&gt;&lt;wsp:rsid wsp:val=&quot;008070BA&quot;/&gt;&lt;wsp:rsid wsp:val=&quot;00807164&quot;/&gt;&lt;wsp:rsid wsp:val=&quot;00807605&quot;/&gt;&lt;wsp:rsid wsp:val=&quot;00807640&quot;/&gt;&lt;wsp:rsid wsp:val=&quot;00810247&quot;/&gt;&lt;wsp:rsid wsp:val=&quot;0081028F&quot;/&gt;&lt;wsp:rsid wsp:val=&quot;00810A07&quot;/&gt;&lt;wsp:rsid wsp:val=&quot;00811660&quot;/&gt;&lt;wsp:rsid wsp:val=&quot;0081233A&quot;/&gt;&lt;wsp:rsid wsp:val=&quot;00812461&quot;/&gt;&lt;wsp:rsid wsp:val=&quot;00812644&quot;/&gt;&lt;wsp:rsid wsp:val=&quot;00812739&quot;/&gt;&lt;wsp:rsid wsp:val=&quot;00812B5F&quot;/&gt;&lt;wsp:rsid wsp:val=&quot;0081302E&quot;/&gt;&lt;wsp:rsid wsp:val=&quot;00814205&quot;/&gt;&lt;wsp:rsid wsp:val=&quot;00814D40&quot;/&gt;&lt;wsp:rsid wsp:val=&quot;008150C6&quot;/&gt;&lt;wsp:rsid wsp:val=&quot;0081523D&quot;/&gt;&lt;wsp:rsid wsp:val=&quot;00815A8A&quot;/&gt;&lt;wsp:rsid wsp:val=&quot;00815BDE&quot;/&gt;&lt;wsp:rsid wsp:val=&quot;00815FC2&quot;/&gt;&lt;wsp:rsid wsp:val=&quot;008161E3&quot;/&gt;&lt;wsp:rsid wsp:val=&quot;00816935&quot;/&gt;&lt;wsp:rsid wsp:val=&quot;00816B69&quot;/&gt;&lt;wsp:rsid wsp:val=&quot;00817082&quot;/&gt;&lt;wsp:rsid wsp:val=&quot;008170AB&quot;/&gt;&lt;wsp:rsid wsp:val=&quot;00817301&quot;/&gt;&lt;wsp:rsid wsp:val=&quot;0081743B&quot;/&gt;&lt;wsp:rsid wsp:val=&quot;00817C57&quot;/&gt;&lt;wsp:rsid wsp:val=&quot;00817EF3&quot;/&gt;&lt;wsp:rsid wsp:val=&quot;0082059A&quot;/&gt;&lt;wsp:rsid wsp:val=&quot;00821655&quot;/&gt;&lt;wsp:rsid wsp:val=&quot;008217B4&quot;/&gt;&lt;wsp:rsid wsp:val=&quot;00823629&quot;/&gt;&lt;wsp:rsid wsp:val=&quot;00823850&quot;/&gt;&lt;wsp:rsid wsp:val=&quot;00824648&quot;/&gt;&lt;wsp:rsid wsp:val=&quot;00824FC0&quot;/&gt;&lt;wsp:rsid wsp:val=&quot;008252F8&quot;/&gt;&lt;wsp:rsid wsp:val=&quot;008260FA&quot;/&gt;&lt;wsp:rsid wsp:val=&quot;008266CB&quot;/&gt;&lt;wsp:rsid wsp:val=&quot;00827E7B&quot;/&gt;&lt;wsp:rsid wsp:val=&quot;00830241&quot;/&gt;&lt;wsp:rsid wsp:val=&quot;0083096D&quot;/&gt;&lt;wsp:rsid wsp:val=&quot;00831759&quot;/&gt;&lt;wsp:rsid wsp:val=&quot;008318A0&quot;/&gt;&lt;wsp:rsid wsp:val=&quot;008320FE&quot;/&gt;&lt;wsp:rsid wsp:val=&quot;00832398&quot;/&gt;&lt;wsp:rsid wsp:val=&quot;00832DDB&quot;/&gt;&lt;wsp:rsid wsp:val=&quot;00833C36&quot;/&gt;&lt;wsp:rsid wsp:val=&quot;00834187&quot;/&gt;&lt;wsp:rsid wsp:val=&quot;00834BD3&quot;/&gt;&lt;wsp:rsid wsp:val=&quot;00834ECD&quot;/&gt;&lt;wsp:rsid wsp:val=&quot;00835915&quot;/&gt;&lt;wsp:rsid wsp:val=&quot;00835D29&quot;/&gt;&lt;wsp:rsid wsp:val=&quot;00835F70&quot;/&gt;&lt;wsp:rsid wsp:val=&quot;00837271&quot;/&gt;&lt;wsp:rsid wsp:val=&quot;00837906&quot;/&gt;&lt;wsp:rsid wsp:val=&quot;00837E48&quot;/&gt;&lt;wsp:rsid wsp:val=&quot;00840566&quot;/&gt;&lt;wsp:rsid wsp:val=&quot;008406FB&quot;/&gt;&lt;wsp:rsid wsp:val=&quot;00840BC0&quot;/&gt;&lt;wsp:rsid wsp:val=&quot;00840D79&quot;/&gt;&lt;wsp:rsid wsp:val=&quot;00840EBF&quot;/&gt;&lt;wsp:rsid wsp:val=&quot;008418F2&quot;/&gt;&lt;wsp:rsid wsp:val=&quot;00841F3C&quot;/&gt;&lt;wsp:rsid wsp:val=&quot;00843399&quot;/&gt;&lt;wsp:rsid wsp:val=&quot;008434CC&quot;/&gt;&lt;wsp:rsid wsp:val=&quot;008437B4&quot;/&gt;&lt;wsp:rsid wsp:val=&quot;0084445B&quot;/&gt;&lt;wsp:rsid wsp:val=&quot;00844743&quot;/&gt;&lt;wsp:rsid wsp:val=&quot;008454DD&quot;/&gt;&lt;wsp:rsid wsp:val=&quot;008462B3&quot;/&gt;&lt;wsp:rsid wsp:val=&quot;00846304&quot;/&gt;&lt;wsp:rsid wsp:val=&quot;00846746&quot;/&gt;&lt;wsp:rsid wsp:val=&quot;00846891&quot;/&gt;&lt;wsp:rsid wsp:val=&quot;00846AC6&quot;/&gt;&lt;wsp:rsid wsp:val=&quot;00846B1F&quot;/&gt;&lt;wsp:rsid wsp:val=&quot;00846D80&quot;/&gt;&lt;wsp:rsid wsp:val=&quot;008473D6&quot;/&gt;&lt;wsp:rsid wsp:val=&quot;008477C9&quot;/&gt;&lt;wsp:rsid wsp:val=&quot;00847B5E&quot;/&gt;&lt;wsp:rsid wsp:val=&quot;00847E0E&quot;/&gt;&lt;wsp:rsid wsp:val=&quot;008518F2&quot;/&gt;&lt;wsp:rsid wsp:val=&quot;00852C0E&quot;/&gt;&lt;wsp:rsid wsp:val=&quot;00852CB8&quot;/&gt;&lt;wsp:rsid wsp:val=&quot;008530E6&quot;/&gt;&lt;wsp:rsid wsp:val=&quot;0085311A&quot;/&gt;&lt;wsp:rsid wsp:val=&quot;00853B72&quot;/&gt;&lt;wsp:rsid wsp:val=&quot;00853E1E&quot;/&gt;&lt;wsp:rsid wsp:val=&quot;0085515F&quot;/&gt;&lt;wsp:rsid wsp:val=&quot;00855789&quot;/&gt;&lt;wsp:rsid wsp:val=&quot;0085649B&quot;/&gt;&lt;wsp:rsid wsp:val=&quot;00856736&quot;/&gt;&lt;wsp:rsid wsp:val=&quot;00856E9D&quot;/&gt;&lt;wsp:rsid wsp:val=&quot;00857424&quot;/&gt;&lt;wsp:rsid wsp:val=&quot;00857655&quot;/&gt;&lt;wsp:rsid wsp:val=&quot;00857C66&quot;/&gt;&lt;wsp:rsid wsp:val=&quot;00860220&quot;/&gt;&lt;wsp:rsid wsp:val=&quot;008603A1&quot;/&gt;&lt;wsp:rsid wsp:val=&quot;008605DE&quot;/&gt;&lt;wsp:rsid wsp:val=&quot;008607F3&quot;/&gt;&lt;wsp:rsid wsp:val=&quot;008609D4&quot;/&gt;&lt;wsp:rsid wsp:val=&quot;00860A81&quot;/&gt;&lt;wsp:rsid wsp:val=&quot;00861313&quot;/&gt;&lt;wsp:rsid wsp:val=&quot;0086183C&quot;/&gt;&lt;wsp:rsid wsp:val=&quot;00861CA4&quot;/&gt;&lt;wsp:rsid wsp:val=&quot;00863163&quot;/&gt;&lt;wsp:rsid wsp:val=&quot;008637D0&quot;/&gt;&lt;wsp:rsid wsp:val=&quot;00864B51&quot;/&gt;&lt;wsp:rsid wsp:val=&quot;00864EA5&quot;/&gt;&lt;wsp:rsid wsp:val=&quot;00865785&quot;/&gt;&lt;wsp:rsid wsp:val=&quot;00865943&quot;/&gt;&lt;wsp:rsid wsp:val=&quot;00865972&quot;/&gt;&lt;wsp:rsid wsp:val=&quot;0086679C&quot;/&gt;&lt;wsp:rsid wsp:val=&quot;00866E1D&quot;/&gt;&lt;wsp:rsid wsp:val=&quot;0086701F&quot;/&gt;&lt;wsp:rsid wsp:val=&quot;0086761E&quot;/&gt;&lt;wsp:rsid wsp:val=&quot;0087076C&quot;/&gt;&lt;wsp:rsid wsp:val=&quot;0087111D&quot;/&gt;&lt;wsp:rsid wsp:val=&quot;0087171F&quot;/&gt;&lt;wsp:rsid wsp:val=&quot;00871E19&quot;/&gt;&lt;wsp:rsid wsp:val=&quot;008723A9&quot;/&gt;&lt;wsp:rsid wsp:val=&quot;008740C8&quot;/&gt;&lt;wsp:rsid wsp:val=&quot;00874B68&quot;/&gt;&lt;wsp:rsid wsp:val=&quot;00874DE3&quot;/&gt;&lt;wsp:rsid wsp:val=&quot;008756CB&quot;/&gt;&lt;wsp:rsid wsp:val=&quot;00875784&quot;/&gt;&lt;wsp:rsid wsp:val=&quot;008765A8&quot;/&gt;&lt;wsp:rsid wsp:val=&quot;0087688F&quot;/&gt;&lt;wsp:rsid wsp:val=&quot;00876E09&quot;/&gt;&lt;wsp:rsid wsp:val=&quot;0087749D&quot;/&gt;&lt;wsp:rsid wsp:val=&quot;008779A6&quot;/&gt;&lt;wsp:rsid wsp:val=&quot;00877A39&quot;/&gt;&lt;wsp:rsid wsp:val=&quot;00877EAC&quot;/&gt;&lt;wsp:rsid wsp:val=&quot;008804D5&quot;/&gt;&lt;wsp:rsid wsp:val=&quot;00880E19&quot;/&gt;&lt;wsp:rsid wsp:val=&quot;00881D56&quot;/&gt;&lt;wsp:rsid wsp:val=&quot;008820C5&quot;/&gt;&lt;wsp:rsid wsp:val=&quot;00882A6C&quot;/&gt;&lt;wsp:rsid wsp:val=&quot;00882E9F&quot;/&gt;&lt;wsp:rsid wsp:val=&quot;00882F2E&quot;/&gt;&lt;wsp:rsid wsp:val=&quot;008838D5&quot;/&gt;&lt;wsp:rsid wsp:val=&quot;00883B43&quot;/&gt;&lt;wsp:rsid wsp:val=&quot;00884826&quot;/&gt;&lt;wsp:rsid wsp:val=&quot;00884841&quot;/&gt;&lt;wsp:rsid wsp:val=&quot;00884901&quot;/&gt;&lt;wsp:rsid wsp:val=&quot;00884CBC&quot;/&gt;&lt;wsp:rsid wsp:val=&quot;00884F84&quot;/&gt;&lt;wsp:rsid wsp:val=&quot;008850A9&quot;/&gt;&lt;wsp:rsid wsp:val=&quot;00885383&quot;/&gt;&lt;wsp:rsid wsp:val=&quot;008853BD&quot;/&gt;&lt;wsp:rsid wsp:val=&quot;00885745&quot;/&gt;&lt;wsp:rsid wsp:val=&quot;00885925&quot;/&gt;&lt;wsp:rsid wsp:val=&quot;00885FE7&quot;/&gt;&lt;wsp:rsid wsp:val=&quot;00886370&quot;/&gt;&lt;wsp:rsid wsp:val=&quot;008865F8&quot;/&gt;&lt;wsp:rsid wsp:val=&quot;00887643&quot;/&gt;&lt;wsp:rsid wsp:val=&quot;008877E3&quot;/&gt;&lt;wsp:rsid wsp:val=&quot;00887ACD&quot;/&gt;&lt;wsp:rsid wsp:val=&quot;00887C09&quot;/&gt;&lt;wsp:rsid wsp:val=&quot;00890522&quot;/&gt;&lt;wsp:rsid wsp:val=&quot;00890EAA&quot;/&gt;&lt;wsp:rsid wsp:val=&quot;008910DE&quot;/&gt;&lt;wsp:rsid wsp:val=&quot;00891139&quot;/&gt;&lt;wsp:rsid wsp:val=&quot;00891A91&quot;/&gt;&lt;wsp:rsid wsp:val=&quot;00891B50&quot;/&gt;&lt;wsp:rsid wsp:val=&quot;00892523&quot;/&gt;&lt;wsp:rsid wsp:val=&quot;008929F5&quot;/&gt;&lt;wsp:rsid wsp:val=&quot;00892D85&quot;/&gt;&lt;wsp:rsid wsp:val=&quot;00892FBA&quot;/&gt;&lt;wsp:rsid wsp:val=&quot;00893093&quot;/&gt;&lt;wsp:rsid wsp:val=&quot;00893633&quot;/&gt;&lt;wsp:rsid wsp:val=&quot;00893657&quot;/&gt;&lt;wsp:rsid wsp:val=&quot;00893B42&quot;/&gt;&lt;wsp:rsid wsp:val=&quot;00894783&quot;/&gt;&lt;wsp:rsid wsp:val=&quot;00894EE3&quot;/&gt;&lt;wsp:rsid wsp:val=&quot;00894F0B&quot;/&gt;&lt;wsp:rsid wsp:val=&quot;00895280&quot;/&gt;&lt;wsp:rsid wsp:val=&quot;00895A76&quot;/&gt;&lt;wsp:rsid wsp:val=&quot;00895AD1&quot;/&gt;&lt;wsp:rsid wsp:val=&quot;00896404&quot;/&gt;&lt;wsp:rsid wsp:val=&quot;008966C9&quot;/&gt;&lt;wsp:rsid wsp:val=&quot;00897A78&quot;/&gt;&lt;wsp:rsid wsp:val=&quot;00897ACF&quot;/&gt;&lt;wsp:rsid wsp:val=&quot;00897B2C&quot;/&gt;&lt;wsp:rsid wsp:val=&quot;00897DCB&quot;/&gt;&lt;wsp:rsid wsp:val=&quot;00897EEA&quot;/&gt;&lt;wsp:rsid wsp:val=&quot;008A00CC&quot;/&gt;&lt;wsp:rsid wsp:val=&quot;008A0383&quot;/&gt;&lt;wsp:rsid wsp:val=&quot;008A0705&quot;/&gt;&lt;wsp:rsid wsp:val=&quot;008A1329&quot;/&gt;&lt;wsp:rsid wsp:val=&quot;008A247D&quot;/&gt;&lt;wsp:rsid wsp:val=&quot;008A25F2&quot;/&gt;&lt;wsp:rsid wsp:val=&quot;008A2BC0&quot;/&gt;&lt;wsp:rsid wsp:val=&quot;008A2EF7&quot;/&gt;&lt;wsp:rsid wsp:val=&quot;008A2FDE&quot;/&gt;&lt;wsp:rsid wsp:val=&quot;008A3813&quot;/&gt;&lt;wsp:rsid wsp:val=&quot;008A4292&quot;/&gt;&lt;wsp:rsid wsp:val=&quot;008A4DF5&quot;/&gt;&lt;wsp:rsid wsp:val=&quot;008A5F7B&quot;/&gt;&lt;wsp:rsid wsp:val=&quot;008A6B6B&quot;/&gt;&lt;wsp:rsid wsp:val=&quot;008A6F18&quot;/&gt;&lt;wsp:rsid wsp:val=&quot;008A784E&quot;/&gt;&lt;wsp:rsid wsp:val=&quot;008B0387&quot;/&gt;&lt;wsp:rsid wsp:val=&quot;008B0390&quot;/&gt;&lt;wsp:rsid wsp:val=&quot;008B0455&quot;/&gt;&lt;wsp:rsid wsp:val=&quot;008B055B&quot;/&gt;&lt;wsp:rsid wsp:val=&quot;008B08F9&quot;/&gt;&lt;wsp:rsid wsp:val=&quot;008B0C8D&quot;/&gt;&lt;wsp:rsid wsp:val=&quot;008B162E&quot;/&gt;&lt;wsp:rsid wsp:val=&quot;008B163F&quot;/&gt;&lt;wsp:rsid wsp:val=&quot;008B2107&quot;/&gt;&lt;wsp:rsid wsp:val=&quot;008B22A2&quot;/&gt;&lt;wsp:rsid wsp:val=&quot;008B24C5&quot;/&gt;&lt;wsp:rsid wsp:val=&quot;008B344A&quot;/&gt;&lt;wsp:rsid wsp:val=&quot;008B37BA&quot;/&gt;&lt;wsp:rsid wsp:val=&quot;008B48C1&quot;/&gt;&lt;wsp:rsid wsp:val=&quot;008B4982&quot;/&gt;&lt;wsp:rsid wsp:val=&quot;008B4A2E&quot;/&gt;&lt;wsp:rsid wsp:val=&quot;008B4C69&quot;/&gt;&lt;wsp:rsid wsp:val=&quot;008B55F4&quot;/&gt;&lt;wsp:rsid wsp:val=&quot;008B59FC&quot;/&gt;&lt;wsp:rsid wsp:val=&quot;008B5A7D&quot;/&gt;&lt;wsp:rsid wsp:val=&quot;008B6E31&quot;/&gt;&lt;wsp:rsid wsp:val=&quot;008B7729&quot;/&gt;&lt;wsp:rsid wsp:val=&quot;008B7982&quot;/&gt;&lt;wsp:rsid wsp:val=&quot;008B7FA9&quot;/&gt;&lt;wsp:rsid wsp:val=&quot;008C04C5&quot;/&gt;&lt;wsp:rsid wsp:val=&quot;008C092D&quot;/&gt;&lt;wsp:rsid wsp:val=&quot;008C0FF2&quot;/&gt;&lt;wsp:rsid wsp:val=&quot;008C1980&quot;/&gt;&lt;wsp:rsid wsp:val=&quot;008C20BD&quot;/&gt;&lt;wsp:rsid wsp:val=&quot;008C23AD&quot;/&gt;&lt;wsp:rsid wsp:val=&quot;008C2762&quot;/&gt;&lt;wsp:rsid wsp:val=&quot;008C30EB&quot;/&gt;&lt;wsp:rsid wsp:val=&quot;008C332B&quot;/&gt;&lt;wsp:rsid wsp:val=&quot;008C33A3&quot;/&gt;&lt;wsp:rsid wsp:val=&quot;008C38CA&quot;/&gt;&lt;wsp:rsid wsp:val=&quot;008C46C4&quot;/&gt;&lt;wsp:rsid wsp:val=&quot;008C4707&quot;/&gt;&lt;wsp:rsid wsp:val=&quot;008C49CD&quot;/&gt;&lt;wsp:rsid wsp:val=&quot;008C4BB7&quot;/&gt;&lt;wsp:rsid wsp:val=&quot;008C4FAF&quot;/&gt;&lt;wsp:rsid wsp:val=&quot;008C4FFD&quot;/&gt;&lt;wsp:rsid wsp:val=&quot;008C5034&quot;/&gt;&lt;wsp:rsid wsp:val=&quot;008C5C72&quot;/&gt;&lt;wsp:rsid wsp:val=&quot;008C60AC&quot;/&gt;&lt;wsp:rsid wsp:val=&quot;008C6400&quot;/&gt;&lt;wsp:rsid wsp:val=&quot;008C6473&quot;/&gt;&lt;wsp:rsid wsp:val=&quot;008C64E0&quot;/&gt;&lt;wsp:rsid wsp:val=&quot;008C691C&quot;/&gt;&lt;wsp:rsid wsp:val=&quot;008C6DC6&quot;/&gt;&lt;wsp:rsid wsp:val=&quot;008C703E&quot;/&gt;&lt;wsp:rsid wsp:val=&quot;008C7EA7&quot;/&gt;&lt;wsp:rsid wsp:val=&quot;008D0263&quot;/&gt;&lt;wsp:rsid wsp:val=&quot;008D0DF5&quot;/&gt;&lt;wsp:rsid wsp:val=&quot;008D0E3F&quot;/&gt;&lt;wsp:rsid wsp:val=&quot;008D179C&quot;/&gt;&lt;wsp:rsid wsp:val=&quot;008D272F&quot;/&gt;&lt;wsp:rsid wsp:val=&quot;008D3E33&quot;/&gt;&lt;wsp:rsid wsp:val=&quot;008D47C7&quot;/&gt;&lt;wsp:rsid wsp:val=&quot;008D5346&quot;/&gt;&lt;wsp:rsid wsp:val=&quot;008D70D7&quot;/&gt;&lt;wsp:rsid wsp:val=&quot;008D733C&quot;/&gt;&lt;wsp:rsid wsp:val=&quot;008D79ED&quot;/&gt;&lt;wsp:rsid wsp:val=&quot;008D7AC8&quot;/&gt;&lt;wsp:rsid wsp:val=&quot;008E0117&quot;/&gt;&lt;wsp:rsid wsp:val=&quot;008E0B91&quot;/&gt;&lt;wsp:rsid wsp:val=&quot;008E0DBB&quot;/&gt;&lt;wsp:rsid wsp:val=&quot;008E1962&quot;/&gt;&lt;wsp:rsid wsp:val=&quot;008E1F7C&quot;/&gt;&lt;wsp:rsid wsp:val=&quot;008E247C&quot;/&gt;&lt;wsp:rsid wsp:val=&quot;008E2543&quot;/&gt;&lt;wsp:rsid wsp:val=&quot;008E3957&quot;/&gt;&lt;wsp:rsid wsp:val=&quot;008E4871&quot;/&gt;&lt;wsp:rsid wsp:val=&quot;008E4C36&quot;/&gt;&lt;wsp:rsid wsp:val=&quot;008E4D55&quot;/&gt;&lt;wsp:rsid wsp:val=&quot;008E6144&quot;/&gt;&lt;wsp:rsid wsp:val=&quot;008E6598&quot;/&gt;&lt;wsp:rsid wsp:val=&quot;008E67F6&quot;/&gt;&lt;wsp:rsid wsp:val=&quot;008E6C31&quot;/&gt;&lt;wsp:rsid wsp:val=&quot;008E71FC&quot;/&gt;&lt;wsp:rsid wsp:val=&quot;008E7FA3&quot;/&gt;&lt;wsp:rsid wsp:val=&quot;008F093D&quot;/&gt;&lt;wsp:rsid wsp:val=&quot;008F1359&quot;/&gt;&lt;wsp:rsid wsp:val=&quot;008F1816&quot;/&gt;&lt;wsp:rsid wsp:val=&quot;008F1A0A&quot;/&gt;&lt;wsp:rsid wsp:val=&quot;008F1ADD&quot;/&gt;&lt;wsp:rsid wsp:val=&quot;008F1E52&quot;/&gt;&lt;wsp:rsid wsp:val=&quot;008F1EFB&quot;/&gt;&lt;wsp:rsid wsp:val=&quot;008F21A6&quot;/&gt;&lt;wsp:rsid wsp:val=&quot;008F2D52&quot;/&gt;&lt;wsp:rsid wsp:val=&quot;008F2D81&quot;/&gt;&lt;wsp:rsid wsp:val=&quot;008F3027&quot;/&gt;&lt;wsp:rsid wsp:val=&quot;008F3117&quot;/&gt;&lt;wsp:rsid wsp:val=&quot;008F38F6&quot;/&gt;&lt;wsp:rsid wsp:val=&quot;008F392D&quot;/&gt;&lt;wsp:rsid wsp:val=&quot;008F3960&quot;/&gt;&lt;wsp:rsid wsp:val=&quot;008F3B17&quot;/&gt;&lt;wsp:rsid wsp:val=&quot;008F3B31&quot;/&gt;&lt;wsp:rsid wsp:val=&quot;008F3FE9&quot;/&gt;&lt;wsp:rsid wsp:val=&quot;008F5250&quot;/&gt;&lt;wsp:rsid wsp:val=&quot;008F565C&quot;/&gt;&lt;wsp:rsid wsp:val=&quot;008F586A&quot;/&gt;&lt;wsp:rsid wsp:val=&quot;008F65E8&quot;/&gt;&lt;wsp:rsid wsp:val=&quot;008F6ADA&quot;/&gt;&lt;wsp:rsid wsp:val=&quot;008F6AF0&quot;/&gt;&lt;wsp:rsid wsp:val=&quot;008F6EE5&quot;/&gt;&lt;wsp:rsid wsp:val=&quot;008F759C&quot;/&gt;&lt;wsp:rsid wsp:val=&quot;008F75D3&quot;/&gt;&lt;wsp:rsid wsp:val=&quot;009004AD&quot;/&gt;&lt;wsp:rsid wsp:val=&quot;00900C7E&quot;/&gt;&lt;wsp:rsid wsp:val=&quot;00901138&quot;/&gt;&lt;wsp:rsid wsp:val=&quot;0090132A&quot;/&gt;&lt;wsp:rsid wsp:val=&quot;00901DB9&quot;/&gt;&lt;wsp:rsid wsp:val=&quot;009025F2&quot;/&gt;&lt;wsp:rsid wsp:val=&quot;009029F1&quot;/&gt;&lt;wsp:rsid wsp:val=&quot;00902EB7&quot;/&gt;&lt;wsp:rsid wsp:val=&quot;009032BA&quot;/&gt;&lt;wsp:rsid wsp:val=&quot;009032E4&quot;/&gt;&lt;wsp:rsid wsp:val=&quot;00903CA0&quot;/&gt;&lt;wsp:rsid wsp:val=&quot;00903EB5&quot;/&gt;&lt;wsp:rsid wsp:val=&quot;00903F2C&quot;/&gt;&lt;wsp:rsid wsp:val=&quot;009050BD&quot;/&gt;&lt;wsp:rsid wsp:val=&quot;0090575A&quot;/&gt;&lt;wsp:rsid wsp:val=&quot;00905C21&quot;/&gt;&lt;wsp:rsid wsp:val=&quot;009062DC&quot;/&gt;&lt;wsp:rsid wsp:val=&quot;0090676F&quot;/&gt;&lt;wsp:rsid wsp:val=&quot;00906F69&quot;/&gt;&lt;wsp:rsid wsp:val=&quot;0090732B&quot;/&gt;&lt;wsp:rsid wsp:val=&quot;00907D0B&quot;/&gt;&lt;wsp:rsid wsp:val=&quot;00907D55&quot;/&gt;&lt;wsp:rsid wsp:val=&quot;00910389&quot;/&gt;&lt;wsp:rsid wsp:val=&quot;00910537&quot;/&gt;&lt;wsp:rsid wsp:val=&quot;00910F43&quot;/&gt;&lt;wsp:rsid wsp:val=&quot;0091108E&quot;/&gt;&lt;wsp:rsid wsp:val=&quot;00911418&quot;/&gt;&lt;wsp:rsid wsp:val=&quot;00911BE7&quot;/&gt;&lt;wsp:rsid wsp:val=&quot;009122AD&quot;/&gt;&lt;wsp:rsid wsp:val=&quot;00912818&quot;/&gt;&lt;wsp:rsid wsp:val=&quot;00912891&quot;/&gt;&lt;wsp:rsid wsp:val=&quot;00912906&quot;/&gt;&lt;wsp:rsid wsp:val=&quot;00912F73&quot;/&gt;&lt;wsp:rsid wsp:val=&quot;009138C8&quot;/&gt;&lt;wsp:rsid wsp:val=&quot;00913A77&quot;/&gt;&lt;wsp:rsid wsp:val=&quot;00914138&quot;/&gt;&lt;wsp:rsid wsp:val=&quot;009142FF&quot;/&gt;&lt;wsp:rsid wsp:val=&quot;00914806&quot;/&gt;&lt;wsp:rsid wsp:val=&quot;00914DF2&quot;/&gt;&lt;wsp:rsid wsp:val=&quot;00915053&quot;/&gt;&lt;wsp:rsid wsp:val=&quot;00915288&quot;/&gt;&lt;wsp:rsid wsp:val=&quot;00915835&quot;/&gt;&lt;wsp:rsid wsp:val=&quot;00915A05&quot;/&gt;&lt;wsp:rsid wsp:val=&quot;00915F54&quot;/&gt;&lt;wsp:rsid wsp:val=&quot;00916233&quot;/&gt;&lt;wsp:rsid wsp:val=&quot;00916445&quot;/&gt;&lt;wsp:rsid wsp:val=&quot;00916DB3&quot;/&gt;&lt;wsp:rsid wsp:val=&quot;0092010F&quot;/&gt;&lt;wsp:rsid wsp:val=&quot;0092038E&quot;/&gt;&lt;wsp:rsid wsp:val=&quot;009207D8&quot;/&gt;&lt;wsp:rsid wsp:val=&quot;00920B9C&quot;/&gt;&lt;wsp:rsid wsp:val=&quot;00920D10&quot;/&gt;&lt;wsp:rsid wsp:val=&quot;00921854&quot;/&gt;&lt;wsp:rsid wsp:val=&quot;00921C07&quot;/&gt;&lt;wsp:rsid wsp:val=&quot;00921D07&quot;/&gt;&lt;wsp:rsid wsp:val=&quot;00921DB5&quot;/&gt;&lt;wsp:rsid wsp:val=&quot;00923B6D&quot;/&gt;&lt;wsp:rsid wsp:val=&quot;00923CA3&quot;/&gt;&lt;wsp:rsid wsp:val=&quot;00923EA7&quot;/&gt;&lt;wsp:rsid wsp:val=&quot;00923F3D&quot;/&gt;&lt;wsp:rsid wsp:val=&quot;00924893&quot;/&gt;&lt;wsp:rsid wsp:val=&quot;00924E90&quot;/&gt;&lt;wsp:rsid wsp:val=&quot;00925E6E&quot;/&gt;&lt;wsp:rsid wsp:val=&quot;00926030&quot;/&gt;&lt;wsp:rsid wsp:val=&quot;0092617B&quot;/&gt;&lt;wsp:rsid wsp:val=&quot;009261E6&quot;/&gt;&lt;wsp:rsid wsp:val=&quot;009265C3&quot;/&gt;&lt;wsp:rsid wsp:val=&quot;00930018&quot;/&gt;&lt;wsp:rsid wsp:val=&quot;0093014A&quot;/&gt;&lt;wsp:rsid wsp:val=&quot;009303C4&quot;/&gt;&lt;wsp:rsid wsp:val=&quot;009303FA&quot;/&gt;&lt;wsp:rsid wsp:val=&quot;00930569&quot;/&gt;&lt;wsp:rsid wsp:val=&quot;00930A69&quot;/&gt;&lt;wsp:rsid wsp:val=&quot;00931228&quot;/&gt;&lt;wsp:rsid wsp:val=&quot;00931471&quot;/&gt;&lt;wsp:rsid wsp:val=&quot;009315F0&quot;/&gt;&lt;wsp:rsid wsp:val=&quot;009316F4&quot;/&gt;&lt;wsp:rsid wsp:val=&quot;0093181C&quot;/&gt;&lt;wsp:rsid wsp:val=&quot;00932140&quot;/&gt;&lt;wsp:rsid wsp:val=&quot;00932412&quot;/&gt;&lt;wsp:rsid wsp:val=&quot;0093276E&quot;/&gt;&lt;wsp:rsid wsp:val=&quot;00933331&quot;/&gt;&lt;wsp:rsid wsp:val=&quot;0093339E&quot;/&gt;&lt;wsp:rsid wsp:val=&quot;009333E7&quot;/&gt;&lt;wsp:rsid wsp:val=&quot;00934389&quot;/&gt;&lt;wsp:rsid wsp:val=&quot;00934A38&quot;/&gt;&lt;wsp:rsid wsp:val=&quot;00934EF3&quot;/&gt;&lt;wsp:rsid wsp:val=&quot;00935746&quot;/&gt;&lt;wsp:rsid wsp:val=&quot;009365A4&quot;/&gt;&lt;wsp:rsid wsp:val=&quot;009366C5&quot;/&gt;&lt;wsp:rsid wsp:val=&quot;009373C3&quot;/&gt;&lt;wsp:rsid wsp:val=&quot;009375A5&quot;/&gt;&lt;wsp:rsid wsp:val=&quot;009379FB&quot;/&gt;&lt;wsp:rsid wsp:val=&quot;00937F98&quot;/&gt;&lt;wsp:rsid wsp:val=&quot;009403BA&quot;/&gt;&lt;wsp:rsid wsp:val=&quot;0094054A&quot;/&gt;&lt;wsp:rsid wsp:val=&quot;009409F6&quot;/&gt;&lt;wsp:rsid wsp:val=&quot;00940EE7&quot;/&gt;&lt;wsp:rsid wsp:val=&quot;0094153D&quot;/&gt;&lt;wsp:rsid wsp:val=&quot;00941C5E&quot;/&gt;&lt;wsp:rsid wsp:val=&quot;00941F94&quot;/&gt;&lt;wsp:rsid wsp:val=&quot;009421B0&quot;/&gt;&lt;wsp:rsid wsp:val=&quot;00942EC3&quot;/&gt;&lt;wsp:rsid wsp:val=&quot;0094392D&quot;/&gt;&lt;wsp:rsid wsp:val=&quot;00943CB1&quot;/&gt;&lt;wsp:rsid wsp:val=&quot;0094586B&quot;/&gt;&lt;wsp:rsid wsp:val=&quot;00946591&quot;/&gt;&lt;wsp:rsid wsp:val=&quot;009472E9&quot;/&gt;&lt;wsp:rsid wsp:val=&quot;00947B55&quot;/&gt;&lt;wsp:rsid wsp:val=&quot;00947F44&quot;/&gt;&lt;wsp:rsid wsp:val=&quot;0095016C&quot;/&gt;&lt;wsp:rsid wsp:val=&quot;0095043C&quot;/&gt;&lt;wsp:rsid wsp:val=&quot;00950979&quot;/&gt;&lt;wsp:rsid wsp:val=&quot;00950B6D&quot;/&gt;&lt;wsp:rsid wsp:val=&quot;00950FBE&quot;/&gt;&lt;wsp:rsid wsp:val=&quot;009514B0&quot;/&gt;&lt;wsp:rsid wsp:val=&quot;00951786&quot;/&gt;&lt;wsp:rsid wsp:val=&quot;00951CD1&quot;/&gt;&lt;wsp:rsid wsp:val=&quot;00952042&quot;/&gt;&lt;wsp:rsid wsp:val=&quot;00952AFC&quot;/&gt;&lt;wsp:rsid wsp:val=&quot;00952B72&quot;/&gt;&lt;wsp:rsid wsp:val=&quot;00952E4B&quot;/&gt;&lt;wsp:rsid wsp:val=&quot;00952E82&quot;/&gt;&lt;wsp:rsid wsp:val=&quot;00953C41&quot;/&gt;&lt;wsp:rsid wsp:val=&quot;00953E17&quot;/&gt;&lt;wsp:rsid wsp:val=&quot;00954177&quot;/&gt;&lt;wsp:rsid wsp:val=&quot;0095608F&quot;/&gt;&lt;wsp:rsid wsp:val=&quot;00956890&quot;/&gt;&lt;wsp:rsid wsp:val=&quot;00956952&quot;/&gt;&lt;wsp:rsid wsp:val=&quot;0095751E&quot;/&gt;&lt;wsp:rsid wsp:val=&quot;00957F28&quot;/&gt;&lt;wsp:rsid wsp:val=&quot;0096023E&quot;/&gt;&lt;wsp:rsid wsp:val=&quot;00960716&quot;/&gt;&lt;wsp:rsid wsp:val=&quot;00960BD8&quot;/&gt;&lt;wsp:rsid wsp:val=&quot;009611DC&quot;/&gt;&lt;wsp:rsid wsp:val=&quot;009612FB&quot;/&gt;&lt;wsp:rsid wsp:val=&quot;0096175E&quot;/&gt;&lt;wsp:rsid wsp:val=&quot;009623FF&quot;/&gt;&lt;wsp:rsid wsp:val=&quot;00962DAA&quot;/&gt;&lt;wsp:rsid wsp:val=&quot;0096321A&quot;/&gt;&lt;wsp:rsid wsp:val=&quot;00963625&quot;/&gt;&lt;wsp:rsid wsp:val=&quot;00963A69&quot;/&gt;&lt;wsp:rsid wsp:val=&quot;009645A1&quot;/&gt;&lt;wsp:rsid wsp:val=&quot;0096474B&quot;/&gt;&lt;wsp:rsid wsp:val=&quot;009649FB&quot;/&gt;&lt;wsp:rsid wsp:val=&quot;00964CB9&quot;/&gt;&lt;wsp:rsid wsp:val=&quot;00964D4E&quot;/&gt;&lt;wsp:rsid wsp:val=&quot;009661BC&quot;/&gt;&lt;wsp:rsid wsp:val=&quot;009663DB&quot;/&gt;&lt;wsp:rsid wsp:val=&quot;00966553&quot;/&gt;&lt;wsp:rsid wsp:val=&quot;00966C5F&quot;/&gt;&lt;wsp:rsid wsp:val=&quot;009704C8&quot;/&gt;&lt;wsp:rsid wsp:val=&quot;009706C1&quot;/&gt;&lt;wsp:rsid wsp:val=&quot;00970DF4&quot;/&gt;&lt;wsp:rsid wsp:val=&quot;00970F7E&quot;/&gt;&lt;wsp:rsid wsp:val=&quot;00970FC6&quot;/&gt;&lt;wsp:rsid wsp:val=&quot;0097187A&quot;/&gt;&lt;wsp:rsid wsp:val=&quot;009724E0&quot;/&gt;&lt;wsp:rsid wsp:val=&quot;0097279D&quot;/&gt;&lt;wsp:rsid wsp:val=&quot;009729D4&quot;/&gt;&lt;wsp:rsid wsp:val=&quot;00972C16&quot;/&gt;&lt;wsp:rsid wsp:val=&quot;0097307F&quot;/&gt;&lt;wsp:rsid wsp:val=&quot;009734FC&quot;/&gt;&lt;wsp:rsid wsp:val=&quot;009742E3&quot;/&gt;&lt;wsp:rsid wsp:val=&quot;00974940&quot;/&gt;&lt;wsp:rsid wsp:val=&quot;00974D1A&quot;/&gt;&lt;wsp:rsid wsp:val=&quot;00974D8C&quot;/&gt;&lt;wsp:rsid wsp:val=&quot;00976898&quot;/&gt;&lt;wsp:rsid wsp:val=&quot;00976950&quot;/&gt;&lt;wsp:rsid wsp:val=&quot;00976D82&quot;/&gt;&lt;wsp:rsid wsp:val=&quot;00977421&quot;/&gt;&lt;wsp:rsid wsp:val=&quot;00980A91&quot;/&gt;&lt;wsp:rsid wsp:val=&quot;009814A2&quot;/&gt;&lt;wsp:rsid wsp:val=&quot;0098154C&quot;/&gt;&lt;wsp:rsid wsp:val=&quot;00981683&quot;/&gt;&lt;wsp:rsid wsp:val=&quot;00981840&quot;/&gt;&lt;wsp:rsid wsp:val=&quot;00981D56&quot;/&gt;&lt;wsp:rsid wsp:val=&quot;00981EF9&quot;/&gt;&lt;wsp:rsid wsp:val=&quot;00982437&quot;/&gt;&lt;wsp:rsid wsp:val=&quot;009827E8&quot;/&gt;&lt;wsp:rsid wsp:val=&quot;009829CB&quot;/&gt;&lt;wsp:rsid wsp:val=&quot;00982AFC&quot;/&gt;&lt;wsp:rsid wsp:val=&quot;00982B7B&quot;/&gt;&lt;wsp:rsid wsp:val=&quot;00982D8B&quot;/&gt;&lt;wsp:rsid wsp:val=&quot;0098322C&quot;/&gt;&lt;wsp:rsid wsp:val=&quot;0098337E&quot;/&gt;&lt;wsp:rsid wsp:val=&quot;00983E37&quot;/&gt;&lt;wsp:rsid wsp:val=&quot;00983E97&quot;/&gt;&lt;wsp:rsid wsp:val=&quot;0098409C&quot;/&gt;&lt;wsp:rsid wsp:val=&quot;009846FE&quot;/&gt;&lt;wsp:rsid wsp:val=&quot;009848DF&quot;/&gt;&lt;wsp:rsid wsp:val=&quot;00984B7B&quot;/&gt;&lt;wsp:rsid wsp:val=&quot;009853C5&quot;/&gt;&lt;wsp:rsid wsp:val=&quot;0098556A&quot;/&gt;&lt;wsp:rsid wsp:val=&quot;00985590&quot;/&gt;&lt;wsp:rsid wsp:val=&quot;00985968&quot;/&gt;&lt;wsp:rsid wsp:val=&quot;009865F9&quot;/&gt;&lt;wsp:rsid wsp:val=&quot;0098682A&quot;/&gt;&lt;wsp:rsid wsp:val=&quot;00986B79&quot;/&gt;&lt;wsp:rsid wsp:val=&quot;00987A93&quot;/&gt;&lt;wsp:rsid wsp:val=&quot;0099019E&quot;/&gt;&lt;wsp:rsid wsp:val=&quot;00990ADC&quot;/&gt;&lt;wsp:rsid wsp:val=&quot;009914F3&quot;/&gt;&lt;wsp:rsid wsp:val=&quot;0099170F&quot;/&gt;&lt;wsp:rsid wsp:val=&quot;00991B6B&quot;/&gt;&lt;wsp:rsid wsp:val=&quot;00991D4F&quot;/&gt;&lt;wsp:rsid wsp:val=&quot;00991DCE&quot;/&gt;&lt;wsp:rsid wsp:val=&quot;009922B2&quot;/&gt;&lt;wsp:rsid wsp:val=&quot;009925CA&quot;/&gt;&lt;wsp:rsid wsp:val=&quot;0099277B&quot;/&gt;&lt;wsp:rsid wsp:val=&quot;009928B2&quot;/&gt;&lt;wsp:rsid wsp:val=&quot;00993300&quot;/&gt;&lt;wsp:rsid wsp:val=&quot;009935B5&quot;/&gt;&lt;wsp:rsid wsp:val=&quot;00993958&quot;/&gt;&lt;wsp:rsid wsp:val=&quot;00993A9F&quot;/&gt;&lt;wsp:rsid wsp:val=&quot;00993DFF&quot;/&gt;&lt;wsp:rsid wsp:val=&quot;00993F99&quot;/&gt;&lt;wsp:rsid wsp:val=&quot;0099433F&quot;/&gt;&lt;wsp:rsid wsp:val=&quot;00995B7B&quot;/&gt;&lt;wsp:rsid wsp:val=&quot;00995EE0&quot;/&gt;&lt;wsp:rsid wsp:val=&quot;009961C0&quot;/&gt;&lt;wsp:rsid wsp:val=&quot;00996AD2&quot;/&gt;&lt;wsp:rsid wsp:val=&quot;00996B89&quot;/&gt;&lt;wsp:rsid wsp:val=&quot;00997491&quot;/&gt;&lt;wsp:rsid wsp:val=&quot;00997665&quot;/&gt;&lt;wsp:rsid wsp:val=&quot;009A0408&quot;/&gt;&lt;wsp:rsid wsp:val=&quot;009A1097&quot;/&gt;&lt;wsp:rsid wsp:val=&quot;009A1ADB&quot;/&gt;&lt;wsp:rsid wsp:val=&quot;009A1CF2&quot;/&gt;&lt;wsp:rsid wsp:val=&quot;009A1D9A&quot;/&gt;&lt;wsp:rsid wsp:val=&quot;009A2115&quot;/&gt;&lt;wsp:rsid wsp:val=&quot;009A24CA&quot;/&gt;&lt;wsp:rsid wsp:val=&quot;009A25C5&quot;/&gt;&lt;wsp:rsid wsp:val=&quot;009A2D24&quot;/&gt;&lt;wsp:rsid wsp:val=&quot;009A341F&quot;/&gt;&lt;wsp:rsid wsp:val=&quot;009A3842&quot;/&gt;&lt;wsp:rsid wsp:val=&quot;009A3910&quot;/&gt;&lt;wsp:rsid wsp:val=&quot;009A3968&quot;/&gt;&lt;wsp:rsid wsp:val=&quot;009A3D9D&quot;/&gt;&lt;wsp:rsid wsp:val=&quot;009A44DD&quot;/&gt;&lt;wsp:rsid wsp:val=&quot;009A4ECF&quot;/&gt;&lt;wsp:rsid wsp:val=&quot;009A563A&quot;/&gt;&lt;wsp:rsid wsp:val=&quot;009A608A&quot;/&gt;&lt;wsp:rsid wsp:val=&quot;009A609C&quot;/&gt;&lt;wsp:rsid wsp:val=&quot;009A62FD&quot;/&gt;&lt;wsp:rsid wsp:val=&quot;009A63AE&quot;/&gt;&lt;wsp:rsid wsp:val=&quot;009A6794&quot;/&gt;&lt;wsp:rsid wsp:val=&quot;009A6C2D&quot;/&gt;&lt;wsp:rsid wsp:val=&quot;009A6F60&quot;/&gt;&lt;wsp:rsid wsp:val=&quot;009A728A&quot;/&gt;&lt;wsp:rsid wsp:val=&quot;009B058A&quot;/&gt;&lt;wsp:rsid wsp:val=&quot;009B0C06&quot;/&gt;&lt;wsp:rsid wsp:val=&quot;009B132B&quot;/&gt;&lt;wsp:rsid wsp:val=&quot;009B140A&quot;/&gt;&lt;wsp:rsid wsp:val=&quot;009B14C2&quot;/&gt;&lt;wsp:rsid wsp:val=&quot;009B1F4E&quot;/&gt;&lt;wsp:rsid wsp:val=&quot;009B21D5&quot;/&gt;&lt;wsp:rsid wsp:val=&quot;009B2AA2&quot;/&gt;&lt;wsp:rsid wsp:val=&quot;009B2BFA&quot;/&gt;&lt;wsp:rsid wsp:val=&quot;009B2F99&quot;/&gt;&lt;wsp:rsid wsp:val=&quot;009B4B98&quot;/&gt;&lt;wsp:rsid wsp:val=&quot;009B581B&quot;/&gt;&lt;wsp:rsid wsp:val=&quot;009B5F00&quot;/&gt;&lt;wsp:rsid wsp:val=&quot;009B6333&quot;/&gt;&lt;wsp:rsid wsp:val=&quot;009B6C80&quot;/&gt;&lt;wsp:rsid wsp:val=&quot;009B7596&quot;/&gt;&lt;wsp:rsid wsp:val=&quot;009B7731&quot;/&gt;&lt;wsp:rsid wsp:val=&quot;009B7853&quot;/&gt;&lt;wsp:rsid wsp:val=&quot;009B7BB2&quot;/&gt;&lt;wsp:rsid wsp:val=&quot;009B7FA6&quot;/&gt;&lt;wsp:rsid wsp:val=&quot;009C08BF&quot;/&gt;&lt;wsp:rsid wsp:val=&quot;009C095B&quot;/&gt;&lt;wsp:rsid wsp:val=&quot;009C0BFE&quot;/&gt;&lt;wsp:rsid wsp:val=&quot;009C0F9F&quot;/&gt;&lt;wsp:rsid wsp:val=&quot;009C2079&quot;/&gt;&lt;wsp:rsid wsp:val=&quot;009C2313&quot;/&gt;&lt;wsp:rsid wsp:val=&quot;009C2688&quot;/&gt;&lt;wsp:rsid wsp:val=&quot;009C26C1&quot;/&gt;&lt;wsp:rsid wsp:val=&quot;009C27B6&quot;/&gt;&lt;wsp:rsid wsp:val=&quot;009C2963&quot;/&gt;&lt;wsp:rsid wsp:val=&quot;009C2AB8&quot;/&gt;&lt;wsp:rsid wsp:val=&quot;009C2FAA&quot;/&gt;&lt;wsp:rsid wsp:val=&quot;009C2FE2&quot;/&gt;&lt;wsp:rsid wsp:val=&quot;009C3276&quot;/&gt;&lt;wsp:rsid wsp:val=&quot;009C3524&quot;/&gt;&lt;wsp:rsid wsp:val=&quot;009C38D8&quot;/&gt;&lt;wsp:rsid wsp:val=&quot;009C38FB&quot;/&gt;&lt;wsp:rsid wsp:val=&quot;009C394F&quot;/&gt;&lt;wsp:rsid wsp:val=&quot;009C4ACA&quot;/&gt;&lt;wsp:rsid wsp:val=&quot;009C5028&quot;/&gt;&lt;wsp:rsid wsp:val=&quot;009C5278&quot;/&gt;&lt;wsp:rsid wsp:val=&quot;009C5AB6&quot;/&gt;&lt;wsp:rsid wsp:val=&quot;009C6306&quot;/&gt;&lt;wsp:rsid wsp:val=&quot;009C676C&quot;/&gt;&lt;wsp:rsid wsp:val=&quot;009C67A1&quot;/&gt;&lt;wsp:rsid wsp:val=&quot;009C69ED&quot;/&gt;&lt;wsp:rsid wsp:val=&quot;009C75EA&quot;/&gt;&lt;wsp:rsid wsp:val=&quot;009D0143&quot;/&gt;&lt;wsp:rsid wsp:val=&quot;009D03D6&quot;/&gt;&lt;wsp:rsid wsp:val=&quot;009D059E&quot;/&gt;&lt;wsp:rsid wsp:val=&quot;009D1553&quot;/&gt;&lt;wsp:rsid wsp:val=&quot;009D1B26&quot;/&gt;&lt;wsp:rsid wsp:val=&quot;009D1C93&quot;/&gt;&lt;wsp:rsid wsp:val=&quot;009D1D5B&quot;/&gt;&lt;wsp:rsid wsp:val=&quot;009D32E0&quot;/&gt;&lt;wsp:rsid wsp:val=&quot;009D3D7A&quot;/&gt;&lt;wsp:rsid wsp:val=&quot;009D3EDE&quot;/&gt;&lt;wsp:rsid wsp:val=&quot;009D4523&quot;/&gt;&lt;wsp:rsid wsp:val=&quot;009D462D&quot;/&gt;&lt;wsp:rsid wsp:val=&quot;009D49B4&quot;/&gt;&lt;wsp:rsid wsp:val=&quot;009D5054&quot;/&gt;&lt;wsp:rsid wsp:val=&quot;009D51EF&quot;/&gt;&lt;wsp:rsid wsp:val=&quot;009D5597&quot;/&gt;&lt;wsp:rsid wsp:val=&quot;009D5BE8&quot;/&gt;&lt;wsp:rsid wsp:val=&quot;009D60E5&quot;/&gt;&lt;wsp:rsid wsp:val=&quot;009D6142&quot;/&gt;&lt;wsp:rsid wsp:val=&quot;009D6152&quot;/&gt;&lt;wsp:rsid wsp:val=&quot;009D6161&quot;/&gt;&lt;wsp:rsid wsp:val=&quot;009D63BE&quot;/&gt;&lt;wsp:rsid wsp:val=&quot;009D69E4&quot;/&gt;&lt;wsp:rsid wsp:val=&quot;009D6E22&quot;/&gt;&lt;wsp:rsid wsp:val=&quot;009D703B&quot;/&gt;&lt;wsp:rsid wsp:val=&quot;009D7290&quot;/&gt;&lt;wsp:rsid wsp:val=&quot;009D7743&quot;/&gt;&lt;wsp:rsid wsp:val=&quot;009E023C&quot;/&gt;&lt;wsp:rsid wsp:val=&quot;009E03B8&quot;/&gt;&lt;wsp:rsid wsp:val=&quot;009E0E6E&quot;/&gt;&lt;wsp:rsid wsp:val=&quot;009E1328&quot;/&gt;&lt;wsp:rsid wsp:val=&quot;009E1C56&quot;/&gt;&lt;wsp:rsid wsp:val=&quot;009E1E48&quot;/&gt;&lt;wsp:rsid wsp:val=&quot;009E2AB4&quot;/&gt;&lt;wsp:rsid wsp:val=&quot;009E2AD0&quot;/&gt;&lt;wsp:rsid wsp:val=&quot;009E2AFA&quot;/&gt;&lt;wsp:rsid wsp:val=&quot;009E3662&quot;/&gt;&lt;wsp:rsid wsp:val=&quot;009E3903&quot;/&gt;&lt;wsp:rsid wsp:val=&quot;009E4B9F&quot;/&gt;&lt;wsp:rsid wsp:val=&quot;009E50C5&quot;/&gt;&lt;wsp:rsid wsp:val=&quot;009E51C8&quot;/&gt;&lt;wsp:rsid wsp:val=&quot;009E5E57&quot;/&gt;&lt;wsp:rsid wsp:val=&quot;009E6298&quot;/&gt;&lt;wsp:rsid wsp:val=&quot;009E62AD&quot;/&gt;&lt;wsp:rsid wsp:val=&quot;009E6A53&quot;/&gt;&lt;wsp:rsid wsp:val=&quot;009E6EE0&quot;/&gt;&lt;wsp:rsid wsp:val=&quot;009E6F8D&quot;/&gt;&lt;wsp:rsid wsp:val=&quot;009E75BA&quot;/&gt;&lt;wsp:rsid wsp:val=&quot;009E7723&quot;/&gt;&lt;wsp:rsid wsp:val=&quot;009F0187&quot;/&gt;&lt;wsp:rsid wsp:val=&quot;009F089F&quot;/&gt;&lt;wsp:rsid wsp:val=&quot;009F1268&quot;/&gt;&lt;wsp:rsid wsp:val=&quot;009F12DA&quot;/&gt;&lt;wsp:rsid wsp:val=&quot;009F1415&quot;/&gt;&lt;wsp:rsid wsp:val=&quot;009F152C&quot;/&gt;&lt;wsp:rsid wsp:val=&quot;009F16ED&quot;/&gt;&lt;wsp:rsid wsp:val=&quot;009F1D36&quot;/&gt;&lt;wsp:rsid wsp:val=&quot;009F1EF3&quot;/&gt;&lt;wsp:rsid wsp:val=&quot;009F23E9&quot;/&gt;&lt;wsp:rsid wsp:val=&quot;009F25CA&quot;/&gt;&lt;wsp:rsid wsp:val=&quot;009F2AC1&quot;/&gt;&lt;wsp:rsid wsp:val=&quot;009F2CC5&quot;/&gt;&lt;wsp:rsid wsp:val=&quot;009F2FDE&quot;/&gt;&lt;wsp:rsid wsp:val=&quot;009F309C&quot;/&gt;&lt;wsp:rsid wsp:val=&quot;009F3305&quot;/&gt;&lt;wsp:rsid wsp:val=&quot;009F3670&quot;/&gt;&lt;wsp:rsid wsp:val=&quot;009F38E4&quot;/&gt;&lt;wsp:rsid wsp:val=&quot;009F3930&quot;/&gt;&lt;wsp:rsid wsp:val=&quot;009F3DEA&quot;/&gt;&lt;wsp:rsid wsp:val=&quot;009F437E&quot;/&gt;&lt;wsp:rsid wsp:val=&quot;009F4E70&quot;/&gt;&lt;wsp:rsid wsp:val=&quot;009F563A&quot;/&gt;&lt;wsp:rsid wsp:val=&quot;009F597D&quot;/&gt;&lt;wsp:rsid wsp:val=&quot;009F599D&quot;/&gt;&lt;wsp:rsid wsp:val=&quot;009F5F19&quot;/&gt;&lt;wsp:rsid wsp:val=&quot;009F66A9&quot;/&gt;&lt;wsp:rsid wsp:val=&quot;009F721E&quot;/&gt;&lt;wsp:rsid wsp:val=&quot;009F754B&quot;/&gt;&lt;wsp:rsid wsp:val=&quot;009F7EDA&quot;/&gt;&lt;wsp:rsid wsp:val=&quot;00A01787&quot;/&gt;&lt;wsp:rsid wsp:val=&quot;00A01CB1&quot;/&gt;&lt;wsp:rsid wsp:val=&quot;00A01DDC&quot;/&gt;&lt;wsp:rsid wsp:val=&quot;00A01FCC&quot;/&gt;&lt;wsp:rsid wsp:val=&quot;00A0275E&quot;/&gt;&lt;wsp:rsid wsp:val=&quot;00A031F7&quot;/&gt;&lt;wsp:rsid wsp:val=&quot;00A036E3&quot;/&gt;&lt;wsp:rsid wsp:val=&quot;00A03C97&quot;/&gt;&lt;wsp:rsid wsp:val=&quot;00A03FAE&quot;/&gt;&lt;wsp:rsid wsp:val=&quot;00A0589F&quot;/&gt;&lt;wsp:rsid wsp:val=&quot;00A06450&quot;/&gt;&lt;wsp:rsid wsp:val=&quot;00A0648E&quot;/&gt;&lt;wsp:rsid wsp:val=&quot;00A06DA2&quot;/&gt;&lt;wsp:rsid wsp:val=&quot;00A06DCA&quot;/&gt;&lt;wsp:rsid wsp:val=&quot;00A06EB9&quot;/&gt;&lt;wsp:rsid wsp:val=&quot;00A075BC&quot;/&gt;&lt;wsp:rsid wsp:val=&quot;00A079D2&quot;/&gt;&lt;wsp:rsid wsp:val=&quot;00A07BE0&quot;/&gt;&lt;wsp:rsid wsp:val=&quot;00A07CE1&quot;/&gt;&lt;wsp:rsid wsp:val=&quot;00A07D56&quot;/&gt;&lt;wsp:rsid wsp:val=&quot;00A10515&quot;/&gt;&lt;wsp:rsid wsp:val=&quot;00A10FA9&quot;/&gt;&lt;wsp:rsid wsp:val=&quot;00A11678&quot;/&gt;&lt;wsp:rsid wsp:val=&quot;00A11EBC&quot;/&gt;&lt;wsp:rsid wsp:val=&quot;00A121C1&quot;/&gt;&lt;wsp:rsid wsp:val=&quot;00A123E9&quot;/&gt;&lt;wsp:rsid wsp:val=&quot;00A130BE&quot;/&gt;&lt;wsp:rsid wsp:val=&quot;00A132BE&quot;/&gt;&lt;wsp:rsid wsp:val=&quot;00A13DCF&quot;/&gt;&lt;wsp:rsid wsp:val=&quot;00A1408F&quot;/&gt;&lt;wsp:rsid wsp:val=&quot;00A15046&quot;/&gt;&lt;wsp:rsid wsp:val=&quot;00A15BD7&quot;/&gt;&lt;wsp:rsid wsp:val=&quot;00A16342&quot;/&gt;&lt;wsp:rsid wsp:val=&quot;00A16505&quot;/&gt;&lt;wsp:rsid wsp:val=&quot;00A168EC&quot;/&gt;&lt;wsp:rsid wsp:val=&quot;00A16A5F&quot;/&gt;&lt;wsp:rsid wsp:val=&quot;00A1744B&quot;/&gt;&lt;wsp:rsid wsp:val=&quot;00A17ABF&quot;/&gt;&lt;wsp:rsid wsp:val=&quot;00A17D79&quot;/&gt;&lt;wsp:rsid wsp:val=&quot;00A212B5&quot;/&gt;&lt;wsp:rsid wsp:val=&quot;00A217EA&quot;/&gt;&lt;wsp:rsid wsp:val=&quot;00A21CB2&quot;/&gt;&lt;wsp:rsid wsp:val=&quot;00A22A93&quot;/&gt;&lt;wsp:rsid wsp:val=&quot;00A22BA4&quot;/&gt;&lt;wsp:rsid wsp:val=&quot;00A23523&quot;/&gt;&lt;wsp:rsid wsp:val=&quot;00A2419D&quot;/&gt;&lt;wsp:rsid wsp:val=&quot;00A2437F&quot;/&gt;&lt;wsp:rsid wsp:val=&quot;00A24507&quot;/&gt;&lt;wsp:rsid wsp:val=&quot;00A247B0&quot;/&gt;&lt;wsp:rsid wsp:val=&quot;00A24905&quot;/&gt;&lt;wsp:rsid wsp:val=&quot;00A25046&quot;/&gt;&lt;wsp:rsid wsp:val=&quot;00A2593C&quot;/&gt;&lt;wsp:rsid wsp:val=&quot;00A266E6&quot;/&gt;&lt;wsp:rsid wsp:val=&quot;00A26C18&quot;/&gt;&lt;wsp:rsid wsp:val=&quot;00A26E9A&quot;/&gt;&lt;wsp:rsid wsp:val=&quot;00A27040&quot;/&gt;&lt;wsp:rsid wsp:val=&quot;00A2714D&quot;/&gt;&lt;wsp:rsid wsp:val=&quot;00A27344&quot;/&gt;&lt;wsp:rsid wsp:val=&quot;00A27912&quot;/&gt;&lt;wsp:rsid wsp:val=&quot;00A2797B&quot;/&gt;&lt;wsp:rsid wsp:val=&quot;00A27D6D&quot;/&gt;&lt;wsp:rsid wsp:val=&quot;00A306AF&quot;/&gt;&lt;wsp:rsid wsp:val=&quot;00A30956&quot;/&gt;&lt;wsp:rsid wsp:val=&quot;00A3110D&quot;/&gt;&lt;wsp:rsid wsp:val=&quot;00A3178B&quot;/&gt;&lt;wsp:rsid wsp:val=&quot;00A31E70&quot;/&gt;&lt;wsp:rsid wsp:val=&quot;00A3282D&quot;/&gt;&lt;wsp:rsid wsp:val=&quot;00A32BF9&quot;/&gt;&lt;wsp:rsid wsp:val=&quot;00A3328D&quot;/&gt;&lt;wsp:rsid wsp:val=&quot;00A3342F&quot;/&gt;&lt;wsp:rsid wsp:val=&quot;00A33DB6&quot;/&gt;&lt;wsp:rsid wsp:val=&quot;00A33E96&quot;/&gt;&lt;wsp:rsid wsp:val=&quot;00A34601&quot;/&gt;&lt;wsp:rsid wsp:val=&quot;00A3506D&quot;/&gt;&lt;wsp:rsid wsp:val=&quot;00A352F7&quot;/&gt;&lt;wsp:rsid wsp:val=&quot;00A3535A&quot;/&gt;&lt;wsp:rsid wsp:val=&quot;00A363F1&quot;/&gt;&lt;wsp:rsid wsp:val=&quot;00A36814&quot;/&gt;&lt;wsp:rsid wsp:val=&quot;00A369A1&quot;/&gt;&lt;wsp:rsid wsp:val=&quot;00A37804&quot;/&gt;&lt;wsp:rsid wsp:val=&quot;00A378A7&quot;/&gt;&lt;wsp:rsid wsp:val=&quot;00A37C38&quot;/&gt;&lt;wsp:rsid wsp:val=&quot;00A40077&quot;/&gt;&lt;wsp:rsid wsp:val=&quot;00A405C5&quot;/&gt;&lt;wsp:rsid wsp:val=&quot;00A40D8C&quot;/&gt;&lt;wsp:rsid wsp:val=&quot;00A414D3&quot;/&gt;&lt;wsp:rsid wsp:val=&quot;00A4195F&quot;/&gt;&lt;wsp:rsid wsp:val=&quot;00A41D38&quot;/&gt;&lt;wsp:rsid wsp:val=&quot;00A41DE2&quot;/&gt;&lt;wsp:rsid wsp:val=&quot;00A431A4&quot;/&gt;&lt;wsp:rsid wsp:val=&quot;00A4326F&quot;/&gt;&lt;wsp:rsid wsp:val=&quot;00A4327E&quot;/&gt;&lt;wsp:rsid wsp:val=&quot;00A4374E&quot;/&gt;&lt;wsp:rsid wsp:val=&quot;00A43B8F&quot;/&gt;&lt;wsp:rsid wsp:val=&quot;00A441F3&quot;/&gt;&lt;wsp:rsid wsp:val=&quot;00A4437E&quot;/&gt;&lt;wsp:rsid wsp:val=&quot;00A4442A&quot;/&gt;&lt;wsp:rsid wsp:val=&quot;00A44ABC&quot;/&gt;&lt;wsp:rsid wsp:val=&quot;00A459CB&quot;/&gt;&lt;wsp:rsid wsp:val=&quot;00A45D87&quot;/&gt;&lt;wsp:rsid wsp:val=&quot;00A45E28&quot;/&gt;&lt;wsp:rsid wsp:val=&quot;00A46138&quot;/&gt;&lt;wsp:rsid wsp:val=&quot;00A47577&quot;/&gt;&lt;wsp:rsid wsp:val=&quot;00A47634&quot;/&gt;&lt;wsp:rsid wsp:val=&quot;00A47E56&quot;/&gt;&lt;wsp:rsid wsp:val=&quot;00A510CF&quot;/&gt;&lt;wsp:rsid wsp:val=&quot;00A51208&quot;/&gt;&lt;wsp:rsid wsp:val=&quot;00A5121F&quot;/&gt;&lt;wsp:rsid wsp:val=&quot;00A513B4&quot;/&gt;&lt;wsp:rsid wsp:val=&quot;00A51C56&quot;/&gt;&lt;wsp:rsid wsp:val=&quot;00A5202C&quot;/&gt;&lt;wsp:rsid wsp:val=&quot;00A5226D&quot;/&gt;&lt;wsp:rsid wsp:val=&quot;00A5270B&quot;/&gt;&lt;wsp:rsid wsp:val=&quot;00A52ABF&quot;/&gt;&lt;wsp:rsid wsp:val=&quot;00A530EC&quot;/&gt;&lt;wsp:rsid wsp:val=&quot;00A533D3&quot;/&gt;&lt;wsp:rsid wsp:val=&quot;00A541A1&quot;/&gt;&lt;wsp:rsid wsp:val=&quot;00A550EB&quot;/&gt;&lt;wsp:rsid wsp:val=&quot;00A553BA&quot;/&gt;&lt;wsp:rsid wsp:val=&quot;00A56522&quot;/&gt;&lt;wsp:rsid wsp:val=&quot;00A600DC&quot;/&gt;&lt;wsp:rsid wsp:val=&quot;00A60708&quot;/&gt;&lt;wsp:rsid wsp:val=&quot;00A60A20&quot;/&gt;&lt;wsp:rsid wsp:val=&quot;00A60DBD&quot;/&gt;&lt;wsp:rsid wsp:val=&quot;00A612DB&quot;/&gt;&lt;wsp:rsid wsp:val=&quot;00A61EE8&quot;/&gt;&lt;wsp:rsid wsp:val=&quot;00A62318&quot;/&gt;&lt;wsp:rsid wsp:val=&quot;00A62F7F&quot;/&gt;&lt;wsp:rsid wsp:val=&quot;00A63242&quot;/&gt;&lt;wsp:rsid wsp:val=&quot;00A63915&quot;/&gt;&lt;wsp:rsid wsp:val=&quot;00A63B08&quot;/&gt;&lt;wsp:rsid wsp:val=&quot;00A63BCA&quot;/&gt;&lt;wsp:rsid wsp:val=&quot;00A63C25&quot;/&gt;&lt;wsp:rsid wsp:val=&quot;00A6408D&quot;/&gt;&lt;wsp:rsid wsp:val=&quot;00A64ACC&quot;/&gt;&lt;wsp:rsid wsp:val=&quot;00A64FE5&quot;/&gt;&lt;wsp:rsid wsp:val=&quot;00A6551A&quot;/&gt;&lt;wsp:rsid wsp:val=&quot;00A65A9C&quot;/&gt;&lt;wsp:rsid wsp:val=&quot;00A65E20&quot;/&gt;&lt;wsp:rsid wsp:val=&quot;00A65E31&quot;/&gt;&lt;wsp:rsid wsp:val=&quot;00A6614C&quot;/&gt;&lt;wsp:rsid wsp:val=&quot;00A6649C&quot;/&gt;&lt;wsp:rsid wsp:val=&quot;00A66A17&quot;/&gt;&lt;wsp:rsid wsp:val=&quot;00A704AE&quot;/&gt;&lt;wsp:rsid wsp:val=&quot;00A706F1&quot;/&gt;&lt;wsp:rsid wsp:val=&quot;00A70EE5&quot;/&gt;&lt;wsp:rsid wsp:val=&quot;00A7140D&quot;/&gt;&lt;wsp:rsid wsp:val=&quot;00A715B2&quot;/&gt;&lt;wsp:rsid wsp:val=&quot;00A71C22&quot;/&gt;&lt;wsp:rsid wsp:val=&quot;00A720A0&quot;/&gt;&lt;wsp:rsid wsp:val=&quot;00A72783&quot;/&gt;&lt;wsp:rsid wsp:val=&quot;00A738F8&quot;/&gt;&lt;wsp:rsid wsp:val=&quot;00A73990&quot;/&gt;&lt;wsp:rsid wsp:val=&quot;00A73ABF&quot;/&gt;&lt;wsp:rsid wsp:val=&quot;00A7457E&quot;/&gt;&lt;wsp:rsid wsp:val=&quot;00A7491D&quot;/&gt;&lt;wsp:rsid wsp:val=&quot;00A74BFD&quot;/&gt;&lt;wsp:rsid wsp:val=&quot;00A74EDE&quot;/&gt;&lt;wsp:rsid wsp:val=&quot;00A75AAD&quot;/&gt;&lt;wsp:rsid wsp:val=&quot;00A75DDD&quot;/&gt;&lt;wsp:rsid wsp:val=&quot;00A76041&quot;/&gt;&lt;wsp:rsid wsp:val=&quot;00A765F1&quot;/&gt;&lt;wsp:rsid wsp:val=&quot;00A76AC3&quot;/&gt;&lt;wsp:rsid wsp:val=&quot;00A76F34&quot;/&gt;&lt;wsp:rsid wsp:val=&quot;00A77296&quot;/&gt;&lt;wsp:rsid wsp:val=&quot;00A77E97&quot;/&gt;&lt;wsp:rsid wsp:val=&quot;00A80BAE&quot;/&gt;&lt;wsp:rsid wsp:val=&quot;00A80D77&quot;/&gt;&lt;wsp:rsid wsp:val=&quot;00A80F66&quot;/&gt;&lt;wsp:rsid wsp:val=&quot;00A81156&quot;/&gt;&lt;wsp:rsid wsp:val=&quot;00A815CB&quot;/&gt;&lt;wsp:rsid wsp:val=&quot;00A81CF1&quot;/&gt;&lt;wsp:rsid wsp:val=&quot;00A81E3F&quot;/&gt;&lt;wsp:rsid wsp:val=&quot;00A831C7&quot;/&gt;&lt;wsp:rsid wsp:val=&quot;00A834E2&quot;/&gt;&lt;wsp:rsid wsp:val=&quot;00A83A67&quot;/&gt;&lt;wsp:rsid wsp:val=&quot;00A84264&quot;/&gt;&lt;wsp:rsid wsp:val=&quot;00A84AD0&quot;/&gt;&lt;wsp:rsid wsp:val=&quot;00A85B9B&quot;/&gt;&lt;wsp:rsid wsp:val=&quot;00A8631B&quot;/&gt;&lt;wsp:rsid wsp:val=&quot;00A863D2&quot;/&gt;&lt;wsp:rsid wsp:val=&quot;00A866E5&quot;/&gt;&lt;wsp:rsid wsp:val=&quot;00A86CCB&quot;/&gt;&lt;wsp:rsid wsp:val=&quot;00A910EE&quot;/&gt;&lt;wsp:rsid wsp:val=&quot;00A91CEF&quot;/&gt;&lt;wsp:rsid wsp:val=&quot;00A91E6E&quot;/&gt;&lt;wsp:rsid wsp:val=&quot;00A92016&quot;/&gt;&lt;wsp:rsid wsp:val=&quot;00A92688&quot;/&gt;&lt;wsp:rsid wsp:val=&quot;00A934FA&quot;/&gt;&lt;wsp:rsid wsp:val=&quot;00A936BF&quot;/&gt;&lt;wsp:rsid wsp:val=&quot;00A936C3&quot;/&gt;&lt;wsp:rsid wsp:val=&quot;00A9398D&quot;/&gt;&lt;wsp:rsid wsp:val=&quot;00A93A7C&quot;/&gt;&lt;wsp:rsid wsp:val=&quot;00A93A91&quot;/&gt;&lt;wsp:rsid wsp:val=&quot;00A94606&quot;/&gt;&lt;wsp:rsid wsp:val=&quot;00A94854&quot;/&gt;&lt;wsp:rsid wsp:val=&quot;00A95A51&quot;/&gt;&lt;wsp:rsid wsp:val=&quot;00A95F1F&quot;/&gt;&lt;wsp:rsid wsp:val=&quot;00A96153&quot;/&gt;&lt;wsp:rsid wsp:val=&quot;00A9679B&quot;/&gt;&lt;wsp:rsid wsp:val=&quot;00A96C93&quot;/&gt;&lt;wsp:rsid wsp:val=&quot;00A96E01&quot;/&gt;&lt;wsp:rsid wsp:val=&quot;00A96EA9&quot;/&gt;&lt;wsp:rsid wsp:val=&quot;00A96EBE&quot;/&gt;&lt;wsp:rsid wsp:val=&quot;00A97E24&quot;/&gt;&lt;wsp:rsid wsp:val=&quot;00AA06EE&quot;/&gt;&lt;wsp:rsid wsp:val=&quot;00AA0985&quot;/&gt;&lt;wsp:rsid wsp:val=&quot;00AA0AFC&quot;/&gt;&lt;wsp:rsid wsp:val=&quot;00AA0F06&quot;/&gt;&lt;wsp:rsid wsp:val=&quot;00AA13BB&quot;/&gt;&lt;wsp:rsid wsp:val=&quot;00AA212D&quot;/&gt;&lt;wsp:rsid wsp:val=&quot;00AA2925&quot;/&gt;&lt;wsp:rsid wsp:val=&quot;00AA2BE9&quot;/&gt;&lt;wsp:rsid wsp:val=&quot;00AA37ED&quot;/&gt;&lt;wsp:rsid wsp:val=&quot;00AA384A&quot;/&gt;&lt;wsp:rsid wsp:val=&quot;00AA39C0&quot;/&gt;&lt;wsp:rsid wsp:val=&quot;00AA3EBB&quot;/&gt;&lt;wsp:rsid wsp:val=&quot;00AA3F3D&quot;/&gt;&lt;wsp:rsid wsp:val=&quot;00AA41D7&quot;/&gt;&lt;wsp:rsid wsp:val=&quot;00AA533D&quot;/&gt;&lt;wsp:rsid wsp:val=&quot;00AA58EE&quot;/&gt;&lt;wsp:rsid wsp:val=&quot;00AA5C1E&quot;/&gt;&lt;wsp:rsid wsp:val=&quot;00AA5E3E&quot;/&gt;&lt;wsp:rsid wsp:val=&quot;00AA5F25&quot;/&gt;&lt;wsp:rsid wsp:val=&quot;00AA6393&quot;/&gt;&lt;wsp:rsid wsp:val=&quot;00AA6E28&quot;/&gt;&lt;wsp:rsid wsp:val=&quot;00AA7065&quot;/&gt;&lt;wsp:rsid wsp:val=&quot;00AA7513&quot;/&gt;&lt;wsp:rsid wsp:val=&quot;00AA76FD&quot;/&gt;&lt;wsp:rsid wsp:val=&quot;00AA783B&quot;/&gt;&lt;wsp:rsid wsp:val=&quot;00AB00C4&quot;/&gt;&lt;wsp:rsid wsp:val=&quot;00AB0DF7&quot;/&gt;&lt;wsp:rsid wsp:val=&quot;00AB146F&quot;/&gt;&lt;wsp:rsid wsp:val=&quot;00AB1883&quot;/&gt;&lt;wsp:rsid wsp:val=&quot;00AB1DC1&quot;/&gt;&lt;wsp:rsid wsp:val=&quot;00AB1EB5&quot;/&gt;&lt;wsp:rsid wsp:val=&quot;00AB246D&quot;/&gt;&lt;wsp:rsid wsp:val=&quot;00AB2A9B&quot;/&gt;&lt;wsp:rsid wsp:val=&quot;00AB2B97&quot;/&gt;&lt;wsp:rsid wsp:val=&quot;00AB43CD&quot;/&gt;&lt;wsp:rsid wsp:val=&quot;00AB4C8D&quot;/&gt;&lt;wsp:rsid wsp:val=&quot;00AB4DC8&quot;/&gt;&lt;wsp:rsid wsp:val=&quot;00AB4F47&quot;/&gt;&lt;wsp:rsid wsp:val=&quot;00AB5366&quot;/&gt;&lt;wsp:rsid wsp:val=&quot;00AB549D&quot;/&gt;&lt;wsp:rsid wsp:val=&quot;00AB57AE&quot;/&gt;&lt;wsp:rsid wsp:val=&quot;00AB590F&quot;/&gt;&lt;wsp:rsid wsp:val=&quot;00AB5E94&quot;/&gt;&lt;wsp:rsid wsp:val=&quot;00AB637A&quot;/&gt;&lt;wsp:rsid wsp:val=&quot;00AB6A28&quot;/&gt;&lt;wsp:rsid wsp:val=&quot;00AB72F2&quot;/&gt;&lt;wsp:rsid wsp:val=&quot;00AB743B&quot;/&gt;&lt;wsp:rsid wsp:val=&quot;00AB78F7&quot;/&gt;&lt;wsp:rsid wsp:val=&quot;00AC000D&quot;/&gt;&lt;wsp:rsid wsp:val=&quot;00AC003F&quot;/&gt;&lt;wsp:rsid wsp:val=&quot;00AC0166&quot;/&gt;&lt;wsp:rsid wsp:val=&quot;00AC0AE6&quot;/&gt;&lt;wsp:rsid wsp:val=&quot;00AC0BE7&quot;/&gt;&lt;wsp:rsid wsp:val=&quot;00AC0F58&quot;/&gt;&lt;wsp:rsid wsp:val=&quot;00AC1E81&quot;/&gt;&lt;wsp:rsid wsp:val=&quot;00AC21DA&quot;/&gt;&lt;wsp:rsid wsp:val=&quot;00AC2B3F&quot;/&gt;&lt;wsp:rsid wsp:val=&quot;00AC2F8B&quot;/&gt;&lt;wsp:rsid wsp:val=&quot;00AC326C&quot;/&gt;&lt;wsp:rsid wsp:val=&quot;00AC33EA&quot;/&gt;&lt;wsp:rsid wsp:val=&quot;00AC365B&quot;/&gt;&lt;wsp:rsid wsp:val=&quot;00AC3B98&quot;/&gt;&lt;wsp:rsid wsp:val=&quot;00AC3E6C&quot;/&gt;&lt;wsp:rsid wsp:val=&quot;00AC4335&quot;/&gt;&lt;wsp:rsid wsp:val=&quot;00AC4609&quot;/&gt;&lt;wsp:rsid wsp:val=&quot;00AC4C21&quot;/&gt;&lt;wsp:rsid wsp:val=&quot;00AC5CFD&quot;/&gt;&lt;wsp:rsid wsp:val=&quot;00AC6266&quot;/&gt;&lt;wsp:rsid wsp:val=&quot;00AC6329&quot;/&gt;&lt;wsp:rsid wsp:val=&quot;00AC77F7&quot;/&gt;&lt;wsp:rsid wsp:val=&quot;00AD05F8&quot;/&gt;&lt;wsp:rsid wsp:val=&quot;00AD21C8&quot;/&gt;&lt;wsp:rsid wsp:val=&quot;00AD254A&quot;/&gt;&lt;wsp:rsid wsp:val=&quot;00AD261A&quot;/&gt;&lt;wsp:rsid wsp:val=&quot;00AD263C&quot;/&gt;&lt;wsp:rsid wsp:val=&quot;00AD2AF5&quot;/&gt;&lt;wsp:rsid wsp:val=&quot;00AD30B3&quot;/&gt;&lt;wsp:rsid wsp:val=&quot;00AD32B4&quot;/&gt;&lt;wsp:rsid wsp:val=&quot;00AD3CC1&quot;/&gt;&lt;wsp:rsid wsp:val=&quot;00AD45D9&quot;/&gt;&lt;wsp:rsid wsp:val=&quot;00AD4835&quot;/&gt;&lt;wsp:rsid wsp:val=&quot;00AD4896&quot;/&gt;&lt;wsp:rsid wsp:val=&quot;00AD4E8C&quot;/&gt;&lt;wsp:rsid wsp:val=&quot;00AD4F65&quot;/&gt;&lt;wsp:rsid wsp:val=&quot;00AD57F0&quot;/&gt;&lt;wsp:rsid wsp:val=&quot;00AD5AAB&quot;/&gt;&lt;wsp:rsid wsp:val=&quot;00AD62BE&quot;/&gt;&lt;wsp:rsid wsp:val=&quot;00AD640F&quot;/&gt;&lt;wsp:rsid wsp:val=&quot;00AD67AC&quot;/&gt;&lt;wsp:rsid wsp:val=&quot;00AD6D6A&quot;/&gt;&lt;wsp:rsid wsp:val=&quot;00AD724C&quot;/&gt;&lt;wsp:rsid wsp:val=&quot;00AD773C&quot;/&gt;&lt;wsp:rsid wsp:val=&quot;00AE01DF&quot;/&gt;&lt;wsp:rsid wsp:val=&quot;00AE02C8&quot;/&gt;&lt;wsp:rsid wsp:val=&quot;00AE0C58&quot;/&gt;&lt;wsp:rsid wsp:val=&quot;00AE0C73&quot;/&gt;&lt;wsp:rsid wsp:val=&quot;00AE0EDE&quot;/&gt;&lt;wsp:rsid wsp:val=&quot;00AE0F2C&quot;/&gt;&lt;wsp:rsid wsp:val=&quot;00AE117D&quot;/&gt;&lt;wsp:rsid wsp:val=&quot;00AE1237&quot;/&gt;&lt;wsp:rsid wsp:val=&quot;00AE12ED&quot;/&gt;&lt;wsp:rsid wsp:val=&quot;00AE1442&quot;/&gt;&lt;wsp:rsid wsp:val=&quot;00AE26CE&quot;/&gt;&lt;wsp:rsid wsp:val=&quot;00AE284E&quot;/&gt;&lt;wsp:rsid wsp:val=&quot;00AE2B56&quot;/&gt;&lt;wsp:rsid wsp:val=&quot;00AE3604&quot;/&gt;&lt;wsp:rsid wsp:val=&quot;00AE3FA9&quot;/&gt;&lt;wsp:rsid wsp:val=&quot;00AE5AEE&quot;/&gt;&lt;wsp:rsid wsp:val=&quot;00AE5C22&quot;/&gt;&lt;wsp:rsid wsp:val=&quot;00AE5DCE&quot;/&gt;&lt;wsp:rsid wsp:val=&quot;00AE5E33&quot;/&gt;&lt;wsp:rsid wsp:val=&quot;00AE6A9A&quot;/&gt;&lt;wsp:rsid wsp:val=&quot;00AE6ACE&quot;/&gt;&lt;wsp:rsid wsp:val=&quot;00AE6B20&quot;/&gt;&lt;wsp:rsid wsp:val=&quot;00AE6B61&quot;/&gt;&lt;wsp:rsid wsp:val=&quot;00AE7818&quot;/&gt;&lt;wsp:rsid wsp:val=&quot;00AE7A09&quot;/&gt;&lt;wsp:rsid wsp:val=&quot;00AE7A48&quot;/&gt;&lt;wsp:rsid wsp:val=&quot;00AE7B4C&quot;/&gt;&lt;wsp:rsid wsp:val=&quot;00AE7DE4&quot;/&gt;&lt;wsp:rsid wsp:val=&quot;00AF0070&quot;/&gt;&lt;wsp:rsid wsp:val=&quot;00AF0BBE&quot;/&gt;&lt;wsp:rsid wsp:val=&quot;00AF14A2&quot;/&gt;&lt;wsp:rsid wsp:val=&quot;00AF1565&quot;/&gt;&lt;wsp:rsid wsp:val=&quot;00AF167E&quot;/&gt;&lt;wsp:rsid wsp:val=&quot;00AF18BD&quot;/&gt;&lt;wsp:rsid wsp:val=&quot;00AF1D28&quot;/&gt;&lt;wsp:rsid wsp:val=&quot;00AF1FCD&quot;/&gt;&lt;wsp:rsid wsp:val=&quot;00AF1FE2&quot;/&gt;&lt;wsp:rsid wsp:val=&quot;00AF246A&quot;/&gt;&lt;wsp:rsid wsp:val=&quot;00AF2508&quot;/&gt;&lt;wsp:rsid wsp:val=&quot;00AF254A&quot;/&gt;&lt;wsp:rsid wsp:val=&quot;00AF2932&quot;/&gt;&lt;wsp:rsid wsp:val=&quot;00AF3269&quot;/&gt;&lt;wsp:rsid wsp:val=&quot;00AF34CE&quot;/&gt;&lt;wsp:rsid wsp:val=&quot;00AF3779&quot;/&gt;&lt;wsp:rsid wsp:val=&quot;00AF3F3D&quot;/&gt;&lt;wsp:rsid wsp:val=&quot;00AF42D9&quot;/&gt;&lt;wsp:rsid wsp:val=&quot;00AF49B8&quot;/&gt;&lt;wsp:rsid wsp:val=&quot;00AF4CB8&quot;/&gt;&lt;wsp:rsid wsp:val=&quot;00AF5909&quot;/&gt;&lt;wsp:rsid wsp:val=&quot;00AF5B98&quot;/&gt;&lt;wsp:rsid wsp:val=&quot;00AF5D3D&quot;/&gt;&lt;wsp:rsid wsp:val=&quot;00AF636F&quot;/&gt;&lt;wsp:rsid wsp:val=&quot;00AF6687&quot;/&gt;&lt;wsp:rsid wsp:val=&quot;00AF6A68&quot;/&gt;&lt;wsp:rsid wsp:val=&quot;00AF7203&quot;/&gt;&lt;wsp:rsid wsp:val=&quot;00AF735D&quot;/&gt;&lt;wsp:rsid wsp:val=&quot;00AF7872&quot;/&gt;&lt;wsp:rsid wsp:val=&quot;00AF7963&quot;/&gt;&lt;wsp:rsid wsp:val=&quot;00AF7FFC&quot;/&gt;&lt;wsp:rsid wsp:val=&quot;00B00209&quot;/&gt;&lt;wsp:rsid wsp:val=&quot;00B002D2&quot;/&gt;&lt;wsp:rsid wsp:val=&quot;00B006EF&quot;/&gt;&lt;wsp:rsid wsp:val=&quot;00B00AB0&quot;/&gt;&lt;wsp:rsid wsp:val=&quot;00B01089&quot;/&gt;&lt;wsp:rsid wsp:val=&quot;00B01CD3&quot;/&gt;&lt;wsp:rsid wsp:val=&quot;00B03808&quot;/&gt;&lt;wsp:rsid wsp:val=&quot;00B0440E&quot;/&gt;&lt;wsp:rsid wsp:val=&quot;00B04748&quot;/&gt;&lt;wsp:rsid wsp:val=&quot;00B04A20&quot;/&gt;&lt;wsp:rsid wsp:val=&quot;00B04D8A&quot;/&gt;&lt;wsp:rsid wsp:val=&quot;00B0511C&quot;/&gt;&lt;wsp:rsid wsp:val=&quot;00B05D66&quot;/&gt;&lt;wsp:rsid wsp:val=&quot;00B05D7F&quot;/&gt;&lt;wsp:rsid wsp:val=&quot;00B05DCC&quot;/&gt;&lt;wsp:rsid wsp:val=&quot;00B0623A&quot;/&gt;&lt;wsp:rsid wsp:val=&quot;00B0679A&quot;/&gt;&lt;wsp:rsid wsp:val=&quot;00B067CC&quot;/&gt;&lt;wsp:rsid wsp:val=&quot;00B0700D&quot;/&gt;&lt;wsp:rsid wsp:val=&quot;00B074F0&quot;/&gt;&lt;wsp:rsid wsp:val=&quot;00B0771A&quot;/&gt;&lt;wsp:rsid wsp:val=&quot;00B07F83&quot;/&gt;&lt;wsp:rsid wsp:val=&quot;00B1063D&quot;/&gt;&lt;wsp:rsid wsp:val=&quot;00B1125F&quot;/&gt;&lt;wsp:rsid wsp:val=&quot;00B1144A&quot;/&gt;&lt;wsp:rsid wsp:val=&quot;00B11467&quot;/&gt;&lt;wsp:rsid wsp:val=&quot;00B11898&quot;/&gt;&lt;wsp:rsid wsp:val=&quot;00B1236E&quot;/&gt;&lt;wsp:rsid wsp:val=&quot;00B128E0&quot;/&gt;&lt;wsp:rsid wsp:val=&quot;00B12D91&quot;/&gt;&lt;wsp:rsid wsp:val=&quot;00B13307&quot;/&gt;&lt;wsp:rsid wsp:val=&quot;00B13B9E&quot;/&gt;&lt;wsp:rsid wsp:val=&quot;00B14250&quot;/&gt;&lt;wsp:rsid wsp:val=&quot;00B144C1&quot;/&gt;&lt;wsp:rsid wsp:val=&quot;00B162F8&quot;/&gt;&lt;wsp:rsid wsp:val=&quot;00B163E4&quot;/&gt;&lt;wsp:rsid wsp:val=&quot;00B16451&quot;/&gt;&lt;wsp:rsid wsp:val=&quot;00B16577&quot;/&gt;&lt;wsp:rsid wsp:val=&quot;00B16BD6&quot;/&gt;&lt;wsp:rsid wsp:val=&quot;00B172A1&quot;/&gt;&lt;wsp:rsid wsp:val=&quot;00B17516&quot;/&gt;&lt;wsp:rsid wsp:val=&quot;00B17748&quot;/&gt;&lt;wsp:rsid wsp:val=&quot;00B1797F&quot;/&gt;&lt;wsp:rsid wsp:val=&quot;00B17C25&quot;/&gt;&lt;wsp:rsid wsp:val=&quot;00B20033&quot;/&gt;&lt;wsp:rsid wsp:val=&quot;00B20514&quot;/&gt;&lt;wsp:rsid wsp:val=&quot;00B20835&quot;/&gt;&lt;wsp:rsid wsp:val=&quot;00B20DBC&quot;/&gt;&lt;wsp:rsid wsp:val=&quot;00B2115E&quot;/&gt;&lt;wsp:rsid wsp:val=&quot;00B2118B&quot;/&gt;&lt;wsp:rsid wsp:val=&quot;00B215E8&quot;/&gt;&lt;wsp:rsid wsp:val=&quot;00B21829&quot;/&gt;&lt;wsp:rsid wsp:val=&quot;00B21B71&quot;/&gt;&lt;wsp:rsid wsp:val=&quot;00B21C1E&quot;/&gt;&lt;wsp:rsid wsp:val=&quot;00B21F41&quot;/&gt;&lt;wsp:rsid wsp:val=&quot;00B22D2A&quot;/&gt;&lt;wsp:rsid wsp:val=&quot;00B23086&quot;/&gt;&lt;wsp:rsid wsp:val=&quot;00B2325E&quot;/&gt;&lt;wsp:rsid wsp:val=&quot;00B2383D&quot;/&gt;&lt;wsp:rsid wsp:val=&quot;00B246C5&quot;/&gt;&lt;wsp:rsid wsp:val=&quot;00B25226&quot;/&gt;&lt;wsp:rsid wsp:val=&quot;00B2569F&quot;/&gt;&lt;wsp:rsid wsp:val=&quot;00B25F74&quot;/&gt;&lt;wsp:rsid wsp:val=&quot;00B25FCB&quot;/&gt;&lt;wsp:rsid wsp:val=&quot;00B26727&quot;/&gt;&lt;wsp:rsid wsp:val=&quot;00B26A05&quot;/&gt;&lt;wsp:rsid wsp:val=&quot;00B26E42&quot;/&gt;&lt;wsp:rsid wsp:val=&quot;00B300F0&quot;/&gt;&lt;wsp:rsid wsp:val=&quot;00B303BA&quot;/&gt;&lt;wsp:rsid wsp:val=&quot;00B3070D&quot;/&gt;&lt;wsp:rsid wsp:val=&quot;00B31192&quot;/&gt;&lt;wsp:rsid wsp:val=&quot;00B312EC&quot;/&gt;&lt;wsp:rsid wsp:val=&quot;00B317A9&quot;/&gt;&lt;wsp:rsid wsp:val=&quot;00B31B4F&quot;/&gt;&lt;wsp:rsid wsp:val=&quot;00B31DB4&quot;/&gt;&lt;wsp:rsid wsp:val=&quot;00B3227B&quot;/&gt;&lt;wsp:rsid wsp:val=&quot;00B33420&quot;/&gt;&lt;wsp:rsid wsp:val=&quot;00B3374B&quot;/&gt;&lt;wsp:rsid wsp:val=&quot;00B33918&quot;/&gt;&lt;wsp:rsid wsp:val=&quot;00B33B90&quot;/&gt;&lt;wsp:rsid wsp:val=&quot;00B34422&quot;/&gt;&lt;wsp:rsid wsp:val=&quot;00B34A7C&quot;/&gt;&lt;wsp:rsid wsp:val=&quot;00B34D09&quot;/&gt;&lt;wsp:rsid wsp:val=&quot;00B34DE8&quot;/&gt;&lt;wsp:rsid wsp:val=&quot;00B3512B&quot;/&gt;&lt;wsp:rsid wsp:val=&quot;00B3536B&quot;/&gt;&lt;wsp:rsid wsp:val=&quot;00B3541B&quot;/&gt;&lt;wsp:rsid wsp:val=&quot;00B357B9&quot;/&gt;&lt;wsp:rsid wsp:val=&quot;00B35D11&quot;/&gt;&lt;wsp:rsid wsp:val=&quot;00B35EAB&quot;/&gt;&lt;wsp:rsid wsp:val=&quot;00B362EF&quot;/&gt;&lt;wsp:rsid wsp:val=&quot;00B36781&quot;/&gt;&lt;wsp:rsid wsp:val=&quot;00B36980&quot;/&gt;&lt;wsp:rsid wsp:val=&quot;00B37216&quot;/&gt;&lt;wsp:rsid wsp:val=&quot;00B372B4&quot;/&gt;&lt;wsp:rsid wsp:val=&quot;00B374E9&quot;/&gt;&lt;wsp:rsid wsp:val=&quot;00B375C7&quot;/&gt;&lt;wsp:rsid wsp:val=&quot;00B37E5E&quot;/&gt;&lt;wsp:rsid wsp:val=&quot;00B401A2&quot;/&gt;&lt;wsp:rsid wsp:val=&quot;00B409FD&quot;/&gt;&lt;wsp:rsid wsp:val=&quot;00B40A38&quot;/&gt;&lt;wsp:rsid wsp:val=&quot;00B41184&quot;/&gt;&lt;wsp:rsid wsp:val=&quot;00B4119B&quot;/&gt;&lt;wsp:rsid wsp:val=&quot;00B412C0&quot;/&gt;&lt;wsp:rsid wsp:val=&quot;00B4147B&quot;/&gt;&lt;wsp:rsid wsp:val=&quot;00B42256&quot;/&gt;&lt;wsp:rsid wsp:val=&quot;00B42477&quot;/&gt;&lt;wsp:rsid wsp:val=&quot;00B4255D&quot;/&gt;&lt;wsp:rsid wsp:val=&quot;00B42E2B&quot;/&gt;&lt;wsp:rsid wsp:val=&quot;00B430CE&quot;/&gt;&lt;wsp:rsid wsp:val=&quot;00B436C9&quot;/&gt;&lt;wsp:rsid wsp:val=&quot;00B44422&quot;/&gt;&lt;wsp:rsid wsp:val=&quot;00B452AC&quot;/&gt;&lt;wsp:rsid wsp:val=&quot;00B45821&quot;/&gt;&lt;wsp:rsid wsp:val=&quot;00B45A58&quot;/&gt;&lt;wsp:rsid wsp:val=&quot;00B466B4&quot;/&gt;&lt;wsp:rsid wsp:val=&quot;00B467B3&quot;/&gt;&lt;wsp:rsid wsp:val=&quot;00B46C52&quot;/&gt;&lt;wsp:rsid wsp:val=&quot;00B46E4F&quot;/&gt;&lt;wsp:rsid wsp:val=&quot;00B4773E&quot;/&gt;&lt;wsp:rsid wsp:val=&quot;00B501F4&quot;/&gt;&lt;wsp:rsid wsp:val=&quot;00B50735&quot;/&gt;&lt;wsp:rsid wsp:val=&quot;00B51139&quot;/&gt;&lt;wsp:rsid wsp:val=&quot;00B511C2&quot;/&gt;&lt;wsp:rsid wsp:val=&quot;00B516A4&quot;/&gt;&lt;wsp:rsid wsp:val=&quot;00B51B57&quot;/&gt;&lt;wsp:rsid wsp:val=&quot;00B51C36&quot;/&gt;&lt;wsp:rsid wsp:val=&quot;00B51C7A&quot;/&gt;&lt;wsp:rsid wsp:val=&quot;00B520A0&quot;/&gt;&lt;wsp:rsid wsp:val=&quot;00B5295A&quot;/&gt;&lt;wsp:rsid wsp:val=&quot;00B529DB&quot;/&gt;&lt;wsp:rsid wsp:val=&quot;00B52D34&quot;/&gt;&lt;wsp:rsid wsp:val=&quot;00B53A0E&quot;/&gt;&lt;wsp:rsid wsp:val=&quot;00B547D8&quot;/&gt;&lt;wsp:rsid wsp:val=&quot;00B5480B&quot;/&gt;&lt;wsp:rsid wsp:val=&quot;00B5523E&quot;/&gt;&lt;wsp:rsid wsp:val=&quot;00B55266&quot;/&gt;&lt;wsp:rsid wsp:val=&quot;00B559D0&quot;/&gt;&lt;wsp:rsid wsp:val=&quot;00B561AF&quot;/&gt;&lt;wsp:rsid wsp:val=&quot;00B56AE6&quot;/&gt;&lt;wsp:rsid wsp:val=&quot;00B57589&quot;/&gt;&lt;wsp:rsid wsp:val=&quot;00B57FF3&quot;/&gt;&lt;wsp:rsid wsp:val=&quot;00B6015B&quot;/&gt;&lt;wsp:rsid wsp:val=&quot;00B608F9&quot;/&gt;&lt;wsp:rsid wsp:val=&quot;00B61640&quot;/&gt;&lt;wsp:rsid wsp:val=&quot;00B61AA6&quot;/&gt;&lt;wsp:rsid wsp:val=&quot;00B61B8F&quot;/&gt;&lt;wsp:rsid wsp:val=&quot;00B61C51&quot;/&gt;&lt;wsp:rsid wsp:val=&quot;00B61E50&quot;/&gt;&lt;wsp:rsid wsp:val=&quot;00B622C9&quot;/&gt;&lt;wsp:rsid wsp:val=&quot;00B6237A&quot;/&gt;&lt;wsp:rsid wsp:val=&quot;00B62F4A&quot;/&gt;&lt;wsp:rsid wsp:val=&quot;00B62FA3&quot;/&gt;&lt;wsp:rsid wsp:val=&quot;00B633BB&quot;/&gt;&lt;wsp:rsid wsp:val=&quot;00B63646&quot;/&gt;&lt;wsp:rsid wsp:val=&quot;00B63F14&quot;/&gt;&lt;wsp:rsid wsp:val=&quot;00B64581&quot;/&gt;&lt;wsp:rsid wsp:val=&quot;00B6531D&quot;/&gt;&lt;wsp:rsid wsp:val=&quot;00B6620B&quot;/&gt;&lt;wsp:rsid wsp:val=&quot;00B666D5&quot;/&gt;&lt;wsp:rsid wsp:val=&quot;00B66977&quot;/&gt;&lt;wsp:rsid wsp:val=&quot;00B6722C&quot;/&gt;&lt;wsp:rsid wsp:val=&quot;00B676ED&quot;/&gt;&lt;wsp:rsid wsp:val=&quot;00B67F1F&quot;/&gt;&lt;wsp:rsid wsp:val=&quot;00B70F5B&quot;/&gt;&lt;wsp:rsid wsp:val=&quot;00B7174B&quot;/&gt;&lt;wsp:rsid wsp:val=&quot;00B71941&quot;/&gt;&lt;wsp:rsid wsp:val=&quot;00B71E75&quot;/&gt;&lt;wsp:rsid wsp:val=&quot;00B7278C&quot;/&gt;&lt;wsp:rsid wsp:val=&quot;00B72B82&quot;/&gt;&lt;wsp:rsid wsp:val=&quot;00B72BE2&quot;/&gt;&lt;wsp:rsid wsp:val=&quot;00B72C0D&quot;/&gt;&lt;wsp:rsid wsp:val=&quot;00B72C63&quot;/&gt;&lt;wsp:rsid wsp:val=&quot;00B7303A&quot;/&gt;&lt;wsp:rsid wsp:val=&quot;00B732D7&quot;/&gt;&lt;wsp:rsid wsp:val=&quot;00B7356A&quot;/&gt;&lt;wsp:rsid wsp:val=&quot;00B7371A&quot;/&gt;&lt;wsp:rsid wsp:val=&quot;00B744C5&quot;/&gt;&lt;wsp:rsid wsp:val=&quot;00B74604&quot;/&gt;&lt;wsp:rsid wsp:val=&quot;00B7485C&quot;/&gt;&lt;wsp:rsid wsp:val=&quot;00B74871&quot;/&gt;&lt;wsp:rsid wsp:val=&quot;00B7520C&quot;/&gt;&lt;wsp:rsid wsp:val=&quot;00B76208&quot;/&gt;&lt;wsp:rsid wsp:val=&quot;00B76C8D&quot;/&gt;&lt;wsp:rsid wsp:val=&quot;00B77111&quot;/&gt;&lt;wsp:rsid wsp:val=&quot;00B77F2E&quot;/&gt;&lt;wsp:rsid wsp:val=&quot;00B80330&quot;/&gt;&lt;wsp:rsid wsp:val=&quot;00B80678&quot;/&gt;&lt;wsp:rsid wsp:val=&quot;00B80B65&quot;/&gt;&lt;wsp:rsid wsp:val=&quot;00B80C28&quot;/&gt;&lt;wsp:rsid wsp:val=&quot;00B8249F&quot;/&gt;&lt;wsp:rsid wsp:val=&quot;00B8368A&quot;/&gt;&lt;wsp:rsid wsp:val=&quot;00B83EF6&quot;/&gt;&lt;wsp:rsid wsp:val=&quot;00B853B5&quot;/&gt;&lt;wsp:rsid wsp:val=&quot;00B86AB6&quot;/&gt;&lt;wsp:rsid wsp:val=&quot;00B86C76&quot;/&gt;&lt;wsp:rsid wsp:val=&quot;00B86CC4&quot;/&gt;&lt;wsp:rsid wsp:val=&quot;00B877E3&quot;/&gt;&lt;wsp:rsid wsp:val=&quot;00B87F0E&quot;/&gt;&lt;wsp:rsid wsp:val=&quot;00B90156&quot;/&gt;&lt;wsp:rsid wsp:val=&quot;00B906D3&quot;/&gt;&lt;wsp:rsid wsp:val=&quot;00B90D3F&quot;/&gt;&lt;wsp:rsid wsp:val=&quot;00B9119A&quot;/&gt;&lt;wsp:rsid wsp:val=&quot;00B912B6&quot;/&gt;&lt;wsp:rsid wsp:val=&quot;00B9152D&quot;/&gt;&lt;wsp:rsid wsp:val=&quot;00B9157D&quot;/&gt;&lt;wsp:rsid wsp:val=&quot;00B919A4&quot;/&gt;&lt;wsp:rsid wsp:val=&quot;00B91C61&quot;/&gt;&lt;wsp:rsid wsp:val=&quot;00B91FBE&quot;/&gt;&lt;wsp:rsid wsp:val=&quot;00B92366&quot;/&gt;&lt;wsp:rsid wsp:val=&quot;00B9244E&quot;/&gt;&lt;wsp:rsid wsp:val=&quot;00B927B9&quot;/&gt;&lt;wsp:rsid wsp:val=&quot;00B928F9&quot;/&gt;&lt;wsp:rsid wsp:val=&quot;00B9290D&quot;/&gt;&lt;wsp:rsid wsp:val=&quot;00B9299D&quot;/&gt;&lt;wsp:rsid wsp:val=&quot;00B92CC2&quot;/&gt;&lt;wsp:rsid wsp:val=&quot;00B93148&quot;/&gt;&lt;wsp:rsid wsp:val=&quot;00B94904&quot;/&gt;&lt;wsp:rsid wsp:val=&quot;00B94C84&quot;/&gt;&lt;wsp:rsid wsp:val=&quot;00B94D19&quot;/&gt;&lt;wsp:rsid wsp:val=&quot;00B95576&quot;/&gt;&lt;wsp:rsid wsp:val=&quot;00B9588A&quot;/&gt;&lt;wsp:rsid wsp:val=&quot;00B95F77&quot;/&gt;&lt;wsp:rsid wsp:val=&quot;00B97A8F&quot;/&gt;&lt;wsp:rsid wsp:val=&quot;00BA02A9&quot;/&gt;&lt;wsp:rsid wsp:val=&quot;00BA0A36&quot;/&gt;&lt;wsp:rsid wsp:val=&quot;00BA103A&quot;/&gt;&lt;wsp:rsid wsp:val=&quot;00BA1351&quot;/&gt;&lt;wsp:rsid wsp:val=&quot;00BA1A45&quot;/&gt;&lt;wsp:rsid wsp:val=&quot;00BA1DDC&quot;/&gt;&lt;wsp:rsid wsp:val=&quot;00BA1E99&quot;/&gt;&lt;wsp:rsid wsp:val=&quot;00BA28D7&quot;/&gt;&lt;wsp:rsid wsp:val=&quot;00BA2D15&quot;/&gt;&lt;wsp:rsid wsp:val=&quot;00BA2F3A&quot;/&gt;&lt;wsp:rsid wsp:val=&quot;00BA4512&quot;/&gt;&lt;wsp:rsid wsp:val=&quot;00BA4FF9&quot;/&gt;&lt;wsp:rsid wsp:val=&quot;00BA5118&quot;/&gt;&lt;wsp:rsid wsp:val=&quot;00BA5E19&quot;/&gt;&lt;wsp:rsid wsp:val=&quot;00BA5F48&quot;/&gt;&lt;wsp:rsid wsp:val=&quot;00BA694B&quot;/&gt;&lt;wsp:rsid wsp:val=&quot;00BA74FB&quot;/&gt;&lt;wsp:rsid wsp:val=&quot;00BB03EB&quot;/&gt;&lt;wsp:rsid wsp:val=&quot;00BB1AF1&quot;/&gt;&lt;wsp:rsid wsp:val=&quot;00BB1DA9&quot;/&gt;&lt;wsp:rsid wsp:val=&quot;00BB2066&quot;/&gt;&lt;wsp:rsid wsp:val=&quot;00BB20D0&quot;/&gt;&lt;wsp:rsid wsp:val=&quot;00BB2AC3&quot;/&gt;&lt;wsp:rsid wsp:val=&quot;00BB32AA&quot;/&gt;&lt;wsp:rsid wsp:val=&quot;00BB3410&quot;/&gt;&lt;wsp:rsid wsp:val=&quot;00BB3589&quot;/&gt;&lt;wsp:rsid wsp:val=&quot;00BB39EB&quot;/&gt;&lt;wsp:rsid wsp:val=&quot;00BB3AAA&quot;/&gt;&lt;wsp:rsid wsp:val=&quot;00BB3E5E&quot;/&gt;&lt;wsp:rsid wsp:val=&quot;00BB40E2&quot;/&gt;&lt;wsp:rsid wsp:val=&quot;00BB4162&quot;/&gt;&lt;wsp:rsid wsp:val=&quot;00BB4BFA&quot;/&gt;&lt;wsp:rsid wsp:val=&quot;00BB57DD&quot;/&gt;&lt;wsp:rsid wsp:val=&quot;00BB5B9D&quot;/&gt;&lt;wsp:rsid wsp:val=&quot;00BB6194&quot;/&gt;&lt;wsp:rsid wsp:val=&quot;00BB7E4C&quot;/&gt;&lt;wsp:rsid wsp:val=&quot;00BC00C5&quot;/&gt;&lt;wsp:rsid wsp:val=&quot;00BC04DF&quot;/&gt;&lt;wsp:rsid wsp:val=&quot;00BC0870&quot;/&gt;&lt;wsp:rsid wsp:val=&quot;00BC14A2&quot;/&gt;&lt;wsp:rsid wsp:val=&quot;00BC17A7&quot;/&gt;&lt;wsp:rsid wsp:val=&quot;00BC1E93&quot;/&gt;&lt;wsp:rsid wsp:val=&quot;00BC270F&quot;/&gt;&lt;wsp:rsid wsp:val=&quot;00BC2BF5&quot;/&gt;&lt;wsp:rsid wsp:val=&quot;00BC3674&quot;/&gt;&lt;wsp:rsid wsp:val=&quot;00BC3A97&quot;/&gt;&lt;wsp:rsid wsp:val=&quot;00BC3C20&quot;/&gt;&lt;wsp:rsid wsp:val=&quot;00BC48D7&quot;/&gt;&lt;wsp:rsid wsp:val=&quot;00BC4C9A&quot;/&gt;&lt;wsp:rsid wsp:val=&quot;00BC509D&quot;/&gt;&lt;wsp:rsid wsp:val=&quot;00BC577B&quot;/&gt;&lt;wsp:rsid wsp:val=&quot;00BC584A&quot;/&gt;&lt;wsp:rsid wsp:val=&quot;00BC5B9A&quot;/&gt;&lt;wsp:rsid wsp:val=&quot;00BC5D3E&quot;/&gt;&lt;wsp:rsid wsp:val=&quot;00BC613C&quot;/&gt;&lt;wsp:rsid wsp:val=&quot;00BC68E7&quot;/&gt;&lt;wsp:rsid wsp:val=&quot;00BC71A5&quot;/&gt;&lt;wsp:rsid wsp:val=&quot;00BC7479&quot;/&gt;&lt;wsp:rsid wsp:val=&quot;00BC76A4&quot;/&gt;&lt;wsp:rsid wsp:val=&quot;00BC7C2A&quot;/&gt;&lt;wsp:rsid wsp:val=&quot;00BC7FEF&quot;/&gt;&lt;wsp:rsid wsp:val=&quot;00BD0067&quot;/&gt;&lt;wsp:rsid wsp:val=&quot;00BD07B8&quot;/&gt;&lt;wsp:rsid wsp:val=&quot;00BD10B0&quot;/&gt;&lt;wsp:rsid wsp:val=&quot;00BD15A2&quot;/&gt;&lt;wsp:rsid wsp:val=&quot;00BD1C92&quot;/&gt;&lt;wsp:rsid wsp:val=&quot;00BD1E27&quot;/&gt;&lt;wsp:rsid wsp:val=&quot;00BD1EBC&quot;/&gt;&lt;wsp:rsid wsp:val=&quot;00BD273E&quot;/&gt;&lt;wsp:rsid wsp:val=&quot;00BD2AE7&quot;/&gt;&lt;wsp:rsid wsp:val=&quot;00BD2B75&quot;/&gt;&lt;wsp:rsid wsp:val=&quot;00BD2C99&quot;/&gt;&lt;wsp:rsid wsp:val=&quot;00BD38DA&quot;/&gt;&lt;wsp:rsid wsp:val=&quot;00BD3AF0&quot;/&gt;&lt;wsp:rsid wsp:val=&quot;00BD560A&quot;/&gt;&lt;wsp:rsid wsp:val=&quot;00BD5ECF&quot;/&gt;&lt;wsp:rsid wsp:val=&quot;00BD6890&quot;/&gt;&lt;wsp:rsid wsp:val=&quot;00BD690B&quot;/&gt;&lt;wsp:rsid wsp:val=&quot;00BD74B6&quot;/&gt;&lt;wsp:rsid wsp:val=&quot;00BD76F4&quot;/&gt;&lt;wsp:rsid wsp:val=&quot;00BD7805&quot;/&gt;&lt;wsp:rsid wsp:val=&quot;00BD782C&quot;/&gt;&lt;wsp:rsid wsp:val=&quot;00BD7980&quot;/&gt;&lt;wsp:rsid wsp:val=&quot;00BD7C1D&quot;/&gt;&lt;wsp:rsid wsp:val=&quot;00BE08AB&quot;/&gt;&lt;wsp:rsid wsp:val=&quot;00BE1093&quot;/&gt;&lt;wsp:rsid wsp:val=&quot;00BE20CB&quot;/&gt;&lt;wsp:rsid wsp:val=&quot;00BE25F6&quot;/&gt;&lt;wsp:rsid wsp:val=&quot;00BE2EE1&quot;/&gt;&lt;wsp:rsid wsp:val=&quot;00BE3542&quot;/&gt;&lt;wsp:rsid wsp:val=&quot;00BE4269&quot;/&gt;&lt;wsp:rsid wsp:val=&quot;00BE484C&quot;/&gt;&lt;wsp:rsid wsp:val=&quot;00BE5073&quot;/&gt;&lt;wsp:rsid wsp:val=&quot;00BE57AC&quot;/&gt;&lt;wsp:rsid wsp:val=&quot;00BE5B98&quot;/&gt;&lt;wsp:rsid wsp:val=&quot;00BE6015&quot;/&gt;&lt;wsp:rsid wsp:val=&quot;00BE60AA&quot;/&gt;&lt;wsp:rsid wsp:val=&quot;00BE7158&quot;/&gt;&lt;wsp:rsid wsp:val=&quot;00BE7349&quot;/&gt;&lt;wsp:rsid wsp:val=&quot;00BE79B9&quot;/&gt;&lt;wsp:rsid wsp:val=&quot;00BE7A5A&quot;/&gt;&lt;wsp:rsid wsp:val=&quot;00BE7EB1&quot;/&gt;&lt;wsp:rsid wsp:val=&quot;00BF03CE&quot;/&gt;&lt;wsp:rsid wsp:val=&quot;00BF0549&quot;/&gt;&lt;wsp:rsid wsp:val=&quot;00BF224E&quot;/&gt;&lt;wsp:rsid wsp:val=&quot;00BF2D5D&quot;/&gt;&lt;wsp:rsid wsp:val=&quot;00BF3255&quot;/&gt;&lt;wsp:rsid wsp:val=&quot;00BF36E0&quot;/&gt;&lt;wsp:rsid wsp:val=&quot;00BF385E&quot;/&gt;&lt;wsp:rsid wsp:val=&quot;00BF3D39&quot;/&gt;&lt;wsp:rsid wsp:val=&quot;00BF3DE5&quot;/&gt;&lt;wsp:rsid wsp:val=&quot;00BF41FE&quot;/&gt;&lt;wsp:rsid wsp:val=&quot;00BF420C&quot;/&gt;&lt;wsp:rsid wsp:val=&quot;00BF4473&quot;/&gt;&lt;wsp:rsid wsp:val=&quot;00BF4852&quot;/&gt;&lt;wsp:rsid wsp:val=&quot;00BF571A&quot;/&gt;&lt;wsp:rsid wsp:val=&quot;00BF5A82&quot;/&gt;&lt;wsp:rsid wsp:val=&quot;00BF5C35&quot;/&gt;&lt;wsp:rsid wsp:val=&quot;00BF5EE5&quot;/&gt;&lt;wsp:rsid wsp:val=&quot;00BF613D&quot;/&gt;&lt;wsp:rsid wsp:val=&quot;00BF67F0&quot;/&gt;&lt;wsp:rsid wsp:val=&quot;00BF6C99&quot;/&gt;&lt;wsp:rsid wsp:val=&quot;00BF703C&quot;/&gt;&lt;wsp:rsid wsp:val=&quot;00BF70FC&quot;/&gt;&lt;wsp:rsid wsp:val=&quot;00BF756A&quot;/&gt;&lt;wsp:rsid wsp:val=&quot;00C004CA&quot;/&gt;&lt;wsp:rsid wsp:val=&quot;00C0059A&quot;/&gt;&lt;wsp:rsid wsp:val=&quot;00C005F8&quot;/&gt;&lt;wsp:rsid wsp:val=&quot;00C0060B&quot;/&gt;&lt;wsp:rsid wsp:val=&quot;00C0137D&quot;/&gt;&lt;wsp:rsid wsp:val=&quot;00C013EB&quot;/&gt;&lt;wsp:rsid wsp:val=&quot;00C01ADB&quot;/&gt;&lt;wsp:rsid wsp:val=&quot;00C01E59&quot;/&gt;&lt;wsp:rsid wsp:val=&quot;00C027E0&quot;/&gt;&lt;wsp:rsid wsp:val=&quot;00C03390&quot;/&gt;&lt;wsp:rsid wsp:val=&quot;00C036F0&quot;/&gt;&lt;wsp:rsid wsp:val=&quot;00C03935&quot;/&gt;&lt;wsp:rsid wsp:val=&quot;00C03A12&quot;/&gt;&lt;wsp:rsid wsp:val=&quot;00C03C35&quot;/&gt;&lt;wsp:rsid wsp:val=&quot;00C03D1E&quot;/&gt;&lt;wsp:rsid wsp:val=&quot;00C0437A&quot;/&gt;&lt;wsp:rsid wsp:val=&quot;00C04B8B&quot;/&gt;&lt;wsp:rsid wsp:val=&quot;00C050BF&quot;/&gt;&lt;wsp:rsid wsp:val=&quot;00C050FE&quot;/&gt;&lt;wsp:rsid wsp:val=&quot;00C05258&quot;/&gt;&lt;wsp:rsid wsp:val=&quot;00C05321&quot;/&gt;&lt;wsp:rsid wsp:val=&quot;00C05F35&quot;/&gt;&lt;wsp:rsid wsp:val=&quot;00C06583&quot;/&gt;&lt;wsp:rsid wsp:val=&quot;00C06C5B&quot;/&gt;&lt;wsp:rsid wsp:val=&quot;00C07076&quot;/&gt;&lt;wsp:rsid wsp:val=&quot;00C078EE&quot;/&gt;&lt;wsp:rsid wsp:val=&quot;00C07EF4&quot;/&gt;&lt;wsp:rsid wsp:val=&quot;00C1018F&quot;/&gt;&lt;wsp:rsid wsp:val=&quot;00C10CD3&quot;/&gt;&lt;wsp:rsid wsp:val=&quot;00C1197D&quot;/&gt;&lt;wsp:rsid wsp:val=&quot;00C121BD&quot;/&gt;&lt;wsp:rsid wsp:val=&quot;00C12225&quot;/&gt;&lt;wsp:rsid wsp:val=&quot;00C1299C&quot;/&gt;&lt;wsp:rsid wsp:val=&quot;00C13560&quot;/&gt;&lt;wsp:rsid wsp:val=&quot;00C14D0A&quot;/&gt;&lt;wsp:rsid wsp:val=&quot;00C14E6E&quot;/&gt;&lt;wsp:rsid wsp:val=&quot;00C15506&quot;/&gt;&lt;wsp:rsid wsp:val=&quot;00C1599D&quot;/&gt;&lt;wsp:rsid wsp:val=&quot;00C15EA1&quot;/&gt;&lt;wsp:rsid wsp:val=&quot;00C162AE&quot;/&gt;&lt;wsp:rsid wsp:val=&quot;00C16FCE&quot;/&gt;&lt;wsp:rsid wsp:val=&quot;00C17AF1&quot;/&gt;&lt;wsp:rsid wsp:val=&quot;00C17E77&quot;/&gt;&lt;wsp:rsid wsp:val=&quot;00C201F7&quot;/&gt;&lt;wsp:rsid wsp:val=&quot;00C217CF&quot;/&gt;&lt;wsp:rsid wsp:val=&quot;00C21BF5&quot;/&gt;&lt;wsp:rsid wsp:val=&quot;00C22314&quot;/&gt;&lt;wsp:rsid wsp:val=&quot;00C22786&quot;/&gt;&lt;wsp:rsid wsp:val=&quot;00C231F1&quot;/&gt;&lt;wsp:rsid wsp:val=&quot;00C23416&quot;/&gt;&lt;wsp:rsid wsp:val=&quot;00C238B3&quot;/&gt;&lt;wsp:rsid wsp:val=&quot;00C239DA&quot;/&gt;&lt;wsp:rsid wsp:val=&quot;00C2429F&quot;/&gt;&lt;wsp:rsid wsp:val=&quot;00C24A0F&quot;/&gt;&lt;wsp:rsid wsp:val=&quot;00C24F07&quot;/&gt;&lt;wsp:rsid wsp:val=&quot;00C25280&quot;/&gt;&lt;wsp:rsid wsp:val=&quot;00C25EAB&quot;/&gt;&lt;wsp:rsid wsp:val=&quot;00C2614E&quot;/&gt;&lt;wsp:rsid wsp:val=&quot;00C269BC&quot;/&gt;&lt;wsp:rsid wsp:val=&quot;00C26C6C&quot;/&gt;&lt;wsp:rsid wsp:val=&quot;00C27473&quot;/&gt;&lt;wsp:rsid wsp:val=&quot;00C27514&quot;/&gt;&lt;wsp:rsid wsp:val=&quot;00C27E3E&quot;/&gt;&lt;wsp:rsid wsp:val=&quot;00C30084&quot;/&gt;&lt;wsp:rsid wsp:val=&quot;00C30881&quot;/&gt;&lt;wsp:rsid wsp:val=&quot;00C31319&quot;/&gt;&lt;wsp:rsid wsp:val=&quot;00C31BA9&quot;/&gt;&lt;wsp:rsid wsp:val=&quot;00C32175&quot;/&gt;&lt;wsp:rsid wsp:val=&quot;00C32564&quot;/&gt;&lt;wsp:rsid wsp:val=&quot;00C325D3&quot;/&gt;&lt;wsp:rsid wsp:val=&quot;00C3267D&quot;/&gt;&lt;wsp:rsid wsp:val=&quot;00C329A2&quot;/&gt;&lt;wsp:rsid wsp:val=&quot;00C329BD&quot;/&gt;&lt;wsp:rsid wsp:val=&quot;00C32BBC&quot;/&gt;&lt;wsp:rsid wsp:val=&quot;00C339C3&quot;/&gt;&lt;wsp:rsid wsp:val=&quot;00C33D28&quot;/&gt;&lt;wsp:rsid wsp:val=&quot;00C34B39&quot;/&gt;&lt;wsp:rsid wsp:val=&quot;00C358B0&quot;/&gt;&lt;wsp:rsid wsp:val=&quot;00C35C26&quot;/&gt;&lt;wsp:rsid wsp:val=&quot;00C35E9E&quot;/&gt;&lt;wsp:rsid wsp:val=&quot;00C36151&quot;/&gt;&lt;wsp:rsid wsp:val=&quot;00C36873&quot;/&gt;&lt;wsp:rsid wsp:val=&quot;00C36E7F&quot;/&gt;&lt;wsp:rsid wsp:val=&quot;00C37418&quot;/&gt;&lt;wsp:rsid wsp:val=&quot;00C37658&quot;/&gt;&lt;wsp:rsid wsp:val=&quot;00C37F73&quot;/&gt;&lt;wsp:rsid wsp:val=&quot;00C40510&quot;/&gt;&lt;wsp:rsid wsp:val=&quot;00C409E1&quot;/&gt;&lt;wsp:rsid wsp:val=&quot;00C40E01&quot;/&gt;&lt;wsp:rsid wsp:val=&quot;00C414A8&quot;/&gt;&lt;wsp:rsid wsp:val=&quot;00C414F7&quot;/&gt;&lt;wsp:rsid wsp:val=&quot;00C4186C&quot;/&gt;&lt;wsp:rsid wsp:val=&quot;00C41992&quot;/&gt;&lt;wsp:rsid wsp:val=&quot;00C41E81&quot;/&gt;&lt;wsp:rsid wsp:val=&quot;00C42334&quot;/&gt;&lt;wsp:rsid wsp:val=&quot;00C42587&quot;/&gt;&lt;wsp:rsid wsp:val=&quot;00C4402D&quot;/&gt;&lt;wsp:rsid wsp:val=&quot;00C44EFE&quot;/&gt;&lt;wsp:rsid wsp:val=&quot;00C4504B&quot;/&gt;&lt;wsp:rsid wsp:val=&quot;00C450F2&quot;/&gt;&lt;wsp:rsid wsp:val=&quot;00C4560A&quot;/&gt;&lt;wsp:rsid wsp:val=&quot;00C4573A&quot;/&gt;&lt;wsp:rsid wsp:val=&quot;00C45BF7&quot;/&gt;&lt;wsp:rsid wsp:val=&quot;00C45C7B&quot;/&gt;&lt;wsp:rsid wsp:val=&quot;00C45CFD&quot;/&gt;&lt;wsp:rsid wsp:val=&quot;00C46036&quot;/&gt;&lt;wsp:rsid wsp:val=&quot;00C46C35&quot;/&gt;&lt;wsp:rsid wsp:val=&quot;00C5094D&quot;/&gt;&lt;wsp:rsid wsp:val=&quot;00C5109A&quot;/&gt;&lt;wsp:rsid wsp:val=&quot;00C511A0&quot;/&gt;&lt;wsp:rsid wsp:val=&quot;00C5188C&quot;/&gt;&lt;wsp:rsid wsp:val=&quot;00C526F7&quot;/&gt;&lt;wsp:rsid wsp:val=&quot;00C52AA1&quot;/&gt;&lt;wsp:rsid wsp:val=&quot;00C53141&quot;/&gt;&lt;wsp:rsid wsp:val=&quot;00C53A14&quot;/&gt;&lt;wsp:rsid wsp:val=&quot;00C53D63&quot;/&gt;&lt;wsp:rsid wsp:val=&quot;00C53F3C&quot;/&gt;&lt;wsp:rsid wsp:val=&quot;00C547FE&quot;/&gt;&lt;wsp:rsid wsp:val=&quot;00C55377&quot;/&gt;&lt;wsp:rsid wsp:val=&quot;00C55897&quot;/&gt;&lt;wsp:rsid wsp:val=&quot;00C55ABA&quot;/&gt;&lt;wsp:rsid wsp:val=&quot;00C5608C&quot;/&gt;&lt;wsp:rsid wsp:val=&quot;00C5646C&quot;/&gt;&lt;wsp:rsid wsp:val=&quot;00C576FC&quot;/&gt;&lt;wsp:rsid wsp:val=&quot;00C57E2B&quot;/&gt;&lt;wsp:rsid wsp:val=&quot;00C612E5&quot;/&gt;&lt;wsp:rsid wsp:val=&quot;00C61339&quot;/&gt;&lt;wsp:rsid wsp:val=&quot;00C615AB&quot;/&gt;&lt;wsp:rsid wsp:val=&quot;00C6242E&quot;/&gt;&lt;wsp:rsid wsp:val=&quot;00C62879&quot;/&gt;&lt;wsp:rsid wsp:val=&quot;00C628EA&quot;/&gt;&lt;wsp:rsid wsp:val=&quot;00C65D44&quot;/&gt;&lt;wsp:rsid wsp:val=&quot;00C65DCD&quot;/&gt;&lt;wsp:rsid wsp:val=&quot;00C6656F&quot;/&gt;&lt;wsp:rsid wsp:val=&quot;00C66DA0&quot;/&gt;&lt;wsp:rsid wsp:val=&quot;00C66F40&quot;/&gt;&lt;wsp:rsid wsp:val=&quot;00C670B5&quot;/&gt;&lt;wsp:rsid wsp:val=&quot;00C6717B&quot;/&gt;&lt;wsp:rsid wsp:val=&quot;00C706C2&quot;/&gt;&lt;wsp:rsid wsp:val=&quot;00C70A0D&quot;/&gt;&lt;wsp:rsid wsp:val=&quot;00C70F59&quot;/&gt;&lt;wsp:rsid wsp:val=&quot;00C7173C&quot;/&gt;&lt;wsp:rsid wsp:val=&quot;00C71758&quot;/&gt;&lt;wsp:rsid wsp:val=&quot;00C71FE1&quot;/&gt;&lt;wsp:rsid wsp:val=&quot;00C72576&quot;/&gt;&lt;wsp:rsid wsp:val=&quot;00C729E7&quot;/&gt;&lt;wsp:rsid wsp:val=&quot;00C736DD&quot;/&gt;&lt;wsp:rsid wsp:val=&quot;00C73A69&quot;/&gt;&lt;wsp:rsid wsp:val=&quot;00C740AF&quot;/&gt;&lt;wsp:rsid wsp:val=&quot;00C74925&quot;/&gt;&lt;wsp:rsid wsp:val=&quot;00C74AD9&quot;/&gt;&lt;wsp:rsid wsp:val=&quot;00C74B45&quot;/&gt;&lt;wsp:rsid wsp:val=&quot;00C74E2A&quot;/&gt;&lt;wsp:rsid wsp:val=&quot;00C74EC5&quot;/&gt;&lt;wsp:rsid wsp:val=&quot;00C765CF&quot;/&gt;&lt;wsp:rsid wsp:val=&quot;00C76655&quot;/&gt;&lt;wsp:rsid wsp:val=&quot;00C76BCC&quot;/&gt;&lt;wsp:rsid wsp:val=&quot;00C772E1&quot;/&gt;&lt;wsp:rsid wsp:val=&quot;00C772FB&quot;/&gt;&lt;wsp:rsid wsp:val=&quot;00C77313&quot;/&gt;&lt;wsp:rsid wsp:val=&quot;00C7754E&quot;/&gt;&lt;wsp:rsid wsp:val=&quot;00C77DDD&quot;/&gt;&lt;wsp:rsid wsp:val=&quot;00C806CC&quot;/&gt;&lt;wsp:rsid wsp:val=&quot;00C8077C&quot;/&gt;&lt;wsp:rsid wsp:val=&quot;00C8081E&quot;/&gt;&lt;wsp:rsid wsp:val=&quot;00C814B6&quot;/&gt;&lt;wsp:rsid wsp:val=&quot;00C81D36&quot;/&gt;&lt;wsp:rsid wsp:val=&quot;00C82C52&quot;/&gt;&lt;wsp:rsid wsp:val=&quot;00C8340E&quot;/&gt;&lt;wsp:rsid wsp:val=&quot;00C8400C&quot;/&gt;&lt;wsp:rsid wsp:val=&quot;00C84AA3&quot;/&gt;&lt;wsp:rsid wsp:val=&quot;00C84CB1&quot;/&gt;&lt;wsp:rsid wsp:val=&quot;00C85633&quot;/&gt;&lt;wsp:rsid wsp:val=&quot;00C858D8&quot;/&gt;&lt;wsp:rsid wsp:val=&quot;00C85A0A&quot;/&gt;&lt;wsp:rsid wsp:val=&quot;00C85BA5&quot;/&gt;&lt;wsp:rsid wsp:val=&quot;00C86CDC&quot;/&gt;&lt;wsp:rsid wsp:val=&quot;00C87322&quot;/&gt;&lt;wsp:rsid wsp:val=&quot;00C9129A&quot;/&gt;&lt;wsp:rsid wsp:val=&quot;00C922CF&quot;/&gt;&lt;wsp:rsid wsp:val=&quot;00C9294E&quot;/&gt;&lt;wsp:rsid wsp:val=&quot;00C92B0F&quot;/&gt;&lt;wsp:rsid wsp:val=&quot;00C92CD6&quot;/&gt;&lt;wsp:rsid wsp:val=&quot;00C9322C&quot;/&gt;&lt;wsp:rsid wsp:val=&quot;00C93521&quot;/&gt;&lt;wsp:rsid wsp:val=&quot;00C936C3&quot;/&gt;&lt;wsp:rsid wsp:val=&quot;00C937D4&quot;/&gt;&lt;wsp:rsid wsp:val=&quot;00C93CF2&quot;/&gt;&lt;wsp:rsid wsp:val=&quot;00C93FAA&quot;/&gt;&lt;wsp:rsid wsp:val=&quot;00C947DA&quot;/&gt;&lt;wsp:rsid wsp:val=&quot;00C947F6&quot;/&gt;&lt;wsp:rsid wsp:val=&quot;00C94DF9&quot;/&gt;&lt;wsp:rsid wsp:val=&quot;00C96394&quot;/&gt;&lt;wsp:rsid wsp:val=&quot;00C96A48&quot;/&gt;&lt;wsp:rsid wsp:val=&quot;00C97156&quot;/&gt;&lt;wsp:rsid wsp:val=&quot;00CA04F8&quot;/&gt;&lt;wsp:rsid wsp:val=&quot;00CA07DC&quot;/&gt;&lt;wsp:rsid wsp:val=&quot;00CA0ACF&quot;/&gt;&lt;wsp:rsid wsp:val=&quot;00CA13C5&quot;/&gt;&lt;wsp:rsid wsp:val=&quot;00CA256E&quot;/&gt;&lt;wsp:rsid wsp:val=&quot;00CA2B3B&quot;/&gt;&lt;wsp:rsid wsp:val=&quot;00CA2DBD&quot;/&gt;&lt;wsp:rsid wsp:val=&quot;00CA30CC&quot;/&gt;&lt;wsp:rsid wsp:val=&quot;00CA31B0&quot;/&gt;&lt;wsp:rsid wsp:val=&quot;00CA31F0&quot;/&gt;&lt;wsp:rsid wsp:val=&quot;00CA387A&quot;/&gt;&lt;wsp:rsid wsp:val=&quot;00CA3E08&quot;/&gt;&lt;wsp:rsid wsp:val=&quot;00CA4118&quot;/&gt;&lt;wsp:rsid wsp:val=&quot;00CA411F&quot;/&gt;&lt;wsp:rsid wsp:val=&quot;00CA5A49&quot;/&gt;&lt;wsp:rsid wsp:val=&quot;00CA668A&quot;/&gt;&lt;wsp:rsid wsp:val=&quot;00CA69D3&quot;/&gt;&lt;wsp:rsid wsp:val=&quot;00CA6EFA&quot;/&gt;&lt;wsp:rsid wsp:val=&quot;00CA70C9&quot;/&gt;&lt;wsp:rsid wsp:val=&quot;00CA7684&quot;/&gt;&lt;wsp:rsid wsp:val=&quot;00CA76BC&quot;/&gt;&lt;wsp:rsid wsp:val=&quot;00CA7A53&quot;/&gt;&lt;wsp:rsid wsp:val=&quot;00CA7A59&quot;/&gt;&lt;wsp:rsid wsp:val=&quot;00CA7A75&quot;/&gt;&lt;wsp:rsid wsp:val=&quot;00CB08D5&quot;/&gt;&lt;wsp:rsid wsp:val=&quot;00CB1E68&quot;/&gt;&lt;wsp:rsid wsp:val=&quot;00CB1EDF&quot;/&gt;&lt;wsp:rsid wsp:val=&quot;00CB237D&quot;/&gt;&lt;wsp:rsid wsp:val=&quot;00CB2B50&quot;/&gt;&lt;wsp:rsid wsp:val=&quot;00CB2C0B&quot;/&gt;&lt;wsp:rsid wsp:val=&quot;00CB34FC&quot;/&gt;&lt;wsp:rsid wsp:val=&quot;00CB37D3&quot;/&gt;&lt;wsp:rsid wsp:val=&quot;00CB383F&quot;/&gt;&lt;wsp:rsid wsp:val=&quot;00CB3879&quot;/&gt;&lt;wsp:rsid wsp:val=&quot;00CB3D31&quot;/&gt;&lt;wsp:rsid wsp:val=&quot;00CB48A5&quot;/&gt;&lt;wsp:rsid wsp:val=&quot;00CB48C4&quot;/&gt;&lt;wsp:rsid wsp:val=&quot;00CB4C71&quot;/&gt;&lt;wsp:rsid wsp:val=&quot;00CB5141&quot;/&gt;&lt;wsp:rsid wsp:val=&quot;00CB5810&quot;/&gt;&lt;wsp:rsid wsp:val=&quot;00CB65E2&quot;/&gt;&lt;wsp:rsid wsp:val=&quot;00CB66E5&quot;/&gt;&lt;wsp:rsid wsp:val=&quot;00CB6AA4&quot;/&gt;&lt;wsp:rsid wsp:val=&quot;00CC00FA&quot;/&gt;&lt;wsp:rsid wsp:val=&quot;00CC0B74&quot;/&gt;&lt;wsp:rsid wsp:val=&quot;00CC0BEB&quot;/&gt;&lt;wsp:rsid wsp:val=&quot;00CC1D86&quot;/&gt;&lt;wsp:rsid wsp:val=&quot;00CC1DB6&quot;/&gt;&lt;wsp:rsid wsp:val=&quot;00CC2B14&quot;/&gt;&lt;wsp:rsid wsp:val=&quot;00CC2F71&quot;/&gt;&lt;wsp:rsid wsp:val=&quot;00CC366B&quot;/&gt;&lt;wsp:rsid wsp:val=&quot;00CC3A0B&quot;/&gt;&lt;wsp:rsid wsp:val=&quot;00CC3EFB&quot;/&gt;&lt;wsp:rsid wsp:val=&quot;00CC4121&quot;/&gt;&lt;wsp:rsid wsp:val=&quot;00CC428E&quot;/&gt;&lt;wsp:rsid wsp:val=&quot;00CC4C70&quot;/&gt;&lt;wsp:rsid wsp:val=&quot;00CC5680&quot;/&gt;&lt;wsp:rsid wsp:val=&quot;00CC6CE2&quot;/&gt;&lt;wsp:rsid wsp:val=&quot;00CC6DA5&quot;/&gt;&lt;wsp:rsid wsp:val=&quot;00CC70F7&quot;/&gt;&lt;wsp:rsid wsp:val=&quot;00CC7A0B&quot;/&gt;&lt;wsp:rsid wsp:val=&quot;00CD06CC&quot;/&gt;&lt;wsp:rsid wsp:val=&quot;00CD0D32&quot;/&gt;&lt;wsp:rsid wsp:val=&quot;00CD109C&quot;/&gt;&lt;wsp:rsid wsp:val=&quot;00CD1ABF&quot;/&gt;&lt;wsp:rsid wsp:val=&quot;00CD201F&quot;/&gt;&lt;wsp:rsid wsp:val=&quot;00CD242D&quot;/&gt;&lt;wsp:rsid wsp:val=&quot;00CD2D07&quot;/&gt;&lt;wsp:rsid wsp:val=&quot;00CD2EAA&quot;/&gt;&lt;wsp:rsid wsp:val=&quot;00CD391E&quot;/&gt;&lt;wsp:rsid wsp:val=&quot;00CD445D&quot;/&gt;&lt;wsp:rsid wsp:val=&quot;00CD4B9E&quot;/&gt;&lt;wsp:rsid wsp:val=&quot;00CD4C6A&quot;/&gt;&lt;wsp:rsid wsp:val=&quot;00CD4EDD&quot;/&gt;&lt;wsp:rsid wsp:val=&quot;00CD4FD9&quot;/&gt;&lt;wsp:rsid wsp:val=&quot;00CD5AA2&quot;/&gt;&lt;wsp:rsid wsp:val=&quot;00CD73D7&quot;/&gt;&lt;wsp:rsid wsp:val=&quot;00CE0194&quot;/&gt;&lt;wsp:rsid wsp:val=&quot;00CE0446&quot;/&gt;&lt;wsp:rsid wsp:val=&quot;00CE0CB5&quot;/&gt;&lt;wsp:rsid wsp:val=&quot;00CE19AC&quot;/&gt;&lt;wsp:rsid wsp:val=&quot;00CE19D9&quot;/&gt;&lt;wsp:rsid wsp:val=&quot;00CE19DB&quot;/&gt;&lt;wsp:rsid wsp:val=&quot;00CE1AC9&quot;/&gt;&lt;wsp:rsid wsp:val=&quot;00CE1D1E&quot;/&gt;&lt;wsp:rsid wsp:val=&quot;00CE2285&quot;/&gt;&lt;wsp:rsid wsp:val=&quot;00CE2918&quot;/&gt;&lt;wsp:rsid wsp:val=&quot;00CE2D42&quot;/&gt;&lt;wsp:rsid wsp:val=&quot;00CE364B&quot;/&gt;&lt;wsp:rsid wsp:val=&quot;00CE3B56&quot;/&gt;&lt;wsp:rsid wsp:val=&quot;00CE3C0A&quot;/&gt;&lt;wsp:rsid wsp:val=&quot;00CE3DA7&quot;/&gt;&lt;wsp:rsid wsp:val=&quot;00CE41EF&quot;/&gt;&lt;wsp:rsid wsp:val=&quot;00CE482B&quot;/&gt;&lt;wsp:rsid wsp:val=&quot;00CE4B75&quot;/&gt;&lt;wsp:rsid wsp:val=&quot;00CE4D05&quot;/&gt;&lt;wsp:rsid wsp:val=&quot;00CE5524&quot;/&gt;&lt;wsp:rsid wsp:val=&quot;00CE5ECD&quot;/&gt;&lt;wsp:rsid wsp:val=&quot;00CE6C21&quot;/&gt;&lt;wsp:rsid wsp:val=&quot;00CE6F0C&quot;/&gt;&lt;wsp:rsid wsp:val=&quot;00CE7205&quot;/&gt;&lt;wsp:rsid wsp:val=&quot;00CE7298&quot;/&gt;&lt;wsp:rsid wsp:val=&quot;00CE73D7&quot;/&gt;&lt;wsp:rsid wsp:val=&quot;00CE7496&quot;/&gt;&lt;wsp:rsid wsp:val=&quot;00CF019B&quot;/&gt;&lt;wsp:rsid wsp:val=&quot;00CF0813&quot;/&gt;&lt;wsp:rsid wsp:val=&quot;00CF09E8&quot;/&gt;&lt;wsp:rsid wsp:val=&quot;00CF0CC5&quot;/&gt;&lt;wsp:rsid wsp:val=&quot;00CF0EAE&quot;/&gt;&lt;wsp:rsid wsp:val=&quot;00CF1641&quot;/&gt;&lt;wsp:rsid wsp:val=&quot;00CF2331&quot;/&gt;&lt;wsp:rsid wsp:val=&quot;00CF35CF&quot;/&gt;&lt;wsp:rsid wsp:val=&quot;00CF3905&quot;/&gt;&lt;wsp:rsid wsp:val=&quot;00CF3BEB&quot;/&gt;&lt;wsp:rsid wsp:val=&quot;00CF3D96&quot;/&gt;&lt;wsp:rsid wsp:val=&quot;00CF4AC3&quot;/&gt;&lt;wsp:rsid wsp:val=&quot;00CF4C38&quot;/&gt;&lt;wsp:rsid wsp:val=&quot;00CF4E18&quot;/&gt;&lt;wsp:rsid wsp:val=&quot;00CF5771&quot;/&gt;&lt;wsp:rsid wsp:val=&quot;00CF577D&quot;/&gt;&lt;wsp:rsid wsp:val=&quot;00CF62FC&quot;/&gt;&lt;wsp:rsid wsp:val=&quot;00CF656A&quot;/&gt;&lt;wsp:rsid wsp:val=&quot;00CF65D0&quot;/&gt;&lt;wsp:rsid wsp:val=&quot;00CF68EB&quot;/&gt;&lt;wsp:rsid wsp:val=&quot;00CF7947&quot;/&gt;&lt;wsp:rsid wsp:val=&quot;00CF7B6D&quot;/&gt;&lt;wsp:rsid wsp:val=&quot;00D00661&quot;/&gt;&lt;wsp:rsid wsp:val=&quot;00D00C7C&quot;/&gt;&lt;wsp:rsid wsp:val=&quot;00D0107F&quot;/&gt;&lt;wsp:rsid wsp:val=&quot;00D011BD&quot;/&gt;&lt;wsp:rsid wsp:val=&quot;00D0126E&quot;/&gt;&lt;wsp:rsid wsp:val=&quot;00D013E9&quot;/&gt;&lt;wsp:rsid wsp:val=&quot;00D019BE&quot;/&gt;&lt;wsp:rsid wsp:val=&quot;00D01B59&quot;/&gt;&lt;wsp:rsid wsp:val=&quot;00D01B5D&quot;/&gt;&lt;wsp:rsid wsp:val=&quot;00D01BBB&quot;/&gt;&lt;wsp:rsid wsp:val=&quot;00D01C13&quot;/&gt;&lt;wsp:rsid wsp:val=&quot;00D02376&quot;/&gt;&lt;wsp:rsid wsp:val=&quot;00D026C8&quot;/&gt;&lt;wsp:rsid wsp:val=&quot;00D0379B&quot;/&gt;&lt;wsp:rsid wsp:val=&quot;00D03D10&quot;/&gt;&lt;wsp:rsid wsp:val=&quot;00D046B1&quot;/&gt;&lt;wsp:rsid wsp:val=&quot;00D04988&quot;/&gt;&lt;wsp:rsid wsp:val=&quot;00D051AF&quot;/&gt;&lt;wsp:rsid wsp:val=&quot;00D054AA&quot;/&gt;&lt;wsp:rsid wsp:val=&quot;00D05DE7&quot;/&gt;&lt;wsp:rsid wsp:val=&quot;00D06168&quot;/&gt;&lt;wsp:rsid wsp:val=&quot;00D06442&quot;/&gt;&lt;wsp:rsid wsp:val=&quot;00D06AEA&quot;/&gt;&lt;wsp:rsid wsp:val=&quot;00D06E74&quot;/&gt;&lt;wsp:rsid wsp:val=&quot;00D06FD2&quot;/&gt;&lt;wsp:rsid wsp:val=&quot;00D06FF8&quot;/&gt;&lt;wsp:rsid wsp:val=&quot;00D07391&quot;/&gt;&lt;wsp:rsid wsp:val=&quot;00D075B0&quot;/&gt;&lt;wsp:rsid wsp:val=&quot;00D07A0F&quot;/&gt;&lt;wsp:rsid wsp:val=&quot;00D104E2&quot;/&gt;&lt;wsp:rsid wsp:val=&quot;00D10982&quot;/&gt;&lt;wsp:rsid wsp:val=&quot;00D10EC7&quot;/&gt;&lt;wsp:rsid wsp:val=&quot;00D10F28&quot;/&gt;&lt;wsp:rsid wsp:val=&quot;00D10FB1&quot;/&gt;&lt;wsp:rsid wsp:val=&quot;00D1151E&quot;/&gt;&lt;wsp:rsid wsp:val=&quot;00D119D1&quot;/&gt;&lt;wsp:rsid wsp:val=&quot;00D11A64&quot;/&gt;&lt;wsp:rsid wsp:val=&quot;00D11E54&quot;/&gt;&lt;wsp:rsid wsp:val=&quot;00D1301A&quot;/&gt;&lt;wsp:rsid wsp:val=&quot;00D139DB&quot;/&gt;&lt;wsp:rsid wsp:val=&quot;00D13B5F&quot;/&gt;&lt;wsp:rsid wsp:val=&quot;00D1517E&quot;/&gt;&lt;wsp:rsid wsp:val=&quot;00D1546F&quot;/&gt;&lt;wsp:rsid wsp:val=&quot;00D155D8&quot;/&gt;&lt;wsp:rsid wsp:val=&quot;00D15748&quot;/&gt;&lt;wsp:rsid wsp:val=&quot;00D159C1&quot;/&gt;&lt;wsp:rsid wsp:val=&quot;00D159E8&quot;/&gt;&lt;wsp:rsid wsp:val=&quot;00D15DE8&quot;/&gt;&lt;wsp:rsid wsp:val=&quot;00D15F29&quot;/&gt;&lt;wsp:rsid wsp:val=&quot;00D1621D&quot;/&gt;&lt;wsp:rsid wsp:val=&quot;00D16677&quot;/&gt;&lt;wsp:rsid wsp:val=&quot;00D16EB1&quot;/&gt;&lt;wsp:rsid wsp:val=&quot;00D17666&quot;/&gt;&lt;wsp:rsid wsp:val=&quot;00D1784B&quot;/&gt;&lt;wsp:rsid wsp:val=&quot;00D17F63&quot;/&gt;&lt;wsp:rsid wsp:val=&quot;00D2069D&quot;/&gt;&lt;wsp:rsid wsp:val=&quot;00D20AC2&quot;/&gt;&lt;wsp:rsid wsp:val=&quot;00D20E28&quot;/&gt;&lt;wsp:rsid wsp:val=&quot;00D21BCA&quot;/&gt;&lt;wsp:rsid wsp:val=&quot;00D220FE&quot;/&gt;&lt;wsp:rsid wsp:val=&quot;00D221CD&quot;/&gt;&lt;wsp:rsid wsp:val=&quot;00D22FB3&quot;/&gt;&lt;wsp:rsid wsp:val=&quot;00D235DB&quot;/&gt;&lt;wsp:rsid wsp:val=&quot;00D23A7F&quot;/&gt;&lt;wsp:rsid wsp:val=&quot;00D24347&quot;/&gt;&lt;wsp:rsid wsp:val=&quot;00D2443C&quot;/&gt;&lt;wsp:rsid wsp:val=&quot;00D24B38&quot;/&gt;&lt;wsp:rsid wsp:val=&quot;00D24E53&quot;/&gt;&lt;wsp:rsid wsp:val=&quot;00D2523D&quot;/&gt;&lt;wsp:rsid wsp:val=&quot;00D25333&quot;/&gt;&lt;wsp:rsid wsp:val=&quot;00D254C3&quot;/&gt;&lt;wsp:rsid wsp:val=&quot;00D25B44&quot;/&gt;&lt;wsp:rsid wsp:val=&quot;00D25EAD&quot;/&gt;&lt;wsp:rsid wsp:val=&quot;00D260A9&quot;/&gt;&lt;wsp:rsid wsp:val=&quot;00D262A4&quot;/&gt;&lt;wsp:rsid wsp:val=&quot;00D2656F&quot;/&gt;&lt;wsp:rsid wsp:val=&quot;00D266E4&quot;/&gt;&lt;wsp:rsid wsp:val=&quot;00D269A7&quot;/&gt;&lt;wsp:rsid wsp:val=&quot;00D26CE1&quot;/&gt;&lt;wsp:rsid wsp:val=&quot;00D2736B&quot;/&gt;&lt;wsp:rsid wsp:val=&quot;00D276AC&quot;/&gt;&lt;wsp:rsid wsp:val=&quot;00D3076A&quot;/&gt;&lt;wsp:rsid wsp:val=&quot;00D309C7&quot;/&gt;&lt;wsp:rsid wsp:val=&quot;00D30D2C&quot;/&gt;&lt;wsp:rsid wsp:val=&quot;00D30DCA&quot;/&gt;&lt;wsp:rsid wsp:val=&quot;00D3149D&quot;/&gt;&lt;wsp:rsid wsp:val=&quot;00D329A3&quot;/&gt;&lt;wsp:rsid wsp:val=&quot;00D32AF0&quot;/&gt;&lt;wsp:rsid wsp:val=&quot;00D3312A&quot;/&gt;&lt;wsp:rsid wsp:val=&quot;00D33211&quot;/&gt;&lt;wsp:rsid wsp:val=&quot;00D3365D&quot;/&gt;&lt;wsp:rsid wsp:val=&quot;00D338ED&quot;/&gt;&lt;wsp:rsid wsp:val=&quot;00D3431C&quot;/&gt;&lt;wsp:rsid wsp:val=&quot;00D3463B&quot;/&gt;&lt;wsp:rsid wsp:val=&quot;00D35029&quot;/&gt;&lt;wsp:rsid wsp:val=&quot;00D354AC&quot;/&gt;&lt;wsp:rsid wsp:val=&quot;00D354D7&quot;/&gt;&lt;wsp:rsid wsp:val=&quot;00D354EF&quot;/&gt;&lt;wsp:rsid wsp:val=&quot;00D35771&quot;/&gt;&lt;wsp:rsid wsp:val=&quot;00D367DA&quot;/&gt;&lt;wsp:rsid wsp:val=&quot;00D36C9E&quot;/&gt;&lt;wsp:rsid wsp:val=&quot;00D3742B&quot;/&gt;&lt;wsp:rsid wsp:val=&quot;00D37468&quot;/&gt;&lt;wsp:rsid wsp:val=&quot;00D37B1C&quot;/&gt;&lt;wsp:rsid wsp:val=&quot;00D404A7&quot;/&gt;&lt;wsp:rsid wsp:val=&quot;00D40CF6&quot;/&gt;&lt;wsp:rsid wsp:val=&quot;00D412E7&quot;/&gt;&lt;wsp:rsid wsp:val=&quot;00D4228C&quot;/&gt;&lt;wsp:rsid wsp:val=&quot;00D42860&quot;/&gt;&lt;wsp:rsid wsp:val=&quot;00D42C89&quot;/&gt;&lt;wsp:rsid wsp:val=&quot;00D42D19&quot;/&gt;&lt;wsp:rsid wsp:val=&quot;00D43073&quot;/&gt;&lt;wsp:rsid wsp:val=&quot;00D43314&quot;/&gt;&lt;wsp:rsid wsp:val=&quot;00D43678&quot;/&gt;&lt;wsp:rsid wsp:val=&quot;00D43756&quot;/&gt;&lt;wsp:rsid wsp:val=&quot;00D440C1&quot;/&gt;&lt;wsp:rsid wsp:val=&quot;00D4459D&quot;/&gt;&lt;wsp:rsid wsp:val=&quot;00D445DD&quot;/&gt;&lt;wsp:rsid wsp:val=&quot;00D4481F&quot;/&gt;&lt;wsp:rsid wsp:val=&quot;00D45E82&quot;/&gt;&lt;wsp:rsid wsp:val=&quot;00D45F36&quot;/&gt;&lt;wsp:rsid wsp:val=&quot;00D46893&quot;/&gt;&lt;wsp:rsid wsp:val=&quot;00D4724B&quot;/&gt;&lt;wsp:rsid wsp:val=&quot;00D47793&quot;/&gt;&lt;wsp:rsid wsp:val=&quot;00D47899&quot;/&gt;&lt;wsp:rsid wsp:val=&quot;00D47C47&quot;/&gt;&lt;wsp:rsid wsp:val=&quot;00D500FD&quot;/&gt;&lt;wsp:rsid wsp:val=&quot;00D50C69&quot;/&gt;&lt;wsp:rsid wsp:val=&quot;00D50CF9&quot;/&gt;&lt;wsp:rsid wsp:val=&quot;00D50D63&quot;/&gt;&lt;wsp:rsid wsp:val=&quot;00D5101E&quot;/&gt;&lt;wsp:rsid wsp:val=&quot;00D52C20&quot;/&gt;&lt;wsp:rsid wsp:val=&quot;00D536E8&quot;/&gt;&lt;wsp:rsid wsp:val=&quot;00D5383A&quot;/&gt;&lt;wsp:rsid wsp:val=&quot;00D54714&quot;/&gt;&lt;wsp:rsid wsp:val=&quot;00D54E7F&quot;/&gt;&lt;wsp:rsid wsp:val=&quot;00D54F22&quot;/&gt;&lt;wsp:rsid wsp:val=&quot;00D55E44&quot;/&gt;&lt;wsp:rsid wsp:val=&quot;00D563A3&quot;/&gt;&lt;wsp:rsid wsp:val=&quot;00D573AF&quot;/&gt;&lt;wsp:rsid wsp:val=&quot;00D574D1&quot;/&gt;&lt;wsp:rsid wsp:val=&quot;00D57C9A&quot;/&gt;&lt;wsp:rsid wsp:val=&quot;00D57F5E&quot;/&gt;&lt;wsp:rsid wsp:val=&quot;00D60D87&quot;/&gt;&lt;wsp:rsid wsp:val=&quot;00D6199A&quot;/&gt;&lt;wsp:rsid wsp:val=&quot;00D61B4C&quot;/&gt;&lt;wsp:rsid wsp:val=&quot;00D6245A&quot;/&gt;&lt;wsp:rsid wsp:val=&quot;00D62686&quot;/&gt;&lt;wsp:rsid wsp:val=&quot;00D6308E&quot;/&gt;&lt;wsp:rsid wsp:val=&quot;00D63146&quot;/&gt;&lt;wsp:rsid wsp:val=&quot;00D63224&quot;/&gt;&lt;wsp:rsid wsp:val=&quot;00D63F00&quot;/&gt;&lt;wsp:rsid wsp:val=&quot;00D641C9&quot;/&gt;&lt;wsp:rsid wsp:val=&quot;00D64417&quot;/&gt;&lt;wsp:rsid wsp:val=&quot;00D64579&quot;/&gt;&lt;wsp:rsid wsp:val=&quot;00D651B3&quot;/&gt;&lt;wsp:rsid wsp:val=&quot;00D65BE7&quot;/&gt;&lt;wsp:rsid wsp:val=&quot;00D663FA&quot;/&gt;&lt;wsp:rsid wsp:val=&quot;00D66727&quot;/&gt;&lt;wsp:rsid wsp:val=&quot;00D668AE&quot;/&gt;&lt;wsp:rsid wsp:val=&quot;00D66F3B&quot;/&gt;&lt;wsp:rsid wsp:val=&quot;00D671DB&quot;/&gt;&lt;wsp:rsid wsp:val=&quot;00D677A6&quot;/&gt;&lt;wsp:rsid wsp:val=&quot;00D67DFD&quot;/&gt;&lt;wsp:rsid wsp:val=&quot;00D7061E&quot;/&gt;&lt;wsp:rsid wsp:val=&quot;00D709A3&quot;/&gt;&lt;wsp:rsid wsp:val=&quot;00D716C8&quot;/&gt;&lt;wsp:rsid wsp:val=&quot;00D719CB&quot;/&gt;&lt;wsp:rsid wsp:val=&quot;00D71C28&quot;/&gt;&lt;wsp:rsid wsp:val=&quot;00D723B4&quot;/&gt;&lt;wsp:rsid wsp:val=&quot;00D73E4F&quot;/&gt;&lt;wsp:rsid wsp:val=&quot;00D73F4A&quot;/&gt;&lt;wsp:rsid wsp:val=&quot;00D7422F&quot;/&gt;&lt;wsp:rsid wsp:val=&quot;00D749D6&quot;/&gt;&lt;wsp:rsid wsp:val=&quot;00D74C75&quot;/&gt;&lt;wsp:rsid wsp:val=&quot;00D75365&quot;/&gt;&lt;wsp:rsid wsp:val=&quot;00D75646&quot;/&gt;&lt;wsp:rsid wsp:val=&quot;00D75A5A&quot;/&gt;&lt;wsp:rsid wsp:val=&quot;00D7665A&quot;/&gt;&lt;wsp:rsid wsp:val=&quot;00D76DF0&quot;/&gt;&lt;wsp:rsid wsp:val=&quot;00D77DB5&quot;/&gt;&lt;wsp:rsid wsp:val=&quot;00D806A3&quot;/&gt;&lt;wsp:rsid wsp:val=&quot;00D8181D&quot;/&gt;&lt;wsp:rsid wsp:val=&quot;00D81998&quot;/&gt;&lt;wsp:rsid wsp:val=&quot;00D81D7F&quot;/&gt;&lt;wsp:rsid wsp:val=&quot;00D8220E&quot;/&gt;&lt;wsp:rsid wsp:val=&quot;00D82876&quot;/&gt;&lt;wsp:rsid wsp:val=&quot;00D82B83&quot;/&gt;&lt;wsp:rsid wsp:val=&quot;00D82D10&quot;/&gt;&lt;wsp:rsid wsp:val=&quot;00D83A91&quot;/&gt;&lt;wsp:rsid wsp:val=&quot;00D84CCD&quot;/&gt;&lt;wsp:rsid wsp:val=&quot;00D8564E&quot;/&gt;&lt;wsp:rsid wsp:val=&quot;00D85AFA&quot;/&gt;&lt;wsp:rsid wsp:val=&quot;00D869B9&quot;/&gt;&lt;wsp:rsid wsp:val=&quot;00D86A30&quot;/&gt;&lt;wsp:rsid wsp:val=&quot;00D86AD6&quot;/&gt;&lt;wsp:rsid wsp:val=&quot;00D86D2F&quot;/&gt;&lt;wsp:rsid wsp:val=&quot;00D86E9D&quot;/&gt;&lt;wsp:rsid wsp:val=&quot;00D8701E&quot;/&gt;&lt;wsp:rsid wsp:val=&quot;00D878B3&quot;/&gt;&lt;wsp:rsid wsp:val=&quot;00D90539&quot;/&gt;&lt;wsp:rsid wsp:val=&quot;00D905C7&quot;/&gt;&lt;wsp:rsid wsp:val=&quot;00D91120&quot;/&gt;&lt;wsp:rsid wsp:val=&quot;00D913C9&quot;/&gt;&lt;wsp:rsid wsp:val=&quot;00D91767&quot;/&gt;&lt;wsp:rsid wsp:val=&quot;00D91A39&quot;/&gt;&lt;wsp:rsid wsp:val=&quot;00D91E32&quot;/&gt;&lt;wsp:rsid wsp:val=&quot;00D9287E&quot;/&gt;&lt;wsp:rsid wsp:val=&quot;00D928A5&quot;/&gt;&lt;wsp:rsid wsp:val=&quot;00D928FA&quot;/&gt;&lt;wsp:rsid wsp:val=&quot;00D92B3F&quot;/&gt;&lt;wsp:rsid wsp:val=&quot;00D92B4A&quot;/&gt;&lt;wsp:rsid wsp:val=&quot;00D92C9C&quot;/&gt;&lt;wsp:rsid wsp:val=&quot;00D92FF8&quot;/&gt;&lt;wsp:rsid wsp:val=&quot;00D934A1&quot;/&gt;&lt;wsp:rsid wsp:val=&quot;00D93B7A&quot;/&gt;&lt;wsp:rsid wsp:val=&quot;00D947D0&quot;/&gt;&lt;wsp:rsid wsp:val=&quot;00D94AB7&quot;/&gt;&lt;wsp:rsid wsp:val=&quot;00D94D04&quot;/&gt;&lt;wsp:rsid wsp:val=&quot;00D95230&quot;/&gt;&lt;wsp:rsid wsp:val=&quot;00D95BC3&quot;/&gt;&lt;wsp:rsid wsp:val=&quot;00D95D27&quot;/&gt;&lt;wsp:rsid wsp:val=&quot;00D96213&quot;/&gt;&lt;wsp:rsid wsp:val=&quot;00DA09E7&quot;/&gt;&lt;wsp:rsid wsp:val=&quot;00DA1A72&quot;/&gt;&lt;wsp:rsid wsp:val=&quot;00DA1B80&quot;/&gt;&lt;wsp:rsid wsp:val=&quot;00DA251C&quot;/&gt;&lt;wsp:rsid wsp:val=&quot;00DA2BE2&quot;/&gt;&lt;wsp:rsid wsp:val=&quot;00DA493E&quot;/&gt;&lt;wsp:rsid wsp:val=&quot;00DA4B52&quot;/&gt;&lt;wsp:rsid wsp:val=&quot;00DA4CEB&quot;/&gt;&lt;wsp:rsid wsp:val=&quot;00DA50AF&quot;/&gt;&lt;wsp:rsid wsp:val=&quot;00DA5203&quot;/&gt;&lt;wsp:rsid wsp:val=&quot;00DA531E&quot;/&gt;&lt;wsp:rsid wsp:val=&quot;00DA59FF&quot;/&gt;&lt;wsp:rsid wsp:val=&quot;00DA604E&quot;/&gt;&lt;wsp:rsid wsp:val=&quot;00DA62C5&quot;/&gt;&lt;wsp:rsid wsp:val=&quot;00DA7268&quot;/&gt;&lt;wsp:rsid wsp:val=&quot;00DA72EA&quot;/&gt;&lt;wsp:rsid wsp:val=&quot;00DA7F5F&quot;/&gt;&lt;wsp:rsid wsp:val=&quot;00DB0117&quot;/&gt;&lt;wsp:rsid wsp:val=&quot;00DB0199&quot;/&gt;&lt;wsp:rsid wsp:val=&quot;00DB037E&quot;/&gt;&lt;wsp:rsid wsp:val=&quot;00DB03C5&quot;/&gt;&lt;wsp:rsid wsp:val=&quot;00DB0F0F&quot;/&gt;&lt;wsp:rsid wsp:val=&quot;00DB1141&quot;/&gt;&lt;wsp:rsid wsp:val=&quot;00DB123D&quot;/&gt;&lt;wsp:rsid wsp:val=&quot;00DB1537&quot;/&gt;&lt;wsp:rsid wsp:val=&quot;00DB1987&quot;/&gt;&lt;wsp:rsid wsp:val=&quot;00DB1B0E&quot;/&gt;&lt;wsp:rsid wsp:val=&quot;00DB211B&quot;/&gt;&lt;wsp:rsid wsp:val=&quot;00DB21EC&quot;/&gt;&lt;wsp:rsid wsp:val=&quot;00DB2A46&quot;/&gt;&lt;wsp:rsid wsp:val=&quot;00DB2B08&quot;/&gt;&lt;wsp:rsid wsp:val=&quot;00DB2B1D&quot;/&gt;&lt;wsp:rsid wsp:val=&quot;00DB2D5C&quot;/&gt;&lt;wsp:rsid wsp:val=&quot;00DB2E5B&quot;/&gt;&lt;wsp:rsid wsp:val=&quot;00DB4249&quot;/&gt;&lt;wsp:rsid wsp:val=&quot;00DB43D4&quot;/&gt;&lt;wsp:rsid wsp:val=&quot;00DB44BE&quot;/&gt;&lt;wsp:rsid wsp:val=&quot;00DB46D6&quot;/&gt;&lt;wsp:rsid wsp:val=&quot;00DB4D79&quot;/&gt;&lt;wsp:rsid wsp:val=&quot;00DB5011&quot;/&gt;&lt;wsp:rsid wsp:val=&quot;00DB57E0&quot;/&gt;&lt;wsp:rsid wsp:val=&quot;00DB5BF2&quot;/&gt;&lt;wsp:rsid wsp:val=&quot;00DB6195&quot;/&gt;&lt;wsp:rsid wsp:val=&quot;00DB6479&quot;/&gt;&lt;wsp:rsid wsp:val=&quot;00DB670C&quot;/&gt;&lt;wsp:rsid wsp:val=&quot;00DB675A&quot;/&gt;&lt;wsp:rsid wsp:val=&quot;00DB6889&quot;/&gt;&lt;wsp:rsid wsp:val=&quot;00DB68AA&quot;/&gt;&lt;wsp:rsid wsp:val=&quot;00DB6BC3&quot;/&gt;&lt;wsp:rsid wsp:val=&quot;00DB6F62&quot;/&gt;&lt;wsp:rsid wsp:val=&quot;00DB7485&quot;/&gt;&lt;wsp:rsid wsp:val=&quot;00DB7790&quot;/&gt;&lt;wsp:rsid wsp:val=&quot;00DB7D47&quot;/&gt;&lt;wsp:rsid wsp:val=&quot;00DC01D1&quot;/&gt;&lt;wsp:rsid wsp:val=&quot;00DC0920&quot;/&gt;&lt;wsp:rsid wsp:val=&quot;00DC0F08&quot;/&gt;&lt;wsp:rsid wsp:val=&quot;00DC1008&quot;/&gt;&lt;wsp:rsid wsp:val=&quot;00DC1645&quot;/&gt;&lt;wsp:rsid wsp:val=&quot;00DC18D9&quot;/&gt;&lt;wsp:rsid wsp:val=&quot;00DC2735&quot;/&gt;&lt;wsp:rsid wsp:val=&quot;00DC2E87&quot;/&gt;&lt;wsp:rsid wsp:val=&quot;00DC3336&quot;/&gt;&lt;wsp:rsid wsp:val=&quot;00DC3E02&quot;/&gt;&lt;wsp:rsid wsp:val=&quot;00DC49EE&quot;/&gt;&lt;wsp:rsid wsp:val=&quot;00DC4DF6&quot;/&gt;&lt;wsp:rsid wsp:val=&quot;00DC5373&quot;/&gt;&lt;wsp:rsid wsp:val=&quot;00DC6391&quot;/&gt;&lt;wsp:rsid wsp:val=&quot;00DC6959&quot;/&gt;&lt;wsp:rsid wsp:val=&quot;00DC76A3&quot;/&gt;&lt;wsp:rsid wsp:val=&quot;00DD002C&quot;/&gt;&lt;wsp:rsid wsp:val=&quot;00DD0156&quot;/&gt;&lt;wsp:rsid wsp:val=&quot;00DD02DB&quot;/&gt;&lt;wsp:rsid wsp:val=&quot;00DD072E&quot;/&gt;&lt;wsp:rsid wsp:val=&quot;00DD09B7&quot;/&gt;&lt;wsp:rsid wsp:val=&quot;00DD1321&quot;/&gt;&lt;wsp:rsid wsp:val=&quot;00DD33EE&quot;/&gt;&lt;wsp:rsid wsp:val=&quot;00DD3625&quot;/&gt;&lt;wsp:rsid wsp:val=&quot;00DD3981&quot;/&gt;&lt;wsp:rsid wsp:val=&quot;00DD3B78&quot;/&gt;&lt;wsp:rsid wsp:val=&quot;00DD3C85&quot;/&gt;&lt;wsp:rsid wsp:val=&quot;00DD4E0A&quot;/&gt;&lt;wsp:rsid wsp:val=&quot;00DD4E0C&quot;/&gt;&lt;wsp:rsid wsp:val=&quot;00DD60F6&quot;/&gt;&lt;wsp:rsid wsp:val=&quot;00DD645C&quot;/&gt;&lt;wsp:rsid wsp:val=&quot;00DD6B98&quot;/&gt;&lt;wsp:rsid wsp:val=&quot;00DD7F4B&quot;/&gt;&lt;wsp:rsid wsp:val=&quot;00DE083F&quot;/&gt;&lt;wsp:rsid wsp:val=&quot;00DE08DA&quot;/&gt;&lt;wsp:rsid wsp:val=&quot;00DE0A37&quot;/&gt;&lt;wsp:rsid wsp:val=&quot;00DE1896&quot;/&gt;&lt;wsp:rsid wsp:val=&quot;00DE2010&quot;/&gt;&lt;wsp:rsid wsp:val=&quot;00DE2BEF&quot;/&gt;&lt;wsp:rsid wsp:val=&quot;00DE351B&quot;/&gt;&lt;wsp:rsid wsp:val=&quot;00DE35F8&quot;/&gt;&lt;wsp:rsid wsp:val=&quot;00DE3B39&quot;/&gt;&lt;wsp:rsid wsp:val=&quot;00DE413D&quot;/&gt;&lt;wsp:rsid wsp:val=&quot;00DE4165&quot;/&gt;&lt;wsp:rsid wsp:val=&quot;00DE4234&quot;/&gt;&lt;wsp:rsid wsp:val=&quot;00DE42E1&quot;/&gt;&lt;wsp:rsid wsp:val=&quot;00DE43F2&quot;/&gt;&lt;wsp:rsid wsp:val=&quot;00DE4496&quot;/&gt;&lt;wsp:rsid wsp:val=&quot;00DE4563&quot;/&gt;&lt;wsp:rsid wsp:val=&quot;00DE4652&quot;/&gt;&lt;wsp:rsid wsp:val=&quot;00DE494A&quot;/&gt;&lt;wsp:rsid wsp:val=&quot;00DE57FE&quot;/&gt;&lt;wsp:rsid wsp:val=&quot;00DE5B9A&quot;/&gt;&lt;wsp:rsid wsp:val=&quot;00DE5DBD&quot;/&gt;&lt;wsp:rsid wsp:val=&quot;00DE68E0&quot;/&gt;&lt;wsp:rsid wsp:val=&quot;00DE72D2&quot;/&gt;&lt;wsp:rsid wsp:val=&quot;00DE72E4&quot;/&gt;&lt;wsp:rsid wsp:val=&quot;00DE79C5&quot;/&gt;&lt;wsp:rsid wsp:val=&quot;00DE7ADF&quot;/&gt;&lt;wsp:rsid wsp:val=&quot;00DE7D9B&quot;/&gt;&lt;wsp:rsid wsp:val=&quot;00DE7E5B&quot;/&gt;&lt;wsp:rsid wsp:val=&quot;00DF00D5&quot;/&gt;&lt;wsp:rsid wsp:val=&quot;00DF1450&quot;/&gt;&lt;wsp:rsid wsp:val=&quot;00DF1B0D&quot;/&gt;&lt;wsp:rsid wsp:val=&quot;00DF1D70&quot;/&gt;&lt;wsp:rsid wsp:val=&quot;00DF25FA&quot;/&gt;&lt;wsp:rsid wsp:val=&quot;00DF2606&quot;/&gt;&lt;wsp:rsid wsp:val=&quot;00DF34CC&quot;/&gt;&lt;wsp:rsid wsp:val=&quot;00DF3B91&quot;/&gt;&lt;wsp:rsid wsp:val=&quot;00DF3C48&quot;/&gt;&lt;wsp:rsid wsp:val=&quot;00DF4C5D&quot;/&gt;&lt;wsp:rsid wsp:val=&quot;00DF50E0&quot;/&gt;&lt;wsp:rsid wsp:val=&quot;00DF642E&quot;/&gt;&lt;wsp:rsid wsp:val=&quot;00DF6964&quot;/&gt;&lt;wsp:rsid wsp:val=&quot;00DF701D&quot;/&gt;&lt;wsp:rsid wsp:val=&quot;00DF727B&quot;/&gt;&lt;wsp:rsid wsp:val=&quot;00DF7F0D&quot;/&gt;&lt;wsp:rsid wsp:val=&quot;00E004E3&quot;/&gt;&lt;wsp:rsid wsp:val=&quot;00E0057F&quot;/&gt;&lt;wsp:rsid wsp:val=&quot;00E006FB&quot;/&gt;&lt;wsp:rsid wsp:val=&quot;00E007A0&quot;/&gt;&lt;wsp:rsid wsp:val=&quot;00E007A6&quot;/&gt;&lt;wsp:rsid wsp:val=&quot;00E00871&quot;/&gt;&lt;wsp:rsid wsp:val=&quot;00E00942&quot;/&gt;&lt;wsp:rsid wsp:val=&quot;00E01802&quot;/&gt;&lt;wsp:rsid wsp:val=&quot;00E018A4&quot;/&gt;&lt;wsp:rsid wsp:val=&quot;00E01F2B&quot;/&gt;&lt;wsp:rsid wsp:val=&quot;00E02E6D&quot;/&gt;&lt;wsp:rsid wsp:val=&quot;00E03006&quot;/&gt;&lt;wsp:rsid wsp:val=&quot;00E0318B&quot;/&gt;&lt;wsp:rsid wsp:val=&quot;00E03AE2&quot;/&gt;&lt;wsp:rsid wsp:val=&quot;00E03CE1&quot;/&gt;&lt;wsp:rsid wsp:val=&quot;00E03D08&quot;/&gt;&lt;wsp:rsid wsp:val=&quot;00E0491D&quot;/&gt;&lt;wsp:rsid wsp:val=&quot;00E04C0D&quot;/&gt;&lt;wsp:rsid wsp:val=&quot;00E04D35&quot;/&gt;&lt;wsp:rsid wsp:val=&quot;00E0604C&quot;/&gt;&lt;wsp:rsid wsp:val=&quot;00E06669&quot;/&gt;&lt;wsp:rsid wsp:val=&quot;00E06F3A&quot;/&gt;&lt;wsp:rsid wsp:val=&quot;00E07589&quot;/&gt;&lt;wsp:rsid wsp:val=&quot;00E07AA1&quot;/&gt;&lt;wsp:rsid wsp:val=&quot;00E07C9F&quot;/&gt;&lt;wsp:rsid wsp:val=&quot;00E07FDF&quot;/&gt;&lt;wsp:rsid wsp:val=&quot;00E10475&quot;/&gt;&lt;wsp:rsid wsp:val=&quot;00E10C9B&quot;/&gt;&lt;wsp:rsid wsp:val=&quot;00E10DC8&quot;/&gt;&lt;wsp:rsid wsp:val=&quot;00E11898&quot;/&gt;&lt;wsp:rsid wsp:val=&quot;00E11BA4&quot;/&gt;&lt;wsp:rsid wsp:val=&quot;00E11DF7&quot;/&gt;&lt;wsp:rsid wsp:val=&quot;00E11F61&quot;/&gt;&lt;wsp:rsid wsp:val=&quot;00E1293B&quot;/&gt;&lt;wsp:rsid wsp:val=&quot;00E12DEC&quot;/&gt;&lt;wsp:rsid wsp:val=&quot;00E1321E&quot;/&gt;&lt;wsp:rsid wsp:val=&quot;00E1331B&quot;/&gt;&lt;wsp:rsid wsp:val=&quot;00E13EB3&quot;/&gt;&lt;wsp:rsid wsp:val=&quot;00E143E5&quot;/&gt;&lt;wsp:rsid wsp:val=&quot;00E144A8&quot;/&gt;&lt;wsp:rsid wsp:val=&quot;00E15330&quot;/&gt;&lt;wsp:rsid wsp:val=&quot;00E1554B&quot;/&gt;&lt;wsp:rsid wsp:val=&quot;00E157B1&quot;/&gt;&lt;wsp:rsid wsp:val=&quot;00E157DE&quot;/&gt;&lt;wsp:rsid wsp:val=&quot;00E15867&quot;/&gt;&lt;wsp:rsid wsp:val=&quot;00E158D0&quot;/&gt;&lt;wsp:rsid wsp:val=&quot;00E15BE1&quot;/&gt;&lt;wsp:rsid wsp:val=&quot;00E15DAA&quot;/&gt;&lt;wsp:rsid wsp:val=&quot;00E16718&quot;/&gt;&lt;wsp:rsid wsp:val=&quot;00E16A27&quot;/&gt;&lt;wsp:rsid wsp:val=&quot;00E20180&quot;/&gt;&lt;wsp:rsid wsp:val=&quot;00E20380&quot;/&gt;&lt;wsp:rsid wsp:val=&quot;00E20A6E&quot;/&gt;&lt;wsp:rsid wsp:val=&quot;00E20DB2&quot;/&gt;&lt;wsp:rsid wsp:val=&quot;00E2133A&quot;/&gt;&lt;wsp:rsid wsp:val=&quot;00E21CC0&quot;/&gt;&lt;wsp:rsid wsp:val=&quot;00E21DE5&quot;/&gt;&lt;wsp:rsid wsp:val=&quot;00E22993&quot;/&gt;&lt;wsp:rsid wsp:val=&quot;00E229C8&quot;/&gt;&lt;wsp:rsid wsp:val=&quot;00E22DA5&quot;/&gt;&lt;wsp:rsid wsp:val=&quot;00E23D89&quot;/&gt;&lt;wsp:rsid wsp:val=&quot;00E240F5&quot;/&gt;&lt;wsp:rsid wsp:val=&quot;00E241D6&quot;/&gt;&lt;wsp:rsid wsp:val=&quot;00E246CC&quot;/&gt;&lt;wsp:rsid wsp:val=&quot;00E24FAC&quot;/&gt;&lt;wsp:rsid wsp:val=&quot;00E25667&quot;/&gt;&lt;wsp:rsid wsp:val=&quot;00E25D47&quot;/&gt;&lt;wsp:rsid wsp:val=&quot;00E25D58&quot;/&gt;&lt;wsp:rsid wsp:val=&quot;00E25DAD&quot;/&gt;&lt;wsp:rsid wsp:val=&quot;00E26129&quot;/&gt;&lt;wsp:rsid wsp:val=&quot;00E263F7&quot;/&gt;&lt;wsp:rsid wsp:val=&quot;00E269B7&quot;/&gt;&lt;wsp:rsid wsp:val=&quot;00E26BCA&quot;/&gt;&lt;wsp:rsid wsp:val=&quot;00E27360&quot;/&gt;&lt;wsp:rsid wsp:val=&quot;00E27930&quot;/&gt;&lt;wsp:rsid wsp:val=&quot;00E27A0B&quot;/&gt;&lt;wsp:rsid wsp:val=&quot;00E27FDA&quot;/&gt;&lt;wsp:rsid wsp:val=&quot;00E30538&quot;/&gt;&lt;wsp:rsid wsp:val=&quot;00E30588&quot;/&gt;&lt;wsp:rsid wsp:val=&quot;00E30DC4&quot;/&gt;&lt;wsp:rsid wsp:val=&quot;00E30F8D&quot;/&gt;&lt;wsp:rsid wsp:val=&quot;00E30FC4&quot;/&gt;&lt;wsp:rsid wsp:val=&quot;00E310C4&quot;/&gt;&lt;wsp:rsid wsp:val=&quot;00E31260&quot;/&gt;&lt;wsp:rsid wsp:val=&quot;00E32EE9&quot;/&gt;&lt;wsp:rsid wsp:val=&quot;00E33097&quot;/&gt;&lt;wsp:rsid wsp:val=&quot;00E33173&quot;/&gt;&lt;wsp:rsid wsp:val=&quot;00E33527&quot;/&gt;&lt;wsp:rsid wsp:val=&quot;00E33A80&quot;/&gt;&lt;wsp:rsid wsp:val=&quot;00E33B13&quot;/&gt;&lt;wsp:rsid wsp:val=&quot;00E33E09&quot;/&gt;&lt;wsp:rsid wsp:val=&quot;00E3444F&quot;/&gt;&lt;wsp:rsid wsp:val=&quot;00E34818&quot;/&gt;&lt;wsp:rsid wsp:val=&quot;00E34B50&quot;/&gt;&lt;wsp:rsid wsp:val=&quot;00E34BEB&quot;/&gt;&lt;wsp:rsid wsp:val=&quot;00E34E83&quot;/&gt;&lt;wsp:rsid wsp:val=&quot;00E359BC&quot;/&gt;&lt;wsp:rsid wsp:val=&quot;00E359C3&quot;/&gt;&lt;wsp:rsid wsp:val=&quot;00E35B02&quot;/&gt;&lt;wsp:rsid wsp:val=&quot;00E35E9E&quot;/&gt;&lt;wsp:rsid wsp:val=&quot;00E36239&quot;/&gt;&lt;wsp:rsid wsp:val=&quot;00E362CF&quot;/&gt;&lt;wsp:rsid wsp:val=&quot;00E3647E&quot;/&gt;&lt;wsp:rsid wsp:val=&quot;00E367D0&quot;/&gt;&lt;wsp:rsid wsp:val=&quot;00E368A5&quot;/&gt;&lt;wsp:rsid wsp:val=&quot;00E3693E&quot;/&gt;&lt;wsp:rsid wsp:val=&quot;00E373C1&quot;/&gt;&lt;wsp:rsid wsp:val=&quot;00E374C8&quot;/&gt;&lt;wsp:rsid wsp:val=&quot;00E4098B&quot;/&gt;&lt;wsp:rsid wsp:val=&quot;00E40A11&quot;/&gt;&lt;wsp:rsid wsp:val=&quot;00E41C27&quot;/&gt;&lt;wsp:rsid wsp:val=&quot;00E421F7&quot;/&gt;&lt;wsp:rsid wsp:val=&quot;00E4335F&quot;/&gt;&lt;wsp:rsid wsp:val=&quot;00E43864&quot;/&gt;&lt;wsp:rsid wsp:val=&quot;00E443E1&quot;/&gt;&lt;wsp:rsid wsp:val=&quot;00E445E3&quot;/&gt;&lt;wsp:rsid wsp:val=&quot;00E453EB&quot;/&gt;&lt;wsp:rsid wsp:val=&quot;00E45D4A&quot;/&gt;&lt;wsp:rsid wsp:val=&quot;00E4684F&quot;/&gt;&lt;wsp:rsid wsp:val=&quot;00E46885&quot;/&gt;&lt;wsp:rsid wsp:val=&quot;00E46CB9&quot;/&gt;&lt;wsp:rsid wsp:val=&quot;00E46E85&quot;/&gt;&lt;wsp:rsid wsp:val=&quot;00E502F1&quot;/&gt;&lt;wsp:rsid wsp:val=&quot;00E5030C&quot;/&gt;&lt;wsp:rsid wsp:val=&quot;00E5091D&quot;/&gt;&lt;wsp:rsid wsp:val=&quot;00E50A02&quot;/&gt;&lt;wsp:rsid wsp:val=&quot;00E50D2F&quot;/&gt;&lt;wsp:rsid wsp:val=&quot;00E51031&quot;/&gt;&lt;wsp:rsid wsp:val=&quot;00E519C2&quot;/&gt;&lt;wsp:rsid wsp:val=&quot;00E51C00&quot;/&gt;&lt;wsp:rsid wsp:val=&quot;00E51F29&quot;/&gt;&lt;wsp:rsid wsp:val=&quot;00E52253&quot;/&gt;&lt;wsp:rsid wsp:val=&quot;00E528D3&quot;/&gt;&lt;wsp:rsid wsp:val=&quot;00E53514&quot;/&gt;&lt;wsp:rsid wsp:val=&quot;00E55FEB&quot;/&gt;&lt;wsp:rsid wsp:val=&quot;00E5619B&quot;/&gt;&lt;wsp:rsid wsp:val=&quot;00E5694C&quot;/&gt;&lt;wsp:rsid wsp:val=&quot;00E56D12&quot;/&gt;&lt;wsp:rsid wsp:val=&quot;00E578BC&quot;/&gt;&lt;wsp:rsid wsp:val=&quot;00E57F1E&quot;/&gt;&lt;wsp:rsid wsp:val=&quot;00E60D27&quot;/&gt;&lt;wsp:rsid wsp:val=&quot;00E60EC4&quot;/&gt;&lt;wsp:rsid wsp:val=&quot;00E60F2F&quot;/&gt;&lt;wsp:rsid wsp:val=&quot;00E610C2&quot;/&gt;&lt;wsp:rsid wsp:val=&quot;00E6117A&quot;/&gt;&lt;wsp:rsid wsp:val=&quot;00E61269&quot;/&gt;&lt;wsp:rsid wsp:val=&quot;00E613C7&quot;/&gt;&lt;wsp:rsid wsp:val=&quot;00E61F94&quot;/&gt;&lt;wsp:rsid wsp:val=&quot;00E624A8&quot;/&gt;&lt;wsp:rsid wsp:val=&quot;00E62A8F&quot;/&gt;&lt;wsp:rsid wsp:val=&quot;00E62AE8&quot;/&gt;&lt;wsp:rsid wsp:val=&quot;00E62E49&quot;/&gt;&lt;wsp:rsid wsp:val=&quot;00E636D7&quot;/&gt;&lt;wsp:rsid wsp:val=&quot;00E64115&quot;/&gt;&lt;wsp:rsid wsp:val=&quot;00E64201&quot;/&gt;&lt;wsp:rsid wsp:val=&quot;00E6437E&quot;/&gt;&lt;wsp:rsid wsp:val=&quot;00E64902&quot;/&gt;&lt;wsp:rsid wsp:val=&quot;00E6497A&quot;/&gt;&lt;wsp:rsid wsp:val=&quot;00E649B0&quot;/&gt;&lt;wsp:rsid wsp:val=&quot;00E64A93&quot;/&gt;&lt;wsp:rsid wsp:val=&quot;00E64B46&quot;/&gt;&lt;wsp:rsid wsp:val=&quot;00E64DBA&quot;/&gt;&lt;wsp:rsid wsp:val=&quot;00E6528A&quot;/&gt;&lt;wsp:rsid wsp:val=&quot;00E659A6&quot;/&gt;&lt;wsp:rsid wsp:val=&quot;00E66089&quot;/&gt;&lt;wsp:rsid wsp:val=&quot;00E66340&quot;/&gt;&lt;wsp:rsid wsp:val=&quot;00E6688C&quot;/&gt;&lt;wsp:rsid wsp:val=&quot;00E67DC8&quot;/&gt;&lt;wsp:rsid wsp:val=&quot;00E702D5&quot;/&gt;&lt;wsp:rsid wsp:val=&quot;00E7057A&quot;/&gt;&lt;wsp:rsid wsp:val=&quot;00E70676&quot;/&gt;&lt;wsp:rsid wsp:val=&quot;00E7125A&quot;/&gt;&lt;wsp:rsid wsp:val=&quot;00E71387&quot;/&gt;&lt;wsp:rsid wsp:val=&quot;00E713C2&quot;/&gt;&lt;wsp:rsid wsp:val=&quot;00E71604&quot;/&gt;&lt;wsp:rsid wsp:val=&quot;00E71A06&quot;/&gt;&lt;wsp:rsid wsp:val=&quot;00E71C7B&quot;/&gt;&lt;wsp:rsid wsp:val=&quot;00E71CE7&quot;/&gt;&lt;wsp:rsid wsp:val=&quot;00E72E44&quot;/&gt;&lt;wsp:rsid wsp:val=&quot;00E733DA&quot;/&gt;&lt;wsp:rsid wsp:val=&quot;00E743A2&quot;/&gt;&lt;wsp:rsid wsp:val=&quot;00E7482F&quot;/&gt;&lt;wsp:rsid wsp:val=&quot;00E74A75&quot;/&gt;&lt;wsp:rsid wsp:val=&quot;00E74E3A&quot;/&gt;&lt;wsp:rsid wsp:val=&quot;00E752AC&quot;/&gt;&lt;wsp:rsid wsp:val=&quot;00E7537C&quot;/&gt;&lt;wsp:rsid wsp:val=&quot;00E753AF&quot;/&gt;&lt;wsp:rsid wsp:val=&quot;00E7544C&quot;/&gt;&lt;wsp:rsid wsp:val=&quot;00E75524&quot;/&gt;&lt;wsp:rsid wsp:val=&quot;00E756F4&quot;/&gt;&lt;wsp:rsid wsp:val=&quot;00E76817&quot;/&gt;&lt;wsp:rsid wsp:val=&quot;00E7718B&quot;/&gt;&lt;wsp:rsid wsp:val=&quot;00E77801&quot;/&gt;&lt;wsp:rsid wsp:val=&quot;00E778A9&quot;/&gt;&lt;wsp:rsid wsp:val=&quot;00E77C81&quot;/&gt;&lt;wsp:rsid wsp:val=&quot;00E77DAD&quot;/&gt;&lt;wsp:rsid wsp:val=&quot;00E80C2C&quot;/&gt;&lt;wsp:rsid wsp:val=&quot;00E8107F&quot;/&gt;&lt;wsp:rsid wsp:val=&quot;00E812DF&quot;/&gt;&lt;wsp:rsid wsp:val=&quot;00E81C38&quot;/&gt;&lt;wsp:rsid wsp:val=&quot;00E81D41&quot;/&gt;&lt;wsp:rsid wsp:val=&quot;00E82221&quot;/&gt;&lt;wsp:rsid wsp:val=&quot;00E82B9C&quot;/&gt;&lt;wsp:rsid wsp:val=&quot;00E835B1&quot;/&gt;&lt;wsp:rsid wsp:val=&quot;00E835FD&quot;/&gt;&lt;wsp:rsid wsp:val=&quot;00E83764&quot;/&gt;&lt;wsp:rsid wsp:val=&quot;00E83AAA&quot;/&gt;&lt;wsp:rsid wsp:val=&quot;00E83AEF&quot;/&gt;&lt;wsp:rsid wsp:val=&quot;00E83BB4&quot;/&gt;&lt;wsp:rsid wsp:val=&quot;00E8457E&quot;/&gt;&lt;wsp:rsid wsp:val=&quot;00E84A71&quot;/&gt;&lt;wsp:rsid wsp:val=&quot;00E84FC9&quot;/&gt;&lt;wsp:rsid wsp:val=&quot;00E85323&quot;/&gt;&lt;wsp:rsid wsp:val=&quot;00E861A5&quot;/&gt;&lt;wsp:rsid wsp:val=&quot;00E862DE&quot;/&gt;&lt;wsp:rsid wsp:val=&quot;00E86508&quot;/&gt;&lt;wsp:rsid wsp:val=&quot;00E86F4B&quot;/&gt;&lt;wsp:rsid wsp:val=&quot;00E87742&quot;/&gt;&lt;wsp:rsid wsp:val=&quot;00E87767&quot;/&gt;&lt;wsp:rsid wsp:val=&quot;00E87A79&quot;/&gt;&lt;wsp:rsid wsp:val=&quot;00E9068B&quot;/&gt;&lt;wsp:rsid wsp:val=&quot;00E908D4&quot;/&gt;&lt;wsp:rsid wsp:val=&quot;00E909F2&quot;/&gt;&lt;wsp:rsid wsp:val=&quot;00E90DC5&quot;/&gt;&lt;wsp:rsid wsp:val=&quot;00E91002&quot;/&gt;&lt;wsp:rsid wsp:val=&quot;00E91110&quot;/&gt;&lt;wsp:rsid wsp:val=&quot;00E916CB&quot;/&gt;&lt;wsp:rsid wsp:val=&quot;00E91DDE&quot;/&gt;&lt;wsp:rsid wsp:val=&quot;00E921E1&quot;/&gt;&lt;wsp:rsid wsp:val=&quot;00E92400&quot;/&gt;&lt;wsp:rsid wsp:val=&quot;00E92716&quot;/&gt;&lt;wsp:rsid wsp:val=&quot;00E929F8&quot;/&gt;&lt;wsp:rsid wsp:val=&quot;00E92D17&quot;/&gt;&lt;wsp:rsid wsp:val=&quot;00E93E4F&quot;/&gt;&lt;wsp:rsid wsp:val=&quot;00E948B6&quot;/&gt;&lt;wsp:rsid wsp:val=&quot;00E94D57&quot;/&gt;&lt;wsp:rsid wsp:val=&quot;00E95410&quot;/&gt;&lt;wsp:rsid wsp:val=&quot;00E95BAF&quot;/&gt;&lt;wsp:rsid wsp:val=&quot;00E95F82&quot;/&gt;&lt;wsp:rsid wsp:val=&quot;00E9602D&quot;/&gt;&lt;wsp:rsid wsp:val=&quot;00E963C0&quot;/&gt;&lt;wsp:rsid wsp:val=&quot;00E96427&quot;/&gt;&lt;wsp:rsid wsp:val=&quot;00E96824&quot;/&gt;&lt;wsp:rsid wsp:val=&quot;00E96A29&quot;/&gt;&lt;wsp:rsid wsp:val=&quot;00E97305&quot;/&gt;&lt;wsp:rsid wsp:val=&quot;00EA01C7&quot;/&gt;&lt;wsp:rsid wsp:val=&quot;00EA093F&quot;/&gt;&lt;wsp:rsid wsp:val=&quot;00EA12F0&quot;/&gt;&lt;wsp:rsid wsp:val=&quot;00EA1970&quot;/&gt;&lt;wsp:rsid wsp:val=&quot;00EA1D7C&quot;/&gt;&lt;wsp:rsid wsp:val=&quot;00EA297F&quot;/&gt;&lt;wsp:rsid wsp:val=&quot;00EA5D5A&quot;/&gt;&lt;wsp:rsid wsp:val=&quot;00EA5EBC&quot;/&gt;&lt;wsp:rsid wsp:val=&quot;00EA63BE&quot;/&gt;&lt;wsp:rsid wsp:val=&quot;00EA6A0E&quot;/&gt;&lt;wsp:rsid wsp:val=&quot;00EA70A6&quot;/&gt;&lt;wsp:rsid wsp:val=&quot;00EB0057&quot;/&gt;&lt;wsp:rsid wsp:val=&quot;00EB057E&quot;/&gt;&lt;wsp:rsid wsp:val=&quot;00EB0931&quot;/&gt;&lt;wsp:rsid wsp:val=&quot;00EB0A96&quot;/&gt;&lt;wsp:rsid wsp:val=&quot;00EB0AC8&quot;/&gt;&lt;wsp:rsid wsp:val=&quot;00EB169C&quot;/&gt;&lt;wsp:rsid wsp:val=&quot;00EB173B&quot;/&gt;&lt;wsp:rsid wsp:val=&quot;00EB1746&quot;/&gt;&lt;wsp:rsid wsp:val=&quot;00EB1A15&quot;/&gt;&lt;wsp:rsid wsp:val=&quot;00EB2B22&quot;/&gt;&lt;wsp:rsid wsp:val=&quot;00EB2BA5&quot;/&gt;&lt;wsp:rsid wsp:val=&quot;00EB2F91&quot;/&gt;&lt;wsp:rsid wsp:val=&quot;00EB31DB&quot;/&gt;&lt;wsp:rsid wsp:val=&quot;00EB530F&quot;/&gt;&lt;wsp:rsid wsp:val=&quot;00EB5E50&quot;/&gt;&lt;wsp:rsid wsp:val=&quot;00EB6F07&quot;/&gt;&lt;wsp:rsid wsp:val=&quot;00EB70E2&quot;/&gt;&lt;wsp:rsid wsp:val=&quot;00EB7446&quot;/&gt;&lt;wsp:rsid wsp:val=&quot;00EB7459&quot;/&gt;&lt;wsp:rsid wsp:val=&quot;00EC0FBB&quot;/&gt;&lt;wsp:rsid wsp:val=&quot;00EC1660&quot;/&gt;&lt;wsp:rsid wsp:val=&quot;00EC182A&quot;/&gt;&lt;wsp:rsid wsp:val=&quot;00EC39AA&quot;/&gt;&lt;wsp:rsid wsp:val=&quot;00EC446E&quot;/&gt;&lt;wsp:rsid wsp:val=&quot;00EC47B0&quot;/&gt;&lt;wsp:rsid wsp:val=&quot;00EC4977&quot;/&gt;&lt;wsp:rsid wsp:val=&quot;00EC5807&quot;/&gt;&lt;wsp:rsid wsp:val=&quot;00EC5808&quot;/&gt;&lt;wsp:rsid wsp:val=&quot;00EC59AE&quot;/&gt;&lt;wsp:rsid wsp:val=&quot;00EC6413&quot;/&gt;&lt;wsp:rsid wsp:val=&quot;00EC6E31&quot;/&gt;&lt;wsp:rsid wsp:val=&quot;00EC71F4&quot;/&gt;&lt;wsp:rsid wsp:val=&quot;00EC7300&quot;/&gt;&lt;wsp:rsid wsp:val=&quot;00EC741D&quot;/&gt;&lt;wsp:rsid wsp:val=&quot;00EC76FB&quot;/&gt;&lt;wsp:rsid wsp:val=&quot;00EC7C4C&quot;/&gt;&lt;wsp:rsid wsp:val=&quot;00ED0106&quot;/&gt;&lt;wsp:rsid wsp:val=&quot;00ED0375&quot;/&gt;&lt;wsp:rsid wsp:val=&quot;00ED0591&quot;/&gt;&lt;wsp:rsid wsp:val=&quot;00ED0C72&quot;/&gt;&lt;wsp:rsid wsp:val=&quot;00ED0D7D&quot;/&gt;&lt;wsp:rsid wsp:val=&quot;00ED1162&quot;/&gt;&lt;wsp:rsid wsp:val=&quot;00ED1733&quot;/&gt;&lt;wsp:rsid wsp:val=&quot;00ED17F6&quot;/&gt;&lt;wsp:rsid wsp:val=&quot;00ED1836&quot;/&gt;&lt;wsp:rsid wsp:val=&quot;00ED2CD5&quot;/&gt;&lt;wsp:rsid wsp:val=&quot;00ED2CF5&quot;/&gt;&lt;wsp:rsid wsp:val=&quot;00ED2F3C&quot;/&gt;&lt;wsp:rsid wsp:val=&quot;00ED36FC&quot;/&gt;&lt;wsp:rsid wsp:val=&quot;00ED376A&quot;/&gt;&lt;wsp:rsid wsp:val=&quot;00ED3DFA&quot;/&gt;&lt;wsp:rsid wsp:val=&quot;00ED3E31&quot;/&gt;&lt;wsp:rsid wsp:val=&quot;00ED55CE&quot;/&gt;&lt;wsp:rsid wsp:val=&quot;00ED5DC7&quot;/&gt;&lt;wsp:rsid wsp:val=&quot;00ED73B1&quot;/&gt;&lt;wsp:rsid wsp:val=&quot;00ED757C&quot;/&gt;&lt;wsp:rsid wsp:val=&quot;00ED7F76&quot;/&gt;&lt;wsp:rsid wsp:val=&quot;00EE157D&quot;/&gt;&lt;wsp:rsid wsp:val=&quot;00EE15E9&quot;/&gt;&lt;wsp:rsid wsp:val=&quot;00EE17DE&quot;/&gt;&lt;wsp:rsid wsp:val=&quot;00EE1850&quot;/&gt;&lt;wsp:rsid wsp:val=&quot;00EE21AD&quot;/&gt;&lt;wsp:rsid wsp:val=&quot;00EE27F8&quot;/&gt;&lt;wsp:rsid wsp:val=&quot;00EE2978&quot;/&gt;&lt;wsp:rsid wsp:val=&quot;00EE3149&quot;/&gt;&lt;wsp:rsid wsp:val=&quot;00EE4086&quot;/&gt;&lt;wsp:rsid wsp:val=&quot;00EE43BE&quot;/&gt;&lt;wsp:rsid wsp:val=&quot;00EE44C1&quot;/&gt;&lt;wsp:rsid wsp:val=&quot;00EE4664&quot;/&gt;&lt;wsp:rsid wsp:val=&quot;00EE4BBB&quot;/&gt;&lt;wsp:rsid wsp:val=&quot;00EE5145&quot;/&gt;&lt;wsp:rsid wsp:val=&quot;00EE542A&quot;/&gt;&lt;wsp:rsid wsp:val=&quot;00EE58B2&quot;/&gt;&lt;wsp:rsid wsp:val=&quot;00EE5C1B&quot;/&gt;&lt;wsp:rsid wsp:val=&quot;00EE69E9&quot;/&gt;&lt;wsp:rsid wsp:val=&quot;00EE6C64&quot;/&gt;&lt;wsp:rsid wsp:val=&quot;00EE6D6D&quot;/&gt;&lt;wsp:rsid wsp:val=&quot;00EE6EC1&quot;/&gt;&lt;wsp:rsid wsp:val=&quot;00EE6F93&quot;/&gt;&lt;wsp:rsid wsp:val=&quot;00EE71F5&quot;/&gt;&lt;wsp:rsid wsp:val=&quot;00EE770F&quot;/&gt;&lt;wsp:rsid wsp:val=&quot;00EE788E&quot;/&gt;&lt;wsp:rsid wsp:val=&quot;00EF001F&quot;/&gt;&lt;wsp:rsid wsp:val=&quot;00EF0052&quot;/&gt;&lt;wsp:rsid wsp:val=&quot;00EF1173&quot;/&gt;&lt;wsp:rsid wsp:val=&quot;00EF13C7&quot;/&gt;&lt;wsp:rsid wsp:val=&quot;00EF31C0&quot;/&gt;&lt;wsp:rsid wsp:val=&quot;00EF3445&quot;/&gt;&lt;wsp:rsid wsp:val=&quot;00EF3790&quot;/&gt;&lt;wsp:rsid wsp:val=&quot;00EF39F1&quot;/&gt;&lt;wsp:rsid wsp:val=&quot;00EF3C6E&quot;/&gt;&lt;wsp:rsid wsp:val=&quot;00EF43A3&quot;/&gt;&lt;wsp:rsid wsp:val=&quot;00EF4ED3&quot;/&gt;&lt;wsp:rsid wsp:val=&quot;00EF52C0&quot;/&gt;&lt;wsp:rsid wsp:val=&quot;00EF5607&quot;/&gt;&lt;wsp:rsid wsp:val=&quot;00EF60D7&quot;/&gt;&lt;wsp:rsid wsp:val=&quot;00EF6746&quot;/&gt;&lt;wsp:rsid wsp:val=&quot;00EF7EBF&quot;/&gt;&lt;wsp:rsid wsp:val=&quot;00F00CC9&quot;/&gt;&lt;wsp:rsid wsp:val=&quot;00F01264&quot;/&gt;&lt;wsp:rsid wsp:val=&quot;00F019FB&quot;/&gt;&lt;wsp:rsid wsp:val=&quot;00F01FD7&quot;/&gt;&lt;wsp:rsid wsp:val=&quot;00F01FF1&quot;/&gt;&lt;wsp:rsid wsp:val=&quot;00F0204F&quot;/&gt;&lt;wsp:rsid wsp:val=&quot;00F02755&quot;/&gt;&lt;wsp:rsid wsp:val=&quot;00F028A5&quot;/&gt;&lt;wsp:rsid wsp:val=&quot;00F02A31&quot;/&gt;&lt;wsp:rsid wsp:val=&quot;00F02E80&quot;/&gt;&lt;wsp:rsid wsp:val=&quot;00F03238&quot;/&gt;&lt;wsp:rsid wsp:val=&quot;00F03B69&quot;/&gt;&lt;wsp:rsid wsp:val=&quot;00F03BFC&quot;/&gt;&lt;wsp:rsid wsp:val=&quot;00F049D3&quot;/&gt;&lt;wsp:rsid wsp:val=&quot;00F05644&quot;/&gt;&lt;wsp:rsid wsp:val=&quot;00F06072&quot;/&gt;&lt;wsp:rsid wsp:val=&quot;00F0679C&quot;/&gt;&lt;wsp:rsid wsp:val=&quot;00F06A5D&quot;/&gt;&lt;wsp:rsid wsp:val=&quot;00F06B80&quot;/&gt;&lt;wsp:rsid wsp:val=&quot;00F07185&quot;/&gt;&lt;wsp:rsid wsp:val=&quot;00F07FC0&quot;/&gt;&lt;wsp:rsid wsp:val=&quot;00F104EF&quot;/&gt;&lt;wsp:rsid wsp:val=&quot;00F108B4&quot;/&gt;&lt;wsp:rsid wsp:val=&quot;00F10969&quot;/&gt;&lt;wsp:rsid wsp:val=&quot;00F109B5&quot;/&gt;&lt;wsp:rsid wsp:val=&quot;00F10CAE&quot;/&gt;&lt;wsp:rsid wsp:val=&quot;00F10F18&quot;/&gt;&lt;wsp:rsid wsp:val=&quot;00F1111B&quot;/&gt;&lt;wsp:rsid wsp:val=&quot;00F11B9F&quot;/&gt;&lt;wsp:rsid wsp:val=&quot;00F12E08&quot;/&gt;&lt;wsp:rsid wsp:val=&quot;00F12FE1&quot;/&gt;&lt;wsp:rsid wsp:val=&quot;00F13043&quot;/&gt;&lt;wsp:rsid wsp:val=&quot;00F13269&quot;/&gt;&lt;wsp:rsid wsp:val=&quot;00F138C6&quot;/&gt;&lt;wsp:rsid wsp:val=&quot;00F13BE6&quot;/&gt;&lt;wsp:rsid wsp:val=&quot;00F13D14&quot;/&gt;&lt;wsp:rsid wsp:val=&quot;00F14147&quot;/&gt;&lt;wsp:rsid wsp:val=&quot;00F16366&quot;/&gt;&lt;wsp:rsid wsp:val=&quot;00F16F1A&quot;/&gt;&lt;wsp:rsid wsp:val=&quot;00F17250&quot;/&gt;&lt;wsp:rsid wsp:val=&quot;00F179F8&quot;/&gt;&lt;wsp:rsid wsp:val=&quot;00F20BDB&quot;/&gt;&lt;wsp:rsid wsp:val=&quot;00F20F07&quot;/&gt;&lt;wsp:rsid wsp:val=&quot;00F21405&quot;/&gt;&lt;wsp:rsid wsp:val=&quot;00F217C8&quot;/&gt;&lt;wsp:rsid wsp:val=&quot;00F22048&quot;/&gt;&lt;wsp:rsid wsp:val=&quot;00F2296C&quot;/&gt;&lt;wsp:rsid wsp:val=&quot;00F22E92&quot;/&gt;&lt;wsp:rsid wsp:val=&quot;00F22E97&quot;/&gt;&lt;wsp:rsid wsp:val=&quot;00F23347&quot;/&gt;&lt;wsp:rsid wsp:val=&quot;00F233C3&quot;/&gt;&lt;wsp:rsid wsp:val=&quot;00F23BC4&quot;/&gt;&lt;wsp:rsid wsp:val=&quot;00F242C8&quot;/&gt;&lt;wsp:rsid wsp:val=&quot;00F24847&quot;/&gt;&lt;wsp:rsid wsp:val=&quot;00F24BEF&quot;/&gt;&lt;wsp:rsid wsp:val=&quot;00F2507A&quot;/&gt;&lt;wsp:rsid wsp:val=&quot;00F257BE&quot;/&gt;&lt;wsp:rsid wsp:val=&quot;00F25AD9&quot;/&gt;&lt;wsp:rsid wsp:val=&quot;00F26C49&quot;/&gt;&lt;wsp:rsid wsp:val=&quot;00F27057&quot;/&gt;&lt;wsp:rsid wsp:val=&quot;00F271DF&quot;/&gt;&lt;wsp:rsid wsp:val=&quot;00F2765E&quot;/&gt;&lt;wsp:rsid wsp:val=&quot;00F2789B&quot;/&gt;&lt;wsp:rsid wsp:val=&quot;00F3018B&quot;/&gt;&lt;wsp:rsid wsp:val=&quot;00F30DD0&quot;/&gt;&lt;wsp:rsid wsp:val=&quot;00F30E60&quot;/&gt;&lt;wsp:rsid wsp:val=&quot;00F30E7A&quot;/&gt;&lt;wsp:rsid wsp:val=&quot;00F31497&quot;/&gt;&lt;wsp:rsid wsp:val=&quot;00F3231C&quot;/&gt;&lt;wsp:rsid wsp:val=&quot;00F3247F&quot;/&gt;&lt;wsp:rsid wsp:val=&quot;00F32759&quot;/&gt;&lt;wsp:rsid wsp:val=&quot;00F32955&quot;/&gt;&lt;wsp:rsid wsp:val=&quot;00F3365B&quot;/&gt;&lt;wsp:rsid wsp:val=&quot;00F3366F&quot;/&gt;&lt;wsp:rsid wsp:val=&quot;00F33737&quot;/&gt;&lt;wsp:rsid wsp:val=&quot;00F33E82&quot;/&gt;&lt;wsp:rsid wsp:val=&quot;00F343BC&quot;/&gt;&lt;wsp:rsid wsp:val=&quot;00F34BD0&quot;/&gt;&lt;wsp:rsid wsp:val=&quot;00F35D6F&quot;/&gt;&lt;wsp:rsid wsp:val=&quot;00F362DF&quot;/&gt;&lt;wsp:rsid wsp:val=&quot;00F362E4&quot;/&gt;&lt;wsp:rsid wsp:val=&quot;00F364A1&quot;/&gt;&lt;wsp:rsid wsp:val=&quot;00F365E9&quot;/&gt;&lt;wsp:rsid wsp:val=&quot;00F3764D&quot;/&gt;&lt;wsp:rsid wsp:val=&quot;00F379D9&quot;/&gt;&lt;wsp:rsid wsp:val=&quot;00F37B57&quot;/&gt;&lt;wsp:rsid wsp:val=&quot;00F40245&quot;/&gt;&lt;wsp:rsid wsp:val=&quot;00F404BC&quot;/&gt;&lt;wsp:rsid wsp:val=&quot;00F40E6A&quot;/&gt;&lt;wsp:rsid wsp:val=&quot;00F4192A&quot;/&gt;&lt;wsp:rsid wsp:val=&quot;00F4219C&quot;/&gt;&lt;wsp:rsid wsp:val=&quot;00F42D8F&quot;/&gt;&lt;wsp:rsid wsp:val=&quot;00F43DE0&quot;/&gt;&lt;wsp:rsid wsp:val=&quot;00F43E28&quot;/&gt;&lt;wsp:rsid wsp:val=&quot;00F4403C&quot;/&gt;&lt;wsp:rsid wsp:val=&quot;00F44703&quot;/&gt;&lt;wsp:rsid wsp:val=&quot;00F4639E&quot;/&gt;&lt;wsp:rsid wsp:val=&quot;00F463EB&quot;/&gt;&lt;wsp:rsid wsp:val=&quot;00F46795&quot;/&gt;&lt;wsp:rsid wsp:val=&quot;00F46C85&quot;/&gt;&lt;wsp:rsid wsp:val=&quot;00F47167&quot;/&gt;&lt;wsp:rsid wsp:val=&quot;00F47552&quot;/&gt;&lt;wsp:rsid wsp:val=&quot;00F47556&quot;/&gt;&lt;wsp:rsid wsp:val=&quot;00F47766&quot;/&gt;&lt;wsp:rsid wsp:val=&quot;00F47833&quot;/&gt;&lt;wsp:rsid wsp:val=&quot;00F47873&quot;/&gt;&lt;wsp:rsid wsp:val=&quot;00F47B20&quot;/&gt;&lt;wsp:rsid wsp:val=&quot;00F47B30&quot;/&gt;&lt;wsp:rsid wsp:val=&quot;00F47BFA&quot;/&gt;&lt;wsp:rsid wsp:val=&quot;00F502B4&quot;/&gt;&lt;wsp:rsid wsp:val=&quot;00F50BDB&quot;/&gt;&lt;wsp:rsid wsp:val=&quot;00F510B9&quot;/&gt;&lt;wsp:rsid wsp:val=&quot;00F51130&quot;/&gt;&lt;wsp:rsid wsp:val=&quot;00F5162D&quot;/&gt;&lt;wsp:rsid wsp:val=&quot;00F516A6&quot;/&gt;&lt;wsp:rsid wsp:val=&quot;00F51B77&quot;/&gt;&lt;wsp:rsid wsp:val=&quot;00F51F17&quot;/&gt;&lt;wsp:rsid wsp:val=&quot;00F52368&quot;/&gt;&lt;wsp:rsid wsp:val=&quot;00F5258D&quot;/&gt;&lt;wsp:rsid wsp:val=&quot;00F5275C&quot;/&gt;&lt;wsp:rsid wsp:val=&quot;00F52A03&quot;/&gt;&lt;wsp:rsid wsp:val=&quot;00F53938&quot;/&gt;&lt;wsp:rsid wsp:val=&quot;00F539FB&quot;/&gt;&lt;wsp:rsid wsp:val=&quot;00F54626&quot;/&gt;&lt;wsp:rsid wsp:val=&quot;00F546ED&quot;/&gt;&lt;wsp:rsid wsp:val=&quot;00F54827&quot;/&gt;&lt;wsp:rsid wsp:val=&quot;00F54D4E&quot;/&gt;&lt;wsp:rsid wsp:val=&quot;00F5500E&quot;/&gt;&lt;wsp:rsid wsp:val=&quot;00F55020&quot;/&gt;&lt;wsp:rsid wsp:val=&quot;00F55687&quot;/&gt;&lt;wsp:rsid wsp:val=&quot;00F556A4&quot;/&gt;&lt;wsp:rsid wsp:val=&quot;00F55DBC&quot;/&gt;&lt;wsp:rsid wsp:val=&quot;00F56A17&quot;/&gt;&lt;wsp:rsid wsp:val=&quot;00F56DC0&quot;/&gt;&lt;wsp:rsid wsp:val=&quot;00F5714B&quot;/&gt;&lt;wsp:rsid wsp:val=&quot;00F573FB&quot;/&gt;&lt;wsp:rsid wsp:val=&quot;00F575F8&quot;/&gt;&lt;wsp:rsid wsp:val=&quot;00F57773&quot;/&gt;&lt;wsp:rsid wsp:val=&quot;00F601E3&quot;/&gt;&lt;wsp:rsid wsp:val=&quot;00F6071E&quot;/&gt;&lt;wsp:rsid wsp:val=&quot;00F60C6B&quot;/&gt;&lt;wsp:rsid wsp:val=&quot;00F60EA8&quot;/&gt;&lt;wsp:rsid wsp:val=&quot;00F6130F&quot;/&gt;&lt;wsp:rsid wsp:val=&quot;00F61465&quot;/&gt;&lt;wsp:rsid wsp:val=&quot;00F61FE0&quot;/&gt;&lt;wsp:rsid wsp:val=&quot;00F62253&quot;/&gt;&lt;wsp:rsid wsp:val=&quot;00F622BF&quot;/&gt;&lt;wsp:rsid wsp:val=&quot;00F62652&quot;/&gt;&lt;wsp:rsid wsp:val=&quot;00F628A4&quot;/&gt;&lt;wsp:rsid wsp:val=&quot;00F639F8&quot;/&gt;&lt;wsp:rsid wsp:val=&quot;00F6400A&quot;/&gt;&lt;wsp:rsid wsp:val=&quot;00F64364&quot;/&gt;&lt;wsp:rsid wsp:val=&quot;00F64D9F&quot;/&gt;&lt;wsp:rsid wsp:val=&quot;00F6550D&quot;/&gt;&lt;wsp:rsid wsp:val=&quot;00F658F7&quot;/&gt;&lt;wsp:rsid wsp:val=&quot;00F65F3F&quot;/&gt;&lt;wsp:rsid wsp:val=&quot;00F65FBD&quot;/&gt;&lt;wsp:rsid wsp:val=&quot;00F6635B&quot;/&gt;&lt;wsp:rsid wsp:val=&quot;00F6664E&quot;/&gt;&lt;wsp:rsid wsp:val=&quot;00F66C3D&quot;/&gt;&lt;wsp:rsid wsp:val=&quot;00F6728E&quot;/&gt;&lt;wsp:rsid wsp:val=&quot;00F67A60&quot;/&gt;&lt;wsp:rsid wsp:val=&quot;00F67CC8&quot;/&gt;&lt;wsp:rsid wsp:val=&quot;00F7035B&quot;/&gt;&lt;wsp:rsid wsp:val=&quot;00F70609&quot;/&gt;&lt;wsp:rsid wsp:val=&quot;00F706AF&quot;/&gt;&lt;wsp:rsid wsp:val=&quot;00F713E6&quot;/&gt;&lt;wsp:rsid wsp:val=&quot;00F71DE0&quot;/&gt;&lt;wsp:rsid wsp:val=&quot;00F72641&quot;/&gt;&lt;wsp:rsid wsp:val=&quot;00F72B29&quot;/&gt;&lt;wsp:rsid wsp:val=&quot;00F73424&quot;/&gt;&lt;wsp:rsid wsp:val=&quot;00F734C5&quot;/&gt;&lt;wsp:rsid wsp:val=&quot;00F73A16&quot;/&gt;&lt;wsp:rsid wsp:val=&quot;00F744AD&quot;/&gt;&lt;wsp:rsid wsp:val=&quot;00F74BE4&quot;/&gt;&lt;wsp:rsid wsp:val=&quot;00F756CD&quot;/&gt;&lt;wsp:rsid wsp:val=&quot;00F7651C&quot;/&gt;&lt;wsp:rsid wsp:val=&quot;00F76A7A&quot;/&gt;&lt;wsp:rsid wsp:val=&quot;00F76ADB&quot;/&gt;&lt;wsp:rsid wsp:val=&quot;00F7725D&quot;/&gt;&lt;wsp:rsid wsp:val=&quot;00F80095&quot;/&gt;&lt;wsp:rsid wsp:val=&quot;00F80466&quot;/&gt;&lt;wsp:rsid wsp:val=&quot;00F80CA0&quot;/&gt;&lt;wsp:rsid wsp:val=&quot;00F80FDD&quot;/&gt;&lt;wsp:rsid wsp:val=&quot;00F81173&quot;/&gt;&lt;wsp:rsid wsp:val=&quot;00F81498&quot;/&gt;&lt;wsp:rsid wsp:val=&quot;00F81B0E&quot;/&gt;&lt;wsp:rsid wsp:val=&quot;00F81B2D&quot;/&gt;&lt;wsp:rsid wsp:val=&quot;00F81BDB&quot;/&gt;&lt;wsp:rsid wsp:val=&quot;00F81C41&quot;/&gt;&lt;wsp:rsid wsp:val=&quot;00F82555&quot;/&gt;&lt;wsp:rsid wsp:val=&quot;00F82721&quot;/&gt;&lt;wsp:rsid wsp:val=&quot;00F82D07&quot;/&gt;&lt;wsp:rsid wsp:val=&quot;00F83A3B&quot;/&gt;&lt;wsp:rsid wsp:val=&quot;00F83AF0&quot;/&gt;&lt;wsp:rsid wsp:val=&quot;00F83C65&quot;/&gt;&lt;wsp:rsid wsp:val=&quot;00F83CFB&quot;/&gt;&lt;wsp:rsid wsp:val=&quot;00F83DB8&quot;/&gt;&lt;wsp:rsid wsp:val=&quot;00F8414C&quot;/&gt;&lt;wsp:rsid wsp:val=&quot;00F845F0&quot;/&gt;&lt;wsp:rsid wsp:val=&quot;00F84BD1&quot;/&gt;&lt;wsp:rsid wsp:val=&quot;00F8532F&quot;/&gt;&lt;wsp:rsid wsp:val=&quot;00F858BE&quot;/&gt;&lt;wsp:rsid wsp:val=&quot;00F85991&quot;/&gt;&lt;wsp:rsid wsp:val=&quot;00F85E28&quot;/&gt;&lt;wsp:rsid wsp:val=&quot;00F86886&quot;/&gt;&lt;wsp:rsid wsp:val=&quot;00F86A59&quot;/&gt;&lt;wsp:rsid wsp:val=&quot;00F86EA6&quot;/&gt;&lt;wsp:rsid wsp:val=&quot;00F86F7B&quot;/&gt;&lt;wsp:rsid wsp:val=&quot;00F8719C&quot;/&gt;&lt;wsp:rsid wsp:val=&quot;00F87C20&quot;/&gt;&lt;wsp:rsid wsp:val=&quot;00F90184&quot;/&gt;&lt;wsp:rsid wsp:val=&quot;00F9021D&quot;/&gt;&lt;wsp:rsid wsp:val=&quot;00F905E0&quot;/&gt;&lt;wsp:rsid wsp:val=&quot;00F9098A&quot;/&gt;&lt;wsp:rsid wsp:val=&quot;00F90B22&quot;/&gt;&lt;wsp:rsid wsp:val=&quot;00F90F16&quot;/&gt;&lt;wsp:rsid wsp:val=&quot;00F91196&quot;/&gt;&lt;wsp:rsid wsp:val=&quot;00F914E5&quot;/&gt;&lt;wsp:rsid wsp:val=&quot;00F91A98&quot;/&gt;&lt;wsp:rsid wsp:val=&quot;00F91E01&quot;/&gt;&lt;wsp:rsid wsp:val=&quot;00F9229E&quot;/&gt;&lt;wsp:rsid wsp:val=&quot;00F925D8&quot;/&gt;&lt;wsp:rsid wsp:val=&quot;00F9386C&quot;/&gt;&lt;wsp:rsid wsp:val=&quot;00F94191&quot;/&gt;&lt;wsp:rsid wsp:val=&quot;00F9423A&quot;/&gt;&lt;wsp:rsid wsp:val=&quot;00F94332&quot;/&gt;&lt;wsp:rsid wsp:val=&quot;00F94F33&quot;/&gt;&lt;wsp:rsid wsp:val=&quot;00F957AA&quot;/&gt;&lt;wsp:rsid wsp:val=&quot;00F96B4A&quot;/&gt;&lt;wsp:rsid wsp:val=&quot;00F97100&quot;/&gt;&lt;wsp:rsid wsp:val=&quot;00F97295&quot;/&gt;&lt;wsp:rsid wsp:val=&quot;00F9766F&quot;/&gt;&lt;wsp:rsid wsp:val=&quot;00F97B23&quot;/&gt;&lt;wsp:rsid wsp:val=&quot;00FA05FE&quot;/&gt;&lt;wsp:rsid wsp:val=&quot;00FA0C08&quot;/&gt;&lt;wsp:rsid wsp:val=&quot;00FA0C91&quot;/&gt;&lt;wsp:rsid wsp:val=&quot;00FA1008&quot;/&gt;&lt;wsp:rsid wsp:val=&quot;00FA1D1E&quot;/&gt;&lt;wsp:rsid wsp:val=&quot;00FA1F1C&quot;/&gt;&lt;wsp:rsid wsp:val=&quot;00FA2658&quot;/&gt;&lt;wsp:rsid wsp:val=&quot;00FA299A&quot;/&gt;&lt;wsp:rsid wsp:val=&quot;00FA2DE2&quot;/&gt;&lt;wsp:rsid wsp:val=&quot;00FA3DDE&quot;/&gt;&lt;wsp:rsid wsp:val=&quot;00FA43A0&quot;/&gt;&lt;wsp:rsid wsp:val=&quot;00FA454A&quot;/&gt;&lt;wsp:rsid wsp:val=&quot;00FA4696&quot;/&gt;&lt;wsp:rsid wsp:val=&quot;00FA4870&quot;/&gt;&lt;wsp:rsid wsp:val=&quot;00FA4B54&quot;/&gt;&lt;wsp:rsid wsp:val=&quot;00FA56F7&quot;/&gt;&lt;wsp:rsid wsp:val=&quot;00FA571D&quot;/&gt;&lt;wsp:rsid wsp:val=&quot;00FA5FD9&quot;/&gt;&lt;wsp:rsid wsp:val=&quot;00FA6573&quot;/&gt;&lt;wsp:rsid wsp:val=&quot;00FA6F24&quot;/&gt;&lt;wsp:rsid wsp:val=&quot;00FA72FF&quot;/&gt;&lt;wsp:rsid wsp:val=&quot;00FA78EA&quot;/&gt;&lt;wsp:rsid wsp:val=&quot;00FB09CA&quot;/&gt;&lt;wsp:rsid wsp:val=&quot;00FB0B80&quot;/&gt;&lt;wsp:rsid wsp:val=&quot;00FB0C44&quot;/&gt;&lt;wsp:rsid wsp:val=&quot;00FB0D11&quot;/&gt;&lt;wsp:rsid wsp:val=&quot;00FB0D4A&quot;/&gt;&lt;wsp:rsid wsp:val=&quot;00FB10BF&quot;/&gt;&lt;wsp:rsid wsp:val=&quot;00FB146A&quot;/&gt;&lt;wsp:rsid wsp:val=&quot;00FB1943&quot;/&gt;&lt;wsp:rsid wsp:val=&quot;00FB24DA&quot;/&gt;&lt;wsp:rsid wsp:val=&quot;00FB3040&quot;/&gt;&lt;wsp:rsid wsp:val=&quot;00FB3B90&quot;/&gt;&lt;wsp:rsid wsp:val=&quot;00FB4364&quot;/&gt;&lt;wsp:rsid wsp:val=&quot;00FB70BD&quot;/&gt;&lt;wsp:rsid wsp:val=&quot;00FB7A3F&quot;/&gt;&lt;wsp:rsid wsp:val=&quot;00FB7D5D&quot;/&gt;&lt;wsp:rsid wsp:val=&quot;00FC0BD0&quot;/&gt;&lt;wsp:rsid wsp:val=&quot;00FC0EAA&quot;/&gt;&lt;wsp:rsid wsp:val=&quot;00FC1B43&quot;/&gt;&lt;wsp:rsid wsp:val=&quot;00FC2156&quot;/&gt;&lt;wsp:rsid wsp:val=&quot;00FC257C&quot;/&gt;&lt;wsp:rsid wsp:val=&quot;00FC2910&quot;/&gt;&lt;wsp:rsid wsp:val=&quot;00FC2C6C&quot;/&gt;&lt;wsp:rsid wsp:val=&quot;00FC30C8&quot;/&gt;&lt;wsp:rsid wsp:val=&quot;00FC36C2&quot;/&gt;&lt;wsp:rsid wsp:val=&quot;00FC3A1C&quot;/&gt;&lt;wsp:rsid wsp:val=&quot;00FC3AAE&quot;/&gt;&lt;wsp:rsid wsp:val=&quot;00FC47EF&quot;/&gt;&lt;wsp:rsid wsp:val=&quot;00FC5031&quot;/&gt;&lt;wsp:rsid wsp:val=&quot;00FC5A67&quot;/&gt;&lt;wsp:rsid wsp:val=&quot;00FC6120&quot;/&gt;&lt;wsp:rsid wsp:val=&quot;00FC7973&quot;/&gt;&lt;wsp:rsid wsp:val=&quot;00FD008B&quot;/&gt;&lt;wsp:rsid wsp:val=&quot;00FD0DAC&quot;/&gt;&lt;wsp:rsid wsp:val=&quot;00FD1044&quot;/&gt;&lt;wsp:rsid wsp:val=&quot;00FD1743&quot;/&gt;&lt;wsp:rsid wsp:val=&quot;00FD1B0A&quot;/&gt;&lt;wsp:rsid wsp:val=&quot;00FD1F14&quot;/&gt;&lt;wsp:rsid wsp:val=&quot;00FD25A9&quot;/&gt;&lt;wsp:rsid wsp:val=&quot;00FD3375&quot;/&gt;&lt;wsp:rsid wsp:val=&quot;00FD3680&quot;/&gt;&lt;wsp:rsid wsp:val=&quot;00FD369A&quot;/&gt;&lt;wsp:rsid wsp:val=&quot;00FD3A9A&quot;/&gt;&lt;wsp:rsid wsp:val=&quot;00FD4578&quot;/&gt;&lt;wsp:rsid wsp:val=&quot;00FD4C51&quot;/&gt;&lt;wsp:rsid wsp:val=&quot;00FD4CC8&quot;/&gt;&lt;wsp:rsid wsp:val=&quot;00FD57B6&quot;/&gt;&lt;wsp:rsid wsp:val=&quot;00FD5946&quot;/&gt;&lt;wsp:rsid wsp:val=&quot;00FD6501&quot;/&gt;&lt;wsp:rsid wsp:val=&quot;00FD69EC&quot;/&gt;&lt;wsp:rsid wsp:val=&quot;00FD6C1C&quot;/&gt;&lt;wsp:rsid wsp:val=&quot;00FD6D8F&quot;/&gt;&lt;wsp:rsid wsp:val=&quot;00FD6E68&quot;/&gt;&lt;wsp:rsid wsp:val=&quot;00FD7F08&quot;/&gt;&lt;wsp:rsid wsp:val=&quot;00FE0279&quot;/&gt;&lt;wsp:rsid wsp:val=&quot;00FE1093&quot;/&gt;&lt;wsp:rsid wsp:val=&quot;00FE127D&quot;/&gt;&lt;wsp:rsid wsp:val=&quot;00FE12CA&quot;/&gt;&lt;wsp:rsid wsp:val=&quot;00FE1743&quot;/&gt;&lt;wsp:rsid wsp:val=&quot;00FE1F22&quot;/&gt;&lt;wsp:rsid wsp:val=&quot;00FE2E8E&quot;/&gt;&lt;wsp:rsid wsp:val=&quot;00FE3125&quot;/&gt;&lt;wsp:rsid wsp:val=&quot;00FE3BA4&quot;/&gt;&lt;wsp:rsid wsp:val=&quot;00FE40AB&quot;/&gt;&lt;wsp:rsid wsp:val=&quot;00FE46A0&quot;/&gt;&lt;wsp:rsid wsp:val=&quot;00FE4B2A&quot;/&gt;&lt;wsp:rsid wsp:val=&quot;00FE4D06&quot;/&gt;&lt;wsp:rsid wsp:val=&quot;00FE5EDF&quot;/&gt;&lt;wsp:rsid wsp:val=&quot;00FE639B&quot;/&gt;&lt;wsp:rsid wsp:val=&quot;00FE663E&quot;/&gt;&lt;wsp:rsid wsp:val=&quot;00FE66F1&quot;/&gt;&lt;wsp:rsid wsp:val=&quot;00FE6F10&quot;/&gt;&lt;wsp:rsid wsp:val=&quot;00FE706E&quot;/&gt;&lt;wsp:rsid wsp:val=&quot;00FE7B4F&quot;/&gt;&lt;wsp:rsid wsp:val=&quot;00FE7BBD&quot;/&gt;&lt;wsp:rsid wsp:val=&quot;00FF004F&quot;/&gt;&lt;wsp:rsid wsp:val=&quot;00FF0131&quot;/&gt;&lt;wsp:rsid wsp:val=&quot;00FF09D5&quot;/&gt;&lt;wsp:rsid wsp:val=&quot;00FF0C2E&quot;/&gt;&lt;wsp:rsid wsp:val=&quot;00FF0D37&quot;/&gt;&lt;wsp:rsid wsp:val=&quot;00FF1195&quot;/&gt;&lt;wsp:rsid wsp:val=&quot;00FF1357&quot;/&gt;&lt;wsp:rsid wsp:val=&quot;00FF1503&quot;/&gt;&lt;wsp:rsid wsp:val=&quot;00FF1887&quot;/&gt;&lt;wsp:rsid wsp:val=&quot;00FF1A03&quot;/&gt;&lt;wsp:rsid wsp:val=&quot;00FF1A3D&quot;/&gt;&lt;wsp:rsid wsp:val=&quot;00FF1B32&quot;/&gt;&lt;wsp:rsid wsp:val=&quot;00FF26CD&quot;/&gt;&lt;wsp:rsid wsp:val=&quot;00FF278E&quot;/&gt;&lt;wsp:rsid wsp:val=&quot;00FF2CD0&quot;/&gt;&lt;wsp:rsid wsp:val=&quot;00FF3490&quot;/&gt;&lt;wsp:rsid wsp:val=&quot;00FF3758&quot;/&gt;&lt;wsp:rsid wsp:val=&quot;00FF3C3E&quot;/&gt;&lt;wsp:rsid wsp:val=&quot;00FF46EA&quot;/&gt;&lt;wsp:rsid wsp:val=&quot;00FF516B&quot;/&gt;&lt;wsp:rsid wsp:val=&quot;00FF5959&quot;/&gt;&lt;wsp:rsid wsp:val=&quot;00FF5A1E&quot;/&gt;&lt;wsp:rsid wsp:val=&quot;00FF5CCB&quot;/&gt;&lt;wsp:rsid wsp:val=&quot;00FF637D&quot;/&gt;&lt;wsp:rsid wsp:val=&quot;00FF70E6&quot;/&gt;&lt;wsp:rsid wsp:val=&quot;00FF7550&quot;/&gt;&lt;wsp:rsid wsp:val=&quot;00FF7C53&quot;/&gt;&lt;/wsp:rsids&gt;&lt;/w:docPr&gt;&lt;w:body&gt;&lt;wx:sect&gt;&lt;w:p wsp:rsidR=&quot;00000000&quot; wsp:rsidRDefault=&quot;00976D82&quot; wsp:rsidP=&quot;00976D82&quot;&gt;&lt;m:oMathPara&gt;&lt;m:oMath&gt;&lt;m:r&gt;&lt;w:rPr&gt;&lt;w:rFonts w:ascii=&quot;Cambria Math&quot; w:h-ansi=&quot;Cambria Math&quot;/&gt;&lt;wx:font wx:val=&quot;Cambria Math&quot;/&gt;&lt;w:i/&gt;&lt;/w:rPr&gt;&lt;m:t&gt;Î³&lt;/m:t&gt;&lt;/m:r&gt;&lt;/m:oMath&gt;&lt;/m:oMathPara&gt;&lt;/w:p&gt;&lt;w:sectPr wsp:rsidR=&quot;00000000&quot;&gt;&lt;w:pgSz w:w=&quot;12240&quot; w:h=&quot;15840&quot;/&gt;&lt;w:pgMar w:top=&quot;1701&quot; w:right=&quot;1440&quot; w:bottom=&quot;1440&quot; w:left=&quot;1440&quot; w:header=&quot;720&quot; w:footer=&quot;720&quot; w:gutter=&quot;0&quot;/&gt;&lt;w:cols w:space=&quot;720&quot;/&gt;&lt;/w:sectPr&gt;&lt;/wx:sect&gt;&lt;/w:body&gt;&lt;/w:wordDocument&gt;">
            <v:imagedata r:id="rId14" o:title="" chromakey="white"/>
          </v:shape>
        </w:pict>
      </w:r>
      <w:r w:rsidRPr="00AA2708">
        <w:rPr>
          <w:szCs w:val="22"/>
          <w:lang w:eastAsia="ko-KR"/>
        </w:rPr>
        <w:fldChar w:fldCharType="end"/>
      </w:r>
      <w:r w:rsidRPr="00AA2708">
        <w:rPr>
          <w:szCs w:val="22"/>
          <w:lang w:eastAsia="ko-KR"/>
        </w:rPr>
        <w:t>). The angles increase clockwise when looking from the origin towards the positive end of an axis.</w:t>
      </w:r>
      <w:r w:rsidRPr="00AA2708" w:rsidDel="00522A93">
        <w:rPr>
          <w:szCs w:val="22"/>
          <w:lang w:eastAsia="ko-KR"/>
        </w:rPr>
        <w:t xml:space="preserve"> </w:t>
      </w:r>
      <w:r w:rsidRPr="00AA2708">
        <w:rPr>
          <w:szCs w:val="22"/>
          <w:lang w:eastAsia="ko-KR"/>
        </w:rPr>
        <w:t>The value ranges of azimuth, yaw, and roll are all −180.0, inclusive, to 180.0, exclusive, degrees. The value range of elevation and pitch are both −90.0 to 90.0, inclusive, degrees.</w:t>
      </w:r>
    </w:p>
    <w:p w14:paraId="04B96BD5" w14:textId="77777777" w:rsidR="00CA2647" w:rsidRPr="00AA2708" w:rsidRDefault="00CA2647" w:rsidP="00151671">
      <w:pPr>
        <w:spacing w:after="100" w:afterAutospacing="1"/>
        <w:rPr>
          <w:szCs w:val="22"/>
          <w:lang w:eastAsia="ko-KR"/>
        </w:rPr>
      </w:pPr>
      <w:r w:rsidRPr="00AA2708">
        <w:rPr>
          <w:rFonts w:hint="eastAsia"/>
          <w:lang w:eastAsia="ko-KR"/>
        </w:rPr>
        <w:t>Depending on the applications or implementations, not all angles may be necessary or available</w:t>
      </w:r>
      <w:r w:rsidRPr="00AA2708">
        <w:t xml:space="preserve"> </w:t>
      </w:r>
      <w:r w:rsidRPr="00AA2708">
        <w:rPr>
          <w:lang w:eastAsia="ko-KR"/>
        </w:rPr>
        <w:t>in the signal</w:t>
      </w:r>
      <w:r w:rsidRPr="00AA2708">
        <w:rPr>
          <w:rFonts w:hint="eastAsia"/>
          <w:lang w:eastAsia="ko-KR"/>
        </w:rPr>
        <w:t xml:space="preserve">. </w:t>
      </w:r>
      <w:r w:rsidRPr="00AA2708">
        <w:rPr>
          <w:lang w:eastAsia="ko-KR"/>
        </w:rPr>
        <w:t xml:space="preserve">The 360 video may have a restricted </w:t>
      </w:r>
      <w:r w:rsidRPr="00AA2708">
        <w:rPr>
          <w:i/>
          <w:lang w:eastAsia="ko-KR"/>
        </w:rPr>
        <w:t>coverage</w:t>
      </w:r>
      <w:r w:rsidRPr="00AA2708">
        <w:rPr>
          <w:lang w:eastAsia="ko-KR"/>
        </w:rPr>
        <w:t xml:space="preserve"> as shown in Figure 4.</w:t>
      </w:r>
      <w:r w:rsidR="00DF55D7" w:rsidRPr="00AA2708">
        <w:rPr>
          <w:lang w:eastAsia="ko-KR"/>
        </w:rPr>
        <w:t>1-</w:t>
      </w:r>
      <w:r w:rsidRPr="00AA2708">
        <w:rPr>
          <w:lang w:eastAsia="ko-KR"/>
        </w:rPr>
        <w:t xml:space="preserve">3. </w:t>
      </w:r>
      <w:r w:rsidRPr="00AA2708">
        <w:rPr>
          <w:szCs w:val="22"/>
          <w:lang w:eastAsia="ko-KR"/>
        </w:rPr>
        <w:t>W</w:t>
      </w:r>
      <w:r w:rsidRPr="00AA2708">
        <w:rPr>
          <w:rFonts w:hint="eastAsia"/>
          <w:szCs w:val="22"/>
          <w:lang w:eastAsia="ko-KR"/>
        </w:rPr>
        <w:t xml:space="preserve">hen </w:t>
      </w:r>
      <w:r w:rsidRPr="00AA2708">
        <w:rPr>
          <w:szCs w:val="22"/>
          <w:lang w:eastAsia="ko-KR"/>
        </w:rPr>
        <w:t>the video signal does not cover the full sphere, the coverage information is described</w:t>
      </w:r>
      <w:r w:rsidR="00A606D5" w:rsidRPr="00AA2708">
        <w:rPr>
          <w:szCs w:val="22"/>
          <w:lang w:eastAsia="ko-KR"/>
        </w:rPr>
        <w:t xml:space="preserve"> by using following parameters:</w:t>
      </w:r>
    </w:p>
    <w:p w14:paraId="586A6C05" w14:textId="77777777" w:rsidR="00CA2647" w:rsidRPr="0031473F" w:rsidRDefault="006729F2" w:rsidP="00151671">
      <w:pPr>
        <w:pStyle w:val="B10"/>
        <w:rPr>
          <w:lang w:eastAsia="ko-KR"/>
        </w:rPr>
      </w:pPr>
      <w:r w:rsidRPr="00AA2708">
        <w:rPr>
          <w:i/>
          <w:lang w:eastAsia="ko-KR"/>
        </w:rPr>
        <w:t>-</w:t>
      </w:r>
      <w:r w:rsidRPr="00AA2708">
        <w:rPr>
          <w:i/>
          <w:lang w:eastAsia="ko-KR"/>
        </w:rPr>
        <w:tab/>
      </w:r>
      <w:r w:rsidR="00CA2647" w:rsidRPr="00AA2708">
        <w:rPr>
          <w:i/>
          <w:lang w:eastAsia="ko-KR"/>
        </w:rPr>
        <w:t>centre azimuth</w:t>
      </w:r>
      <w:r w:rsidR="00CA2647" w:rsidRPr="0031473F">
        <w:rPr>
          <w:lang w:eastAsia="ko-KR"/>
        </w:rPr>
        <w:t>: specifies the azimuth value of the centre point of sphere region covered by the signal.</w:t>
      </w:r>
    </w:p>
    <w:p w14:paraId="05BEEB04" w14:textId="77777777" w:rsidR="00CA2647" w:rsidRPr="00B20DCE" w:rsidRDefault="006729F2" w:rsidP="00151671">
      <w:pPr>
        <w:pStyle w:val="B10"/>
        <w:rPr>
          <w:lang w:eastAsia="ko-KR"/>
        </w:rPr>
      </w:pPr>
      <w:r w:rsidRPr="0031473F">
        <w:rPr>
          <w:i/>
          <w:lang w:eastAsia="ko-KR"/>
        </w:rPr>
        <w:t>-</w:t>
      </w:r>
      <w:r w:rsidRPr="0031473F">
        <w:rPr>
          <w:i/>
          <w:lang w:eastAsia="ko-KR"/>
        </w:rPr>
        <w:tab/>
      </w:r>
      <w:r w:rsidR="00CA2647" w:rsidRPr="0031473F">
        <w:rPr>
          <w:i/>
          <w:lang w:eastAsia="ko-KR"/>
        </w:rPr>
        <w:t>centre elevation</w:t>
      </w:r>
      <w:r w:rsidR="00CA2647" w:rsidRPr="00B20DCE">
        <w:rPr>
          <w:lang w:eastAsia="ko-KR"/>
        </w:rPr>
        <w:t>: specifies the elevation value of the centre of sphere region.</w:t>
      </w:r>
    </w:p>
    <w:p w14:paraId="084A9AD9" w14:textId="77777777" w:rsidR="00CA2647" w:rsidRPr="00AA2708" w:rsidRDefault="006729F2" w:rsidP="00151671">
      <w:pPr>
        <w:pStyle w:val="B10"/>
        <w:rPr>
          <w:lang w:eastAsia="ko-KR"/>
        </w:rPr>
      </w:pPr>
      <w:r w:rsidRPr="00B20DCE">
        <w:rPr>
          <w:i/>
          <w:lang w:eastAsia="ko-KR"/>
        </w:rPr>
        <w:t>-</w:t>
      </w:r>
      <w:r w:rsidRPr="00B20DCE">
        <w:rPr>
          <w:i/>
          <w:lang w:eastAsia="ko-KR"/>
        </w:rPr>
        <w:tab/>
      </w:r>
      <w:r w:rsidR="00CA2647" w:rsidRPr="00AA2708">
        <w:rPr>
          <w:i/>
          <w:lang w:eastAsia="ko-KR"/>
        </w:rPr>
        <w:t>azimuth range</w:t>
      </w:r>
      <w:r w:rsidR="00CA2647" w:rsidRPr="00AA2708">
        <w:rPr>
          <w:lang w:eastAsia="ko-KR"/>
        </w:rPr>
        <w:t>: specifies the azimuth range through the centre point of the sphere region.</w:t>
      </w:r>
    </w:p>
    <w:p w14:paraId="3123389F" w14:textId="77777777" w:rsidR="00CA2647" w:rsidRPr="00AA2708" w:rsidRDefault="006729F2" w:rsidP="006729F2">
      <w:pPr>
        <w:pStyle w:val="B10"/>
        <w:rPr>
          <w:lang w:eastAsia="ko-KR"/>
        </w:rPr>
      </w:pPr>
      <w:r w:rsidRPr="00AA2708">
        <w:rPr>
          <w:i/>
          <w:lang w:eastAsia="ko-KR"/>
        </w:rPr>
        <w:t>-</w:t>
      </w:r>
      <w:r w:rsidRPr="00AA2708">
        <w:rPr>
          <w:i/>
          <w:lang w:eastAsia="ko-KR"/>
        </w:rPr>
        <w:tab/>
      </w:r>
      <w:r w:rsidR="00CA2647" w:rsidRPr="00AA2708">
        <w:rPr>
          <w:i/>
          <w:lang w:eastAsia="ko-KR"/>
        </w:rPr>
        <w:t>elevation range</w:t>
      </w:r>
      <w:r w:rsidR="00CA2647" w:rsidRPr="00AA2708">
        <w:rPr>
          <w:lang w:eastAsia="ko-KR"/>
        </w:rPr>
        <w:t>: specifies the elevation range through the centre point of the sphere region.</w:t>
      </w:r>
    </w:p>
    <w:p w14:paraId="2F3FF1AC" w14:textId="77777777" w:rsidR="00CA2647" w:rsidRPr="00AA2708" w:rsidRDefault="006729F2" w:rsidP="006729F2">
      <w:pPr>
        <w:pStyle w:val="B10"/>
        <w:rPr>
          <w:lang w:eastAsia="ko-KR"/>
        </w:rPr>
      </w:pPr>
      <w:r w:rsidRPr="00AA2708">
        <w:rPr>
          <w:i/>
          <w:lang w:eastAsia="ko-KR"/>
        </w:rPr>
        <w:t>-</w:t>
      </w:r>
      <w:r w:rsidRPr="00AA2708">
        <w:rPr>
          <w:i/>
          <w:lang w:eastAsia="ko-KR"/>
        </w:rPr>
        <w:tab/>
      </w:r>
      <w:r w:rsidR="00CA2647" w:rsidRPr="00AA2708">
        <w:rPr>
          <w:i/>
          <w:lang w:eastAsia="ko-KR"/>
        </w:rPr>
        <w:t>tilt angle</w:t>
      </w:r>
      <w:r w:rsidR="00CA2647" w:rsidRPr="00AA2708">
        <w:rPr>
          <w:lang w:eastAsia="ko-KR"/>
        </w:rPr>
        <w:t>: indicates the amount of tilt of a sphere region, measured as the amount of rotation of the sphere region along the axis originating from the origin passing through the centre point of the sphere region, where the angle value increases clockwise when looking from the origin towards the positive end of the axis.</w:t>
      </w:r>
    </w:p>
    <w:p w14:paraId="43271905" w14:textId="77777777" w:rsidR="00CA2647" w:rsidRPr="00AA2708" w:rsidRDefault="00801FD2" w:rsidP="006729F2">
      <w:pPr>
        <w:pStyle w:val="TH"/>
      </w:pPr>
      <w:r>
        <w:rPr>
          <w:lang w:eastAsia="zh-CN"/>
        </w:rPr>
        <w:lastRenderedPageBreak/>
        <w:pict w14:anchorId="333F92D3">
          <v:shape id="Picture 17" o:spid="_x0000_i1041" type="#_x0000_t75" style="width:317.15pt;height:221.45pt;visibility:visible">
            <v:imagedata r:id="rId17" o:title="" croptop="7719f" cropbottom="13403f" cropleft="15422f" cropright="12736f"/>
          </v:shape>
        </w:pict>
      </w:r>
    </w:p>
    <w:p w14:paraId="4DF79DDF" w14:textId="77777777" w:rsidR="00CA2647" w:rsidRPr="00AA2708" w:rsidRDefault="00CA2647" w:rsidP="006729F2">
      <w:pPr>
        <w:pStyle w:val="TF"/>
      </w:pPr>
      <w:r w:rsidRPr="00AA2708">
        <w:t>Figure</w:t>
      </w:r>
      <w:r w:rsidRPr="0031473F">
        <w:t xml:space="preserve"> 4.</w:t>
      </w:r>
      <w:r w:rsidR="00DF55D7" w:rsidRPr="0031473F">
        <w:t>1-</w:t>
      </w:r>
      <w:r w:rsidRPr="0031473F">
        <w:t>3</w:t>
      </w:r>
      <w:r w:rsidR="00151671" w:rsidRPr="00B20DCE">
        <w:t>:</w:t>
      </w:r>
      <w:r w:rsidRPr="00B20DCE">
        <w:rPr>
          <w:lang w:eastAsia="ko-KR"/>
        </w:rPr>
        <w:t xml:space="preserve"> </w:t>
      </w:r>
      <w:r w:rsidRPr="00AA2708">
        <w:t>Restricted coverage of the sphere region covere</w:t>
      </w:r>
      <w:r w:rsidR="00151671" w:rsidRPr="00AA2708">
        <w:t>d by the cropped output picture</w:t>
      </w:r>
      <w:r w:rsidR="009E4262" w:rsidRPr="00AA2708">
        <w:t xml:space="preserve"> with omni_projection_{yaw | pitch | roll}_center the center of the coverage region.</w:t>
      </w:r>
    </w:p>
    <w:p w14:paraId="2F7051AC" w14:textId="77777777" w:rsidR="00CA2647" w:rsidRPr="00AA2708" w:rsidRDefault="006B3498" w:rsidP="00151671">
      <w:pPr>
        <w:tabs>
          <w:tab w:val="left" w:pos="2065"/>
        </w:tabs>
        <w:rPr>
          <w:color w:val="000000"/>
        </w:rPr>
      </w:pPr>
      <w:r w:rsidRPr="00AA2708">
        <w:rPr>
          <w:lang w:eastAsia="ko-KR"/>
        </w:rPr>
        <w:t xml:space="preserve">For </w:t>
      </w:r>
      <w:r w:rsidR="00CA2647" w:rsidRPr="00AA2708">
        <w:rPr>
          <w:lang w:eastAsia="ko-KR"/>
        </w:rPr>
        <w:t xml:space="preserve">video, such a centre point may exist for each eye, referred to as </w:t>
      </w:r>
      <w:r w:rsidR="00CA2647" w:rsidRPr="00AA2708">
        <w:rPr>
          <w:i/>
          <w:lang w:eastAsia="ko-KR"/>
        </w:rPr>
        <w:t>stereo</w:t>
      </w:r>
      <w:r w:rsidR="00CA2647" w:rsidRPr="00AA2708">
        <w:rPr>
          <w:lang w:eastAsia="ko-KR"/>
        </w:rPr>
        <w:t xml:space="preserve"> signal</w:t>
      </w:r>
      <w:r w:rsidRPr="00AA2708">
        <w:rPr>
          <w:lang w:eastAsia="ko-KR"/>
        </w:rPr>
        <w:t>,</w:t>
      </w:r>
      <w:r w:rsidR="00E43F6E" w:rsidRPr="00AA2708">
        <w:rPr>
          <w:lang w:eastAsia="ko-KR"/>
        </w:rPr>
        <w:t xml:space="preserve"> </w:t>
      </w:r>
      <w:r w:rsidRPr="00AA2708">
        <w:rPr>
          <w:lang w:eastAsia="ko-KR"/>
        </w:rPr>
        <w:t xml:space="preserve">and </w:t>
      </w:r>
      <w:r w:rsidR="00CA2647" w:rsidRPr="00AA2708">
        <w:rPr>
          <w:lang w:eastAsia="ko-KR"/>
        </w:rPr>
        <w:t xml:space="preserve">the video consists of three color components, typically expressed by the luminance (Y) and two chrominance components (U and V). </w:t>
      </w:r>
    </w:p>
    <w:p w14:paraId="02FA0F47" w14:textId="77777777" w:rsidR="00CA2647" w:rsidRPr="00AA2708" w:rsidRDefault="00CA2647" w:rsidP="00151671">
      <w:pPr>
        <w:spacing w:after="160" w:line="256" w:lineRule="auto"/>
        <w:rPr>
          <w:lang w:eastAsia="ko-KR"/>
        </w:rPr>
      </w:pPr>
      <w:r w:rsidRPr="00AA2708">
        <w:rPr>
          <w:lang w:eastAsia="ko-KR"/>
        </w:rPr>
        <w:t xml:space="preserve">The coordinate systems for all media types are assumed to be aligned in 3GPP 3DOF coordinate system. Within this coordinate system, the </w:t>
      </w:r>
      <w:r w:rsidRPr="00AA2708">
        <w:rPr>
          <w:i/>
        </w:rPr>
        <w:t>pose</w:t>
      </w:r>
      <w:r w:rsidRPr="00AA2708">
        <w:rPr>
          <w:lang w:eastAsia="ko-KR"/>
        </w:rPr>
        <w:t xml:space="preserve"> is expressed by a triple of azimuth, elevation, and tilt angle characterizing the head position of a user consuming the audio-visual content. </w:t>
      </w:r>
      <w:r w:rsidR="006B3498" w:rsidRPr="00AA2708">
        <w:rPr>
          <w:lang w:eastAsia="ko-KR"/>
        </w:rPr>
        <w:t>T</w:t>
      </w:r>
      <w:r w:rsidRPr="00AA2708">
        <w:rPr>
          <w:lang w:eastAsia="ko-KR"/>
        </w:rPr>
        <w:t xml:space="preserve">he pose </w:t>
      </w:r>
      <w:r w:rsidR="006B3498" w:rsidRPr="00AA2708">
        <w:rPr>
          <w:lang w:eastAsia="ko-KR"/>
        </w:rPr>
        <w:t xml:space="preserve">is generally </w:t>
      </w:r>
      <w:r w:rsidRPr="00AA2708">
        <w:rPr>
          <w:lang w:eastAsia="ko-KR"/>
        </w:rPr>
        <w:t xml:space="preserve">dynamic, and the information may be provided through sensors in a frequently sampled version. </w:t>
      </w:r>
    </w:p>
    <w:p w14:paraId="4E28B776" w14:textId="77777777" w:rsidR="00071D6B" w:rsidRPr="00AA2708" w:rsidRDefault="00CA2647" w:rsidP="00151671">
      <w:pPr>
        <w:spacing w:after="160" w:line="256" w:lineRule="auto"/>
        <w:rPr>
          <w:lang w:eastAsia="ko-KR"/>
        </w:rPr>
      </w:pPr>
      <w:r w:rsidRPr="00AA2708">
        <w:rPr>
          <w:lang w:eastAsia="ko-KR"/>
        </w:rPr>
        <w:t xml:space="preserve">The </w:t>
      </w:r>
      <w:r w:rsidRPr="00AA2708">
        <w:rPr>
          <w:i/>
        </w:rPr>
        <w:t xml:space="preserve">field of view </w:t>
      </w:r>
      <w:r w:rsidR="006B3498" w:rsidRPr="00AA2708">
        <w:rPr>
          <w:i/>
          <w:lang w:eastAsia="ko-KR"/>
        </w:rPr>
        <w:t>(FoV)</w:t>
      </w:r>
      <w:r w:rsidR="006B3498" w:rsidRPr="00AA2708">
        <w:rPr>
          <w:lang w:eastAsia="ko-KR"/>
        </w:rPr>
        <w:t xml:space="preserve"> </w:t>
      </w:r>
      <w:r w:rsidRPr="00AA2708">
        <w:rPr>
          <w:lang w:eastAsia="ko-KR"/>
        </w:rPr>
        <w:t xml:space="preserve">of a rendering device is static and defined in two dimensions, the </w:t>
      </w:r>
      <w:r w:rsidRPr="00AA2708">
        <w:t xml:space="preserve">horizontal and vertical </w:t>
      </w:r>
      <w:r w:rsidR="006B3498" w:rsidRPr="00AA2708">
        <w:t>FoV</w:t>
      </w:r>
      <w:r w:rsidRPr="00AA2708">
        <w:t xml:space="preserve">, each in units of degrees in the angular coordinates </w:t>
      </w:r>
      <w:r w:rsidRPr="00AA2708">
        <w:rPr>
          <w:rFonts w:ascii="Courier New" w:hAnsi="Courier New"/>
        </w:rPr>
        <w:t>(ϕ,θ)</w:t>
      </w:r>
      <w:r w:rsidRPr="00AA2708">
        <w:t>. The pose together with the field of view of the device enables the system to generate the user viewport, i.e., the presented part of the content at a specific point in time.</w:t>
      </w:r>
    </w:p>
    <w:p w14:paraId="0B130B34" w14:textId="77777777" w:rsidR="00E836DA" w:rsidRPr="00AA2708" w:rsidRDefault="00E836DA" w:rsidP="00E836DA">
      <w:pPr>
        <w:pStyle w:val="Heading3"/>
        <w:rPr>
          <w:rFonts w:eastAsia="Malgun Gothic"/>
          <w:shd w:val="clear" w:color="auto" w:fill="FFFFFF"/>
        </w:rPr>
      </w:pPr>
      <w:bookmarkStart w:id="105" w:name="_Toc19383161"/>
      <w:bookmarkStart w:id="106" w:name="_Toc36232079"/>
      <w:bookmarkStart w:id="107" w:name="_Toc73529487"/>
      <w:bookmarkStart w:id="108" w:name="_Toc73530826"/>
      <w:bookmarkStart w:id="109" w:name="_Toc74859295"/>
      <w:r w:rsidRPr="00AA2708">
        <w:rPr>
          <w:rFonts w:eastAsia="Malgun Gothic"/>
          <w:shd w:val="clear" w:color="auto" w:fill="FFFFFF"/>
        </w:rPr>
        <w:t>4.1.3</w:t>
      </w:r>
      <w:r w:rsidRPr="00AA2708">
        <w:rPr>
          <w:rFonts w:eastAsia="Malgun Gothic"/>
          <w:shd w:val="clear" w:color="auto" w:fill="FFFFFF"/>
        </w:rPr>
        <w:tab/>
        <w:t>Video Signal Representation</w:t>
      </w:r>
      <w:bookmarkEnd w:id="105"/>
      <w:bookmarkEnd w:id="106"/>
      <w:bookmarkEnd w:id="107"/>
      <w:bookmarkEnd w:id="108"/>
      <w:bookmarkEnd w:id="109"/>
    </w:p>
    <w:p w14:paraId="74A1927E" w14:textId="77777777" w:rsidR="00E836DA" w:rsidRPr="00AA2708" w:rsidRDefault="00E836DA" w:rsidP="00E836DA">
      <w:pPr>
        <w:rPr>
          <w:rFonts w:eastAsia="Malgun Gothic"/>
        </w:rPr>
      </w:pPr>
      <w:r w:rsidRPr="00AA2708">
        <w:t>Commonly used video encoders cannot directly encode spherical videos, but only 2D textures. However, there is a significant benefit to reuse conventional 2D video encoders. Based on this, Figure 4.</w:t>
      </w:r>
      <w:r w:rsidR="00DF55D7" w:rsidRPr="00AA2708">
        <w:t>1-</w:t>
      </w:r>
      <w:r w:rsidRPr="00AA2708">
        <w:t>4 provides the basic video signal representation in the context of omnidirectional video in the context of the present document. By pre-processing, the spherical video is mapped to a 2D texture. The 2D texture is encoded with a regular 2D video encoder and the VR rendering metadata</w:t>
      </w:r>
      <w:r w:rsidR="006B3498" w:rsidRPr="00AA2708">
        <w:t xml:space="preserve"> (i.e. the data describing the mapping from the spherical coordinate to the 2D texture)</w:t>
      </w:r>
      <w:r w:rsidRPr="00AA2708">
        <w:t xml:space="preserve"> is encoded and provided along with the video bitstream, such that at the receiving end the inverse process can be applied to reconstruct the spherical video.</w:t>
      </w:r>
    </w:p>
    <w:p w14:paraId="757DEC59" w14:textId="77777777" w:rsidR="00E836DA" w:rsidRPr="00AA2708" w:rsidRDefault="00E836DA" w:rsidP="00E836DA">
      <w:pPr>
        <w:pStyle w:val="TH"/>
      </w:pPr>
      <w:r w:rsidRPr="00AA2708">
        <w:rPr>
          <w:rFonts w:eastAsia="Malgun Gothic"/>
        </w:rPr>
        <w:object w:dxaOrig="9630" w:dyaOrig="1140" w14:anchorId="28F08A83">
          <v:shape id="_x0000_i1042" type="#_x0000_t75" style="width:481.65pt;height:56.95pt" o:ole="">
            <v:imagedata r:id="rId18" o:title=""/>
          </v:shape>
          <o:OLEObject Type="Embed" ProgID="Visio.Drawing.11" ShapeID="_x0000_i1042" DrawAspect="Content" ObjectID="_1685472219" r:id="rId19"/>
        </w:object>
      </w:r>
    </w:p>
    <w:p w14:paraId="7AE106D8" w14:textId="77777777" w:rsidR="00E836DA" w:rsidRPr="0031473F" w:rsidRDefault="00E836DA" w:rsidP="00E836DA">
      <w:pPr>
        <w:pStyle w:val="TF"/>
      </w:pPr>
      <w:r w:rsidRPr="00AA2708">
        <w:t>Figure 4.</w:t>
      </w:r>
      <w:r w:rsidR="00DF55D7" w:rsidRPr="0031473F">
        <w:t>1-</w:t>
      </w:r>
      <w:r w:rsidRPr="0031473F">
        <w:t>4: Video Signal Representation</w:t>
      </w:r>
    </w:p>
    <w:p w14:paraId="25D077B1" w14:textId="77777777" w:rsidR="007211E4" w:rsidRPr="00AA2708" w:rsidRDefault="00E836DA" w:rsidP="007211E4">
      <w:r w:rsidRPr="00AA2708">
        <w:t>Mapping of a spherical picture to a 2D texture signal is illustrated in Figure 4.</w:t>
      </w:r>
      <w:r w:rsidR="00DE4277" w:rsidRPr="00AA2708">
        <w:t>1-</w:t>
      </w:r>
      <w:r w:rsidRPr="00AA2708">
        <w:t xml:space="preserve">5. The most commonly used mapping from spherical to 2D is the equirectangular projection (ERP) mapping. The mapping is bijective, i.e. it may be expressed in both directions. </w:t>
      </w:r>
    </w:p>
    <w:p w14:paraId="498C9871" w14:textId="77777777" w:rsidR="00E836DA" w:rsidRPr="00AA2708" w:rsidRDefault="00E836DA" w:rsidP="007211E4">
      <w:pPr>
        <w:pStyle w:val="TH"/>
      </w:pPr>
      <w:r w:rsidRPr="00AA2708">
        <w:rPr>
          <w:rFonts w:eastAsia="Malgun Gothic"/>
        </w:rPr>
        <w:object w:dxaOrig="9630" w:dyaOrig="3075" w14:anchorId="2EFE7F9C">
          <v:shape id="_x0000_i1043" type="#_x0000_t75" style="width:481.65pt;height:153.55pt" o:ole="">
            <v:imagedata r:id="rId20" o:title=""/>
          </v:shape>
          <o:OLEObject Type="Embed" ProgID="Visio.Drawing.15" ShapeID="_x0000_i1043" DrawAspect="Content" ObjectID="_1685472220" r:id="rId21"/>
        </w:object>
      </w:r>
    </w:p>
    <w:p w14:paraId="31C10A68" w14:textId="77777777" w:rsidR="00E836DA" w:rsidRPr="00B20DCE" w:rsidRDefault="00E836DA" w:rsidP="00E836DA">
      <w:pPr>
        <w:pStyle w:val="TF"/>
      </w:pPr>
      <w:r w:rsidRPr="00AA2708">
        <w:t>Figure 4.</w:t>
      </w:r>
      <w:r w:rsidR="00DF55D7" w:rsidRPr="0031473F">
        <w:t>1-</w:t>
      </w:r>
      <w:r w:rsidRPr="0031473F">
        <w:t>5:</w:t>
      </w:r>
      <w:r w:rsidRPr="0031473F">
        <w:rPr>
          <w:lang w:eastAsia="ko-KR"/>
        </w:rPr>
        <w:t xml:space="preserve"> </w:t>
      </w:r>
      <w:r w:rsidRPr="00B20DCE">
        <w:t>Examples of Spherical to 2D mappings</w:t>
      </w:r>
    </w:p>
    <w:p w14:paraId="55B90C13" w14:textId="77777777" w:rsidR="00E836DA" w:rsidRPr="00AA2708" w:rsidRDefault="00E836DA" w:rsidP="00E836DA">
      <w:pPr>
        <w:spacing w:before="120" w:after="120"/>
      </w:pPr>
      <w:r w:rsidRPr="00AA2708">
        <w:t xml:space="preserve">Following the definitions in clause 4.1.2, the mapping of the color samples of 2D texture images onto a spherical coordinate space in angular coordinates </w:t>
      </w:r>
      <w:r w:rsidRPr="00AA2708">
        <w:rPr>
          <w:rFonts w:ascii="Courier New" w:hAnsi="Courier New"/>
        </w:rPr>
        <w:t>(ϕ,θ)</w:t>
      </w:r>
      <w:r w:rsidRPr="00AA2708">
        <w:t xml:space="preserve"> for use in omnidirectional video applications for which the viewing perspective is from the origin looking outward toward the inside of the sphere. The spherical coordinates are defined so that </w:t>
      </w:r>
      <w:r w:rsidRPr="00AA2708">
        <w:rPr>
          <w:rFonts w:ascii="Courier New" w:hAnsi="Courier New"/>
        </w:rPr>
        <w:t>ϕ</w:t>
      </w:r>
      <w:r w:rsidRPr="00AA2708">
        <w:t xml:space="preserve"> is the azimuth and </w:t>
      </w:r>
      <w:r w:rsidRPr="00AA2708">
        <w:rPr>
          <w:rFonts w:ascii="Courier New" w:hAnsi="Courier New"/>
        </w:rPr>
        <w:t>θ</w:t>
      </w:r>
      <w:r w:rsidRPr="00AA2708">
        <w:t xml:space="preserve"> is the elevation.</w:t>
      </w:r>
    </w:p>
    <w:p w14:paraId="37111C01" w14:textId="77777777" w:rsidR="00E836DA" w:rsidRPr="00AA2708" w:rsidRDefault="00E836DA" w:rsidP="00E836DA">
      <w:pPr>
        <w:spacing w:before="120" w:after="120"/>
      </w:pPr>
      <w:r w:rsidRPr="00AA2708">
        <w:t xml:space="preserve">Assume a 2D texture with </w:t>
      </w:r>
      <w:r w:rsidRPr="00AA2708">
        <w:rPr>
          <w:rFonts w:ascii="Courier New" w:hAnsi="Courier New"/>
        </w:rPr>
        <w:t>pictureWidth</w:t>
      </w:r>
      <w:r w:rsidRPr="00AA2708">
        <w:rPr>
          <w:lang w:eastAsia="ko-KR"/>
        </w:rPr>
        <w:t xml:space="preserve"> and </w:t>
      </w:r>
      <w:r w:rsidRPr="00AA2708">
        <w:rPr>
          <w:rFonts w:ascii="Courier New" w:hAnsi="Courier New"/>
        </w:rPr>
        <w:t>pictureHeight</w:t>
      </w:r>
      <w:r w:rsidRPr="00AA2708">
        <w:rPr>
          <w:lang w:eastAsia="ko-KR"/>
        </w:rPr>
        <w:t>, being the width and height, respectively, of a monoscopic projected luma picture, in luma samples</w:t>
      </w:r>
      <w:r w:rsidRPr="00AA2708">
        <w:t xml:space="preserve"> and </w:t>
      </w:r>
      <w:r w:rsidRPr="00AA2708">
        <w:rPr>
          <w:lang w:eastAsia="ko-KR"/>
        </w:rPr>
        <w:t xml:space="preserve">the center point of a sample location </w:t>
      </w:r>
      <w:r w:rsidRPr="00AA2708">
        <w:rPr>
          <w:rFonts w:ascii="Courier New" w:hAnsi="Courier New"/>
        </w:rPr>
        <w:t>(i,j)</w:t>
      </w:r>
      <w:r w:rsidRPr="00AA2708">
        <w:rPr>
          <w:lang w:eastAsia="ko-KR"/>
        </w:rPr>
        <w:t xml:space="preserve"> along the horizontal and vertical axes, respectively, then for the </w:t>
      </w:r>
      <w:r w:rsidRPr="00AA2708">
        <w:rPr>
          <w:i/>
          <w:lang w:eastAsia="ko-KR"/>
        </w:rPr>
        <w:t>equirectangular</w:t>
      </w:r>
      <w:r w:rsidRPr="00AA2708">
        <w:rPr>
          <w:lang w:eastAsia="ko-KR"/>
        </w:rPr>
        <w:t xml:space="preserve"> projection </w:t>
      </w:r>
      <w:r w:rsidRPr="00AA2708">
        <w:t>t</w:t>
      </w:r>
      <w:r w:rsidRPr="00AA2708">
        <w:rPr>
          <w:lang w:eastAsia="ko-KR"/>
        </w:rPr>
        <w:t xml:space="preserve">he sphere coordinates </w:t>
      </w:r>
      <w:r w:rsidRPr="00AA2708">
        <w:rPr>
          <w:rFonts w:ascii="Courier New" w:hAnsi="Courier New" w:cs="Courier New"/>
          <w:lang w:eastAsia="ko-KR"/>
        </w:rPr>
        <w:t>(</w:t>
      </w:r>
      <w:r w:rsidRPr="00AA2708">
        <w:rPr>
          <w:rFonts w:ascii="Courier New" w:hAnsi="Courier New" w:cs="Courier New"/>
          <w:lang w:eastAsia="ko-KR"/>
        </w:rPr>
        <w:sym w:font="Symbol" w:char="F066"/>
      </w:r>
      <w:r w:rsidRPr="00AA2708">
        <w:rPr>
          <w:rFonts w:ascii="Courier New" w:hAnsi="Courier New" w:cs="Courier New"/>
          <w:lang w:eastAsia="ko-KR"/>
        </w:rPr>
        <w:t>,</w:t>
      </w:r>
      <w:r w:rsidRPr="00AA2708">
        <w:rPr>
          <w:rFonts w:ascii="Courier New" w:hAnsi="Courier New" w:cs="Courier New"/>
          <w:lang w:eastAsia="ko-KR"/>
        </w:rPr>
        <w:sym w:font="Symbol" w:char="F071"/>
      </w:r>
      <w:r w:rsidRPr="00AA2708">
        <w:rPr>
          <w:rFonts w:ascii="Courier New" w:hAnsi="Courier New" w:cs="Courier New"/>
          <w:lang w:eastAsia="ko-KR"/>
        </w:rPr>
        <w:t>)</w:t>
      </w:r>
      <w:r w:rsidRPr="00AA2708">
        <w:rPr>
          <w:lang w:eastAsia="ko-KR"/>
        </w:rPr>
        <w:t xml:space="preserve"> for the luma sample location, in degrees, are given by the following equations:</w:t>
      </w:r>
    </w:p>
    <w:p w14:paraId="266C29CE" w14:textId="77777777" w:rsidR="00E836DA" w:rsidRPr="00AA2708" w:rsidRDefault="00E836DA" w:rsidP="00E836DA">
      <w:pPr>
        <w:pStyle w:val="EQ"/>
        <w:jc w:val="center"/>
        <w:rPr>
          <w:rFonts w:ascii="Courier New" w:hAnsi="Courier New"/>
          <w:noProof w:val="0"/>
        </w:rPr>
      </w:pPr>
      <w:r w:rsidRPr="00AA2708">
        <w:rPr>
          <w:rFonts w:ascii="Courier New" w:hAnsi="Courier New"/>
          <w:noProof w:val="0"/>
        </w:rPr>
        <w:sym w:font="Symbol" w:char="F066"/>
      </w:r>
      <w:r w:rsidRPr="00AA2708">
        <w:rPr>
          <w:rFonts w:ascii="Courier New" w:hAnsi="Courier New"/>
          <w:noProof w:val="0"/>
        </w:rPr>
        <w:t xml:space="preserve"> = ( 0.5 − i ÷ pictureWidth ) * 360</w:t>
      </w:r>
      <w:r w:rsidRPr="00AA2708">
        <w:rPr>
          <w:rFonts w:ascii="Courier New" w:hAnsi="Courier New"/>
          <w:noProof w:val="0"/>
        </w:rPr>
        <w:br/>
      </w:r>
      <w:r w:rsidRPr="00AA2708">
        <w:rPr>
          <w:rFonts w:ascii="Courier New" w:eastAsia="Candara" w:hAnsi="Courier New"/>
          <w:noProof w:val="0"/>
        </w:rPr>
        <w:sym w:font="Symbol" w:char="F071"/>
      </w:r>
      <w:r w:rsidRPr="00AA2708">
        <w:rPr>
          <w:rFonts w:ascii="Courier New" w:eastAsia="Candara" w:hAnsi="Courier New"/>
          <w:noProof w:val="0"/>
          <w:color w:val="000000"/>
        </w:rPr>
        <w:t xml:space="preserve"> = </w:t>
      </w:r>
      <w:r w:rsidRPr="00AA2708">
        <w:rPr>
          <w:rFonts w:ascii="Courier New" w:hAnsi="Courier New"/>
          <w:noProof w:val="0"/>
        </w:rPr>
        <w:t>( 0.5 − j ÷ pictureHeight ) * 180</w:t>
      </w:r>
    </w:p>
    <w:p w14:paraId="1E8C9CB4" w14:textId="77777777" w:rsidR="00E836DA" w:rsidRPr="00AA2708" w:rsidRDefault="00E836DA" w:rsidP="00E836DA">
      <w:pPr>
        <w:spacing w:before="120"/>
        <w:rPr>
          <w:lang w:eastAsia="ko-KR"/>
        </w:rPr>
      </w:pPr>
      <w:r w:rsidRPr="00AA2708">
        <w:rPr>
          <w:lang w:eastAsia="ko-KR"/>
        </w:rPr>
        <w:t xml:space="preserve">Whereas ERP is commonly used for production formats, other mappings may be applied, especially for distribution. </w:t>
      </w:r>
      <w:r w:rsidR="00715897" w:rsidRPr="00AA2708">
        <w:rPr>
          <w:lang w:eastAsia="ko-KR"/>
        </w:rPr>
        <w:t>The present document</w:t>
      </w:r>
      <w:r w:rsidRPr="00AA2708">
        <w:rPr>
          <w:lang w:eastAsia="ko-KR"/>
        </w:rPr>
        <w:t xml:space="preserve"> also introduces cubemap projection (CMP) for distribution in clause 5. In addition to regular projection, other pre-processing may be applied to the spherical video when mapped into 2D textures. Examples include region-wise packing, stereo frame packing or rotation. The present document defines different pre- and post-processing schemes in the context of video rendering schemes. </w:t>
      </w:r>
    </w:p>
    <w:p w14:paraId="13646934" w14:textId="77777777" w:rsidR="0040518F" w:rsidRPr="0031473F" w:rsidRDefault="0040518F" w:rsidP="004B6C0B">
      <w:pPr>
        <w:pStyle w:val="Heading3"/>
        <w:rPr>
          <w:shd w:val="clear" w:color="auto" w:fill="FFFFFF"/>
        </w:rPr>
      </w:pPr>
      <w:bookmarkStart w:id="110" w:name="_Toc19383162"/>
      <w:bookmarkStart w:id="111" w:name="_Toc36232080"/>
      <w:bookmarkStart w:id="112" w:name="_Toc73529488"/>
      <w:bookmarkStart w:id="113" w:name="_Toc73530827"/>
      <w:bookmarkStart w:id="114" w:name="_Toc74859296"/>
      <w:r w:rsidRPr="00AA2708">
        <w:rPr>
          <w:shd w:val="clear" w:color="auto" w:fill="FFFFFF"/>
        </w:rPr>
        <w:t>4.1.</w:t>
      </w:r>
      <w:r w:rsidR="000453E0" w:rsidRPr="00AA2708">
        <w:rPr>
          <w:shd w:val="clear" w:color="auto" w:fill="FFFFFF"/>
        </w:rPr>
        <w:t>4</w:t>
      </w:r>
      <w:r w:rsidRPr="0031473F">
        <w:rPr>
          <w:shd w:val="clear" w:color="auto" w:fill="FFFFFF"/>
        </w:rPr>
        <w:tab/>
        <w:t>Audio Signal Representation</w:t>
      </w:r>
      <w:bookmarkEnd w:id="110"/>
      <w:bookmarkEnd w:id="111"/>
      <w:bookmarkEnd w:id="112"/>
      <w:bookmarkEnd w:id="113"/>
      <w:bookmarkEnd w:id="114"/>
      <w:r w:rsidRPr="0031473F">
        <w:rPr>
          <w:lang w:eastAsia="ko-KR"/>
        </w:rPr>
        <w:t xml:space="preserve"> </w:t>
      </w:r>
    </w:p>
    <w:p w14:paraId="0E24B221" w14:textId="77777777" w:rsidR="00BF6E02" w:rsidRPr="00AA2708" w:rsidRDefault="00BF6E02" w:rsidP="00151671">
      <w:pPr>
        <w:spacing w:before="120" w:after="120"/>
      </w:pPr>
      <w:r w:rsidRPr="00AA2708">
        <w:t>Audio for VR can be produced using three different formats. These are broadly known as channels-, objects- and scene-based audio formats. Audio for VR can use any one of these formats or a hybrid of these (where all three formats are used to represent the spherical soundfield).</w:t>
      </w:r>
      <w:r w:rsidR="00DF55D7" w:rsidRPr="00AA2708">
        <w:t xml:space="preserve"> The audio signal representation model is shown in Figure 4.1-6.</w:t>
      </w:r>
    </w:p>
    <w:p w14:paraId="30D26558" w14:textId="77777777" w:rsidR="00BF6E02" w:rsidRPr="00AA2708" w:rsidRDefault="00A606D5" w:rsidP="00151671">
      <w:r w:rsidRPr="00AA2708">
        <w:t>The present document</w:t>
      </w:r>
      <w:r w:rsidR="00BF6E02" w:rsidRPr="00AA2708">
        <w:t xml:space="preserve"> expects that an audio encoding system is capable to produce suitable audio bitstreams that represent a well-defined audio signal in the reference system as defined in clause 4.1.1. The coding and carriage of the VR Audio Rendering Metadata is expected to be defined by the VR Audio Encoding system. The VR Audio Receiving system is expected to be able to use the VR Audio Bitstream to recover audio signals and VR Audio Rendering metadata. Both signals, audio signals and metadata, are well-defined by the media profile, such that different audio rendering systems may be used to render the audio based on the decoder audio signals, VR audio rendering metadata and the user position.</w:t>
      </w:r>
      <w:r w:rsidR="00DC45D9" w:rsidRPr="00AA2708">
        <w:t xml:space="preserve"> </w:t>
      </w:r>
    </w:p>
    <w:p w14:paraId="1286B424" w14:textId="77777777" w:rsidR="00BF6E02" w:rsidRPr="00AA2708" w:rsidRDefault="00BF6E02" w:rsidP="00151671">
      <w:r w:rsidRPr="00AA2708">
        <w:t xml:space="preserve">In </w:t>
      </w:r>
      <w:r w:rsidR="00A606D5" w:rsidRPr="00AA2708">
        <w:t>the present document</w:t>
      </w:r>
      <w:r w:rsidRPr="00AA2708">
        <w:t xml:space="preserve">, all media profiles are defined such that for each media profile at least one Audio Rendering System is defined as a reference renderer and additional Audio Rendering systems may be defined. The audio rendering system is described based on </w:t>
      </w:r>
      <w:r w:rsidR="00DC45D9" w:rsidRPr="00AA2708">
        <w:t>well-defined</w:t>
      </w:r>
      <w:r w:rsidRPr="00AA2708">
        <w:t xml:space="preserve"> output of the VR Audio decoding system.</w:t>
      </w:r>
    </w:p>
    <w:p w14:paraId="54B99461" w14:textId="77777777" w:rsidR="006729F2" w:rsidRPr="00AA2708" w:rsidRDefault="00BF6E02" w:rsidP="006729F2">
      <w:pPr>
        <w:pStyle w:val="TH"/>
        <w:spacing w:before="120"/>
        <w:rPr>
          <w:sz w:val="16"/>
          <w:szCs w:val="16"/>
        </w:rPr>
      </w:pPr>
      <w:r w:rsidRPr="00AA2708">
        <w:object w:dxaOrig="24005" w:dyaOrig="2895" w14:anchorId="74724A1A">
          <v:shape id="_x0000_i1044" type="#_x0000_t75" style="width:486.25pt;height:58.35pt" o:ole="">
            <v:imagedata r:id="rId22" o:title=""/>
          </v:shape>
          <o:OLEObject Type="Embed" ProgID="Visio.Drawing.11" ShapeID="_x0000_i1044" DrawAspect="Content" ObjectID="_1685472221" r:id="rId23"/>
        </w:object>
      </w:r>
    </w:p>
    <w:p w14:paraId="6E7E3C21" w14:textId="77777777" w:rsidR="00BF6E02" w:rsidRPr="00B20DCE" w:rsidRDefault="00BF6E02" w:rsidP="006729F2">
      <w:pPr>
        <w:pStyle w:val="TF"/>
      </w:pPr>
      <w:r w:rsidRPr="00AA2708">
        <w:t>Figure 4.</w:t>
      </w:r>
      <w:r w:rsidR="00DF55D7" w:rsidRPr="0031473F">
        <w:t>1-6</w:t>
      </w:r>
      <w:r w:rsidR="00151671" w:rsidRPr="0031473F">
        <w:t>:</w:t>
      </w:r>
      <w:r w:rsidR="00DC45D9" w:rsidRPr="0031473F">
        <w:rPr>
          <w:lang w:eastAsia="ko-KR"/>
        </w:rPr>
        <w:t xml:space="preserve"> </w:t>
      </w:r>
      <w:r w:rsidRPr="00B20DCE">
        <w:t>Audio Signal Representation</w:t>
      </w:r>
    </w:p>
    <w:p w14:paraId="7BD5B798" w14:textId="77777777" w:rsidR="00BF6E02" w:rsidRPr="00AA2708" w:rsidRDefault="008A1630" w:rsidP="007211E4">
      <w:r w:rsidRPr="00AA2708">
        <w:t>For more details on audio rendering, refer to clause 4.5</w:t>
      </w:r>
      <w:r w:rsidR="00BF6E02" w:rsidRPr="00AA2708">
        <w:t>.</w:t>
      </w:r>
    </w:p>
    <w:p w14:paraId="50F13AED" w14:textId="77777777" w:rsidR="00080512" w:rsidRPr="0031473F" w:rsidRDefault="00080512">
      <w:pPr>
        <w:pStyle w:val="Heading2"/>
      </w:pPr>
      <w:bookmarkStart w:id="115" w:name="_Toc19383163"/>
      <w:bookmarkStart w:id="116" w:name="_Toc36232081"/>
      <w:bookmarkStart w:id="117" w:name="_Toc73529489"/>
      <w:bookmarkStart w:id="118" w:name="_Toc73530828"/>
      <w:bookmarkStart w:id="119" w:name="_Toc74859297"/>
      <w:r w:rsidRPr="00AA2708">
        <w:t>4.2</w:t>
      </w:r>
      <w:r w:rsidRPr="00AA2708">
        <w:tab/>
      </w:r>
      <w:r w:rsidR="0076544B" w:rsidRPr="00AA2708">
        <w:t>End-to-end Architecture</w:t>
      </w:r>
      <w:bookmarkEnd w:id="115"/>
      <w:bookmarkEnd w:id="116"/>
      <w:bookmarkEnd w:id="117"/>
      <w:bookmarkEnd w:id="118"/>
      <w:bookmarkEnd w:id="119"/>
    </w:p>
    <w:p w14:paraId="516E87EA" w14:textId="77777777" w:rsidR="0074100A" w:rsidRPr="00AA2708" w:rsidRDefault="0074100A" w:rsidP="0074100A">
      <w:pPr>
        <w:rPr>
          <w:lang w:eastAsia="zh-CN"/>
        </w:rPr>
      </w:pPr>
      <w:r w:rsidRPr="00AA2708">
        <w:rPr>
          <w:lang w:eastAsia="zh-CN"/>
        </w:rPr>
        <w:t xml:space="preserve">The architecture introduced in this clause addresses service scenarios for the distribution of VR content in file-based download and </w:t>
      </w:r>
      <w:r w:rsidR="004D1D33" w:rsidRPr="00AA2708">
        <w:rPr>
          <w:lang w:eastAsia="zh-CN"/>
        </w:rPr>
        <w:t xml:space="preserve">DASH-based </w:t>
      </w:r>
      <w:r w:rsidRPr="00AA2708">
        <w:rPr>
          <w:lang w:eastAsia="zh-CN"/>
        </w:rPr>
        <w:t>streaming services.</w:t>
      </w:r>
    </w:p>
    <w:p w14:paraId="1860F27A" w14:textId="77777777" w:rsidR="0074100A" w:rsidRPr="00AA2708" w:rsidRDefault="0074100A" w:rsidP="0074100A">
      <w:pPr>
        <w:rPr>
          <w:lang w:eastAsia="zh-CN"/>
        </w:rPr>
      </w:pPr>
      <w:r w:rsidRPr="00AA2708">
        <w:rPr>
          <w:lang w:eastAsia="zh-CN"/>
        </w:rPr>
        <w:t>Figure 4.2</w:t>
      </w:r>
      <w:r w:rsidR="00B878DF" w:rsidRPr="00AA2708">
        <w:rPr>
          <w:lang w:eastAsia="zh-CN"/>
        </w:rPr>
        <w:t>-1</w:t>
      </w:r>
      <w:r w:rsidRPr="00AA2708">
        <w:rPr>
          <w:lang w:eastAsia="zh-CN"/>
        </w:rPr>
        <w:t xml:space="preserve"> considers a functional architecture for such scenarios. VR Content is acquired and the content</w:t>
      </w:r>
      <w:r w:rsidR="004D1D33" w:rsidRPr="00AA2708">
        <w:rPr>
          <w:lang w:eastAsia="zh-CN"/>
        </w:rPr>
        <w:t xml:space="preserve"> is </w:t>
      </w:r>
      <w:r w:rsidR="002320DE" w:rsidRPr="00AA2708">
        <w:rPr>
          <w:lang w:eastAsia="zh-CN"/>
        </w:rPr>
        <w:t>pre-processed</w:t>
      </w:r>
      <w:r w:rsidR="004D1D33" w:rsidRPr="00AA2708">
        <w:rPr>
          <w:lang w:eastAsia="zh-CN"/>
        </w:rPr>
        <w:t xml:space="preserve"> such that all media components are mapped to the 3GPP 3DOF coordinate system and are temporarily synchronized</w:t>
      </w:r>
      <w:r w:rsidRPr="00AA2708">
        <w:rPr>
          <w:lang w:eastAsia="zh-CN"/>
        </w:rPr>
        <w:t>.</w:t>
      </w:r>
      <w:r w:rsidR="004D1D33" w:rsidRPr="00AA2708">
        <w:rPr>
          <w:lang w:eastAsia="zh-CN"/>
        </w:rPr>
        <w:t xml:space="preserve"> Such </w:t>
      </w:r>
      <w:r w:rsidR="002320DE" w:rsidRPr="00AA2708">
        <w:rPr>
          <w:lang w:eastAsia="zh-CN"/>
        </w:rPr>
        <w:t>pre-processing</w:t>
      </w:r>
      <w:r w:rsidR="004D1D33" w:rsidRPr="00AA2708">
        <w:rPr>
          <w:lang w:eastAsia="zh-CN"/>
        </w:rPr>
        <w:t xml:space="preserve"> may include video stitching, rotation or other translations. </w:t>
      </w:r>
      <w:r w:rsidR="008E62D9" w:rsidRPr="00AA2708">
        <w:rPr>
          <w:lang w:eastAsia="zh-CN"/>
        </w:rPr>
        <w:t xml:space="preserve">The 3GPP VR Headend is responsible for generating content that can be consumed by receivers conforming to </w:t>
      </w:r>
      <w:r w:rsidR="00715897" w:rsidRPr="00AA2708">
        <w:rPr>
          <w:lang w:eastAsia="zh-CN"/>
        </w:rPr>
        <w:t>the present document</w:t>
      </w:r>
      <w:r w:rsidR="008E62D9" w:rsidRPr="00AA2708">
        <w:rPr>
          <w:lang w:eastAsia="zh-CN"/>
        </w:rPr>
        <w:t xml:space="preserve">. Typically, </w:t>
      </w:r>
      <w:r w:rsidR="004D1D33" w:rsidRPr="00AA2708">
        <w:rPr>
          <w:lang w:eastAsia="zh-CN"/>
        </w:rPr>
        <w:t xml:space="preserve">3D Audio and spherical video signals are properly encoded. Especially for video, the processing follows the two step approach of </w:t>
      </w:r>
      <w:r w:rsidR="008E62D9" w:rsidRPr="00AA2708">
        <w:rPr>
          <w:lang w:eastAsia="zh-CN"/>
        </w:rPr>
        <w:t xml:space="preserve">mapping, </w:t>
      </w:r>
      <w:r w:rsidR="004D1D33" w:rsidRPr="00AA2708">
        <w:rPr>
          <w:lang w:eastAsia="zh-CN"/>
        </w:rPr>
        <w:t>project</w:t>
      </w:r>
      <w:r w:rsidR="008E62D9" w:rsidRPr="00AA2708">
        <w:rPr>
          <w:lang w:eastAsia="zh-CN"/>
        </w:rPr>
        <w:t>ing and pre-processing</w:t>
      </w:r>
      <w:r w:rsidR="004D1D33" w:rsidRPr="00AA2708">
        <w:rPr>
          <w:lang w:eastAsia="zh-CN"/>
        </w:rPr>
        <w:t xml:space="preserve"> to 2D texture and then encoding with regular 2D video codecs. </w:t>
      </w:r>
      <w:r w:rsidRPr="00AA2708">
        <w:rPr>
          <w:lang w:eastAsia="zh-CN"/>
        </w:rPr>
        <w:t>After media encoding, the content is made available to file format encapsulation engine as elementary streams</w:t>
      </w:r>
      <w:r w:rsidR="004D1D33" w:rsidRPr="00AA2708">
        <w:rPr>
          <w:lang w:eastAsia="zh-CN"/>
        </w:rPr>
        <w:t>.</w:t>
      </w:r>
      <w:r w:rsidRPr="00AA2708">
        <w:rPr>
          <w:lang w:eastAsia="zh-CN"/>
        </w:rPr>
        <w:t xml:space="preserve"> </w:t>
      </w:r>
      <w:r w:rsidR="004D1D33" w:rsidRPr="00AA2708">
        <w:rPr>
          <w:lang w:eastAsia="zh-CN"/>
        </w:rPr>
        <w:t xml:space="preserve">The encapsulated streams are referred to as 3GPP VR Tracks, i.e. they are spatially mapped to the same timing system for synchronized playback. For file based distribution </w:t>
      </w:r>
      <w:r w:rsidRPr="00AA2708">
        <w:rPr>
          <w:lang w:eastAsia="zh-CN"/>
        </w:rPr>
        <w:t>a complete file for delivery</w:t>
      </w:r>
      <w:r w:rsidR="004D1D33" w:rsidRPr="00AA2708">
        <w:rPr>
          <w:lang w:eastAsia="zh-CN"/>
        </w:rPr>
        <w:t xml:space="preserve"> is generated by multiplexing the 3GPP VR tracks into a single file.</w:t>
      </w:r>
      <w:r w:rsidRPr="00AA2708">
        <w:rPr>
          <w:lang w:eastAsia="zh-CN"/>
        </w:rPr>
        <w:t xml:space="preserve"> </w:t>
      </w:r>
      <w:r w:rsidR="004D1D33" w:rsidRPr="00AA2708">
        <w:rPr>
          <w:lang w:eastAsia="zh-CN"/>
        </w:rPr>
        <w:t>For DASH based delivery, the content is mapped to DASH segments and proper Adaptation Sets are generated</w:t>
      </w:r>
      <w:r w:rsidR="008E62D9" w:rsidRPr="00AA2708">
        <w:rPr>
          <w:lang w:eastAsia="zh-CN"/>
        </w:rPr>
        <w:t>, including the necessary MPD signaling</w:t>
      </w:r>
      <w:r w:rsidR="004D1D33" w:rsidRPr="00AA2708">
        <w:rPr>
          <w:lang w:eastAsia="zh-CN"/>
        </w:rPr>
        <w:t>.</w:t>
      </w:r>
      <w:r w:rsidRPr="00AA2708">
        <w:rPr>
          <w:lang w:eastAsia="zh-CN"/>
        </w:rPr>
        <w:t xml:space="preserve"> </w:t>
      </w:r>
      <w:r w:rsidR="004D1D33" w:rsidRPr="00AA2708">
        <w:rPr>
          <w:lang w:eastAsia="zh-CN"/>
        </w:rPr>
        <w:t xml:space="preserve">The Adaptation Sets are </w:t>
      </w:r>
      <w:r w:rsidR="008E62D9" w:rsidRPr="00AA2708">
        <w:rPr>
          <w:lang w:eastAsia="zh-CN"/>
        </w:rPr>
        <w:t>included</w:t>
      </w:r>
      <w:r w:rsidR="004D1D33" w:rsidRPr="00AA2708">
        <w:rPr>
          <w:lang w:eastAsia="zh-CN"/>
        </w:rPr>
        <w:t xml:space="preserve"> </w:t>
      </w:r>
      <w:r w:rsidR="008E62D9" w:rsidRPr="00AA2708">
        <w:rPr>
          <w:lang w:eastAsia="zh-CN"/>
        </w:rPr>
        <w:t>in a</w:t>
      </w:r>
      <w:r w:rsidR="004D1D33" w:rsidRPr="00AA2708">
        <w:rPr>
          <w:lang w:eastAsia="zh-CN"/>
        </w:rPr>
        <w:t xml:space="preserve"> VR Media Presentation, documented in a DASH MPD</w:t>
      </w:r>
      <w:r w:rsidRPr="00AA2708">
        <w:rPr>
          <w:lang w:eastAsia="zh-CN"/>
        </w:rPr>
        <w:t>. Content may be made available</w:t>
      </w:r>
      <w:r w:rsidR="004D1D33" w:rsidRPr="00AA2708">
        <w:rPr>
          <w:lang w:eastAsia="zh-CN"/>
        </w:rPr>
        <w:t xml:space="preserve"> such that it is optimized for a specific viewpoint</w:t>
      </w:r>
      <w:r w:rsidRPr="00AA2708">
        <w:rPr>
          <w:lang w:eastAsia="zh-CN"/>
        </w:rPr>
        <w:t xml:space="preserve">, so the same content may be encoded in </w:t>
      </w:r>
      <w:r w:rsidR="004D1D33" w:rsidRPr="00AA2708">
        <w:rPr>
          <w:lang w:eastAsia="zh-CN"/>
        </w:rPr>
        <w:t xml:space="preserve">an ensemble of </w:t>
      </w:r>
      <w:r w:rsidRPr="00AA2708">
        <w:rPr>
          <w:lang w:eastAsia="zh-CN"/>
        </w:rPr>
        <w:t xml:space="preserve">multiple </w:t>
      </w:r>
      <w:r w:rsidR="004D1D33" w:rsidRPr="00AA2708">
        <w:rPr>
          <w:lang w:eastAsia="zh-CN"/>
        </w:rPr>
        <w:t>viewport-optimized versions</w:t>
      </w:r>
      <w:r w:rsidRPr="00AA2708">
        <w:rPr>
          <w:lang w:eastAsia="zh-CN"/>
        </w:rPr>
        <w:t>.</w:t>
      </w:r>
    </w:p>
    <w:p w14:paraId="5A42FD52" w14:textId="77777777" w:rsidR="0037646A" w:rsidRPr="00AA2708" w:rsidRDefault="0037646A" w:rsidP="0074100A">
      <w:pPr>
        <w:rPr>
          <w:lang w:eastAsia="zh-CN"/>
        </w:rPr>
      </w:pPr>
      <w:r w:rsidRPr="00AA2708">
        <w:rPr>
          <w:lang w:eastAsia="zh-CN"/>
        </w:rPr>
        <w:t>The content is delivered through file based delivery of DASH based delivery, potentially using 3GPP services such as DASH in PSS or DASH-over-MBMS.</w:t>
      </w:r>
    </w:p>
    <w:p w14:paraId="56FD2C2C" w14:textId="77777777" w:rsidR="0074100A" w:rsidRPr="00AA2708" w:rsidRDefault="0074100A" w:rsidP="0074100A">
      <w:pPr>
        <w:rPr>
          <w:lang w:eastAsia="zh-CN"/>
        </w:rPr>
      </w:pPr>
      <w:r w:rsidRPr="00AA2708">
        <w:rPr>
          <w:lang w:eastAsia="zh-CN"/>
        </w:rPr>
        <w:t xml:space="preserve">At the receiving end, </w:t>
      </w:r>
      <w:r w:rsidR="0037646A" w:rsidRPr="00AA2708">
        <w:rPr>
          <w:lang w:eastAsia="zh-CN"/>
        </w:rPr>
        <w:t xml:space="preserve">a </w:t>
      </w:r>
      <w:r w:rsidRPr="00AA2708">
        <w:rPr>
          <w:lang w:eastAsia="zh-CN"/>
        </w:rPr>
        <w:t>VR application</w:t>
      </w:r>
      <w:r w:rsidR="0037646A" w:rsidRPr="00AA2708">
        <w:rPr>
          <w:lang w:eastAsia="zh-CN"/>
        </w:rPr>
        <w:t xml:space="preserve"> is as</w:t>
      </w:r>
      <w:r w:rsidR="009E4262" w:rsidRPr="00AA2708">
        <w:rPr>
          <w:lang w:eastAsia="zh-CN"/>
        </w:rPr>
        <w:t>su</w:t>
      </w:r>
      <w:r w:rsidR="0037646A" w:rsidRPr="00AA2708">
        <w:rPr>
          <w:lang w:eastAsia="zh-CN"/>
        </w:rPr>
        <w:t>med</w:t>
      </w:r>
      <w:r w:rsidRPr="00AA2708">
        <w:rPr>
          <w:lang w:eastAsia="zh-CN"/>
        </w:rPr>
        <w:t xml:space="preserve"> that communicates with the different functional blocks in the receivers' </w:t>
      </w:r>
      <w:r w:rsidR="008E62D9" w:rsidRPr="00AA2708">
        <w:rPr>
          <w:lang w:eastAsia="zh-CN"/>
        </w:rPr>
        <w:t xml:space="preserve">3GPP </w:t>
      </w:r>
      <w:r w:rsidRPr="00AA2708">
        <w:rPr>
          <w:lang w:eastAsia="zh-CN"/>
        </w:rPr>
        <w:t xml:space="preserve">VR service platform, namely, the </w:t>
      </w:r>
      <w:r w:rsidR="0037646A" w:rsidRPr="00AA2708">
        <w:rPr>
          <w:lang w:eastAsia="zh-CN"/>
        </w:rPr>
        <w:t xml:space="preserve">DASH </w:t>
      </w:r>
      <w:r w:rsidRPr="00AA2708">
        <w:rPr>
          <w:lang w:eastAsia="zh-CN"/>
        </w:rPr>
        <w:t>client</w:t>
      </w:r>
      <w:r w:rsidR="0037646A" w:rsidRPr="00AA2708">
        <w:rPr>
          <w:lang w:eastAsia="zh-CN"/>
        </w:rPr>
        <w:t xml:space="preserve"> or the download client</w:t>
      </w:r>
      <w:r w:rsidRPr="00AA2708">
        <w:rPr>
          <w:lang w:eastAsia="zh-CN"/>
        </w:rPr>
        <w:t xml:space="preserve">, the </w:t>
      </w:r>
      <w:r w:rsidR="0037646A" w:rsidRPr="00AA2708">
        <w:rPr>
          <w:lang w:eastAsia="zh-CN"/>
        </w:rPr>
        <w:t>file processing units for each media profile, the media decoding units</w:t>
      </w:r>
      <w:r w:rsidRPr="00AA2708">
        <w:rPr>
          <w:lang w:eastAsia="zh-CN"/>
        </w:rPr>
        <w:t xml:space="preserve">, the rendering environment and the </w:t>
      </w:r>
      <w:r w:rsidR="0037646A" w:rsidRPr="00AA2708">
        <w:rPr>
          <w:lang w:eastAsia="zh-CN"/>
        </w:rPr>
        <w:t>pose generator</w:t>
      </w:r>
      <w:r w:rsidRPr="00AA2708">
        <w:rPr>
          <w:lang w:eastAsia="zh-CN"/>
        </w:rPr>
        <w:t>. The reverse operations</w:t>
      </w:r>
      <w:r w:rsidR="008E62D9" w:rsidRPr="00AA2708">
        <w:rPr>
          <w:lang w:eastAsia="zh-CN"/>
        </w:rPr>
        <w:t xml:space="preserve"> of the VR Headend</w:t>
      </w:r>
      <w:r w:rsidRPr="00AA2708">
        <w:rPr>
          <w:lang w:eastAsia="zh-CN"/>
        </w:rPr>
        <w:t xml:space="preserve"> are performed. The </w:t>
      </w:r>
      <w:r w:rsidR="008E62D9" w:rsidRPr="00AA2708">
        <w:rPr>
          <w:lang w:eastAsia="zh-CN"/>
        </w:rPr>
        <w:t xml:space="preserve">operation </w:t>
      </w:r>
      <w:r w:rsidRPr="00AA2708">
        <w:rPr>
          <w:lang w:eastAsia="zh-CN"/>
        </w:rPr>
        <w:t xml:space="preserve">is expected to be dynamic, especially taking into account </w:t>
      </w:r>
      <w:r w:rsidR="008E62D9" w:rsidRPr="00AA2708">
        <w:rPr>
          <w:lang w:eastAsia="zh-CN"/>
        </w:rPr>
        <w:t>updated</w:t>
      </w:r>
      <w:r w:rsidR="00E43F6E" w:rsidRPr="00AA2708">
        <w:rPr>
          <w:lang w:eastAsia="zh-CN"/>
        </w:rPr>
        <w:t xml:space="preserve"> </w:t>
      </w:r>
      <w:r w:rsidR="0037646A" w:rsidRPr="00AA2708">
        <w:rPr>
          <w:lang w:eastAsia="zh-CN"/>
        </w:rPr>
        <w:t>pose information</w:t>
      </w:r>
      <w:r w:rsidRPr="00AA2708">
        <w:rPr>
          <w:lang w:eastAsia="zh-CN"/>
        </w:rPr>
        <w:t xml:space="preserve"> in the different stages of the receiver. </w:t>
      </w:r>
      <w:r w:rsidR="0037646A" w:rsidRPr="00AA2708">
        <w:rPr>
          <w:lang w:eastAsia="zh-CN"/>
        </w:rPr>
        <w:t xml:space="preserve">The pose information is essential in </w:t>
      </w:r>
      <w:r w:rsidR="008E62D9" w:rsidRPr="00AA2708">
        <w:rPr>
          <w:lang w:eastAsia="zh-CN"/>
        </w:rPr>
        <w:t>t</w:t>
      </w:r>
      <w:r w:rsidR="0037646A" w:rsidRPr="00AA2708">
        <w:rPr>
          <w:lang w:eastAsia="zh-CN"/>
        </w:rPr>
        <w:t>he rendering units, but may also be used in the download or DASH client for delivery and decoding optimizations.</w:t>
      </w:r>
      <w:r w:rsidR="00137CC3" w:rsidRPr="00AA2708">
        <w:rPr>
          <w:lang w:eastAsia="zh-CN"/>
        </w:rPr>
        <w:t xml:space="preserve"> For more details on the client reference architecture, refer to clause 4.3.</w:t>
      </w:r>
    </w:p>
    <w:p w14:paraId="499477B7" w14:textId="77777777" w:rsidR="0074100A" w:rsidRPr="00AA2708" w:rsidRDefault="00DF55D7" w:rsidP="0074100A">
      <w:pPr>
        <w:pStyle w:val="TH"/>
        <w:rPr>
          <w:lang w:eastAsia="fr-FR"/>
        </w:rPr>
      </w:pPr>
      <w:r w:rsidRPr="00AA2708">
        <w:object w:dxaOrig="18061" w:dyaOrig="8956" w14:anchorId="5F91BDC1">
          <v:shape id="_x0000_i1045" type="#_x0000_t75" style="width:481.2pt;height:238.8pt" o:ole="">
            <v:imagedata r:id="rId24" o:title=""/>
          </v:shape>
          <o:OLEObject Type="Embed" ProgID="Visio.Drawing.15" ShapeID="_x0000_i1045" DrawAspect="Content" ObjectID="_1685472222" r:id="rId25"/>
        </w:object>
      </w:r>
    </w:p>
    <w:p w14:paraId="5FC17840" w14:textId="77777777" w:rsidR="0074100A" w:rsidRPr="00AA2708" w:rsidRDefault="0074100A" w:rsidP="0074100A">
      <w:pPr>
        <w:pStyle w:val="TF"/>
      </w:pPr>
      <w:r w:rsidRPr="00AA2708">
        <w:t>Figure 4.2-1: architecture for VR streaming services</w:t>
      </w:r>
    </w:p>
    <w:p w14:paraId="1C2F281D" w14:textId="77777777" w:rsidR="0074100A" w:rsidRPr="00AA2708" w:rsidRDefault="0074100A" w:rsidP="0074100A">
      <w:pPr>
        <w:rPr>
          <w:rFonts w:eastAsia="MS Mincho"/>
        </w:rPr>
      </w:pPr>
      <w:r w:rsidRPr="00AA2708">
        <w:rPr>
          <w:rFonts w:eastAsia="MS Mincho"/>
        </w:rPr>
        <w:t xml:space="preserve">Based on the architecture in Figure 4.2-1, the following components are relevant for </w:t>
      </w:r>
      <w:r w:rsidR="008E62D9" w:rsidRPr="00AA2708">
        <w:rPr>
          <w:rFonts w:eastAsia="MS Mincho"/>
        </w:rPr>
        <w:t xml:space="preserve">3GPP </w:t>
      </w:r>
      <w:r w:rsidRPr="00AA2708">
        <w:rPr>
          <w:rFonts w:eastAsia="MS Mincho"/>
        </w:rPr>
        <w:t>VR Streaming Services:</w:t>
      </w:r>
    </w:p>
    <w:p w14:paraId="5822937C" w14:textId="77777777" w:rsidR="0074100A" w:rsidRPr="0031473F" w:rsidRDefault="0074100A" w:rsidP="0074100A">
      <w:pPr>
        <w:pStyle w:val="B10"/>
        <w:rPr>
          <w:rFonts w:eastAsia="MS Mincho"/>
        </w:rPr>
      </w:pPr>
      <w:r w:rsidRPr="00AA2708">
        <w:rPr>
          <w:rFonts w:eastAsia="MS Mincho"/>
        </w:rPr>
        <w:t>-</w:t>
      </w:r>
      <w:r w:rsidRPr="00AA2708">
        <w:rPr>
          <w:rFonts w:eastAsia="MS Mincho"/>
        </w:rPr>
        <w:tab/>
      </w:r>
      <w:r w:rsidR="0037646A" w:rsidRPr="00AA2708">
        <w:rPr>
          <w:rFonts w:eastAsia="MS Mincho"/>
        </w:rPr>
        <w:t>Consistent source formats that can be distributed by a 3GPP VR Headend</w:t>
      </w:r>
      <w:r w:rsidRPr="0031473F">
        <w:rPr>
          <w:rFonts w:eastAsia="MS Mincho"/>
        </w:rPr>
        <w:t>:</w:t>
      </w:r>
    </w:p>
    <w:p w14:paraId="4180E9AB" w14:textId="77777777" w:rsidR="0074100A" w:rsidRPr="00AA2708" w:rsidRDefault="0074100A" w:rsidP="0074100A">
      <w:pPr>
        <w:pStyle w:val="B2"/>
        <w:rPr>
          <w:rFonts w:eastAsia="MS Mincho"/>
        </w:rPr>
      </w:pPr>
      <w:r w:rsidRPr="00AA2708">
        <w:rPr>
          <w:rFonts w:eastAsia="MS Mincho"/>
        </w:rPr>
        <w:t>-</w:t>
      </w:r>
      <w:r w:rsidRPr="00AA2708">
        <w:rPr>
          <w:rFonts w:eastAsia="MS Mincho"/>
        </w:rPr>
        <w:tab/>
        <w:t xml:space="preserve">For audio that can be used by a 3D audio encoding </w:t>
      </w:r>
      <w:r w:rsidR="008E62D9" w:rsidRPr="00AA2708">
        <w:rPr>
          <w:rFonts w:eastAsia="MS Mincho"/>
        </w:rPr>
        <w:t xml:space="preserve">profile according </w:t>
      </w:r>
      <w:r w:rsidR="00715897" w:rsidRPr="00AA2708">
        <w:rPr>
          <w:rFonts w:eastAsia="MS Mincho"/>
        </w:rPr>
        <w:t>the present document</w:t>
      </w:r>
      <w:r w:rsidR="007211E4" w:rsidRPr="00AA2708">
        <w:rPr>
          <w:rFonts w:eastAsia="MS Mincho"/>
        </w:rPr>
        <w:t>.</w:t>
      </w:r>
    </w:p>
    <w:p w14:paraId="09911500" w14:textId="77777777" w:rsidR="0074100A" w:rsidRPr="00AA2708" w:rsidRDefault="0074100A" w:rsidP="0074100A">
      <w:pPr>
        <w:pStyle w:val="B2"/>
        <w:rPr>
          <w:rFonts w:eastAsia="MS Mincho"/>
        </w:rPr>
      </w:pPr>
      <w:r w:rsidRPr="00AA2708">
        <w:rPr>
          <w:rFonts w:eastAsia="MS Mincho"/>
        </w:rPr>
        <w:t>-</w:t>
      </w:r>
      <w:r w:rsidRPr="00AA2708">
        <w:rPr>
          <w:rFonts w:eastAsia="MS Mincho"/>
        </w:rPr>
        <w:tab/>
        <w:t>For video that can be used by</w:t>
      </w:r>
      <w:r w:rsidR="008E62D9" w:rsidRPr="00AA2708">
        <w:rPr>
          <w:rFonts w:eastAsia="MS Mincho"/>
        </w:rPr>
        <w:t xml:space="preserve"> a spherical video encoding profile according to </w:t>
      </w:r>
      <w:r w:rsidR="00715897" w:rsidRPr="00AA2708">
        <w:rPr>
          <w:rFonts w:eastAsia="MS Mincho"/>
        </w:rPr>
        <w:t>the present document</w:t>
      </w:r>
      <w:r w:rsidR="007211E4" w:rsidRPr="00AA2708">
        <w:rPr>
          <w:rFonts w:eastAsia="MS Mincho"/>
        </w:rPr>
        <w:t>.</w:t>
      </w:r>
    </w:p>
    <w:p w14:paraId="1DDF463E" w14:textId="77777777" w:rsidR="0074100A" w:rsidRPr="00AA2708" w:rsidRDefault="0074100A" w:rsidP="0074100A">
      <w:pPr>
        <w:pStyle w:val="B10"/>
        <w:rPr>
          <w:rFonts w:eastAsia="MS Mincho"/>
        </w:rPr>
      </w:pPr>
      <w:r w:rsidRPr="00AA2708">
        <w:rPr>
          <w:rFonts w:eastAsia="MS Mincho"/>
        </w:rPr>
        <w:t>-</w:t>
      </w:r>
      <w:r w:rsidRPr="00AA2708">
        <w:rPr>
          <w:rFonts w:eastAsia="MS Mincho"/>
        </w:rPr>
        <w:tab/>
        <w:t>Mapping formats from a 3-dimensional representation to a 2D representation in order to use regular video encoding engines</w:t>
      </w:r>
    </w:p>
    <w:p w14:paraId="19967691" w14:textId="77777777" w:rsidR="0074100A" w:rsidRPr="00B20DCE" w:rsidRDefault="0074100A" w:rsidP="0074100A">
      <w:pPr>
        <w:pStyle w:val="B10"/>
        <w:rPr>
          <w:rFonts w:eastAsia="MS Mincho"/>
        </w:rPr>
      </w:pPr>
      <w:r w:rsidRPr="00AA2708">
        <w:rPr>
          <w:rFonts w:eastAsia="MS Mincho"/>
        </w:rPr>
        <w:t>-</w:t>
      </w:r>
      <w:r w:rsidRPr="00AA2708">
        <w:rPr>
          <w:rFonts w:eastAsia="MS Mincho"/>
        </w:rPr>
        <w:tab/>
        <w:t>Encapsulation of the media format tracks to ISO file format together, adding sufficient information on to dec</w:t>
      </w:r>
      <w:r w:rsidRPr="0031473F">
        <w:rPr>
          <w:rFonts w:eastAsia="MS Mincho"/>
        </w:rPr>
        <w:t xml:space="preserve">ode and render the VR content. </w:t>
      </w:r>
      <w:r w:rsidR="008E62D9" w:rsidRPr="0031473F">
        <w:rPr>
          <w:rFonts w:eastAsia="MS Mincho"/>
        </w:rPr>
        <w:t>T</w:t>
      </w:r>
      <w:r w:rsidRPr="0031473F">
        <w:rPr>
          <w:rFonts w:eastAsia="MS Mincho"/>
        </w:rPr>
        <w:t xml:space="preserve">he </w:t>
      </w:r>
      <w:r w:rsidR="008E62D9" w:rsidRPr="00B20DCE">
        <w:rPr>
          <w:rFonts w:eastAsia="MS Mincho"/>
        </w:rPr>
        <w:t xml:space="preserve">necessary metadata may </w:t>
      </w:r>
      <w:r w:rsidRPr="00B20DCE">
        <w:rPr>
          <w:rFonts w:eastAsia="MS Mincho"/>
        </w:rPr>
        <w:t>be on codec level, file format level, or both.</w:t>
      </w:r>
    </w:p>
    <w:p w14:paraId="3C4F5B70" w14:textId="77777777" w:rsidR="0074100A" w:rsidRPr="00AA2708" w:rsidRDefault="0074100A" w:rsidP="0074100A">
      <w:pPr>
        <w:pStyle w:val="B10"/>
        <w:rPr>
          <w:rFonts w:eastAsia="MS Mincho"/>
        </w:rPr>
      </w:pPr>
      <w:r w:rsidRPr="00AA2708">
        <w:rPr>
          <w:rFonts w:eastAsia="MS Mincho"/>
        </w:rPr>
        <w:t>-</w:t>
      </w:r>
      <w:r w:rsidRPr="00AA2708">
        <w:rPr>
          <w:rFonts w:eastAsia="MS Mincho"/>
        </w:rPr>
        <w:tab/>
        <w:t xml:space="preserve">Delivery of the formats through </w:t>
      </w:r>
      <w:r w:rsidR="008E62D9" w:rsidRPr="00AA2708">
        <w:rPr>
          <w:rFonts w:eastAsia="MS Mincho"/>
        </w:rPr>
        <w:t>file download</w:t>
      </w:r>
      <w:r w:rsidRPr="00AA2708">
        <w:rPr>
          <w:rFonts w:eastAsia="MS Mincho"/>
        </w:rPr>
        <w:t>, DASH delivery and DASH</w:t>
      </w:r>
      <w:r w:rsidR="008E62D9" w:rsidRPr="00AA2708">
        <w:rPr>
          <w:rFonts w:eastAsia="MS Mincho"/>
        </w:rPr>
        <w:t>-</w:t>
      </w:r>
      <w:r w:rsidRPr="00AA2708">
        <w:rPr>
          <w:rFonts w:eastAsia="MS Mincho"/>
        </w:rPr>
        <w:t>over</w:t>
      </w:r>
      <w:r w:rsidR="008E62D9" w:rsidRPr="00AA2708">
        <w:rPr>
          <w:rFonts w:eastAsia="MS Mincho"/>
        </w:rPr>
        <w:t>-</w:t>
      </w:r>
      <w:r w:rsidRPr="00AA2708">
        <w:rPr>
          <w:rFonts w:eastAsia="MS Mincho"/>
        </w:rPr>
        <w:t>MBMS delivery.</w:t>
      </w:r>
    </w:p>
    <w:p w14:paraId="4B73AB75" w14:textId="77777777" w:rsidR="0074100A" w:rsidRPr="00AA2708" w:rsidRDefault="0074100A" w:rsidP="0074100A">
      <w:pPr>
        <w:pStyle w:val="B10"/>
        <w:rPr>
          <w:rFonts w:eastAsia="MS Mincho"/>
        </w:rPr>
      </w:pPr>
      <w:r w:rsidRPr="00AA2708">
        <w:rPr>
          <w:rFonts w:eastAsia="MS Mincho"/>
        </w:rPr>
        <w:t>-</w:t>
      </w:r>
      <w:r w:rsidRPr="00AA2708">
        <w:rPr>
          <w:rFonts w:eastAsia="MS Mincho"/>
        </w:rPr>
        <w:tab/>
        <w:t>Static and dynamic capabilities and environment</w:t>
      </w:r>
      <w:r w:rsidR="008E62D9" w:rsidRPr="00AA2708">
        <w:rPr>
          <w:rFonts w:eastAsia="MS Mincho"/>
        </w:rPr>
        <w:t xml:space="preserve">al data, </w:t>
      </w:r>
      <w:r w:rsidRPr="00AA2708">
        <w:rPr>
          <w:rFonts w:eastAsia="MS Mincho"/>
        </w:rPr>
        <w:t>includ</w:t>
      </w:r>
      <w:r w:rsidR="008E62D9" w:rsidRPr="00AA2708">
        <w:rPr>
          <w:rFonts w:eastAsia="MS Mincho"/>
        </w:rPr>
        <w:t>ing</w:t>
      </w:r>
      <w:r w:rsidRPr="00AA2708">
        <w:rPr>
          <w:rFonts w:eastAsia="MS Mincho"/>
        </w:rPr>
        <w:t xml:space="preserve"> decoding and rendering capabilities, as well as </w:t>
      </w:r>
      <w:r w:rsidR="008E62D9" w:rsidRPr="00AA2708">
        <w:rPr>
          <w:rFonts w:eastAsia="MS Mincho"/>
        </w:rPr>
        <w:t>dynamic pose information</w:t>
      </w:r>
      <w:r w:rsidRPr="00AA2708">
        <w:rPr>
          <w:rFonts w:eastAsia="MS Mincho"/>
        </w:rPr>
        <w:t>.</w:t>
      </w:r>
    </w:p>
    <w:p w14:paraId="2F858431" w14:textId="77777777" w:rsidR="0074100A" w:rsidRPr="00AA2708" w:rsidRDefault="0074100A" w:rsidP="0074100A">
      <w:pPr>
        <w:pStyle w:val="B10"/>
        <w:rPr>
          <w:rFonts w:eastAsia="MS Mincho"/>
        </w:rPr>
      </w:pPr>
      <w:r w:rsidRPr="00AA2708">
        <w:rPr>
          <w:rFonts w:eastAsia="MS Mincho"/>
        </w:rPr>
        <w:t>-</w:t>
      </w:r>
      <w:r w:rsidRPr="00AA2708">
        <w:rPr>
          <w:rFonts w:eastAsia="MS Mincho"/>
        </w:rPr>
        <w:tab/>
        <w:t>Media decoders that support the decoding of the formats delivered to the receiver.</w:t>
      </w:r>
    </w:p>
    <w:p w14:paraId="302D19BA" w14:textId="77777777" w:rsidR="0074100A" w:rsidRPr="00AA2708" w:rsidRDefault="0074100A" w:rsidP="0074100A">
      <w:pPr>
        <w:pStyle w:val="B10"/>
        <w:rPr>
          <w:rFonts w:eastAsia="MS Mincho"/>
        </w:rPr>
      </w:pPr>
      <w:r w:rsidRPr="00AA2708">
        <w:rPr>
          <w:color w:val="000000"/>
        </w:rPr>
        <w:t>-</w:t>
      </w:r>
      <w:r w:rsidRPr="00AA2708">
        <w:rPr>
          <w:color w:val="000000"/>
        </w:rPr>
        <w:tab/>
      </w:r>
      <w:r w:rsidR="008E62D9" w:rsidRPr="00AA2708">
        <w:rPr>
          <w:color w:val="000000"/>
        </w:rPr>
        <w:t>I</w:t>
      </w:r>
      <w:r w:rsidRPr="00AA2708">
        <w:rPr>
          <w:rFonts w:eastAsia="MS Mincho"/>
        </w:rPr>
        <w:t xml:space="preserve">nformation for audio and video rendering </w:t>
      </w:r>
      <w:r w:rsidR="008E62D9" w:rsidRPr="00AA2708">
        <w:rPr>
          <w:rFonts w:eastAsia="MS Mincho"/>
        </w:rPr>
        <w:t>to present the VR Presentation</w:t>
      </w:r>
      <w:r w:rsidRPr="00AA2708">
        <w:rPr>
          <w:rFonts w:eastAsia="MS Mincho"/>
        </w:rPr>
        <w:t xml:space="preserve"> on the</w:t>
      </w:r>
      <w:r w:rsidR="008E62D9" w:rsidRPr="00AA2708">
        <w:rPr>
          <w:rFonts w:eastAsia="MS Mincho"/>
        </w:rPr>
        <w:t xml:space="preserve"> VR device</w:t>
      </w:r>
      <w:r w:rsidRPr="00AA2708">
        <w:rPr>
          <w:rFonts w:eastAsia="MS Mincho"/>
        </w:rPr>
        <w:t>.</w:t>
      </w:r>
    </w:p>
    <w:p w14:paraId="4D40CAD0" w14:textId="77777777" w:rsidR="0074100A" w:rsidRPr="00AA2708" w:rsidRDefault="0074100A" w:rsidP="0074100A">
      <w:pPr>
        <w:rPr>
          <w:rFonts w:eastAsia="MS Mincho"/>
        </w:rPr>
      </w:pPr>
      <w:r w:rsidRPr="00AA2708">
        <w:rPr>
          <w:rFonts w:eastAsia="MS Mincho"/>
        </w:rPr>
        <w:t xml:space="preserve">Based on the considerations above, to support the use case of VR Streaming, the following functions are defined in </w:t>
      </w:r>
      <w:r w:rsidR="00715897" w:rsidRPr="00AA2708">
        <w:rPr>
          <w:rFonts w:eastAsia="MS Mincho"/>
        </w:rPr>
        <w:t>the present document</w:t>
      </w:r>
      <w:r w:rsidRPr="00AA2708">
        <w:rPr>
          <w:rFonts w:eastAsia="MS Mincho"/>
        </w:rPr>
        <w:t>:</w:t>
      </w:r>
    </w:p>
    <w:p w14:paraId="49B16A06" w14:textId="77777777" w:rsidR="0074100A" w:rsidRPr="00B20DCE" w:rsidRDefault="0074100A" w:rsidP="0074100A">
      <w:pPr>
        <w:pStyle w:val="B10"/>
        <w:rPr>
          <w:rFonts w:eastAsia="MS Mincho"/>
        </w:rPr>
      </w:pPr>
      <w:r w:rsidRPr="00AA2708">
        <w:rPr>
          <w:rFonts w:eastAsia="MS Mincho"/>
        </w:rPr>
        <w:t>-</w:t>
      </w:r>
      <w:r w:rsidRPr="00AA2708">
        <w:rPr>
          <w:rFonts w:eastAsia="MS Mincho"/>
        </w:rPr>
        <w:tab/>
        <w:t xml:space="preserve">Consistent content contribution formats for audio and video for 360/3D AV applications including their metadata. This aspect </w:t>
      </w:r>
      <w:r w:rsidR="008E62D9" w:rsidRPr="0031473F">
        <w:rPr>
          <w:rFonts w:eastAsia="MS Mincho"/>
        </w:rPr>
        <w:t xml:space="preserve">should be considered </w:t>
      </w:r>
      <w:r w:rsidRPr="0031473F">
        <w:rPr>
          <w:rFonts w:eastAsia="MS Mincho"/>
        </w:rPr>
        <w:t xml:space="preserve">informative, but </w:t>
      </w:r>
      <w:r w:rsidR="00137CC3" w:rsidRPr="0031473F">
        <w:rPr>
          <w:rFonts w:eastAsia="MS Mincho"/>
        </w:rPr>
        <w:t>example formats are provided to enable explaining the workflow</w:t>
      </w:r>
      <w:r w:rsidRPr="00B20DCE">
        <w:rPr>
          <w:rFonts w:eastAsia="MS Mincho"/>
        </w:rPr>
        <w:t>.</w:t>
      </w:r>
    </w:p>
    <w:p w14:paraId="363D4790" w14:textId="77777777" w:rsidR="0074100A" w:rsidRPr="00AA2708" w:rsidRDefault="0074100A" w:rsidP="0074100A">
      <w:pPr>
        <w:pStyle w:val="B10"/>
        <w:rPr>
          <w:rFonts w:eastAsia="MS Mincho"/>
        </w:rPr>
      </w:pPr>
      <w:r w:rsidRPr="00B20DCE">
        <w:rPr>
          <w:rFonts w:eastAsia="MS Mincho"/>
        </w:rPr>
        <w:t>-</w:t>
      </w:r>
      <w:r w:rsidRPr="00B20DCE">
        <w:rPr>
          <w:rFonts w:eastAsia="MS Mincho"/>
        </w:rPr>
        <w:tab/>
        <w:t xml:space="preserve">Efficient encoding of 360 video content. In </w:t>
      </w:r>
      <w:r w:rsidR="00715897" w:rsidRPr="00AA2708">
        <w:rPr>
          <w:rFonts w:eastAsia="MS Mincho"/>
        </w:rPr>
        <w:t>the present document</w:t>
      </w:r>
      <w:r w:rsidRPr="00AA2708">
        <w:rPr>
          <w:rFonts w:eastAsia="MS Mincho"/>
        </w:rPr>
        <w:t xml:space="preserve">, this encoding is split in two steps, namely a </w:t>
      </w:r>
      <w:r w:rsidR="00137CC3" w:rsidRPr="00AA2708">
        <w:rPr>
          <w:rFonts w:eastAsia="MS Mincho"/>
        </w:rPr>
        <w:t xml:space="preserve">pre-processing and </w:t>
      </w:r>
      <w:r w:rsidRPr="00AA2708">
        <w:rPr>
          <w:rFonts w:eastAsia="MS Mincho"/>
        </w:rPr>
        <w:t xml:space="preserve">projection mapping from 360 video to 2D </w:t>
      </w:r>
      <w:r w:rsidR="00137CC3" w:rsidRPr="00AA2708">
        <w:rPr>
          <w:rFonts w:eastAsia="MS Mincho"/>
        </w:rPr>
        <w:t>texture</w:t>
      </w:r>
      <w:r w:rsidRPr="00AA2708">
        <w:rPr>
          <w:rFonts w:eastAsia="MS Mincho"/>
        </w:rPr>
        <w:t xml:space="preserve"> and a regular video encoding. </w:t>
      </w:r>
    </w:p>
    <w:p w14:paraId="67EF41EB" w14:textId="77777777" w:rsidR="0074100A" w:rsidRPr="00AA2708" w:rsidRDefault="0074100A" w:rsidP="0074100A">
      <w:pPr>
        <w:pStyle w:val="B10"/>
        <w:rPr>
          <w:rFonts w:eastAsia="MS Mincho"/>
        </w:rPr>
      </w:pPr>
      <w:r w:rsidRPr="00AA2708">
        <w:rPr>
          <w:rFonts w:eastAsia="MS Mincho"/>
        </w:rPr>
        <w:t>-</w:t>
      </w:r>
      <w:r w:rsidRPr="00AA2708">
        <w:rPr>
          <w:rFonts w:eastAsia="MS Mincho"/>
        </w:rPr>
        <w:tab/>
        <w:t>Efficient encoding of 3D audio</w:t>
      </w:r>
      <w:r w:rsidR="00137CC3" w:rsidRPr="00AA2708">
        <w:rPr>
          <w:rFonts w:eastAsia="MS Mincho"/>
        </w:rPr>
        <w:t xml:space="preserve"> including channels, objects and scene</w:t>
      </w:r>
      <w:r w:rsidR="00B614E8" w:rsidRPr="00AA2708">
        <w:rPr>
          <w:rFonts w:eastAsia="MS Mincho"/>
        </w:rPr>
        <w:t>-based audio</w:t>
      </w:r>
      <w:r w:rsidR="00137CC3" w:rsidRPr="00AA2708">
        <w:rPr>
          <w:rFonts w:eastAsia="MS Mincho"/>
        </w:rPr>
        <w:t>.</w:t>
      </w:r>
    </w:p>
    <w:p w14:paraId="60C0AFB5" w14:textId="77777777" w:rsidR="0074100A" w:rsidRPr="00AA2708" w:rsidRDefault="0074100A" w:rsidP="0074100A">
      <w:pPr>
        <w:pStyle w:val="B10"/>
        <w:rPr>
          <w:rFonts w:eastAsia="MS Mincho"/>
        </w:rPr>
      </w:pPr>
      <w:r w:rsidRPr="00AA2708">
        <w:rPr>
          <w:rFonts w:eastAsia="MS Mincho"/>
        </w:rPr>
        <w:t>-</w:t>
      </w:r>
      <w:r w:rsidRPr="00AA2708">
        <w:rPr>
          <w:rFonts w:eastAsia="MS Mincho"/>
        </w:rPr>
        <w:tab/>
        <w:t>Encapsulation of VR media into a file format for download delivery.</w:t>
      </w:r>
    </w:p>
    <w:p w14:paraId="5B219CB4" w14:textId="77777777" w:rsidR="0074100A" w:rsidRPr="00AA2708" w:rsidRDefault="0074100A" w:rsidP="0074100A">
      <w:pPr>
        <w:pStyle w:val="B10"/>
        <w:rPr>
          <w:rFonts w:eastAsia="MS Mincho"/>
        </w:rPr>
      </w:pPr>
      <w:r w:rsidRPr="00AA2708">
        <w:rPr>
          <w:rFonts w:eastAsia="MS Mincho"/>
        </w:rPr>
        <w:t>-</w:t>
      </w:r>
      <w:r w:rsidRPr="00AA2708">
        <w:rPr>
          <w:rFonts w:eastAsia="MS Mincho"/>
        </w:rPr>
        <w:tab/>
      </w:r>
      <w:r w:rsidR="00137CC3" w:rsidRPr="00AA2708">
        <w:rPr>
          <w:rFonts w:eastAsia="MS Mincho"/>
        </w:rPr>
        <w:t>The r</w:t>
      </w:r>
      <w:r w:rsidRPr="00AA2708">
        <w:rPr>
          <w:rFonts w:eastAsia="MS Mincho"/>
        </w:rPr>
        <w:t>elevant enablers for DASH delivery of VR experiences.</w:t>
      </w:r>
    </w:p>
    <w:p w14:paraId="33857916" w14:textId="77777777" w:rsidR="0074100A" w:rsidRPr="00AA2708" w:rsidRDefault="0074100A" w:rsidP="0074100A">
      <w:pPr>
        <w:pStyle w:val="B10"/>
        <w:rPr>
          <w:rFonts w:eastAsia="MS Mincho"/>
        </w:rPr>
      </w:pPr>
      <w:r w:rsidRPr="00AA2708">
        <w:rPr>
          <w:rFonts w:eastAsia="MS Mincho"/>
        </w:rPr>
        <w:t>-</w:t>
      </w:r>
      <w:r w:rsidRPr="00AA2708">
        <w:rPr>
          <w:rFonts w:eastAsia="MS Mincho"/>
        </w:rPr>
        <w:tab/>
      </w:r>
      <w:r w:rsidR="00137CC3" w:rsidRPr="00AA2708">
        <w:rPr>
          <w:rFonts w:eastAsia="MS Mincho"/>
        </w:rPr>
        <w:t>T</w:t>
      </w:r>
      <w:r w:rsidRPr="00AA2708">
        <w:rPr>
          <w:rFonts w:eastAsia="MS Mincho"/>
        </w:rPr>
        <w:t>he necessary capabilities for static and dynamic consumption of the encoded and delivered experiences in the Internet media type and the DASH MPD.</w:t>
      </w:r>
    </w:p>
    <w:p w14:paraId="228316B6" w14:textId="77777777" w:rsidR="0074100A" w:rsidRPr="00AA2708" w:rsidRDefault="0074100A" w:rsidP="0074100A">
      <w:pPr>
        <w:pStyle w:val="B10"/>
        <w:rPr>
          <w:rFonts w:eastAsia="MS Mincho"/>
        </w:rPr>
      </w:pPr>
      <w:r w:rsidRPr="00AA2708">
        <w:rPr>
          <w:rFonts w:eastAsia="MS Mincho"/>
        </w:rPr>
        <w:lastRenderedPageBreak/>
        <w:t>-</w:t>
      </w:r>
      <w:r w:rsidRPr="00AA2708">
        <w:rPr>
          <w:rFonts w:eastAsia="MS Mincho"/>
        </w:rPr>
        <w:tab/>
        <w:t xml:space="preserve">A reference client architecture that provides the signalling and processing steps for download delivery as well as DASH delivery as well as the interfaces between the </w:t>
      </w:r>
      <w:r w:rsidR="00137CC3" w:rsidRPr="00AA2708">
        <w:rPr>
          <w:rFonts w:eastAsia="MS Mincho"/>
        </w:rPr>
        <w:t xml:space="preserve">3GPP </w:t>
      </w:r>
      <w:r w:rsidRPr="00AA2708">
        <w:rPr>
          <w:rFonts w:eastAsia="MS Mincho"/>
        </w:rPr>
        <w:t xml:space="preserve">VR service platform, </w:t>
      </w:r>
      <w:r w:rsidR="00137CC3" w:rsidRPr="00AA2708">
        <w:rPr>
          <w:rFonts w:eastAsia="MS Mincho"/>
        </w:rPr>
        <w:t xml:space="preserve">a </w:t>
      </w:r>
      <w:r w:rsidRPr="00AA2708">
        <w:rPr>
          <w:rFonts w:eastAsia="MS Mincho"/>
        </w:rPr>
        <w:t xml:space="preserve">VR application (e.g. </w:t>
      </w:r>
      <w:r w:rsidR="00137CC3" w:rsidRPr="00AA2708">
        <w:rPr>
          <w:rFonts w:eastAsia="MS Mincho"/>
        </w:rPr>
        <w:t>pose information</w:t>
      </w:r>
      <w:r w:rsidRPr="00AA2708">
        <w:rPr>
          <w:rFonts w:eastAsia="MS Mincho"/>
        </w:rPr>
        <w:t>), and the VR rendering system (displays, GPU, loudspeakers).</w:t>
      </w:r>
    </w:p>
    <w:p w14:paraId="1A0B162B" w14:textId="77777777" w:rsidR="0074100A" w:rsidRPr="00AA2708" w:rsidRDefault="0074100A" w:rsidP="0074100A">
      <w:pPr>
        <w:pStyle w:val="B10"/>
        <w:rPr>
          <w:rFonts w:eastAsia="MS Mincho"/>
        </w:rPr>
      </w:pPr>
      <w:r w:rsidRPr="00AA2708">
        <w:rPr>
          <w:rFonts w:eastAsia="MS Mincho"/>
        </w:rPr>
        <w:t>-</w:t>
      </w:r>
      <w:r w:rsidRPr="00AA2708">
        <w:rPr>
          <w:rFonts w:eastAsia="MS Mincho"/>
        </w:rPr>
        <w:tab/>
        <w:t>Decoding requirements for the defined 360 video formats.</w:t>
      </w:r>
    </w:p>
    <w:p w14:paraId="365E1F20" w14:textId="77777777" w:rsidR="0074100A" w:rsidRPr="00AA2708" w:rsidRDefault="0074100A" w:rsidP="0074100A">
      <w:pPr>
        <w:pStyle w:val="B10"/>
        <w:rPr>
          <w:rFonts w:eastAsia="MS Mincho"/>
        </w:rPr>
      </w:pPr>
      <w:r w:rsidRPr="00AA2708">
        <w:rPr>
          <w:rFonts w:eastAsia="MS Mincho"/>
        </w:rPr>
        <w:t>-</w:t>
      </w:r>
      <w:r w:rsidRPr="00AA2708">
        <w:rPr>
          <w:rFonts w:eastAsia="MS Mincho"/>
        </w:rPr>
        <w:tab/>
        <w:t>Decoding requirements for the defined 3D audio formats.</w:t>
      </w:r>
    </w:p>
    <w:p w14:paraId="53DCEE9B" w14:textId="77777777" w:rsidR="0074100A" w:rsidRPr="00AA2708" w:rsidRDefault="0074100A" w:rsidP="0074100A">
      <w:pPr>
        <w:pStyle w:val="B10"/>
        <w:rPr>
          <w:rFonts w:eastAsia="MS Mincho"/>
        </w:rPr>
      </w:pPr>
      <w:r w:rsidRPr="00AA2708">
        <w:rPr>
          <w:color w:val="000000"/>
        </w:rPr>
        <w:t>-</w:t>
      </w:r>
      <w:r w:rsidRPr="00AA2708">
        <w:rPr>
          <w:color w:val="000000"/>
        </w:rPr>
        <w:tab/>
        <w:t>Rendering requirements or recommendations for the above formats, for both separate and integrated decoding/rendering.</w:t>
      </w:r>
    </w:p>
    <w:p w14:paraId="5DBAA44C" w14:textId="77777777" w:rsidR="0076544B" w:rsidRPr="00AA2708" w:rsidRDefault="0076544B" w:rsidP="0076544B">
      <w:pPr>
        <w:pStyle w:val="Heading2"/>
      </w:pPr>
      <w:bookmarkStart w:id="120" w:name="_Toc19383164"/>
      <w:bookmarkStart w:id="121" w:name="_Toc36232082"/>
      <w:bookmarkStart w:id="122" w:name="_Toc73529490"/>
      <w:bookmarkStart w:id="123" w:name="_Toc73530829"/>
      <w:bookmarkStart w:id="124" w:name="_Toc74859298"/>
      <w:r w:rsidRPr="00AA2708">
        <w:t>4.3</w:t>
      </w:r>
      <w:r w:rsidRPr="00AA2708">
        <w:tab/>
        <w:t>Client Reference Architecture</w:t>
      </w:r>
      <w:bookmarkEnd w:id="120"/>
      <w:bookmarkEnd w:id="121"/>
      <w:bookmarkEnd w:id="122"/>
      <w:bookmarkEnd w:id="123"/>
      <w:bookmarkEnd w:id="124"/>
    </w:p>
    <w:p w14:paraId="5C3DD857" w14:textId="77777777" w:rsidR="000F0617" w:rsidRPr="00AA2708" w:rsidRDefault="000F0617" w:rsidP="000F0617">
      <w:pPr>
        <w:rPr>
          <w:lang w:eastAsia="ko-KR"/>
        </w:rPr>
      </w:pPr>
      <w:r w:rsidRPr="00AA2708">
        <w:rPr>
          <w:lang w:eastAsia="ko-KR"/>
        </w:rPr>
        <w:t xml:space="preserve">This </w:t>
      </w:r>
      <w:r w:rsidR="00151671" w:rsidRPr="00AA2708">
        <w:rPr>
          <w:lang w:eastAsia="ko-KR"/>
        </w:rPr>
        <w:t>clause</w:t>
      </w:r>
      <w:r w:rsidRPr="00AA2708">
        <w:rPr>
          <w:lang w:eastAsia="ko-KR"/>
        </w:rPr>
        <w:t xml:space="preserve"> provides </w:t>
      </w:r>
      <w:r w:rsidR="00DF55D7" w:rsidRPr="00AA2708">
        <w:rPr>
          <w:lang w:eastAsia="ko-KR"/>
        </w:rPr>
        <w:t xml:space="preserve">more details </w:t>
      </w:r>
      <w:r w:rsidRPr="00AA2708">
        <w:rPr>
          <w:lang w:eastAsia="ko-KR"/>
        </w:rPr>
        <w:t xml:space="preserve">of </w:t>
      </w:r>
      <w:r w:rsidR="00DF55D7" w:rsidRPr="00AA2708">
        <w:rPr>
          <w:lang w:eastAsia="ko-KR"/>
        </w:rPr>
        <w:t xml:space="preserve">a </w:t>
      </w:r>
      <w:r w:rsidRPr="00AA2708">
        <w:rPr>
          <w:lang w:eastAsia="ko-KR"/>
        </w:rPr>
        <w:t xml:space="preserve">client reference architecture for VR streaming applications and describes their components and interfaces. </w:t>
      </w:r>
    </w:p>
    <w:p w14:paraId="4BA16E8D" w14:textId="77777777" w:rsidR="000F0617" w:rsidRPr="00AA2708" w:rsidRDefault="00070CA0" w:rsidP="00151671">
      <w:pPr>
        <w:rPr>
          <w:lang w:eastAsia="ko-KR"/>
        </w:rPr>
      </w:pPr>
      <w:r w:rsidRPr="00AA2708">
        <w:rPr>
          <w:lang w:eastAsia="ko-KR"/>
        </w:rPr>
        <w:t>Figure 4.3-1 and Figure 4.3-2 show a high-level structure of the client reference architecture for VR DASH streaming and VR local playback, respectively, which consist of five functional components</w:t>
      </w:r>
      <w:r w:rsidR="000F0617" w:rsidRPr="00AA2708">
        <w:rPr>
          <w:lang w:eastAsia="ko-KR"/>
        </w:rPr>
        <w:t>:</w:t>
      </w:r>
    </w:p>
    <w:p w14:paraId="0B1AF51D" w14:textId="77777777" w:rsidR="000F0617" w:rsidRPr="00AA2708" w:rsidRDefault="006729F2" w:rsidP="00151671">
      <w:pPr>
        <w:pStyle w:val="B10"/>
        <w:rPr>
          <w:lang w:eastAsia="ko-KR"/>
        </w:rPr>
      </w:pPr>
      <w:r w:rsidRPr="00AA2708">
        <w:rPr>
          <w:i/>
          <w:lang w:eastAsia="ko-KR"/>
        </w:rPr>
        <w:t>-</w:t>
      </w:r>
      <w:r w:rsidRPr="00AA2708">
        <w:rPr>
          <w:i/>
          <w:lang w:eastAsia="ko-KR"/>
        </w:rPr>
        <w:tab/>
      </w:r>
      <w:r w:rsidR="000F0617" w:rsidRPr="00AA2708">
        <w:rPr>
          <w:i/>
          <w:lang w:eastAsia="ko-KR"/>
        </w:rPr>
        <w:t>VR Application</w:t>
      </w:r>
      <w:r w:rsidR="000F0617" w:rsidRPr="0031473F">
        <w:rPr>
          <w:lang w:eastAsia="ko-KR"/>
        </w:rPr>
        <w:t>:</w:t>
      </w:r>
      <w:r w:rsidR="00DC45D9" w:rsidRPr="0031473F">
        <w:rPr>
          <w:lang w:eastAsia="ko-KR"/>
        </w:rPr>
        <w:t xml:space="preserve"> </w:t>
      </w:r>
      <w:r w:rsidR="000F0617" w:rsidRPr="0031473F">
        <w:rPr>
          <w:lang w:eastAsia="ko-KR"/>
        </w:rPr>
        <w:t>The VR application controls the rendering depending on a user viewport or display capabilities. The application may communicate with other functional components, e.g., t</w:t>
      </w:r>
      <w:r w:rsidR="000F0617" w:rsidRPr="00B20DCE">
        <w:rPr>
          <w:lang w:eastAsia="ko-KR"/>
        </w:rPr>
        <w:t>he a</w:t>
      </w:r>
      <w:r w:rsidR="000F0617" w:rsidRPr="00AA2708">
        <w:rPr>
          <w:lang w:eastAsia="ko-KR"/>
        </w:rPr>
        <w:t xml:space="preserve">ccess engine, the file decoder. </w:t>
      </w:r>
      <w:r w:rsidR="00FB3559" w:rsidRPr="00AA2708">
        <w:rPr>
          <w:lang w:eastAsia="ko-KR"/>
        </w:rPr>
        <w:t>The access engine or file decoder may parse some abstracted control information to the VR application and the application makes the decision on which adaptation sets or preselections to select or which tracks to choose taking into account</w:t>
      </w:r>
      <w:r w:rsidR="00FB3559" w:rsidRPr="00AA2708">
        <w:t xml:space="preserve"> </w:t>
      </w:r>
      <w:r w:rsidR="00FB3559" w:rsidRPr="00AA2708">
        <w:rPr>
          <w:lang w:eastAsia="ko-KR"/>
        </w:rPr>
        <w:t>platform or user information as well as the dynamic pose</w:t>
      </w:r>
      <w:r w:rsidR="00FB3559" w:rsidRPr="00AA2708">
        <w:t xml:space="preserve"> information</w:t>
      </w:r>
      <w:r w:rsidR="000F0617" w:rsidRPr="00AA2708">
        <w:rPr>
          <w:lang w:eastAsia="ko-KR"/>
        </w:rPr>
        <w:t xml:space="preserve">. </w:t>
      </w:r>
    </w:p>
    <w:p w14:paraId="2439FD81" w14:textId="77777777" w:rsidR="000F0617" w:rsidRPr="00AA2708" w:rsidRDefault="006729F2" w:rsidP="00151671">
      <w:pPr>
        <w:pStyle w:val="B10"/>
        <w:rPr>
          <w:lang w:eastAsia="ko-KR"/>
        </w:rPr>
      </w:pPr>
      <w:r w:rsidRPr="00AA2708">
        <w:rPr>
          <w:i/>
          <w:lang w:eastAsia="ko-KR"/>
        </w:rPr>
        <w:t>-</w:t>
      </w:r>
      <w:r w:rsidRPr="00AA2708">
        <w:rPr>
          <w:i/>
          <w:lang w:eastAsia="ko-KR"/>
        </w:rPr>
        <w:tab/>
      </w:r>
      <w:r w:rsidR="000F0617" w:rsidRPr="00AA2708">
        <w:rPr>
          <w:i/>
          <w:lang w:eastAsia="ko-KR"/>
        </w:rPr>
        <w:t>Access Engine</w:t>
      </w:r>
      <w:r w:rsidR="000F0617" w:rsidRPr="00AA2708">
        <w:rPr>
          <w:lang w:eastAsia="ko-KR"/>
        </w:rPr>
        <w:t xml:space="preserve">: The access engine connects through a 3GPP bearer and provides a conforming VR presentation to the receiver. The access engine fetches the Media Presentation Description (MPD), constructs and issues requests and receives Segments or parts of Segments. In the case of local playback, </w:t>
      </w:r>
      <w:r w:rsidR="00DF55D7" w:rsidRPr="00AA2708">
        <w:rPr>
          <w:lang w:eastAsia="ko-KR"/>
        </w:rPr>
        <w:t xml:space="preserve">the </w:t>
      </w:r>
      <w:r w:rsidR="000F0617" w:rsidRPr="00AA2708">
        <w:rPr>
          <w:lang w:eastAsia="ko-KR"/>
        </w:rPr>
        <w:t xml:space="preserve">3GPP VR Track is </w:t>
      </w:r>
      <w:r w:rsidR="00DF55D7" w:rsidRPr="00AA2708">
        <w:rPr>
          <w:lang w:eastAsia="ko-KR"/>
        </w:rPr>
        <w:t xml:space="preserve">accessed </w:t>
      </w:r>
      <w:r w:rsidR="000F0617" w:rsidRPr="00AA2708">
        <w:rPr>
          <w:lang w:eastAsia="ko-KR"/>
        </w:rPr>
        <w:t xml:space="preserve">from the local storage. </w:t>
      </w:r>
      <w:r w:rsidR="000F0617" w:rsidRPr="00AA2708">
        <w:t>The access engine may interface with the VR application function to dynamically change the delivery session. The access engine provides a conforming 3GPP VR track to the file decoder.</w:t>
      </w:r>
    </w:p>
    <w:p w14:paraId="5FBEF888" w14:textId="77777777" w:rsidR="000F0617" w:rsidRPr="00AA2708" w:rsidRDefault="006729F2" w:rsidP="00151671">
      <w:pPr>
        <w:pStyle w:val="B10"/>
        <w:rPr>
          <w:lang w:eastAsia="ko-KR"/>
        </w:rPr>
      </w:pPr>
      <w:r w:rsidRPr="00AA2708">
        <w:rPr>
          <w:i/>
          <w:lang w:eastAsia="ko-KR"/>
        </w:rPr>
        <w:t>-</w:t>
      </w:r>
      <w:r w:rsidRPr="00AA2708">
        <w:rPr>
          <w:i/>
          <w:lang w:eastAsia="ko-KR"/>
        </w:rPr>
        <w:tab/>
      </w:r>
      <w:r w:rsidR="000F0617" w:rsidRPr="00AA2708">
        <w:rPr>
          <w:i/>
          <w:lang w:eastAsia="ko-KR"/>
        </w:rPr>
        <w:t>File Decoder</w:t>
      </w:r>
      <w:r w:rsidR="000F0617" w:rsidRPr="00AA2708">
        <w:rPr>
          <w:lang w:eastAsia="ko-KR"/>
        </w:rPr>
        <w:t xml:space="preserve">: The file decoder processes the </w:t>
      </w:r>
      <w:r w:rsidR="00DF55D7" w:rsidRPr="00AA2708">
        <w:rPr>
          <w:lang w:eastAsia="ko-KR"/>
        </w:rPr>
        <w:t>3GPP</w:t>
      </w:r>
      <w:r w:rsidR="00DF55D7" w:rsidRPr="00AA2708">
        <w:t xml:space="preserve"> </w:t>
      </w:r>
      <w:r w:rsidR="000F0617" w:rsidRPr="00AA2708">
        <w:rPr>
          <w:lang w:eastAsia="ko-KR"/>
        </w:rPr>
        <w:t>VR Track to generate signals that can be processed by the renderer. The file decoder typically includes at least of two sub-modules; the file parser and the media decoder. The file parser processes the file or segments, extracts elementary streams, and parses the metadata, if present. The processing may be supported by dynamic information provided by the VR application, for example which tracks to choose</w:t>
      </w:r>
      <w:r w:rsidR="00944E3A" w:rsidRPr="00AA2708">
        <w:rPr>
          <w:lang w:eastAsia="ko-KR"/>
        </w:rPr>
        <w:t xml:space="preserve"> based on static and dynamic configurations</w:t>
      </w:r>
      <w:r w:rsidR="000F0617" w:rsidRPr="00AA2708">
        <w:rPr>
          <w:lang w:eastAsia="ko-KR"/>
        </w:rPr>
        <w:t xml:space="preserve">. The media decoder decodes media streams of the selected tracks into the decoded signals. The file decoder outputs the decoded signals and metadata which is used for rendering. The file decoder is the primary </w:t>
      </w:r>
      <w:r w:rsidR="00944E3A" w:rsidRPr="00AA2708">
        <w:rPr>
          <w:lang w:eastAsia="ko-KR"/>
        </w:rPr>
        <w:t xml:space="preserve">focus </w:t>
      </w:r>
      <w:r w:rsidR="000F0617" w:rsidRPr="00AA2708">
        <w:rPr>
          <w:lang w:eastAsia="ko-KR"/>
        </w:rPr>
        <w:t xml:space="preserve">of </w:t>
      </w:r>
      <w:r w:rsidR="00A606D5" w:rsidRPr="00AA2708">
        <w:rPr>
          <w:lang w:eastAsia="ko-KR"/>
        </w:rPr>
        <w:t>the present document</w:t>
      </w:r>
      <w:r w:rsidR="000F0617" w:rsidRPr="00AA2708">
        <w:rPr>
          <w:lang w:eastAsia="ko-KR"/>
        </w:rPr>
        <w:t>.</w:t>
      </w:r>
    </w:p>
    <w:p w14:paraId="3C515BDD" w14:textId="77777777" w:rsidR="005F435F" w:rsidRPr="00AA2708" w:rsidRDefault="006729F2" w:rsidP="00151671">
      <w:pPr>
        <w:pStyle w:val="B10"/>
        <w:rPr>
          <w:lang w:eastAsia="ko-KR"/>
        </w:rPr>
      </w:pPr>
      <w:r w:rsidRPr="00AA2708">
        <w:rPr>
          <w:i/>
          <w:lang w:eastAsia="ko-KR"/>
        </w:rPr>
        <w:t>-</w:t>
      </w:r>
      <w:r w:rsidRPr="00AA2708">
        <w:rPr>
          <w:i/>
          <w:lang w:eastAsia="ko-KR"/>
        </w:rPr>
        <w:tab/>
      </w:r>
      <w:r w:rsidR="005F435F" w:rsidRPr="00AA2708">
        <w:rPr>
          <w:i/>
          <w:lang w:eastAsia="ko-KR"/>
        </w:rPr>
        <w:t>VR Renderer</w:t>
      </w:r>
      <w:r w:rsidR="005F435F" w:rsidRPr="00AA2708">
        <w:rPr>
          <w:lang w:eastAsia="ko-KR"/>
        </w:rPr>
        <w:t xml:space="preserve">: The VR Renderer uses the decoded signals and rendering metadata and provides a viewport </w:t>
      </w:r>
      <w:r w:rsidR="00944E3A" w:rsidRPr="00AA2708">
        <w:rPr>
          <w:lang w:eastAsia="ko-KR"/>
        </w:rPr>
        <w:t xml:space="preserve">presentation </w:t>
      </w:r>
      <w:r w:rsidR="005F435F" w:rsidRPr="00AA2708">
        <w:rPr>
          <w:lang w:eastAsia="ko-KR"/>
        </w:rPr>
        <w:t xml:space="preserve">taking into account the viewport and possible other information. With the pose, a user viewport is determined by </w:t>
      </w:r>
      <w:r w:rsidR="00944E3A" w:rsidRPr="00AA2708">
        <w:rPr>
          <w:lang w:eastAsia="ko-KR"/>
        </w:rPr>
        <w:t xml:space="preserve">determining </w:t>
      </w:r>
      <w:r w:rsidR="005F435F" w:rsidRPr="00AA2708">
        <w:rPr>
          <w:lang w:eastAsia="ko-KR"/>
        </w:rPr>
        <w:t>horizontal/vertical field of view of the screen of a head-mounted display or any other display device</w:t>
      </w:r>
      <w:r w:rsidR="00944E3A" w:rsidRPr="00AA2708">
        <w:t xml:space="preserve"> </w:t>
      </w:r>
      <w:r w:rsidR="005F435F" w:rsidRPr="00AA2708">
        <w:rPr>
          <w:lang w:eastAsia="ko-KR"/>
        </w:rPr>
        <w:t>to render the appropriate part of decoded video or audio signals. The render</w:t>
      </w:r>
      <w:r w:rsidR="00944E3A" w:rsidRPr="00AA2708">
        <w:rPr>
          <w:lang w:eastAsia="ko-KR"/>
        </w:rPr>
        <w:t>er</w:t>
      </w:r>
      <w:r w:rsidR="005F435F" w:rsidRPr="00AA2708">
        <w:rPr>
          <w:lang w:eastAsia="ko-KR"/>
        </w:rPr>
        <w:t xml:space="preserve"> is addressed in individual media profiles. For video, textures from decoded signals are projected to the sphere with rendering metadata received from the file decoder. During the texture</w:t>
      </w:r>
      <w:r w:rsidR="00944E3A" w:rsidRPr="00AA2708">
        <w:rPr>
          <w:lang w:eastAsia="ko-KR"/>
        </w:rPr>
        <w:t>-</w:t>
      </w:r>
      <w:r w:rsidR="005F435F" w:rsidRPr="00AA2708">
        <w:rPr>
          <w:lang w:eastAsia="ko-KR"/>
        </w:rPr>
        <w:t>to</w:t>
      </w:r>
      <w:r w:rsidR="00944E3A" w:rsidRPr="00AA2708">
        <w:rPr>
          <w:lang w:eastAsia="ko-KR"/>
        </w:rPr>
        <w:t>-</w:t>
      </w:r>
      <w:r w:rsidR="005F435F" w:rsidRPr="00AA2708">
        <w:rPr>
          <w:lang w:eastAsia="ko-KR"/>
        </w:rPr>
        <w:t xml:space="preserve">sphere mapping, a sample of the decoded signal is remapped to a position on the sphere. Likewise, the decoded audio signals are represented in the reference system domain. The appropriate part of video and audio signals for a current pose is generated by synchronizing and spatially aligning the rendered video and audio. </w:t>
      </w:r>
    </w:p>
    <w:p w14:paraId="183DFAB0" w14:textId="77777777" w:rsidR="005F435F" w:rsidRPr="00AA2708" w:rsidRDefault="006729F2" w:rsidP="006729F2">
      <w:pPr>
        <w:pStyle w:val="B10"/>
        <w:rPr>
          <w:lang w:eastAsia="ko-KR"/>
        </w:rPr>
      </w:pPr>
      <w:r w:rsidRPr="00AA2708">
        <w:rPr>
          <w:i/>
          <w:lang w:eastAsia="ko-KR"/>
        </w:rPr>
        <w:t>-</w:t>
      </w:r>
      <w:r w:rsidRPr="00AA2708">
        <w:rPr>
          <w:i/>
          <w:lang w:eastAsia="ko-KR"/>
        </w:rPr>
        <w:tab/>
      </w:r>
      <w:r w:rsidR="005F435F" w:rsidRPr="00AA2708">
        <w:rPr>
          <w:i/>
          <w:lang w:eastAsia="ko-KR"/>
        </w:rPr>
        <w:t>Sensor:</w:t>
      </w:r>
      <w:r w:rsidR="005F435F" w:rsidRPr="00AA2708">
        <w:rPr>
          <w:lang w:eastAsia="ko-KR"/>
        </w:rPr>
        <w:t xml:space="preserve"> The sensor extracts the current pose according to the user</w:t>
      </w:r>
      <w:r w:rsidR="00151671" w:rsidRPr="00AA2708">
        <w:rPr>
          <w:lang w:eastAsia="ko-KR"/>
        </w:rPr>
        <w:t>'</w:t>
      </w:r>
      <w:r w:rsidR="005F435F" w:rsidRPr="00AA2708">
        <w:rPr>
          <w:lang w:eastAsia="ko-KR"/>
        </w:rPr>
        <w:t xml:space="preserve">s movement and provides it to the renderer for viewport generation. The current pose may for example be determined by the head tracking and possibly also eye tracking functionalities. </w:t>
      </w:r>
      <w:r w:rsidR="00FB3559" w:rsidRPr="00AA2708">
        <w:rPr>
          <w:lang w:eastAsia="ko-KR"/>
        </w:rPr>
        <w:t>The current pose may also be used by the VR application to control the access engine on which adaptation sets or preselections to select (for the streaming case), or to control the file decoder on which tracks to choose</w:t>
      </w:r>
      <w:r w:rsidR="00FB3559" w:rsidRPr="00AA2708">
        <w:t xml:space="preserve"> </w:t>
      </w:r>
      <w:r w:rsidR="00FB3559" w:rsidRPr="00AA2708">
        <w:rPr>
          <w:lang w:eastAsia="ko-KR"/>
        </w:rPr>
        <w:t>for decoding (for the local playback case)</w:t>
      </w:r>
      <w:r w:rsidR="005F435F" w:rsidRPr="00AA2708">
        <w:rPr>
          <w:lang w:eastAsia="ko-KR"/>
        </w:rPr>
        <w:t>.</w:t>
      </w:r>
    </w:p>
    <w:p w14:paraId="1CC6FDC4" w14:textId="77777777" w:rsidR="005F435F" w:rsidRPr="00AA2708" w:rsidRDefault="005F435F" w:rsidP="00151671">
      <w:pPr>
        <w:rPr>
          <w:lang w:eastAsia="ko-KR"/>
        </w:rPr>
      </w:pPr>
      <w:r w:rsidRPr="00AA2708">
        <w:rPr>
          <w:lang w:eastAsia="ko-KR"/>
        </w:rPr>
        <w:t xml:space="preserve">The main objective of </w:t>
      </w:r>
      <w:r w:rsidR="00A606D5" w:rsidRPr="00AA2708">
        <w:rPr>
          <w:lang w:eastAsia="ko-KR"/>
        </w:rPr>
        <w:t>the present document</w:t>
      </w:r>
      <w:r w:rsidRPr="00AA2708">
        <w:rPr>
          <w:lang w:eastAsia="ko-KR"/>
        </w:rPr>
        <w:t xml:space="preserve"> is to enable the file decoder to generate decoded signals and the rendering metadata from a conforming 3GPP VR Track by generating a bitstream that conforms to a 3GPP Operation Point. Both, a 3GPP VR Track as well as a bitstream conforming to an Operation Point are a well-defined conformance points for a VR File decoder and a Media Decoder. Both enable to represent the contained media in the VR reference system (spatially and temporally).</w:t>
      </w:r>
    </w:p>
    <w:p w14:paraId="19021B27" w14:textId="77777777" w:rsidR="000F0617" w:rsidRPr="00AA2708" w:rsidRDefault="000F0617" w:rsidP="006729F2">
      <w:pPr>
        <w:pStyle w:val="NO"/>
        <w:rPr>
          <w:lang w:eastAsia="ko-KR"/>
        </w:rPr>
      </w:pPr>
      <w:r w:rsidRPr="00AA2708">
        <w:rPr>
          <w:lang w:eastAsia="ko-KR"/>
        </w:rPr>
        <w:lastRenderedPageBreak/>
        <w:t>NOTE</w:t>
      </w:r>
      <w:r w:rsidR="00A606D5" w:rsidRPr="00AA2708">
        <w:rPr>
          <w:lang w:eastAsia="ko-KR"/>
        </w:rPr>
        <w:t xml:space="preserve"> 1</w:t>
      </w:r>
      <w:r w:rsidRPr="0031473F">
        <w:rPr>
          <w:lang w:eastAsia="ko-KR"/>
        </w:rPr>
        <w:t>:</w:t>
      </w:r>
      <w:r w:rsidR="002D7FAF" w:rsidRPr="00AA2708">
        <w:rPr>
          <w:lang w:eastAsia="ko-KR"/>
        </w:rPr>
        <w:tab/>
      </w:r>
      <w:r w:rsidR="00356DB2" w:rsidRPr="00AA2708">
        <w:rPr>
          <w:lang w:eastAsia="ko-KR"/>
        </w:rPr>
        <w:t>3GPP VR Track represents media in container formats according to the ISO/IEC 14496-12 [17] ISO Base Media File Format and may consist of one or more ISO BMFF tracks following the requirements of this specification</w:t>
      </w:r>
      <w:r w:rsidRPr="00AA2708">
        <w:rPr>
          <w:lang w:eastAsia="ko-KR"/>
        </w:rPr>
        <w:t>.</w:t>
      </w:r>
    </w:p>
    <w:p w14:paraId="00D85D92" w14:textId="77777777" w:rsidR="000F0617" w:rsidRPr="00AA2708" w:rsidRDefault="000F0617" w:rsidP="006729F2">
      <w:pPr>
        <w:pStyle w:val="TH"/>
      </w:pPr>
      <w:r w:rsidRPr="00AA2708">
        <w:t xml:space="preserve"> </w:t>
      </w:r>
      <w:r w:rsidR="005F435F" w:rsidRPr="00AA2708">
        <w:object w:dxaOrig="8143" w:dyaOrig="2946" w14:anchorId="75298E1F">
          <v:shape id="_x0000_i1046" type="#_x0000_t75" style="width:468pt;height:169.5pt" o:ole="">
            <v:imagedata r:id="rId26" o:title=""/>
          </v:shape>
          <o:OLEObject Type="Embed" ProgID="Visio.Drawing.11" ShapeID="_x0000_i1046" DrawAspect="Content" ObjectID="_1685472223" r:id="rId27"/>
        </w:object>
      </w:r>
    </w:p>
    <w:p w14:paraId="078A5893" w14:textId="77777777" w:rsidR="000F0617" w:rsidRPr="00AA2708" w:rsidRDefault="000F0617" w:rsidP="006729F2">
      <w:pPr>
        <w:pStyle w:val="TF"/>
      </w:pPr>
      <w:r w:rsidRPr="00AA2708">
        <w:t>Figure 4.</w:t>
      </w:r>
      <w:r w:rsidR="00DF55D7" w:rsidRPr="0031473F">
        <w:t>3-1</w:t>
      </w:r>
      <w:r w:rsidR="00151671" w:rsidRPr="0031473F">
        <w:t>:</w:t>
      </w:r>
      <w:r w:rsidRPr="0031473F">
        <w:rPr>
          <w:lang w:eastAsia="ko-KR"/>
        </w:rPr>
        <w:t xml:space="preserve"> </w:t>
      </w:r>
      <w:r w:rsidRPr="00B20DCE">
        <w:t>Client Re</w:t>
      </w:r>
      <w:r w:rsidRPr="00AA2708">
        <w:t>ference Architecture for VR DASH Streaming Applications</w:t>
      </w:r>
    </w:p>
    <w:p w14:paraId="6174AB29" w14:textId="77777777" w:rsidR="006729F2" w:rsidRPr="00AA2708" w:rsidRDefault="006729F2" w:rsidP="006729F2">
      <w:pPr>
        <w:pStyle w:val="FP"/>
      </w:pPr>
    </w:p>
    <w:p w14:paraId="53D72C3B" w14:textId="77777777" w:rsidR="00FD142E" w:rsidRPr="00AA2708" w:rsidRDefault="00FD142E" w:rsidP="006729F2">
      <w:pPr>
        <w:pStyle w:val="FP"/>
      </w:pPr>
      <w:r w:rsidRPr="00AA2708">
        <w:object w:dxaOrig="8143" w:dyaOrig="2946" w14:anchorId="563E2283">
          <v:shape id="_x0000_i1047" type="#_x0000_t75" style="width:468pt;height:169.5pt" o:ole="">
            <v:imagedata r:id="rId28" o:title=""/>
          </v:shape>
          <o:OLEObject Type="Embed" ProgID="Visio.Drawing.11" ShapeID="_x0000_i1047" DrawAspect="Content" ObjectID="_1685472224" r:id="rId29"/>
        </w:object>
      </w:r>
    </w:p>
    <w:p w14:paraId="00C8BDFC" w14:textId="77777777" w:rsidR="000F0617" w:rsidRPr="0031473F" w:rsidRDefault="000F0617" w:rsidP="000E245C">
      <w:pPr>
        <w:pStyle w:val="TH"/>
      </w:pPr>
      <w:r w:rsidRPr="00AA2708">
        <w:t>Figure 4.</w:t>
      </w:r>
      <w:r w:rsidR="00DF55D7" w:rsidRPr="00AA2708">
        <w:t>3-2</w:t>
      </w:r>
      <w:r w:rsidR="00151671" w:rsidRPr="0031473F">
        <w:t>:</w:t>
      </w:r>
      <w:r w:rsidRPr="0031473F">
        <w:rPr>
          <w:lang w:eastAsia="ko-KR"/>
        </w:rPr>
        <w:t xml:space="preserve"> </w:t>
      </w:r>
      <w:r w:rsidRPr="0031473F">
        <w:t>Client Reference Architecture for VR Local Playback</w:t>
      </w:r>
    </w:p>
    <w:p w14:paraId="302D2B43" w14:textId="77777777" w:rsidR="000F0617" w:rsidRPr="00AA2708" w:rsidRDefault="000F0617" w:rsidP="00151671">
      <w:pPr>
        <w:pStyle w:val="NO"/>
        <w:rPr>
          <w:lang w:eastAsia="ko-KR"/>
        </w:rPr>
      </w:pPr>
      <w:r w:rsidRPr="00B20DCE">
        <w:rPr>
          <w:lang w:eastAsia="ko-KR"/>
        </w:rPr>
        <w:t>NOTE</w:t>
      </w:r>
      <w:r w:rsidR="00A606D5" w:rsidRPr="00AA2708">
        <w:rPr>
          <w:lang w:eastAsia="ko-KR"/>
        </w:rPr>
        <w:t xml:space="preserve"> 2</w:t>
      </w:r>
      <w:r w:rsidRPr="00AA2708">
        <w:rPr>
          <w:lang w:eastAsia="ko-KR"/>
        </w:rPr>
        <w:t>:</w:t>
      </w:r>
      <w:r w:rsidR="002D7FAF" w:rsidRPr="00AA2708">
        <w:rPr>
          <w:lang w:eastAsia="ko-KR"/>
        </w:rPr>
        <w:tab/>
      </w:r>
      <w:r w:rsidR="00151671" w:rsidRPr="00AA2708">
        <w:rPr>
          <w:lang w:eastAsia="ko-KR"/>
        </w:rPr>
        <w:t>T</w:t>
      </w:r>
      <w:r w:rsidRPr="00AA2708">
        <w:rPr>
          <w:lang w:eastAsia="ko-KR"/>
        </w:rPr>
        <w:t>he dashed arrows indicate optional interfaces between components in the Figure 4.</w:t>
      </w:r>
      <w:r w:rsidR="009D1AE9" w:rsidRPr="00AA2708">
        <w:rPr>
          <w:lang w:eastAsia="ko-KR"/>
        </w:rPr>
        <w:t>3-2</w:t>
      </w:r>
      <w:r w:rsidRPr="00AA2708">
        <w:rPr>
          <w:lang w:eastAsia="ko-KR"/>
        </w:rPr>
        <w:t>. Viewport information should optionally be input to the access engine and file decoder.</w:t>
      </w:r>
    </w:p>
    <w:p w14:paraId="4FE18474" w14:textId="77777777" w:rsidR="009D1498" w:rsidRPr="00AA2708" w:rsidRDefault="009D1498" w:rsidP="009D1498">
      <w:pPr>
        <w:pStyle w:val="Heading2"/>
      </w:pPr>
      <w:bookmarkStart w:id="125" w:name="_Toc19383165"/>
      <w:bookmarkStart w:id="126" w:name="_Toc36232083"/>
      <w:bookmarkStart w:id="127" w:name="_Toc73529491"/>
      <w:bookmarkStart w:id="128" w:name="_Toc73530830"/>
      <w:bookmarkStart w:id="129" w:name="_Toc74859299"/>
      <w:r w:rsidRPr="00AA2708">
        <w:t>4.4</w:t>
      </w:r>
      <w:r w:rsidRPr="00AA2708">
        <w:tab/>
      </w:r>
      <w:r w:rsidR="006E39CD" w:rsidRPr="00AA2708">
        <w:t xml:space="preserve">Rendering </w:t>
      </w:r>
      <w:r w:rsidRPr="00AA2708">
        <w:t>Schemes</w:t>
      </w:r>
      <w:r w:rsidR="005F435F" w:rsidRPr="00AA2708">
        <w:t>, Operation Points</w:t>
      </w:r>
      <w:r w:rsidRPr="00AA2708">
        <w:t xml:space="preserve"> and Media Profiles</w:t>
      </w:r>
      <w:bookmarkEnd w:id="125"/>
      <w:bookmarkEnd w:id="126"/>
      <w:bookmarkEnd w:id="127"/>
      <w:bookmarkEnd w:id="128"/>
      <w:bookmarkEnd w:id="129"/>
    </w:p>
    <w:p w14:paraId="19A336B0" w14:textId="77777777" w:rsidR="00071D6B" w:rsidRPr="00AA2708" w:rsidRDefault="00A606D5" w:rsidP="00151671">
      <w:pPr>
        <w:tabs>
          <w:tab w:val="left" w:pos="2065"/>
        </w:tabs>
        <w:rPr>
          <w:lang w:eastAsia="ko-KR"/>
        </w:rPr>
      </w:pPr>
      <w:r w:rsidRPr="00AA2708">
        <w:rPr>
          <w:lang w:eastAsia="ko-KR"/>
        </w:rPr>
        <w:t>The present document</w:t>
      </w:r>
      <w:r w:rsidR="00071D6B" w:rsidRPr="00AA2708">
        <w:rPr>
          <w:lang w:eastAsia="ko-KR"/>
        </w:rPr>
        <w:t xml:space="preserve"> provides several interoperability points that may be referred external specifications. </w:t>
      </w:r>
      <w:r w:rsidR="00193A61" w:rsidRPr="00AA2708">
        <w:rPr>
          <w:lang w:eastAsia="ko-KR"/>
        </w:rPr>
        <w:t>These</w:t>
      </w:r>
      <w:r w:rsidR="00151671" w:rsidRPr="00AA2708">
        <w:rPr>
          <w:lang w:eastAsia="ko-KR"/>
        </w:rPr>
        <w:t xml:space="preserve"> are:</w:t>
      </w:r>
    </w:p>
    <w:p w14:paraId="2575C652" w14:textId="77777777" w:rsidR="00071D6B" w:rsidRPr="00AA2708" w:rsidRDefault="006729F2" w:rsidP="00151671">
      <w:pPr>
        <w:pStyle w:val="B10"/>
      </w:pPr>
      <w:r w:rsidRPr="00AA2708">
        <w:t>-</w:t>
      </w:r>
      <w:r w:rsidRPr="00AA2708">
        <w:tab/>
      </w:r>
      <w:r w:rsidR="00071D6B" w:rsidRPr="00AA2708">
        <w:rPr>
          <w:b/>
        </w:rPr>
        <w:t>Me</w:t>
      </w:r>
      <w:r w:rsidR="00071D6B" w:rsidRPr="0031473F">
        <w:rPr>
          <w:b/>
        </w:rPr>
        <w:t>dia profiles</w:t>
      </w:r>
      <w:r w:rsidR="00FD142E" w:rsidRPr="0031473F">
        <w:rPr>
          <w:b/>
        </w:rPr>
        <w:t>:</w:t>
      </w:r>
      <w:r w:rsidR="00071D6B" w:rsidRPr="0031473F">
        <w:t xml:space="preserve"> providing DASH, file format and elementary stream constraints for a single media type</w:t>
      </w:r>
      <w:r w:rsidR="00924A1C" w:rsidRPr="00B20DCE">
        <w:t>.</w:t>
      </w:r>
    </w:p>
    <w:p w14:paraId="3245FD19" w14:textId="77777777" w:rsidR="005F435F" w:rsidRPr="00AA2708" w:rsidRDefault="006729F2" w:rsidP="00151671">
      <w:pPr>
        <w:pStyle w:val="B10"/>
      </w:pPr>
      <w:r w:rsidRPr="00AA2708">
        <w:rPr>
          <w:b/>
        </w:rPr>
        <w:t>-</w:t>
      </w:r>
      <w:r w:rsidRPr="00AA2708">
        <w:rPr>
          <w:b/>
        </w:rPr>
        <w:tab/>
      </w:r>
      <w:r w:rsidR="005F435F" w:rsidRPr="00AA2708">
        <w:rPr>
          <w:b/>
        </w:rPr>
        <w:t>Operation Points</w:t>
      </w:r>
      <w:r w:rsidR="005F435F" w:rsidRPr="00AA2708">
        <w:t>:</w:t>
      </w:r>
      <w:r w:rsidR="005F435F" w:rsidRPr="00AA2708">
        <w:rPr>
          <w:b/>
        </w:rPr>
        <w:t xml:space="preserve"> </w:t>
      </w:r>
      <w:r w:rsidR="005F435F" w:rsidRPr="00AA2708">
        <w:t>a collection of discrete combinations of different content formats including spatial and temporal resolutions, colour mapping, transfer functions, rendering metadata and the encoding format.</w:t>
      </w:r>
    </w:p>
    <w:p w14:paraId="420B8298" w14:textId="77777777" w:rsidR="005F435F" w:rsidRPr="00AA2708" w:rsidRDefault="006729F2" w:rsidP="00151671">
      <w:pPr>
        <w:pStyle w:val="B10"/>
      </w:pPr>
      <w:r w:rsidRPr="00AA2708">
        <w:rPr>
          <w:b/>
        </w:rPr>
        <w:t>-</w:t>
      </w:r>
      <w:r w:rsidRPr="00AA2708">
        <w:rPr>
          <w:b/>
        </w:rPr>
        <w:tab/>
      </w:r>
      <w:r w:rsidR="005F435F" w:rsidRPr="00AA2708">
        <w:rPr>
          <w:b/>
        </w:rPr>
        <w:t>Bitstream:</w:t>
      </w:r>
      <w:r w:rsidR="005F435F" w:rsidRPr="00AA2708">
        <w:t xml:space="preserve"> A video bitstream that conforms to a video encoding format and certain Operation Point including VR Rendering Metadata</w:t>
      </w:r>
      <w:r w:rsidR="00924A1C" w:rsidRPr="00AA2708">
        <w:t>.</w:t>
      </w:r>
    </w:p>
    <w:p w14:paraId="4E9DEB3E" w14:textId="77777777" w:rsidR="00193A61" w:rsidRPr="00AA2708" w:rsidRDefault="006729F2" w:rsidP="00E954FD">
      <w:pPr>
        <w:pStyle w:val="B10"/>
      </w:pPr>
      <w:r w:rsidRPr="00AA2708">
        <w:t>-</w:t>
      </w:r>
      <w:r w:rsidRPr="00AA2708">
        <w:tab/>
      </w:r>
      <w:r w:rsidR="00193A61" w:rsidRPr="00AA2708">
        <w:rPr>
          <w:b/>
        </w:rPr>
        <w:t xml:space="preserve">Rendering </w:t>
      </w:r>
      <w:r w:rsidR="00071D6B" w:rsidRPr="00AA2708">
        <w:rPr>
          <w:b/>
        </w:rPr>
        <w:t>Scheme</w:t>
      </w:r>
      <w:r w:rsidR="00FD142E" w:rsidRPr="00AA2708">
        <w:t xml:space="preserve">: </w:t>
      </w:r>
      <w:r w:rsidR="00071D6B" w:rsidRPr="00AA2708">
        <w:t>post-decoder processing of decoder output signals together with rendering metadata.</w:t>
      </w:r>
    </w:p>
    <w:p w14:paraId="1B568430" w14:textId="77777777" w:rsidR="00603CF2" w:rsidRPr="00AA2708" w:rsidRDefault="00603CF2" w:rsidP="00151671">
      <w:pPr>
        <w:spacing w:after="160" w:line="256" w:lineRule="auto"/>
        <w:rPr>
          <w:color w:val="000000"/>
        </w:rPr>
      </w:pPr>
      <w:r w:rsidRPr="00AA2708">
        <w:rPr>
          <w:color w:val="000000"/>
        </w:rPr>
        <w:t>Note that this applies to both media types, audio and video. For audio, the 3GPP VR Rendering Scheme interoperability point serves as an informative output of the File Decoder. The 3GPP VR viewport interoperability point serves as the output of the entire file decoding process.</w:t>
      </w:r>
    </w:p>
    <w:p w14:paraId="6119F708" w14:textId="77777777" w:rsidR="00071D6B" w:rsidRPr="00AA2708" w:rsidRDefault="00071D6B" w:rsidP="00151671">
      <w:pPr>
        <w:tabs>
          <w:tab w:val="left" w:pos="2065"/>
        </w:tabs>
        <w:rPr>
          <w:lang w:eastAsia="ko-KR"/>
        </w:rPr>
      </w:pPr>
      <w:r w:rsidRPr="00AA2708">
        <w:rPr>
          <w:lang w:eastAsia="ko-KR"/>
        </w:rPr>
        <w:t xml:space="preserve">Both features provide clear requirements for interoperability for receiver. </w:t>
      </w:r>
      <w:r w:rsidR="00A606D5" w:rsidRPr="00AA2708">
        <w:rPr>
          <w:lang w:eastAsia="ko-KR"/>
        </w:rPr>
        <w:t>Figure 4.</w:t>
      </w:r>
      <w:r w:rsidR="00FD142E" w:rsidRPr="00AA2708">
        <w:rPr>
          <w:lang w:eastAsia="ko-KR"/>
        </w:rPr>
        <w:t xml:space="preserve">4-1 </w:t>
      </w:r>
      <w:r w:rsidRPr="00AA2708">
        <w:rPr>
          <w:lang w:eastAsia="ko-KR"/>
        </w:rPr>
        <w:t>provides an overview on this.</w:t>
      </w:r>
    </w:p>
    <w:p w14:paraId="3C26E6B1" w14:textId="77777777" w:rsidR="00071D6B" w:rsidRPr="00AA2708" w:rsidRDefault="00203E4D" w:rsidP="006729F2">
      <w:pPr>
        <w:pStyle w:val="TH"/>
      </w:pPr>
      <w:r w:rsidRPr="00AA2708">
        <w:object w:dxaOrig="8206" w:dyaOrig="3406" w14:anchorId="28BEE11F">
          <v:shape id="_x0000_i1048" type="#_x0000_t75" style="width:410.15pt;height:170.45pt" o:ole="">
            <v:imagedata r:id="rId30" o:title=""/>
          </v:shape>
          <o:OLEObject Type="Embed" ProgID="Visio.Drawing.11" ShapeID="_x0000_i1048" DrawAspect="Content" ObjectID="_1685472225" r:id="rId31"/>
        </w:object>
      </w:r>
    </w:p>
    <w:p w14:paraId="3B6CE6A6" w14:textId="77777777" w:rsidR="00071D6B" w:rsidRPr="00AA2708" w:rsidRDefault="00071D6B" w:rsidP="006729F2">
      <w:pPr>
        <w:pStyle w:val="TF"/>
        <w:rPr>
          <w:lang w:eastAsia="ko-KR"/>
        </w:rPr>
      </w:pPr>
      <w:r w:rsidRPr="00AA2708">
        <w:rPr>
          <w:lang w:eastAsia="ko-KR"/>
        </w:rPr>
        <w:t>Figure</w:t>
      </w:r>
      <w:r w:rsidR="006729F2" w:rsidRPr="0031473F">
        <w:t xml:space="preserve"> </w:t>
      </w:r>
      <w:r w:rsidRPr="0031473F">
        <w:t>4</w:t>
      </w:r>
      <w:r w:rsidR="00151671" w:rsidRPr="0031473F">
        <w:t>.</w:t>
      </w:r>
      <w:r w:rsidR="00FD142E" w:rsidRPr="00B20DCE">
        <w:t>4-1</w:t>
      </w:r>
      <w:r w:rsidR="00151671" w:rsidRPr="00AA2708">
        <w:t xml:space="preserve">: </w:t>
      </w:r>
      <w:r w:rsidRPr="00AA2708">
        <w:rPr>
          <w:lang w:eastAsia="ko-KR"/>
        </w:rPr>
        <w:t>Interoperability aspects for 3GPP VR Profiles</w:t>
      </w:r>
    </w:p>
    <w:p w14:paraId="5BD939AE" w14:textId="77777777" w:rsidR="00D477DD" w:rsidRPr="00AA2708" w:rsidRDefault="000453E0" w:rsidP="00151671">
      <w:pPr>
        <w:tabs>
          <w:tab w:val="left" w:pos="2065"/>
        </w:tabs>
        <w:rPr>
          <w:lang w:eastAsia="ko-KR"/>
        </w:rPr>
      </w:pPr>
      <w:r w:rsidRPr="00AA2708">
        <w:rPr>
          <w:lang w:eastAsia="ko-KR"/>
        </w:rPr>
        <w:t>M</w:t>
      </w:r>
      <w:r w:rsidR="00D477DD" w:rsidRPr="00AA2708">
        <w:rPr>
          <w:lang w:eastAsia="ko-KR"/>
        </w:rPr>
        <w:t>edia profile for timed media is defined as requirements and constraints for a set of one or more 3GPP VR tracks of a single media type. The conformance of a set of one or more 3GPP VR tracks to a media profile is specified as a combination of:</w:t>
      </w:r>
    </w:p>
    <w:p w14:paraId="3786BE13" w14:textId="77777777" w:rsidR="00D477DD" w:rsidRPr="00AA2708" w:rsidRDefault="00BE3225" w:rsidP="00151671">
      <w:pPr>
        <w:pStyle w:val="B10"/>
      </w:pPr>
      <w:r w:rsidRPr="00AA2708">
        <w:t>-</w:t>
      </w:r>
      <w:r w:rsidRPr="00AA2708">
        <w:tab/>
      </w:r>
      <w:r w:rsidR="00D477DD" w:rsidRPr="00AA2708">
        <w:t>Specification of which sample entry type(s) are allowed, and which constraints and extensions are required in addition to those imposed by the sample entry type(s).</w:t>
      </w:r>
    </w:p>
    <w:p w14:paraId="4736AE07" w14:textId="77777777" w:rsidR="00D477DD" w:rsidRPr="00AA2708" w:rsidRDefault="00BE3225" w:rsidP="00151671">
      <w:pPr>
        <w:pStyle w:val="B10"/>
      </w:pPr>
      <w:r w:rsidRPr="0031473F">
        <w:t>-</w:t>
      </w:r>
      <w:r w:rsidRPr="0031473F">
        <w:tab/>
      </w:r>
      <w:r w:rsidR="00D477DD" w:rsidRPr="0031473F">
        <w:t>Constraints on the samples of the tracks, typically expressed as constraints on th</w:t>
      </w:r>
      <w:r w:rsidR="00D477DD" w:rsidRPr="00B20DCE">
        <w:t>e el</w:t>
      </w:r>
      <w:r w:rsidR="00D477DD" w:rsidRPr="00AA2708">
        <w:t>ementary stream contained within the samples of the tracks.</w:t>
      </w:r>
    </w:p>
    <w:p w14:paraId="17BF1531" w14:textId="77777777" w:rsidR="00D477DD" w:rsidRPr="00AA2708" w:rsidRDefault="00D477DD" w:rsidP="00151671">
      <w:pPr>
        <w:tabs>
          <w:tab w:val="left" w:pos="2065"/>
        </w:tabs>
        <w:rPr>
          <w:lang w:eastAsia="ko-KR"/>
        </w:rPr>
      </w:pPr>
      <w:r w:rsidRPr="00AA2708">
        <w:rPr>
          <w:lang w:eastAsia="ko-KR"/>
        </w:rPr>
        <w:t>The elementary stream constraints of a media profile may be indicated by a requirement to comply with a certain profile and level of the media coding specification, possibly including additional constraints and extensions, such as a requirement of the presence of certain information for rendering and presentation.</w:t>
      </w:r>
    </w:p>
    <w:p w14:paraId="189CB9B1" w14:textId="77777777" w:rsidR="00193A61" w:rsidRPr="00AA2708" w:rsidRDefault="00D477DD" w:rsidP="00151671">
      <w:pPr>
        <w:tabs>
          <w:tab w:val="left" w:pos="2065"/>
        </w:tabs>
        <w:rPr>
          <w:lang w:eastAsia="ko-KR"/>
        </w:rPr>
      </w:pPr>
      <w:r w:rsidRPr="00AA2708">
        <w:rPr>
          <w:lang w:eastAsia="ko-KR"/>
        </w:rPr>
        <w:t xml:space="preserve">Each media profile specified in </w:t>
      </w:r>
      <w:r w:rsidR="00A606D5" w:rsidRPr="00AA2708">
        <w:rPr>
          <w:lang w:eastAsia="ko-KR"/>
        </w:rPr>
        <w:t>the present document</w:t>
      </w:r>
      <w:r w:rsidRPr="00AA2708">
        <w:rPr>
          <w:lang w:eastAsia="ko-KR"/>
        </w:rPr>
        <w:t xml:space="preserve"> includes a file decoding process such that all file decoders that conform to the v</w:t>
      </w:r>
      <w:r w:rsidR="00151671" w:rsidRPr="00AA2708">
        <w:rPr>
          <w:lang w:eastAsia="ko-KR"/>
        </w:rPr>
        <w:t>ideo media profile will produce:</w:t>
      </w:r>
    </w:p>
    <w:p w14:paraId="4F8C7A51" w14:textId="77777777" w:rsidR="00D477DD" w:rsidRPr="0031473F" w:rsidRDefault="00BE3225" w:rsidP="00151671">
      <w:pPr>
        <w:pStyle w:val="B10"/>
        <w:rPr>
          <w:lang w:eastAsia="ko-KR"/>
        </w:rPr>
      </w:pPr>
      <w:r w:rsidRPr="00AA2708">
        <w:rPr>
          <w:lang w:eastAsia="ko-KR"/>
        </w:rPr>
        <w:t>-</w:t>
      </w:r>
      <w:r w:rsidRPr="00AA2708">
        <w:rPr>
          <w:lang w:eastAsia="ko-KR"/>
        </w:rPr>
        <w:tab/>
      </w:r>
      <w:r w:rsidR="00193A61" w:rsidRPr="00AA2708">
        <w:rPr>
          <w:lang w:eastAsia="ko-KR"/>
        </w:rPr>
        <w:t xml:space="preserve">For video: </w:t>
      </w:r>
      <w:r w:rsidR="00D477DD" w:rsidRPr="0031473F">
        <w:rPr>
          <w:lang w:eastAsia="ko-KR"/>
        </w:rPr>
        <w:t>numerically identical cropped decoded pictures when invoking the file decoding process associated with that video media profile for a set of 3GPP VR tracks conforming to the video media profile. A bitstream that conforms to the elementary stream constraints specified for the video media profile is reconstructed as an intermediate product of the file decoding process. Output of the file decoding process consists of all of the following:</w:t>
      </w:r>
    </w:p>
    <w:p w14:paraId="5B3D460C" w14:textId="77777777" w:rsidR="00D477DD" w:rsidRPr="00AA2708" w:rsidRDefault="00BE3225" w:rsidP="00151671">
      <w:pPr>
        <w:pStyle w:val="B2"/>
      </w:pPr>
      <w:r w:rsidRPr="00AA2708">
        <w:t>-</w:t>
      </w:r>
      <w:r w:rsidRPr="00AA2708">
        <w:tab/>
      </w:r>
      <w:r w:rsidR="00D477DD" w:rsidRPr="00AA2708">
        <w:t>a list of decoded pictures with associated presentation times;</w:t>
      </w:r>
    </w:p>
    <w:p w14:paraId="58B52548" w14:textId="77777777" w:rsidR="00D477DD" w:rsidRPr="00AA2708" w:rsidRDefault="00BE3225" w:rsidP="00151671">
      <w:pPr>
        <w:pStyle w:val="B2"/>
      </w:pPr>
      <w:r w:rsidRPr="00AA2708">
        <w:t>-</w:t>
      </w:r>
      <w:r w:rsidRPr="00AA2708">
        <w:tab/>
      </w:r>
      <w:r w:rsidR="00D477DD" w:rsidRPr="00AA2708">
        <w:t>for projected omnidirectional video VR rendering metadata</w:t>
      </w:r>
      <w:r w:rsidR="00151671" w:rsidRPr="00AA2708">
        <w:t>.</w:t>
      </w:r>
    </w:p>
    <w:p w14:paraId="38641CB7" w14:textId="77777777" w:rsidR="00193A61" w:rsidRPr="00AA2708" w:rsidRDefault="00BE3225" w:rsidP="00151671">
      <w:pPr>
        <w:pStyle w:val="B10"/>
      </w:pPr>
      <w:r w:rsidRPr="00AA2708">
        <w:t>-</w:t>
      </w:r>
      <w:r w:rsidRPr="00AA2708">
        <w:tab/>
      </w:r>
      <w:r w:rsidR="00193A61" w:rsidRPr="00AA2708">
        <w:t>for audio: a set of audio signals when invoking the file decoding process associated with that audio media profile for a VR Track conforming to the aud</w:t>
      </w:r>
      <w:r w:rsidR="00193A61" w:rsidRPr="0031473F">
        <w:t>io media profile. A bitstream that conforms to the elementary stream constraints specified for the audio media profile is reconstructed as an intermediate product of the file decoding process. Output of the file decoding process consists of all of the foll</w:t>
      </w:r>
      <w:r w:rsidR="00193A61" w:rsidRPr="00B20DCE">
        <w:t>owin</w:t>
      </w:r>
      <w:r w:rsidR="00193A61" w:rsidRPr="00AA2708">
        <w:t>g:</w:t>
      </w:r>
    </w:p>
    <w:p w14:paraId="73AE5EFC" w14:textId="77777777" w:rsidR="00193A61" w:rsidRPr="00AA2708" w:rsidRDefault="00BE3225" w:rsidP="00151671">
      <w:pPr>
        <w:pStyle w:val="B2"/>
      </w:pPr>
      <w:r w:rsidRPr="00AA2708">
        <w:t>-</w:t>
      </w:r>
      <w:r w:rsidRPr="00AA2708">
        <w:tab/>
      </w:r>
      <w:r w:rsidR="00193A61" w:rsidRPr="00AA2708">
        <w:t>a sequence of audio samples with associated presentation times;</w:t>
      </w:r>
    </w:p>
    <w:p w14:paraId="037EE6D5" w14:textId="77777777" w:rsidR="00193A61" w:rsidRPr="00AA2708" w:rsidRDefault="00BE3225" w:rsidP="00151671">
      <w:pPr>
        <w:pStyle w:val="B2"/>
      </w:pPr>
      <w:r w:rsidRPr="00AA2708">
        <w:t>-</w:t>
      </w:r>
      <w:r w:rsidRPr="00AA2708">
        <w:tab/>
      </w:r>
      <w:r w:rsidR="00193A61" w:rsidRPr="00AA2708">
        <w:t>audio VR rendering metadata</w:t>
      </w:r>
      <w:r w:rsidR="00151671" w:rsidRPr="00AA2708">
        <w:t>.</w:t>
      </w:r>
    </w:p>
    <w:p w14:paraId="366A2177" w14:textId="77777777" w:rsidR="00D477DD" w:rsidRPr="00AA2708" w:rsidRDefault="00D477DD" w:rsidP="00151671">
      <w:pPr>
        <w:tabs>
          <w:tab w:val="left" w:pos="2065"/>
        </w:tabs>
        <w:rPr>
          <w:lang w:eastAsia="ko-KR"/>
        </w:rPr>
      </w:pPr>
      <w:r w:rsidRPr="00AA2708">
        <w:rPr>
          <w:lang w:eastAsia="ko-KR"/>
        </w:rPr>
        <w:t xml:space="preserve">A file decoder conforms to the file decoding process requirements of </w:t>
      </w:r>
      <w:r w:rsidR="00A606D5" w:rsidRPr="00AA2708">
        <w:rPr>
          <w:lang w:eastAsia="ko-KR"/>
        </w:rPr>
        <w:t>the present document</w:t>
      </w:r>
      <w:r w:rsidRPr="00AA2708">
        <w:rPr>
          <w:lang w:eastAsia="ko-KR"/>
        </w:rPr>
        <w:t xml:space="preserve"> when it complies with both of the following:</w:t>
      </w:r>
    </w:p>
    <w:p w14:paraId="2092B2E4" w14:textId="77777777" w:rsidR="00193A61" w:rsidRPr="00AA2708" w:rsidRDefault="00BE3225" w:rsidP="00151671">
      <w:pPr>
        <w:pStyle w:val="B10"/>
      </w:pPr>
      <w:r w:rsidRPr="00AA2708">
        <w:t>-</w:t>
      </w:r>
      <w:r w:rsidRPr="00AA2708">
        <w:tab/>
      </w:r>
      <w:r w:rsidR="00193A61" w:rsidRPr="00AA2708">
        <w:t>for video:</w:t>
      </w:r>
    </w:p>
    <w:p w14:paraId="36E59471" w14:textId="77777777" w:rsidR="00D477DD" w:rsidRPr="00AA2708" w:rsidRDefault="00BE3225" w:rsidP="00151671">
      <w:pPr>
        <w:pStyle w:val="B2"/>
      </w:pPr>
      <w:r w:rsidRPr="00AA2708">
        <w:t>-</w:t>
      </w:r>
      <w:r w:rsidRPr="00AA2708">
        <w:tab/>
      </w:r>
      <w:r w:rsidR="00D477DD" w:rsidRPr="00AA2708">
        <w:t>The file decoder includes a conforming decoder that</w:t>
      </w:r>
      <w:r w:rsidR="00D477DD" w:rsidRPr="00AA2708" w:rsidDel="00B465B9">
        <w:t xml:space="preserve"> </w:t>
      </w:r>
      <w:r w:rsidR="00D477DD" w:rsidRPr="00AA2708">
        <w:t>produces numerically identical cropped decoded pictures to those produced by the file decoding process specified for the video media profile in clause 5 (with the correct output order or output timing, as specified in the video coding specification of the video media profile, respectively).</w:t>
      </w:r>
    </w:p>
    <w:p w14:paraId="207C950F" w14:textId="77777777" w:rsidR="00D477DD" w:rsidRPr="00AA2708" w:rsidRDefault="00BE3225" w:rsidP="00151671">
      <w:pPr>
        <w:pStyle w:val="B2"/>
      </w:pPr>
      <w:r w:rsidRPr="00AA2708">
        <w:lastRenderedPageBreak/>
        <w:t>-</w:t>
      </w:r>
      <w:r w:rsidRPr="00AA2708">
        <w:tab/>
      </w:r>
      <w:r w:rsidR="00D477DD" w:rsidRPr="00AA2708">
        <w:t xml:space="preserve">The file decoder outputs rendering metadata that is equivalent to that produced by the file decoding process specified for the video media profile in clause 5 (with the correct association of the rendering metadata to particular cropped decoded pictures, as specified in </w:t>
      </w:r>
      <w:r w:rsidR="00A606D5" w:rsidRPr="00AA2708">
        <w:t>the present document</w:t>
      </w:r>
      <w:r w:rsidR="00D477DD" w:rsidRPr="00AA2708">
        <w:t>).</w:t>
      </w:r>
    </w:p>
    <w:p w14:paraId="666F2A67" w14:textId="77777777" w:rsidR="00193A61" w:rsidRPr="00AA2708" w:rsidRDefault="00BE3225" w:rsidP="00151671">
      <w:pPr>
        <w:pStyle w:val="B10"/>
      </w:pPr>
      <w:r w:rsidRPr="00AA2708">
        <w:t>-</w:t>
      </w:r>
      <w:r w:rsidRPr="00AA2708">
        <w:tab/>
      </w:r>
      <w:r w:rsidR="00193A61" w:rsidRPr="00AA2708">
        <w:t xml:space="preserve">for audio: </w:t>
      </w:r>
    </w:p>
    <w:p w14:paraId="51BA95F9" w14:textId="77777777" w:rsidR="00193A61" w:rsidRPr="00AA2708" w:rsidRDefault="00BE3225" w:rsidP="00151671">
      <w:pPr>
        <w:pStyle w:val="B2"/>
      </w:pPr>
      <w:r w:rsidRPr="00AA2708">
        <w:t>-</w:t>
      </w:r>
      <w:r w:rsidRPr="00AA2708">
        <w:tab/>
      </w:r>
      <w:r w:rsidR="00193A61" w:rsidRPr="00AA2708">
        <w:t>The file decoder includes a conforming decoder that</w:t>
      </w:r>
      <w:r w:rsidR="00193A61" w:rsidRPr="00AA2708" w:rsidDel="00B465B9">
        <w:t xml:space="preserve"> </w:t>
      </w:r>
      <w:r w:rsidR="00193A61" w:rsidRPr="00AA2708">
        <w:t>produces a sequence of audio samples with associated presentation times as defined in clause 6.</w:t>
      </w:r>
    </w:p>
    <w:p w14:paraId="7E184227" w14:textId="77777777" w:rsidR="00193A61" w:rsidRPr="00AA2708" w:rsidRDefault="00BE3225" w:rsidP="00151671">
      <w:pPr>
        <w:pStyle w:val="B2"/>
      </w:pPr>
      <w:r w:rsidRPr="00AA2708">
        <w:t>-</w:t>
      </w:r>
      <w:r w:rsidRPr="00AA2708">
        <w:tab/>
      </w:r>
      <w:r w:rsidR="00193A61" w:rsidRPr="00AA2708">
        <w:t>The file decoder outputs Audio rendering metadata that is equivalent to that produced by the file decoding process specified for the audio media profile in clause 6 (with the correct association of the rendering metadata to particular audio samples).</w:t>
      </w:r>
    </w:p>
    <w:p w14:paraId="03AEC410" w14:textId="77777777" w:rsidR="00D477DD" w:rsidRPr="00AA2708" w:rsidRDefault="00D477DD" w:rsidP="00151671">
      <w:pPr>
        <w:tabs>
          <w:tab w:val="left" w:pos="2065"/>
        </w:tabs>
        <w:rPr>
          <w:lang w:eastAsia="ko-KR"/>
        </w:rPr>
      </w:pPr>
      <w:r w:rsidRPr="00AA2708">
        <w:rPr>
          <w:lang w:eastAsia="ko-KR"/>
        </w:rPr>
        <w:t xml:space="preserve">A player claiming conformance to a media profile shall include a file decoder complying with the file decoding process of that video media profile as specified above. While the player operation, with the exception of the file decoding process, is not specified normatively in </w:t>
      </w:r>
      <w:r w:rsidR="00A606D5" w:rsidRPr="00AA2708">
        <w:rPr>
          <w:lang w:eastAsia="ko-KR"/>
        </w:rPr>
        <w:t>the present document</w:t>
      </w:r>
      <w:r w:rsidRPr="00AA2708">
        <w:rPr>
          <w:lang w:eastAsia="ko-KR"/>
        </w:rPr>
        <w:t>, specifications of a media profile may include an informative clause on expectations of a player operation, for example including recommendations for rendering.</w:t>
      </w:r>
    </w:p>
    <w:p w14:paraId="62A450E2" w14:textId="77777777" w:rsidR="00071D6B" w:rsidRPr="00AA2708" w:rsidRDefault="00D477DD" w:rsidP="00151671">
      <w:pPr>
        <w:tabs>
          <w:tab w:val="left" w:pos="2065"/>
        </w:tabs>
        <w:rPr>
          <w:lang w:eastAsia="ko-KR"/>
        </w:rPr>
      </w:pPr>
      <w:r w:rsidRPr="00AA2708">
        <w:rPr>
          <w:lang w:eastAsia="ko-KR"/>
        </w:rPr>
        <w:t>In addition to the interoperability on track level, also a DASH level interoperability for each media profile is defined. This interoperability includes the signalling and content generation, such that by dynamic switching based on network constraints or sensor input a conforming 3GPP VR Track for this media profile may be obtained.</w:t>
      </w:r>
    </w:p>
    <w:p w14:paraId="54BFDB59" w14:textId="77777777" w:rsidR="0076544B" w:rsidRPr="00AA2708" w:rsidRDefault="0076544B" w:rsidP="0076544B">
      <w:pPr>
        <w:pStyle w:val="Heading2"/>
      </w:pPr>
      <w:bookmarkStart w:id="130" w:name="_Toc19383166"/>
      <w:bookmarkStart w:id="131" w:name="_Toc36232084"/>
      <w:bookmarkStart w:id="132" w:name="_Toc73529492"/>
      <w:bookmarkStart w:id="133" w:name="_Toc73530831"/>
      <w:bookmarkStart w:id="134" w:name="_Toc74859300"/>
      <w:r w:rsidRPr="00AA2708">
        <w:t>4.</w:t>
      </w:r>
      <w:r w:rsidR="00A606D5" w:rsidRPr="00AA2708">
        <w:t>5</w:t>
      </w:r>
      <w:r w:rsidRPr="00AA2708">
        <w:tab/>
      </w:r>
      <w:r w:rsidR="000453E0" w:rsidRPr="00AA2708">
        <w:t>Audio Rendering</w:t>
      </w:r>
      <w:bookmarkEnd w:id="130"/>
      <w:bookmarkEnd w:id="131"/>
      <w:bookmarkEnd w:id="132"/>
      <w:bookmarkEnd w:id="133"/>
      <w:bookmarkEnd w:id="134"/>
    </w:p>
    <w:p w14:paraId="5F4EB8BA" w14:textId="77777777" w:rsidR="000453E0" w:rsidRPr="00AA2708" w:rsidRDefault="000453E0" w:rsidP="000453E0">
      <w:pPr>
        <w:pStyle w:val="Heading3"/>
      </w:pPr>
      <w:bookmarkStart w:id="135" w:name="_Toc19383167"/>
      <w:bookmarkStart w:id="136" w:name="_Toc36232085"/>
      <w:bookmarkStart w:id="137" w:name="_Toc73529493"/>
      <w:bookmarkStart w:id="138" w:name="_Toc73530832"/>
      <w:bookmarkStart w:id="139" w:name="_Toc74859301"/>
      <w:r w:rsidRPr="00AA2708">
        <w:t>4.</w:t>
      </w:r>
      <w:r w:rsidR="00A606D5" w:rsidRPr="00AA2708">
        <w:t>5</w:t>
      </w:r>
      <w:r w:rsidRPr="00AA2708">
        <w:t>.1</w:t>
      </w:r>
      <w:r w:rsidR="00BE3225" w:rsidRPr="00AA2708">
        <w:tab/>
      </w:r>
      <w:r w:rsidRPr="00AA2708">
        <w:t>Audio Renderer Definitions</w:t>
      </w:r>
      <w:bookmarkEnd w:id="135"/>
      <w:bookmarkEnd w:id="136"/>
      <w:bookmarkEnd w:id="137"/>
      <w:bookmarkEnd w:id="138"/>
      <w:bookmarkEnd w:id="139"/>
      <w:r w:rsidRPr="00AA2708">
        <w:t xml:space="preserve"> </w:t>
      </w:r>
    </w:p>
    <w:p w14:paraId="6A1197C7" w14:textId="77777777" w:rsidR="000453E0" w:rsidRPr="00AA2708" w:rsidRDefault="000453E0" w:rsidP="000453E0">
      <w:pPr>
        <w:pStyle w:val="Heading4"/>
      </w:pPr>
      <w:bookmarkStart w:id="140" w:name="_Toc19383168"/>
      <w:bookmarkStart w:id="141" w:name="_Toc36232086"/>
      <w:bookmarkStart w:id="142" w:name="_Toc73529494"/>
      <w:bookmarkStart w:id="143" w:name="_Toc73530833"/>
      <w:bookmarkStart w:id="144" w:name="_Toc74859302"/>
      <w:r w:rsidRPr="00AA2708">
        <w:t>4.</w:t>
      </w:r>
      <w:r w:rsidR="00A606D5" w:rsidRPr="00AA2708">
        <w:t>5</w:t>
      </w:r>
      <w:r w:rsidRPr="00AA2708">
        <w:t>.1.1</w:t>
      </w:r>
      <w:r w:rsidR="00BE3225" w:rsidRPr="00AA2708">
        <w:tab/>
      </w:r>
      <w:r w:rsidRPr="00AA2708">
        <w:t>Reference Renderer</w:t>
      </w:r>
      <w:bookmarkEnd w:id="140"/>
      <w:bookmarkEnd w:id="141"/>
      <w:bookmarkEnd w:id="142"/>
      <w:bookmarkEnd w:id="143"/>
      <w:bookmarkEnd w:id="144"/>
    </w:p>
    <w:p w14:paraId="3FF88FD3" w14:textId="77777777" w:rsidR="000453E0" w:rsidRPr="00AA2708" w:rsidRDefault="000453E0" w:rsidP="000453E0">
      <w:pPr>
        <w:pStyle w:val="ListNumber"/>
        <w:ind w:left="0" w:firstLine="0"/>
      </w:pPr>
      <w:r w:rsidRPr="00AA2708">
        <w:t xml:space="preserve">The purpose of the </w:t>
      </w:r>
      <w:r w:rsidRPr="00AA2708">
        <w:rPr>
          <w:i/>
        </w:rPr>
        <w:t>Reference Renderer</w:t>
      </w:r>
      <w:r w:rsidRPr="00AA2708">
        <w:t xml:space="preserve"> is to provide a documented</w:t>
      </w:r>
      <w:r w:rsidR="00DC45D9" w:rsidRPr="00AA2708">
        <w:t xml:space="preserve"> </w:t>
      </w:r>
      <w:r w:rsidRPr="00AA2708">
        <w:t xml:space="preserve">audio rendering solution in 3GPP for its corresponding media profile. A </w:t>
      </w:r>
      <w:r w:rsidRPr="00AA2708">
        <w:rPr>
          <w:i/>
        </w:rPr>
        <w:t>Reference Renderer</w:t>
      </w:r>
      <w:r w:rsidRPr="00AA2708">
        <w:t>:</w:t>
      </w:r>
    </w:p>
    <w:p w14:paraId="3DB26606" w14:textId="77777777" w:rsidR="000453E0" w:rsidRPr="00AA2708" w:rsidRDefault="00BE3225" w:rsidP="00BE3225">
      <w:pPr>
        <w:pStyle w:val="B10"/>
      </w:pPr>
      <w:r w:rsidRPr="00AA2708">
        <w:t>a)</w:t>
      </w:r>
      <w:r w:rsidRPr="00AA2708">
        <w:tab/>
      </w:r>
      <w:r w:rsidR="000453E0" w:rsidRPr="00AA2708">
        <w:t>Is specified along with the media profile.</w:t>
      </w:r>
    </w:p>
    <w:p w14:paraId="0000BBE4" w14:textId="77777777" w:rsidR="000453E0" w:rsidRPr="0031473F" w:rsidRDefault="00BE3225" w:rsidP="00BE3225">
      <w:pPr>
        <w:pStyle w:val="B10"/>
      </w:pPr>
      <w:r w:rsidRPr="0031473F">
        <w:t>b)</w:t>
      </w:r>
      <w:r w:rsidRPr="0031473F">
        <w:tab/>
      </w:r>
      <w:r w:rsidR="000453E0" w:rsidRPr="0031473F">
        <w:t>Supports binaural and loudspeaker based rendering.</w:t>
      </w:r>
    </w:p>
    <w:p w14:paraId="3734C6C9" w14:textId="77777777" w:rsidR="000453E0" w:rsidRPr="00AA2708" w:rsidRDefault="00BE3225" w:rsidP="00BE3225">
      <w:pPr>
        <w:pStyle w:val="B10"/>
      </w:pPr>
      <w:r w:rsidRPr="00B20DCE">
        <w:t>c)</w:t>
      </w:r>
      <w:r w:rsidRPr="00B20DCE">
        <w:tab/>
      </w:r>
      <w:r w:rsidR="000453E0" w:rsidRPr="00AA2708">
        <w:t>Has a standardized implementable description documented either in 3GPP or in an external SDO.</w:t>
      </w:r>
    </w:p>
    <w:p w14:paraId="7EBAE642" w14:textId="77777777" w:rsidR="000453E0" w:rsidRPr="00AA2708" w:rsidRDefault="00BE3225" w:rsidP="00BE3225">
      <w:pPr>
        <w:pStyle w:val="B10"/>
      </w:pPr>
      <w:r w:rsidRPr="00AA2708">
        <w:t>d)</w:t>
      </w:r>
      <w:r w:rsidRPr="00AA2708">
        <w:tab/>
      </w:r>
      <w:r w:rsidR="000453E0" w:rsidRPr="00AA2708">
        <w:t>Supports diegetic and non-diegetic content.</w:t>
      </w:r>
    </w:p>
    <w:p w14:paraId="6320666A" w14:textId="77777777" w:rsidR="000453E0" w:rsidRPr="00AA2708" w:rsidRDefault="00BE3225" w:rsidP="00BE3225">
      <w:pPr>
        <w:pStyle w:val="B10"/>
      </w:pPr>
      <w:r w:rsidRPr="00AA2708">
        <w:t>e)</w:t>
      </w:r>
      <w:r w:rsidRPr="00AA2708">
        <w:tab/>
      </w:r>
      <w:r w:rsidR="000453E0" w:rsidRPr="00AA2708">
        <w:t xml:space="preserve">Has a Motion to Sound latency characterized according to the method defined in </w:t>
      </w:r>
      <w:r w:rsidR="00835BC6" w:rsidRPr="00AA2708">
        <w:t>TS 26.260 [</w:t>
      </w:r>
      <w:r w:rsidR="000453E0" w:rsidRPr="00AA2708">
        <w:t>15].</w:t>
      </w:r>
    </w:p>
    <w:p w14:paraId="6D05D4D6" w14:textId="77777777" w:rsidR="000453E0" w:rsidRPr="00AA2708" w:rsidRDefault="00BE3225" w:rsidP="00BE3225">
      <w:pPr>
        <w:pStyle w:val="B10"/>
      </w:pPr>
      <w:r w:rsidRPr="00AA2708">
        <w:t>f)</w:t>
      </w:r>
      <w:r w:rsidRPr="00AA2708">
        <w:tab/>
      </w:r>
      <w:r w:rsidR="000453E0" w:rsidRPr="00AA2708">
        <w:t xml:space="preserve">Has a Loudness characterized according to the method defined in </w:t>
      </w:r>
      <w:r w:rsidR="00835BC6" w:rsidRPr="00AA2708">
        <w:t>TS 26.260 [</w:t>
      </w:r>
      <w:r w:rsidR="000453E0" w:rsidRPr="00AA2708">
        <w:t>15].</w:t>
      </w:r>
    </w:p>
    <w:p w14:paraId="13C2F7E7" w14:textId="77777777" w:rsidR="000453E0" w:rsidRPr="00AA2708" w:rsidRDefault="00BE3225" w:rsidP="00BE3225">
      <w:pPr>
        <w:pStyle w:val="B10"/>
      </w:pPr>
      <w:r w:rsidRPr="00AA2708">
        <w:t>g)</w:t>
      </w:r>
      <w:r w:rsidRPr="00AA2708">
        <w:tab/>
      </w:r>
      <w:r w:rsidR="000453E0" w:rsidRPr="00AA2708">
        <w:t xml:space="preserve">Provides a suitable subjective quality level characterized by the </w:t>
      </w:r>
      <w:r w:rsidR="000453E0" w:rsidRPr="00AA2708">
        <w:rPr>
          <w:i/>
        </w:rPr>
        <w:t>Rendering Test</w:t>
      </w:r>
      <w:r w:rsidR="000453E0" w:rsidRPr="00AA2708">
        <w:t xml:space="preserve"> (see </w:t>
      </w:r>
      <w:r w:rsidR="00A606D5" w:rsidRPr="00AA2708">
        <w:t>clause 4.5</w:t>
      </w:r>
      <w:r w:rsidR="000453E0" w:rsidRPr="00AA2708">
        <w:t>.1.6).</w:t>
      </w:r>
    </w:p>
    <w:p w14:paraId="39AD0A99" w14:textId="77777777" w:rsidR="000453E0" w:rsidRPr="00AA2708" w:rsidRDefault="00BE3225" w:rsidP="00BE3225">
      <w:pPr>
        <w:pStyle w:val="B10"/>
      </w:pPr>
      <w:r w:rsidRPr="00AA2708">
        <w:t>h)</w:t>
      </w:r>
      <w:r w:rsidRPr="00AA2708">
        <w:tab/>
      </w:r>
      <w:r w:rsidR="000453E0" w:rsidRPr="00AA2708">
        <w:t>Provides an interface to specify the set of HRTFs used for binaural rendering</w:t>
      </w:r>
      <w:r w:rsidR="00A606D5" w:rsidRPr="00AA2708">
        <w:t>.</w:t>
      </w:r>
    </w:p>
    <w:p w14:paraId="3E7C5378" w14:textId="77777777" w:rsidR="000453E0" w:rsidRPr="00AA2708" w:rsidRDefault="000453E0" w:rsidP="00BE3225">
      <w:pPr>
        <w:pStyle w:val="B10"/>
      </w:pPr>
      <w:r w:rsidRPr="00AA2708">
        <w:t>NOTE:</w:t>
      </w:r>
      <w:r w:rsidR="002D7FAF" w:rsidRPr="00AA2708">
        <w:tab/>
      </w:r>
      <w:r w:rsidRPr="00AA2708">
        <w:t xml:space="preserve">The </w:t>
      </w:r>
      <w:r w:rsidRPr="00AA2708">
        <w:rPr>
          <w:i/>
        </w:rPr>
        <w:t>Reference Renderer</w:t>
      </w:r>
      <w:r w:rsidRPr="00AA2708">
        <w:t xml:space="preserve"> could be an external renderer following the properties defined above.</w:t>
      </w:r>
    </w:p>
    <w:p w14:paraId="429AEBCD" w14:textId="77777777" w:rsidR="000453E0" w:rsidRPr="00AA2708" w:rsidRDefault="000453E0" w:rsidP="000453E0">
      <w:pPr>
        <w:pStyle w:val="Heading4"/>
      </w:pPr>
      <w:bookmarkStart w:id="145" w:name="_Toc19383169"/>
      <w:bookmarkStart w:id="146" w:name="_Toc36232087"/>
      <w:bookmarkStart w:id="147" w:name="_Toc73529495"/>
      <w:bookmarkStart w:id="148" w:name="_Toc73530834"/>
      <w:bookmarkStart w:id="149" w:name="_Toc74859303"/>
      <w:r w:rsidRPr="00AA2708">
        <w:t>4.</w:t>
      </w:r>
      <w:r w:rsidR="00A606D5" w:rsidRPr="00AA2708">
        <w:t>5</w:t>
      </w:r>
      <w:r w:rsidRPr="00AA2708">
        <w:t>.1.2</w:t>
      </w:r>
      <w:r w:rsidR="00BE3225" w:rsidRPr="00AA2708">
        <w:tab/>
      </w:r>
      <w:r w:rsidRPr="00AA2708">
        <w:t>Common Informative Binaural Renderer (CIBR)</w:t>
      </w:r>
      <w:bookmarkEnd w:id="145"/>
      <w:bookmarkEnd w:id="146"/>
      <w:bookmarkEnd w:id="147"/>
      <w:bookmarkEnd w:id="148"/>
      <w:bookmarkEnd w:id="149"/>
    </w:p>
    <w:p w14:paraId="4C54DCB5" w14:textId="77777777" w:rsidR="000453E0" w:rsidRPr="00AA2708" w:rsidRDefault="000453E0" w:rsidP="000453E0">
      <w:r w:rsidRPr="00AA2708">
        <w:t>The CIBR is a binaural renderer defined for the purposes of</w:t>
      </w:r>
      <w:r w:rsidR="00DC45D9" w:rsidRPr="00AA2708">
        <w:t xml:space="preserve"> </w:t>
      </w:r>
      <w:r w:rsidRPr="00AA2708">
        <w:t xml:space="preserve">the Renderer Test in </w:t>
      </w:r>
      <w:r w:rsidR="00835BC6" w:rsidRPr="00AA2708">
        <w:t>TS 26.259 [</w:t>
      </w:r>
      <w:r w:rsidRPr="00AA2708">
        <w:t>16]. The CIBR:</w:t>
      </w:r>
    </w:p>
    <w:p w14:paraId="6EA3DF4C" w14:textId="77777777" w:rsidR="000453E0" w:rsidRPr="00AA2708" w:rsidRDefault="00BE3225" w:rsidP="00BE3225">
      <w:pPr>
        <w:pStyle w:val="B10"/>
      </w:pPr>
      <w:r w:rsidRPr="00AA2708">
        <w:t>a)</w:t>
      </w:r>
      <w:r w:rsidRPr="00AA2708">
        <w:tab/>
      </w:r>
      <w:r w:rsidR="000453E0" w:rsidRPr="00AA2708">
        <w:t>Supports binaural rendering.</w:t>
      </w:r>
    </w:p>
    <w:p w14:paraId="1FBA54C2" w14:textId="77777777" w:rsidR="000453E0" w:rsidRPr="0031473F" w:rsidRDefault="00BE3225" w:rsidP="00BE3225">
      <w:pPr>
        <w:pStyle w:val="B10"/>
      </w:pPr>
      <w:r w:rsidRPr="0031473F">
        <w:t>b)</w:t>
      </w:r>
      <w:r w:rsidRPr="0031473F">
        <w:tab/>
      </w:r>
      <w:r w:rsidR="000453E0" w:rsidRPr="0031473F">
        <w:t>Supports diegetic and non-diegetic content.</w:t>
      </w:r>
    </w:p>
    <w:p w14:paraId="4A524A8D" w14:textId="77777777" w:rsidR="000453E0" w:rsidRPr="00AA2708" w:rsidRDefault="00BE3225" w:rsidP="00BE3225">
      <w:pPr>
        <w:pStyle w:val="B10"/>
      </w:pPr>
      <w:r w:rsidRPr="00B20DCE">
        <w:t>c)</w:t>
      </w:r>
      <w:r w:rsidRPr="00B20DCE">
        <w:tab/>
      </w:r>
      <w:r w:rsidR="000453E0" w:rsidRPr="00AA2708">
        <w:t xml:space="preserve">Has a Motion to Sound latency characterized according to the method defined in </w:t>
      </w:r>
      <w:r w:rsidR="00835BC6" w:rsidRPr="00AA2708">
        <w:t>TS 26.260 [</w:t>
      </w:r>
      <w:r w:rsidR="000453E0" w:rsidRPr="00AA2708">
        <w:t>15].</w:t>
      </w:r>
    </w:p>
    <w:p w14:paraId="5202E647" w14:textId="77777777" w:rsidR="000453E0" w:rsidRPr="00AA2708" w:rsidRDefault="00BE3225" w:rsidP="00BE3225">
      <w:pPr>
        <w:pStyle w:val="B10"/>
      </w:pPr>
      <w:r w:rsidRPr="00AA2708">
        <w:t>d)</w:t>
      </w:r>
      <w:r w:rsidRPr="00AA2708">
        <w:tab/>
      </w:r>
      <w:r w:rsidR="000453E0" w:rsidRPr="00AA2708">
        <w:t xml:space="preserve">Has a Loudness characterized according to the method defined in </w:t>
      </w:r>
      <w:r w:rsidR="00835BC6" w:rsidRPr="00AA2708">
        <w:t>TS 26.260 [</w:t>
      </w:r>
      <w:r w:rsidR="000453E0" w:rsidRPr="00AA2708">
        <w:t>15].</w:t>
      </w:r>
    </w:p>
    <w:p w14:paraId="54491094" w14:textId="77777777" w:rsidR="000453E0" w:rsidRPr="00AA2708" w:rsidRDefault="00BE3225" w:rsidP="00BE3225">
      <w:pPr>
        <w:pStyle w:val="B10"/>
      </w:pPr>
      <w:r w:rsidRPr="00AA2708">
        <w:t>e)</w:t>
      </w:r>
      <w:r w:rsidRPr="00AA2708">
        <w:tab/>
      </w:r>
      <w:r w:rsidR="000453E0" w:rsidRPr="00AA2708">
        <w:t xml:space="preserve">Is intended to provide a quality comparison point for the </w:t>
      </w:r>
      <w:r w:rsidR="000453E0" w:rsidRPr="00AA2708">
        <w:rPr>
          <w:i/>
        </w:rPr>
        <w:t>Reference Renderer</w:t>
      </w:r>
      <w:r w:rsidR="000453E0" w:rsidRPr="00AA2708">
        <w:t xml:space="preserve"> (see </w:t>
      </w:r>
      <w:r w:rsidR="00A606D5" w:rsidRPr="00AA2708">
        <w:t>clause 4.5</w:t>
      </w:r>
      <w:r w:rsidR="000453E0" w:rsidRPr="00AA2708">
        <w:t xml:space="preserve">.1.1) and any </w:t>
      </w:r>
      <w:r w:rsidR="000453E0" w:rsidRPr="00AA2708">
        <w:rPr>
          <w:i/>
        </w:rPr>
        <w:t>External Renderer</w:t>
      </w:r>
      <w:r w:rsidR="000453E0" w:rsidRPr="00AA2708">
        <w:t xml:space="preserve"> (see </w:t>
      </w:r>
      <w:r w:rsidR="00151671" w:rsidRPr="00AA2708">
        <w:t xml:space="preserve">clause </w:t>
      </w:r>
      <w:r w:rsidR="00A606D5" w:rsidRPr="00AA2708">
        <w:t>4.5</w:t>
      </w:r>
      <w:r w:rsidR="000453E0" w:rsidRPr="00AA2708">
        <w:t>.1.3).</w:t>
      </w:r>
    </w:p>
    <w:p w14:paraId="120DCEFE" w14:textId="77777777" w:rsidR="000453E0" w:rsidRPr="00AA2708" w:rsidRDefault="000453E0" w:rsidP="000453E0">
      <w:r w:rsidRPr="00AA2708">
        <w:lastRenderedPageBreak/>
        <w:t>The CIBR consists of four components. The first three are currently available as VST audio plugins</w:t>
      </w:r>
      <w:r w:rsidR="00A606D5" w:rsidRPr="00AA2708">
        <w:t>:</w:t>
      </w:r>
    </w:p>
    <w:p w14:paraId="36CA95DB" w14:textId="77777777" w:rsidR="000453E0" w:rsidRPr="00AA2708" w:rsidRDefault="00BE3225" w:rsidP="00BE3225">
      <w:pPr>
        <w:pStyle w:val="B10"/>
      </w:pPr>
      <w:r w:rsidRPr="00AA2708">
        <w:t>1)</w:t>
      </w:r>
      <w:r w:rsidRPr="00AA2708">
        <w:tab/>
      </w:r>
      <w:r w:rsidR="000453E0" w:rsidRPr="00AA2708">
        <w:t xml:space="preserve">The </w:t>
      </w:r>
      <w:r w:rsidR="00151671" w:rsidRPr="0031473F">
        <w:rPr>
          <w:i/>
        </w:rPr>
        <w:t>"</w:t>
      </w:r>
      <w:r w:rsidR="000453E0" w:rsidRPr="0031473F">
        <w:rPr>
          <w:i/>
        </w:rPr>
        <w:t>ESD to HOA</w:t>
      </w:r>
      <w:r w:rsidR="00151671" w:rsidRPr="0031473F">
        <w:rPr>
          <w:i/>
        </w:rPr>
        <w:t>"</w:t>
      </w:r>
      <w:r w:rsidR="000453E0" w:rsidRPr="0031473F">
        <w:t xml:space="preserve"> component, which receives a set of audio input signals in an Equivalent Spatial Domain (ESD) repre</w:t>
      </w:r>
      <w:r w:rsidR="000453E0" w:rsidRPr="00B20DCE">
        <w:t>sent</w:t>
      </w:r>
      <w:r w:rsidR="000453E0" w:rsidRPr="00AA2708">
        <w:t xml:space="preserve">ation and converts them into a set of audio output signals in the HOA domain (ACN/SN3D format). The ESD representation corresponds to the immersive audio content rendered at a set of pre-determined virtual loudspeaker locations (Fliege Points) The ESD to HOA conversion is accomplished using the </w:t>
      </w:r>
      <w:r w:rsidR="00151671" w:rsidRPr="00AA2708">
        <w:t>"</w:t>
      </w:r>
      <w:r w:rsidR="000453E0" w:rsidRPr="00AA2708">
        <w:t>AmbiX Decoder</w:t>
      </w:r>
      <w:r w:rsidR="00151671" w:rsidRPr="00AA2708">
        <w:t>"</w:t>
      </w:r>
      <w:r w:rsidR="000453E0" w:rsidRPr="00AA2708">
        <w:t xml:space="preserve"> plugin (https://github.com/kronihias/ambix) with the appropriate conversion matrices specified in </w:t>
      </w:r>
      <w:r w:rsidR="00835BC6" w:rsidRPr="00AA2708">
        <w:t>TS 26.260 [</w:t>
      </w:r>
      <w:r w:rsidR="000453E0" w:rsidRPr="00AA2708">
        <w:t>15] clause 4.1 (Fliege Points).</w:t>
      </w:r>
    </w:p>
    <w:p w14:paraId="14E3B326" w14:textId="77777777" w:rsidR="000453E0" w:rsidRPr="00AA2708" w:rsidRDefault="00BE3225" w:rsidP="00BE3225">
      <w:pPr>
        <w:pStyle w:val="B10"/>
      </w:pPr>
      <w:r w:rsidRPr="00AA2708">
        <w:t>2)</w:t>
      </w:r>
      <w:r w:rsidRPr="00AA2708">
        <w:tab/>
      </w:r>
      <w:r w:rsidR="000453E0" w:rsidRPr="00AA2708">
        <w:t xml:space="preserve">The </w:t>
      </w:r>
      <w:r w:rsidR="00151671" w:rsidRPr="00AA2708">
        <w:rPr>
          <w:i/>
        </w:rPr>
        <w:t>"</w:t>
      </w:r>
      <w:r w:rsidR="000453E0" w:rsidRPr="00AA2708">
        <w:rPr>
          <w:i/>
        </w:rPr>
        <w:t>Sound Field rotation</w:t>
      </w:r>
      <w:r w:rsidR="00151671" w:rsidRPr="00AA2708">
        <w:rPr>
          <w:i/>
        </w:rPr>
        <w:t>"</w:t>
      </w:r>
      <w:r w:rsidR="000453E0" w:rsidRPr="00AA2708">
        <w:t xml:space="preserve"> component, which performs rotation of the soundfield in the HOA domain. The sound field rotation is accomplished with the </w:t>
      </w:r>
      <w:r w:rsidR="00151671" w:rsidRPr="00AA2708">
        <w:t>"</w:t>
      </w:r>
      <w:r w:rsidR="000453E0" w:rsidRPr="00AA2708">
        <w:t>AmbiX Soundfield Rotator</w:t>
      </w:r>
      <w:r w:rsidR="00151671" w:rsidRPr="00AA2708">
        <w:t>"</w:t>
      </w:r>
      <w:r w:rsidR="000453E0" w:rsidRPr="00AA2708">
        <w:t xml:space="preserve"> plugin (https://github.com/kronihias/ambix) using a connected headtracking device.</w:t>
      </w:r>
    </w:p>
    <w:p w14:paraId="7E5C824E" w14:textId="77777777" w:rsidR="000453E0" w:rsidRPr="00AA2708" w:rsidRDefault="00BE3225" w:rsidP="00BE3225">
      <w:pPr>
        <w:pStyle w:val="B10"/>
      </w:pPr>
      <w:r w:rsidRPr="00AA2708">
        <w:t>3)</w:t>
      </w:r>
      <w:r w:rsidRPr="00AA2708">
        <w:tab/>
      </w:r>
      <w:r w:rsidR="000453E0" w:rsidRPr="00AA2708">
        <w:t xml:space="preserve">The </w:t>
      </w:r>
      <w:r w:rsidR="00151671" w:rsidRPr="00AA2708">
        <w:rPr>
          <w:i/>
        </w:rPr>
        <w:t>"</w:t>
      </w:r>
      <w:r w:rsidR="000453E0" w:rsidRPr="00AA2708">
        <w:rPr>
          <w:i/>
        </w:rPr>
        <w:t>HOA to Binaural</w:t>
      </w:r>
      <w:r w:rsidR="00151671" w:rsidRPr="00AA2708">
        <w:rPr>
          <w:i/>
        </w:rPr>
        <w:t>"</w:t>
      </w:r>
      <w:r w:rsidR="000453E0" w:rsidRPr="00AA2708">
        <w:rPr>
          <w:i/>
        </w:rPr>
        <w:t xml:space="preserve"> </w:t>
      </w:r>
      <w:r w:rsidR="000453E0" w:rsidRPr="00AA2708">
        <w:t xml:space="preserve">component, which performs the binaural rendering of the HOA signals. The HOA to binaural conversion is accomplished with the </w:t>
      </w:r>
      <w:r w:rsidR="00151671" w:rsidRPr="00AA2708">
        <w:t>"</w:t>
      </w:r>
      <w:r w:rsidR="000453E0" w:rsidRPr="00AA2708">
        <w:t>Google Resonance Monitoring</w:t>
      </w:r>
      <w:r w:rsidR="00151671" w:rsidRPr="00AA2708">
        <w:t>"</w:t>
      </w:r>
      <w:r w:rsidR="000453E0" w:rsidRPr="00AA2708">
        <w:t xml:space="preserve"> plugin (https://github.com/resonance-audio/resonance-audio-daw-tools), which supports up to 3rd order HOA.</w:t>
      </w:r>
    </w:p>
    <w:p w14:paraId="3DFFF1CF" w14:textId="77777777" w:rsidR="000453E0" w:rsidRPr="00AA2708" w:rsidRDefault="00BE3225" w:rsidP="00BE3225">
      <w:pPr>
        <w:pStyle w:val="B10"/>
      </w:pPr>
      <w:r w:rsidRPr="00AA2708">
        <w:t>4)</w:t>
      </w:r>
      <w:r w:rsidRPr="00AA2708">
        <w:tab/>
      </w:r>
      <w:r w:rsidR="000453E0" w:rsidRPr="00AA2708">
        <w:t xml:space="preserve">A </w:t>
      </w:r>
      <w:r w:rsidR="00151671" w:rsidRPr="00AA2708">
        <w:rPr>
          <w:i/>
        </w:rPr>
        <w:t>"</w:t>
      </w:r>
      <w:r w:rsidR="000453E0" w:rsidRPr="00AA2708">
        <w:rPr>
          <w:i/>
        </w:rPr>
        <w:t>Diegetic/Non-Diegetic content mixer</w:t>
      </w:r>
      <w:r w:rsidR="00151671" w:rsidRPr="00AA2708">
        <w:rPr>
          <w:i/>
        </w:rPr>
        <w:t>"</w:t>
      </w:r>
      <w:r w:rsidR="000453E0" w:rsidRPr="00AA2708">
        <w:t xml:space="preserve">. The non-diegetic signals are directly mixed at the headphone output. </w:t>
      </w:r>
    </w:p>
    <w:p w14:paraId="1EEC5543" w14:textId="77777777" w:rsidR="000453E0" w:rsidRPr="00AA2708" w:rsidRDefault="000453E0" w:rsidP="00151671">
      <w:r w:rsidRPr="00AA2708">
        <w:t>Note that the CIBR may introduce spatial and or timbral quality changes to the rendered objects and channel based-audio signals (ESD loudspeaker inputs).</w:t>
      </w:r>
    </w:p>
    <w:p w14:paraId="6B8FB49E" w14:textId="77777777" w:rsidR="00BE3225" w:rsidRPr="00AA2708" w:rsidRDefault="00801FD2" w:rsidP="00BE3225">
      <w:pPr>
        <w:pStyle w:val="TH"/>
      </w:pPr>
      <w:r>
        <w:pict w14:anchorId="3DCF1A75">
          <v:shape id="_x0000_i1049" type="#_x0000_t75" style="width:339.05pt;height:216.9pt">
            <v:imagedata r:id="rId32" o:title=""/>
          </v:shape>
        </w:pict>
      </w:r>
    </w:p>
    <w:p w14:paraId="031103F8" w14:textId="77777777" w:rsidR="00BE3225" w:rsidRPr="0031473F" w:rsidRDefault="00BE3225" w:rsidP="00151671">
      <w:pPr>
        <w:pStyle w:val="TF"/>
      </w:pPr>
      <w:r w:rsidRPr="00AA2708">
        <w:t>Figu</w:t>
      </w:r>
      <w:r w:rsidRPr="0031473F">
        <w:t>re 4.</w:t>
      </w:r>
      <w:r w:rsidR="006D6434" w:rsidRPr="0031473F">
        <w:t>5-1</w:t>
      </w:r>
      <w:r w:rsidR="00151671" w:rsidRPr="0031473F">
        <w:t>:</w:t>
      </w:r>
      <w:r w:rsidRPr="0031473F">
        <w:t xml:space="preserve"> Block diagram of Common Informative Binaural Renderer</w:t>
      </w:r>
    </w:p>
    <w:p w14:paraId="3ED1EA3B" w14:textId="77777777" w:rsidR="000453E0" w:rsidRPr="00AA2708" w:rsidRDefault="000453E0" w:rsidP="000453E0">
      <w:pPr>
        <w:pStyle w:val="Heading4"/>
      </w:pPr>
      <w:bookmarkStart w:id="150" w:name="_Toc19383170"/>
      <w:bookmarkStart w:id="151" w:name="_Toc36232088"/>
      <w:bookmarkStart w:id="152" w:name="_Toc73529496"/>
      <w:bookmarkStart w:id="153" w:name="_Toc73530835"/>
      <w:bookmarkStart w:id="154" w:name="_Toc74859304"/>
      <w:r w:rsidRPr="00B20DCE">
        <w:t>4.</w:t>
      </w:r>
      <w:r w:rsidR="00A606D5" w:rsidRPr="00AA2708">
        <w:t>5</w:t>
      </w:r>
      <w:r w:rsidRPr="00AA2708">
        <w:t>.1.3</w:t>
      </w:r>
      <w:r w:rsidR="00BE3225" w:rsidRPr="00AA2708">
        <w:tab/>
      </w:r>
      <w:r w:rsidRPr="00AA2708">
        <w:t>External Renderer</w:t>
      </w:r>
      <w:bookmarkEnd w:id="150"/>
      <w:bookmarkEnd w:id="151"/>
      <w:bookmarkEnd w:id="152"/>
      <w:bookmarkEnd w:id="153"/>
      <w:bookmarkEnd w:id="154"/>
    </w:p>
    <w:p w14:paraId="1613A890" w14:textId="77777777" w:rsidR="000453E0" w:rsidRPr="00AA2708" w:rsidRDefault="000453E0" w:rsidP="000453E0">
      <w:r w:rsidRPr="00AA2708">
        <w:t xml:space="preserve">The primary purpose of the </w:t>
      </w:r>
      <w:r w:rsidRPr="00AA2708">
        <w:rPr>
          <w:i/>
        </w:rPr>
        <w:t>External Renderer</w:t>
      </w:r>
      <w:r w:rsidRPr="00AA2708">
        <w:t xml:space="preserve"> is to enable alternatives to the </w:t>
      </w:r>
      <w:r w:rsidRPr="00AA2708">
        <w:rPr>
          <w:i/>
        </w:rPr>
        <w:t>Reference Renderer</w:t>
      </w:r>
      <w:r w:rsidRPr="00AA2708">
        <w:t xml:space="preserve">. There may be several </w:t>
      </w:r>
      <w:r w:rsidRPr="00AA2708">
        <w:rPr>
          <w:i/>
        </w:rPr>
        <w:t>External Renderers</w:t>
      </w:r>
      <w:r w:rsidRPr="00AA2708">
        <w:t xml:space="preserve"> for a given media profile. </w:t>
      </w:r>
    </w:p>
    <w:p w14:paraId="0B365F9A" w14:textId="77777777" w:rsidR="000453E0" w:rsidRPr="00AA2708" w:rsidRDefault="000453E0" w:rsidP="00A606D5">
      <w:pPr>
        <w:keepNext/>
        <w:keepLines/>
      </w:pPr>
      <w:r w:rsidRPr="00AA2708">
        <w:t xml:space="preserve">An </w:t>
      </w:r>
      <w:r w:rsidRPr="00AA2708">
        <w:rPr>
          <w:i/>
        </w:rPr>
        <w:t>External Renderer</w:t>
      </w:r>
      <w:r w:rsidRPr="00AA2708">
        <w:t>:</w:t>
      </w:r>
    </w:p>
    <w:p w14:paraId="3FFE4EC4" w14:textId="77777777" w:rsidR="000453E0" w:rsidRPr="00AA2708" w:rsidRDefault="00BE3225" w:rsidP="00BE3225">
      <w:pPr>
        <w:pStyle w:val="B10"/>
      </w:pPr>
      <w:r w:rsidRPr="00AA2708">
        <w:t>a)</w:t>
      </w:r>
      <w:r w:rsidRPr="00AA2708">
        <w:tab/>
      </w:r>
      <w:r w:rsidR="000453E0" w:rsidRPr="00AA2708">
        <w:t>Supports binaural and/or loudspeaker based rendering.</w:t>
      </w:r>
    </w:p>
    <w:p w14:paraId="1A209B68" w14:textId="77777777" w:rsidR="000453E0" w:rsidRPr="00AA2708" w:rsidRDefault="00BE3225" w:rsidP="00BE3225">
      <w:pPr>
        <w:pStyle w:val="B10"/>
      </w:pPr>
      <w:r w:rsidRPr="0031473F">
        <w:t>b)</w:t>
      </w:r>
      <w:r w:rsidRPr="0031473F">
        <w:tab/>
      </w:r>
      <w:r w:rsidR="000453E0" w:rsidRPr="0031473F">
        <w:t xml:space="preserve">Can be the </w:t>
      </w:r>
      <w:r w:rsidR="000453E0" w:rsidRPr="00B20DCE">
        <w:rPr>
          <w:i/>
        </w:rPr>
        <w:t xml:space="preserve">Reference Renderer </w:t>
      </w:r>
      <w:r w:rsidR="000453E0" w:rsidRPr="00AA2708">
        <w:t>associated to the Audio Media Profile</w:t>
      </w:r>
      <w:r w:rsidR="000453E0" w:rsidRPr="00AA2708">
        <w:rPr>
          <w:i/>
        </w:rPr>
        <w:t>.</w:t>
      </w:r>
    </w:p>
    <w:p w14:paraId="6FF6B554" w14:textId="77777777" w:rsidR="000453E0" w:rsidRPr="00AA2708" w:rsidRDefault="00BE3225" w:rsidP="00BE3225">
      <w:pPr>
        <w:pStyle w:val="B10"/>
      </w:pPr>
      <w:r w:rsidRPr="00AA2708">
        <w:t>c)</w:t>
      </w:r>
      <w:r w:rsidRPr="00AA2708">
        <w:tab/>
      </w:r>
      <w:r w:rsidR="000453E0" w:rsidRPr="00AA2708">
        <w:t>Does not require a standardized implementable description.</w:t>
      </w:r>
    </w:p>
    <w:p w14:paraId="66973B78" w14:textId="77777777" w:rsidR="000453E0" w:rsidRPr="00AA2708" w:rsidRDefault="00BE3225" w:rsidP="00BE3225">
      <w:pPr>
        <w:pStyle w:val="B10"/>
      </w:pPr>
      <w:r w:rsidRPr="00AA2708">
        <w:t>d)</w:t>
      </w:r>
      <w:r w:rsidRPr="00AA2708">
        <w:tab/>
      </w:r>
      <w:r w:rsidR="000453E0" w:rsidRPr="00AA2708">
        <w:t xml:space="preserve">Exposes an </w:t>
      </w:r>
      <w:r w:rsidR="000453E0" w:rsidRPr="00AA2708">
        <w:rPr>
          <w:i/>
        </w:rPr>
        <w:t xml:space="preserve">External Renderer API </w:t>
      </w:r>
      <w:r w:rsidR="000453E0" w:rsidRPr="00AA2708">
        <w:t xml:space="preserve">(see </w:t>
      </w:r>
      <w:r w:rsidR="00A606D5" w:rsidRPr="00AA2708">
        <w:t>clause 4.5</w:t>
      </w:r>
      <w:r w:rsidR="000453E0" w:rsidRPr="00AA2708">
        <w:t xml:space="preserve">.1.5) and/or the </w:t>
      </w:r>
      <w:r w:rsidR="000453E0" w:rsidRPr="00AA2708">
        <w:rPr>
          <w:i/>
        </w:rPr>
        <w:t>Common Renderer API</w:t>
      </w:r>
      <w:r w:rsidR="00DC45D9" w:rsidRPr="00AA2708">
        <w:rPr>
          <w:i/>
        </w:rPr>
        <w:t xml:space="preserve"> </w:t>
      </w:r>
      <w:r w:rsidR="000453E0" w:rsidRPr="00AA2708">
        <w:t xml:space="preserve">(see </w:t>
      </w:r>
      <w:r w:rsidR="00A606D5" w:rsidRPr="00AA2708">
        <w:t>clause 4.5</w:t>
      </w:r>
      <w:r w:rsidR="000453E0" w:rsidRPr="00AA2708">
        <w:t>.1.4) for connecting it to an audio decoder.</w:t>
      </w:r>
    </w:p>
    <w:p w14:paraId="52D1506C" w14:textId="77777777" w:rsidR="000453E0" w:rsidRPr="00AA2708" w:rsidRDefault="00BE3225" w:rsidP="00BE3225">
      <w:pPr>
        <w:pStyle w:val="B10"/>
      </w:pPr>
      <w:r w:rsidRPr="00AA2708">
        <w:t>e)</w:t>
      </w:r>
      <w:r w:rsidRPr="00AA2708">
        <w:tab/>
      </w:r>
      <w:r w:rsidR="000453E0" w:rsidRPr="00AA2708">
        <w:t>Supports diegetic and non-diegetic content.</w:t>
      </w:r>
    </w:p>
    <w:p w14:paraId="4307134E" w14:textId="77777777" w:rsidR="000453E0" w:rsidRPr="00AA2708" w:rsidRDefault="00BE3225" w:rsidP="00BE3225">
      <w:pPr>
        <w:pStyle w:val="B10"/>
      </w:pPr>
      <w:r w:rsidRPr="00AA2708">
        <w:t>f)</w:t>
      </w:r>
      <w:r w:rsidRPr="00AA2708">
        <w:tab/>
      </w:r>
      <w:r w:rsidR="000453E0" w:rsidRPr="00AA2708">
        <w:t xml:space="preserve">Has a Motion to Sound latency documented according to the method defined in </w:t>
      </w:r>
      <w:r w:rsidR="00835BC6" w:rsidRPr="00AA2708">
        <w:t>TS 26.260 [</w:t>
      </w:r>
      <w:r w:rsidR="000453E0" w:rsidRPr="00AA2708">
        <w:t>15].</w:t>
      </w:r>
    </w:p>
    <w:p w14:paraId="017C6989" w14:textId="77777777" w:rsidR="000453E0" w:rsidRPr="00AA2708" w:rsidRDefault="00BE3225" w:rsidP="00BE3225">
      <w:pPr>
        <w:pStyle w:val="B10"/>
      </w:pPr>
      <w:r w:rsidRPr="00AA2708">
        <w:lastRenderedPageBreak/>
        <w:t>g)</w:t>
      </w:r>
      <w:r w:rsidRPr="00AA2708">
        <w:tab/>
      </w:r>
      <w:r w:rsidR="000453E0" w:rsidRPr="00AA2708">
        <w:t xml:space="preserve">Has a Loudness documented according to the method defined in </w:t>
      </w:r>
      <w:r w:rsidR="00835BC6" w:rsidRPr="00AA2708">
        <w:t>TS 26.260 [</w:t>
      </w:r>
      <w:r w:rsidR="000453E0" w:rsidRPr="00AA2708">
        <w:t>15].</w:t>
      </w:r>
    </w:p>
    <w:p w14:paraId="1CE96A37" w14:textId="77777777" w:rsidR="000453E0" w:rsidRPr="00AA2708" w:rsidRDefault="00BE3225" w:rsidP="00BE3225">
      <w:pPr>
        <w:pStyle w:val="B10"/>
      </w:pPr>
      <w:r w:rsidRPr="00AA2708">
        <w:t>h)</w:t>
      </w:r>
      <w:r w:rsidRPr="00AA2708">
        <w:tab/>
      </w:r>
      <w:r w:rsidR="000453E0" w:rsidRPr="00AA2708">
        <w:t xml:space="preserve">Provides a suitable subjective quality level characterized according to the </w:t>
      </w:r>
      <w:r w:rsidR="000453E0" w:rsidRPr="00AA2708">
        <w:rPr>
          <w:i/>
        </w:rPr>
        <w:t>Rendering Test</w:t>
      </w:r>
      <w:r w:rsidR="000453E0" w:rsidRPr="00AA2708">
        <w:t xml:space="preserve"> (see</w:t>
      </w:r>
      <w:r w:rsidR="00A606D5" w:rsidRPr="00AA2708">
        <w:t xml:space="preserve"> clause</w:t>
      </w:r>
      <w:r w:rsidR="000453E0" w:rsidRPr="00AA2708">
        <w:t xml:space="preserve"> </w:t>
      </w:r>
      <w:r w:rsidR="00A606D5" w:rsidRPr="00AA2708">
        <w:t>4.5</w:t>
      </w:r>
      <w:r w:rsidR="000453E0" w:rsidRPr="00AA2708">
        <w:t xml:space="preserve">.1.6) with additional comparison with the </w:t>
      </w:r>
      <w:r w:rsidR="000453E0" w:rsidRPr="00AA2708">
        <w:rPr>
          <w:i/>
        </w:rPr>
        <w:t>Reference Renderer</w:t>
      </w:r>
      <w:r w:rsidR="000453E0" w:rsidRPr="00AA2708">
        <w:t>.</w:t>
      </w:r>
    </w:p>
    <w:p w14:paraId="419C715C" w14:textId="77777777" w:rsidR="000453E0" w:rsidRPr="00AA2708" w:rsidRDefault="00BE3225" w:rsidP="00BE3225">
      <w:pPr>
        <w:pStyle w:val="B10"/>
      </w:pPr>
      <w:r w:rsidRPr="00AA2708">
        <w:t>i)</w:t>
      </w:r>
      <w:r w:rsidRPr="00AA2708">
        <w:tab/>
      </w:r>
      <w:r w:rsidR="000453E0" w:rsidRPr="00AA2708">
        <w:t>Provides an interface to specify the set of HRTFs used for binaural rendering if applicable.</w:t>
      </w:r>
    </w:p>
    <w:p w14:paraId="29B5B04D" w14:textId="77777777" w:rsidR="000453E0" w:rsidRPr="00AA2708" w:rsidRDefault="000453E0" w:rsidP="000453E0">
      <w:pPr>
        <w:pStyle w:val="Heading4"/>
      </w:pPr>
      <w:bookmarkStart w:id="155" w:name="_Toc19383171"/>
      <w:bookmarkStart w:id="156" w:name="_Toc36232089"/>
      <w:bookmarkStart w:id="157" w:name="_Toc73529497"/>
      <w:bookmarkStart w:id="158" w:name="_Toc73530836"/>
      <w:bookmarkStart w:id="159" w:name="_Toc74859305"/>
      <w:r w:rsidRPr="00AA2708">
        <w:t>4.</w:t>
      </w:r>
      <w:r w:rsidR="00A606D5" w:rsidRPr="00AA2708">
        <w:t>5</w:t>
      </w:r>
      <w:r w:rsidRPr="00AA2708">
        <w:t>.1.4</w:t>
      </w:r>
      <w:r w:rsidR="00BE3225" w:rsidRPr="00AA2708">
        <w:tab/>
      </w:r>
      <w:r w:rsidRPr="00AA2708">
        <w:t>Common Renderer API</w:t>
      </w:r>
      <w:bookmarkEnd w:id="155"/>
      <w:bookmarkEnd w:id="156"/>
      <w:bookmarkEnd w:id="157"/>
      <w:bookmarkEnd w:id="158"/>
      <w:bookmarkEnd w:id="159"/>
    </w:p>
    <w:p w14:paraId="3A393BE9" w14:textId="77777777" w:rsidR="000453E0" w:rsidRPr="00AA2708" w:rsidRDefault="000453E0" w:rsidP="000453E0">
      <w:r w:rsidRPr="00AA2708">
        <w:t xml:space="preserve">The purpose of the </w:t>
      </w:r>
      <w:r w:rsidRPr="00AA2708">
        <w:rPr>
          <w:i/>
        </w:rPr>
        <w:t>Common Renderer API</w:t>
      </w:r>
      <w:r w:rsidRPr="00AA2708">
        <w:t xml:space="preserve"> is to enable the use of an </w:t>
      </w:r>
      <w:r w:rsidRPr="00AA2708">
        <w:rPr>
          <w:i/>
        </w:rPr>
        <w:t>External Renderer</w:t>
      </w:r>
      <w:r w:rsidRPr="00AA2708">
        <w:t xml:space="preserve"> that can support all VRStream media profiles. The </w:t>
      </w:r>
      <w:r w:rsidRPr="00AA2708">
        <w:rPr>
          <w:i/>
        </w:rPr>
        <w:t>Common Renderer API</w:t>
      </w:r>
      <w:r w:rsidRPr="00AA2708">
        <w:t>:</w:t>
      </w:r>
    </w:p>
    <w:p w14:paraId="40BC2D7D" w14:textId="77777777" w:rsidR="000453E0" w:rsidRPr="00AA2708" w:rsidRDefault="00BE3225" w:rsidP="00BE3225">
      <w:pPr>
        <w:pStyle w:val="B10"/>
      </w:pPr>
      <w:r w:rsidRPr="00AA2708">
        <w:t>a)</w:t>
      </w:r>
      <w:r w:rsidRPr="00AA2708">
        <w:tab/>
      </w:r>
      <w:r w:rsidR="000453E0" w:rsidRPr="00AA2708">
        <w:t>Is normative.</w:t>
      </w:r>
    </w:p>
    <w:p w14:paraId="0E29F811" w14:textId="77777777" w:rsidR="000453E0" w:rsidRPr="0031473F" w:rsidRDefault="00BE3225" w:rsidP="00BE3225">
      <w:pPr>
        <w:pStyle w:val="B10"/>
      </w:pPr>
      <w:r w:rsidRPr="0031473F">
        <w:t>b)</w:t>
      </w:r>
      <w:r w:rsidRPr="0031473F">
        <w:tab/>
      </w:r>
      <w:r w:rsidR="000453E0" w:rsidRPr="0031473F">
        <w:t>Has a standardized implementable description in 3GPP technical specifications or by reference.</w:t>
      </w:r>
    </w:p>
    <w:p w14:paraId="7B1E6DFA" w14:textId="77777777" w:rsidR="000453E0" w:rsidRPr="00AA2708" w:rsidRDefault="00A606D5" w:rsidP="000453E0">
      <w:pPr>
        <w:pStyle w:val="Heading4"/>
      </w:pPr>
      <w:bookmarkStart w:id="160" w:name="_Toc19383172"/>
      <w:bookmarkStart w:id="161" w:name="_Toc36232090"/>
      <w:bookmarkStart w:id="162" w:name="_Toc73529498"/>
      <w:bookmarkStart w:id="163" w:name="_Toc73530837"/>
      <w:bookmarkStart w:id="164" w:name="_Toc74859306"/>
      <w:r w:rsidRPr="00B20DCE">
        <w:t>4.5</w:t>
      </w:r>
      <w:r w:rsidR="000453E0" w:rsidRPr="00AA2708">
        <w:t>.1.5</w:t>
      </w:r>
      <w:r w:rsidR="00BE3225" w:rsidRPr="00AA2708">
        <w:tab/>
      </w:r>
      <w:r w:rsidR="000453E0" w:rsidRPr="00AA2708">
        <w:t>External Renderer API</w:t>
      </w:r>
      <w:bookmarkEnd w:id="160"/>
      <w:bookmarkEnd w:id="161"/>
      <w:bookmarkEnd w:id="162"/>
      <w:bookmarkEnd w:id="163"/>
      <w:bookmarkEnd w:id="164"/>
    </w:p>
    <w:p w14:paraId="596E0CCD" w14:textId="77777777" w:rsidR="000453E0" w:rsidRPr="00AA2708" w:rsidRDefault="000453E0" w:rsidP="00AC26BE">
      <w:r w:rsidRPr="00AA2708">
        <w:t xml:space="preserve">The purpose of the </w:t>
      </w:r>
      <w:r w:rsidRPr="00AA2708">
        <w:rPr>
          <w:i/>
        </w:rPr>
        <w:t>External Renderer API</w:t>
      </w:r>
      <w:r w:rsidRPr="00AA2708">
        <w:t xml:space="preserve"> is to enable the use of an External Renderer. The External Renderer API:</w:t>
      </w:r>
    </w:p>
    <w:p w14:paraId="6DEDED69" w14:textId="77777777" w:rsidR="000453E0" w:rsidRPr="00AA2708" w:rsidRDefault="00AC26BE" w:rsidP="00AC26BE">
      <w:pPr>
        <w:pStyle w:val="B10"/>
      </w:pPr>
      <w:r w:rsidRPr="00AA2708">
        <w:t>a)</w:t>
      </w:r>
      <w:r w:rsidRPr="00AA2708">
        <w:tab/>
      </w:r>
      <w:r w:rsidR="000453E0" w:rsidRPr="00AA2708">
        <w:t>Has a standardized implementable description in 3GPP technical specifications or by reference.</w:t>
      </w:r>
    </w:p>
    <w:p w14:paraId="5BB9C649" w14:textId="77777777" w:rsidR="000453E0" w:rsidRPr="00AA2708" w:rsidRDefault="00AC26BE" w:rsidP="00AC26BE">
      <w:pPr>
        <w:pStyle w:val="B10"/>
      </w:pPr>
      <w:r w:rsidRPr="0031473F">
        <w:t>b)</w:t>
      </w:r>
      <w:r w:rsidRPr="0031473F">
        <w:tab/>
      </w:r>
      <w:r w:rsidR="000453E0" w:rsidRPr="0031473F">
        <w:t xml:space="preserve">Provides the necessary information to connect a VRStream media profile with an </w:t>
      </w:r>
      <w:r w:rsidR="000453E0" w:rsidRPr="00B20DCE">
        <w:rPr>
          <w:i/>
        </w:rPr>
        <w:t>External Renderer</w:t>
      </w:r>
      <w:r w:rsidR="000453E0" w:rsidRPr="00AA2708">
        <w:t>.</w:t>
      </w:r>
    </w:p>
    <w:p w14:paraId="00F8C327" w14:textId="77777777" w:rsidR="000453E0" w:rsidRPr="00AA2708" w:rsidRDefault="00A606D5" w:rsidP="000453E0">
      <w:pPr>
        <w:pStyle w:val="Heading4"/>
      </w:pPr>
      <w:bookmarkStart w:id="165" w:name="_Toc19383173"/>
      <w:bookmarkStart w:id="166" w:name="_Toc36232091"/>
      <w:bookmarkStart w:id="167" w:name="_Toc73529499"/>
      <w:bookmarkStart w:id="168" w:name="_Toc73530838"/>
      <w:bookmarkStart w:id="169" w:name="_Toc74859307"/>
      <w:r w:rsidRPr="00AA2708">
        <w:t>4.5</w:t>
      </w:r>
      <w:r w:rsidR="000453E0" w:rsidRPr="00AA2708">
        <w:t>.1.6</w:t>
      </w:r>
      <w:r w:rsidR="00AC26BE" w:rsidRPr="00AA2708">
        <w:tab/>
      </w:r>
      <w:r w:rsidR="000453E0" w:rsidRPr="00AA2708">
        <w:t>Rendering Test</w:t>
      </w:r>
      <w:bookmarkEnd w:id="165"/>
      <w:bookmarkEnd w:id="166"/>
      <w:bookmarkEnd w:id="167"/>
      <w:bookmarkEnd w:id="168"/>
      <w:bookmarkEnd w:id="169"/>
    </w:p>
    <w:p w14:paraId="62636078" w14:textId="77777777" w:rsidR="000453E0" w:rsidRPr="00AA2708" w:rsidRDefault="000453E0" w:rsidP="000453E0">
      <w:r w:rsidRPr="00AA2708">
        <w:t xml:space="preserve">The purpose of the Rendering Test is to characterize the Quality of Experience (QoE) when using the </w:t>
      </w:r>
      <w:r w:rsidRPr="00AA2708">
        <w:rPr>
          <w:i/>
        </w:rPr>
        <w:t>Reference Renderer</w:t>
      </w:r>
      <w:r w:rsidRPr="00AA2708">
        <w:t xml:space="preserve"> or </w:t>
      </w:r>
      <w:r w:rsidRPr="00AA2708">
        <w:rPr>
          <w:i/>
        </w:rPr>
        <w:t>External</w:t>
      </w:r>
      <w:r w:rsidRPr="00AA2708">
        <w:t xml:space="preserve"> </w:t>
      </w:r>
      <w:r w:rsidRPr="00AA2708">
        <w:rPr>
          <w:i/>
        </w:rPr>
        <w:t>Renderer</w:t>
      </w:r>
      <w:r w:rsidRPr="00AA2708">
        <w:t xml:space="preserve">. </w:t>
      </w:r>
    </w:p>
    <w:p w14:paraId="1978C95E" w14:textId="77777777" w:rsidR="000453E0" w:rsidRPr="00AA2708" w:rsidRDefault="000453E0" w:rsidP="000453E0">
      <w:r w:rsidRPr="00AA2708">
        <w:t xml:space="preserve">The </w:t>
      </w:r>
      <w:r w:rsidRPr="00AA2708">
        <w:rPr>
          <w:i/>
        </w:rPr>
        <w:t>Rendering Test</w:t>
      </w:r>
      <w:r w:rsidRPr="00AA2708">
        <w:t>:</w:t>
      </w:r>
    </w:p>
    <w:p w14:paraId="49D1DE0F" w14:textId="77777777" w:rsidR="000453E0" w:rsidRPr="00AA2708" w:rsidRDefault="00AC26BE" w:rsidP="00AC26BE">
      <w:pPr>
        <w:pStyle w:val="B10"/>
      </w:pPr>
      <w:r w:rsidRPr="00AA2708">
        <w:t>a)</w:t>
      </w:r>
      <w:r w:rsidRPr="00AA2708">
        <w:tab/>
      </w:r>
      <w:r w:rsidR="000453E0" w:rsidRPr="00AA2708">
        <w:t xml:space="preserve">Is defined in </w:t>
      </w:r>
      <w:r w:rsidR="00835BC6" w:rsidRPr="0031473F">
        <w:t>TS </w:t>
      </w:r>
      <w:r w:rsidR="00835BC6" w:rsidRPr="00B20DCE">
        <w:t>26.259</w:t>
      </w:r>
      <w:r w:rsidR="00835BC6" w:rsidRPr="00AA2708">
        <w:t> [</w:t>
      </w:r>
      <w:r w:rsidR="00DB0922" w:rsidRPr="00AA2708">
        <w:t>16</w:t>
      </w:r>
      <w:r w:rsidR="000453E0" w:rsidRPr="00AA2708">
        <w:t xml:space="preserve">] </w:t>
      </w:r>
      <w:r w:rsidR="00A606D5" w:rsidRPr="00AA2708">
        <w:t xml:space="preserve">clause </w:t>
      </w:r>
      <w:r w:rsidR="000453E0" w:rsidRPr="00AA2708">
        <w:t>6.</w:t>
      </w:r>
    </w:p>
    <w:p w14:paraId="1340C729" w14:textId="77777777" w:rsidR="000453E0" w:rsidRPr="00AA2708" w:rsidRDefault="00AC26BE" w:rsidP="00AC26BE">
      <w:pPr>
        <w:pStyle w:val="B10"/>
      </w:pPr>
      <w:r w:rsidRPr="00AA2708">
        <w:t>b)</w:t>
      </w:r>
      <w:r w:rsidRPr="00AA2708">
        <w:tab/>
      </w:r>
      <w:r w:rsidR="000453E0" w:rsidRPr="00AA2708">
        <w:t xml:space="preserve">Characterizes media profile performance with </w:t>
      </w:r>
      <w:r w:rsidR="000453E0" w:rsidRPr="00AA2708">
        <w:rPr>
          <w:i/>
        </w:rPr>
        <w:t xml:space="preserve">Reference Renderer </w:t>
      </w:r>
      <w:r w:rsidR="000453E0" w:rsidRPr="00AA2708">
        <w:t xml:space="preserve">or </w:t>
      </w:r>
      <w:r w:rsidR="000453E0" w:rsidRPr="00AA2708">
        <w:rPr>
          <w:i/>
        </w:rPr>
        <w:t>External Renderer</w:t>
      </w:r>
      <w:r w:rsidR="000453E0" w:rsidRPr="00AA2708">
        <w:t>.</w:t>
      </w:r>
    </w:p>
    <w:p w14:paraId="37251DFA" w14:textId="77777777" w:rsidR="00CA28E0" w:rsidRPr="00AA2708" w:rsidRDefault="00AC26BE" w:rsidP="00151671">
      <w:pPr>
        <w:pStyle w:val="B10"/>
      </w:pPr>
      <w:r w:rsidRPr="00AA2708">
        <w:t>c)</w:t>
      </w:r>
      <w:r w:rsidRPr="00AA2708">
        <w:tab/>
      </w:r>
      <w:r w:rsidR="000453E0" w:rsidRPr="00AA2708">
        <w:t>Assesses performance for multiple audio quality attributes and overall quality.</w:t>
      </w:r>
    </w:p>
    <w:p w14:paraId="25FBCE7F" w14:textId="77777777" w:rsidR="0076544B" w:rsidRPr="00AA2708" w:rsidRDefault="009D1498" w:rsidP="0076544B">
      <w:pPr>
        <w:pStyle w:val="Heading1"/>
      </w:pPr>
      <w:bookmarkStart w:id="170" w:name="_Toc19383174"/>
      <w:bookmarkStart w:id="171" w:name="_Toc36232092"/>
      <w:bookmarkStart w:id="172" w:name="_Toc73529500"/>
      <w:bookmarkStart w:id="173" w:name="_Toc73530839"/>
      <w:bookmarkStart w:id="174" w:name="_Toc74859308"/>
      <w:r w:rsidRPr="00AA2708">
        <w:t>5</w:t>
      </w:r>
      <w:r w:rsidR="0076544B" w:rsidRPr="00AA2708">
        <w:tab/>
      </w:r>
      <w:r w:rsidRPr="00AA2708">
        <w:t>Video</w:t>
      </w:r>
      <w:bookmarkEnd w:id="170"/>
      <w:bookmarkEnd w:id="171"/>
      <w:bookmarkEnd w:id="172"/>
      <w:bookmarkEnd w:id="173"/>
      <w:bookmarkEnd w:id="174"/>
    </w:p>
    <w:p w14:paraId="482DAD56" w14:textId="77777777" w:rsidR="00E836DA" w:rsidRPr="00AA2708" w:rsidRDefault="00E836DA" w:rsidP="00E836DA">
      <w:pPr>
        <w:pStyle w:val="Heading2"/>
        <w:rPr>
          <w:rFonts w:eastAsia="Malgun Gothic"/>
        </w:rPr>
      </w:pPr>
      <w:bookmarkStart w:id="175" w:name="_Toc19383175"/>
      <w:bookmarkStart w:id="176" w:name="_Toc36232093"/>
      <w:bookmarkStart w:id="177" w:name="_Toc73529501"/>
      <w:bookmarkStart w:id="178" w:name="_Toc73530840"/>
      <w:bookmarkStart w:id="179" w:name="_Toc74859309"/>
      <w:r w:rsidRPr="00AA2708">
        <w:rPr>
          <w:rFonts w:eastAsia="Malgun Gothic"/>
        </w:rPr>
        <w:t>5.1</w:t>
      </w:r>
      <w:r w:rsidRPr="00AA2708">
        <w:rPr>
          <w:rFonts w:eastAsia="Malgun Gothic"/>
        </w:rPr>
        <w:tab/>
        <w:t>Video Operation Points</w:t>
      </w:r>
      <w:bookmarkEnd w:id="175"/>
      <w:bookmarkEnd w:id="176"/>
      <w:bookmarkEnd w:id="177"/>
      <w:bookmarkEnd w:id="178"/>
      <w:bookmarkEnd w:id="179"/>
    </w:p>
    <w:p w14:paraId="1B5F95DC" w14:textId="77777777" w:rsidR="00E836DA" w:rsidRPr="00AA2708" w:rsidRDefault="00E836DA" w:rsidP="00E836DA">
      <w:pPr>
        <w:pStyle w:val="Heading3"/>
        <w:rPr>
          <w:rFonts w:eastAsia="Malgun Gothic"/>
        </w:rPr>
      </w:pPr>
      <w:bookmarkStart w:id="180" w:name="_Toc19383176"/>
      <w:bookmarkStart w:id="181" w:name="_Toc36232094"/>
      <w:bookmarkStart w:id="182" w:name="_Toc73529502"/>
      <w:bookmarkStart w:id="183" w:name="_Toc73530841"/>
      <w:bookmarkStart w:id="184" w:name="_Toc74859310"/>
      <w:r w:rsidRPr="00AA2708">
        <w:rPr>
          <w:rFonts w:eastAsia="Malgun Gothic"/>
        </w:rPr>
        <w:t>5.1.1</w:t>
      </w:r>
      <w:r w:rsidRPr="00AA2708">
        <w:rPr>
          <w:rFonts w:eastAsia="Malgun Gothic"/>
        </w:rPr>
        <w:tab/>
        <w:t>Definition of Operation Point</w:t>
      </w:r>
      <w:bookmarkEnd w:id="180"/>
      <w:bookmarkEnd w:id="181"/>
      <w:bookmarkEnd w:id="182"/>
      <w:bookmarkEnd w:id="183"/>
      <w:bookmarkEnd w:id="184"/>
    </w:p>
    <w:p w14:paraId="3D04D5B0" w14:textId="77777777" w:rsidR="00E836DA" w:rsidRPr="00AA2708" w:rsidRDefault="00E836DA" w:rsidP="00E836DA">
      <w:pPr>
        <w:rPr>
          <w:rFonts w:eastAsia="Malgun Gothic"/>
        </w:rPr>
      </w:pPr>
      <w:r w:rsidRPr="00AA2708">
        <w:t>For the purpose to define interfaces to a conforming video decoder, video operation points are defined. In this case the following definitions hold:</w:t>
      </w:r>
    </w:p>
    <w:p w14:paraId="7D86A6B0" w14:textId="77777777" w:rsidR="00E836DA" w:rsidRPr="0031473F" w:rsidRDefault="00E836DA" w:rsidP="00E836DA">
      <w:pPr>
        <w:pStyle w:val="B10"/>
      </w:pPr>
      <w:r w:rsidRPr="00AA2708">
        <w:rPr>
          <w:b/>
        </w:rPr>
        <w:t>-</w:t>
      </w:r>
      <w:r w:rsidRPr="00AA2708">
        <w:rPr>
          <w:b/>
        </w:rPr>
        <w:tab/>
        <w:t xml:space="preserve">Operation Point: </w:t>
      </w:r>
      <w:r w:rsidRPr="00AA2708">
        <w:t>A collection of discrete combinations of different content formats including spatial and temporal resolutions, colour mapping, transfer functions, VR specific rendering metada</w:t>
      </w:r>
      <w:r w:rsidRPr="0031473F">
        <w:t>ta, etc. and the encoding format.</w:t>
      </w:r>
    </w:p>
    <w:p w14:paraId="31B5A167" w14:textId="77777777" w:rsidR="00E836DA" w:rsidRPr="00AA2708" w:rsidRDefault="00E836DA" w:rsidP="00E836DA">
      <w:pPr>
        <w:pStyle w:val="B10"/>
      </w:pPr>
      <w:r w:rsidRPr="00B20DCE">
        <w:rPr>
          <w:b/>
        </w:rPr>
        <w:t>-</w:t>
      </w:r>
      <w:r w:rsidRPr="00B20DCE">
        <w:rPr>
          <w:b/>
        </w:rPr>
        <w:tab/>
        <w:t>Receiver:</w:t>
      </w:r>
      <w:r w:rsidRPr="00AA2708">
        <w:t xml:space="preserve"> A receiver that can decode and render any bitstream that is conforming to a certain Operation Point.</w:t>
      </w:r>
    </w:p>
    <w:p w14:paraId="1FFDC2D0" w14:textId="77777777" w:rsidR="00E836DA" w:rsidRPr="00AA2708" w:rsidRDefault="00E836DA" w:rsidP="00E836DA">
      <w:pPr>
        <w:pStyle w:val="B10"/>
      </w:pPr>
      <w:r w:rsidRPr="00AA2708">
        <w:rPr>
          <w:b/>
        </w:rPr>
        <w:t>-</w:t>
      </w:r>
      <w:r w:rsidRPr="00AA2708">
        <w:rPr>
          <w:b/>
        </w:rPr>
        <w:tab/>
        <w:t>Bitstream:</w:t>
      </w:r>
      <w:r w:rsidRPr="00AA2708">
        <w:t xml:space="preserve"> A video bitstream that conforms to a video encoding format and certain Operation Point including VR rendering metadata</w:t>
      </w:r>
      <w:r w:rsidR="00715897" w:rsidRPr="00AA2708">
        <w:t>.</w:t>
      </w:r>
    </w:p>
    <w:p w14:paraId="65276998" w14:textId="77777777" w:rsidR="00E836DA" w:rsidRPr="00AA2708" w:rsidRDefault="006D6434" w:rsidP="00E836DA">
      <w:pPr>
        <w:pStyle w:val="TH"/>
      </w:pPr>
      <w:r w:rsidRPr="00AA2708">
        <w:rPr>
          <w:rFonts w:eastAsia="Malgun Gothic"/>
        </w:rPr>
        <w:object w:dxaOrig="8229" w:dyaOrig="3424" w14:anchorId="4D36DD2F">
          <v:shape id="_x0000_i1050" type="#_x0000_t75" style="width:411.95pt;height:169.95pt" o:ole="">
            <v:imagedata r:id="rId33" o:title=""/>
          </v:shape>
          <o:OLEObject Type="Embed" ProgID="Visio.Drawing.11" ShapeID="_x0000_i1050" DrawAspect="Content" ObjectID="_1685472226" r:id="rId34"/>
        </w:object>
      </w:r>
    </w:p>
    <w:p w14:paraId="340AE9BA" w14:textId="77777777" w:rsidR="00E836DA" w:rsidRPr="0031473F" w:rsidRDefault="00E836DA" w:rsidP="00E836DA">
      <w:pPr>
        <w:pStyle w:val="TF"/>
      </w:pPr>
      <w:r w:rsidRPr="00AA2708">
        <w:t>Figure 5.1</w:t>
      </w:r>
      <w:r w:rsidR="006D6434" w:rsidRPr="0031473F">
        <w:t>-1</w:t>
      </w:r>
      <w:r w:rsidRPr="0031473F">
        <w:t>: Video Operation Points</w:t>
      </w:r>
    </w:p>
    <w:p w14:paraId="21B54190" w14:textId="77777777" w:rsidR="00E836DA" w:rsidRPr="00AA2708" w:rsidRDefault="00E836DA" w:rsidP="00E836DA">
      <w:r w:rsidRPr="00AA2708">
        <w:t>This clause focuses on the interoperability point to a media decoder as indicated in Figure 5.1</w:t>
      </w:r>
      <w:r w:rsidR="006D6434" w:rsidRPr="00AA2708">
        <w:t>-1</w:t>
      </w:r>
      <w:r w:rsidRPr="00AA2708">
        <w:t>. This clause does not deal with the access engine and file parser which addresses aspects how the video bitstream is delivered.</w:t>
      </w:r>
    </w:p>
    <w:p w14:paraId="41A1059B" w14:textId="77777777" w:rsidR="00E836DA" w:rsidRPr="00AA2708" w:rsidRDefault="00E836DA" w:rsidP="00E836DA">
      <w:r w:rsidRPr="00AA2708">
        <w:t>In all video operation points, the VR Presentation can be rendered using a single media decoder which provides decoded signals and rendering metadata by decoding relevant SEI messages.</w:t>
      </w:r>
    </w:p>
    <w:p w14:paraId="5960F269" w14:textId="77777777" w:rsidR="00E836DA" w:rsidRPr="0031473F" w:rsidRDefault="00E836DA" w:rsidP="00E836DA">
      <w:pPr>
        <w:pStyle w:val="Heading3"/>
        <w:rPr>
          <w:rFonts w:eastAsia="Malgun Gothic"/>
        </w:rPr>
      </w:pPr>
      <w:bookmarkStart w:id="185" w:name="_Toc19383177"/>
      <w:bookmarkStart w:id="186" w:name="_Toc36232095"/>
      <w:bookmarkStart w:id="187" w:name="_Toc73529503"/>
      <w:bookmarkStart w:id="188" w:name="_Toc73530842"/>
      <w:bookmarkStart w:id="189" w:name="_Toc74859311"/>
      <w:r w:rsidRPr="00AA2708">
        <w:rPr>
          <w:rFonts w:eastAsia="Malgun Gothic"/>
        </w:rPr>
        <w:t>5.1.2</w:t>
      </w:r>
      <w:r w:rsidRPr="00AA2708">
        <w:rPr>
          <w:rFonts w:eastAsia="Malgun Gothic"/>
        </w:rPr>
        <w:tab/>
        <w:t>Parameter</w:t>
      </w:r>
      <w:r w:rsidRPr="0031473F">
        <w:rPr>
          <w:rFonts w:eastAsia="Malgun Gothic"/>
        </w:rPr>
        <w:t>s of Visual Operation Point</w:t>
      </w:r>
      <w:bookmarkEnd w:id="185"/>
      <w:bookmarkEnd w:id="186"/>
      <w:bookmarkEnd w:id="187"/>
      <w:bookmarkEnd w:id="188"/>
      <w:bookmarkEnd w:id="189"/>
    </w:p>
    <w:p w14:paraId="77407D95" w14:textId="77777777" w:rsidR="00E836DA" w:rsidRPr="00AA2708" w:rsidRDefault="00E836DA" w:rsidP="00E836DA">
      <w:pPr>
        <w:rPr>
          <w:rFonts w:eastAsia="Malgun Gothic"/>
        </w:rPr>
      </w:pPr>
      <w:r w:rsidRPr="00AA2708">
        <w:t>This clause defines the potential parameters of Visual Operation Points. This includes the video decoder profile and levels with additional restrictions, conventional video signal parameters and VR rendering metadata. The requirements are defined from the perspective of the video decoder and renderer.</w:t>
      </w:r>
    </w:p>
    <w:p w14:paraId="001EBC5D" w14:textId="77777777" w:rsidR="00E836DA" w:rsidRPr="00AA2708" w:rsidRDefault="00E836DA" w:rsidP="00E836DA">
      <w:r w:rsidRPr="00AA2708">
        <w:t>Parameters for a Visual Operation Point include:</w:t>
      </w:r>
    </w:p>
    <w:p w14:paraId="362CD962" w14:textId="77777777" w:rsidR="00E836DA" w:rsidRPr="00AA2708" w:rsidRDefault="00E836DA" w:rsidP="00E836DA">
      <w:pPr>
        <w:pStyle w:val="B10"/>
      </w:pPr>
      <w:r w:rsidRPr="00AA2708">
        <w:t>-</w:t>
      </w:r>
      <w:r w:rsidRPr="00AA2708">
        <w:tab/>
        <w:t>Codec, Profile and level requirements</w:t>
      </w:r>
    </w:p>
    <w:p w14:paraId="719C54C6" w14:textId="77777777" w:rsidR="00E836DA" w:rsidRPr="0031473F" w:rsidRDefault="00E836DA" w:rsidP="00E836DA">
      <w:pPr>
        <w:pStyle w:val="B10"/>
      </w:pPr>
      <w:r w:rsidRPr="00AA2708">
        <w:t>-</w:t>
      </w:r>
      <w:r w:rsidRPr="00AA2708">
        <w:tab/>
        <w:t>Restrictions of regular video parameters, typically expressed in the Video Usability i</w:t>
      </w:r>
      <w:r w:rsidRPr="0031473F">
        <w:t>nformation</w:t>
      </w:r>
    </w:p>
    <w:p w14:paraId="156D25CB" w14:textId="77777777" w:rsidR="00E836DA" w:rsidRPr="00B20DCE" w:rsidRDefault="00E836DA" w:rsidP="00E836DA">
      <w:pPr>
        <w:pStyle w:val="B10"/>
      </w:pPr>
      <w:r w:rsidRPr="00B20DCE">
        <w:t>-</w:t>
      </w:r>
      <w:r w:rsidRPr="00B20DCE">
        <w:tab/>
        <w:t xml:space="preserve">Usage and restrictions of VR rendering metadata </w:t>
      </w:r>
    </w:p>
    <w:p w14:paraId="174FABF3" w14:textId="77777777" w:rsidR="00E836DA" w:rsidRPr="00AA2708" w:rsidRDefault="00E836DA" w:rsidP="00E836DA">
      <w:pPr>
        <w:pStyle w:val="Heading3"/>
        <w:rPr>
          <w:rFonts w:eastAsia="Malgun Gothic"/>
        </w:rPr>
      </w:pPr>
      <w:bookmarkStart w:id="190" w:name="_Toc19383178"/>
      <w:bookmarkStart w:id="191" w:name="_Toc36232096"/>
      <w:bookmarkStart w:id="192" w:name="_Toc73529504"/>
      <w:bookmarkStart w:id="193" w:name="_Toc73530843"/>
      <w:bookmarkStart w:id="194" w:name="_Toc74859312"/>
      <w:r w:rsidRPr="00AA2708">
        <w:rPr>
          <w:rFonts w:eastAsia="Malgun Gothic"/>
        </w:rPr>
        <w:t>5.1.3</w:t>
      </w:r>
      <w:r w:rsidRPr="00AA2708">
        <w:rPr>
          <w:rFonts w:eastAsia="Malgun Gothic"/>
        </w:rPr>
        <w:tab/>
        <w:t>Operation Point Summary</w:t>
      </w:r>
      <w:bookmarkEnd w:id="190"/>
      <w:bookmarkEnd w:id="191"/>
      <w:bookmarkEnd w:id="192"/>
      <w:bookmarkEnd w:id="193"/>
      <w:bookmarkEnd w:id="194"/>
    </w:p>
    <w:p w14:paraId="66843C87" w14:textId="77777777" w:rsidR="00E836DA" w:rsidRPr="00AA2708" w:rsidRDefault="00E836DA" w:rsidP="00E836DA">
      <w:pPr>
        <w:rPr>
          <w:rFonts w:eastAsia="Malgun Gothic"/>
        </w:rPr>
      </w:pPr>
      <w:r w:rsidRPr="00AA2708">
        <w:t>The present document defines several operation points for different target applications and scenarios. In particular, two legacy operation points are defined that use existing video codecs H.264/AVC and H.265/HEVC to enable distribution of up to 4K full 360 mono video signals up to 60 Hz by using simple equirectangular projection.</w:t>
      </w:r>
    </w:p>
    <w:p w14:paraId="7A12EA2B" w14:textId="77777777" w:rsidR="00E836DA" w:rsidRPr="00AA2708" w:rsidRDefault="00E836DA" w:rsidP="00E836DA">
      <w:r w:rsidRPr="00AA2708">
        <w:t xml:space="preserve">In addition, one operation for each codec is defined that enables enhanced features, in particular stereo video, up to 8K mono, higher frame rates and HDR. </w:t>
      </w:r>
    </w:p>
    <w:p w14:paraId="2A8F204F" w14:textId="77777777" w:rsidR="00DE23FC" w:rsidRDefault="00DE23FC" w:rsidP="00E836DA">
      <w:pPr>
        <w:rPr>
          <w:ins w:id="195" w:author="S4-210966_CR0007r2" w:date="2021-06-02T10:54:00Z"/>
        </w:rPr>
      </w:pPr>
      <w:ins w:id="196" w:author="S4-210966_CR0007r2" w:date="2021-06-02T10:54:00Z">
        <w:r>
          <w:t>Furthermore, one additional operation point is defined that uses H.265/HEVC to enable distribution of up to 8K full 360 mono video signals up to 60 Hz and with HDR using equirectangular projection.</w:t>
        </w:r>
      </w:ins>
    </w:p>
    <w:p w14:paraId="42AE7FBD" w14:textId="6C378FA8" w:rsidR="00E836DA" w:rsidRPr="00AA2708" w:rsidRDefault="00E836DA" w:rsidP="00E836DA">
      <w:r w:rsidRPr="00AA2708">
        <w:t>Table 5.1-1 summarizes the Operation Points, the detailed definitions are defined in the remainder of clause 5.1</w:t>
      </w:r>
      <w:r w:rsidR="00A14304" w:rsidRPr="00AA2708">
        <w:t xml:space="preserve"> where 3k refers to 2880 × 1440 pixels, 4k to 4096 × 2048 pixels, 6k to 6144 × 3072 pixels and 8k to 8192 × 4096 pixels (expressed in luminance pixel width × luminance pixel height)</w:t>
      </w:r>
      <w:r w:rsidRPr="00AA2708">
        <w:t>.</w:t>
      </w:r>
    </w:p>
    <w:p w14:paraId="3B6742E9" w14:textId="77777777" w:rsidR="00356DB2" w:rsidRPr="00B20DCE" w:rsidRDefault="00356DB2" w:rsidP="00356DB2">
      <w:pPr>
        <w:pStyle w:val="NO"/>
      </w:pPr>
      <w:r w:rsidRPr="00AA2708">
        <w:t>Note: The Table only provides an informative high-level summary and is not considered to be complete. The specification text in the remainder of clause</w:t>
      </w:r>
      <w:r w:rsidRPr="0031473F">
        <w:t xml:space="preserve"> 5.1 refines the table and takes precedence over any information documented in the table.</w:t>
      </w:r>
    </w:p>
    <w:p w14:paraId="037EC8E7" w14:textId="77777777" w:rsidR="00E836DA" w:rsidRPr="00AA2708" w:rsidRDefault="00E836DA" w:rsidP="00E836DA">
      <w:pPr>
        <w:rPr>
          <w:lang w:eastAsia="en-GB"/>
        </w:rPr>
      </w:pPr>
      <w:r w:rsidRPr="00AA2708">
        <w:rPr>
          <w:lang w:eastAsia="en-GB"/>
        </w:rPr>
        <w:t>Restrictions on source formats such as resolution and frame rates, content generation and encoding guidelines are provided in Annex A.</w:t>
      </w:r>
    </w:p>
    <w:p w14:paraId="31EDFABE" w14:textId="77777777" w:rsidR="00E836DA" w:rsidRPr="00B20DCE" w:rsidRDefault="00E836DA" w:rsidP="005C5CC6">
      <w:pPr>
        <w:pStyle w:val="TH"/>
      </w:pPr>
      <w:r w:rsidRPr="00AA2708">
        <w:lastRenderedPageBreak/>
        <w:t xml:space="preserve">Table 5.1-1: </w:t>
      </w:r>
      <w:r w:rsidR="00FD5BBB" w:rsidRPr="00AA2708">
        <w:t xml:space="preserve">High-level </w:t>
      </w:r>
      <w:r w:rsidRPr="0031473F">
        <w:t>Summary</w:t>
      </w:r>
      <w:r w:rsidRPr="00B20DCE">
        <w:t xml:space="preserve"> of Operation Point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2"/>
        <w:gridCol w:w="1132"/>
        <w:gridCol w:w="652"/>
        <w:gridCol w:w="1043"/>
        <w:gridCol w:w="697"/>
        <w:gridCol w:w="821"/>
        <w:gridCol w:w="1373"/>
        <w:gridCol w:w="999"/>
        <w:gridCol w:w="865"/>
        <w:gridCol w:w="875"/>
        <w:gridCol w:w="714"/>
      </w:tblGrid>
      <w:tr w:rsidR="005C5CC6" w:rsidRPr="00AA2708" w14:paraId="1020F033" w14:textId="77777777" w:rsidTr="00DE23FC">
        <w:trPr>
          <w:jc w:val="center"/>
        </w:trPr>
        <w:tc>
          <w:tcPr>
            <w:tcW w:w="565" w:type="pct"/>
            <w:tcBorders>
              <w:top w:val="single" w:sz="4" w:space="0" w:color="auto"/>
              <w:left w:val="single" w:sz="4" w:space="0" w:color="auto"/>
              <w:bottom w:val="single" w:sz="4" w:space="0" w:color="auto"/>
              <w:right w:val="single" w:sz="4" w:space="0" w:color="auto"/>
            </w:tcBorders>
            <w:shd w:val="clear" w:color="auto" w:fill="D9D9D9"/>
            <w:hideMark/>
          </w:tcPr>
          <w:p w14:paraId="11B9270A" w14:textId="77777777" w:rsidR="00E836DA" w:rsidRPr="00AA2708" w:rsidRDefault="00E836DA" w:rsidP="005C5CC6">
            <w:pPr>
              <w:pStyle w:val="TAH"/>
              <w:keepLines w:val="0"/>
              <w:rPr>
                <w:rFonts w:cs="Arial"/>
                <w:sz w:val="16"/>
                <w:szCs w:val="16"/>
              </w:rPr>
            </w:pPr>
            <w:r w:rsidRPr="00AA2708">
              <w:rPr>
                <w:rFonts w:cs="Arial"/>
                <w:sz w:val="16"/>
                <w:szCs w:val="16"/>
              </w:rPr>
              <w:t>Operation Point name</w:t>
            </w:r>
          </w:p>
        </w:tc>
        <w:tc>
          <w:tcPr>
            <w:tcW w:w="565" w:type="pct"/>
            <w:tcBorders>
              <w:top w:val="single" w:sz="4" w:space="0" w:color="auto"/>
              <w:left w:val="single" w:sz="4" w:space="0" w:color="auto"/>
              <w:bottom w:val="single" w:sz="4" w:space="0" w:color="auto"/>
              <w:right w:val="single" w:sz="4" w:space="0" w:color="auto"/>
            </w:tcBorders>
            <w:shd w:val="clear" w:color="auto" w:fill="D9D9D9"/>
            <w:hideMark/>
          </w:tcPr>
          <w:p w14:paraId="071B6036" w14:textId="77777777" w:rsidR="00E836DA" w:rsidRPr="00AA2708" w:rsidRDefault="00E836DA" w:rsidP="005C5CC6">
            <w:pPr>
              <w:pStyle w:val="TAH"/>
              <w:keepLines w:val="0"/>
              <w:rPr>
                <w:rFonts w:cs="Arial"/>
                <w:sz w:val="16"/>
                <w:szCs w:val="16"/>
              </w:rPr>
            </w:pPr>
            <w:r w:rsidRPr="00AA2708">
              <w:rPr>
                <w:rFonts w:cs="Arial"/>
                <w:sz w:val="16"/>
                <w:szCs w:val="16"/>
              </w:rPr>
              <w:t>Decoder</w:t>
            </w:r>
          </w:p>
        </w:tc>
        <w:tc>
          <w:tcPr>
            <w:tcW w:w="325" w:type="pct"/>
            <w:tcBorders>
              <w:top w:val="single" w:sz="4" w:space="0" w:color="auto"/>
              <w:left w:val="single" w:sz="4" w:space="0" w:color="auto"/>
              <w:bottom w:val="single" w:sz="4" w:space="0" w:color="auto"/>
              <w:right w:val="single" w:sz="4" w:space="0" w:color="auto"/>
            </w:tcBorders>
            <w:shd w:val="clear" w:color="auto" w:fill="D9D9D9"/>
            <w:hideMark/>
          </w:tcPr>
          <w:p w14:paraId="4046A639" w14:textId="77777777" w:rsidR="00E836DA" w:rsidRPr="00AA2708" w:rsidRDefault="00E836DA" w:rsidP="005C5CC6">
            <w:pPr>
              <w:pStyle w:val="TAH"/>
              <w:keepLines w:val="0"/>
              <w:rPr>
                <w:rFonts w:cs="Arial"/>
                <w:sz w:val="16"/>
                <w:szCs w:val="16"/>
              </w:rPr>
            </w:pPr>
            <w:r w:rsidRPr="00AA2708">
              <w:rPr>
                <w:rFonts w:cs="Arial"/>
                <w:sz w:val="16"/>
                <w:szCs w:val="16"/>
              </w:rPr>
              <w:t>Bit depth</w:t>
            </w:r>
          </w:p>
        </w:tc>
        <w:tc>
          <w:tcPr>
            <w:tcW w:w="521" w:type="pct"/>
            <w:tcBorders>
              <w:top w:val="single" w:sz="4" w:space="0" w:color="auto"/>
              <w:left w:val="single" w:sz="4" w:space="0" w:color="auto"/>
              <w:bottom w:val="single" w:sz="4" w:space="0" w:color="auto"/>
              <w:right w:val="single" w:sz="4" w:space="0" w:color="auto"/>
            </w:tcBorders>
            <w:shd w:val="clear" w:color="auto" w:fill="D9D9D9"/>
            <w:hideMark/>
          </w:tcPr>
          <w:p w14:paraId="7163B1CB" w14:textId="77777777" w:rsidR="00E836DA" w:rsidRPr="00AA2708" w:rsidRDefault="00E836DA" w:rsidP="005C5CC6">
            <w:pPr>
              <w:pStyle w:val="TAH"/>
              <w:keepLines w:val="0"/>
              <w:rPr>
                <w:rFonts w:cs="Arial"/>
                <w:sz w:val="16"/>
                <w:szCs w:val="16"/>
              </w:rPr>
            </w:pPr>
            <w:r w:rsidRPr="00AA2708">
              <w:rPr>
                <w:rFonts w:cs="Arial"/>
                <w:sz w:val="16"/>
                <w:szCs w:val="16"/>
              </w:rPr>
              <w:t>Typical</w:t>
            </w:r>
          </w:p>
          <w:p w14:paraId="18A8B7D4" w14:textId="77777777" w:rsidR="00E836DA" w:rsidRPr="00AA2708" w:rsidRDefault="00E836DA" w:rsidP="005C5CC6">
            <w:pPr>
              <w:pStyle w:val="TAH"/>
              <w:keepLines w:val="0"/>
              <w:rPr>
                <w:rFonts w:cs="Arial"/>
                <w:sz w:val="16"/>
                <w:szCs w:val="16"/>
              </w:rPr>
            </w:pPr>
            <w:r w:rsidRPr="00AA2708">
              <w:rPr>
                <w:rFonts w:cs="Arial"/>
                <w:sz w:val="16"/>
                <w:szCs w:val="16"/>
              </w:rPr>
              <w:t>Original</w:t>
            </w:r>
            <w:r w:rsidRPr="00AA2708">
              <w:rPr>
                <w:rFonts w:cs="Arial"/>
                <w:sz w:val="16"/>
                <w:szCs w:val="16"/>
              </w:rPr>
              <w:br/>
              <w:t>Spatial</w:t>
            </w:r>
            <w:r w:rsidRPr="00AA2708">
              <w:rPr>
                <w:rFonts w:cs="Arial"/>
                <w:sz w:val="16"/>
                <w:szCs w:val="16"/>
              </w:rPr>
              <w:br/>
              <w:t>Resolution</w:t>
            </w:r>
          </w:p>
        </w:tc>
        <w:tc>
          <w:tcPr>
            <w:tcW w:w="348" w:type="pct"/>
            <w:tcBorders>
              <w:top w:val="single" w:sz="4" w:space="0" w:color="auto"/>
              <w:left w:val="single" w:sz="4" w:space="0" w:color="auto"/>
              <w:bottom w:val="single" w:sz="4" w:space="0" w:color="auto"/>
              <w:right w:val="single" w:sz="4" w:space="0" w:color="auto"/>
            </w:tcBorders>
            <w:shd w:val="clear" w:color="auto" w:fill="D9D9D9"/>
            <w:hideMark/>
          </w:tcPr>
          <w:p w14:paraId="1BA0F5E4" w14:textId="77777777" w:rsidR="00E836DA" w:rsidRPr="00AA2708" w:rsidRDefault="00E836DA" w:rsidP="005C5CC6">
            <w:pPr>
              <w:pStyle w:val="TAH"/>
              <w:keepLines w:val="0"/>
              <w:rPr>
                <w:rFonts w:cs="Arial"/>
                <w:sz w:val="16"/>
                <w:szCs w:val="16"/>
              </w:rPr>
            </w:pPr>
            <w:r w:rsidRPr="00AA2708">
              <w:rPr>
                <w:rFonts w:cs="Arial"/>
                <w:sz w:val="16"/>
                <w:szCs w:val="16"/>
              </w:rPr>
              <w:t>Frame</w:t>
            </w:r>
            <w:r w:rsidRPr="00AA2708">
              <w:rPr>
                <w:rFonts w:cs="Arial"/>
                <w:sz w:val="16"/>
                <w:szCs w:val="16"/>
              </w:rPr>
              <w:br/>
              <w:t>Rate</w:t>
            </w:r>
          </w:p>
        </w:tc>
        <w:tc>
          <w:tcPr>
            <w:tcW w:w="410" w:type="pct"/>
            <w:tcBorders>
              <w:top w:val="single" w:sz="4" w:space="0" w:color="auto"/>
              <w:left w:val="single" w:sz="4" w:space="0" w:color="auto"/>
              <w:bottom w:val="single" w:sz="4" w:space="0" w:color="auto"/>
              <w:right w:val="single" w:sz="4" w:space="0" w:color="auto"/>
            </w:tcBorders>
            <w:shd w:val="clear" w:color="auto" w:fill="D9D9D9"/>
            <w:hideMark/>
          </w:tcPr>
          <w:p w14:paraId="0905F64F" w14:textId="77777777" w:rsidR="00E836DA" w:rsidRPr="00AA2708" w:rsidRDefault="00E836DA" w:rsidP="005C5CC6">
            <w:pPr>
              <w:pStyle w:val="TAH"/>
              <w:keepLines w:val="0"/>
              <w:rPr>
                <w:rFonts w:cs="Arial"/>
                <w:sz w:val="16"/>
                <w:szCs w:val="16"/>
              </w:rPr>
            </w:pPr>
            <w:r w:rsidRPr="00AA2708">
              <w:rPr>
                <w:rFonts w:cs="Arial"/>
                <w:sz w:val="16"/>
                <w:szCs w:val="16"/>
              </w:rPr>
              <w:t>Colour space format</w:t>
            </w:r>
          </w:p>
        </w:tc>
        <w:tc>
          <w:tcPr>
            <w:tcW w:w="685" w:type="pct"/>
            <w:tcBorders>
              <w:top w:val="single" w:sz="4" w:space="0" w:color="auto"/>
              <w:left w:val="single" w:sz="4" w:space="0" w:color="auto"/>
              <w:bottom w:val="single" w:sz="4" w:space="0" w:color="auto"/>
              <w:right w:val="single" w:sz="4" w:space="0" w:color="auto"/>
            </w:tcBorders>
            <w:shd w:val="clear" w:color="auto" w:fill="D9D9D9"/>
            <w:hideMark/>
          </w:tcPr>
          <w:p w14:paraId="44C6FD4E" w14:textId="77777777" w:rsidR="00E836DA" w:rsidRPr="00AA2708" w:rsidRDefault="00E836DA" w:rsidP="005C5CC6">
            <w:pPr>
              <w:pStyle w:val="TAH"/>
              <w:keepLines w:val="0"/>
              <w:rPr>
                <w:rFonts w:cs="Arial"/>
                <w:sz w:val="16"/>
                <w:szCs w:val="16"/>
              </w:rPr>
            </w:pPr>
            <w:r w:rsidRPr="00AA2708">
              <w:rPr>
                <w:rFonts w:cs="Arial"/>
                <w:sz w:val="16"/>
                <w:szCs w:val="16"/>
              </w:rPr>
              <w:t>Transfer</w:t>
            </w:r>
          </w:p>
          <w:p w14:paraId="20F0738D" w14:textId="77777777" w:rsidR="00E836DA" w:rsidRPr="00AA2708" w:rsidRDefault="00E836DA" w:rsidP="005C5CC6">
            <w:pPr>
              <w:pStyle w:val="TAH"/>
              <w:keepLines w:val="0"/>
              <w:rPr>
                <w:rFonts w:cs="Arial"/>
                <w:sz w:val="16"/>
                <w:szCs w:val="16"/>
              </w:rPr>
            </w:pPr>
            <w:r w:rsidRPr="00AA2708">
              <w:rPr>
                <w:rFonts w:cs="Arial"/>
                <w:sz w:val="16"/>
                <w:szCs w:val="16"/>
              </w:rPr>
              <w:t>Characteristics</w:t>
            </w:r>
          </w:p>
        </w:tc>
        <w:tc>
          <w:tcPr>
            <w:tcW w:w="499" w:type="pct"/>
            <w:tcBorders>
              <w:top w:val="single" w:sz="4" w:space="0" w:color="auto"/>
              <w:left w:val="single" w:sz="4" w:space="0" w:color="auto"/>
              <w:bottom w:val="single" w:sz="4" w:space="0" w:color="auto"/>
              <w:right w:val="single" w:sz="4" w:space="0" w:color="auto"/>
            </w:tcBorders>
            <w:shd w:val="clear" w:color="auto" w:fill="D9D9D9"/>
            <w:hideMark/>
          </w:tcPr>
          <w:p w14:paraId="438DB65F" w14:textId="77777777" w:rsidR="00E836DA" w:rsidRPr="00AA2708" w:rsidRDefault="00E836DA" w:rsidP="005C5CC6">
            <w:pPr>
              <w:pStyle w:val="TAH"/>
              <w:keepLines w:val="0"/>
              <w:rPr>
                <w:rFonts w:cs="Arial"/>
                <w:sz w:val="16"/>
                <w:szCs w:val="16"/>
              </w:rPr>
            </w:pPr>
            <w:r w:rsidRPr="00AA2708">
              <w:rPr>
                <w:rFonts w:cs="Arial"/>
                <w:sz w:val="16"/>
                <w:szCs w:val="16"/>
              </w:rPr>
              <w:t>Projection</w:t>
            </w:r>
          </w:p>
        </w:tc>
        <w:tc>
          <w:tcPr>
            <w:tcW w:w="432" w:type="pct"/>
            <w:tcBorders>
              <w:top w:val="single" w:sz="4" w:space="0" w:color="auto"/>
              <w:left w:val="single" w:sz="4" w:space="0" w:color="auto"/>
              <w:bottom w:val="single" w:sz="4" w:space="0" w:color="auto"/>
              <w:right w:val="single" w:sz="4" w:space="0" w:color="auto"/>
            </w:tcBorders>
            <w:shd w:val="clear" w:color="auto" w:fill="D9D9D9"/>
            <w:hideMark/>
          </w:tcPr>
          <w:p w14:paraId="2E9A45A9" w14:textId="77777777" w:rsidR="00E836DA" w:rsidRPr="00AA2708" w:rsidRDefault="00E836DA" w:rsidP="005C5CC6">
            <w:pPr>
              <w:pStyle w:val="TAH"/>
              <w:keepLines w:val="0"/>
              <w:rPr>
                <w:rFonts w:cs="Arial"/>
                <w:sz w:val="16"/>
                <w:szCs w:val="16"/>
              </w:rPr>
            </w:pPr>
            <w:r w:rsidRPr="00AA2708">
              <w:rPr>
                <w:rFonts w:cs="Arial"/>
                <w:sz w:val="16"/>
                <w:szCs w:val="16"/>
              </w:rPr>
              <w:t>Rotation</w:t>
            </w:r>
          </w:p>
        </w:tc>
        <w:tc>
          <w:tcPr>
            <w:tcW w:w="294" w:type="pct"/>
            <w:tcBorders>
              <w:top w:val="single" w:sz="4" w:space="0" w:color="auto"/>
              <w:left w:val="single" w:sz="4" w:space="0" w:color="auto"/>
              <w:bottom w:val="single" w:sz="4" w:space="0" w:color="auto"/>
              <w:right w:val="single" w:sz="4" w:space="0" w:color="auto"/>
            </w:tcBorders>
            <w:shd w:val="clear" w:color="auto" w:fill="D9D9D9"/>
            <w:hideMark/>
          </w:tcPr>
          <w:p w14:paraId="6F6F347E" w14:textId="77777777" w:rsidR="00E836DA" w:rsidRPr="00AA2708" w:rsidRDefault="00E836DA" w:rsidP="005C5CC6">
            <w:pPr>
              <w:pStyle w:val="TAH"/>
              <w:keepLines w:val="0"/>
              <w:rPr>
                <w:rFonts w:cs="Arial"/>
                <w:sz w:val="16"/>
                <w:szCs w:val="16"/>
              </w:rPr>
            </w:pPr>
            <w:r w:rsidRPr="00AA2708">
              <w:rPr>
                <w:rFonts w:cs="Arial"/>
                <w:sz w:val="16"/>
                <w:szCs w:val="16"/>
              </w:rPr>
              <w:t>RWP</w:t>
            </w:r>
          </w:p>
        </w:tc>
        <w:tc>
          <w:tcPr>
            <w:tcW w:w="356" w:type="pct"/>
            <w:tcBorders>
              <w:top w:val="single" w:sz="4" w:space="0" w:color="auto"/>
              <w:left w:val="single" w:sz="4" w:space="0" w:color="auto"/>
              <w:bottom w:val="single" w:sz="4" w:space="0" w:color="auto"/>
              <w:right w:val="single" w:sz="4" w:space="0" w:color="auto"/>
            </w:tcBorders>
            <w:shd w:val="clear" w:color="auto" w:fill="D9D9D9"/>
            <w:hideMark/>
          </w:tcPr>
          <w:p w14:paraId="183DA649" w14:textId="77777777" w:rsidR="00E836DA" w:rsidRPr="00AA2708" w:rsidRDefault="00E836DA" w:rsidP="005C5CC6">
            <w:pPr>
              <w:pStyle w:val="TAH"/>
              <w:keepLines w:val="0"/>
              <w:rPr>
                <w:rFonts w:cs="Arial"/>
                <w:sz w:val="16"/>
                <w:szCs w:val="16"/>
              </w:rPr>
            </w:pPr>
            <w:r w:rsidRPr="00AA2708">
              <w:rPr>
                <w:rFonts w:cs="Arial"/>
                <w:sz w:val="16"/>
                <w:szCs w:val="16"/>
              </w:rPr>
              <w:t>Stereo</w:t>
            </w:r>
          </w:p>
        </w:tc>
      </w:tr>
      <w:tr w:rsidR="005C5CC6" w:rsidRPr="00AA2708" w14:paraId="7F0990E2" w14:textId="77777777" w:rsidTr="00DE23FC">
        <w:trPr>
          <w:jc w:val="center"/>
        </w:trPr>
        <w:tc>
          <w:tcPr>
            <w:tcW w:w="565" w:type="pct"/>
            <w:tcBorders>
              <w:top w:val="single" w:sz="4" w:space="0" w:color="auto"/>
              <w:left w:val="single" w:sz="4" w:space="0" w:color="auto"/>
              <w:bottom w:val="single" w:sz="4" w:space="0" w:color="auto"/>
              <w:right w:val="single" w:sz="4" w:space="0" w:color="auto"/>
            </w:tcBorders>
          </w:tcPr>
          <w:p w14:paraId="5AAB9869" w14:textId="77777777" w:rsidR="00E836DA" w:rsidRPr="00AA2708" w:rsidRDefault="00DE4277" w:rsidP="005C5CC6">
            <w:pPr>
              <w:pStyle w:val="TAL"/>
              <w:keepLines w:val="0"/>
              <w:rPr>
                <w:sz w:val="16"/>
                <w:szCs w:val="16"/>
              </w:rPr>
            </w:pPr>
            <w:r w:rsidRPr="00AA2708">
              <w:rPr>
                <w:sz w:val="16"/>
                <w:szCs w:val="16"/>
              </w:rPr>
              <w:t>Basic H.264/AVC</w:t>
            </w:r>
          </w:p>
          <w:p w14:paraId="0402E3B7" w14:textId="77777777" w:rsidR="00E836DA" w:rsidRPr="00AA2708" w:rsidRDefault="00E836DA" w:rsidP="005C5CC6">
            <w:pPr>
              <w:pStyle w:val="TAL"/>
              <w:keepLines w:val="0"/>
              <w:rPr>
                <w:sz w:val="16"/>
                <w:szCs w:val="16"/>
              </w:rPr>
            </w:pPr>
          </w:p>
        </w:tc>
        <w:tc>
          <w:tcPr>
            <w:tcW w:w="565" w:type="pct"/>
            <w:tcBorders>
              <w:top w:val="single" w:sz="4" w:space="0" w:color="auto"/>
              <w:left w:val="single" w:sz="4" w:space="0" w:color="auto"/>
              <w:bottom w:val="single" w:sz="4" w:space="0" w:color="auto"/>
              <w:right w:val="single" w:sz="4" w:space="0" w:color="auto"/>
            </w:tcBorders>
            <w:hideMark/>
          </w:tcPr>
          <w:p w14:paraId="7DE6A8B6" w14:textId="062200A1" w:rsidR="00E836DA" w:rsidRPr="00AA2708" w:rsidRDefault="00E836DA" w:rsidP="005C5CC6">
            <w:pPr>
              <w:pStyle w:val="TAL"/>
              <w:keepLines w:val="0"/>
              <w:rPr>
                <w:sz w:val="16"/>
                <w:szCs w:val="16"/>
              </w:rPr>
            </w:pPr>
            <w:r w:rsidRPr="00AA2708">
              <w:rPr>
                <w:sz w:val="16"/>
                <w:szCs w:val="16"/>
              </w:rPr>
              <w:t xml:space="preserve">H.264/AVC </w:t>
            </w:r>
            <w:ins w:id="197" w:author="S4-210966_CR0007r2" w:date="2021-06-02T10:54:00Z">
              <w:r w:rsidR="00DE23FC">
                <w:rPr>
                  <w:sz w:val="16"/>
                  <w:szCs w:val="16"/>
                </w:rPr>
                <w:fldChar w:fldCharType="begin"/>
              </w:r>
              <w:r w:rsidR="00DE23FC">
                <w:rPr>
                  <w:sz w:val="16"/>
                  <w:szCs w:val="16"/>
                </w:rPr>
                <w:instrText xml:space="preserve"> HYPERLINK "mailto:</w:instrText>
              </w:r>
            </w:ins>
            <w:r w:rsidR="00DE23FC" w:rsidRPr="00AA2708">
              <w:rPr>
                <w:sz w:val="16"/>
                <w:szCs w:val="16"/>
              </w:rPr>
              <w:instrText>HP@L5.1</w:instrText>
            </w:r>
            <w:ins w:id="198" w:author="S4-210966_CR0007r2" w:date="2021-06-02T10:54:00Z">
              <w:r w:rsidR="00DE23FC">
                <w:rPr>
                  <w:sz w:val="16"/>
                  <w:szCs w:val="16"/>
                </w:rPr>
                <w:instrText xml:space="preserve">" </w:instrText>
              </w:r>
              <w:r w:rsidR="00DE23FC">
                <w:rPr>
                  <w:sz w:val="16"/>
                  <w:szCs w:val="16"/>
                </w:rPr>
                <w:fldChar w:fldCharType="separate"/>
              </w:r>
            </w:ins>
            <w:r w:rsidR="00DE23FC" w:rsidRPr="0083544B">
              <w:rPr>
                <w:rStyle w:val="Hyperlink"/>
                <w:sz w:val="16"/>
                <w:szCs w:val="16"/>
              </w:rPr>
              <w:t>HP@L5.1</w:t>
            </w:r>
            <w:ins w:id="199" w:author="S4-210966_CR0007r2" w:date="2021-06-02T10:54:00Z">
              <w:r w:rsidR="00DE23FC">
                <w:rPr>
                  <w:sz w:val="16"/>
                  <w:szCs w:val="16"/>
                </w:rPr>
                <w:fldChar w:fldCharType="end"/>
              </w:r>
            </w:ins>
          </w:p>
        </w:tc>
        <w:tc>
          <w:tcPr>
            <w:tcW w:w="325" w:type="pct"/>
            <w:tcBorders>
              <w:top w:val="single" w:sz="4" w:space="0" w:color="auto"/>
              <w:left w:val="single" w:sz="4" w:space="0" w:color="auto"/>
              <w:bottom w:val="single" w:sz="4" w:space="0" w:color="auto"/>
              <w:right w:val="single" w:sz="4" w:space="0" w:color="auto"/>
            </w:tcBorders>
            <w:hideMark/>
          </w:tcPr>
          <w:p w14:paraId="14E34807" w14:textId="77777777" w:rsidR="00E836DA" w:rsidRPr="00AA2708" w:rsidRDefault="00E836DA" w:rsidP="005C5CC6">
            <w:pPr>
              <w:pStyle w:val="TAL"/>
              <w:keepLines w:val="0"/>
              <w:rPr>
                <w:sz w:val="16"/>
                <w:szCs w:val="16"/>
              </w:rPr>
            </w:pPr>
            <w:r w:rsidRPr="00AA2708">
              <w:rPr>
                <w:sz w:val="16"/>
                <w:szCs w:val="16"/>
              </w:rPr>
              <w:t>8</w:t>
            </w:r>
          </w:p>
        </w:tc>
        <w:tc>
          <w:tcPr>
            <w:tcW w:w="521" w:type="pct"/>
            <w:tcBorders>
              <w:top w:val="single" w:sz="4" w:space="0" w:color="auto"/>
              <w:left w:val="single" w:sz="4" w:space="0" w:color="auto"/>
              <w:bottom w:val="single" w:sz="4" w:space="0" w:color="auto"/>
              <w:right w:val="single" w:sz="4" w:space="0" w:color="auto"/>
            </w:tcBorders>
            <w:hideMark/>
          </w:tcPr>
          <w:p w14:paraId="6E4EFC66" w14:textId="77777777" w:rsidR="00E836DA" w:rsidRPr="00AA2708" w:rsidRDefault="00E836DA" w:rsidP="005C5CC6">
            <w:pPr>
              <w:pStyle w:val="TAL"/>
              <w:keepLines w:val="0"/>
              <w:rPr>
                <w:sz w:val="16"/>
                <w:szCs w:val="16"/>
              </w:rPr>
            </w:pPr>
            <w:r w:rsidRPr="00AA2708">
              <w:rPr>
                <w:sz w:val="16"/>
                <w:szCs w:val="16"/>
              </w:rPr>
              <w:t>Up to 4k</w:t>
            </w:r>
          </w:p>
        </w:tc>
        <w:tc>
          <w:tcPr>
            <w:tcW w:w="348" w:type="pct"/>
            <w:tcBorders>
              <w:top w:val="single" w:sz="4" w:space="0" w:color="auto"/>
              <w:left w:val="single" w:sz="4" w:space="0" w:color="auto"/>
              <w:bottom w:val="single" w:sz="4" w:space="0" w:color="auto"/>
              <w:right w:val="single" w:sz="4" w:space="0" w:color="auto"/>
            </w:tcBorders>
            <w:hideMark/>
          </w:tcPr>
          <w:p w14:paraId="6735B64F" w14:textId="77777777" w:rsidR="00E836DA" w:rsidRPr="00AA2708" w:rsidRDefault="00E836DA" w:rsidP="005C5CC6">
            <w:pPr>
              <w:pStyle w:val="TAL"/>
              <w:keepLines w:val="0"/>
              <w:rPr>
                <w:sz w:val="16"/>
                <w:szCs w:val="16"/>
              </w:rPr>
            </w:pPr>
            <w:r w:rsidRPr="00AA2708">
              <w:rPr>
                <w:sz w:val="16"/>
                <w:szCs w:val="16"/>
              </w:rPr>
              <w:t>Up to 60 Hz</w:t>
            </w:r>
          </w:p>
        </w:tc>
        <w:tc>
          <w:tcPr>
            <w:tcW w:w="410" w:type="pct"/>
            <w:tcBorders>
              <w:top w:val="single" w:sz="4" w:space="0" w:color="auto"/>
              <w:left w:val="single" w:sz="4" w:space="0" w:color="auto"/>
              <w:bottom w:val="single" w:sz="4" w:space="0" w:color="auto"/>
              <w:right w:val="single" w:sz="4" w:space="0" w:color="auto"/>
            </w:tcBorders>
            <w:hideMark/>
          </w:tcPr>
          <w:p w14:paraId="129FEC37" w14:textId="77777777" w:rsidR="00E836DA" w:rsidRPr="00AA2708" w:rsidRDefault="005C5CC6" w:rsidP="005C5CC6">
            <w:pPr>
              <w:pStyle w:val="TAL"/>
              <w:keepLines w:val="0"/>
              <w:rPr>
                <w:sz w:val="16"/>
                <w:szCs w:val="16"/>
              </w:rPr>
            </w:pPr>
            <w:r w:rsidRPr="00AA2708">
              <w:rPr>
                <w:sz w:val="16"/>
                <w:szCs w:val="16"/>
              </w:rPr>
              <w:t>BT.709</w:t>
            </w:r>
          </w:p>
        </w:tc>
        <w:tc>
          <w:tcPr>
            <w:tcW w:w="685" w:type="pct"/>
            <w:tcBorders>
              <w:top w:val="single" w:sz="4" w:space="0" w:color="auto"/>
              <w:left w:val="single" w:sz="4" w:space="0" w:color="auto"/>
              <w:bottom w:val="single" w:sz="4" w:space="0" w:color="auto"/>
              <w:right w:val="single" w:sz="4" w:space="0" w:color="auto"/>
            </w:tcBorders>
            <w:hideMark/>
          </w:tcPr>
          <w:p w14:paraId="1C35A298" w14:textId="77777777" w:rsidR="00E836DA" w:rsidRPr="00AA2708" w:rsidRDefault="00E836DA" w:rsidP="005C5CC6">
            <w:pPr>
              <w:pStyle w:val="TAL"/>
              <w:keepLines w:val="0"/>
              <w:rPr>
                <w:sz w:val="16"/>
                <w:szCs w:val="16"/>
              </w:rPr>
            </w:pPr>
            <w:r w:rsidRPr="00AA2708">
              <w:rPr>
                <w:sz w:val="16"/>
                <w:szCs w:val="16"/>
              </w:rPr>
              <w:t>BT.709</w:t>
            </w:r>
          </w:p>
        </w:tc>
        <w:tc>
          <w:tcPr>
            <w:tcW w:w="499" w:type="pct"/>
            <w:tcBorders>
              <w:top w:val="single" w:sz="4" w:space="0" w:color="auto"/>
              <w:left w:val="single" w:sz="4" w:space="0" w:color="auto"/>
              <w:bottom w:val="single" w:sz="4" w:space="0" w:color="auto"/>
              <w:right w:val="single" w:sz="4" w:space="0" w:color="auto"/>
            </w:tcBorders>
            <w:hideMark/>
          </w:tcPr>
          <w:p w14:paraId="50AB65ED" w14:textId="77777777" w:rsidR="00E836DA" w:rsidRPr="00AA2708" w:rsidRDefault="00E836DA" w:rsidP="005C5CC6">
            <w:pPr>
              <w:pStyle w:val="TAL"/>
              <w:keepLines w:val="0"/>
              <w:rPr>
                <w:sz w:val="16"/>
                <w:szCs w:val="16"/>
              </w:rPr>
            </w:pPr>
            <w:r w:rsidRPr="00AA2708">
              <w:rPr>
                <w:sz w:val="16"/>
                <w:szCs w:val="16"/>
              </w:rPr>
              <w:t>ERP w/o padding</w:t>
            </w:r>
          </w:p>
        </w:tc>
        <w:tc>
          <w:tcPr>
            <w:tcW w:w="432" w:type="pct"/>
            <w:tcBorders>
              <w:top w:val="single" w:sz="4" w:space="0" w:color="auto"/>
              <w:left w:val="single" w:sz="4" w:space="0" w:color="auto"/>
              <w:bottom w:val="single" w:sz="4" w:space="0" w:color="auto"/>
              <w:right w:val="single" w:sz="4" w:space="0" w:color="auto"/>
            </w:tcBorders>
            <w:hideMark/>
          </w:tcPr>
          <w:p w14:paraId="5A722497" w14:textId="77777777" w:rsidR="00E836DA" w:rsidRPr="00AA2708" w:rsidRDefault="00E836DA" w:rsidP="005C5CC6">
            <w:pPr>
              <w:pStyle w:val="TAL"/>
              <w:keepLines w:val="0"/>
              <w:rPr>
                <w:sz w:val="16"/>
                <w:szCs w:val="16"/>
              </w:rPr>
            </w:pPr>
            <w:r w:rsidRPr="00AA2708">
              <w:rPr>
                <w:sz w:val="16"/>
                <w:szCs w:val="16"/>
              </w:rPr>
              <w:t>No</w:t>
            </w:r>
          </w:p>
        </w:tc>
        <w:tc>
          <w:tcPr>
            <w:tcW w:w="294" w:type="pct"/>
            <w:tcBorders>
              <w:top w:val="single" w:sz="4" w:space="0" w:color="auto"/>
              <w:left w:val="single" w:sz="4" w:space="0" w:color="auto"/>
              <w:bottom w:val="single" w:sz="4" w:space="0" w:color="auto"/>
              <w:right w:val="single" w:sz="4" w:space="0" w:color="auto"/>
            </w:tcBorders>
            <w:hideMark/>
          </w:tcPr>
          <w:p w14:paraId="67F2997B" w14:textId="77777777" w:rsidR="00E836DA" w:rsidRPr="00AA2708" w:rsidRDefault="00E836DA" w:rsidP="005C5CC6">
            <w:pPr>
              <w:pStyle w:val="TAL"/>
              <w:keepLines w:val="0"/>
              <w:rPr>
                <w:sz w:val="16"/>
                <w:szCs w:val="16"/>
              </w:rPr>
            </w:pPr>
            <w:r w:rsidRPr="00AA2708">
              <w:rPr>
                <w:sz w:val="16"/>
                <w:szCs w:val="16"/>
              </w:rPr>
              <w:t>No</w:t>
            </w:r>
          </w:p>
        </w:tc>
        <w:tc>
          <w:tcPr>
            <w:tcW w:w="356" w:type="pct"/>
            <w:tcBorders>
              <w:top w:val="single" w:sz="4" w:space="0" w:color="auto"/>
              <w:left w:val="single" w:sz="4" w:space="0" w:color="auto"/>
              <w:bottom w:val="single" w:sz="4" w:space="0" w:color="auto"/>
              <w:right w:val="single" w:sz="4" w:space="0" w:color="auto"/>
            </w:tcBorders>
            <w:hideMark/>
          </w:tcPr>
          <w:p w14:paraId="60F701B6" w14:textId="77777777" w:rsidR="00E836DA" w:rsidRPr="00AA2708" w:rsidRDefault="00E836DA" w:rsidP="005C5CC6">
            <w:pPr>
              <w:pStyle w:val="TAL"/>
              <w:keepLines w:val="0"/>
              <w:rPr>
                <w:sz w:val="16"/>
                <w:szCs w:val="16"/>
              </w:rPr>
            </w:pPr>
            <w:r w:rsidRPr="00AA2708">
              <w:rPr>
                <w:sz w:val="16"/>
                <w:szCs w:val="16"/>
              </w:rPr>
              <w:t>No</w:t>
            </w:r>
          </w:p>
        </w:tc>
      </w:tr>
      <w:tr w:rsidR="005C5CC6" w:rsidRPr="00AA2708" w14:paraId="7798A8A8" w14:textId="77777777" w:rsidTr="00DE23FC">
        <w:trPr>
          <w:jc w:val="center"/>
        </w:trPr>
        <w:tc>
          <w:tcPr>
            <w:tcW w:w="565" w:type="pct"/>
            <w:tcBorders>
              <w:top w:val="single" w:sz="4" w:space="0" w:color="auto"/>
              <w:left w:val="single" w:sz="4" w:space="0" w:color="auto"/>
              <w:bottom w:val="single" w:sz="4" w:space="0" w:color="auto"/>
              <w:right w:val="single" w:sz="4" w:space="0" w:color="auto"/>
            </w:tcBorders>
          </w:tcPr>
          <w:p w14:paraId="2D083247" w14:textId="77777777" w:rsidR="00E836DA" w:rsidRPr="00AA2708" w:rsidRDefault="00E836DA" w:rsidP="005C5CC6">
            <w:pPr>
              <w:pStyle w:val="TAL"/>
              <w:keepLines w:val="0"/>
              <w:rPr>
                <w:sz w:val="16"/>
                <w:szCs w:val="16"/>
              </w:rPr>
            </w:pPr>
            <w:r w:rsidRPr="00AA2708">
              <w:rPr>
                <w:sz w:val="16"/>
                <w:szCs w:val="16"/>
              </w:rPr>
              <w:t>Main H.265/HEVC</w:t>
            </w:r>
          </w:p>
        </w:tc>
        <w:tc>
          <w:tcPr>
            <w:tcW w:w="565" w:type="pct"/>
            <w:tcBorders>
              <w:top w:val="single" w:sz="4" w:space="0" w:color="auto"/>
              <w:left w:val="single" w:sz="4" w:space="0" w:color="auto"/>
              <w:bottom w:val="single" w:sz="4" w:space="0" w:color="auto"/>
              <w:right w:val="single" w:sz="4" w:space="0" w:color="auto"/>
            </w:tcBorders>
            <w:hideMark/>
          </w:tcPr>
          <w:p w14:paraId="2E7D9128" w14:textId="21384D93" w:rsidR="00E836DA" w:rsidRPr="00AA2708" w:rsidRDefault="00E836DA" w:rsidP="005C5CC6">
            <w:pPr>
              <w:pStyle w:val="TAL"/>
              <w:keepLines w:val="0"/>
              <w:rPr>
                <w:sz w:val="16"/>
                <w:szCs w:val="16"/>
              </w:rPr>
            </w:pPr>
            <w:r w:rsidRPr="00AA2708">
              <w:rPr>
                <w:sz w:val="16"/>
                <w:szCs w:val="16"/>
              </w:rPr>
              <w:t>H.265/HEVC</w:t>
            </w:r>
            <w:r w:rsidR="00DE4277" w:rsidRPr="00AA2708">
              <w:rPr>
                <w:sz w:val="16"/>
                <w:szCs w:val="16"/>
              </w:rPr>
              <w:t xml:space="preserve"> </w:t>
            </w:r>
            <w:ins w:id="200" w:author="S4-210966_CR0007r2" w:date="2021-06-02T10:54:00Z">
              <w:r w:rsidR="00DE23FC">
                <w:rPr>
                  <w:sz w:val="16"/>
                  <w:szCs w:val="16"/>
                </w:rPr>
                <w:fldChar w:fldCharType="begin"/>
              </w:r>
              <w:r w:rsidR="00DE23FC">
                <w:rPr>
                  <w:sz w:val="16"/>
                  <w:szCs w:val="16"/>
                </w:rPr>
                <w:instrText xml:space="preserve"> HYPERLINK "mailto:</w:instrText>
              </w:r>
            </w:ins>
            <w:r w:rsidR="00DE23FC" w:rsidRPr="00AA2708">
              <w:rPr>
                <w:sz w:val="16"/>
                <w:szCs w:val="16"/>
              </w:rPr>
              <w:instrText>MP10@L5.1</w:instrText>
            </w:r>
            <w:ins w:id="201" w:author="S4-210966_CR0007r2" w:date="2021-06-02T10:54:00Z">
              <w:r w:rsidR="00DE23FC">
                <w:rPr>
                  <w:sz w:val="16"/>
                  <w:szCs w:val="16"/>
                </w:rPr>
                <w:instrText xml:space="preserve">" </w:instrText>
              </w:r>
              <w:r w:rsidR="00DE23FC">
                <w:rPr>
                  <w:sz w:val="16"/>
                  <w:szCs w:val="16"/>
                </w:rPr>
                <w:fldChar w:fldCharType="separate"/>
              </w:r>
            </w:ins>
            <w:r w:rsidR="00DE23FC" w:rsidRPr="0083544B">
              <w:rPr>
                <w:rStyle w:val="Hyperlink"/>
                <w:sz w:val="16"/>
                <w:szCs w:val="16"/>
              </w:rPr>
              <w:t>MP10@L5.1</w:t>
            </w:r>
            <w:ins w:id="202" w:author="S4-210966_CR0007r2" w:date="2021-06-02T10:54:00Z">
              <w:r w:rsidR="00DE23FC">
                <w:rPr>
                  <w:sz w:val="16"/>
                  <w:szCs w:val="16"/>
                </w:rPr>
                <w:fldChar w:fldCharType="end"/>
              </w:r>
            </w:ins>
          </w:p>
        </w:tc>
        <w:tc>
          <w:tcPr>
            <w:tcW w:w="325" w:type="pct"/>
            <w:tcBorders>
              <w:top w:val="single" w:sz="4" w:space="0" w:color="auto"/>
              <w:left w:val="single" w:sz="4" w:space="0" w:color="auto"/>
              <w:bottom w:val="single" w:sz="4" w:space="0" w:color="auto"/>
              <w:right w:val="single" w:sz="4" w:space="0" w:color="auto"/>
            </w:tcBorders>
            <w:hideMark/>
          </w:tcPr>
          <w:p w14:paraId="22366A53" w14:textId="77777777" w:rsidR="00E836DA" w:rsidRPr="00AA2708" w:rsidRDefault="00E836DA" w:rsidP="005C5CC6">
            <w:pPr>
              <w:pStyle w:val="TAL"/>
              <w:keepLines w:val="0"/>
              <w:rPr>
                <w:sz w:val="16"/>
                <w:szCs w:val="16"/>
              </w:rPr>
            </w:pPr>
            <w:r w:rsidRPr="00AA2708">
              <w:rPr>
                <w:sz w:val="16"/>
                <w:szCs w:val="16"/>
              </w:rPr>
              <w:t>8, 10</w:t>
            </w:r>
          </w:p>
        </w:tc>
        <w:tc>
          <w:tcPr>
            <w:tcW w:w="521" w:type="pct"/>
            <w:tcBorders>
              <w:top w:val="single" w:sz="4" w:space="0" w:color="auto"/>
              <w:left w:val="single" w:sz="4" w:space="0" w:color="auto"/>
              <w:bottom w:val="single" w:sz="4" w:space="0" w:color="auto"/>
              <w:right w:val="single" w:sz="4" w:space="0" w:color="auto"/>
            </w:tcBorders>
            <w:hideMark/>
          </w:tcPr>
          <w:p w14:paraId="1C99ADDF" w14:textId="77777777" w:rsidR="00E836DA" w:rsidRPr="00AA2708" w:rsidRDefault="00E836DA" w:rsidP="005C5CC6">
            <w:pPr>
              <w:pStyle w:val="TAL"/>
              <w:keepLines w:val="0"/>
              <w:rPr>
                <w:sz w:val="16"/>
                <w:szCs w:val="16"/>
              </w:rPr>
            </w:pPr>
            <w:r w:rsidRPr="00AA2708">
              <w:rPr>
                <w:sz w:val="16"/>
                <w:szCs w:val="16"/>
              </w:rPr>
              <w:t>Up to 6k in mono and 3k in stereo</w:t>
            </w:r>
          </w:p>
        </w:tc>
        <w:tc>
          <w:tcPr>
            <w:tcW w:w="348" w:type="pct"/>
            <w:tcBorders>
              <w:top w:val="single" w:sz="4" w:space="0" w:color="auto"/>
              <w:left w:val="single" w:sz="4" w:space="0" w:color="auto"/>
              <w:bottom w:val="single" w:sz="4" w:space="0" w:color="auto"/>
              <w:right w:val="single" w:sz="4" w:space="0" w:color="auto"/>
            </w:tcBorders>
            <w:hideMark/>
          </w:tcPr>
          <w:p w14:paraId="4EB014EF" w14:textId="77777777" w:rsidR="00E836DA" w:rsidRPr="00AA2708" w:rsidRDefault="00E836DA" w:rsidP="005C5CC6">
            <w:pPr>
              <w:pStyle w:val="TAL"/>
              <w:keepLines w:val="0"/>
              <w:rPr>
                <w:sz w:val="16"/>
                <w:szCs w:val="16"/>
              </w:rPr>
            </w:pPr>
            <w:r w:rsidRPr="00AA2708">
              <w:rPr>
                <w:sz w:val="16"/>
                <w:szCs w:val="16"/>
              </w:rPr>
              <w:t>Up to 60 Hz</w:t>
            </w:r>
          </w:p>
        </w:tc>
        <w:tc>
          <w:tcPr>
            <w:tcW w:w="410" w:type="pct"/>
            <w:tcBorders>
              <w:top w:val="single" w:sz="4" w:space="0" w:color="auto"/>
              <w:left w:val="single" w:sz="4" w:space="0" w:color="auto"/>
              <w:bottom w:val="single" w:sz="4" w:space="0" w:color="auto"/>
              <w:right w:val="single" w:sz="4" w:space="0" w:color="auto"/>
            </w:tcBorders>
          </w:tcPr>
          <w:p w14:paraId="541FF542" w14:textId="77777777" w:rsidR="00E836DA" w:rsidRPr="00AA2708" w:rsidRDefault="00E836DA" w:rsidP="005C5CC6">
            <w:pPr>
              <w:pStyle w:val="TAL"/>
              <w:keepLines w:val="0"/>
              <w:rPr>
                <w:sz w:val="16"/>
                <w:szCs w:val="16"/>
              </w:rPr>
            </w:pPr>
            <w:r w:rsidRPr="00AA2708">
              <w:rPr>
                <w:sz w:val="16"/>
                <w:szCs w:val="16"/>
              </w:rPr>
              <w:t>BT.709</w:t>
            </w:r>
          </w:p>
          <w:p w14:paraId="6910B60C" w14:textId="77777777" w:rsidR="00E836DA" w:rsidRPr="00AA2708" w:rsidRDefault="00E836DA" w:rsidP="005C5CC6">
            <w:pPr>
              <w:pStyle w:val="TAL"/>
              <w:keepLines w:val="0"/>
              <w:rPr>
                <w:sz w:val="16"/>
                <w:szCs w:val="16"/>
              </w:rPr>
            </w:pPr>
            <w:r w:rsidRPr="00AA2708">
              <w:rPr>
                <w:sz w:val="16"/>
                <w:szCs w:val="16"/>
              </w:rPr>
              <w:t>BT.2020</w:t>
            </w:r>
          </w:p>
        </w:tc>
        <w:tc>
          <w:tcPr>
            <w:tcW w:w="685" w:type="pct"/>
            <w:tcBorders>
              <w:top w:val="single" w:sz="4" w:space="0" w:color="auto"/>
              <w:left w:val="single" w:sz="4" w:space="0" w:color="auto"/>
              <w:bottom w:val="single" w:sz="4" w:space="0" w:color="auto"/>
              <w:right w:val="single" w:sz="4" w:space="0" w:color="auto"/>
            </w:tcBorders>
            <w:hideMark/>
          </w:tcPr>
          <w:p w14:paraId="4124D8BB" w14:textId="77777777" w:rsidR="00E836DA" w:rsidRPr="00AA2708" w:rsidRDefault="00E836DA" w:rsidP="005C5CC6">
            <w:pPr>
              <w:pStyle w:val="TAL"/>
              <w:keepLines w:val="0"/>
              <w:rPr>
                <w:sz w:val="16"/>
                <w:szCs w:val="16"/>
              </w:rPr>
            </w:pPr>
            <w:r w:rsidRPr="00AA2708">
              <w:rPr>
                <w:sz w:val="16"/>
                <w:szCs w:val="16"/>
              </w:rPr>
              <w:t>BT.709</w:t>
            </w:r>
            <w:r w:rsidRPr="00AA2708">
              <w:rPr>
                <w:sz w:val="16"/>
                <w:szCs w:val="16"/>
              </w:rPr>
              <w:br/>
            </w:r>
          </w:p>
        </w:tc>
        <w:tc>
          <w:tcPr>
            <w:tcW w:w="499" w:type="pct"/>
            <w:tcBorders>
              <w:top w:val="single" w:sz="4" w:space="0" w:color="auto"/>
              <w:left w:val="single" w:sz="4" w:space="0" w:color="auto"/>
              <w:bottom w:val="single" w:sz="4" w:space="0" w:color="auto"/>
              <w:right w:val="single" w:sz="4" w:space="0" w:color="auto"/>
            </w:tcBorders>
            <w:hideMark/>
          </w:tcPr>
          <w:p w14:paraId="3D9B46C4" w14:textId="77777777" w:rsidR="00E836DA" w:rsidRPr="00AA2708" w:rsidRDefault="00E836DA" w:rsidP="005C5CC6">
            <w:pPr>
              <w:pStyle w:val="TAL"/>
              <w:keepLines w:val="0"/>
              <w:rPr>
                <w:sz w:val="16"/>
                <w:szCs w:val="16"/>
              </w:rPr>
            </w:pPr>
            <w:r w:rsidRPr="00AA2708">
              <w:rPr>
                <w:sz w:val="16"/>
                <w:szCs w:val="16"/>
              </w:rPr>
              <w:t>ERP w/o padding</w:t>
            </w:r>
          </w:p>
        </w:tc>
        <w:tc>
          <w:tcPr>
            <w:tcW w:w="432" w:type="pct"/>
            <w:tcBorders>
              <w:top w:val="single" w:sz="4" w:space="0" w:color="auto"/>
              <w:left w:val="single" w:sz="4" w:space="0" w:color="auto"/>
              <w:bottom w:val="single" w:sz="4" w:space="0" w:color="auto"/>
              <w:right w:val="single" w:sz="4" w:space="0" w:color="auto"/>
            </w:tcBorders>
            <w:hideMark/>
          </w:tcPr>
          <w:p w14:paraId="08F695F6" w14:textId="77777777" w:rsidR="00E836DA" w:rsidRPr="00AA2708" w:rsidRDefault="00E836DA" w:rsidP="005C5CC6">
            <w:pPr>
              <w:pStyle w:val="TAL"/>
              <w:keepLines w:val="0"/>
              <w:rPr>
                <w:sz w:val="16"/>
                <w:szCs w:val="16"/>
              </w:rPr>
            </w:pPr>
            <w:r w:rsidRPr="00AA2708">
              <w:rPr>
                <w:sz w:val="16"/>
                <w:szCs w:val="16"/>
              </w:rPr>
              <w:t>No</w:t>
            </w:r>
          </w:p>
        </w:tc>
        <w:tc>
          <w:tcPr>
            <w:tcW w:w="294" w:type="pct"/>
            <w:tcBorders>
              <w:top w:val="single" w:sz="4" w:space="0" w:color="auto"/>
              <w:left w:val="single" w:sz="4" w:space="0" w:color="auto"/>
              <w:bottom w:val="single" w:sz="4" w:space="0" w:color="auto"/>
              <w:right w:val="single" w:sz="4" w:space="0" w:color="auto"/>
            </w:tcBorders>
          </w:tcPr>
          <w:p w14:paraId="76E3C027" w14:textId="77777777" w:rsidR="00E836DA" w:rsidRPr="00AA2708" w:rsidRDefault="00E836DA" w:rsidP="005C5CC6">
            <w:pPr>
              <w:pStyle w:val="TAL"/>
              <w:keepLines w:val="0"/>
              <w:rPr>
                <w:sz w:val="16"/>
                <w:szCs w:val="16"/>
              </w:rPr>
            </w:pPr>
            <w:r w:rsidRPr="00AA2708">
              <w:rPr>
                <w:sz w:val="16"/>
                <w:szCs w:val="16"/>
              </w:rPr>
              <w:t>Yes</w:t>
            </w:r>
          </w:p>
        </w:tc>
        <w:tc>
          <w:tcPr>
            <w:tcW w:w="356" w:type="pct"/>
            <w:tcBorders>
              <w:top w:val="single" w:sz="4" w:space="0" w:color="auto"/>
              <w:left w:val="single" w:sz="4" w:space="0" w:color="auto"/>
              <w:bottom w:val="single" w:sz="4" w:space="0" w:color="auto"/>
              <w:right w:val="single" w:sz="4" w:space="0" w:color="auto"/>
            </w:tcBorders>
            <w:hideMark/>
          </w:tcPr>
          <w:p w14:paraId="1A4F8471" w14:textId="77777777" w:rsidR="00E836DA" w:rsidRPr="00AA2708" w:rsidRDefault="00E836DA" w:rsidP="005C5CC6">
            <w:pPr>
              <w:pStyle w:val="TAL"/>
              <w:keepLines w:val="0"/>
              <w:rPr>
                <w:sz w:val="16"/>
                <w:szCs w:val="16"/>
              </w:rPr>
            </w:pPr>
            <w:r w:rsidRPr="00AA2708">
              <w:rPr>
                <w:sz w:val="16"/>
                <w:szCs w:val="16"/>
              </w:rPr>
              <w:t>Yes</w:t>
            </w:r>
          </w:p>
        </w:tc>
      </w:tr>
      <w:tr w:rsidR="005C5CC6" w:rsidRPr="00AA2708" w14:paraId="4E1C5F17" w14:textId="77777777" w:rsidTr="00DE23FC">
        <w:trPr>
          <w:jc w:val="center"/>
        </w:trPr>
        <w:tc>
          <w:tcPr>
            <w:tcW w:w="565" w:type="pct"/>
            <w:tcBorders>
              <w:top w:val="single" w:sz="4" w:space="0" w:color="auto"/>
              <w:left w:val="single" w:sz="4" w:space="0" w:color="auto"/>
              <w:bottom w:val="single" w:sz="4" w:space="0" w:color="auto"/>
              <w:right w:val="single" w:sz="4" w:space="0" w:color="auto"/>
            </w:tcBorders>
          </w:tcPr>
          <w:p w14:paraId="368B2B6B" w14:textId="77777777" w:rsidR="00E836DA" w:rsidRPr="00AA2708" w:rsidRDefault="00DE4277" w:rsidP="005C5CC6">
            <w:pPr>
              <w:pStyle w:val="TAL"/>
              <w:keepLines w:val="0"/>
              <w:rPr>
                <w:sz w:val="16"/>
                <w:szCs w:val="16"/>
              </w:rPr>
            </w:pPr>
            <w:r w:rsidRPr="00AA2708">
              <w:rPr>
                <w:sz w:val="16"/>
                <w:szCs w:val="16"/>
              </w:rPr>
              <w:t>Flexible H.265/HEVC</w:t>
            </w:r>
          </w:p>
        </w:tc>
        <w:tc>
          <w:tcPr>
            <w:tcW w:w="565" w:type="pct"/>
            <w:tcBorders>
              <w:top w:val="single" w:sz="4" w:space="0" w:color="auto"/>
              <w:left w:val="single" w:sz="4" w:space="0" w:color="auto"/>
              <w:bottom w:val="single" w:sz="4" w:space="0" w:color="auto"/>
              <w:right w:val="single" w:sz="4" w:space="0" w:color="auto"/>
            </w:tcBorders>
            <w:hideMark/>
          </w:tcPr>
          <w:p w14:paraId="140D816A" w14:textId="4E89BD1B" w:rsidR="00E836DA" w:rsidRPr="00AA2708" w:rsidRDefault="00DE4277" w:rsidP="005C5CC6">
            <w:pPr>
              <w:pStyle w:val="TAL"/>
              <w:keepLines w:val="0"/>
              <w:rPr>
                <w:sz w:val="16"/>
                <w:szCs w:val="16"/>
              </w:rPr>
            </w:pPr>
            <w:r w:rsidRPr="00AA2708">
              <w:rPr>
                <w:sz w:val="16"/>
                <w:szCs w:val="16"/>
              </w:rPr>
              <w:t xml:space="preserve">H.265/HEVC </w:t>
            </w:r>
            <w:ins w:id="203" w:author="S4-210966_CR0007r2" w:date="2021-06-02T10:54:00Z">
              <w:r w:rsidR="00DE23FC">
                <w:rPr>
                  <w:sz w:val="16"/>
                  <w:szCs w:val="16"/>
                </w:rPr>
                <w:fldChar w:fldCharType="begin"/>
              </w:r>
              <w:r w:rsidR="00DE23FC">
                <w:rPr>
                  <w:sz w:val="16"/>
                  <w:szCs w:val="16"/>
                </w:rPr>
                <w:instrText xml:space="preserve"> HYPERLINK "mailto:</w:instrText>
              </w:r>
            </w:ins>
            <w:r w:rsidR="00DE23FC" w:rsidRPr="00AA2708">
              <w:rPr>
                <w:sz w:val="16"/>
                <w:szCs w:val="16"/>
              </w:rPr>
              <w:instrText>MP10@L5.1</w:instrText>
            </w:r>
            <w:ins w:id="204" w:author="S4-210966_CR0007r2" w:date="2021-06-02T10:54:00Z">
              <w:r w:rsidR="00DE23FC">
                <w:rPr>
                  <w:sz w:val="16"/>
                  <w:szCs w:val="16"/>
                </w:rPr>
                <w:instrText xml:space="preserve">" </w:instrText>
              </w:r>
              <w:r w:rsidR="00DE23FC">
                <w:rPr>
                  <w:sz w:val="16"/>
                  <w:szCs w:val="16"/>
                </w:rPr>
                <w:fldChar w:fldCharType="separate"/>
              </w:r>
            </w:ins>
            <w:r w:rsidR="00DE23FC" w:rsidRPr="0083544B">
              <w:rPr>
                <w:rStyle w:val="Hyperlink"/>
                <w:sz w:val="16"/>
                <w:szCs w:val="16"/>
              </w:rPr>
              <w:t>MP10@L5.1</w:t>
            </w:r>
            <w:ins w:id="205" w:author="S4-210966_CR0007r2" w:date="2021-06-02T10:54:00Z">
              <w:r w:rsidR="00DE23FC">
                <w:rPr>
                  <w:sz w:val="16"/>
                  <w:szCs w:val="16"/>
                </w:rPr>
                <w:fldChar w:fldCharType="end"/>
              </w:r>
            </w:ins>
          </w:p>
        </w:tc>
        <w:tc>
          <w:tcPr>
            <w:tcW w:w="325" w:type="pct"/>
            <w:tcBorders>
              <w:top w:val="single" w:sz="4" w:space="0" w:color="auto"/>
              <w:left w:val="single" w:sz="4" w:space="0" w:color="auto"/>
              <w:bottom w:val="single" w:sz="4" w:space="0" w:color="auto"/>
              <w:right w:val="single" w:sz="4" w:space="0" w:color="auto"/>
            </w:tcBorders>
            <w:hideMark/>
          </w:tcPr>
          <w:p w14:paraId="652A754E" w14:textId="77777777" w:rsidR="00E836DA" w:rsidRPr="00AA2708" w:rsidRDefault="00E836DA" w:rsidP="005C5CC6">
            <w:pPr>
              <w:pStyle w:val="TAL"/>
              <w:keepLines w:val="0"/>
              <w:rPr>
                <w:sz w:val="16"/>
                <w:szCs w:val="16"/>
              </w:rPr>
            </w:pPr>
            <w:r w:rsidRPr="00AA2708">
              <w:rPr>
                <w:sz w:val="16"/>
                <w:szCs w:val="16"/>
              </w:rPr>
              <w:t>8, 10</w:t>
            </w:r>
          </w:p>
        </w:tc>
        <w:tc>
          <w:tcPr>
            <w:tcW w:w="521" w:type="pct"/>
            <w:tcBorders>
              <w:top w:val="single" w:sz="4" w:space="0" w:color="auto"/>
              <w:left w:val="single" w:sz="4" w:space="0" w:color="auto"/>
              <w:bottom w:val="single" w:sz="4" w:space="0" w:color="auto"/>
              <w:right w:val="single" w:sz="4" w:space="0" w:color="auto"/>
            </w:tcBorders>
            <w:hideMark/>
          </w:tcPr>
          <w:p w14:paraId="28E31B36" w14:textId="77777777" w:rsidR="00E836DA" w:rsidRPr="00AA2708" w:rsidRDefault="00E836DA" w:rsidP="005C5CC6">
            <w:pPr>
              <w:pStyle w:val="TAL"/>
              <w:keepLines w:val="0"/>
              <w:rPr>
                <w:sz w:val="16"/>
                <w:szCs w:val="16"/>
              </w:rPr>
            </w:pPr>
            <w:r w:rsidRPr="00AA2708">
              <w:rPr>
                <w:sz w:val="16"/>
                <w:szCs w:val="16"/>
              </w:rPr>
              <w:t>Up to 8k in mono and 3k in stereo</w:t>
            </w:r>
          </w:p>
        </w:tc>
        <w:tc>
          <w:tcPr>
            <w:tcW w:w="348" w:type="pct"/>
            <w:tcBorders>
              <w:top w:val="single" w:sz="4" w:space="0" w:color="auto"/>
              <w:left w:val="single" w:sz="4" w:space="0" w:color="auto"/>
              <w:bottom w:val="single" w:sz="4" w:space="0" w:color="auto"/>
              <w:right w:val="single" w:sz="4" w:space="0" w:color="auto"/>
            </w:tcBorders>
            <w:hideMark/>
          </w:tcPr>
          <w:p w14:paraId="2B97B358" w14:textId="77777777" w:rsidR="00E836DA" w:rsidRPr="00AA2708" w:rsidRDefault="00E836DA" w:rsidP="005C5CC6">
            <w:pPr>
              <w:pStyle w:val="TAL"/>
              <w:keepLines w:val="0"/>
              <w:rPr>
                <w:sz w:val="16"/>
                <w:szCs w:val="16"/>
              </w:rPr>
            </w:pPr>
            <w:r w:rsidRPr="00AA2708">
              <w:rPr>
                <w:sz w:val="16"/>
                <w:szCs w:val="16"/>
              </w:rPr>
              <w:t>Up to 120 Hz</w:t>
            </w:r>
          </w:p>
        </w:tc>
        <w:tc>
          <w:tcPr>
            <w:tcW w:w="410" w:type="pct"/>
            <w:tcBorders>
              <w:top w:val="single" w:sz="4" w:space="0" w:color="auto"/>
              <w:left w:val="single" w:sz="4" w:space="0" w:color="auto"/>
              <w:bottom w:val="single" w:sz="4" w:space="0" w:color="auto"/>
              <w:right w:val="single" w:sz="4" w:space="0" w:color="auto"/>
            </w:tcBorders>
            <w:hideMark/>
          </w:tcPr>
          <w:p w14:paraId="75C810CE" w14:textId="77777777" w:rsidR="00E836DA" w:rsidRPr="00AA2708" w:rsidRDefault="00E836DA" w:rsidP="005C5CC6">
            <w:pPr>
              <w:pStyle w:val="TAL"/>
              <w:keepLines w:val="0"/>
              <w:rPr>
                <w:sz w:val="16"/>
                <w:szCs w:val="16"/>
              </w:rPr>
            </w:pPr>
            <w:r w:rsidRPr="00AA2708">
              <w:rPr>
                <w:sz w:val="16"/>
                <w:szCs w:val="16"/>
              </w:rPr>
              <w:t xml:space="preserve">BT.709 </w:t>
            </w:r>
          </w:p>
          <w:p w14:paraId="1739A6E0" w14:textId="77777777" w:rsidR="00E836DA" w:rsidRPr="00AA2708" w:rsidRDefault="005C5CC6" w:rsidP="005C5CC6">
            <w:pPr>
              <w:pStyle w:val="TAL"/>
              <w:keepLines w:val="0"/>
              <w:rPr>
                <w:sz w:val="16"/>
                <w:szCs w:val="16"/>
              </w:rPr>
            </w:pPr>
            <w:r w:rsidRPr="00AA2708">
              <w:rPr>
                <w:sz w:val="16"/>
                <w:szCs w:val="16"/>
              </w:rPr>
              <w:t>BT.2020</w:t>
            </w:r>
          </w:p>
        </w:tc>
        <w:tc>
          <w:tcPr>
            <w:tcW w:w="685" w:type="pct"/>
            <w:tcBorders>
              <w:top w:val="single" w:sz="4" w:space="0" w:color="auto"/>
              <w:left w:val="single" w:sz="4" w:space="0" w:color="auto"/>
              <w:bottom w:val="single" w:sz="4" w:space="0" w:color="auto"/>
              <w:right w:val="single" w:sz="4" w:space="0" w:color="auto"/>
            </w:tcBorders>
            <w:hideMark/>
          </w:tcPr>
          <w:p w14:paraId="19C3928E" w14:textId="20E1473E" w:rsidR="00E836DA" w:rsidRPr="00E61981" w:rsidRDefault="00E836DA" w:rsidP="005C5CC6">
            <w:pPr>
              <w:pStyle w:val="TAL"/>
              <w:keepLines w:val="0"/>
              <w:rPr>
                <w:sz w:val="16"/>
                <w:szCs w:val="16"/>
                <w:lang w:val="de-DE"/>
                <w:rPrChange w:id="206" w:author="Thomas Stockhammer" w:date="2021-06-08T11:06:00Z">
                  <w:rPr>
                    <w:sz w:val="16"/>
                    <w:szCs w:val="16"/>
                  </w:rPr>
                </w:rPrChange>
              </w:rPr>
            </w:pPr>
            <w:r w:rsidRPr="00E61981">
              <w:rPr>
                <w:sz w:val="16"/>
                <w:szCs w:val="16"/>
                <w:lang w:val="de-DE"/>
                <w:rPrChange w:id="207" w:author="Thomas Stockhammer" w:date="2021-06-08T11:06:00Z">
                  <w:rPr>
                    <w:sz w:val="16"/>
                    <w:szCs w:val="16"/>
                  </w:rPr>
                </w:rPrChange>
              </w:rPr>
              <w:t xml:space="preserve">BT.709, </w:t>
            </w:r>
            <w:r w:rsidRPr="00E61981">
              <w:rPr>
                <w:sz w:val="16"/>
                <w:szCs w:val="16"/>
                <w:lang w:val="de-DE"/>
                <w:rPrChange w:id="208" w:author="Thomas Stockhammer" w:date="2021-06-08T11:06:00Z">
                  <w:rPr>
                    <w:sz w:val="16"/>
                    <w:szCs w:val="16"/>
                  </w:rPr>
                </w:rPrChange>
              </w:rPr>
              <w:br/>
              <w:t>BT.2100 PQ</w:t>
            </w:r>
            <w:ins w:id="209" w:author="S4-210887_CR0008r0" w:date="2021-06-02T12:35:00Z">
              <w:r w:rsidR="00BE4752" w:rsidRPr="00E61981">
                <w:rPr>
                  <w:sz w:val="16"/>
                  <w:szCs w:val="16"/>
                  <w:lang w:val="de-DE"/>
                  <w:rPrChange w:id="210" w:author="Thomas Stockhammer" w:date="2021-06-08T11:06:00Z">
                    <w:rPr>
                      <w:sz w:val="16"/>
                      <w:szCs w:val="16"/>
                    </w:rPr>
                  </w:rPrChange>
                </w:rPr>
                <w:t>,</w:t>
              </w:r>
              <w:r w:rsidR="00BE4752" w:rsidRPr="00E61981">
                <w:rPr>
                  <w:sz w:val="16"/>
                  <w:szCs w:val="16"/>
                  <w:lang w:val="de-DE"/>
                  <w:rPrChange w:id="211" w:author="Thomas Stockhammer" w:date="2021-06-08T11:06:00Z">
                    <w:rPr>
                      <w:lang w:val="de-DE"/>
                    </w:rPr>
                  </w:rPrChange>
                </w:rPr>
                <w:t xml:space="preserve"> BT.2100 HLG</w:t>
              </w:r>
            </w:ins>
          </w:p>
        </w:tc>
        <w:tc>
          <w:tcPr>
            <w:tcW w:w="499" w:type="pct"/>
            <w:tcBorders>
              <w:top w:val="single" w:sz="4" w:space="0" w:color="auto"/>
              <w:left w:val="single" w:sz="4" w:space="0" w:color="auto"/>
              <w:bottom w:val="single" w:sz="4" w:space="0" w:color="auto"/>
              <w:right w:val="single" w:sz="4" w:space="0" w:color="auto"/>
            </w:tcBorders>
            <w:hideMark/>
          </w:tcPr>
          <w:p w14:paraId="7EDA0762" w14:textId="77777777" w:rsidR="00E836DA" w:rsidRPr="00AA2708" w:rsidRDefault="00E836DA" w:rsidP="005C5CC6">
            <w:pPr>
              <w:pStyle w:val="TAL"/>
              <w:keepLines w:val="0"/>
              <w:rPr>
                <w:sz w:val="16"/>
                <w:szCs w:val="16"/>
              </w:rPr>
            </w:pPr>
            <w:r w:rsidRPr="00AA2708">
              <w:rPr>
                <w:sz w:val="16"/>
                <w:szCs w:val="16"/>
              </w:rPr>
              <w:t>ERP w/o padding</w:t>
            </w:r>
            <w:r w:rsidRPr="00AA2708">
              <w:rPr>
                <w:sz w:val="16"/>
                <w:szCs w:val="16"/>
              </w:rPr>
              <w:br/>
              <w:t>CMP</w:t>
            </w:r>
          </w:p>
        </w:tc>
        <w:tc>
          <w:tcPr>
            <w:tcW w:w="432" w:type="pct"/>
            <w:tcBorders>
              <w:top w:val="single" w:sz="4" w:space="0" w:color="auto"/>
              <w:left w:val="single" w:sz="4" w:space="0" w:color="auto"/>
              <w:bottom w:val="single" w:sz="4" w:space="0" w:color="auto"/>
              <w:right w:val="single" w:sz="4" w:space="0" w:color="auto"/>
            </w:tcBorders>
            <w:hideMark/>
          </w:tcPr>
          <w:p w14:paraId="0D5A247B" w14:textId="77777777" w:rsidR="00E836DA" w:rsidRPr="00AA2708" w:rsidRDefault="00E836DA" w:rsidP="005C5CC6">
            <w:pPr>
              <w:pStyle w:val="TAL"/>
              <w:keepLines w:val="0"/>
              <w:rPr>
                <w:sz w:val="16"/>
                <w:szCs w:val="16"/>
              </w:rPr>
            </w:pPr>
            <w:r w:rsidRPr="00AA2708">
              <w:rPr>
                <w:sz w:val="16"/>
                <w:szCs w:val="16"/>
              </w:rPr>
              <w:t>No</w:t>
            </w:r>
          </w:p>
        </w:tc>
        <w:tc>
          <w:tcPr>
            <w:tcW w:w="294" w:type="pct"/>
            <w:tcBorders>
              <w:top w:val="single" w:sz="4" w:space="0" w:color="auto"/>
              <w:left w:val="single" w:sz="4" w:space="0" w:color="auto"/>
              <w:bottom w:val="single" w:sz="4" w:space="0" w:color="auto"/>
              <w:right w:val="single" w:sz="4" w:space="0" w:color="auto"/>
            </w:tcBorders>
            <w:hideMark/>
          </w:tcPr>
          <w:p w14:paraId="5636291F" w14:textId="77777777" w:rsidR="00E836DA" w:rsidRPr="00AA2708" w:rsidRDefault="00E836DA" w:rsidP="005C5CC6">
            <w:pPr>
              <w:pStyle w:val="TAL"/>
              <w:keepLines w:val="0"/>
              <w:rPr>
                <w:sz w:val="16"/>
                <w:szCs w:val="16"/>
              </w:rPr>
            </w:pPr>
            <w:r w:rsidRPr="00AA2708">
              <w:rPr>
                <w:sz w:val="16"/>
                <w:szCs w:val="16"/>
              </w:rPr>
              <w:t>Yes</w:t>
            </w:r>
          </w:p>
        </w:tc>
        <w:tc>
          <w:tcPr>
            <w:tcW w:w="356" w:type="pct"/>
            <w:tcBorders>
              <w:top w:val="single" w:sz="4" w:space="0" w:color="auto"/>
              <w:left w:val="single" w:sz="4" w:space="0" w:color="auto"/>
              <w:bottom w:val="single" w:sz="4" w:space="0" w:color="auto"/>
              <w:right w:val="single" w:sz="4" w:space="0" w:color="auto"/>
            </w:tcBorders>
            <w:hideMark/>
          </w:tcPr>
          <w:p w14:paraId="76D46B11" w14:textId="77777777" w:rsidR="00E836DA" w:rsidRPr="00AA2708" w:rsidRDefault="00E836DA" w:rsidP="005C5CC6">
            <w:pPr>
              <w:pStyle w:val="TAL"/>
              <w:keepLines w:val="0"/>
              <w:rPr>
                <w:sz w:val="16"/>
                <w:szCs w:val="16"/>
              </w:rPr>
            </w:pPr>
            <w:r w:rsidRPr="00AA2708">
              <w:rPr>
                <w:sz w:val="16"/>
                <w:szCs w:val="16"/>
              </w:rPr>
              <w:t>Yes</w:t>
            </w:r>
          </w:p>
        </w:tc>
      </w:tr>
      <w:tr w:rsidR="00DE23FC" w:rsidRPr="00AA2708" w14:paraId="0B6019A8" w14:textId="77777777" w:rsidTr="00DE23FC">
        <w:trPr>
          <w:jc w:val="center"/>
          <w:ins w:id="212" w:author="S4-210966_CR0007r2" w:date="2021-06-02T10:54:00Z"/>
        </w:trPr>
        <w:tc>
          <w:tcPr>
            <w:tcW w:w="565" w:type="pct"/>
            <w:tcBorders>
              <w:top w:val="single" w:sz="4" w:space="0" w:color="auto"/>
              <w:left w:val="single" w:sz="4" w:space="0" w:color="auto"/>
              <w:bottom w:val="single" w:sz="4" w:space="0" w:color="auto"/>
              <w:right w:val="single" w:sz="4" w:space="0" w:color="auto"/>
            </w:tcBorders>
          </w:tcPr>
          <w:p w14:paraId="0C79B75C" w14:textId="0CB467A3" w:rsidR="00DE23FC" w:rsidRPr="00AA2708" w:rsidRDefault="00DE23FC" w:rsidP="00DE23FC">
            <w:pPr>
              <w:pStyle w:val="TAL"/>
              <w:keepLines w:val="0"/>
              <w:rPr>
                <w:ins w:id="213" w:author="S4-210966_CR0007r2" w:date="2021-06-02T10:54:00Z"/>
                <w:sz w:val="16"/>
                <w:szCs w:val="16"/>
              </w:rPr>
            </w:pPr>
            <w:ins w:id="214" w:author="S4-210966_CR0007r2" w:date="2021-06-02T10:54:00Z">
              <w:r w:rsidRPr="005C5CC6">
                <w:rPr>
                  <w:sz w:val="16"/>
                  <w:szCs w:val="16"/>
                </w:rPr>
                <w:t xml:space="preserve">Main </w:t>
              </w:r>
              <w:r>
                <w:rPr>
                  <w:sz w:val="16"/>
                  <w:szCs w:val="16"/>
                </w:rPr>
                <w:t xml:space="preserve">8K </w:t>
              </w:r>
              <w:r w:rsidRPr="005C5CC6">
                <w:rPr>
                  <w:sz w:val="16"/>
                  <w:szCs w:val="16"/>
                </w:rPr>
                <w:t>H.265/HEVC</w:t>
              </w:r>
            </w:ins>
          </w:p>
        </w:tc>
        <w:tc>
          <w:tcPr>
            <w:tcW w:w="565" w:type="pct"/>
            <w:tcBorders>
              <w:top w:val="single" w:sz="4" w:space="0" w:color="auto"/>
              <w:left w:val="single" w:sz="4" w:space="0" w:color="auto"/>
              <w:bottom w:val="single" w:sz="4" w:space="0" w:color="auto"/>
              <w:right w:val="single" w:sz="4" w:space="0" w:color="auto"/>
            </w:tcBorders>
          </w:tcPr>
          <w:p w14:paraId="347BEFE2" w14:textId="7FF88B50" w:rsidR="00DE23FC" w:rsidRPr="00AA2708" w:rsidRDefault="00DE23FC" w:rsidP="00DE23FC">
            <w:pPr>
              <w:pStyle w:val="TAL"/>
              <w:keepLines w:val="0"/>
              <w:rPr>
                <w:ins w:id="215" w:author="S4-210966_CR0007r2" w:date="2021-06-02T10:54:00Z"/>
                <w:sz w:val="16"/>
                <w:szCs w:val="16"/>
              </w:rPr>
            </w:pPr>
            <w:ins w:id="216" w:author="S4-210966_CR0007r2" w:date="2021-06-02T10:54:00Z">
              <w:r w:rsidRPr="005C5CC6">
                <w:rPr>
                  <w:sz w:val="16"/>
                  <w:szCs w:val="16"/>
                </w:rPr>
                <w:t>H.265/HEVC MP10@L</w:t>
              </w:r>
              <w:r>
                <w:rPr>
                  <w:sz w:val="16"/>
                  <w:szCs w:val="16"/>
                </w:rPr>
                <w:t>6</w:t>
              </w:r>
              <w:r w:rsidRPr="005C5CC6">
                <w:rPr>
                  <w:sz w:val="16"/>
                  <w:szCs w:val="16"/>
                </w:rPr>
                <w:t>.1</w:t>
              </w:r>
            </w:ins>
          </w:p>
        </w:tc>
        <w:tc>
          <w:tcPr>
            <w:tcW w:w="325" w:type="pct"/>
            <w:tcBorders>
              <w:top w:val="single" w:sz="4" w:space="0" w:color="auto"/>
              <w:left w:val="single" w:sz="4" w:space="0" w:color="auto"/>
              <w:bottom w:val="single" w:sz="4" w:space="0" w:color="auto"/>
              <w:right w:val="single" w:sz="4" w:space="0" w:color="auto"/>
            </w:tcBorders>
          </w:tcPr>
          <w:p w14:paraId="11AE7211" w14:textId="7D05779E" w:rsidR="00DE23FC" w:rsidRPr="00AA2708" w:rsidRDefault="00DE23FC" w:rsidP="00DE23FC">
            <w:pPr>
              <w:pStyle w:val="TAL"/>
              <w:keepLines w:val="0"/>
              <w:rPr>
                <w:ins w:id="217" w:author="S4-210966_CR0007r2" w:date="2021-06-02T10:54:00Z"/>
                <w:sz w:val="16"/>
                <w:szCs w:val="16"/>
              </w:rPr>
            </w:pPr>
            <w:ins w:id="218" w:author="S4-210966_CR0007r2" w:date="2021-06-02T10:54:00Z">
              <w:r w:rsidRPr="005C5CC6">
                <w:rPr>
                  <w:sz w:val="16"/>
                  <w:szCs w:val="16"/>
                </w:rPr>
                <w:t>10</w:t>
              </w:r>
            </w:ins>
          </w:p>
        </w:tc>
        <w:tc>
          <w:tcPr>
            <w:tcW w:w="521" w:type="pct"/>
            <w:tcBorders>
              <w:top w:val="single" w:sz="4" w:space="0" w:color="auto"/>
              <w:left w:val="single" w:sz="4" w:space="0" w:color="auto"/>
              <w:bottom w:val="single" w:sz="4" w:space="0" w:color="auto"/>
              <w:right w:val="single" w:sz="4" w:space="0" w:color="auto"/>
            </w:tcBorders>
          </w:tcPr>
          <w:p w14:paraId="6C5ABC28" w14:textId="55CAD678" w:rsidR="00DE23FC" w:rsidRPr="00AA2708" w:rsidRDefault="00DE23FC" w:rsidP="00DE23FC">
            <w:pPr>
              <w:pStyle w:val="TAL"/>
              <w:keepLines w:val="0"/>
              <w:rPr>
                <w:ins w:id="219" w:author="S4-210966_CR0007r2" w:date="2021-06-02T10:54:00Z"/>
                <w:sz w:val="16"/>
                <w:szCs w:val="16"/>
              </w:rPr>
            </w:pPr>
            <w:ins w:id="220" w:author="S4-210966_CR0007r2" w:date="2021-06-02T10:54:00Z">
              <w:r w:rsidRPr="005C5CC6">
                <w:rPr>
                  <w:sz w:val="16"/>
                  <w:szCs w:val="16"/>
                </w:rPr>
                <w:t xml:space="preserve">Up to </w:t>
              </w:r>
              <w:r>
                <w:rPr>
                  <w:sz w:val="16"/>
                  <w:szCs w:val="16"/>
                </w:rPr>
                <w:t>8</w:t>
              </w:r>
              <w:r w:rsidRPr="005C5CC6">
                <w:rPr>
                  <w:sz w:val="16"/>
                  <w:szCs w:val="16"/>
                </w:rPr>
                <w:t xml:space="preserve">k in mono and </w:t>
              </w:r>
              <w:r>
                <w:rPr>
                  <w:sz w:val="16"/>
                  <w:szCs w:val="16"/>
                </w:rPr>
                <w:t>6</w:t>
              </w:r>
              <w:r w:rsidRPr="005C5CC6">
                <w:rPr>
                  <w:sz w:val="16"/>
                  <w:szCs w:val="16"/>
                </w:rPr>
                <w:t>k in stereo</w:t>
              </w:r>
            </w:ins>
          </w:p>
        </w:tc>
        <w:tc>
          <w:tcPr>
            <w:tcW w:w="348" w:type="pct"/>
            <w:tcBorders>
              <w:top w:val="single" w:sz="4" w:space="0" w:color="auto"/>
              <w:left w:val="single" w:sz="4" w:space="0" w:color="auto"/>
              <w:bottom w:val="single" w:sz="4" w:space="0" w:color="auto"/>
              <w:right w:val="single" w:sz="4" w:space="0" w:color="auto"/>
            </w:tcBorders>
          </w:tcPr>
          <w:p w14:paraId="6FF13D65" w14:textId="61928CFD" w:rsidR="00DE23FC" w:rsidRPr="00AA2708" w:rsidRDefault="00DE23FC" w:rsidP="00DE23FC">
            <w:pPr>
              <w:pStyle w:val="TAL"/>
              <w:keepLines w:val="0"/>
              <w:rPr>
                <w:ins w:id="221" w:author="S4-210966_CR0007r2" w:date="2021-06-02T10:54:00Z"/>
                <w:sz w:val="16"/>
                <w:szCs w:val="16"/>
              </w:rPr>
            </w:pPr>
            <w:ins w:id="222" w:author="S4-210966_CR0007r2" w:date="2021-06-02T10:54:00Z">
              <w:r w:rsidRPr="005C5CC6">
                <w:rPr>
                  <w:sz w:val="16"/>
                  <w:szCs w:val="16"/>
                </w:rPr>
                <w:t xml:space="preserve">Up to </w:t>
              </w:r>
              <w:r w:rsidRPr="005C5CC6" w:rsidDel="000E274B">
                <w:rPr>
                  <w:sz w:val="16"/>
                  <w:szCs w:val="16"/>
                </w:rPr>
                <w:t>60</w:t>
              </w:r>
              <w:r w:rsidRPr="005C5CC6">
                <w:rPr>
                  <w:sz w:val="16"/>
                  <w:szCs w:val="16"/>
                </w:rPr>
                <w:t xml:space="preserve"> Hz</w:t>
              </w:r>
              <w:r>
                <w:rPr>
                  <w:sz w:val="16"/>
                  <w:szCs w:val="16"/>
                </w:rPr>
                <w:t xml:space="preserve"> for 8K and 120 Hz for 4k</w:t>
              </w:r>
            </w:ins>
          </w:p>
        </w:tc>
        <w:tc>
          <w:tcPr>
            <w:tcW w:w="410" w:type="pct"/>
            <w:tcBorders>
              <w:top w:val="single" w:sz="4" w:space="0" w:color="auto"/>
              <w:left w:val="single" w:sz="4" w:space="0" w:color="auto"/>
              <w:bottom w:val="single" w:sz="4" w:space="0" w:color="auto"/>
              <w:right w:val="single" w:sz="4" w:space="0" w:color="auto"/>
            </w:tcBorders>
          </w:tcPr>
          <w:p w14:paraId="4E37A61E" w14:textId="77777777" w:rsidR="00DE23FC" w:rsidRPr="005C5CC6" w:rsidRDefault="00DE23FC" w:rsidP="00DE23FC">
            <w:pPr>
              <w:pStyle w:val="TAL"/>
              <w:keepLines w:val="0"/>
              <w:rPr>
                <w:ins w:id="223" w:author="S4-210966_CR0007r2" w:date="2021-06-02T10:54:00Z"/>
                <w:sz w:val="16"/>
                <w:szCs w:val="16"/>
              </w:rPr>
            </w:pPr>
            <w:ins w:id="224" w:author="S4-210966_CR0007r2" w:date="2021-06-02T10:54:00Z">
              <w:r w:rsidRPr="005C5CC6">
                <w:rPr>
                  <w:sz w:val="16"/>
                  <w:szCs w:val="16"/>
                </w:rPr>
                <w:t>BT.709</w:t>
              </w:r>
            </w:ins>
          </w:p>
          <w:p w14:paraId="14CD3711" w14:textId="47ECAF6E" w:rsidR="00DE23FC" w:rsidRPr="00AA2708" w:rsidRDefault="00DE23FC" w:rsidP="00DE23FC">
            <w:pPr>
              <w:pStyle w:val="TAL"/>
              <w:keepLines w:val="0"/>
              <w:rPr>
                <w:ins w:id="225" w:author="S4-210966_CR0007r2" w:date="2021-06-02T10:54:00Z"/>
                <w:sz w:val="16"/>
                <w:szCs w:val="16"/>
              </w:rPr>
            </w:pPr>
            <w:ins w:id="226" w:author="S4-210966_CR0007r2" w:date="2021-06-02T10:54:00Z">
              <w:r w:rsidRPr="005C5CC6">
                <w:rPr>
                  <w:sz w:val="16"/>
                  <w:szCs w:val="16"/>
                </w:rPr>
                <w:t>BT.2020</w:t>
              </w:r>
            </w:ins>
          </w:p>
        </w:tc>
        <w:tc>
          <w:tcPr>
            <w:tcW w:w="685" w:type="pct"/>
            <w:tcBorders>
              <w:top w:val="single" w:sz="4" w:space="0" w:color="auto"/>
              <w:left w:val="single" w:sz="4" w:space="0" w:color="auto"/>
              <w:bottom w:val="single" w:sz="4" w:space="0" w:color="auto"/>
              <w:right w:val="single" w:sz="4" w:space="0" w:color="auto"/>
            </w:tcBorders>
          </w:tcPr>
          <w:p w14:paraId="1FC645E5" w14:textId="184E51E4" w:rsidR="00DE23FC" w:rsidRPr="00E61981" w:rsidRDefault="00DE23FC" w:rsidP="00DE23FC">
            <w:pPr>
              <w:pStyle w:val="TAL"/>
              <w:keepLines w:val="0"/>
              <w:rPr>
                <w:ins w:id="227" w:author="S4-210966_CR0007r2" w:date="2021-06-02T10:54:00Z"/>
                <w:sz w:val="16"/>
                <w:szCs w:val="16"/>
                <w:lang w:val="de-DE"/>
                <w:rPrChange w:id="228" w:author="Thomas Stockhammer" w:date="2021-06-08T11:06:00Z">
                  <w:rPr>
                    <w:ins w:id="229" w:author="S4-210966_CR0007r2" w:date="2021-06-02T10:54:00Z"/>
                    <w:sz w:val="16"/>
                    <w:szCs w:val="16"/>
                  </w:rPr>
                </w:rPrChange>
              </w:rPr>
            </w:pPr>
            <w:ins w:id="230" w:author="S4-210966_CR0007r2" w:date="2021-06-02T10:54:00Z">
              <w:r w:rsidRPr="00E61981">
                <w:rPr>
                  <w:sz w:val="16"/>
                  <w:szCs w:val="16"/>
                  <w:lang w:val="de-DE"/>
                  <w:rPrChange w:id="231" w:author="Thomas Stockhammer" w:date="2021-06-08T11:06:00Z">
                    <w:rPr>
                      <w:sz w:val="16"/>
                      <w:szCs w:val="16"/>
                    </w:rPr>
                  </w:rPrChange>
                </w:rPr>
                <w:t>BT.709,</w:t>
              </w:r>
              <w:r w:rsidRPr="00E61981">
                <w:rPr>
                  <w:sz w:val="16"/>
                  <w:szCs w:val="16"/>
                  <w:lang w:val="de-DE"/>
                  <w:rPrChange w:id="232" w:author="Thomas Stockhammer" w:date="2021-06-08T11:06:00Z">
                    <w:rPr>
                      <w:sz w:val="16"/>
                      <w:szCs w:val="16"/>
                    </w:rPr>
                  </w:rPrChange>
                </w:rPr>
                <w:br/>
                <w:t>BT.2100 PQ,</w:t>
              </w:r>
            </w:ins>
            <w:ins w:id="233" w:author="S4-210887_CR0008r0" w:date="2021-06-02T12:36:00Z">
              <w:r w:rsidR="00BE4752" w:rsidRPr="00E61981">
                <w:rPr>
                  <w:sz w:val="16"/>
                  <w:szCs w:val="16"/>
                  <w:lang w:val="de-DE"/>
                  <w:rPrChange w:id="234" w:author="Thomas Stockhammer" w:date="2021-06-08T11:06:00Z">
                    <w:rPr>
                      <w:lang w:val="de-DE"/>
                    </w:rPr>
                  </w:rPrChange>
                </w:rPr>
                <w:t xml:space="preserve"> BT.2100 HLG</w:t>
              </w:r>
            </w:ins>
          </w:p>
        </w:tc>
        <w:tc>
          <w:tcPr>
            <w:tcW w:w="499" w:type="pct"/>
            <w:tcBorders>
              <w:top w:val="single" w:sz="4" w:space="0" w:color="auto"/>
              <w:left w:val="single" w:sz="4" w:space="0" w:color="auto"/>
              <w:bottom w:val="single" w:sz="4" w:space="0" w:color="auto"/>
              <w:right w:val="single" w:sz="4" w:space="0" w:color="auto"/>
            </w:tcBorders>
          </w:tcPr>
          <w:p w14:paraId="147416F2" w14:textId="15A7FB97" w:rsidR="00DE23FC" w:rsidRPr="00AA2708" w:rsidRDefault="00DE23FC" w:rsidP="00DE23FC">
            <w:pPr>
              <w:pStyle w:val="TAL"/>
              <w:keepLines w:val="0"/>
              <w:rPr>
                <w:ins w:id="235" w:author="S4-210966_CR0007r2" w:date="2021-06-02T10:54:00Z"/>
                <w:sz w:val="16"/>
                <w:szCs w:val="16"/>
              </w:rPr>
            </w:pPr>
            <w:ins w:id="236" w:author="S4-210966_CR0007r2" w:date="2021-06-02T10:54:00Z">
              <w:r w:rsidRPr="005C5CC6">
                <w:rPr>
                  <w:sz w:val="16"/>
                  <w:szCs w:val="16"/>
                </w:rPr>
                <w:t>ERP w/o padding</w:t>
              </w:r>
            </w:ins>
          </w:p>
        </w:tc>
        <w:tc>
          <w:tcPr>
            <w:tcW w:w="432" w:type="pct"/>
            <w:tcBorders>
              <w:top w:val="single" w:sz="4" w:space="0" w:color="auto"/>
              <w:left w:val="single" w:sz="4" w:space="0" w:color="auto"/>
              <w:bottom w:val="single" w:sz="4" w:space="0" w:color="auto"/>
              <w:right w:val="single" w:sz="4" w:space="0" w:color="auto"/>
            </w:tcBorders>
          </w:tcPr>
          <w:p w14:paraId="44A0F098" w14:textId="686B7CCF" w:rsidR="00DE23FC" w:rsidRPr="00AA2708" w:rsidRDefault="00DE23FC" w:rsidP="00DE23FC">
            <w:pPr>
              <w:pStyle w:val="TAL"/>
              <w:keepLines w:val="0"/>
              <w:rPr>
                <w:ins w:id="237" w:author="S4-210966_CR0007r2" w:date="2021-06-02T10:54:00Z"/>
                <w:sz w:val="16"/>
                <w:szCs w:val="16"/>
              </w:rPr>
            </w:pPr>
            <w:ins w:id="238" w:author="S4-210966_CR0007r2" w:date="2021-06-02T10:54:00Z">
              <w:r w:rsidRPr="005C5CC6">
                <w:rPr>
                  <w:sz w:val="16"/>
                  <w:szCs w:val="16"/>
                </w:rPr>
                <w:t>No</w:t>
              </w:r>
            </w:ins>
          </w:p>
        </w:tc>
        <w:tc>
          <w:tcPr>
            <w:tcW w:w="294" w:type="pct"/>
            <w:tcBorders>
              <w:top w:val="single" w:sz="4" w:space="0" w:color="auto"/>
              <w:left w:val="single" w:sz="4" w:space="0" w:color="auto"/>
              <w:bottom w:val="single" w:sz="4" w:space="0" w:color="auto"/>
              <w:right w:val="single" w:sz="4" w:space="0" w:color="auto"/>
            </w:tcBorders>
          </w:tcPr>
          <w:p w14:paraId="6D3AD746" w14:textId="7EA010CC" w:rsidR="00DE23FC" w:rsidRPr="00AA2708" w:rsidRDefault="00DE23FC" w:rsidP="00DE23FC">
            <w:pPr>
              <w:pStyle w:val="TAL"/>
              <w:keepLines w:val="0"/>
              <w:rPr>
                <w:ins w:id="239" w:author="S4-210966_CR0007r2" w:date="2021-06-02T10:54:00Z"/>
                <w:sz w:val="16"/>
                <w:szCs w:val="16"/>
              </w:rPr>
            </w:pPr>
            <w:ins w:id="240" w:author="S4-210966_CR0007r2" w:date="2021-06-02T10:54:00Z">
              <w:r w:rsidRPr="005C5CC6" w:rsidDel="000E274B">
                <w:rPr>
                  <w:sz w:val="16"/>
                  <w:szCs w:val="16"/>
                </w:rPr>
                <w:t>Yes</w:t>
              </w:r>
              <w:r>
                <w:rPr>
                  <w:sz w:val="16"/>
                  <w:szCs w:val="16"/>
                </w:rPr>
                <w:t>, but restricted to coverage</w:t>
              </w:r>
            </w:ins>
          </w:p>
        </w:tc>
        <w:tc>
          <w:tcPr>
            <w:tcW w:w="356" w:type="pct"/>
            <w:tcBorders>
              <w:top w:val="single" w:sz="4" w:space="0" w:color="auto"/>
              <w:left w:val="single" w:sz="4" w:space="0" w:color="auto"/>
              <w:bottom w:val="single" w:sz="4" w:space="0" w:color="auto"/>
              <w:right w:val="single" w:sz="4" w:space="0" w:color="auto"/>
            </w:tcBorders>
          </w:tcPr>
          <w:p w14:paraId="05619364" w14:textId="5DB16F1F" w:rsidR="00DE23FC" w:rsidRPr="00AA2708" w:rsidRDefault="00DE23FC" w:rsidP="00DE23FC">
            <w:pPr>
              <w:pStyle w:val="TAL"/>
              <w:keepLines w:val="0"/>
              <w:rPr>
                <w:ins w:id="241" w:author="S4-210966_CR0007r2" w:date="2021-06-02T10:54:00Z"/>
                <w:sz w:val="16"/>
                <w:szCs w:val="16"/>
              </w:rPr>
            </w:pPr>
            <w:ins w:id="242" w:author="S4-210966_CR0007r2" w:date="2021-06-02T10:54:00Z">
              <w:r>
                <w:rPr>
                  <w:sz w:val="16"/>
                  <w:szCs w:val="16"/>
                </w:rPr>
                <w:t>Yes</w:t>
              </w:r>
            </w:ins>
          </w:p>
        </w:tc>
      </w:tr>
    </w:tbl>
    <w:p w14:paraId="3178CF32" w14:textId="77777777" w:rsidR="00E836DA" w:rsidRPr="00AA2708" w:rsidRDefault="00E836DA" w:rsidP="005C5CC6">
      <w:pPr>
        <w:pStyle w:val="FP"/>
      </w:pPr>
    </w:p>
    <w:p w14:paraId="02B182D7" w14:textId="77777777" w:rsidR="00E836DA" w:rsidRPr="00AA2708" w:rsidRDefault="00E836DA" w:rsidP="00E836DA">
      <w:r w:rsidRPr="00AA2708">
        <w:t>VR Rendering metadata in the Operation Points is carried in SEI messages. Receivers are expected to be able to process the VR metadata carried in SEI messages. However, the same VR metadata may be duplicated on system-level. In this case, the Receiver may rely on the system level processing to extract the relevant VR Rendering metadata rather than extracting this from the SEI message.</w:t>
      </w:r>
    </w:p>
    <w:p w14:paraId="6EF52521" w14:textId="77777777" w:rsidR="00E836DA" w:rsidRPr="00AA2708" w:rsidRDefault="00E836DA" w:rsidP="00E836DA">
      <w:pPr>
        <w:pStyle w:val="Heading3"/>
        <w:rPr>
          <w:rFonts w:eastAsia="Malgun Gothic"/>
        </w:rPr>
      </w:pPr>
      <w:bookmarkStart w:id="243" w:name="_Toc19383179"/>
      <w:bookmarkStart w:id="244" w:name="_Toc36232097"/>
      <w:bookmarkStart w:id="245" w:name="_Toc73529505"/>
      <w:bookmarkStart w:id="246" w:name="_Toc73530844"/>
      <w:bookmarkStart w:id="247" w:name="_Toc74859313"/>
      <w:r w:rsidRPr="00AA2708">
        <w:rPr>
          <w:rFonts w:eastAsia="Malgun Gothic"/>
        </w:rPr>
        <w:t>5.1.4</w:t>
      </w:r>
      <w:r w:rsidRPr="00AA2708">
        <w:rPr>
          <w:rFonts w:eastAsia="Malgun Gothic"/>
        </w:rPr>
        <w:tab/>
        <w:t>Basic H.264/AVC</w:t>
      </w:r>
      <w:bookmarkEnd w:id="243"/>
      <w:bookmarkEnd w:id="244"/>
      <w:bookmarkEnd w:id="245"/>
      <w:bookmarkEnd w:id="246"/>
      <w:bookmarkEnd w:id="247"/>
    </w:p>
    <w:p w14:paraId="4D9E5794" w14:textId="77777777" w:rsidR="00E836DA" w:rsidRPr="0031473F" w:rsidRDefault="00C44541" w:rsidP="00E836DA">
      <w:pPr>
        <w:pStyle w:val="Heading4"/>
        <w:rPr>
          <w:rFonts w:eastAsia="Malgun Gothic"/>
        </w:rPr>
      </w:pPr>
      <w:bookmarkStart w:id="248" w:name="_Toc19383180"/>
      <w:bookmarkStart w:id="249" w:name="_Toc36232098"/>
      <w:bookmarkStart w:id="250" w:name="_Toc73529506"/>
      <w:bookmarkStart w:id="251" w:name="_Toc73530845"/>
      <w:bookmarkStart w:id="252" w:name="_Toc74859314"/>
      <w:r w:rsidRPr="00AA2708">
        <w:rPr>
          <w:rFonts w:eastAsia="Malgun Gothic"/>
        </w:rPr>
        <w:t>5.1.4.1</w:t>
      </w:r>
      <w:r w:rsidR="00E836DA" w:rsidRPr="0031473F">
        <w:rPr>
          <w:rFonts w:eastAsia="Malgun Gothic"/>
        </w:rPr>
        <w:tab/>
        <w:t>General</w:t>
      </w:r>
      <w:bookmarkEnd w:id="248"/>
      <w:bookmarkEnd w:id="249"/>
      <w:bookmarkEnd w:id="250"/>
      <w:bookmarkEnd w:id="251"/>
      <w:bookmarkEnd w:id="252"/>
    </w:p>
    <w:p w14:paraId="4E92AB98" w14:textId="77777777" w:rsidR="00E836DA" w:rsidRPr="00AA2708" w:rsidRDefault="00E836DA" w:rsidP="00A420D4">
      <w:pPr>
        <w:rPr>
          <w:rFonts w:eastAsia="Malgun Gothic"/>
        </w:rPr>
      </w:pPr>
      <w:r w:rsidRPr="00AA2708">
        <w:t>This operation point targets simple deployments and legacy receivers at basic quality. A full 360-degree video signal with equirectangular projection following the 3GPP reference system may be provided to the decoding and rendering system for immediate decoding and rendering. Note that this operation point enables to distribute 4k video at regular frame rates and 3k video at higher frame rates.</w:t>
      </w:r>
    </w:p>
    <w:p w14:paraId="6BCDD675" w14:textId="77777777" w:rsidR="00E836DA" w:rsidRPr="00AA2708" w:rsidRDefault="00E836DA" w:rsidP="00A420D4">
      <w:r w:rsidRPr="00AA2708">
        <w:t>Restricted coverage is supported as well, but only in a basic and backward-compatible fashion.</w:t>
      </w:r>
    </w:p>
    <w:p w14:paraId="52A94A74" w14:textId="77777777" w:rsidR="00E836DA" w:rsidRPr="00AA2708" w:rsidRDefault="00E836DA" w:rsidP="00E836DA">
      <w:r w:rsidRPr="00AA2708">
        <w:t>A Bitstream conforming to the 3GPP VR Basic H.264/AVC Operation point shall conform to the requirements in the remainder of clause 5.1.4.</w:t>
      </w:r>
    </w:p>
    <w:p w14:paraId="439A1909" w14:textId="77777777" w:rsidR="00E836DA" w:rsidRPr="00AA2708" w:rsidRDefault="00E836DA" w:rsidP="00E836DA">
      <w:r w:rsidRPr="00AA2708">
        <w:t>A receiver conforming to the 3GPP VR Basic H.264/AVC Operation point shall support decoding and rendering a Bitstream conforming to the 3GPP VR Basic H.264/AVC Operation point. Detailed receiver requirements are provided in the remainder of clause 5.1.4.</w:t>
      </w:r>
    </w:p>
    <w:p w14:paraId="09BF4065" w14:textId="77777777" w:rsidR="00E836DA" w:rsidRPr="00AA2708" w:rsidRDefault="00E836DA" w:rsidP="00E836DA">
      <w:pPr>
        <w:pStyle w:val="Heading4"/>
        <w:rPr>
          <w:rFonts w:eastAsia="Malgun Gothic"/>
        </w:rPr>
      </w:pPr>
      <w:bookmarkStart w:id="253" w:name="_Toc19383181"/>
      <w:bookmarkStart w:id="254" w:name="_Toc36232099"/>
      <w:bookmarkStart w:id="255" w:name="_Toc73529507"/>
      <w:bookmarkStart w:id="256" w:name="_Toc73530846"/>
      <w:bookmarkStart w:id="257" w:name="_Toc74859315"/>
      <w:r w:rsidRPr="00AA2708">
        <w:rPr>
          <w:rFonts w:eastAsia="Malgun Gothic"/>
        </w:rPr>
        <w:t>5.1.4.2</w:t>
      </w:r>
      <w:r w:rsidRPr="00AA2708">
        <w:rPr>
          <w:rFonts w:eastAsia="Malgun Gothic"/>
        </w:rPr>
        <w:tab/>
        <w:t>Profile and level</w:t>
      </w:r>
      <w:bookmarkEnd w:id="253"/>
      <w:bookmarkEnd w:id="254"/>
      <w:bookmarkEnd w:id="255"/>
      <w:bookmarkEnd w:id="256"/>
      <w:bookmarkEnd w:id="257"/>
    </w:p>
    <w:p w14:paraId="0916192B" w14:textId="77777777" w:rsidR="00E836DA" w:rsidRPr="00AA2708" w:rsidRDefault="00E836DA" w:rsidP="00E836DA">
      <w:pPr>
        <w:rPr>
          <w:rFonts w:eastAsia="Malgun Gothic"/>
        </w:rPr>
      </w:pPr>
      <w:r w:rsidRPr="00AA2708">
        <w:t>A Bitstream conforming to the 3GPP VR Basic H.264/AVC Operation point shall conform to H.264/AVC Progressive High Profile Level 5.1 [5] for H.264/AVC with the following additional restrictions and requirements:</w:t>
      </w:r>
    </w:p>
    <w:p w14:paraId="2FD03C1F" w14:textId="77777777" w:rsidR="00E836DA" w:rsidRPr="00AA2708" w:rsidRDefault="00E836DA" w:rsidP="00E836DA">
      <w:pPr>
        <w:pStyle w:val="B10"/>
        <w:rPr>
          <w:lang w:eastAsia="en-GB"/>
        </w:rPr>
      </w:pPr>
      <w:r w:rsidRPr="00AA2708">
        <w:t>-</w:t>
      </w:r>
      <w:r w:rsidRPr="00AA2708">
        <w:tab/>
        <w:t xml:space="preserve">the maximum VCL Bit Rate is constrained to be 120Mbps with </w:t>
      </w:r>
      <w:r w:rsidRPr="00AA2708">
        <w:rPr>
          <w:rFonts w:ascii="Courier New" w:hAnsi="Courier New" w:cs="Courier New"/>
        </w:rPr>
        <w:t>cpbBrVclFactor</w:t>
      </w:r>
      <w:r w:rsidRPr="0031473F">
        <w:t xml:space="preserve"> and </w:t>
      </w:r>
      <w:r w:rsidRPr="0031473F">
        <w:rPr>
          <w:rFonts w:ascii="Courier New" w:hAnsi="Courier New" w:cs="Courier New"/>
        </w:rPr>
        <w:t>cpbBrNalFactor</w:t>
      </w:r>
      <w:r w:rsidRPr="00B20DCE">
        <w:t xml:space="preserve"> being fixed to be 1250 and 1500, respectively.</w:t>
      </w:r>
    </w:p>
    <w:p w14:paraId="629F3F43" w14:textId="77777777" w:rsidR="00E836DA" w:rsidRPr="00AA2708" w:rsidRDefault="00E836DA" w:rsidP="00E836DA">
      <w:pPr>
        <w:pStyle w:val="B10"/>
        <w:rPr>
          <w:lang w:eastAsia="en-GB"/>
        </w:rPr>
      </w:pPr>
      <w:r w:rsidRPr="00AA2708">
        <w:rPr>
          <w:lang w:eastAsia="en-GB"/>
        </w:rPr>
        <w:t>-</w:t>
      </w:r>
      <w:r w:rsidRPr="00AA2708">
        <w:rPr>
          <w:lang w:eastAsia="en-GB"/>
        </w:rPr>
        <w:tab/>
        <w:t>the bitstream does not contain more than 10 slices per picture</w:t>
      </w:r>
      <w:r w:rsidR="007211E4" w:rsidRPr="00AA2708">
        <w:rPr>
          <w:lang w:eastAsia="en-GB"/>
        </w:rPr>
        <w:t>.</w:t>
      </w:r>
    </w:p>
    <w:p w14:paraId="124ACA8E" w14:textId="77777777" w:rsidR="00E836DA" w:rsidRPr="00AA2708" w:rsidRDefault="00E836DA" w:rsidP="007211E4">
      <w:pPr>
        <w:pStyle w:val="NO"/>
        <w:rPr>
          <w:lang w:eastAsia="en-GB"/>
        </w:rPr>
      </w:pPr>
      <w:r w:rsidRPr="00AA2708">
        <w:rPr>
          <w:caps/>
          <w:lang w:eastAsia="en-GB"/>
        </w:rPr>
        <w:t>Note</w:t>
      </w:r>
      <w:r w:rsidRPr="00AA2708">
        <w:rPr>
          <w:lang w:eastAsia="en-GB"/>
        </w:rPr>
        <w:t>:</w:t>
      </w:r>
      <w:r w:rsidR="002D7FAF" w:rsidRPr="00AA2708">
        <w:rPr>
          <w:lang w:eastAsia="en-GB"/>
        </w:rPr>
        <w:tab/>
      </w:r>
      <w:r w:rsidRPr="00AA2708">
        <w:t xml:space="preserve">High Profile for H.264/AVC excludes </w:t>
      </w:r>
      <w:r w:rsidRPr="00AA2708">
        <w:rPr>
          <w:lang w:eastAsia="en-GB"/>
        </w:rPr>
        <w:t>Flexible macro-block order, Arbitrary slice ordering, Redundant slices, Data partition.</w:t>
      </w:r>
    </w:p>
    <w:p w14:paraId="5A495B90" w14:textId="77777777" w:rsidR="00E836DA" w:rsidRPr="00AA2708" w:rsidRDefault="00E836DA" w:rsidP="00E836DA">
      <w:r w:rsidRPr="00AA2708">
        <w:t>Hence, for a Bitstream conforming to the 3GPP VR Basic H.264/AVC Operation point, the following applies</w:t>
      </w:r>
      <w:r w:rsidR="007211E4" w:rsidRPr="00AA2708">
        <w:t>:</w:t>
      </w:r>
    </w:p>
    <w:p w14:paraId="4B4A8312" w14:textId="77777777" w:rsidR="00E836DA" w:rsidRPr="0031473F" w:rsidRDefault="00E836DA" w:rsidP="00E836DA">
      <w:pPr>
        <w:pStyle w:val="B10"/>
      </w:pPr>
      <w:r w:rsidRPr="00AA2708">
        <w:t>-</w:t>
      </w:r>
      <w:r w:rsidRPr="00AA2708">
        <w:tab/>
        <w:t xml:space="preserve">The </w:t>
      </w:r>
      <w:r w:rsidRPr="00AA2708">
        <w:rPr>
          <w:rFonts w:ascii="Courier New" w:hAnsi="Courier New" w:cs="Courier New"/>
        </w:rPr>
        <w:t>profile_idc</w:t>
      </w:r>
      <w:r w:rsidRPr="0031473F">
        <w:t xml:space="preserve"> shall be set to 100 indicating the High profile.</w:t>
      </w:r>
    </w:p>
    <w:p w14:paraId="049328A1" w14:textId="77777777" w:rsidR="00E836DA" w:rsidRPr="00AA2708" w:rsidRDefault="00E836DA" w:rsidP="00E836DA">
      <w:pPr>
        <w:pStyle w:val="B10"/>
      </w:pPr>
      <w:r w:rsidRPr="00B20DCE">
        <w:lastRenderedPageBreak/>
        <w:t>-</w:t>
      </w:r>
      <w:r w:rsidRPr="00B20DCE">
        <w:tab/>
        <w:t xml:space="preserve">The </w:t>
      </w:r>
      <w:r w:rsidRPr="00AA2708">
        <w:rPr>
          <w:rFonts w:ascii="Courier New" w:hAnsi="Courier New" w:cs="Courier New"/>
        </w:rPr>
        <w:t>constrain_set0_flag</w:t>
      </w:r>
      <w:r w:rsidRPr="00AA2708">
        <w:t xml:space="preserve">, </w:t>
      </w:r>
      <w:r w:rsidRPr="00AA2708">
        <w:rPr>
          <w:rFonts w:ascii="Courier New" w:hAnsi="Courier New" w:cs="Courier New"/>
        </w:rPr>
        <w:t>constrain_set1_flag</w:t>
      </w:r>
      <w:r w:rsidRPr="00AA2708">
        <w:t xml:space="preserve">, </w:t>
      </w:r>
      <w:r w:rsidRPr="00AA2708">
        <w:rPr>
          <w:rFonts w:ascii="Courier New" w:hAnsi="Courier New" w:cs="Courier New"/>
        </w:rPr>
        <w:t>constrain_set2_flag</w:t>
      </w:r>
      <w:r w:rsidRPr="00AA2708">
        <w:t xml:space="preserve"> and </w:t>
      </w:r>
      <w:r w:rsidRPr="00AA2708">
        <w:rPr>
          <w:rFonts w:ascii="Courier New" w:hAnsi="Courier New" w:cs="Courier New"/>
        </w:rPr>
        <w:t>constrain_set3_flag</w:t>
      </w:r>
      <w:r w:rsidRPr="00AA2708">
        <w:t xml:space="preserve"> shall all be set to 0. </w:t>
      </w:r>
    </w:p>
    <w:p w14:paraId="1C8A48DC" w14:textId="77777777" w:rsidR="00E836DA" w:rsidRPr="00AA2708" w:rsidRDefault="00E836DA" w:rsidP="00E836DA">
      <w:pPr>
        <w:pStyle w:val="B10"/>
      </w:pPr>
      <w:r w:rsidRPr="00AA2708">
        <w:t>-</w:t>
      </w:r>
      <w:r w:rsidRPr="00AA2708">
        <w:tab/>
        <w:t xml:space="preserve">The value of </w:t>
      </w:r>
      <w:r w:rsidRPr="00AA2708">
        <w:rPr>
          <w:rFonts w:ascii="Courier New" w:hAnsi="Courier New" w:cs="Courier New"/>
        </w:rPr>
        <w:t>level_idc</w:t>
      </w:r>
      <w:r w:rsidRPr="00AA2708">
        <w:t xml:space="preserve"> shall not be greater than </w:t>
      </w:r>
      <w:r w:rsidRPr="00AA2708">
        <w:rPr>
          <w:rFonts w:ascii="Courier New" w:hAnsi="Courier New" w:cs="Courier New"/>
        </w:rPr>
        <w:t>51</w:t>
      </w:r>
      <w:r w:rsidRPr="00AA2708">
        <w:t xml:space="preserve"> (corresponding to the level 5.1) and should indicate the lowest level to which the Bitstream conforms.</w:t>
      </w:r>
    </w:p>
    <w:p w14:paraId="0019E562" w14:textId="77777777" w:rsidR="00E836DA" w:rsidRPr="00AA2708" w:rsidRDefault="00E836DA" w:rsidP="00E836DA">
      <w:pPr>
        <w:pStyle w:val="Heading4"/>
        <w:rPr>
          <w:rFonts w:eastAsia="Malgun Gothic"/>
        </w:rPr>
      </w:pPr>
      <w:bookmarkStart w:id="258" w:name="_Toc19383182"/>
      <w:bookmarkStart w:id="259" w:name="_Toc36232100"/>
      <w:bookmarkStart w:id="260" w:name="_Toc73529508"/>
      <w:bookmarkStart w:id="261" w:name="_Toc73530847"/>
      <w:bookmarkStart w:id="262" w:name="_Toc74859316"/>
      <w:r w:rsidRPr="00AA2708">
        <w:rPr>
          <w:rFonts w:eastAsia="Malgun Gothic"/>
        </w:rPr>
        <w:t>5.1.4.3</w:t>
      </w:r>
      <w:r w:rsidRPr="00AA2708">
        <w:rPr>
          <w:rFonts w:eastAsia="Malgun Gothic"/>
        </w:rPr>
        <w:tab/>
        <w:t>Aspect Ratios and Spatial resolutions</w:t>
      </w:r>
      <w:bookmarkEnd w:id="258"/>
      <w:bookmarkEnd w:id="259"/>
      <w:bookmarkEnd w:id="260"/>
      <w:bookmarkEnd w:id="261"/>
      <w:bookmarkEnd w:id="262"/>
    </w:p>
    <w:p w14:paraId="7C81A2AF" w14:textId="77777777" w:rsidR="00E836DA" w:rsidRPr="00AA2708" w:rsidRDefault="00E836DA" w:rsidP="00E836DA">
      <w:pPr>
        <w:rPr>
          <w:rFonts w:eastAsia="Malgun Gothic"/>
        </w:rPr>
      </w:pPr>
      <w:r w:rsidRPr="00AA2708">
        <w:rPr>
          <w:lang w:eastAsia="en-GB"/>
        </w:rPr>
        <w:t xml:space="preserve">Picture aspect ratio 2:1 should be used for the encoded picture. </w:t>
      </w:r>
    </w:p>
    <w:p w14:paraId="144B1BB9" w14:textId="77777777" w:rsidR="00E836DA" w:rsidRPr="00AA2708" w:rsidRDefault="00E836DA" w:rsidP="00E836DA">
      <w:r w:rsidRPr="00AA2708">
        <w:t xml:space="preserve">The spatial resolution of the original format in equirectangular projection (ERP) should be one of the following (expressed in luminance pixel width × luminance pixel height): </w:t>
      </w:r>
    </w:p>
    <w:p w14:paraId="20734AF8" w14:textId="77777777" w:rsidR="00E836DA" w:rsidRPr="00AA2708" w:rsidRDefault="00E836DA" w:rsidP="000E245C">
      <w:pPr>
        <w:pStyle w:val="B10"/>
        <w:ind w:left="0" w:firstLine="284"/>
      </w:pPr>
      <w:r w:rsidRPr="00AA2708">
        <w:t>-</w:t>
      </w:r>
      <w:r w:rsidRPr="00AA2708">
        <w:tab/>
        <w:t>4096 × 2048, 3840 × 1920, 3072 × 1536, 2880 × 1440, 2048 × 1024.</w:t>
      </w:r>
    </w:p>
    <w:p w14:paraId="020FDFDE" w14:textId="77777777" w:rsidR="00E836DA" w:rsidRPr="00AA2708" w:rsidRDefault="00E836DA" w:rsidP="00A420D4">
      <w:r w:rsidRPr="00AA2708">
        <w:t xml:space="preserve">The spatial resolution of the distribution format should be one of the following (expressed in luminance pixel width × luminance pixel height): </w:t>
      </w:r>
    </w:p>
    <w:p w14:paraId="360BFDF9" w14:textId="77777777" w:rsidR="00E836DA" w:rsidRPr="00AA2708" w:rsidRDefault="00E836DA" w:rsidP="000E245C">
      <w:pPr>
        <w:pStyle w:val="B10"/>
        <w:ind w:left="0" w:firstLine="284"/>
      </w:pPr>
      <w:r w:rsidRPr="00AA2708">
        <w:t>-</w:t>
      </w:r>
      <w:r w:rsidRPr="00AA2708">
        <w:tab/>
        <w:t>3840 × 1920, 2880 × 1440, 1920 × 960, 1440 × 720, 960 × 480.</w:t>
      </w:r>
    </w:p>
    <w:p w14:paraId="051B0764" w14:textId="77777777" w:rsidR="00E836DA" w:rsidRPr="00AA2708" w:rsidRDefault="00E836DA" w:rsidP="00E836DA">
      <w:pPr>
        <w:pStyle w:val="B10"/>
        <w:ind w:left="0" w:firstLine="284"/>
      </w:pPr>
      <w:r w:rsidRPr="00AA2708">
        <w:t>-</w:t>
      </w:r>
      <w:r w:rsidRPr="00AA2708">
        <w:tab/>
        <w:t>4096 × 2048, 3072 × 1536, 2048 × 1024, 1536 × 768, 1024 × 512.</w:t>
      </w:r>
    </w:p>
    <w:p w14:paraId="78F727D8" w14:textId="77777777" w:rsidR="00E836DA" w:rsidRPr="00B20DCE" w:rsidRDefault="00E836DA" w:rsidP="00E836DA">
      <w:pPr>
        <w:pStyle w:val="NO"/>
      </w:pPr>
      <w:r w:rsidRPr="0031473F">
        <w:t>NOTE:</w:t>
      </w:r>
      <w:r w:rsidRPr="0031473F">
        <w:tab/>
        <w:t>Distribution formats do not exce</w:t>
      </w:r>
      <w:r w:rsidRPr="00B20DCE">
        <w:t>ed the native resolution of the Operation Point, but they may be subsampled in order to optimize distribution or adapt to the viewing conditions.</w:t>
      </w:r>
    </w:p>
    <w:p w14:paraId="3CC0833A" w14:textId="77777777" w:rsidR="00E836DA" w:rsidRPr="00AA2708" w:rsidRDefault="00E836DA" w:rsidP="00E836DA">
      <w:pPr>
        <w:rPr>
          <w:lang w:eastAsia="en-GB"/>
        </w:rPr>
      </w:pPr>
      <w:r w:rsidRPr="00AA2708">
        <w:t xml:space="preserve">A Receiver </w:t>
      </w:r>
      <w:r w:rsidRPr="00AA2708">
        <w:rPr>
          <w:lang w:eastAsia="en-GB"/>
        </w:rPr>
        <w:t xml:space="preserve">conforming to the </w:t>
      </w:r>
      <w:r w:rsidRPr="00AA2708">
        <w:t>3GPP VR Basic H.264/AVC Operation Point shall be capable of decoding and rendering Bitstreams that contain spatial resolutions as above.</w:t>
      </w:r>
    </w:p>
    <w:p w14:paraId="4077285A" w14:textId="77777777" w:rsidR="00E836DA" w:rsidRPr="00AA2708" w:rsidRDefault="00E836DA" w:rsidP="00E836DA">
      <w:pPr>
        <w:pStyle w:val="Heading4"/>
        <w:rPr>
          <w:rFonts w:eastAsia="Malgun Gothic"/>
        </w:rPr>
      </w:pPr>
      <w:bookmarkStart w:id="263" w:name="_Toc19383183"/>
      <w:bookmarkStart w:id="264" w:name="_Toc36232101"/>
      <w:bookmarkStart w:id="265" w:name="_Toc73529509"/>
      <w:bookmarkStart w:id="266" w:name="_Toc73530848"/>
      <w:bookmarkStart w:id="267" w:name="_Toc74859317"/>
      <w:r w:rsidRPr="00AA2708">
        <w:rPr>
          <w:rFonts w:eastAsia="Malgun Gothic"/>
        </w:rPr>
        <w:t>5.1.4.4</w:t>
      </w:r>
      <w:r w:rsidRPr="00AA2708">
        <w:rPr>
          <w:rFonts w:eastAsia="Malgun Gothic"/>
        </w:rPr>
        <w:tab/>
        <w:t>Colour information</w:t>
      </w:r>
      <w:bookmarkEnd w:id="263"/>
      <w:bookmarkEnd w:id="264"/>
      <w:bookmarkEnd w:id="265"/>
      <w:bookmarkEnd w:id="266"/>
      <w:bookmarkEnd w:id="267"/>
    </w:p>
    <w:p w14:paraId="3653EE32" w14:textId="77777777" w:rsidR="00E836DA" w:rsidRPr="00AA2708" w:rsidRDefault="00E836DA" w:rsidP="00E836DA">
      <w:pPr>
        <w:rPr>
          <w:rFonts w:eastAsia="Malgun Gothic"/>
        </w:rPr>
      </w:pPr>
      <w:r w:rsidRPr="00AA2708">
        <w:rPr>
          <w:lang w:eastAsia="en-GB"/>
        </w:rPr>
        <w:t xml:space="preserve">A Bitstream conforming to the </w:t>
      </w:r>
      <w:r w:rsidRPr="00AA2708">
        <w:t xml:space="preserve">3GPP VR Basic H.264/AVC Operation Point shall </w:t>
      </w:r>
      <w:r w:rsidRPr="00AA2708">
        <w:rPr>
          <w:lang w:eastAsia="en-GB"/>
        </w:rPr>
        <w:t>use Recommendation ITU-R BT.709 [3] colorimetry. Hence, in the VUI, t</w:t>
      </w:r>
      <w:r w:rsidRPr="00AA2708">
        <w:t xml:space="preserve">he colour parameter information shall be present, i.e. </w:t>
      </w:r>
    </w:p>
    <w:p w14:paraId="4CE5C469" w14:textId="77777777" w:rsidR="00E836DA" w:rsidRPr="00B20DCE" w:rsidRDefault="00E836DA" w:rsidP="00E836DA">
      <w:pPr>
        <w:pStyle w:val="B10"/>
      </w:pPr>
      <w:r w:rsidRPr="00AA2708">
        <w:t>-</w:t>
      </w:r>
      <w:r w:rsidRPr="00AA2708">
        <w:tab/>
      </w:r>
      <w:r w:rsidRPr="00AA2708">
        <w:rPr>
          <w:rFonts w:ascii="Courier New" w:hAnsi="Courier New" w:cs="Courier New"/>
        </w:rPr>
        <w:t>video_signal_type_present_flag</w:t>
      </w:r>
      <w:r w:rsidRPr="0031473F">
        <w:t xml:space="preserve"> value and </w:t>
      </w:r>
      <w:r w:rsidRPr="0031473F">
        <w:rPr>
          <w:rFonts w:ascii="Courier New" w:hAnsi="Courier New" w:cs="Courier New"/>
        </w:rPr>
        <w:t>colour_description_present_flag</w:t>
      </w:r>
      <w:r w:rsidRPr="00B20DCE">
        <w:t xml:space="preserve"> value shall be set to 1. </w:t>
      </w:r>
    </w:p>
    <w:p w14:paraId="25ACDE97" w14:textId="77777777" w:rsidR="00E836DA" w:rsidRPr="00AA2708" w:rsidRDefault="00E836DA" w:rsidP="00E836DA">
      <w:pPr>
        <w:pStyle w:val="B10"/>
      </w:pPr>
      <w:r w:rsidRPr="00AA2708">
        <w:t>-</w:t>
      </w:r>
      <w:r w:rsidRPr="00AA2708">
        <w:tab/>
        <w:t xml:space="preserve">The </w:t>
      </w:r>
      <w:r w:rsidRPr="00AA2708">
        <w:rPr>
          <w:rFonts w:ascii="Courier New" w:hAnsi="Courier New" w:cs="Courier New"/>
        </w:rPr>
        <w:t>colour_primaries</w:t>
      </w:r>
      <w:r w:rsidRPr="00AA2708">
        <w:t xml:space="preserve"> value, the </w:t>
      </w:r>
      <w:r w:rsidRPr="00AA2708">
        <w:rPr>
          <w:rFonts w:ascii="Courier New" w:hAnsi="Courier New" w:cs="Courier New"/>
        </w:rPr>
        <w:t>transfer_characteristics</w:t>
      </w:r>
      <w:r w:rsidRPr="00AA2708">
        <w:t xml:space="preserve"> value and the </w:t>
      </w:r>
      <w:r w:rsidRPr="00AA2708">
        <w:rPr>
          <w:rFonts w:ascii="Courier New" w:hAnsi="Courier New" w:cs="Courier New"/>
        </w:rPr>
        <w:t>matrix_coefficients</w:t>
      </w:r>
      <w:r w:rsidRPr="00AA2708">
        <w:t xml:space="preserve"> value in the Video Usability Information shall all be set to 1.</w:t>
      </w:r>
    </w:p>
    <w:p w14:paraId="73E416A7" w14:textId="77777777" w:rsidR="00E836DA" w:rsidRPr="00AA2708" w:rsidRDefault="00E836DA" w:rsidP="00E836DA">
      <w:pPr>
        <w:rPr>
          <w:lang w:eastAsia="en-GB"/>
        </w:rPr>
      </w:pPr>
      <w:r w:rsidRPr="00AA2708">
        <w:t xml:space="preserve">A Receiver </w:t>
      </w:r>
      <w:r w:rsidRPr="00AA2708">
        <w:rPr>
          <w:lang w:eastAsia="en-GB"/>
        </w:rPr>
        <w:t xml:space="preserve">conforming to the </w:t>
      </w:r>
      <w:r w:rsidRPr="00AA2708">
        <w:t>3GPP VR Basic H.264/AVC Operation Point shall be capable of decoding and rendering Bitstreams that use Recommendation ITU-R BT.709 [3] colorimetry according to the bitstream requirements documented above.</w:t>
      </w:r>
    </w:p>
    <w:p w14:paraId="1045EFAB" w14:textId="77777777" w:rsidR="00E836DA" w:rsidRPr="00AA2708" w:rsidRDefault="00E836DA" w:rsidP="00E836DA">
      <w:pPr>
        <w:pStyle w:val="Heading4"/>
        <w:rPr>
          <w:rFonts w:eastAsia="Malgun Gothic"/>
        </w:rPr>
      </w:pPr>
      <w:bookmarkStart w:id="268" w:name="_Toc19383184"/>
      <w:bookmarkStart w:id="269" w:name="_Toc36232102"/>
      <w:bookmarkStart w:id="270" w:name="_Toc73529510"/>
      <w:bookmarkStart w:id="271" w:name="_Toc73530849"/>
      <w:bookmarkStart w:id="272" w:name="_Toc74859318"/>
      <w:r w:rsidRPr="00AA2708">
        <w:rPr>
          <w:rFonts w:eastAsia="Malgun Gothic"/>
        </w:rPr>
        <w:t>5.1.4.5</w:t>
      </w:r>
      <w:r w:rsidRPr="00AA2708">
        <w:rPr>
          <w:rFonts w:eastAsia="Malgun Gothic"/>
        </w:rPr>
        <w:tab/>
        <w:t>Frame rates</w:t>
      </w:r>
      <w:bookmarkEnd w:id="268"/>
      <w:bookmarkEnd w:id="269"/>
      <w:bookmarkEnd w:id="270"/>
      <w:bookmarkEnd w:id="271"/>
      <w:bookmarkEnd w:id="272"/>
    </w:p>
    <w:p w14:paraId="66083548" w14:textId="77777777" w:rsidR="00E836DA" w:rsidRPr="00AA2708" w:rsidRDefault="00E836DA" w:rsidP="00E836DA">
      <w:pPr>
        <w:rPr>
          <w:rFonts w:eastAsia="Malgun Gothic"/>
          <w:lang w:eastAsia="en-GB"/>
        </w:rPr>
      </w:pPr>
      <w:r w:rsidRPr="00AA2708">
        <w:rPr>
          <w:lang w:eastAsia="en-GB"/>
        </w:rPr>
        <w:t xml:space="preserve">A Bitstream conforming to the </w:t>
      </w:r>
      <w:r w:rsidRPr="00AA2708">
        <w:t>3GPP VR Basic H.264/AVC Operation Point shall have one of the following frame rates:</w:t>
      </w:r>
      <w:r w:rsidRPr="00AA2708">
        <w:rPr>
          <w:lang w:eastAsia="en-GB"/>
        </w:rPr>
        <w:t xml:space="preserve"> 24; 25; 30; 24/1001; 30/1001; 50; 60; 60/</w:t>
      </w:r>
      <w:r w:rsidR="009862FF" w:rsidRPr="00AA2708">
        <w:rPr>
          <w:lang w:eastAsia="en-GB"/>
        </w:rPr>
        <w:t>1</w:t>
      </w:r>
      <w:r w:rsidRPr="00AA2708">
        <w:rPr>
          <w:lang w:eastAsia="en-GB"/>
        </w:rPr>
        <w:t>001 Hz.</w:t>
      </w:r>
    </w:p>
    <w:p w14:paraId="63F0F3E7" w14:textId="77777777" w:rsidR="00E836DA" w:rsidRPr="00AA2708" w:rsidRDefault="00E836DA" w:rsidP="00E836DA">
      <w:pPr>
        <w:rPr>
          <w:lang w:eastAsia="en-GB"/>
        </w:rPr>
      </w:pPr>
      <w:r w:rsidRPr="00AA2708">
        <w:rPr>
          <w:lang w:eastAsia="en-GB"/>
        </w:rPr>
        <w:t xml:space="preserve">The profile and level constraints of H.264/AVC Progressive High Profile Level 5.1 require careful balance of the permitted frame rates and spatial resolutions. </w:t>
      </w:r>
      <w:r w:rsidRPr="00AA2708">
        <w:t>Table 5.1-2 provides the permitted combinations of spatial resolutions and frame rates.</w:t>
      </w:r>
    </w:p>
    <w:p w14:paraId="2DC9E293" w14:textId="77777777" w:rsidR="00E836DA" w:rsidRPr="0031473F" w:rsidRDefault="00E836DA" w:rsidP="00E836DA">
      <w:pPr>
        <w:pStyle w:val="TH"/>
        <w:keepNext w:val="0"/>
      </w:pPr>
      <w:r w:rsidRPr="00AA2708">
        <w:t>Table 5.1-2: Permitted combinations of spatial resolutions and frame ra</w:t>
      </w:r>
      <w:r w:rsidRPr="0031473F">
        <w:t>t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2"/>
        <w:gridCol w:w="5977"/>
      </w:tblGrid>
      <w:tr w:rsidR="00E836DA" w:rsidRPr="00AA2708" w14:paraId="52894650" w14:textId="77777777" w:rsidTr="00E836DA">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3505EC55" w14:textId="77777777" w:rsidR="00E836DA" w:rsidRPr="00AA2708" w:rsidRDefault="00E836DA">
            <w:pPr>
              <w:pStyle w:val="TAH"/>
              <w:keepNext w:val="0"/>
              <w:keepLines w:val="0"/>
              <w:rPr>
                <w:sz w:val="16"/>
              </w:rPr>
            </w:pPr>
            <w:r w:rsidRPr="00AA2708">
              <w:rPr>
                <w:sz w:val="16"/>
              </w:rPr>
              <w:t>Spatial Resolution</w:t>
            </w:r>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3F4844EE" w14:textId="77777777" w:rsidR="00E836DA" w:rsidRPr="00AA2708" w:rsidRDefault="00E836DA">
            <w:pPr>
              <w:pStyle w:val="TAH"/>
              <w:keepNext w:val="0"/>
              <w:keepLines w:val="0"/>
              <w:rPr>
                <w:sz w:val="16"/>
              </w:rPr>
            </w:pPr>
            <w:r w:rsidRPr="00AA2708">
              <w:rPr>
                <w:sz w:val="16"/>
              </w:rPr>
              <w:t>Permitted Frame Rates</w:t>
            </w:r>
          </w:p>
        </w:tc>
      </w:tr>
      <w:tr w:rsidR="00E836DA" w:rsidRPr="00AA2708" w14:paraId="130D1306" w14:textId="77777777" w:rsidTr="00E836DA">
        <w:trPr>
          <w:jc w:val="center"/>
        </w:trPr>
        <w:tc>
          <w:tcPr>
            <w:tcW w:w="0" w:type="auto"/>
            <w:tcBorders>
              <w:top w:val="single" w:sz="4" w:space="0" w:color="auto"/>
              <w:left w:val="single" w:sz="4" w:space="0" w:color="auto"/>
              <w:bottom w:val="single" w:sz="4" w:space="0" w:color="auto"/>
              <w:right w:val="single" w:sz="4" w:space="0" w:color="auto"/>
            </w:tcBorders>
            <w:hideMark/>
          </w:tcPr>
          <w:p w14:paraId="775B3B75" w14:textId="77777777" w:rsidR="00E836DA" w:rsidRPr="00AA2708" w:rsidRDefault="00E836DA">
            <w:pPr>
              <w:pStyle w:val="TF"/>
              <w:keepLines w:val="0"/>
              <w:spacing w:after="0"/>
              <w:rPr>
                <w:rFonts w:ascii="Courier New" w:hAnsi="Courier New" w:cs="Courier New"/>
                <w:b w:val="0"/>
                <w:sz w:val="16"/>
              </w:rPr>
            </w:pPr>
            <w:r w:rsidRPr="00AA2708">
              <w:rPr>
                <w:rFonts w:ascii="Courier New" w:hAnsi="Courier New" w:cs="Courier New"/>
                <w:b w:val="0"/>
              </w:rPr>
              <w:t xml:space="preserve">4096 × 2048 </w:t>
            </w:r>
          </w:p>
        </w:tc>
        <w:tc>
          <w:tcPr>
            <w:tcW w:w="0" w:type="auto"/>
            <w:tcBorders>
              <w:top w:val="single" w:sz="4" w:space="0" w:color="auto"/>
              <w:left w:val="single" w:sz="4" w:space="0" w:color="auto"/>
              <w:bottom w:val="single" w:sz="4" w:space="0" w:color="auto"/>
              <w:right w:val="single" w:sz="4" w:space="0" w:color="auto"/>
            </w:tcBorders>
            <w:hideMark/>
          </w:tcPr>
          <w:p w14:paraId="0204F3E4" w14:textId="77777777" w:rsidR="00E836DA" w:rsidRPr="00AA2708" w:rsidRDefault="009862FF">
            <w:pPr>
              <w:pStyle w:val="TAL"/>
              <w:keepNext w:val="0"/>
              <w:keepLines w:val="0"/>
              <w:rPr>
                <w:rFonts w:ascii="Courier New" w:hAnsi="Courier New" w:cs="Courier New"/>
                <w:sz w:val="20"/>
              </w:rPr>
            </w:pPr>
            <w:r w:rsidRPr="00AA2708">
              <w:rPr>
                <w:rFonts w:ascii="Courier New" w:hAnsi="Courier New" w:cs="Courier New"/>
                <w:sz w:val="20"/>
                <w:lang w:eastAsia="en-GB"/>
              </w:rPr>
              <w:t>24; 25; 30; 24/1001; 30/1</w:t>
            </w:r>
            <w:r w:rsidR="00E836DA" w:rsidRPr="00AA2708">
              <w:rPr>
                <w:rFonts w:ascii="Courier New" w:hAnsi="Courier New" w:cs="Courier New"/>
                <w:sz w:val="20"/>
                <w:lang w:eastAsia="en-GB"/>
              </w:rPr>
              <w:t>001 Hz</w:t>
            </w:r>
          </w:p>
        </w:tc>
      </w:tr>
      <w:tr w:rsidR="00E836DA" w:rsidRPr="00AA2708" w14:paraId="4093ECF2" w14:textId="77777777" w:rsidTr="00E836DA">
        <w:trPr>
          <w:jc w:val="center"/>
        </w:trPr>
        <w:tc>
          <w:tcPr>
            <w:tcW w:w="0" w:type="auto"/>
            <w:tcBorders>
              <w:top w:val="single" w:sz="4" w:space="0" w:color="auto"/>
              <w:left w:val="single" w:sz="4" w:space="0" w:color="auto"/>
              <w:bottom w:val="single" w:sz="4" w:space="0" w:color="auto"/>
              <w:right w:val="single" w:sz="4" w:space="0" w:color="auto"/>
            </w:tcBorders>
            <w:hideMark/>
          </w:tcPr>
          <w:p w14:paraId="779F9290" w14:textId="77777777" w:rsidR="00E836DA" w:rsidRPr="00AA2708" w:rsidRDefault="00E836DA">
            <w:pPr>
              <w:pStyle w:val="TF"/>
              <w:keepLines w:val="0"/>
              <w:spacing w:after="0"/>
              <w:rPr>
                <w:rFonts w:ascii="Courier New" w:hAnsi="Courier New" w:cs="Courier New"/>
                <w:b w:val="0"/>
                <w:sz w:val="16"/>
              </w:rPr>
            </w:pPr>
            <w:r w:rsidRPr="00AA2708">
              <w:rPr>
                <w:rFonts w:ascii="Courier New" w:hAnsi="Courier New" w:cs="Courier New"/>
                <w:b w:val="0"/>
              </w:rPr>
              <w:t>3840 × 1920</w:t>
            </w:r>
          </w:p>
        </w:tc>
        <w:tc>
          <w:tcPr>
            <w:tcW w:w="0" w:type="auto"/>
            <w:tcBorders>
              <w:top w:val="single" w:sz="4" w:space="0" w:color="auto"/>
              <w:left w:val="single" w:sz="4" w:space="0" w:color="auto"/>
              <w:bottom w:val="single" w:sz="4" w:space="0" w:color="auto"/>
              <w:right w:val="single" w:sz="4" w:space="0" w:color="auto"/>
            </w:tcBorders>
            <w:hideMark/>
          </w:tcPr>
          <w:p w14:paraId="3FC696CC" w14:textId="77777777" w:rsidR="00E836DA" w:rsidRPr="00AA2708" w:rsidRDefault="009862FF">
            <w:pPr>
              <w:pStyle w:val="TAL"/>
              <w:keepNext w:val="0"/>
              <w:keepLines w:val="0"/>
              <w:rPr>
                <w:rFonts w:ascii="Courier New" w:hAnsi="Courier New" w:cs="Courier New"/>
                <w:sz w:val="20"/>
              </w:rPr>
            </w:pPr>
            <w:r w:rsidRPr="00AA2708">
              <w:rPr>
                <w:rFonts w:ascii="Courier New" w:hAnsi="Courier New" w:cs="Courier New"/>
                <w:sz w:val="20"/>
                <w:lang w:eastAsia="en-GB"/>
              </w:rPr>
              <w:t>24; 25; 30; 24/1001; 30/1</w:t>
            </w:r>
            <w:r w:rsidR="00E836DA" w:rsidRPr="00AA2708">
              <w:rPr>
                <w:rFonts w:ascii="Courier New" w:hAnsi="Courier New" w:cs="Courier New"/>
                <w:sz w:val="20"/>
                <w:lang w:eastAsia="en-GB"/>
              </w:rPr>
              <w:t>001 Hz</w:t>
            </w:r>
          </w:p>
        </w:tc>
      </w:tr>
      <w:tr w:rsidR="00E836DA" w:rsidRPr="00AA2708" w14:paraId="630C2D74" w14:textId="77777777" w:rsidTr="00E836DA">
        <w:trPr>
          <w:jc w:val="center"/>
        </w:trPr>
        <w:tc>
          <w:tcPr>
            <w:tcW w:w="0" w:type="auto"/>
            <w:tcBorders>
              <w:top w:val="single" w:sz="4" w:space="0" w:color="auto"/>
              <w:left w:val="single" w:sz="4" w:space="0" w:color="auto"/>
              <w:bottom w:val="single" w:sz="4" w:space="0" w:color="auto"/>
              <w:right w:val="single" w:sz="4" w:space="0" w:color="auto"/>
            </w:tcBorders>
            <w:hideMark/>
          </w:tcPr>
          <w:p w14:paraId="05F5DBC8" w14:textId="77777777" w:rsidR="00E836DA" w:rsidRPr="00AA2708" w:rsidRDefault="00E836DA">
            <w:pPr>
              <w:pStyle w:val="TF"/>
              <w:keepLines w:val="0"/>
              <w:spacing w:after="0"/>
              <w:rPr>
                <w:rFonts w:ascii="Courier New" w:hAnsi="Courier New" w:cs="Courier New"/>
                <w:b w:val="0"/>
              </w:rPr>
            </w:pPr>
            <w:r w:rsidRPr="00AA2708">
              <w:rPr>
                <w:rFonts w:ascii="Courier New" w:hAnsi="Courier New" w:cs="Courier New"/>
                <w:b w:val="0"/>
              </w:rPr>
              <w:t>3072 × 1536</w:t>
            </w:r>
          </w:p>
        </w:tc>
        <w:tc>
          <w:tcPr>
            <w:tcW w:w="0" w:type="auto"/>
            <w:tcBorders>
              <w:top w:val="single" w:sz="4" w:space="0" w:color="auto"/>
              <w:left w:val="single" w:sz="4" w:space="0" w:color="auto"/>
              <w:bottom w:val="single" w:sz="4" w:space="0" w:color="auto"/>
              <w:right w:val="single" w:sz="4" w:space="0" w:color="auto"/>
            </w:tcBorders>
            <w:hideMark/>
          </w:tcPr>
          <w:p w14:paraId="43FD2F4B" w14:textId="77777777" w:rsidR="00E836DA" w:rsidRPr="00AA2708" w:rsidRDefault="009862FF">
            <w:pPr>
              <w:pStyle w:val="TAL"/>
              <w:keepNext w:val="0"/>
              <w:keepLines w:val="0"/>
              <w:rPr>
                <w:rFonts w:ascii="Courier New" w:hAnsi="Courier New" w:cs="Courier New"/>
                <w:sz w:val="20"/>
                <w:lang w:eastAsia="en-GB"/>
              </w:rPr>
            </w:pPr>
            <w:r w:rsidRPr="00AA2708">
              <w:rPr>
                <w:rFonts w:ascii="Courier New" w:hAnsi="Courier New" w:cs="Courier New"/>
                <w:sz w:val="20"/>
                <w:lang w:eastAsia="en-GB"/>
              </w:rPr>
              <w:t>24; 25; 30; 24/1001; 30/1</w:t>
            </w:r>
            <w:r w:rsidR="00E836DA" w:rsidRPr="00AA2708">
              <w:rPr>
                <w:rFonts w:ascii="Courier New" w:hAnsi="Courier New" w:cs="Courier New"/>
                <w:sz w:val="20"/>
                <w:lang w:eastAsia="en-GB"/>
              </w:rPr>
              <w:t>001; 50 Hz</w:t>
            </w:r>
          </w:p>
        </w:tc>
      </w:tr>
      <w:tr w:rsidR="00E836DA" w:rsidRPr="00AA2708" w14:paraId="12D75728" w14:textId="77777777" w:rsidTr="00E836DA">
        <w:trPr>
          <w:jc w:val="center"/>
        </w:trPr>
        <w:tc>
          <w:tcPr>
            <w:tcW w:w="0" w:type="auto"/>
            <w:tcBorders>
              <w:top w:val="single" w:sz="4" w:space="0" w:color="auto"/>
              <w:left w:val="single" w:sz="4" w:space="0" w:color="auto"/>
              <w:bottom w:val="single" w:sz="4" w:space="0" w:color="auto"/>
              <w:right w:val="single" w:sz="4" w:space="0" w:color="auto"/>
            </w:tcBorders>
            <w:hideMark/>
          </w:tcPr>
          <w:p w14:paraId="6538B9D8" w14:textId="77777777" w:rsidR="00E836DA" w:rsidRPr="00AA2708" w:rsidRDefault="00E836DA">
            <w:pPr>
              <w:pStyle w:val="TF"/>
              <w:keepLines w:val="0"/>
              <w:spacing w:after="0"/>
              <w:rPr>
                <w:rFonts w:ascii="Courier New" w:hAnsi="Courier New" w:cs="Courier New"/>
                <w:b w:val="0"/>
                <w:sz w:val="16"/>
              </w:rPr>
            </w:pPr>
            <w:r w:rsidRPr="00AA2708">
              <w:rPr>
                <w:rFonts w:ascii="Courier New" w:hAnsi="Courier New" w:cs="Courier New"/>
                <w:b w:val="0"/>
              </w:rPr>
              <w:t>2880 × 1440</w:t>
            </w:r>
          </w:p>
        </w:tc>
        <w:tc>
          <w:tcPr>
            <w:tcW w:w="0" w:type="auto"/>
            <w:tcBorders>
              <w:top w:val="single" w:sz="4" w:space="0" w:color="auto"/>
              <w:left w:val="single" w:sz="4" w:space="0" w:color="auto"/>
              <w:bottom w:val="single" w:sz="4" w:space="0" w:color="auto"/>
              <w:right w:val="single" w:sz="4" w:space="0" w:color="auto"/>
            </w:tcBorders>
            <w:hideMark/>
          </w:tcPr>
          <w:p w14:paraId="4C3E733A" w14:textId="77777777" w:rsidR="00E836DA" w:rsidRPr="00AA2708" w:rsidRDefault="00E836DA">
            <w:pPr>
              <w:pStyle w:val="TAL"/>
              <w:keepNext w:val="0"/>
              <w:keepLines w:val="0"/>
              <w:rPr>
                <w:rFonts w:ascii="Courier New" w:hAnsi="Courier New" w:cs="Courier New"/>
                <w:sz w:val="20"/>
              </w:rPr>
            </w:pPr>
            <w:r w:rsidRPr="00AA2708">
              <w:rPr>
                <w:rFonts w:ascii="Courier New" w:hAnsi="Courier New" w:cs="Courier New"/>
                <w:sz w:val="20"/>
                <w:lang w:eastAsia="en-GB"/>
              </w:rPr>
              <w:t>2</w:t>
            </w:r>
            <w:r w:rsidR="009862FF" w:rsidRPr="00AA2708">
              <w:rPr>
                <w:rFonts w:ascii="Courier New" w:hAnsi="Courier New" w:cs="Courier New"/>
                <w:sz w:val="20"/>
                <w:lang w:eastAsia="en-GB"/>
              </w:rPr>
              <w:t>4; 25; 30; 24/1001; 30/1001; 50; 60; 60/1</w:t>
            </w:r>
            <w:r w:rsidRPr="00AA2708">
              <w:rPr>
                <w:rFonts w:ascii="Courier New" w:hAnsi="Courier New" w:cs="Courier New"/>
                <w:sz w:val="20"/>
                <w:lang w:eastAsia="en-GB"/>
              </w:rPr>
              <w:t>001 Hz</w:t>
            </w:r>
          </w:p>
        </w:tc>
      </w:tr>
      <w:tr w:rsidR="00E836DA" w:rsidRPr="00AA2708" w14:paraId="4248CB58" w14:textId="77777777" w:rsidTr="00E836DA">
        <w:trPr>
          <w:jc w:val="center"/>
        </w:trPr>
        <w:tc>
          <w:tcPr>
            <w:tcW w:w="0" w:type="auto"/>
            <w:tcBorders>
              <w:top w:val="single" w:sz="4" w:space="0" w:color="auto"/>
              <w:left w:val="single" w:sz="4" w:space="0" w:color="auto"/>
              <w:bottom w:val="single" w:sz="4" w:space="0" w:color="auto"/>
              <w:right w:val="single" w:sz="4" w:space="0" w:color="auto"/>
            </w:tcBorders>
            <w:hideMark/>
          </w:tcPr>
          <w:p w14:paraId="6A376043" w14:textId="77777777" w:rsidR="00E836DA" w:rsidRPr="00AA2708" w:rsidRDefault="00E836DA">
            <w:pPr>
              <w:pStyle w:val="TF"/>
              <w:keepLines w:val="0"/>
              <w:spacing w:after="0"/>
              <w:rPr>
                <w:rFonts w:ascii="Courier New" w:hAnsi="Courier New" w:cs="Courier New"/>
                <w:b w:val="0"/>
                <w:sz w:val="16"/>
              </w:rPr>
            </w:pPr>
            <w:r w:rsidRPr="00AA2708">
              <w:rPr>
                <w:rFonts w:ascii="Courier New" w:hAnsi="Courier New" w:cs="Courier New"/>
                <w:b w:val="0"/>
              </w:rPr>
              <w:t>2048 × 1024</w:t>
            </w:r>
          </w:p>
        </w:tc>
        <w:tc>
          <w:tcPr>
            <w:tcW w:w="0" w:type="auto"/>
            <w:tcBorders>
              <w:top w:val="single" w:sz="4" w:space="0" w:color="auto"/>
              <w:left w:val="single" w:sz="4" w:space="0" w:color="auto"/>
              <w:bottom w:val="single" w:sz="4" w:space="0" w:color="auto"/>
              <w:right w:val="single" w:sz="4" w:space="0" w:color="auto"/>
            </w:tcBorders>
            <w:hideMark/>
          </w:tcPr>
          <w:p w14:paraId="6974D629" w14:textId="77777777" w:rsidR="00E836DA" w:rsidRPr="00AA2708" w:rsidRDefault="009862FF">
            <w:pPr>
              <w:pStyle w:val="TAL"/>
              <w:keepNext w:val="0"/>
              <w:keepLines w:val="0"/>
              <w:rPr>
                <w:rFonts w:ascii="Courier New" w:hAnsi="Courier New" w:cs="Courier New"/>
                <w:sz w:val="20"/>
              </w:rPr>
            </w:pPr>
            <w:r w:rsidRPr="00AA2708">
              <w:rPr>
                <w:rFonts w:ascii="Courier New" w:hAnsi="Courier New" w:cs="Courier New"/>
                <w:sz w:val="20"/>
                <w:lang w:eastAsia="en-GB"/>
              </w:rPr>
              <w:t>24; 25; 30; 24/1001; 30/1001; 50; 60; 60/1</w:t>
            </w:r>
            <w:r w:rsidR="00E836DA" w:rsidRPr="00AA2708">
              <w:rPr>
                <w:rFonts w:ascii="Courier New" w:hAnsi="Courier New" w:cs="Courier New"/>
                <w:sz w:val="20"/>
                <w:lang w:eastAsia="en-GB"/>
              </w:rPr>
              <w:t>001 Hz</w:t>
            </w:r>
          </w:p>
        </w:tc>
      </w:tr>
    </w:tbl>
    <w:p w14:paraId="7DADD0BF" w14:textId="77777777" w:rsidR="00E836DA" w:rsidRPr="00AA2708" w:rsidRDefault="00E836DA" w:rsidP="00E836DA">
      <w:pPr>
        <w:rPr>
          <w:lang w:eastAsia="en-GB"/>
        </w:rPr>
      </w:pPr>
    </w:p>
    <w:p w14:paraId="102E312A" w14:textId="77777777" w:rsidR="00E836DA" w:rsidRPr="00AA2708" w:rsidRDefault="00E836DA" w:rsidP="00E836DA">
      <w:r w:rsidRPr="00AA2708">
        <w:t>In the VUI, the timing information may be present:</w:t>
      </w:r>
    </w:p>
    <w:p w14:paraId="5720E2CF" w14:textId="77777777" w:rsidR="00E836DA" w:rsidRPr="00AA2708" w:rsidRDefault="00E836DA" w:rsidP="00E836DA">
      <w:pPr>
        <w:pStyle w:val="B10"/>
      </w:pPr>
      <w:r w:rsidRPr="00AA2708">
        <w:lastRenderedPageBreak/>
        <w:t>-</w:t>
      </w:r>
      <w:r w:rsidRPr="00AA2708">
        <w:tab/>
        <w:t xml:space="preserve">If the timing information is present, i.e. the value of </w:t>
      </w:r>
      <w:r w:rsidRPr="00AA2708">
        <w:rPr>
          <w:rFonts w:ascii="Courier New" w:hAnsi="Courier New" w:cs="Courier New"/>
        </w:rPr>
        <w:t>timing_info_present_flag</w:t>
      </w:r>
      <w:r w:rsidRPr="0031473F">
        <w:t xml:space="preserve"> is set to 1, then the values of </w:t>
      </w:r>
      <w:r w:rsidRPr="00B20DCE">
        <w:rPr>
          <w:rFonts w:ascii="Courier New" w:hAnsi="Courier New" w:cs="Courier New"/>
        </w:rPr>
        <w:t>num_units_in_tick</w:t>
      </w:r>
      <w:r w:rsidRPr="00AA2708">
        <w:t xml:space="preserve"> and </w:t>
      </w:r>
      <w:r w:rsidRPr="00AA2708">
        <w:rPr>
          <w:rFonts w:ascii="Courier New" w:hAnsi="Courier New" w:cs="Courier New"/>
        </w:rPr>
        <w:t>time_scale</w:t>
      </w:r>
      <w:r w:rsidRPr="00AA2708">
        <w:t xml:space="preserve"> shall be set according to the frame rates allowed above. The timing information present in the video Bitstream should be consistent with the timing information signalled at the system level.</w:t>
      </w:r>
    </w:p>
    <w:p w14:paraId="23AA1523" w14:textId="77777777" w:rsidR="00E836DA" w:rsidRPr="00AA2708" w:rsidRDefault="00E836DA" w:rsidP="00E836DA">
      <w:pPr>
        <w:pStyle w:val="B10"/>
      </w:pPr>
      <w:r w:rsidRPr="00AA2708">
        <w:t>-</w:t>
      </w:r>
      <w:r w:rsidRPr="00AA2708">
        <w:tab/>
        <w:t xml:space="preserve">The frame rate shall not change between two RAPs. </w:t>
      </w:r>
      <w:r w:rsidRPr="00AA2708">
        <w:rPr>
          <w:rFonts w:ascii="Courier New" w:hAnsi="Courier New" w:cs="Courier New"/>
        </w:rPr>
        <w:t>fixed_frame_rate_flag</w:t>
      </w:r>
      <w:r w:rsidRPr="00AA2708">
        <w:t xml:space="preserve"> value shall be set to 1.</w:t>
      </w:r>
    </w:p>
    <w:p w14:paraId="4EF9B5CF" w14:textId="77777777" w:rsidR="00E836DA" w:rsidRPr="00AA2708" w:rsidRDefault="00E836DA" w:rsidP="00E836DA">
      <w:pPr>
        <w:rPr>
          <w:lang w:eastAsia="en-GB"/>
        </w:rPr>
      </w:pPr>
      <w:r w:rsidRPr="00AA2708">
        <w:t xml:space="preserve">A Receiver </w:t>
      </w:r>
      <w:r w:rsidRPr="00AA2708">
        <w:rPr>
          <w:lang w:eastAsia="en-GB"/>
        </w:rPr>
        <w:t xml:space="preserve">conforming to the </w:t>
      </w:r>
      <w:r w:rsidRPr="00AA2708">
        <w:t xml:space="preserve">3GPP VR Basic H.264/AVC Operation Point shall be capable of decoding and rendering Bitstreams that use frame rates according to the bitstream requirements documented above. </w:t>
      </w:r>
    </w:p>
    <w:p w14:paraId="5CC094B9" w14:textId="77777777" w:rsidR="00E836DA" w:rsidRPr="0031473F" w:rsidRDefault="00E836DA" w:rsidP="00E836DA">
      <w:pPr>
        <w:pStyle w:val="Heading4"/>
        <w:rPr>
          <w:rFonts w:eastAsia="Malgun Gothic"/>
        </w:rPr>
      </w:pPr>
      <w:bookmarkStart w:id="273" w:name="_Toc19383185"/>
      <w:bookmarkStart w:id="274" w:name="_Toc36232103"/>
      <w:bookmarkStart w:id="275" w:name="_Toc73529511"/>
      <w:bookmarkStart w:id="276" w:name="_Toc73530850"/>
      <w:bookmarkStart w:id="277" w:name="_Toc74859319"/>
      <w:r w:rsidRPr="00AA2708">
        <w:rPr>
          <w:rFonts w:eastAsia="Malgun Gothic"/>
        </w:rPr>
        <w:t>5.1.4.6</w:t>
      </w:r>
      <w:r w:rsidRPr="00AA2708">
        <w:rPr>
          <w:rFonts w:eastAsia="Malgun Gothic"/>
        </w:rPr>
        <w:tab/>
        <w:t>Random access</w:t>
      </w:r>
      <w:r w:rsidRPr="0031473F">
        <w:rPr>
          <w:rFonts w:eastAsia="Malgun Gothic"/>
        </w:rPr>
        <w:t xml:space="preserve"> point</w:t>
      </w:r>
      <w:bookmarkEnd w:id="273"/>
      <w:bookmarkEnd w:id="274"/>
      <w:bookmarkEnd w:id="275"/>
      <w:bookmarkEnd w:id="276"/>
      <w:bookmarkEnd w:id="277"/>
    </w:p>
    <w:p w14:paraId="631664D5" w14:textId="77777777" w:rsidR="00E836DA" w:rsidRPr="00AA2708" w:rsidRDefault="00E836DA" w:rsidP="00E836DA">
      <w:pPr>
        <w:rPr>
          <w:rFonts w:eastAsia="Malgun Gothic"/>
        </w:rPr>
      </w:pPr>
      <w:r w:rsidRPr="00AA2708">
        <w:t xml:space="preserve">For H.264/AVC random access point (RAP) definition refer to </w:t>
      </w:r>
      <w:r w:rsidR="00835BC6" w:rsidRPr="00AA2708">
        <w:t>TS 26.116 [</w:t>
      </w:r>
      <w:r w:rsidRPr="00AA2708">
        <w:t>12], clause 4.4.1.1.</w:t>
      </w:r>
    </w:p>
    <w:p w14:paraId="6D27213C" w14:textId="77777777" w:rsidR="00E836DA" w:rsidRPr="00AA2708" w:rsidRDefault="00E836DA" w:rsidP="00E836DA">
      <w:r w:rsidRPr="00AA2708">
        <w:t>RAPs shall be present in the Bitstream at least once every 5 seconds. It is recommended that RAPs occur in the video Bitstream on average at least every 2 seconds. The time interval between successive RAPs is measured as the difference between their respective decoding time values.</w:t>
      </w:r>
    </w:p>
    <w:p w14:paraId="1132DD2E" w14:textId="77777777" w:rsidR="00E836DA" w:rsidRPr="00AA2708" w:rsidRDefault="00E836DA" w:rsidP="00E836DA">
      <w:pPr>
        <w:pStyle w:val="Heading4"/>
        <w:rPr>
          <w:rFonts w:eastAsia="Malgun Gothic"/>
        </w:rPr>
      </w:pPr>
      <w:bookmarkStart w:id="278" w:name="_Toc19383186"/>
      <w:bookmarkStart w:id="279" w:name="_Toc36232104"/>
      <w:bookmarkStart w:id="280" w:name="_Toc73529512"/>
      <w:bookmarkStart w:id="281" w:name="_Toc73530851"/>
      <w:bookmarkStart w:id="282" w:name="_Toc74859320"/>
      <w:r w:rsidRPr="00AA2708">
        <w:rPr>
          <w:rFonts w:eastAsia="Malgun Gothic"/>
        </w:rPr>
        <w:t>5.1.4.7</w:t>
      </w:r>
      <w:r w:rsidRPr="00AA2708">
        <w:rPr>
          <w:rFonts w:eastAsia="Malgun Gothic"/>
        </w:rPr>
        <w:tab/>
        <w:t>Sequence parameter set</w:t>
      </w:r>
      <w:bookmarkEnd w:id="278"/>
      <w:bookmarkEnd w:id="279"/>
      <w:bookmarkEnd w:id="280"/>
      <w:bookmarkEnd w:id="281"/>
      <w:bookmarkEnd w:id="282"/>
    </w:p>
    <w:p w14:paraId="675BF437" w14:textId="77777777" w:rsidR="00E836DA" w:rsidRPr="00AA2708" w:rsidRDefault="00E836DA" w:rsidP="00E836DA">
      <w:pPr>
        <w:rPr>
          <w:rFonts w:eastAsia="Malgun Gothic"/>
        </w:rPr>
      </w:pPr>
      <w:r w:rsidRPr="00AA2708">
        <w:t>The following restrictions apply to the active Sequence Parameter Set (SPS):</w:t>
      </w:r>
    </w:p>
    <w:p w14:paraId="4DB4DF43" w14:textId="77777777" w:rsidR="00E836DA" w:rsidRPr="00B20DCE" w:rsidRDefault="00E836DA" w:rsidP="00E836DA">
      <w:pPr>
        <w:pStyle w:val="B10"/>
      </w:pPr>
      <w:r w:rsidRPr="00AA2708">
        <w:t>-</w:t>
      </w:r>
      <w:r w:rsidRPr="00AA2708">
        <w:tab/>
      </w:r>
      <w:r w:rsidRPr="00AA2708">
        <w:rPr>
          <w:rFonts w:ascii="Courier New" w:hAnsi="Courier New" w:cs="Courier New"/>
        </w:rPr>
        <w:t>gaps_in_frame_nu</w:t>
      </w:r>
      <w:r w:rsidRPr="0031473F">
        <w:rPr>
          <w:rFonts w:ascii="Courier New" w:hAnsi="Courier New" w:cs="Courier New"/>
        </w:rPr>
        <w:t>m_value_allowed_flag</w:t>
      </w:r>
      <w:r w:rsidRPr="00B20DCE">
        <w:t xml:space="preserve"> value shall be set to 0.</w:t>
      </w:r>
    </w:p>
    <w:p w14:paraId="2EE5DBCB" w14:textId="77777777" w:rsidR="00E836DA" w:rsidRPr="00AA2708" w:rsidRDefault="00E836DA" w:rsidP="00E836DA">
      <w:pPr>
        <w:pStyle w:val="B10"/>
      </w:pPr>
      <w:r w:rsidRPr="00AA2708">
        <w:t>-</w:t>
      </w:r>
      <w:r w:rsidRPr="00AA2708">
        <w:tab/>
        <w:t xml:space="preserve">The Video Usability Information shall be present in the active Sequence Parameter Set. The </w:t>
      </w:r>
      <w:r w:rsidRPr="00AA2708">
        <w:rPr>
          <w:rFonts w:ascii="Courier New" w:hAnsi="Courier New" w:cs="Courier New"/>
        </w:rPr>
        <w:t>vui_parameter_present_flag</w:t>
      </w:r>
      <w:r w:rsidRPr="00AA2708">
        <w:t xml:space="preserve"> shall be set to 1.</w:t>
      </w:r>
    </w:p>
    <w:p w14:paraId="432DB50A" w14:textId="77777777" w:rsidR="00E836DA" w:rsidRPr="00AA2708" w:rsidRDefault="00E836DA" w:rsidP="00E836DA">
      <w:pPr>
        <w:pStyle w:val="B10"/>
        <w:rPr>
          <w:lang w:eastAsia="en-GB"/>
        </w:rPr>
      </w:pPr>
      <w:r w:rsidRPr="00AA2708">
        <w:t>-</w:t>
      </w:r>
      <w:r w:rsidRPr="00AA2708">
        <w:tab/>
      </w:r>
      <w:r w:rsidRPr="00AA2708">
        <w:rPr>
          <w:lang w:eastAsia="en-GB"/>
        </w:rPr>
        <w:t xml:space="preserve">The source video format shall be progressive. </w:t>
      </w:r>
      <w:r w:rsidRPr="00AA2708">
        <w:rPr>
          <w:rFonts w:ascii="Courier New" w:hAnsi="Courier New" w:cs="Courier New"/>
          <w:lang w:eastAsia="en-GB"/>
        </w:rPr>
        <w:t>frame_mbs_only_flag</w:t>
      </w:r>
      <w:r w:rsidRPr="00AA2708">
        <w:rPr>
          <w:lang w:eastAsia="en-GB"/>
        </w:rPr>
        <w:t xml:space="preserve"> shall be set to 1 for every picture of the Bitstream.</w:t>
      </w:r>
    </w:p>
    <w:p w14:paraId="4B87269C" w14:textId="77777777" w:rsidR="00E836DA" w:rsidRPr="00AA2708" w:rsidRDefault="00E836DA" w:rsidP="00E836DA">
      <w:pPr>
        <w:pStyle w:val="Heading4"/>
        <w:rPr>
          <w:rFonts w:eastAsia="Malgun Gothic"/>
        </w:rPr>
      </w:pPr>
      <w:bookmarkStart w:id="283" w:name="_Toc19383187"/>
      <w:bookmarkStart w:id="284" w:name="_Toc36232105"/>
      <w:bookmarkStart w:id="285" w:name="_Toc73529513"/>
      <w:bookmarkStart w:id="286" w:name="_Toc73530852"/>
      <w:bookmarkStart w:id="287" w:name="_Toc74859321"/>
      <w:r w:rsidRPr="00AA2708">
        <w:rPr>
          <w:rFonts w:eastAsia="Malgun Gothic"/>
        </w:rPr>
        <w:t>5.1.4.8</w:t>
      </w:r>
      <w:r w:rsidRPr="00AA2708">
        <w:rPr>
          <w:rFonts w:eastAsia="Malgun Gothic"/>
        </w:rPr>
        <w:tab/>
        <w:t>Video usability information</w:t>
      </w:r>
      <w:bookmarkEnd w:id="283"/>
      <w:bookmarkEnd w:id="284"/>
      <w:bookmarkEnd w:id="285"/>
      <w:bookmarkEnd w:id="286"/>
      <w:bookmarkEnd w:id="287"/>
    </w:p>
    <w:p w14:paraId="1AE110AE" w14:textId="77777777" w:rsidR="00E836DA" w:rsidRPr="00AA2708" w:rsidRDefault="00E836DA" w:rsidP="00E836DA">
      <w:pPr>
        <w:rPr>
          <w:rFonts w:eastAsia="Malgun Gothic"/>
          <w:lang w:eastAsia="en-GB"/>
        </w:rPr>
      </w:pPr>
      <w:r w:rsidRPr="00AA2708">
        <w:rPr>
          <w:lang w:eastAsia="en-GB"/>
        </w:rPr>
        <w:t>In addition to the previous constraints on the VUI on colour information in clause 5.1.4.4 and on frame rates in clause 5.1.4.5, this clause contains further requirements.</w:t>
      </w:r>
    </w:p>
    <w:p w14:paraId="4749AD2A" w14:textId="77777777" w:rsidR="00E836DA" w:rsidRPr="00AA2708" w:rsidRDefault="00E836DA" w:rsidP="00E836DA">
      <w:pPr>
        <w:rPr>
          <w:lang w:eastAsia="en-GB"/>
        </w:rPr>
      </w:pPr>
      <w:r w:rsidRPr="00AA2708">
        <w:rPr>
          <w:lang w:eastAsia="en-GB"/>
        </w:rPr>
        <w:t>The aspect ratio information shall be present, i.e.</w:t>
      </w:r>
    </w:p>
    <w:p w14:paraId="708508CF" w14:textId="77777777" w:rsidR="00E836DA" w:rsidRPr="00B20DCE" w:rsidRDefault="00E836DA" w:rsidP="00E836DA">
      <w:pPr>
        <w:pStyle w:val="B10"/>
      </w:pPr>
      <w:r w:rsidRPr="00AA2708">
        <w:t>-</w:t>
      </w:r>
      <w:r w:rsidRPr="00AA2708">
        <w:tab/>
      </w:r>
      <w:r w:rsidRPr="00AA2708">
        <w:rPr>
          <w:lang w:eastAsia="en-GB"/>
        </w:rPr>
        <w:t xml:space="preserve">The </w:t>
      </w:r>
      <w:r w:rsidRPr="0031473F">
        <w:rPr>
          <w:rFonts w:ascii="Courier New" w:hAnsi="Courier New" w:cs="Courier New"/>
          <w:lang w:eastAsia="en-GB"/>
        </w:rPr>
        <w:t>aspect_ratio_present_flag</w:t>
      </w:r>
      <w:r w:rsidRPr="0031473F">
        <w:rPr>
          <w:lang w:eastAsia="en-GB"/>
        </w:rPr>
        <w:t xml:space="preserve"> value shall be set to 1. </w:t>
      </w:r>
    </w:p>
    <w:p w14:paraId="3AAFE443" w14:textId="77777777" w:rsidR="00E836DA" w:rsidRPr="00AA2708" w:rsidRDefault="00E836DA" w:rsidP="00E836DA">
      <w:pPr>
        <w:pStyle w:val="B10"/>
      </w:pPr>
      <w:r w:rsidRPr="00AA2708">
        <w:t>-</w:t>
      </w:r>
      <w:r w:rsidRPr="00AA2708">
        <w:tab/>
        <w:t xml:space="preserve">The </w:t>
      </w:r>
      <w:r w:rsidRPr="00AA2708">
        <w:rPr>
          <w:rFonts w:ascii="Courier New" w:hAnsi="Courier New" w:cs="Courier New"/>
        </w:rPr>
        <w:t>aspect_ratio_idc</w:t>
      </w:r>
      <w:r w:rsidRPr="00AA2708">
        <w:t xml:space="preserve"> value shall be set to 1 indicating a square pixel format.</w:t>
      </w:r>
    </w:p>
    <w:p w14:paraId="08D4A9F2" w14:textId="77777777" w:rsidR="00E836DA" w:rsidRPr="00AA2708" w:rsidRDefault="00E836DA" w:rsidP="00E836DA">
      <w:r w:rsidRPr="00AA2708">
        <w:t xml:space="preserve">There are no requirements on output timing conformance for H.264/AVC decoding (Annex C of [5]). The Hypothetical Reference Decoder (HRD) parameters, if present, should be ignored by the Receiver. </w:t>
      </w:r>
    </w:p>
    <w:p w14:paraId="618866F4" w14:textId="77777777" w:rsidR="00E836DA" w:rsidRPr="00AA2708" w:rsidRDefault="00E836DA" w:rsidP="00E836DA">
      <w:pPr>
        <w:pStyle w:val="Heading4"/>
        <w:rPr>
          <w:rFonts w:eastAsia="Malgun Gothic"/>
        </w:rPr>
      </w:pPr>
      <w:bookmarkStart w:id="288" w:name="_Toc19383188"/>
      <w:bookmarkStart w:id="289" w:name="_Toc36232106"/>
      <w:bookmarkStart w:id="290" w:name="_Toc73529514"/>
      <w:bookmarkStart w:id="291" w:name="_Toc73530853"/>
      <w:bookmarkStart w:id="292" w:name="_Toc74859322"/>
      <w:r w:rsidRPr="00AA2708">
        <w:rPr>
          <w:rFonts w:eastAsia="Malgun Gothic"/>
        </w:rPr>
        <w:t>5.1.4.9</w:t>
      </w:r>
      <w:r w:rsidRPr="00AA2708">
        <w:rPr>
          <w:rFonts w:eastAsia="Malgun Gothic"/>
        </w:rPr>
        <w:tab/>
        <w:t>Omni-directional Projection Format</w:t>
      </w:r>
      <w:bookmarkEnd w:id="288"/>
      <w:bookmarkEnd w:id="289"/>
      <w:bookmarkEnd w:id="290"/>
      <w:bookmarkEnd w:id="291"/>
      <w:bookmarkEnd w:id="292"/>
    </w:p>
    <w:p w14:paraId="48E287C4" w14:textId="77777777" w:rsidR="00E836DA" w:rsidRPr="00AA2708" w:rsidRDefault="00E836DA" w:rsidP="00E836DA">
      <w:pPr>
        <w:rPr>
          <w:rFonts w:eastAsia="Malgun Gothic"/>
        </w:rPr>
      </w:pPr>
      <w:r w:rsidRPr="00AA2708">
        <w:rPr>
          <w:lang w:eastAsia="en-GB"/>
        </w:rPr>
        <w:t xml:space="preserve">This operation point uses equirectangular projection, such </w:t>
      </w:r>
      <w:r w:rsidRPr="00AA2708">
        <w:rPr>
          <w:lang w:eastAsia="zh-CN"/>
        </w:rPr>
        <w:t xml:space="preserve">the video is automatically rendered in the 3GPP reference system. This is enabled by using the MPEG metadata on </w:t>
      </w:r>
      <w:r w:rsidRPr="00AA2708">
        <w:t>equirectangular projection.</w:t>
      </w:r>
    </w:p>
    <w:p w14:paraId="357F3DF9" w14:textId="77777777" w:rsidR="00E836DA" w:rsidRPr="00AA2708" w:rsidRDefault="00E836DA" w:rsidP="00E836DA">
      <w:r w:rsidRPr="00AA2708">
        <w:rPr>
          <w:lang w:eastAsia="en-GB"/>
        </w:rPr>
        <w:t xml:space="preserve">A Bitstream conforming to the </w:t>
      </w:r>
      <w:r w:rsidRPr="00AA2708">
        <w:t>3GPP VR Basic H.264/AVC Operation Point shall include the equirectangular projection SEI message (</w:t>
      </w:r>
      <w:r w:rsidRPr="00AA2708">
        <w:rPr>
          <w:rFonts w:ascii="Courier New" w:hAnsi="Courier New" w:cs="Courier New"/>
        </w:rPr>
        <w:t>payloadType</w:t>
      </w:r>
      <w:r w:rsidRPr="00AA2708">
        <w:t xml:space="preserve"> equal to 150) at every RAP. The </w:t>
      </w:r>
      <w:r w:rsidRPr="00AA2708">
        <w:rPr>
          <w:rFonts w:ascii="Courier New" w:hAnsi="Courier New" w:cs="Courier New"/>
          <w:lang w:eastAsia="zh-CN"/>
        </w:rPr>
        <w:t>erp_guard_band_flag</w:t>
      </w:r>
      <w:r w:rsidRPr="00AA2708">
        <w:rPr>
          <w:lang w:eastAsia="zh-CN"/>
        </w:rPr>
        <w:t xml:space="preserve"> shall be set to 0. </w:t>
      </w:r>
    </w:p>
    <w:p w14:paraId="6D795624" w14:textId="77777777" w:rsidR="00E836DA" w:rsidRPr="00AA2708" w:rsidRDefault="00E836DA" w:rsidP="00E836DA">
      <w:r w:rsidRPr="00AA2708">
        <w:t xml:space="preserve">A Receiver </w:t>
      </w:r>
      <w:r w:rsidRPr="00AA2708">
        <w:rPr>
          <w:lang w:eastAsia="en-GB"/>
        </w:rPr>
        <w:t xml:space="preserve">conforming to the </w:t>
      </w:r>
      <w:r w:rsidRPr="00AA2708">
        <w:t>3GPP VR Basic H.264/AVC Operation Point shall be able to process the information contained on equirectangular projection SEI message (</w:t>
      </w:r>
      <w:r w:rsidRPr="00AA2708">
        <w:rPr>
          <w:rFonts w:ascii="Courier New" w:hAnsi="Courier New" w:cs="Courier New"/>
        </w:rPr>
        <w:t>payloadType</w:t>
      </w:r>
      <w:r w:rsidRPr="00AA2708">
        <w:t xml:space="preserve"> equal to 150) with </w:t>
      </w:r>
      <w:r w:rsidRPr="00AA2708">
        <w:rPr>
          <w:rFonts w:ascii="Courier New" w:hAnsi="Courier New" w:cs="Courier New"/>
          <w:lang w:eastAsia="zh-CN"/>
        </w:rPr>
        <w:t>erp_guard_band_flag</w:t>
      </w:r>
      <w:r w:rsidRPr="00AA2708">
        <w:rPr>
          <w:lang w:eastAsia="zh-CN"/>
        </w:rPr>
        <w:t xml:space="preserve"> shall be set to 0</w:t>
      </w:r>
      <w:r w:rsidRPr="00AA2708">
        <w:t xml:space="preserve">. </w:t>
      </w:r>
    </w:p>
    <w:p w14:paraId="62EA975D" w14:textId="77777777" w:rsidR="00E836DA" w:rsidRPr="00AA2708" w:rsidRDefault="00E836DA" w:rsidP="00E836DA">
      <w:pPr>
        <w:pStyle w:val="Heading4"/>
        <w:rPr>
          <w:rFonts w:eastAsia="Malgun Gothic"/>
        </w:rPr>
      </w:pPr>
      <w:bookmarkStart w:id="293" w:name="_Toc19383189"/>
      <w:bookmarkStart w:id="294" w:name="_Toc36232107"/>
      <w:bookmarkStart w:id="295" w:name="_Toc73529515"/>
      <w:bookmarkStart w:id="296" w:name="_Toc73530854"/>
      <w:bookmarkStart w:id="297" w:name="_Toc74859323"/>
      <w:r w:rsidRPr="00AA2708">
        <w:rPr>
          <w:rFonts w:eastAsia="Malgun Gothic"/>
        </w:rPr>
        <w:t>5.1.4.10</w:t>
      </w:r>
      <w:r w:rsidRPr="00AA2708">
        <w:rPr>
          <w:rFonts w:eastAsia="Malgun Gothic"/>
        </w:rPr>
        <w:tab/>
        <w:t>Restricted Coverage</w:t>
      </w:r>
      <w:bookmarkEnd w:id="293"/>
      <w:bookmarkEnd w:id="294"/>
      <w:bookmarkEnd w:id="295"/>
      <w:bookmarkEnd w:id="296"/>
      <w:bookmarkEnd w:id="297"/>
    </w:p>
    <w:p w14:paraId="5CBDC764" w14:textId="77777777" w:rsidR="00E836DA" w:rsidRPr="00AA2708" w:rsidRDefault="00E836DA" w:rsidP="00E836DA">
      <w:pPr>
        <w:rPr>
          <w:rFonts w:eastAsia="Malgun Gothic"/>
          <w:lang w:eastAsia="en-GB"/>
        </w:rPr>
      </w:pPr>
      <w:r w:rsidRPr="00AA2708">
        <w:rPr>
          <w:lang w:eastAsia="en-GB"/>
        </w:rPr>
        <w:t xml:space="preserve">This operation point permits the decoding and rendering of restricted coverage video signals in a rudimentary way. In this case it is expected that pixels that are projected to a non-covered region are included in the full image, but are visually differentiated from the covered region, for example using black, grey or white color. </w:t>
      </w:r>
    </w:p>
    <w:p w14:paraId="779723C9" w14:textId="77777777" w:rsidR="00E836DA" w:rsidRPr="00AA2708" w:rsidRDefault="00E836DA" w:rsidP="00E836DA">
      <w:pPr>
        <w:rPr>
          <w:lang w:eastAsia="en-GB"/>
        </w:rPr>
      </w:pPr>
      <w:r w:rsidRPr="00AA2708">
        <w:rPr>
          <w:lang w:eastAsia="en-GB"/>
        </w:rPr>
        <w:lastRenderedPageBreak/>
        <w:t>Application or system-based signalling may support signalling the coverage region.</w:t>
      </w:r>
    </w:p>
    <w:p w14:paraId="7C44DBC3" w14:textId="77777777" w:rsidR="00E836DA" w:rsidRPr="0031473F" w:rsidRDefault="00E836DA" w:rsidP="00E836DA">
      <w:pPr>
        <w:pStyle w:val="Heading4"/>
        <w:keepNext w:val="0"/>
        <w:rPr>
          <w:rFonts w:eastAsia="Malgun Gothic"/>
        </w:rPr>
      </w:pPr>
      <w:bookmarkStart w:id="298" w:name="_Toc19383190"/>
      <w:bookmarkStart w:id="299" w:name="_Toc36232108"/>
      <w:bookmarkStart w:id="300" w:name="_Toc73529516"/>
      <w:bookmarkStart w:id="301" w:name="_Toc73530855"/>
      <w:bookmarkStart w:id="302" w:name="_Toc74859324"/>
      <w:r w:rsidRPr="00AA2708">
        <w:rPr>
          <w:rFonts w:eastAsia="Malgun Gothic"/>
        </w:rPr>
        <w:t>5.1.4.11</w:t>
      </w:r>
      <w:r w:rsidRPr="00AA2708">
        <w:rPr>
          <w:rFonts w:eastAsia="Malgun Gothic"/>
        </w:rPr>
        <w:tab/>
        <w:t xml:space="preserve">Other </w:t>
      </w:r>
      <w:r w:rsidRPr="0031473F">
        <w:rPr>
          <w:rFonts w:eastAsia="Malgun Gothic"/>
        </w:rPr>
        <w:t>VR Metadata</w:t>
      </w:r>
      <w:bookmarkEnd w:id="298"/>
      <w:bookmarkEnd w:id="299"/>
      <w:bookmarkEnd w:id="300"/>
      <w:bookmarkEnd w:id="301"/>
      <w:bookmarkEnd w:id="302"/>
    </w:p>
    <w:p w14:paraId="78AFD0E1" w14:textId="77777777" w:rsidR="00E836DA" w:rsidRPr="00AA2708" w:rsidRDefault="00E836DA" w:rsidP="00E836DA">
      <w:pPr>
        <w:rPr>
          <w:rFonts w:eastAsia="Malgun Gothic"/>
        </w:rPr>
      </w:pPr>
      <w:r w:rsidRPr="00AA2708">
        <w:rPr>
          <w:lang w:eastAsia="en-GB"/>
        </w:rPr>
        <w:t xml:space="preserve">For a Bitstream conforming to the </w:t>
      </w:r>
      <w:r w:rsidRPr="00AA2708">
        <w:t>3GPP VR Basic H.264/AVC Operation Point:</w:t>
      </w:r>
    </w:p>
    <w:p w14:paraId="0BED507C" w14:textId="77777777" w:rsidR="00E836DA" w:rsidRPr="00AA2708" w:rsidRDefault="00E836DA" w:rsidP="00E836DA">
      <w:pPr>
        <w:pStyle w:val="B10"/>
        <w:rPr>
          <w:b/>
        </w:rPr>
      </w:pPr>
      <w:r w:rsidRPr="00AA2708">
        <w:t>-</w:t>
      </w:r>
      <w:r w:rsidRPr="00AA2708">
        <w:tab/>
        <w:t>the equirectangular projection SEI message (</w:t>
      </w:r>
      <w:r w:rsidRPr="00AA2708">
        <w:rPr>
          <w:rFonts w:ascii="Courier New" w:hAnsi="Courier New" w:cs="Courier New"/>
        </w:rPr>
        <w:t>payloadType</w:t>
      </w:r>
      <w:r w:rsidRPr="0031473F">
        <w:t xml:space="preserve"> equal to 150) with </w:t>
      </w:r>
      <w:r w:rsidRPr="0031473F">
        <w:rPr>
          <w:rFonts w:ascii="Courier New" w:hAnsi="Courier New" w:cs="Courier New"/>
          <w:lang w:eastAsia="zh-CN"/>
        </w:rPr>
        <w:t>erp_guard_band_flag</w:t>
      </w:r>
      <w:r w:rsidRPr="00B20DCE">
        <w:rPr>
          <w:lang w:eastAsia="zh-CN"/>
        </w:rPr>
        <w:t xml:space="preserve"> not set to 0 shall not be present</w:t>
      </w:r>
      <w:r w:rsidR="0016762F" w:rsidRPr="00AA2708">
        <w:rPr>
          <w:lang w:eastAsia="zh-CN"/>
        </w:rPr>
        <w:t>,</w:t>
      </w:r>
    </w:p>
    <w:p w14:paraId="2A356B8E" w14:textId="77777777" w:rsidR="00E836DA" w:rsidRPr="00AA2708" w:rsidRDefault="00E836DA" w:rsidP="00E836DA">
      <w:pPr>
        <w:pStyle w:val="B10"/>
        <w:rPr>
          <w:szCs w:val="22"/>
        </w:rPr>
      </w:pPr>
      <w:r w:rsidRPr="00AA2708">
        <w:t>-</w:t>
      </w:r>
      <w:r w:rsidRPr="00AA2708">
        <w:tab/>
        <w:t xml:space="preserve">the sphere rotation SEI message </w:t>
      </w:r>
      <w:r w:rsidRPr="00AA2708">
        <w:rPr>
          <w:szCs w:val="22"/>
        </w:rPr>
        <w:t>(</w:t>
      </w:r>
      <w:r w:rsidRPr="00AA2708">
        <w:rPr>
          <w:rFonts w:ascii="Courier New" w:hAnsi="Courier New" w:cs="Courier New"/>
          <w:szCs w:val="22"/>
        </w:rPr>
        <w:t>payloadType</w:t>
      </w:r>
      <w:r w:rsidRPr="00AA2708">
        <w:rPr>
          <w:szCs w:val="22"/>
        </w:rPr>
        <w:t xml:space="preserve"> equal to 154) shall not be present</w:t>
      </w:r>
      <w:r w:rsidR="0016762F" w:rsidRPr="00AA2708">
        <w:rPr>
          <w:szCs w:val="22"/>
        </w:rPr>
        <w:t>,</w:t>
      </w:r>
    </w:p>
    <w:p w14:paraId="5E6BFD80" w14:textId="77777777" w:rsidR="00E836DA" w:rsidRPr="00AA2708" w:rsidRDefault="00E836DA" w:rsidP="00E836DA">
      <w:pPr>
        <w:pStyle w:val="B10"/>
      </w:pPr>
      <w:r w:rsidRPr="00AA2708">
        <w:t>-</w:t>
      </w:r>
      <w:r w:rsidRPr="00AA2708">
        <w:tab/>
        <w:t>the region-wise packing SEI message (</w:t>
      </w:r>
      <w:r w:rsidRPr="00AA2708">
        <w:rPr>
          <w:rFonts w:ascii="Courier New" w:hAnsi="Courier New" w:cs="Courier New"/>
        </w:rPr>
        <w:t>payloadType</w:t>
      </w:r>
      <w:r w:rsidRPr="00AA2708">
        <w:t xml:space="preserve"> equal to 155) shall not be present</w:t>
      </w:r>
      <w:r w:rsidR="0016762F" w:rsidRPr="00AA2708">
        <w:t>,</w:t>
      </w:r>
    </w:p>
    <w:p w14:paraId="6FE90C50" w14:textId="77777777" w:rsidR="00E836DA" w:rsidRPr="00AA2708" w:rsidRDefault="00E836DA" w:rsidP="00E836DA">
      <w:pPr>
        <w:pStyle w:val="B10"/>
      </w:pPr>
      <w:r w:rsidRPr="00AA2708">
        <w:t>-</w:t>
      </w:r>
      <w:r w:rsidRPr="00AA2708">
        <w:tab/>
        <w:t>the frame-packing arrangement SEI message (</w:t>
      </w:r>
      <w:r w:rsidRPr="00AA2708">
        <w:rPr>
          <w:rFonts w:ascii="Courier New" w:hAnsi="Courier New" w:cs="Courier New"/>
        </w:rPr>
        <w:t>payloadType</w:t>
      </w:r>
      <w:r w:rsidRPr="00AA2708">
        <w:t xml:space="preserve"> equal to 45) shall not be present</w:t>
      </w:r>
      <w:r w:rsidR="0016762F" w:rsidRPr="00AA2708">
        <w:t>.</w:t>
      </w:r>
    </w:p>
    <w:p w14:paraId="5A8A39B8" w14:textId="77777777" w:rsidR="00E836DA" w:rsidRPr="00AA2708" w:rsidRDefault="00E836DA" w:rsidP="00E836DA">
      <w:pPr>
        <w:pStyle w:val="Heading4"/>
        <w:rPr>
          <w:rFonts w:eastAsia="Malgun Gothic"/>
        </w:rPr>
      </w:pPr>
      <w:bookmarkStart w:id="303" w:name="_Toc19383191"/>
      <w:bookmarkStart w:id="304" w:name="_Toc36232109"/>
      <w:bookmarkStart w:id="305" w:name="_Toc73529517"/>
      <w:bookmarkStart w:id="306" w:name="_Toc73530856"/>
      <w:bookmarkStart w:id="307" w:name="_Toc74859325"/>
      <w:r w:rsidRPr="00AA2708">
        <w:rPr>
          <w:rFonts w:eastAsia="Malgun Gothic"/>
        </w:rPr>
        <w:t>5.1.4.12</w:t>
      </w:r>
      <w:r w:rsidRPr="00AA2708">
        <w:rPr>
          <w:rFonts w:eastAsia="Malgun Gothic"/>
        </w:rPr>
        <w:tab/>
        <w:t>Receiver Compatibility</w:t>
      </w:r>
      <w:bookmarkEnd w:id="303"/>
      <w:bookmarkEnd w:id="304"/>
      <w:bookmarkEnd w:id="305"/>
      <w:bookmarkEnd w:id="306"/>
      <w:bookmarkEnd w:id="307"/>
    </w:p>
    <w:p w14:paraId="03D52DFA" w14:textId="77777777" w:rsidR="00E836DA" w:rsidRPr="00AA2708" w:rsidRDefault="00E836DA" w:rsidP="00E836DA">
      <w:pPr>
        <w:rPr>
          <w:rFonts w:eastAsia="Malgun Gothic"/>
        </w:rPr>
      </w:pPr>
      <w:r w:rsidRPr="00AA2708">
        <w:t>Receivers conforming to the 3GPP VR Basic H.264/AVC Operation Point shall support decoding and displaying</w:t>
      </w:r>
      <w:r w:rsidRPr="00AA2708">
        <w:rPr>
          <w:b/>
        </w:rPr>
        <w:t xml:space="preserve"> </w:t>
      </w:r>
      <w:r w:rsidRPr="00AA2708">
        <w:t>3GPP VR Basic H.264/AVC Operation Point Bitstreams.</w:t>
      </w:r>
    </w:p>
    <w:p w14:paraId="2451730A" w14:textId="77777777" w:rsidR="00E836DA" w:rsidRPr="00AA2708" w:rsidRDefault="00E836DA" w:rsidP="00E836DA">
      <w:r w:rsidRPr="00AA2708">
        <w:t>Receivers conforming to the 3GPP VR Basic H.264/AVC Operation Point shall support all Receiver requirements in clause 5.1.4.</w:t>
      </w:r>
    </w:p>
    <w:p w14:paraId="63B70858" w14:textId="77777777" w:rsidR="00E836DA" w:rsidRPr="00AA2708" w:rsidRDefault="00E836DA" w:rsidP="00E836DA">
      <w:pPr>
        <w:pStyle w:val="Heading3"/>
        <w:rPr>
          <w:rFonts w:eastAsia="Malgun Gothic"/>
        </w:rPr>
      </w:pPr>
      <w:bookmarkStart w:id="308" w:name="_Toc19383192"/>
      <w:bookmarkStart w:id="309" w:name="_Toc36232110"/>
      <w:bookmarkStart w:id="310" w:name="_Toc73529518"/>
      <w:bookmarkStart w:id="311" w:name="_Toc73530857"/>
      <w:bookmarkStart w:id="312" w:name="_Toc74859326"/>
      <w:r w:rsidRPr="00AA2708">
        <w:rPr>
          <w:rFonts w:eastAsia="Malgun Gothic"/>
        </w:rPr>
        <w:t>5.1.5</w:t>
      </w:r>
      <w:r w:rsidRPr="00AA2708">
        <w:rPr>
          <w:rFonts w:eastAsia="Malgun Gothic"/>
        </w:rPr>
        <w:tab/>
        <w:t>Main H.265/HEVC</w:t>
      </w:r>
      <w:bookmarkEnd w:id="308"/>
      <w:bookmarkEnd w:id="309"/>
      <w:bookmarkEnd w:id="310"/>
      <w:bookmarkEnd w:id="311"/>
      <w:bookmarkEnd w:id="312"/>
    </w:p>
    <w:p w14:paraId="7FC7FD45" w14:textId="77777777" w:rsidR="00E836DA" w:rsidRPr="00AA2708" w:rsidRDefault="00E836DA" w:rsidP="00E836DA">
      <w:pPr>
        <w:pStyle w:val="Heading4"/>
        <w:rPr>
          <w:rFonts w:eastAsia="Malgun Gothic"/>
        </w:rPr>
      </w:pPr>
      <w:bookmarkStart w:id="313" w:name="_Toc19383193"/>
      <w:bookmarkStart w:id="314" w:name="_Toc36232111"/>
      <w:bookmarkStart w:id="315" w:name="_Toc73529519"/>
      <w:bookmarkStart w:id="316" w:name="_Toc73530858"/>
      <w:bookmarkStart w:id="317" w:name="_Toc74859327"/>
      <w:r w:rsidRPr="00AA2708">
        <w:rPr>
          <w:rFonts w:eastAsia="Malgun Gothic"/>
        </w:rPr>
        <w:t>5.1.5.1</w:t>
      </w:r>
      <w:r w:rsidRPr="00AA2708">
        <w:rPr>
          <w:rFonts w:eastAsia="Malgun Gothic"/>
        </w:rPr>
        <w:tab/>
        <w:t>General</w:t>
      </w:r>
      <w:bookmarkEnd w:id="313"/>
      <w:bookmarkEnd w:id="314"/>
      <w:bookmarkEnd w:id="315"/>
      <w:bookmarkEnd w:id="316"/>
      <w:bookmarkEnd w:id="317"/>
    </w:p>
    <w:p w14:paraId="364C3016" w14:textId="77777777" w:rsidR="00E836DA" w:rsidRPr="00AA2708" w:rsidRDefault="00E836DA" w:rsidP="00A420D4">
      <w:pPr>
        <w:rPr>
          <w:rFonts w:eastAsia="Malgun Gothic"/>
        </w:rPr>
      </w:pPr>
      <w:r w:rsidRPr="00AA2708">
        <w:t>This operation targets enhanced 360 video decoding and rendering of H.265/HEVC video for VR applications. Among others, this operation point supports among others rendering of:</w:t>
      </w:r>
    </w:p>
    <w:p w14:paraId="23DD84C0" w14:textId="77777777" w:rsidR="00E836DA" w:rsidRPr="0031473F" w:rsidRDefault="00E836DA" w:rsidP="00A420D4">
      <w:pPr>
        <w:pStyle w:val="B10"/>
      </w:pPr>
      <w:r w:rsidRPr="00AA2708">
        <w:t>-</w:t>
      </w:r>
      <w:r w:rsidRPr="00AA2708">
        <w:tab/>
        <w:t>4K mono vid</w:t>
      </w:r>
      <w:r w:rsidRPr="0031473F">
        <w:t>eo at up to 60 Hz frame rates</w:t>
      </w:r>
    </w:p>
    <w:p w14:paraId="043A7B8B" w14:textId="77777777" w:rsidR="00E836DA" w:rsidRPr="00B20DCE" w:rsidRDefault="00E836DA" w:rsidP="00A420D4">
      <w:pPr>
        <w:pStyle w:val="B10"/>
      </w:pPr>
      <w:r w:rsidRPr="00B20DCE">
        <w:t>-</w:t>
      </w:r>
      <w:r w:rsidRPr="00B20DCE">
        <w:tab/>
        <w:t>3K stereoscopic video at up to 60 Hz frame rates</w:t>
      </w:r>
    </w:p>
    <w:p w14:paraId="52A2230A" w14:textId="77777777" w:rsidR="00E836DA" w:rsidRPr="00AA2708" w:rsidRDefault="00E836DA" w:rsidP="00A420D4">
      <w:pPr>
        <w:pStyle w:val="B10"/>
      </w:pPr>
      <w:r w:rsidRPr="00AA2708">
        <w:t>-</w:t>
      </w:r>
      <w:r w:rsidRPr="00AA2708">
        <w:tab/>
        <w:t>Higher than 4K resolutions for restricted coverage</w:t>
      </w:r>
    </w:p>
    <w:p w14:paraId="31272288" w14:textId="77777777" w:rsidR="00E836DA" w:rsidRPr="00AA2708" w:rsidRDefault="00E836DA" w:rsidP="00A420D4">
      <w:pPr>
        <w:pStyle w:val="B10"/>
      </w:pPr>
      <w:r w:rsidRPr="00AA2708">
        <w:t>-</w:t>
      </w:r>
      <w:r w:rsidRPr="00AA2708">
        <w:tab/>
        <w:t>Rendering of certain viewports in higher quality than others beyond 4K</w:t>
      </w:r>
    </w:p>
    <w:p w14:paraId="45648476" w14:textId="77777777" w:rsidR="00E836DA" w:rsidRPr="00AA2708" w:rsidRDefault="00E836DA" w:rsidP="00A420D4">
      <w:pPr>
        <w:pStyle w:val="B10"/>
      </w:pPr>
      <w:r w:rsidRPr="00AA2708">
        <w:t>-</w:t>
      </w:r>
      <w:r w:rsidRPr="00AA2708">
        <w:tab/>
        <w:t>extended colour space and SDR transfer characteristics</w:t>
      </w:r>
    </w:p>
    <w:p w14:paraId="3C3A8087" w14:textId="77777777" w:rsidR="00E836DA" w:rsidRPr="00AA2708" w:rsidRDefault="00E836DA" w:rsidP="00E836DA">
      <w:r w:rsidRPr="00AA2708">
        <w:t>A Bitstream conforming to the 3GPP VR Main H.265/HEVC Operation point shall conform to the requirements in the remainder of clause 5.1.5.</w:t>
      </w:r>
    </w:p>
    <w:p w14:paraId="2B6196D5" w14:textId="77777777" w:rsidR="00E836DA" w:rsidRPr="00AA2708" w:rsidRDefault="00E836DA" w:rsidP="00E836DA">
      <w:r w:rsidRPr="00AA2708">
        <w:t>A Receiver conforming to the 3GPP VR Main H.265/HEVC Operation point shall support decoding and rendering a Bitstream conforming to the 3GPP VR Main H.265/HEVC Operation point. Detailed receiver requirements are provided in the remainder of clause 5.1.5.</w:t>
      </w:r>
    </w:p>
    <w:p w14:paraId="59E43069" w14:textId="77777777" w:rsidR="00E836DA" w:rsidRPr="00AA2708" w:rsidRDefault="00E836DA" w:rsidP="00E836DA">
      <w:pPr>
        <w:pStyle w:val="Heading4"/>
        <w:rPr>
          <w:rFonts w:eastAsia="Malgun Gothic"/>
        </w:rPr>
      </w:pPr>
      <w:bookmarkStart w:id="318" w:name="_Toc19383194"/>
      <w:bookmarkStart w:id="319" w:name="_Toc36232112"/>
      <w:bookmarkStart w:id="320" w:name="_Toc73529520"/>
      <w:bookmarkStart w:id="321" w:name="_Toc73530859"/>
      <w:bookmarkStart w:id="322" w:name="_Toc74859328"/>
      <w:r w:rsidRPr="00AA2708">
        <w:rPr>
          <w:rFonts w:eastAsia="Malgun Gothic"/>
        </w:rPr>
        <w:t>5.1.5.2</w:t>
      </w:r>
      <w:r w:rsidRPr="00AA2708">
        <w:rPr>
          <w:rFonts w:eastAsia="Malgun Gothic"/>
        </w:rPr>
        <w:tab/>
        <w:t>Profile and level</w:t>
      </w:r>
      <w:bookmarkEnd w:id="318"/>
      <w:bookmarkEnd w:id="319"/>
      <w:bookmarkEnd w:id="320"/>
      <w:bookmarkEnd w:id="321"/>
      <w:bookmarkEnd w:id="322"/>
    </w:p>
    <w:p w14:paraId="22220D7B" w14:textId="77777777" w:rsidR="00E836DA" w:rsidRPr="00AA2708" w:rsidRDefault="00E836DA" w:rsidP="00E836DA">
      <w:pPr>
        <w:rPr>
          <w:rFonts w:eastAsia="Malgun Gothic"/>
        </w:rPr>
      </w:pPr>
      <w:r w:rsidRPr="00AA2708">
        <w:t xml:space="preserve">A Bitstream conforming to the 3GPP VR Main H.265/HEVC Operation point shall conform to </w:t>
      </w:r>
      <w:r w:rsidRPr="00AA2708">
        <w:rPr>
          <w:lang w:eastAsia="en-GB"/>
        </w:rPr>
        <w:t>H.265/HEVC Main-10 Profile Main Tier Profile Level 5.1 [6]</w:t>
      </w:r>
      <w:r w:rsidRPr="00AA2708">
        <w:t>.</w:t>
      </w:r>
    </w:p>
    <w:p w14:paraId="0F6BD94A" w14:textId="77777777" w:rsidR="00E836DA" w:rsidRPr="00AA2708" w:rsidRDefault="00E836DA" w:rsidP="00E836DA">
      <w:r w:rsidRPr="00AA2708">
        <w:t xml:space="preserve">Hence, </w:t>
      </w:r>
      <w:r w:rsidRPr="00AA2708">
        <w:rPr>
          <w:lang w:eastAsia="en-GB"/>
        </w:rPr>
        <w:t xml:space="preserve">for a Bitstream conforming to the </w:t>
      </w:r>
      <w:r w:rsidRPr="00AA2708">
        <w:t>3GPP VR Main H.265/HEVC Operation point shall comply with the following restrictions:</w:t>
      </w:r>
    </w:p>
    <w:p w14:paraId="377BA8CD" w14:textId="77777777" w:rsidR="00E836DA" w:rsidRPr="00B20DCE" w:rsidRDefault="00E836DA" w:rsidP="00E836DA">
      <w:pPr>
        <w:pStyle w:val="B10"/>
      </w:pPr>
      <w:r w:rsidRPr="00AA2708">
        <w:t>-</w:t>
      </w:r>
      <w:r w:rsidRPr="00AA2708">
        <w:tab/>
        <w:t xml:space="preserve">The </w:t>
      </w:r>
      <w:r w:rsidRPr="00AA2708">
        <w:rPr>
          <w:rFonts w:ascii="Courier New" w:hAnsi="Courier New" w:cs="Courier New"/>
        </w:rPr>
        <w:t>general_profile_idc</w:t>
      </w:r>
      <w:r w:rsidRPr="0031473F">
        <w:t xml:space="preserve"> shall be set to 2 indicating the Main10 p</w:t>
      </w:r>
      <w:r w:rsidRPr="00B20DCE">
        <w:t>rofile.</w:t>
      </w:r>
    </w:p>
    <w:p w14:paraId="1E078DCD" w14:textId="77777777" w:rsidR="00E836DA" w:rsidRPr="00AA2708" w:rsidRDefault="00E836DA" w:rsidP="00E836DA">
      <w:pPr>
        <w:pStyle w:val="B10"/>
      </w:pPr>
      <w:r w:rsidRPr="00AA2708">
        <w:t>-</w:t>
      </w:r>
      <w:r w:rsidRPr="00AA2708">
        <w:tab/>
        <w:t xml:space="preserve">The </w:t>
      </w:r>
      <w:r w:rsidRPr="00AA2708">
        <w:rPr>
          <w:rFonts w:ascii="Courier New" w:hAnsi="Courier New" w:cs="Courier New"/>
        </w:rPr>
        <w:t>general_tier_flag</w:t>
      </w:r>
      <w:r w:rsidRPr="00AA2708">
        <w:t xml:space="preserve"> shall be set to 0 indicating the Main tier.</w:t>
      </w:r>
    </w:p>
    <w:p w14:paraId="22D7B655" w14:textId="77777777" w:rsidR="00E836DA" w:rsidRPr="00AA2708" w:rsidRDefault="00E836DA" w:rsidP="00E836DA">
      <w:pPr>
        <w:pStyle w:val="B10"/>
      </w:pPr>
      <w:r w:rsidRPr="00AA2708">
        <w:t>-</w:t>
      </w:r>
      <w:r w:rsidRPr="00AA2708">
        <w:tab/>
        <w:t xml:space="preserve">The value of </w:t>
      </w:r>
      <w:r w:rsidRPr="00AA2708">
        <w:rPr>
          <w:rFonts w:ascii="Courier New" w:hAnsi="Courier New" w:cs="Courier New"/>
        </w:rPr>
        <w:t>level_idc</w:t>
      </w:r>
      <w:r w:rsidRPr="00AA2708">
        <w:t xml:space="preserve"> shall not be greater than 153 (corresponding to the Level 5.1) and should indicate the lowest level to which the Bitstream conforms.</w:t>
      </w:r>
    </w:p>
    <w:p w14:paraId="487AB1F2" w14:textId="77777777" w:rsidR="00E836DA" w:rsidRPr="00AA2708" w:rsidRDefault="00E836DA" w:rsidP="00E836DA">
      <w:pPr>
        <w:pStyle w:val="Heading4"/>
        <w:rPr>
          <w:rFonts w:eastAsia="Malgun Gothic"/>
        </w:rPr>
      </w:pPr>
      <w:bookmarkStart w:id="323" w:name="_Toc19383195"/>
      <w:bookmarkStart w:id="324" w:name="_Toc36232113"/>
      <w:bookmarkStart w:id="325" w:name="_Toc73529521"/>
      <w:bookmarkStart w:id="326" w:name="_Toc73530860"/>
      <w:bookmarkStart w:id="327" w:name="_Toc74859329"/>
      <w:r w:rsidRPr="00AA2708">
        <w:rPr>
          <w:rFonts w:eastAsia="Malgun Gothic"/>
        </w:rPr>
        <w:lastRenderedPageBreak/>
        <w:t>5.1.5.3</w:t>
      </w:r>
      <w:r w:rsidRPr="00AA2708">
        <w:rPr>
          <w:rFonts w:eastAsia="Malgun Gothic"/>
        </w:rPr>
        <w:tab/>
        <w:t>Bit depth</w:t>
      </w:r>
      <w:bookmarkEnd w:id="323"/>
      <w:bookmarkEnd w:id="324"/>
      <w:bookmarkEnd w:id="325"/>
      <w:bookmarkEnd w:id="326"/>
      <w:bookmarkEnd w:id="327"/>
    </w:p>
    <w:p w14:paraId="26096D4D" w14:textId="77777777" w:rsidR="00E836DA" w:rsidRPr="00AA2708" w:rsidRDefault="00E836DA" w:rsidP="00E836DA">
      <w:pPr>
        <w:rPr>
          <w:rFonts w:eastAsia="Malgun Gothic"/>
        </w:rPr>
      </w:pPr>
      <w:r w:rsidRPr="00AA2708">
        <w:t>Bitstreams conforming to the 3GPP VR Main H.265/HEVC Operation point shall be encoded with either 8 or 10 bit precision:</w:t>
      </w:r>
    </w:p>
    <w:p w14:paraId="52B2FB63" w14:textId="77777777" w:rsidR="00E836DA" w:rsidRPr="0031473F" w:rsidRDefault="00E836DA" w:rsidP="00E836DA">
      <w:pPr>
        <w:pStyle w:val="B10"/>
      </w:pPr>
      <w:r w:rsidRPr="00AA2708">
        <w:t>-</w:t>
      </w:r>
      <w:r w:rsidRPr="00AA2708">
        <w:tab/>
      </w:r>
      <w:r w:rsidRPr="00AA2708">
        <w:rPr>
          <w:rFonts w:ascii="Courier New" w:hAnsi="Courier New" w:cs="Courier New"/>
        </w:rPr>
        <w:t>bit_depth_luma_minus8</w:t>
      </w:r>
      <w:r w:rsidRPr="0031473F">
        <w:t xml:space="preserve"> = 0 or 2 (8 or 10 bits respectively)</w:t>
      </w:r>
    </w:p>
    <w:p w14:paraId="3762EBB1" w14:textId="77777777" w:rsidR="00E836DA" w:rsidRPr="00AA2708" w:rsidRDefault="00E836DA" w:rsidP="00E836DA">
      <w:pPr>
        <w:pStyle w:val="B10"/>
      </w:pPr>
      <w:r w:rsidRPr="0031473F">
        <w:t>-</w:t>
      </w:r>
      <w:r w:rsidRPr="0031473F">
        <w:tab/>
      </w:r>
      <w:r w:rsidRPr="0031473F">
        <w:rPr>
          <w:rFonts w:ascii="Courier New" w:hAnsi="Courier New" w:cs="Courier New"/>
        </w:rPr>
        <w:t>bit_depth_chroma_minus8</w:t>
      </w:r>
      <w:r w:rsidRPr="00B20DCE">
        <w:t xml:space="preserve"> = </w:t>
      </w:r>
      <w:r w:rsidRPr="00AA2708">
        <w:rPr>
          <w:rFonts w:ascii="Courier New" w:hAnsi="Courier New" w:cs="Courier New"/>
        </w:rPr>
        <w:t>bit_depth_luma_minus8</w:t>
      </w:r>
      <w:r w:rsidRPr="00AA2708">
        <w:t xml:space="preserve"> </w:t>
      </w:r>
    </w:p>
    <w:p w14:paraId="68F8C043" w14:textId="77777777" w:rsidR="00E836DA" w:rsidRPr="00AA2708" w:rsidRDefault="00E836DA" w:rsidP="00E836DA">
      <w:r w:rsidRPr="00AA2708">
        <w:t>Receivers conforming to the 3GPP VR Main H.265/HEVC Operation Point shall support 8 bit and10 bit precision.</w:t>
      </w:r>
    </w:p>
    <w:p w14:paraId="29F4B7D0" w14:textId="77777777" w:rsidR="00E836DA" w:rsidRPr="00AA2708" w:rsidRDefault="00E836DA" w:rsidP="00E836DA">
      <w:pPr>
        <w:pStyle w:val="Heading4"/>
        <w:rPr>
          <w:rFonts w:eastAsia="Malgun Gothic"/>
        </w:rPr>
      </w:pPr>
      <w:bookmarkStart w:id="328" w:name="_Toc19383196"/>
      <w:bookmarkStart w:id="329" w:name="_Toc36232114"/>
      <w:bookmarkStart w:id="330" w:name="_Toc73529522"/>
      <w:bookmarkStart w:id="331" w:name="_Toc73530861"/>
      <w:bookmarkStart w:id="332" w:name="_Toc74859330"/>
      <w:r w:rsidRPr="00AA2708">
        <w:rPr>
          <w:rFonts w:eastAsia="Malgun Gothic"/>
        </w:rPr>
        <w:t>5.1.5.4</w:t>
      </w:r>
      <w:r w:rsidRPr="00AA2708">
        <w:rPr>
          <w:rFonts w:eastAsia="Malgun Gothic"/>
        </w:rPr>
        <w:tab/>
        <w:t>Spatial Resolutions</w:t>
      </w:r>
      <w:bookmarkEnd w:id="328"/>
      <w:bookmarkEnd w:id="329"/>
      <w:bookmarkEnd w:id="330"/>
      <w:bookmarkEnd w:id="331"/>
      <w:bookmarkEnd w:id="332"/>
    </w:p>
    <w:p w14:paraId="2C3C6880" w14:textId="77777777" w:rsidR="00E836DA" w:rsidRPr="00AA2708" w:rsidRDefault="00E836DA" w:rsidP="00E836DA">
      <w:pPr>
        <w:rPr>
          <w:rFonts w:eastAsia="Malgun Gothic"/>
        </w:rPr>
      </w:pPr>
      <w:r w:rsidRPr="00AA2708">
        <w:t>Due to the options provided in this operation point, additional original format may be considered that can then be decoded and rendered by a Receiver conforming to this operation point. Recommended original formats beyond those specified in clause 5.1.4.3 for equirectangular projection (ERP) are:</w:t>
      </w:r>
    </w:p>
    <w:p w14:paraId="2481CA59" w14:textId="77777777" w:rsidR="00E836DA" w:rsidRPr="00AA2708" w:rsidRDefault="009F312F" w:rsidP="009F312F">
      <w:pPr>
        <w:pStyle w:val="B10"/>
      </w:pPr>
      <w:r w:rsidRPr="00AA2708">
        <w:t>-</w:t>
      </w:r>
      <w:r w:rsidRPr="00AA2708">
        <w:tab/>
      </w:r>
      <w:r w:rsidR="00E836DA" w:rsidRPr="00AA2708">
        <w:t>Mono formats: 6144 × 3072, 5880 × 2880</w:t>
      </w:r>
    </w:p>
    <w:p w14:paraId="223C75A0" w14:textId="77777777" w:rsidR="00E836DA" w:rsidRPr="00AA2708" w:rsidRDefault="009F312F" w:rsidP="009F312F">
      <w:pPr>
        <w:pStyle w:val="B10"/>
      </w:pPr>
      <w:r w:rsidRPr="0031473F">
        <w:t>-</w:t>
      </w:r>
      <w:r w:rsidRPr="0031473F">
        <w:tab/>
      </w:r>
      <w:r w:rsidR="00E836DA" w:rsidRPr="0031473F">
        <w:t>Stereo formats with resolution for each eye: 3840 × 1920,</w:t>
      </w:r>
      <w:r w:rsidR="00E836DA" w:rsidRPr="00B20DCE">
        <w:t xml:space="preserve"> 288</w:t>
      </w:r>
      <w:r w:rsidR="00E836DA" w:rsidRPr="00AA2708">
        <w:t xml:space="preserve">0 × 1440, 2048 × 1024 </w:t>
      </w:r>
    </w:p>
    <w:p w14:paraId="047944EF" w14:textId="77777777" w:rsidR="00E836DA" w:rsidRPr="00AA2708" w:rsidRDefault="00E836DA" w:rsidP="00E836DA">
      <w:pPr>
        <w:rPr>
          <w:lang w:eastAsia="en-GB"/>
        </w:rPr>
      </w:pPr>
      <w:r w:rsidRPr="00AA2708">
        <w:rPr>
          <w:lang w:eastAsia="en-GB"/>
        </w:rPr>
        <w:t>If original signals are beyond the maximum permitted resolution of the video codec, then the region-wise packing needs to be applied to generate suitable distribution formats.</w:t>
      </w:r>
    </w:p>
    <w:p w14:paraId="3B563514" w14:textId="77777777" w:rsidR="00E836DA" w:rsidRPr="00AA2708" w:rsidRDefault="00E836DA" w:rsidP="00A420D4">
      <w:r w:rsidRPr="00AA2708">
        <w:rPr>
          <w:lang w:eastAsia="en-GB"/>
        </w:rPr>
        <w:t>The distribution formats are more flexible as additional VR metadata as defined in the remainder of clause 5.1.</w:t>
      </w:r>
      <w:r w:rsidR="003A0250" w:rsidRPr="00AA2708">
        <w:rPr>
          <w:lang w:eastAsia="en-GB"/>
        </w:rPr>
        <w:t xml:space="preserve">5 </w:t>
      </w:r>
      <w:r w:rsidRPr="00AA2708">
        <w:rPr>
          <w:lang w:eastAsia="en-GB"/>
        </w:rPr>
        <w:t xml:space="preserve">may be used. However, for the distribution formats, all requirements of H.265/HEVC Main-10 Profile Main Tier Profile Level 5.1 </w:t>
      </w:r>
      <w:r w:rsidRPr="00AA2708">
        <w:t xml:space="preserve">[5] shall apply to the decoded texture signal. </w:t>
      </w:r>
    </w:p>
    <w:p w14:paraId="753F1934" w14:textId="77777777" w:rsidR="0098209E" w:rsidRPr="00AA2708" w:rsidRDefault="0098209E" w:rsidP="0098209E">
      <w:r w:rsidRPr="00AA2708">
        <w:rPr>
          <w:lang w:eastAsia="en-GB"/>
        </w:rPr>
        <w:t xml:space="preserve">According to H.265/HEVC Main-10 Profile Main Tier Profile Level 5.1 </w:t>
      </w:r>
      <w:r w:rsidRPr="00AA2708">
        <w:t xml:space="preserve">[6], the maximum luminance width and height does not exceed 8,444 pixels. In addition to the </w:t>
      </w:r>
      <w:r w:rsidRPr="00AA2708">
        <w:rPr>
          <w:lang w:eastAsia="en-GB"/>
        </w:rPr>
        <w:t xml:space="preserve">H.265/HEVC Main-10 Profile Main Tier Profile Level 5.1 </w:t>
      </w:r>
      <w:r w:rsidRPr="00AA2708">
        <w:t xml:space="preserve">[6] constraints, a Bitstream conforming to the 3GPP VR </w:t>
      </w:r>
      <w:r w:rsidR="003A0250" w:rsidRPr="00AA2708">
        <w:t xml:space="preserve">Main </w:t>
      </w:r>
      <w:r w:rsidRPr="00AA2708">
        <w:t>H.265/HEVC Operation point, the decoded texture signal shall in addition:</w:t>
      </w:r>
    </w:p>
    <w:p w14:paraId="10B6D109" w14:textId="77777777" w:rsidR="0098209E" w:rsidRPr="00AA2708" w:rsidRDefault="0098209E" w:rsidP="0098209E">
      <w:pPr>
        <w:pStyle w:val="B10"/>
      </w:pPr>
      <w:r w:rsidRPr="00AA2708">
        <w:t>-</w:t>
      </w:r>
      <w:r w:rsidRPr="00AA2708">
        <w:tab/>
        <w:t>not exceed the luminance width of 8192 pixels, and</w:t>
      </w:r>
    </w:p>
    <w:p w14:paraId="507E0489" w14:textId="77777777" w:rsidR="0098209E" w:rsidRPr="0031473F" w:rsidRDefault="0098209E" w:rsidP="0098209E">
      <w:pPr>
        <w:pStyle w:val="B10"/>
      </w:pPr>
      <w:r w:rsidRPr="0031473F">
        <w:t>-</w:t>
      </w:r>
      <w:r w:rsidRPr="0031473F">
        <w:tab/>
        <w:t xml:space="preserve">not exceed the luminance height of 8192 pixels. </w:t>
      </w:r>
    </w:p>
    <w:p w14:paraId="0D80D370" w14:textId="77777777" w:rsidR="00E836DA" w:rsidRPr="00AA2708" w:rsidRDefault="00E836DA" w:rsidP="00E836DA">
      <w:pPr>
        <w:rPr>
          <w:lang w:eastAsia="en-GB"/>
        </w:rPr>
      </w:pPr>
      <w:r w:rsidRPr="00AA2708">
        <w:t xml:space="preserve">A Receiver </w:t>
      </w:r>
      <w:r w:rsidRPr="00AA2708">
        <w:rPr>
          <w:lang w:eastAsia="en-GB"/>
        </w:rPr>
        <w:t xml:space="preserve">conforming to the </w:t>
      </w:r>
      <w:r w:rsidRPr="00AA2708">
        <w:t xml:space="preserve">3GPP VR Main H.265/HEVC Operation Point shall be capable of decoding and rendering Bitstreams with a decoded texture signal of maximum luminance width of 8192 pixels </w:t>
      </w:r>
      <w:r w:rsidR="0077256F" w:rsidRPr="00AA2708">
        <w:t xml:space="preserve">a, </w:t>
      </w:r>
      <w:r w:rsidRPr="00AA2708">
        <w:t>maximum luminance height of 8192 pixels</w:t>
      </w:r>
      <w:r w:rsidR="0077256F" w:rsidRPr="00AA2708">
        <w:t xml:space="preserve"> and the overall profile/level constraints</w:t>
      </w:r>
      <w:r w:rsidRPr="00AA2708">
        <w:t xml:space="preserve">. </w:t>
      </w:r>
    </w:p>
    <w:p w14:paraId="223C3719" w14:textId="77777777" w:rsidR="00E836DA" w:rsidRPr="0031473F" w:rsidRDefault="00E836DA" w:rsidP="00E836DA">
      <w:pPr>
        <w:pStyle w:val="Heading4"/>
        <w:rPr>
          <w:rFonts w:eastAsia="Malgun Gothic"/>
        </w:rPr>
      </w:pPr>
      <w:bookmarkStart w:id="333" w:name="_Toc19383197"/>
      <w:bookmarkStart w:id="334" w:name="_Toc36232115"/>
      <w:bookmarkStart w:id="335" w:name="_Toc73529523"/>
      <w:bookmarkStart w:id="336" w:name="_Toc73530862"/>
      <w:bookmarkStart w:id="337" w:name="_Toc74859331"/>
      <w:r w:rsidRPr="00AA2708">
        <w:rPr>
          <w:rFonts w:eastAsia="Malgun Gothic"/>
        </w:rPr>
        <w:t>5.1.5.5</w:t>
      </w:r>
      <w:r w:rsidRPr="00AA2708">
        <w:rPr>
          <w:rFonts w:eastAsia="Malgun Gothic"/>
        </w:rPr>
        <w:tab/>
        <w:t>Colour information and Transfer Characteristi</w:t>
      </w:r>
      <w:r w:rsidRPr="0031473F">
        <w:rPr>
          <w:rFonts w:eastAsia="Malgun Gothic"/>
        </w:rPr>
        <w:t>cs</w:t>
      </w:r>
      <w:bookmarkEnd w:id="333"/>
      <w:bookmarkEnd w:id="334"/>
      <w:bookmarkEnd w:id="335"/>
      <w:bookmarkEnd w:id="336"/>
      <w:bookmarkEnd w:id="337"/>
    </w:p>
    <w:p w14:paraId="7B1A7187" w14:textId="77777777" w:rsidR="00E836DA" w:rsidRPr="00AA2708" w:rsidRDefault="00E836DA" w:rsidP="00E836DA">
      <w:pPr>
        <w:rPr>
          <w:rFonts w:eastAsia="Malgun Gothic"/>
          <w:lang w:eastAsia="en-GB"/>
        </w:rPr>
      </w:pPr>
      <w:r w:rsidRPr="00AA2708">
        <w:rPr>
          <w:lang w:eastAsia="en-GB"/>
        </w:rPr>
        <w:t xml:space="preserve">A Bitstream conforming to the </w:t>
      </w:r>
      <w:r w:rsidRPr="00AA2708">
        <w:t xml:space="preserve">3GPP VR Main H.265/HEVC Operation Point shall </w:t>
      </w:r>
      <w:r w:rsidRPr="00AA2708">
        <w:rPr>
          <w:lang w:eastAsia="en-GB"/>
        </w:rPr>
        <w:t xml:space="preserve">use either Recommendation ITU-R BT.709 [3] colorimetry or Recommendation ITU-R BT.2020 [4] colorimetry in non-constant luminance for standard dynamic range (SDR). </w:t>
      </w:r>
    </w:p>
    <w:p w14:paraId="408231C4" w14:textId="77777777" w:rsidR="00E836DA" w:rsidRPr="00AA2708" w:rsidRDefault="00E836DA" w:rsidP="00E836DA">
      <w:r w:rsidRPr="00AA2708">
        <w:rPr>
          <w:lang w:eastAsia="en-GB"/>
        </w:rPr>
        <w:t xml:space="preserve">Specifically, in the VUI, </w:t>
      </w:r>
      <w:r w:rsidRPr="00AA2708">
        <w:t>the colour parameter information shall be present, i.e.:</w:t>
      </w:r>
    </w:p>
    <w:p w14:paraId="5DBC116E" w14:textId="77777777" w:rsidR="00E836DA" w:rsidRPr="00B20DCE" w:rsidRDefault="00E836DA" w:rsidP="00E836DA">
      <w:pPr>
        <w:pStyle w:val="B10"/>
      </w:pPr>
      <w:r w:rsidRPr="00AA2708">
        <w:t>-</w:t>
      </w:r>
      <w:r w:rsidRPr="00AA2708">
        <w:tab/>
      </w:r>
      <w:r w:rsidRPr="00AA2708">
        <w:rPr>
          <w:rFonts w:ascii="Courier New" w:hAnsi="Courier New" w:cs="Courier New"/>
        </w:rPr>
        <w:t>video_signal_type_present_flag</w:t>
      </w:r>
      <w:r w:rsidRPr="0031473F">
        <w:t xml:space="preserve"> value and </w:t>
      </w:r>
      <w:r w:rsidRPr="0031473F">
        <w:rPr>
          <w:rFonts w:ascii="Courier New" w:hAnsi="Courier New" w:cs="Courier New"/>
        </w:rPr>
        <w:t>colour_description_present_flag</w:t>
      </w:r>
      <w:r w:rsidRPr="00B20DCE">
        <w:t xml:space="preserve"> value shall be set to 1. </w:t>
      </w:r>
    </w:p>
    <w:p w14:paraId="12F59203" w14:textId="77777777" w:rsidR="00E836DA" w:rsidRPr="00AA2708" w:rsidRDefault="00E836DA" w:rsidP="00E836DA">
      <w:pPr>
        <w:pStyle w:val="B10"/>
      </w:pPr>
      <w:r w:rsidRPr="00AA2708">
        <w:t>-</w:t>
      </w:r>
      <w:r w:rsidRPr="00AA2708">
        <w:tab/>
        <w:t xml:space="preserve">If BT.709 [3] is used, it shall be signalled by setting </w:t>
      </w:r>
      <w:r w:rsidRPr="00AA2708">
        <w:rPr>
          <w:rFonts w:ascii="Courier New" w:hAnsi="Courier New" w:cs="Courier New"/>
        </w:rPr>
        <w:t>colour_primaries</w:t>
      </w:r>
      <w:r w:rsidRPr="00AA2708">
        <w:t xml:space="preserve"> to the value 1, </w:t>
      </w:r>
      <w:r w:rsidRPr="00AA2708">
        <w:rPr>
          <w:rFonts w:ascii="Courier New" w:hAnsi="Courier New" w:cs="Courier New"/>
        </w:rPr>
        <w:t>transfer_characteristics</w:t>
      </w:r>
      <w:r w:rsidRPr="00AA2708">
        <w:t xml:space="preserve"> to the value 1 and </w:t>
      </w:r>
      <w:r w:rsidRPr="00AA2708">
        <w:rPr>
          <w:rFonts w:ascii="Courier New" w:hAnsi="Courier New" w:cs="Courier New"/>
        </w:rPr>
        <w:t>matrix_coeffs</w:t>
      </w:r>
      <w:r w:rsidRPr="00AA2708">
        <w:t xml:space="preserve"> to the value 1.</w:t>
      </w:r>
    </w:p>
    <w:p w14:paraId="2A738BF2" w14:textId="77777777" w:rsidR="00E30DE7" w:rsidRDefault="00E836DA" w:rsidP="00E836DA">
      <w:pPr>
        <w:pStyle w:val="B10"/>
        <w:rPr>
          <w:ins w:id="338" w:author="S4-210870_CR0010" w:date="2021-06-02T12:44:00Z"/>
        </w:rPr>
      </w:pPr>
      <w:r w:rsidRPr="00AA2708">
        <w:t>-</w:t>
      </w:r>
      <w:r w:rsidRPr="00AA2708">
        <w:tab/>
        <w:t xml:space="preserve">If BT.2020 [4] and SDR is used, </w:t>
      </w:r>
    </w:p>
    <w:p w14:paraId="71EF49E3" w14:textId="3A3A249B" w:rsidR="00E836DA" w:rsidRDefault="00E30DE7">
      <w:pPr>
        <w:pStyle w:val="B2"/>
        <w:rPr>
          <w:ins w:id="339" w:author="S4-210870_CR0010" w:date="2021-06-02T12:44:00Z"/>
        </w:rPr>
        <w:pPrChange w:id="340" w:author="Thomas Stockhammer" w:date="2021-06-08T11:07:00Z">
          <w:pPr>
            <w:pStyle w:val="B10"/>
            <w:ind w:firstLine="0"/>
          </w:pPr>
        </w:pPrChange>
      </w:pPr>
      <w:ins w:id="341" w:author="S4-210870_CR0010" w:date="2021-06-02T12:44:00Z">
        <w:r w:rsidRPr="00A83D2D">
          <w:rPr>
            <w:highlight w:val="yellow"/>
            <w:rPrChange w:id="342" w:author="Thomas Stockhammer" w:date="2021-06-08T11:07:00Z">
              <w:rPr/>
            </w:rPrChange>
          </w:rPr>
          <w:t xml:space="preserve">- </w:t>
        </w:r>
      </w:ins>
      <w:ins w:id="343" w:author="Thomas Stockhammer" w:date="2021-06-08T11:07:00Z">
        <w:r w:rsidR="00A83D2D" w:rsidRPr="00A83D2D">
          <w:rPr>
            <w:highlight w:val="yellow"/>
            <w:rPrChange w:id="344" w:author="Thomas Stockhammer" w:date="2021-06-08T11:07:00Z">
              <w:rPr/>
            </w:rPrChange>
          </w:rPr>
          <w:tab/>
        </w:r>
      </w:ins>
      <w:r w:rsidR="00E836DA" w:rsidRPr="00A83D2D">
        <w:rPr>
          <w:highlight w:val="yellow"/>
          <w:rPrChange w:id="345" w:author="Thomas Stockhammer" w:date="2021-06-08T11:07:00Z">
            <w:rPr/>
          </w:rPrChange>
        </w:rPr>
        <w:t xml:space="preserve">it shall be signalled by setting </w:t>
      </w:r>
      <w:r w:rsidR="00E836DA" w:rsidRPr="00391825">
        <w:rPr>
          <w:rFonts w:ascii="Courier New" w:hAnsi="Courier New" w:cs="Courier New"/>
          <w:highlight w:val="yellow"/>
          <w:rPrChange w:id="346" w:author="Thomas Stockhammer" w:date="2021-06-08T11:10:00Z">
            <w:rPr>
              <w:rFonts w:ascii="Courier New" w:hAnsi="Courier New" w:cs="Courier New"/>
            </w:rPr>
          </w:rPrChange>
        </w:rPr>
        <w:t>colour_primaries</w:t>
      </w:r>
      <w:r w:rsidR="00E836DA" w:rsidRPr="00A83D2D">
        <w:rPr>
          <w:highlight w:val="yellow"/>
          <w:rPrChange w:id="347" w:author="Thomas Stockhammer" w:date="2021-06-08T11:07:00Z">
            <w:rPr/>
          </w:rPrChange>
        </w:rPr>
        <w:t xml:space="preserve"> to the value 9, </w:t>
      </w:r>
      <w:r w:rsidR="00E836DA" w:rsidRPr="00391825">
        <w:rPr>
          <w:rFonts w:ascii="Courier New" w:hAnsi="Courier New" w:cs="Courier New"/>
          <w:highlight w:val="yellow"/>
          <w:rPrChange w:id="348" w:author="Thomas Stockhammer" w:date="2021-06-08T11:10:00Z">
            <w:rPr>
              <w:rFonts w:ascii="Courier New" w:hAnsi="Courier New" w:cs="Courier New"/>
            </w:rPr>
          </w:rPrChange>
        </w:rPr>
        <w:t>transfer_characteristics</w:t>
      </w:r>
      <w:r w:rsidR="00E836DA" w:rsidRPr="00A83D2D">
        <w:rPr>
          <w:highlight w:val="yellow"/>
          <w:rPrChange w:id="349" w:author="Thomas Stockhammer" w:date="2021-06-08T11:07:00Z">
            <w:rPr/>
          </w:rPrChange>
        </w:rPr>
        <w:t xml:space="preserve"> to the value 14 and </w:t>
      </w:r>
      <w:r w:rsidR="00E836DA" w:rsidRPr="005D02D2">
        <w:rPr>
          <w:rFonts w:ascii="Courier New" w:hAnsi="Courier New" w:cs="Courier New"/>
          <w:highlight w:val="yellow"/>
          <w:rPrChange w:id="350" w:author="Thomas Stockhammer" w:date="2021-06-08T11:11:00Z">
            <w:rPr>
              <w:rFonts w:ascii="Courier New" w:hAnsi="Courier New" w:cs="Courier New"/>
            </w:rPr>
          </w:rPrChange>
        </w:rPr>
        <w:t>matrix_coeffs</w:t>
      </w:r>
      <w:r w:rsidR="00E836DA" w:rsidRPr="00A83D2D">
        <w:rPr>
          <w:highlight w:val="yellow"/>
          <w:rPrChange w:id="351" w:author="Thomas Stockhammer" w:date="2021-06-08T11:07:00Z">
            <w:rPr/>
          </w:rPrChange>
        </w:rPr>
        <w:t xml:space="preserve"> to the value 9</w:t>
      </w:r>
      <w:del w:id="352" w:author="S4-210870_CR0010" w:date="2021-06-02T12:44:00Z">
        <w:r w:rsidR="00E836DA" w:rsidRPr="00A83D2D" w:rsidDel="00E30DE7">
          <w:rPr>
            <w:highlight w:val="yellow"/>
            <w:rPrChange w:id="353" w:author="Thomas Stockhammer" w:date="2021-06-08T11:07:00Z">
              <w:rPr/>
            </w:rPrChange>
          </w:rPr>
          <w:delText>.</w:delText>
        </w:r>
      </w:del>
      <w:ins w:id="354" w:author="S4-210870_CR0010" w:date="2021-06-02T12:44:00Z">
        <w:r w:rsidRPr="00A83D2D">
          <w:rPr>
            <w:highlight w:val="yellow"/>
            <w:rPrChange w:id="355" w:author="Thomas Stockhammer" w:date="2021-06-08T11:07:00Z">
              <w:rPr/>
            </w:rPrChange>
          </w:rPr>
          <w:t>;</w:t>
        </w:r>
      </w:ins>
    </w:p>
    <w:p w14:paraId="6490A5DA" w14:textId="43276FAE" w:rsidR="00E30DE7" w:rsidRPr="00AA2708" w:rsidRDefault="00E30DE7">
      <w:pPr>
        <w:pStyle w:val="B2"/>
        <w:pPrChange w:id="356" w:author="S4-210870_CR0010" w:date="2021-06-02T12:45:00Z">
          <w:pPr>
            <w:pStyle w:val="B10"/>
          </w:pPr>
        </w:pPrChange>
      </w:pPr>
      <w:ins w:id="357" w:author="S4-210870_CR0010" w:date="2021-06-02T12:44:00Z">
        <w:r w:rsidRPr="0031261C">
          <w:rPr>
            <w:rPrChange w:id="358" w:author="CR0010" w:date="2021-06-01T12:51:00Z">
              <w:rPr>
                <w:lang w:val="en-US"/>
              </w:rPr>
            </w:rPrChange>
          </w:rPr>
          <w:t>-</w:t>
        </w:r>
        <w:r>
          <w:tab/>
        </w:r>
        <w:r w:rsidRPr="00E30DE7">
          <w:t xml:space="preserve">the </w:t>
        </w:r>
        <w:r w:rsidRPr="00E30DE7">
          <w:rPr>
            <w:rFonts w:ascii="Courier New" w:hAnsi="Courier New" w:cs="Courier New"/>
            <w:rPrChange w:id="359" w:author="S4-210870_CR0010" w:date="2021-06-02T12:46:00Z">
              <w:rPr/>
            </w:rPrChange>
          </w:rPr>
          <w:t>chroma_loc_info_</w:t>
        </w:r>
        <w:r w:rsidRPr="00E30DE7">
          <w:rPr>
            <w:rFonts w:ascii="Courier New" w:hAnsi="Courier New" w:cs="Courier New"/>
            <w:rPrChange w:id="360" w:author="S4-210870_CR0010" w:date="2021-06-02T12:45:00Z">
              <w:rPr/>
            </w:rPrChange>
          </w:rPr>
          <w:t>present_flag</w:t>
        </w:r>
        <w:r>
          <w:t xml:space="preserve"> should be equal to 1, and if set, the </w:t>
        </w:r>
        <w:r w:rsidRPr="00E30DE7">
          <w:rPr>
            <w:rFonts w:ascii="Courier New" w:hAnsi="Courier New" w:cs="Courier New"/>
            <w:rPrChange w:id="361" w:author="S4-210870_CR0010" w:date="2021-06-02T12:46:00Z">
              <w:rPr/>
            </w:rPrChange>
          </w:rPr>
          <w:t>chroma_sample_loc_type_top_field</w:t>
        </w:r>
        <w:r>
          <w:t xml:space="preserve"> and </w:t>
        </w:r>
        <w:r w:rsidRPr="00E30DE7">
          <w:rPr>
            <w:rFonts w:ascii="Courier New" w:hAnsi="Courier New" w:cs="Courier New"/>
            <w:rPrChange w:id="362" w:author="S4-210870_CR0010" w:date="2021-06-02T12:46:00Z">
              <w:rPr/>
            </w:rPrChange>
          </w:rPr>
          <w:t>chroma_sample_loc_type_bottom_field</w:t>
        </w:r>
        <w:r>
          <w:t xml:space="preserve"> shall both be equal to 2.</w:t>
        </w:r>
      </w:ins>
    </w:p>
    <w:p w14:paraId="03F290A4" w14:textId="77777777" w:rsidR="00E836DA" w:rsidRPr="00AA2708" w:rsidRDefault="00E836DA" w:rsidP="00E836DA">
      <w:r w:rsidRPr="00AA2708">
        <w:lastRenderedPageBreak/>
        <w:t xml:space="preserve">A Receiver conforming to the 3GPP VR Main H.265/HEVC Operation Point shall be capable of decoding and rendering according to any of the two above configurations. </w:t>
      </w:r>
    </w:p>
    <w:p w14:paraId="0BA38AC5" w14:textId="77777777" w:rsidR="00E836DA" w:rsidRPr="00AA2708" w:rsidRDefault="00E836DA" w:rsidP="00E836DA">
      <w:pPr>
        <w:pStyle w:val="Heading4"/>
        <w:rPr>
          <w:rFonts w:eastAsia="Malgun Gothic"/>
        </w:rPr>
      </w:pPr>
      <w:bookmarkStart w:id="363" w:name="_Toc19383198"/>
      <w:bookmarkStart w:id="364" w:name="_Toc36232116"/>
      <w:bookmarkStart w:id="365" w:name="_Toc73529524"/>
      <w:bookmarkStart w:id="366" w:name="_Toc73530863"/>
      <w:bookmarkStart w:id="367" w:name="_Toc74859332"/>
      <w:r w:rsidRPr="00AA2708">
        <w:rPr>
          <w:rFonts w:eastAsia="Malgun Gothic"/>
        </w:rPr>
        <w:t>5.1.5.6</w:t>
      </w:r>
      <w:r w:rsidRPr="00AA2708">
        <w:rPr>
          <w:rFonts w:eastAsia="Malgun Gothic"/>
        </w:rPr>
        <w:tab/>
        <w:t>Frame rates</w:t>
      </w:r>
      <w:bookmarkEnd w:id="363"/>
      <w:bookmarkEnd w:id="364"/>
      <w:bookmarkEnd w:id="365"/>
      <w:bookmarkEnd w:id="366"/>
      <w:bookmarkEnd w:id="367"/>
    </w:p>
    <w:p w14:paraId="1C0F5AF8" w14:textId="77777777" w:rsidR="00E836DA" w:rsidRPr="00AA2708" w:rsidRDefault="00E836DA" w:rsidP="00E836DA">
      <w:pPr>
        <w:rPr>
          <w:rFonts w:eastAsia="Malgun Gothic"/>
          <w:lang w:eastAsia="en-GB"/>
        </w:rPr>
      </w:pPr>
      <w:r w:rsidRPr="00AA2708">
        <w:rPr>
          <w:lang w:eastAsia="en-GB"/>
        </w:rPr>
        <w:t xml:space="preserve">A Bitstream conforming to the </w:t>
      </w:r>
      <w:r w:rsidRPr="00AA2708">
        <w:t>3GPP VR Main H.</w:t>
      </w:r>
      <w:r w:rsidR="003A0250" w:rsidRPr="00AA2708">
        <w:t>265</w:t>
      </w:r>
      <w:r w:rsidRPr="00AA2708">
        <w:t>/</w:t>
      </w:r>
      <w:r w:rsidR="003A0250" w:rsidRPr="00AA2708">
        <w:t xml:space="preserve">HEVC </w:t>
      </w:r>
      <w:r w:rsidRPr="00AA2708">
        <w:t>Operation Point shall have one of the following frame rates:</w:t>
      </w:r>
      <w:r w:rsidRPr="00AA2708">
        <w:rPr>
          <w:lang w:eastAsia="en-GB"/>
        </w:rPr>
        <w:t xml:space="preserve"> 24; 25; 30; 2</w:t>
      </w:r>
      <w:r w:rsidR="009862FF" w:rsidRPr="00AA2708">
        <w:rPr>
          <w:lang w:eastAsia="en-GB"/>
        </w:rPr>
        <w:t>4/1001; 30/1001; 50; 60; 60/1</w:t>
      </w:r>
      <w:r w:rsidRPr="00AA2708">
        <w:rPr>
          <w:lang w:eastAsia="en-GB"/>
        </w:rPr>
        <w:t>001 Hz.</w:t>
      </w:r>
    </w:p>
    <w:p w14:paraId="1421A6CD" w14:textId="77777777" w:rsidR="00E836DA" w:rsidRPr="00AA2708" w:rsidRDefault="00E836DA" w:rsidP="00E836DA">
      <w:pPr>
        <w:rPr>
          <w:lang w:eastAsia="en-GB"/>
        </w:rPr>
      </w:pPr>
      <w:r w:rsidRPr="00AA2708">
        <w:rPr>
          <w:lang w:eastAsia="en-GB"/>
        </w:rPr>
        <w:t>Selected combinations of frame rates with other source parameters are provided in Annex A.2.2.</w:t>
      </w:r>
      <w:r w:rsidR="00780A4C" w:rsidRPr="00AA2708">
        <w:rPr>
          <w:lang w:eastAsia="en-GB"/>
        </w:rPr>
        <w:t>2</w:t>
      </w:r>
      <w:r w:rsidRPr="00AA2708">
        <w:rPr>
          <w:lang w:eastAsia="en-GB"/>
        </w:rPr>
        <w:t>.</w:t>
      </w:r>
    </w:p>
    <w:p w14:paraId="6A08BD9E" w14:textId="77777777" w:rsidR="00E836DA" w:rsidRPr="00AA2708" w:rsidRDefault="00E836DA" w:rsidP="00E836DA">
      <w:r w:rsidRPr="00AA2708">
        <w:t>In the VUI, the timing information may be present:</w:t>
      </w:r>
    </w:p>
    <w:p w14:paraId="6C5F4A9C" w14:textId="77777777" w:rsidR="00E836DA" w:rsidRPr="00AA2708" w:rsidRDefault="00E836DA" w:rsidP="00E836DA">
      <w:pPr>
        <w:pStyle w:val="B10"/>
      </w:pPr>
      <w:r w:rsidRPr="00AA2708">
        <w:t>-</w:t>
      </w:r>
      <w:r w:rsidRPr="00AA2708">
        <w:tab/>
        <w:t>If the timing i</w:t>
      </w:r>
      <w:r w:rsidRPr="0031473F">
        <w:t xml:space="preserve">nformation is present, i.e. the value of </w:t>
      </w:r>
      <w:r w:rsidRPr="00B20DCE">
        <w:rPr>
          <w:rFonts w:ascii="Courier New" w:hAnsi="Courier New" w:cs="Courier New"/>
        </w:rPr>
        <w:t>vui_timing_info_present_flag</w:t>
      </w:r>
      <w:r w:rsidRPr="00AA2708">
        <w:t xml:space="preserve"> is set to 1, then the values of </w:t>
      </w:r>
      <w:r w:rsidRPr="00AA2708">
        <w:rPr>
          <w:rFonts w:ascii="Courier New" w:hAnsi="Courier New" w:cs="Courier New"/>
        </w:rPr>
        <w:t>vui_num_units_in_tick</w:t>
      </w:r>
      <w:r w:rsidRPr="00AA2708">
        <w:t xml:space="preserve"> and </w:t>
      </w:r>
      <w:r w:rsidRPr="00AA2708">
        <w:rPr>
          <w:rFonts w:ascii="Courier New" w:hAnsi="Courier New" w:cs="Courier New"/>
        </w:rPr>
        <w:t>vui_time_scale</w:t>
      </w:r>
      <w:r w:rsidRPr="00AA2708">
        <w:t xml:space="preserve"> shall be set according to the frame rates allowed in this clause. The timing information present in the video Bitstream should be consistent with the timing information signalled at the system level.</w:t>
      </w:r>
    </w:p>
    <w:p w14:paraId="1EBE3850" w14:textId="77777777" w:rsidR="00E836DA" w:rsidRPr="00AA2708" w:rsidRDefault="00E836DA" w:rsidP="00E836DA">
      <w:pPr>
        <w:pStyle w:val="B10"/>
      </w:pPr>
      <w:r w:rsidRPr="00AA2708">
        <w:t>-</w:t>
      </w:r>
      <w:r w:rsidRPr="00AA2708">
        <w:tab/>
        <w:t xml:space="preserve">The frame rate shall not change between two RAPs. </w:t>
      </w:r>
      <w:r w:rsidRPr="00AA2708">
        <w:rPr>
          <w:rFonts w:ascii="Courier New" w:hAnsi="Courier New" w:cs="Courier New"/>
        </w:rPr>
        <w:t>fixed_frame_rate_flag</w:t>
      </w:r>
      <w:r w:rsidRPr="00AA2708">
        <w:t xml:space="preserve"> value, if present, shall be set to 1.</w:t>
      </w:r>
    </w:p>
    <w:p w14:paraId="02830F70" w14:textId="77777777" w:rsidR="00E836DA" w:rsidRPr="00AA2708" w:rsidRDefault="00E836DA" w:rsidP="00E836DA">
      <w:r w:rsidRPr="00AA2708">
        <w:t xml:space="preserve">There are no requirements on output timing conformance for H.265/HEVC decoding (Annex C of [6]). The Hypothetical Reference Decoder (HRD) parameters, if present, should be ignored by the Receiver. </w:t>
      </w:r>
    </w:p>
    <w:p w14:paraId="78F3DBE7" w14:textId="77777777" w:rsidR="00E836DA" w:rsidRPr="00AA2708" w:rsidRDefault="00E836DA" w:rsidP="00E836DA">
      <w:pPr>
        <w:rPr>
          <w:lang w:eastAsia="en-GB"/>
        </w:rPr>
      </w:pPr>
      <w:r w:rsidRPr="00AA2708">
        <w:t xml:space="preserve">A Receiver </w:t>
      </w:r>
      <w:r w:rsidRPr="00AA2708">
        <w:rPr>
          <w:lang w:eastAsia="en-GB"/>
        </w:rPr>
        <w:t xml:space="preserve">conforming to the </w:t>
      </w:r>
      <w:r w:rsidRPr="00AA2708">
        <w:t xml:space="preserve">3GPP VR Main H.265/HEVC Operation Point shall be capable of decoding and rendering Bitstreams that use frame rates according to the bitstream requirements documented above. </w:t>
      </w:r>
    </w:p>
    <w:p w14:paraId="3E48312B" w14:textId="77777777" w:rsidR="00E836DA" w:rsidRPr="00AA2708" w:rsidRDefault="00E836DA" w:rsidP="00E836DA">
      <w:pPr>
        <w:pStyle w:val="Heading4"/>
        <w:rPr>
          <w:rFonts w:eastAsia="Malgun Gothic"/>
        </w:rPr>
      </w:pPr>
      <w:bookmarkStart w:id="368" w:name="_Toc19383199"/>
      <w:bookmarkStart w:id="369" w:name="_Toc36232117"/>
      <w:bookmarkStart w:id="370" w:name="_Toc73529525"/>
      <w:bookmarkStart w:id="371" w:name="_Toc73530864"/>
      <w:bookmarkStart w:id="372" w:name="_Toc74859333"/>
      <w:r w:rsidRPr="00AA2708">
        <w:rPr>
          <w:rFonts w:eastAsia="Malgun Gothic"/>
        </w:rPr>
        <w:t>5.1.5.7</w:t>
      </w:r>
      <w:r w:rsidRPr="00AA2708">
        <w:rPr>
          <w:rFonts w:eastAsia="Malgun Gothic"/>
        </w:rPr>
        <w:tab/>
        <w:t>Random access point</w:t>
      </w:r>
      <w:bookmarkEnd w:id="368"/>
      <w:bookmarkEnd w:id="369"/>
      <w:bookmarkEnd w:id="370"/>
      <w:bookmarkEnd w:id="371"/>
      <w:bookmarkEnd w:id="372"/>
    </w:p>
    <w:p w14:paraId="72931FF3" w14:textId="77777777" w:rsidR="00E836DA" w:rsidRPr="00AA2708" w:rsidRDefault="00E836DA" w:rsidP="00E836DA">
      <w:pPr>
        <w:rPr>
          <w:rFonts w:eastAsia="Malgun Gothic"/>
        </w:rPr>
      </w:pPr>
      <w:r w:rsidRPr="00AA2708">
        <w:t xml:space="preserve">For H.265/HEVC random access point (RAP) definition refer to </w:t>
      </w:r>
      <w:r w:rsidR="00835BC6" w:rsidRPr="00AA2708">
        <w:t>TS 26.116 [</w:t>
      </w:r>
      <w:r w:rsidRPr="00AA2708">
        <w:t>12], clause 4.5.1.2.1.</w:t>
      </w:r>
    </w:p>
    <w:p w14:paraId="113DAB9C" w14:textId="77777777" w:rsidR="00E836DA" w:rsidRPr="00AA2708" w:rsidRDefault="00E836DA" w:rsidP="00E836DA">
      <w:r w:rsidRPr="00AA2708">
        <w:t>RAPs shall be present in the Bitstream at least once every 5 seconds. It is recommended that RAPs occur in the video Bitstream on average at least every 2 seconds. The time interval between successive RAPs is measured as the difference between their respective decoding time values.</w:t>
      </w:r>
    </w:p>
    <w:p w14:paraId="05ED3CBE" w14:textId="77777777" w:rsidR="00E836DA" w:rsidRPr="00AA2708" w:rsidRDefault="00E836DA" w:rsidP="00E836DA">
      <w:r w:rsidRPr="00AA2708">
        <w:t>If viewport adaptation is offered, then RAPs should occur even more frequently to enable transitioning across these viewport-optimized bitstreams.</w:t>
      </w:r>
    </w:p>
    <w:p w14:paraId="793FF9EB" w14:textId="77777777" w:rsidR="00E836DA" w:rsidRPr="0031473F" w:rsidRDefault="00E836DA" w:rsidP="00E836DA">
      <w:pPr>
        <w:pStyle w:val="Heading4"/>
        <w:rPr>
          <w:rFonts w:eastAsia="Malgun Gothic"/>
        </w:rPr>
      </w:pPr>
      <w:bookmarkStart w:id="373" w:name="_Toc19383200"/>
      <w:bookmarkStart w:id="374" w:name="_Toc36232118"/>
      <w:bookmarkStart w:id="375" w:name="_Toc73529526"/>
      <w:bookmarkStart w:id="376" w:name="_Toc73530865"/>
      <w:bookmarkStart w:id="377" w:name="_Toc74859334"/>
      <w:r w:rsidRPr="00AA2708">
        <w:rPr>
          <w:rFonts w:eastAsia="Malgun Gothic"/>
        </w:rPr>
        <w:t>5.1.</w:t>
      </w:r>
      <w:r w:rsidR="0077256F" w:rsidRPr="00AA2708">
        <w:rPr>
          <w:rFonts w:eastAsia="Malgun Gothic"/>
        </w:rPr>
        <w:t>5</w:t>
      </w:r>
      <w:r w:rsidRPr="0031473F">
        <w:rPr>
          <w:rFonts w:eastAsia="Malgun Gothic"/>
        </w:rPr>
        <w:t>.8</w:t>
      </w:r>
      <w:r w:rsidRPr="0031473F">
        <w:rPr>
          <w:rFonts w:eastAsia="Malgun Gothic"/>
        </w:rPr>
        <w:tab/>
        <w:t>Video and Sequence Parameter Sets</w:t>
      </w:r>
      <w:bookmarkEnd w:id="373"/>
      <w:bookmarkEnd w:id="374"/>
      <w:bookmarkEnd w:id="375"/>
      <w:bookmarkEnd w:id="376"/>
      <w:bookmarkEnd w:id="377"/>
    </w:p>
    <w:p w14:paraId="2663B5B7" w14:textId="77777777" w:rsidR="00E836DA" w:rsidRPr="00AA2708" w:rsidRDefault="00E836DA" w:rsidP="00E836DA">
      <w:pPr>
        <w:rPr>
          <w:rFonts w:eastAsia="Malgun Gothic"/>
        </w:rPr>
      </w:pPr>
      <w:r w:rsidRPr="00AA2708">
        <w:t>Receivers conforming to the 3GPP VR Main H.265/HEVC Operation Point should ignore the content of all Video Parameter Sets (VPS) NAL units [9] as defined in Recommendation ITU-T H.265 / ISO/IEC 23008-2 [6].</w:t>
      </w:r>
    </w:p>
    <w:p w14:paraId="5A3F055F" w14:textId="77777777" w:rsidR="00E836DA" w:rsidRPr="00AA2708" w:rsidRDefault="00E836DA" w:rsidP="00E836DA">
      <w:r w:rsidRPr="00AA2708">
        <w:t>The following restrictions apply to the active Sequence Parameter Set (SPS):</w:t>
      </w:r>
    </w:p>
    <w:p w14:paraId="3EBDE9D3" w14:textId="77777777" w:rsidR="00E836DA" w:rsidRPr="00AA2708" w:rsidRDefault="00E836DA" w:rsidP="00E836DA">
      <w:pPr>
        <w:pStyle w:val="B10"/>
      </w:pPr>
      <w:r w:rsidRPr="00AA2708">
        <w:t>-</w:t>
      </w:r>
      <w:r w:rsidRPr="00AA2708">
        <w:tab/>
        <w:t>The Video Usability Information (VUI) shall be present i</w:t>
      </w:r>
      <w:r w:rsidRPr="0031473F">
        <w:t xml:space="preserve">n the active Sequence Parameter Set. The </w:t>
      </w:r>
      <w:r w:rsidRPr="00B20DCE">
        <w:rPr>
          <w:rFonts w:ascii="Courier New" w:hAnsi="Courier New" w:cs="Courier New"/>
        </w:rPr>
        <w:t>vui_parameters_present_flag</w:t>
      </w:r>
      <w:r w:rsidRPr="00AA2708">
        <w:t xml:space="preserve"> shall be set to 1.</w:t>
      </w:r>
    </w:p>
    <w:p w14:paraId="16C0151A" w14:textId="77777777" w:rsidR="00E836DA" w:rsidRPr="00AA2708" w:rsidRDefault="00E836DA" w:rsidP="00E836DA">
      <w:pPr>
        <w:pStyle w:val="B10"/>
      </w:pPr>
      <w:r w:rsidRPr="00AA2708">
        <w:t>-</w:t>
      </w:r>
      <w:r w:rsidRPr="00AA2708">
        <w:tab/>
        <w:t xml:space="preserve">The chroma sub-sampling shall be 4:2:0, </w:t>
      </w:r>
      <w:r w:rsidRPr="00AA2708">
        <w:rPr>
          <w:rFonts w:ascii="Courier New" w:hAnsi="Courier New" w:cs="Courier New"/>
        </w:rPr>
        <w:t>chroma_format_idc</w:t>
      </w:r>
      <w:r w:rsidRPr="00AA2708">
        <w:t xml:space="preserve"> value shall be set to 1.</w:t>
      </w:r>
    </w:p>
    <w:p w14:paraId="61F64AEE" w14:textId="77777777" w:rsidR="00E836DA" w:rsidRPr="00AA2708" w:rsidRDefault="00E836DA" w:rsidP="00E836DA">
      <w:pPr>
        <w:pStyle w:val="B10"/>
        <w:rPr>
          <w:lang w:eastAsia="en-GB"/>
        </w:rPr>
      </w:pPr>
      <w:r w:rsidRPr="00AA2708">
        <w:t>-</w:t>
      </w:r>
      <w:r w:rsidRPr="00AA2708">
        <w:tab/>
      </w:r>
      <w:r w:rsidRPr="00AA2708">
        <w:rPr>
          <w:lang w:eastAsia="en-GB"/>
        </w:rPr>
        <w:t>The source video format shall be progressive, i.e.:</w:t>
      </w:r>
    </w:p>
    <w:p w14:paraId="40A5670D" w14:textId="77777777" w:rsidR="00E836DA" w:rsidRPr="00AA2708" w:rsidRDefault="00E836DA" w:rsidP="00E836DA">
      <w:pPr>
        <w:pStyle w:val="B2"/>
        <w:rPr>
          <w:lang w:eastAsia="en-GB"/>
        </w:rPr>
      </w:pPr>
      <w:r w:rsidRPr="00AA2708">
        <w:t>-</w:t>
      </w:r>
      <w:r w:rsidRPr="00AA2708">
        <w:tab/>
        <w:t xml:space="preserve">The </w:t>
      </w:r>
      <w:r w:rsidRPr="00AA2708">
        <w:rPr>
          <w:rFonts w:ascii="Courier New" w:hAnsi="Courier New" w:cs="Courier New"/>
        </w:rPr>
        <w:t>general_progressive_source_flag</w:t>
      </w:r>
      <w:r w:rsidRPr="00AA2708">
        <w:t xml:space="preserve"> shall be set to 1, </w:t>
      </w:r>
    </w:p>
    <w:p w14:paraId="246F285A" w14:textId="77777777" w:rsidR="00E836DA" w:rsidRPr="00AA2708" w:rsidRDefault="00E836DA" w:rsidP="00E836DA">
      <w:pPr>
        <w:pStyle w:val="B2"/>
        <w:rPr>
          <w:lang w:eastAsia="en-GB"/>
        </w:rPr>
      </w:pPr>
      <w:r w:rsidRPr="00AA2708">
        <w:t>-</w:t>
      </w:r>
      <w:r w:rsidRPr="00AA2708">
        <w:tab/>
        <w:t xml:space="preserve">The </w:t>
      </w:r>
      <w:r w:rsidRPr="00AA2708">
        <w:rPr>
          <w:rFonts w:ascii="Courier New" w:hAnsi="Courier New" w:cs="Courier New"/>
        </w:rPr>
        <w:t>general_interlaced_source_flag</w:t>
      </w:r>
      <w:r w:rsidRPr="00AA2708">
        <w:t xml:space="preserve"> shall be set to 0, </w:t>
      </w:r>
    </w:p>
    <w:p w14:paraId="576BDB3D" w14:textId="77777777" w:rsidR="00E836DA" w:rsidRPr="00AA2708" w:rsidRDefault="00E836DA" w:rsidP="00E836DA">
      <w:pPr>
        <w:pStyle w:val="B2"/>
        <w:rPr>
          <w:lang w:eastAsia="en-GB"/>
        </w:rPr>
      </w:pPr>
      <w:r w:rsidRPr="00AA2708">
        <w:t>-</w:t>
      </w:r>
      <w:r w:rsidRPr="00AA2708">
        <w:tab/>
        <w:t xml:space="preserve">The </w:t>
      </w:r>
      <w:r w:rsidRPr="00AA2708">
        <w:rPr>
          <w:rFonts w:ascii="Courier New" w:hAnsi="Courier New" w:cs="Courier New"/>
        </w:rPr>
        <w:t>general_frame_only_constraint_flag</w:t>
      </w:r>
      <w:r w:rsidRPr="00AA2708">
        <w:t xml:space="preserve"> shall be set to 1</w:t>
      </w:r>
      <w:r w:rsidRPr="00AA2708">
        <w:rPr>
          <w:lang w:eastAsia="en-GB"/>
        </w:rPr>
        <w:t>.</w:t>
      </w:r>
    </w:p>
    <w:p w14:paraId="5FC68521" w14:textId="77777777" w:rsidR="00E836DA" w:rsidRPr="00AA2708" w:rsidRDefault="00E836DA" w:rsidP="00E836DA">
      <w:pPr>
        <w:rPr>
          <w:lang w:eastAsia="en-GB"/>
        </w:rPr>
      </w:pPr>
      <w:r w:rsidRPr="00AA2708">
        <w:t xml:space="preserve">Receivers conforming to the 3GPP VR Main H.265/HEVC Operation Point shall support Bitstreams with the restrictions on the SPS defined above. </w:t>
      </w:r>
    </w:p>
    <w:p w14:paraId="5DEE3840" w14:textId="77777777" w:rsidR="00E836DA" w:rsidRPr="00AA2708" w:rsidRDefault="00E836DA" w:rsidP="00E836DA">
      <w:pPr>
        <w:pStyle w:val="Heading4"/>
        <w:rPr>
          <w:rFonts w:eastAsia="Malgun Gothic"/>
        </w:rPr>
      </w:pPr>
      <w:bookmarkStart w:id="378" w:name="_Toc19383201"/>
      <w:bookmarkStart w:id="379" w:name="_Toc36232119"/>
      <w:bookmarkStart w:id="380" w:name="_Toc73529527"/>
      <w:bookmarkStart w:id="381" w:name="_Toc73530866"/>
      <w:bookmarkStart w:id="382" w:name="_Toc74859335"/>
      <w:r w:rsidRPr="00AA2708">
        <w:rPr>
          <w:rFonts w:eastAsia="Malgun Gothic"/>
        </w:rPr>
        <w:lastRenderedPageBreak/>
        <w:t>5.1.5.9</w:t>
      </w:r>
      <w:r w:rsidRPr="00AA2708">
        <w:rPr>
          <w:rFonts w:eastAsia="Malgun Gothic"/>
        </w:rPr>
        <w:tab/>
        <w:t>Video usability information</w:t>
      </w:r>
      <w:bookmarkEnd w:id="378"/>
      <w:bookmarkEnd w:id="379"/>
      <w:bookmarkEnd w:id="380"/>
      <w:bookmarkEnd w:id="381"/>
      <w:bookmarkEnd w:id="382"/>
    </w:p>
    <w:p w14:paraId="16F0D35B" w14:textId="77777777" w:rsidR="00E836DA" w:rsidRPr="00AA2708" w:rsidRDefault="00E836DA" w:rsidP="00E836DA">
      <w:pPr>
        <w:rPr>
          <w:rFonts w:eastAsia="Malgun Gothic"/>
          <w:lang w:eastAsia="en-GB"/>
        </w:rPr>
      </w:pPr>
      <w:r w:rsidRPr="00AA2708">
        <w:rPr>
          <w:lang w:eastAsia="en-GB"/>
        </w:rPr>
        <w:t>In addition to the previous constraints on the VUI on colour information in clauses 5.1.</w:t>
      </w:r>
      <w:r w:rsidR="003A0250" w:rsidRPr="00AA2708">
        <w:rPr>
          <w:lang w:eastAsia="en-GB"/>
        </w:rPr>
        <w:t>5</w:t>
      </w:r>
      <w:r w:rsidRPr="00AA2708">
        <w:rPr>
          <w:lang w:eastAsia="en-GB"/>
        </w:rPr>
        <w:t>.5 and 5.1.</w:t>
      </w:r>
      <w:r w:rsidR="003A0250" w:rsidRPr="00AA2708">
        <w:rPr>
          <w:lang w:eastAsia="en-GB"/>
        </w:rPr>
        <w:t>5</w:t>
      </w:r>
      <w:r w:rsidRPr="00AA2708">
        <w:rPr>
          <w:lang w:eastAsia="en-GB"/>
        </w:rPr>
        <w:t>.6, this clause contains further requirements.</w:t>
      </w:r>
    </w:p>
    <w:p w14:paraId="2FE91750" w14:textId="77777777" w:rsidR="00E836DA" w:rsidRPr="00AA2708" w:rsidRDefault="00E836DA" w:rsidP="00E836DA">
      <w:pPr>
        <w:rPr>
          <w:lang w:eastAsia="en-GB"/>
        </w:rPr>
      </w:pPr>
      <w:r w:rsidRPr="00AA2708">
        <w:rPr>
          <w:lang w:eastAsia="en-GB"/>
        </w:rPr>
        <w:t>The aspect ratio information shall be present, i.e.:</w:t>
      </w:r>
    </w:p>
    <w:p w14:paraId="1C3015F5" w14:textId="77777777" w:rsidR="00E836DA" w:rsidRPr="00B20DCE" w:rsidRDefault="00E836DA" w:rsidP="00E836DA">
      <w:pPr>
        <w:pStyle w:val="B10"/>
      </w:pPr>
      <w:r w:rsidRPr="00AA2708">
        <w:t>-</w:t>
      </w:r>
      <w:r w:rsidRPr="00AA2708">
        <w:tab/>
      </w:r>
      <w:r w:rsidRPr="00AA2708">
        <w:rPr>
          <w:lang w:eastAsia="en-GB"/>
        </w:rPr>
        <w:t xml:space="preserve">The </w:t>
      </w:r>
      <w:r w:rsidRPr="0031473F">
        <w:rPr>
          <w:rFonts w:ascii="Courier New" w:hAnsi="Courier New" w:cs="Courier New"/>
          <w:lang w:eastAsia="en-GB"/>
        </w:rPr>
        <w:t>aspect_ratio_present_flag</w:t>
      </w:r>
      <w:r w:rsidRPr="0031473F">
        <w:rPr>
          <w:lang w:eastAsia="en-GB"/>
        </w:rPr>
        <w:t xml:space="preserve"> value shall be set to 1. </w:t>
      </w:r>
    </w:p>
    <w:p w14:paraId="7BC70CD3" w14:textId="77777777" w:rsidR="00E836DA" w:rsidRPr="00AA2708" w:rsidRDefault="00E836DA" w:rsidP="00E836DA">
      <w:pPr>
        <w:pStyle w:val="B10"/>
      </w:pPr>
      <w:r w:rsidRPr="00AA2708">
        <w:t>-</w:t>
      </w:r>
      <w:r w:rsidRPr="00AA2708">
        <w:tab/>
        <w:t xml:space="preserve">The </w:t>
      </w:r>
      <w:r w:rsidRPr="00AA2708">
        <w:rPr>
          <w:rFonts w:ascii="Courier New" w:hAnsi="Courier New" w:cs="Courier New"/>
        </w:rPr>
        <w:t>aspect_ratio_idc</w:t>
      </w:r>
      <w:r w:rsidRPr="00AA2708">
        <w:t xml:space="preserve"> value shall be set to 1 indicating a square pixel format.</w:t>
      </w:r>
    </w:p>
    <w:p w14:paraId="1E43FD08" w14:textId="77777777" w:rsidR="00E836DA" w:rsidRPr="00AA2708" w:rsidRDefault="00E836DA" w:rsidP="00E836DA">
      <w:r w:rsidRPr="00AA2708">
        <w:t xml:space="preserve">There are no requirements on output timing conformance for H.265/HEVC decoding (Annex C of [6]). The Hypothetical Reference Decoder (HRD) parameters, if present, should be ignored by the Receiver. </w:t>
      </w:r>
    </w:p>
    <w:p w14:paraId="314ED17B" w14:textId="77777777" w:rsidR="00E836DA" w:rsidRPr="00AA2708" w:rsidRDefault="00E836DA" w:rsidP="00E836DA">
      <w:pPr>
        <w:pStyle w:val="Heading4"/>
        <w:rPr>
          <w:rFonts w:eastAsia="Malgun Gothic"/>
        </w:rPr>
      </w:pPr>
      <w:bookmarkStart w:id="383" w:name="_Toc19383202"/>
      <w:bookmarkStart w:id="384" w:name="_Toc36232120"/>
      <w:bookmarkStart w:id="385" w:name="_Toc73529528"/>
      <w:bookmarkStart w:id="386" w:name="_Toc73530867"/>
      <w:bookmarkStart w:id="387" w:name="_Toc74859336"/>
      <w:r w:rsidRPr="00AA2708">
        <w:rPr>
          <w:rFonts w:eastAsia="Malgun Gothic"/>
        </w:rPr>
        <w:t>5.1.5.10</w:t>
      </w:r>
      <w:r w:rsidRPr="00AA2708">
        <w:rPr>
          <w:rFonts w:eastAsia="Malgun Gothic"/>
        </w:rPr>
        <w:tab/>
        <w:t>Omni-directional Projection Formats</w:t>
      </w:r>
      <w:bookmarkEnd w:id="383"/>
      <w:bookmarkEnd w:id="384"/>
      <w:bookmarkEnd w:id="385"/>
      <w:bookmarkEnd w:id="386"/>
      <w:bookmarkEnd w:id="387"/>
    </w:p>
    <w:p w14:paraId="37C730A7" w14:textId="77777777" w:rsidR="00E836DA" w:rsidRPr="00AA2708" w:rsidRDefault="00E836DA" w:rsidP="00E836DA">
      <w:pPr>
        <w:rPr>
          <w:rFonts w:eastAsia="Malgun Gothic"/>
        </w:rPr>
      </w:pPr>
      <w:r w:rsidRPr="00AA2708">
        <w:rPr>
          <w:lang w:eastAsia="en-GB"/>
        </w:rPr>
        <w:t xml:space="preserve">This operation point permits using either equirectangular projection following the MPEG metadata specifications, such </w:t>
      </w:r>
      <w:r w:rsidRPr="00AA2708">
        <w:rPr>
          <w:lang w:eastAsia="zh-CN"/>
        </w:rPr>
        <w:t xml:space="preserve">the video is automatically rendered in the 3GPP reference system. </w:t>
      </w:r>
    </w:p>
    <w:p w14:paraId="6FA24FC1" w14:textId="77777777" w:rsidR="00E836DA" w:rsidRPr="00AA2708" w:rsidRDefault="00E836DA" w:rsidP="00E836DA">
      <w:pPr>
        <w:rPr>
          <w:lang w:eastAsia="zh-CN"/>
        </w:rPr>
      </w:pPr>
      <w:r w:rsidRPr="00AA2708">
        <w:rPr>
          <w:lang w:eastAsia="en-GB"/>
        </w:rPr>
        <w:t xml:space="preserve">A Bitstream conforming to the </w:t>
      </w:r>
      <w:r w:rsidRPr="00AA2708">
        <w:t>3GPP VR Main H.265/HEVC Operation Point shall include at every RAP the equirectangular projection SEI message (</w:t>
      </w:r>
      <w:r w:rsidRPr="00AA2708">
        <w:rPr>
          <w:rFonts w:ascii="Courier New" w:hAnsi="Courier New" w:cs="Courier New"/>
        </w:rPr>
        <w:t>payloadType</w:t>
      </w:r>
      <w:r w:rsidRPr="00AA2708">
        <w:t xml:space="preserve"> equal to 150) with the </w:t>
      </w:r>
      <w:r w:rsidRPr="00AA2708">
        <w:rPr>
          <w:rFonts w:ascii="Courier New" w:hAnsi="Courier New" w:cs="Courier New"/>
          <w:lang w:eastAsia="zh-CN"/>
        </w:rPr>
        <w:t>erp_guard_band_flag</w:t>
      </w:r>
      <w:r w:rsidRPr="00AA2708">
        <w:rPr>
          <w:lang w:eastAsia="zh-CN"/>
        </w:rPr>
        <w:t xml:space="preserve"> set to 0</w:t>
      </w:r>
      <w:r w:rsidRPr="00AA2708">
        <w:t xml:space="preserve">. </w:t>
      </w:r>
    </w:p>
    <w:p w14:paraId="40DA9E31" w14:textId="77777777" w:rsidR="00E836DA" w:rsidRPr="00AA2708" w:rsidRDefault="00E836DA" w:rsidP="00E836DA">
      <w:pPr>
        <w:pStyle w:val="Heading4"/>
        <w:rPr>
          <w:rFonts w:eastAsia="Malgun Gothic"/>
        </w:rPr>
      </w:pPr>
      <w:bookmarkStart w:id="388" w:name="_Toc19383203"/>
      <w:bookmarkStart w:id="389" w:name="_Toc36232121"/>
      <w:bookmarkStart w:id="390" w:name="_Toc73529529"/>
      <w:bookmarkStart w:id="391" w:name="_Toc73530868"/>
      <w:bookmarkStart w:id="392" w:name="_Toc74859337"/>
      <w:r w:rsidRPr="00AA2708">
        <w:rPr>
          <w:rFonts w:eastAsia="Malgun Gothic"/>
        </w:rPr>
        <w:t>5.1.5.11</w:t>
      </w:r>
      <w:r w:rsidRPr="00AA2708">
        <w:rPr>
          <w:rFonts w:eastAsia="Malgun Gothic"/>
        </w:rPr>
        <w:tab/>
        <w:t>Restricted Coverage</w:t>
      </w:r>
      <w:bookmarkEnd w:id="388"/>
      <w:bookmarkEnd w:id="389"/>
      <w:bookmarkEnd w:id="390"/>
      <w:bookmarkEnd w:id="391"/>
      <w:bookmarkEnd w:id="392"/>
    </w:p>
    <w:p w14:paraId="1DF39A0A" w14:textId="77777777" w:rsidR="00E836DA" w:rsidRPr="00AA2708" w:rsidRDefault="00E836DA" w:rsidP="00E836DA">
      <w:pPr>
        <w:rPr>
          <w:rFonts w:eastAsia="Malgun Gothic"/>
          <w:lang w:eastAsia="en-GB"/>
        </w:rPr>
      </w:pPr>
      <w:r w:rsidRPr="00AA2708">
        <w:rPr>
          <w:lang w:eastAsia="en-GB"/>
        </w:rPr>
        <w:t>This operation point permits to distribute content with less than 360 degree coverage in an encoding optimized manner by the use of region-wise packing.</w:t>
      </w:r>
    </w:p>
    <w:p w14:paraId="25693C1D" w14:textId="77777777" w:rsidR="00E836DA" w:rsidRPr="00AA2708" w:rsidRDefault="00E836DA" w:rsidP="00E836DA">
      <w:pPr>
        <w:rPr>
          <w:lang w:eastAsia="en-GB"/>
        </w:rPr>
      </w:pPr>
      <w:r w:rsidRPr="00AA2708">
        <w:rPr>
          <w:lang w:eastAsia="en-GB"/>
        </w:rPr>
        <w:t xml:space="preserve">It is recommended that the number of pixels that are projected to non-covered regions are minimized in the decoded texture signal. If this is applied and not the full 360 video is encoded, the </w:t>
      </w:r>
      <w:r w:rsidRPr="00AA2708">
        <w:t>region-wise packing SEI message (</w:t>
      </w:r>
      <w:r w:rsidRPr="00AA2708">
        <w:rPr>
          <w:rFonts w:ascii="Courier New" w:hAnsi="Courier New"/>
        </w:rPr>
        <w:t>payloadType</w:t>
      </w:r>
      <w:r w:rsidRPr="00AA2708">
        <w:t xml:space="preserve"> equal to 155) shall be included in the bitstream to signal the encoded regions of the 360 video. If present, it shall be present in a H.265/HEVC RAP.</w:t>
      </w:r>
    </w:p>
    <w:p w14:paraId="5133ED24" w14:textId="77777777" w:rsidR="00E836DA" w:rsidRPr="00AA2708" w:rsidRDefault="00E836DA" w:rsidP="00E836DA">
      <w:pPr>
        <w:rPr>
          <w:lang w:eastAsia="en-GB"/>
        </w:rPr>
      </w:pPr>
      <w:r w:rsidRPr="00AA2708">
        <w:rPr>
          <w:lang w:eastAsia="en-GB"/>
        </w:rPr>
        <w:t>Application or system-based signalling may support signalling the exact coverage region in the spherical coordinates.</w:t>
      </w:r>
    </w:p>
    <w:p w14:paraId="501D584B" w14:textId="77777777" w:rsidR="00E836DA" w:rsidRPr="00AA2708" w:rsidRDefault="00E836DA" w:rsidP="00E836DA">
      <w:pPr>
        <w:pStyle w:val="Heading4"/>
        <w:rPr>
          <w:rFonts w:eastAsia="Malgun Gothic"/>
        </w:rPr>
      </w:pPr>
      <w:bookmarkStart w:id="393" w:name="_Toc19383204"/>
      <w:bookmarkStart w:id="394" w:name="_Toc36232122"/>
      <w:bookmarkStart w:id="395" w:name="_Toc73529530"/>
      <w:bookmarkStart w:id="396" w:name="_Toc73530869"/>
      <w:bookmarkStart w:id="397" w:name="_Toc74859338"/>
      <w:r w:rsidRPr="00AA2708">
        <w:rPr>
          <w:rFonts w:eastAsia="Malgun Gothic"/>
        </w:rPr>
        <w:t>5.1.5.12</w:t>
      </w:r>
      <w:r w:rsidRPr="00AA2708">
        <w:rPr>
          <w:rFonts w:eastAsia="Malgun Gothic"/>
        </w:rPr>
        <w:tab/>
        <w:t>Viewport-Optimized Content</w:t>
      </w:r>
      <w:bookmarkEnd w:id="393"/>
      <w:bookmarkEnd w:id="394"/>
      <w:bookmarkEnd w:id="395"/>
      <w:bookmarkEnd w:id="396"/>
      <w:bookmarkEnd w:id="397"/>
    </w:p>
    <w:p w14:paraId="10D10366" w14:textId="77777777" w:rsidR="00E836DA" w:rsidRPr="00AA2708" w:rsidRDefault="00E836DA" w:rsidP="00E836DA">
      <w:pPr>
        <w:spacing w:after="120"/>
        <w:rPr>
          <w:rFonts w:eastAsia="Malgun Gothic"/>
          <w:lang w:eastAsia="en-GB"/>
        </w:rPr>
      </w:pPr>
      <w:r w:rsidRPr="00AA2708">
        <w:rPr>
          <w:lang w:eastAsia="en-GB"/>
        </w:rPr>
        <w:t>This operation point permits the use of region-wise packing, for example to optimize the spatial resolution of specific viewports. For some example usage and settings, refer to Annex A.2.</w:t>
      </w:r>
    </w:p>
    <w:p w14:paraId="3D7C24D7" w14:textId="77777777" w:rsidR="00E836DA" w:rsidRPr="00AA2708" w:rsidRDefault="00E836DA" w:rsidP="00E836DA">
      <w:pPr>
        <w:spacing w:after="120"/>
      </w:pPr>
      <w:r w:rsidRPr="00AA2708">
        <w:rPr>
          <w:lang w:eastAsia="en-GB"/>
        </w:rPr>
        <w:t xml:space="preserve">A Bitstream conforming to the </w:t>
      </w:r>
      <w:r w:rsidRPr="00AA2708">
        <w:t>3GPP VR Main H.265/HEVC Operation Point may include the region-wise packing SEI message (</w:t>
      </w:r>
      <w:r w:rsidRPr="00AA2708">
        <w:rPr>
          <w:rFonts w:ascii="Courier New" w:hAnsi="Courier New" w:cs="Courier New"/>
        </w:rPr>
        <w:t>payloadType</w:t>
      </w:r>
      <w:r w:rsidRPr="00AA2708">
        <w:t xml:space="preserve"> equal to 155). If present, it shall be present in a H.265/HEVC RAP.</w:t>
      </w:r>
    </w:p>
    <w:p w14:paraId="5E9E1C34" w14:textId="77777777" w:rsidR="00E836DA" w:rsidRPr="00AA2708" w:rsidRDefault="00E836DA" w:rsidP="00E836DA">
      <w:pPr>
        <w:spacing w:after="120"/>
      </w:pPr>
      <w:r w:rsidRPr="00AA2708">
        <w:t xml:space="preserve">A Receiver </w:t>
      </w:r>
      <w:r w:rsidRPr="00AA2708">
        <w:rPr>
          <w:lang w:eastAsia="en-GB"/>
        </w:rPr>
        <w:t xml:space="preserve">conforming to the </w:t>
      </w:r>
      <w:r w:rsidRPr="00AA2708">
        <w:t xml:space="preserve">3GPP VR </w:t>
      </w:r>
      <w:r w:rsidR="003A0250" w:rsidRPr="00AA2708">
        <w:t xml:space="preserve">Main </w:t>
      </w:r>
      <w:r w:rsidRPr="00AA2708">
        <w:t>H.265/HEVC Operation Point shall be able to process the region-wise packing SEI message (</w:t>
      </w:r>
      <w:r w:rsidRPr="00AA2708">
        <w:rPr>
          <w:rFonts w:ascii="Courier New" w:hAnsi="Courier New" w:cs="Courier New"/>
        </w:rPr>
        <w:t>payloadType</w:t>
      </w:r>
      <w:r w:rsidRPr="00AA2708">
        <w:t xml:space="preserve"> equal to 155). </w:t>
      </w:r>
    </w:p>
    <w:p w14:paraId="72ACD765" w14:textId="77777777" w:rsidR="00E836DA" w:rsidRPr="00AA2708" w:rsidRDefault="00E836DA" w:rsidP="00E836DA">
      <w:pPr>
        <w:pStyle w:val="Heading4"/>
        <w:rPr>
          <w:rFonts w:eastAsia="Malgun Gothic"/>
        </w:rPr>
      </w:pPr>
      <w:bookmarkStart w:id="398" w:name="_Toc19383205"/>
      <w:bookmarkStart w:id="399" w:name="_Toc36232123"/>
      <w:bookmarkStart w:id="400" w:name="_Toc73529531"/>
      <w:bookmarkStart w:id="401" w:name="_Toc73530870"/>
      <w:bookmarkStart w:id="402" w:name="_Toc74859339"/>
      <w:r w:rsidRPr="00AA2708">
        <w:rPr>
          <w:rFonts w:eastAsia="Malgun Gothic"/>
        </w:rPr>
        <w:t>5.1.5.13</w:t>
      </w:r>
      <w:r w:rsidRPr="00AA2708">
        <w:rPr>
          <w:rFonts w:eastAsia="Malgun Gothic"/>
        </w:rPr>
        <w:tab/>
        <w:t>Frame packing arrangement</w:t>
      </w:r>
      <w:bookmarkEnd w:id="398"/>
      <w:bookmarkEnd w:id="399"/>
      <w:bookmarkEnd w:id="400"/>
      <w:bookmarkEnd w:id="401"/>
      <w:bookmarkEnd w:id="402"/>
    </w:p>
    <w:p w14:paraId="6BD03C18" w14:textId="77777777" w:rsidR="00E836DA" w:rsidRPr="00AA2708" w:rsidRDefault="00E836DA" w:rsidP="00E836DA">
      <w:pPr>
        <w:rPr>
          <w:rFonts w:eastAsia="Malgun Gothic"/>
        </w:rPr>
      </w:pPr>
      <w:r w:rsidRPr="00AA2708">
        <w:rPr>
          <w:lang w:eastAsia="en-GB"/>
        </w:rPr>
        <w:t xml:space="preserve">A Bitstream conforming to the </w:t>
      </w:r>
      <w:r w:rsidRPr="00AA2708">
        <w:t>3GPP VR Main H.265/HEVC Operation Point may include the frame packing arrange SEI message (</w:t>
      </w:r>
      <w:r w:rsidRPr="00AA2708">
        <w:rPr>
          <w:rFonts w:ascii="Courier New" w:hAnsi="Courier New" w:cs="Courier New"/>
        </w:rPr>
        <w:t>payloadType</w:t>
      </w:r>
      <w:r w:rsidRPr="00AA2708">
        <w:t xml:space="preserve"> equal to 45). If present, then the following settings shall apply:</w:t>
      </w:r>
    </w:p>
    <w:p w14:paraId="2E9E4F0B" w14:textId="77777777" w:rsidR="00E836DA" w:rsidRPr="00B20DCE" w:rsidRDefault="00E836DA" w:rsidP="00E836DA">
      <w:pPr>
        <w:pStyle w:val="B10"/>
        <w:rPr>
          <w:color w:val="000000"/>
        </w:rPr>
      </w:pPr>
      <w:r w:rsidRPr="00AA2708">
        <w:t>-</w:t>
      </w:r>
      <w:r w:rsidRPr="00AA2708">
        <w:tab/>
        <w:t>The SEI</w:t>
      </w:r>
      <w:r w:rsidRPr="0031473F">
        <w:t xml:space="preserve"> message is present in a H.265/HEVC RAP.</w:t>
      </w:r>
    </w:p>
    <w:p w14:paraId="0A4B293F" w14:textId="77777777" w:rsidR="00E836DA" w:rsidRPr="00AA2708" w:rsidRDefault="00E836DA" w:rsidP="00E836DA">
      <w:pPr>
        <w:pStyle w:val="B10"/>
        <w:rPr>
          <w:color w:val="000000"/>
        </w:rPr>
      </w:pPr>
      <w:r w:rsidRPr="00AA2708">
        <w:t>-</w:t>
      </w:r>
      <w:r w:rsidRPr="00AA2708">
        <w:tab/>
        <w:t>The value of</w:t>
      </w:r>
      <w:r w:rsidRPr="00AA2708">
        <w:rPr>
          <w:color w:val="000000"/>
        </w:rPr>
        <w:t xml:space="preserve"> </w:t>
      </w:r>
      <w:r w:rsidRPr="00AA2708">
        <w:rPr>
          <w:rFonts w:ascii="Courier New" w:hAnsi="Courier New"/>
          <w:color w:val="000000"/>
        </w:rPr>
        <w:t>frame_packing_arrangement_cancel_flag</w:t>
      </w:r>
      <w:r w:rsidRPr="00AA2708">
        <w:rPr>
          <w:color w:val="000000"/>
        </w:rPr>
        <w:t xml:space="preserve"> is equal to 0.</w:t>
      </w:r>
    </w:p>
    <w:p w14:paraId="007A1DF9" w14:textId="77777777" w:rsidR="00E836DA" w:rsidRPr="00AA2708" w:rsidRDefault="00E836DA" w:rsidP="00E836DA">
      <w:pPr>
        <w:pStyle w:val="B10"/>
        <w:rPr>
          <w:lang w:eastAsia="de-DE"/>
        </w:rPr>
      </w:pPr>
      <w:r w:rsidRPr="00AA2708">
        <w:rPr>
          <w:bCs/>
          <w:lang w:eastAsia="zh-CN"/>
        </w:rPr>
        <w:t>-</w:t>
      </w:r>
      <w:r w:rsidRPr="00AA2708">
        <w:rPr>
          <w:bCs/>
          <w:lang w:eastAsia="zh-CN"/>
        </w:rPr>
        <w:tab/>
        <w:t>T</w:t>
      </w:r>
      <w:r w:rsidRPr="00AA2708">
        <w:rPr>
          <w:color w:val="000000"/>
        </w:rPr>
        <w:t xml:space="preserve">he value of </w:t>
      </w:r>
      <w:r w:rsidRPr="00AA2708">
        <w:rPr>
          <w:rFonts w:ascii="Courier New" w:hAnsi="Courier New"/>
          <w:color w:val="000000"/>
        </w:rPr>
        <w:t>frame_packing_arrangement_type</w:t>
      </w:r>
      <w:r w:rsidRPr="00AA2708">
        <w:rPr>
          <w:lang w:eastAsia="de-DE"/>
        </w:rPr>
        <w:t xml:space="preserve"> is equal to 4.</w:t>
      </w:r>
    </w:p>
    <w:p w14:paraId="67DC82E4" w14:textId="77777777" w:rsidR="00E836DA" w:rsidRPr="00AA2708" w:rsidRDefault="00E836DA" w:rsidP="00E836DA">
      <w:pPr>
        <w:pStyle w:val="B10"/>
        <w:rPr>
          <w:lang w:eastAsia="de-DE"/>
        </w:rPr>
      </w:pPr>
      <w:r w:rsidRPr="00AA2708">
        <w:t>-</w:t>
      </w:r>
      <w:r w:rsidRPr="00AA2708">
        <w:tab/>
        <w:t>T</w:t>
      </w:r>
      <w:r w:rsidRPr="00AA2708">
        <w:rPr>
          <w:lang w:eastAsia="de-DE"/>
        </w:rPr>
        <w:t xml:space="preserve">he value of </w:t>
      </w:r>
      <w:r w:rsidRPr="00AA2708">
        <w:rPr>
          <w:rFonts w:ascii="Courier New" w:hAnsi="Courier New"/>
          <w:color w:val="000000"/>
        </w:rPr>
        <w:t>quincunx_sampling_flag</w:t>
      </w:r>
      <w:r w:rsidRPr="00AA2708">
        <w:rPr>
          <w:lang w:eastAsia="de-DE"/>
        </w:rPr>
        <w:t xml:space="preserve"> is equal to 0.</w:t>
      </w:r>
    </w:p>
    <w:p w14:paraId="11964FD4" w14:textId="77777777" w:rsidR="00E836DA" w:rsidRPr="00AA2708" w:rsidRDefault="00E836DA" w:rsidP="00E836DA">
      <w:pPr>
        <w:pStyle w:val="B10"/>
        <w:rPr>
          <w:lang w:eastAsia="de-DE"/>
        </w:rPr>
      </w:pPr>
      <w:r w:rsidRPr="00AA2708">
        <w:t>-</w:t>
      </w:r>
      <w:r w:rsidRPr="00AA2708">
        <w:tab/>
        <w:t>T</w:t>
      </w:r>
      <w:r w:rsidRPr="00AA2708">
        <w:rPr>
          <w:lang w:eastAsia="de-DE"/>
        </w:rPr>
        <w:t xml:space="preserve">he value of </w:t>
      </w:r>
      <w:r w:rsidRPr="00AA2708">
        <w:rPr>
          <w:rFonts w:ascii="Courier New" w:hAnsi="Courier New"/>
          <w:color w:val="000000"/>
        </w:rPr>
        <w:t>spatial_flipping_flag</w:t>
      </w:r>
      <w:r w:rsidRPr="00AA2708">
        <w:rPr>
          <w:lang w:eastAsia="de-DE"/>
        </w:rPr>
        <w:t xml:space="preserve"> is equal to 0.</w:t>
      </w:r>
    </w:p>
    <w:p w14:paraId="4E8145A4" w14:textId="77777777" w:rsidR="00E836DA" w:rsidRPr="00AA2708" w:rsidRDefault="00E836DA" w:rsidP="00E836DA">
      <w:pPr>
        <w:pStyle w:val="B10"/>
        <w:rPr>
          <w:lang w:eastAsia="de-DE"/>
        </w:rPr>
      </w:pPr>
      <w:r w:rsidRPr="00AA2708">
        <w:t>-</w:t>
      </w:r>
      <w:r w:rsidRPr="00AA2708">
        <w:tab/>
        <w:t>T</w:t>
      </w:r>
      <w:r w:rsidRPr="00AA2708">
        <w:rPr>
          <w:lang w:eastAsia="de-DE"/>
        </w:rPr>
        <w:t xml:space="preserve">he value of </w:t>
      </w:r>
      <w:r w:rsidRPr="00AA2708">
        <w:rPr>
          <w:rFonts w:ascii="Courier New" w:hAnsi="Courier New"/>
          <w:color w:val="000000"/>
        </w:rPr>
        <w:t>field_views_flag</w:t>
      </w:r>
      <w:r w:rsidRPr="00AA2708">
        <w:rPr>
          <w:lang w:eastAsia="de-DE"/>
        </w:rPr>
        <w:t xml:space="preserve"> is equal to 0.</w:t>
      </w:r>
    </w:p>
    <w:p w14:paraId="5059854F" w14:textId="77777777" w:rsidR="00E836DA" w:rsidRPr="00AA2708" w:rsidRDefault="00E836DA" w:rsidP="00E836DA">
      <w:pPr>
        <w:pStyle w:val="B10"/>
        <w:rPr>
          <w:lang w:eastAsia="de-DE"/>
        </w:rPr>
      </w:pPr>
      <w:r w:rsidRPr="00AA2708">
        <w:t>-</w:t>
      </w:r>
      <w:r w:rsidRPr="00AA2708">
        <w:tab/>
        <w:t>T</w:t>
      </w:r>
      <w:r w:rsidRPr="00AA2708">
        <w:rPr>
          <w:lang w:eastAsia="de-DE"/>
        </w:rPr>
        <w:t xml:space="preserve">he value of </w:t>
      </w:r>
      <w:r w:rsidRPr="00AA2708">
        <w:rPr>
          <w:rFonts w:ascii="Courier New" w:hAnsi="Courier New"/>
          <w:color w:val="000000"/>
        </w:rPr>
        <w:t>frame0_grid_position_x</w:t>
      </w:r>
      <w:r w:rsidRPr="00AA2708">
        <w:rPr>
          <w:lang w:eastAsia="de-DE"/>
        </w:rPr>
        <w:t xml:space="preserve"> is equal to 0.</w:t>
      </w:r>
    </w:p>
    <w:p w14:paraId="155C14A6" w14:textId="77777777" w:rsidR="00E836DA" w:rsidRPr="00AA2708" w:rsidRDefault="00E836DA" w:rsidP="00E836DA">
      <w:pPr>
        <w:pStyle w:val="B10"/>
        <w:rPr>
          <w:lang w:eastAsia="de-DE"/>
        </w:rPr>
      </w:pPr>
      <w:r w:rsidRPr="00AA2708">
        <w:lastRenderedPageBreak/>
        <w:t>-</w:t>
      </w:r>
      <w:r w:rsidRPr="00AA2708">
        <w:tab/>
        <w:t>T</w:t>
      </w:r>
      <w:r w:rsidRPr="00AA2708">
        <w:rPr>
          <w:lang w:eastAsia="de-DE"/>
        </w:rPr>
        <w:t xml:space="preserve">he value of </w:t>
      </w:r>
      <w:r w:rsidRPr="00AA2708">
        <w:rPr>
          <w:rFonts w:ascii="Courier New" w:hAnsi="Courier New"/>
          <w:color w:val="000000"/>
        </w:rPr>
        <w:t>frame0_grid_position_y</w:t>
      </w:r>
      <w:r w:rsidRPr="00AA2708">
        <w:rPr>
          <w:lang w:eastAsia="de-DE"/>
        </w:rPr>
        <w:t xml:space="preserve"> is equal to 0.</w:t>
      </w:r>
    </w:p>
    <w:p w14:paraId="0890DBD5" w14:textId="77777777" w:rsidR="00E836DA" w:rsidRPr="00AA2708" w:rsidRDefault="00E836DA" w:rsidP="00E836DA">
      <w:pPr>
        <w:pStyle w:val="B10"/>
        <w:rPr>
          <w:lang w:eastAsia="de-DE"/>
        </w:rPr>
      </w:pPr>
      <w:r w:rsidRPr="00AA2708">
        <w:t>-</w:t>
      </w:r>
      <w:r w:rsidRPr="00AA2708">
        <w:tab/>
        <w:t>T</w:t>
      </w:r>
      <w:r w:rsidRPr="00AA2708">
        <w:rPr>
          <w:lang w:eastAsia="de-DE"/>
        </w:rPr>
        <w:t xml:space="preserve">he value of </w:t>
      </w:r>
      <w:r w:rsidRPr="00AA2708">
        <w:rPr>
          <w:rFonts w:ascii="Courier New" w:hAnsi="Courier New"/>
          <w:color w:val="000000"/>
        </w:rPr>
        <w:t>frame1_grid_position_x</w:t>
      </w:r>
      <w:r w:rsidRPr="00AA2708">
        <w:rPr>
          <w:lang w:eastAsia="de-DE"/>
        </w:rPr>
        <w:t xml:space="preserve"> is equal to 0.</w:t>
      </w:r>
    </w:p>
    <w:p w14:paraId="384E1E58" w14:textId="77777777" w:rsidR="00E836DA" w:rsidRPr="00AA2708" w:rsidRDefault="00E836DA" w:rsidP="00E836DA">
      <w:pPr>
        <w:pStyle w:val="B10"/>
        <w:rPr>
          <w:lang w:eastAsia="de-DE"/>
        </w:rPr>
      </w:pPr>
      <w:r w:rsidRPr="00AA2708">
        <w:t>-</w:t>
      </w:r>
      <w:r w:rsidRPr="00AA2708">
        <w:tab/>
        <w:t>T</w:t>
      </w:r>
      <w:r w:rsidRPr="00AA2708">
        <w:rPr>
          <w:lang w:eastAsia="de-DE"/>
        </w:rPr>
        <w:t xml:space="preserve">he value of </w:t>
      </w:r>
      <w:r w:rsidRPr="00AA2708">
        <w:rPr>
          <w:rFonts w:ascii="Courier New" w:hAnsi="Courier New"/>
          <w:color w:val="000000"/>
        </w:rPr>
        <w:t>frame1_grid_position_y</w:t>
      </w:r>
      <w:r w:rsidRPr="00AA2708">
        <w:rPr>
          <w:lang w:eastAsia="de-DE"/>
        </w:rPr>
        <w:t xml:space="preserve"> is equal to 0.</w:t>
      </w:r>
    </w:p>
    <w:p w14:paraId="27EEF701" w14:textId="77777777" w:rsidR="00E836DA" w:rsidRPr="00AA2708" w:rsidRDefault="00E836DA" w:rsidP="00E836DA">
      <w:r w:rsidRPr="00AA2708">
        <w:t xml:space="preserve">A Receiver </w:t>
      </w:r>
      <w:r w:rsidRPr="00AA2708">
        <w:rPr>
          <w:lang w:eastAsia="en-GB"/>
        </w:rPr>
        <w:t xml:space="preserve">conforming to the </w:t>
      </w:r>
      <w:r w:rsidRPr="00AA2708">
        <w:t>3GPP VR Main H.</w:t>
      </w:r>
      <w:r w:rsidR="003A0250" w:rsidRPr="00AA2708">
        <w:t>265</w:t>
      </w:r>
      <w:r w:rsidRPr="00AA2708">
        <w:t>/</w:t>
      </w:r>
      <w:r w:rsidR="003A0250" w:rsidRPr="00AA2708">
        <w:t xml:space="preserve">HEVC </w:t>
      </w:r>
      <w:r w:rsidRPr="00AA2708">
        <w:t>Operation Point shall process the frame packing arrangement SEI (</w:t>
      </w:r>
      <w:r w:rsidRPr="00AA2708">
        <w:rPr>
          <w:rFonts w:ascii="Courier New" w:hAnsi="Courier New" w:cs="Courier New"/>
        </w:rPr>
        <w:t>payloadType</w:t>
      </w:r>
      <w:r w:rsidRPr="00AA2708">
        <w:t xml:space="preserve"> equal to 45) with settings restrictions as above. If processing is supported, then the Receiver shall render the viewport indicated by the message.</w:t>
      </w:r>
    </w:p>
    <w:p w14:paraId="15869D75" w14:textId="77777777" w:rsidR="00E836DA" w:rsidRPr="00AA2708" w:rsidRDefault="00E836DA" w:rsidP="00E836DA">
      <w:pPr>
        <w:pStyle w:val="Heading4"/>
        <w:rPr>
          <w:rFonts w:eastAsia="Malgun Gothic"/>
        </w:rPr>
      </w:pPr>
      <w:bookmarkStart w:id="403" w:name="_Toc19383206"/>
      <w:bookmarkStart w:id="404" w:name="_Toc36232124"/>
      <w:bookmarkStart w:id="405" w:name="_Toc73529532"/>
      <w:bookmarkStart w:id="406" w:name="_Toc73530871"/>
      <w:bookmarkStart w:id="407" w:name="_Toc74859340"/>
      <w:r w:rsidRPr="00AA2708">
        <w:rPr>
          <w:rFonts w:eastAsia="Malgun Gothic"/>
        </w:rPr>
        <w:t>5.1.5.14</w:t>
      </w:r>
      <w:r w:rsidRPr="00AA2708">
        <w:rPr>
          <w:rFonts w:eastAsia="Malgun Gothic"/>
        </w:rPr>
        <w:tab/>
        <w:t>Other VR Metadata</w:t>
      </w:r>
      <w:bookmarkEnd w:id="403"/>
      <w:bookmarkEnd w:id="404"/>
      <w:bookmarkEnd w:id="405"/>
      <w:bookmarkEnd w:id="406"/>
      <w:bookmarkEnd w:id="407"/>
    </w:p>
    <w:p w14:paraId="68535EE7" w14:textId="77777777" w:rsidR="00E836DA" w:rsidRPr="00AA2708" w:rsidRDefault="00E836DA" w:rsidP="00E836DA">
      <w:pPr>
        <w:rPr>
          <w:rFonts w:eastAsia="Malgun Gothic"/>
        </w:rPr>
      </w:pPr>
      <w:r w:rsidRPr="00AA2708">
        <w:rPr>
          <w:lang w:eastAsia="en-GB"/>
        </w:rPr>
        <w:t xml:space="preserve">For a Bitstream conforming to the </w:t>
      </w:r>
      <w:r w:rsidRPr="00AA2708">
        <w:t>3GPP VR Main H.265/HEVC Operation Point:</w:t>
      </w:r>
    </w:p>
    <w:p w14:paraId="616CB61B" w14:textId="77777777" w:rsidR="00E836DA" w:rsidRPr="0031473F" w:rsidRDefault="00E836DA" w:rsidP="00E836DA">
      <w:pPr>
        <w:pStyle w:val="B10"/>
      </w:pPr>
      <w:r w:rsidRPr="00AA2708">
        <w:t>-</w:t>
      </w:r>
      <w:r w:rsidRPr="00AA2708">
        <w:tab/>
        <w:t>the sphere rotation SEI message (</w:t>
      </w:r>
      <w:r w:rsidRPr="00AA2708">
        <w:rPr>
          <w:rFonts w:ascii="Courier New" w:hAnsi="Courier New" w:cs="Courier New"/>
        </w:rPr>
        <w:t>payloadType</w:t>
      </w:r>
      <w:r w:rsidRPr="0031473F">
        <w:t xml:space="preserve"> equal to 154) shall not be present.</w:t>
      </w:r>
    </w:p>
    <w:p w14:paraId="2293231F" w14:textId="77777777" w:rsidR="00E836DA" w:rsidRPr="00AA2708" w:rsidRDefault="00E836DA" w:rsidP="00E836DA">
      <w:pPr>
        <w:pStyle w:val="B10"/>
      </w:pPr>
      <w:r w:rsidRPr="00B20DCE">
        <w:t>-</w:t>
      </w:r>
      <w:r w:rsidRPr="00B20DCE">
        <w:tab/>
        <w:t>any frame-packing arra</w:t>
      </w:r>
      <w:r w:rsidRPr="00AA2708">
        <w:t>ngement SEI message (</w:t>
      </w:r>
      <w:r w:rsidRPr="00AA2708">
        <w:rPr>
          <w:rFonts w:ascii="Courier New" w:hAnsi="Courier New" w:cs="Courier New"/>
        </w:rPr>
        <w:t>payloadType</w:t>
      </w:r>
      <w:r w:rsidRPr="00AA2708">
        <w:t xml:space="preserve"> equal to 45) that does not conform to an SEI message defined in clause 5.1.5.</w:t>
      </w:r>
      <w:r w:rsidR="003A0250" w:rsidRPr="00AA2708">
        <w:t xml:space="preserve">13 </w:t>
      </w:r>
      <w:r w:rsidRPr="00AA2708">
        <w:t>shall not be present.</w:t>
      </w:r>
    </w:p>
    <w:p w14:paraId="01B712AA" w14:textId="77777777" w:rsidR="00E836DA" w:rsidRPr="0031473F" w:rsidRDefault="00E836DA" w:rsidP="00E836DA">
      <w:pPr>
        <w:pStyle w:val="Heading4"/>
        <w:rPr>
          <w:rFonts w:eastAsia="Malgun Gothic"/>
        </w:rPr>
      </w:pPr>
      <w:bookmarkStart w:id="408" w:name="_Toc19383207"/>
      <w:bookmarkStart w:id="409" w:name="_Toc36232125"/>
      <w:bookmarkStart w:id="410" w:name="_Toc73529533"/>
      <w:bookmarkStart w:id="411" w:name="_Toc73530872"/>
      <w:bookmarkStart w:id="412" w:name="_Toc74859341"/>
      <w:r w:rsidRPr="0031473F">
        <w:rPr>
          <w:rFonts w:eastAsia="Malgun Gothic"/>
        </w:rPr>
        <w:t>5.1.5.15</w:t>
      </w:r>
      <w:r w:rsidRPr="0031473F">
        <w:rPr>
          <w:rFonts w:eastAsia="Malgun Gothic"/>
        </w:rPr>
        <w:tab/>
        <w:t>Receiver Compatibility</w:t>
      </w:r>
      <w:bookmarkEnd w:id="408"/>
      <w:bookmarkEnd w:id="409"/>
      <w:bookmarkEnd w:id="410"/>
      <w:bookmarkEnd w:id="411"/>
      <w:bookmarkEnd w:id="412"/>
    </w:p>
    <w:p w14:paraId="6753B249" w14:textId="77777777" w:rsidR="00E836DA" w:rsidRPr="00AA2708" w:rsidRDefault="00E836DA" w:rsidP="00E836DA">
      <w:pPr>
        <w:rPr>
          <w:rFonts w:eastAsia="Malgun Gothic"/>
        </w:rPr>
      </w:pPr>
      <w:r w:rsidRPr="00AA2708">
        <w:t>Receivers conforming to the 3GPP VR Main H.265/HEVC Operation Point shall support decoding and displaying</w:t>
      </w:r>
      <w:r w:rsidRPr="00AA2708">
        <w:rPr>
          <w:b/>
        </w:rPr>
        <w:t xml:space="preserve"> </w:t>
      </w:r>
      <w:r w:rsidRPr="00AA2708">
        <w:t>3GPP VR Main H.265/HEVC Operation Point Bitstreams.</w:t>
      </w:r>
    </w:p>
    <w:p w14:paraId="10EB9302" w14:textId="77777777" w:rsidR="00E836DA" w:rsidRPr="00AA2708" w:rsidRDefault="00E836DA" w:rsidP="00A420D4">
      <w:r w:rsidRPr="00AA2708">
        <w:t>Receivers conforming to the 3GPP VR Main H.265/HEVC Operation Point shall support all Receiver requirements in clause 5.1.</w:t>
      </w:r>
      <w:r w:rsidR="00F2434B" w:rsidRPr="00AA2708">
        <w:t>5</w:t>
      </w:r>
      <w:r w:rsidRPr="00AA2708">
        <w:t xml:space="preserve">. Specifically, receivers conforming to the 3GPP VR </w:t>
      </w:r>
      <w:r w:rsidR="003A0250" w:rsidRPr="00AA2708">
        <w:t xml:space="preserve">Main </w:t>
      </w:r>
      <w:r w:rsidRPr="00AA2708">
        <w:t>H.265/HEVC Operation Point shall support decoding and rendering Bitstreams that include the following VR rendering metadata:</w:t>
      </w:r>
    </w:p>
    <w:p w14:paraId="38738134" w14:textId="77777777" w:rsidR="00E836DA" w:rsidRPr="00AA2708" w:rsidRDefault="00E836DA" w:rsidP="00A420D4">
      <w:pPr>
        <w:pStyle w:val="B10"/>
      </w:pPr>
      <w:r w:rsidRPr="00AA2708">
        <w:t>-</w:t>
      </w:r>
      <w:r w:rsidRPr="00AA2708">
        <w:tab/>
        <w:t>the region-wise packing SEI message (for details see clause</w:t>
      </w:r>
      <w:r w:rsidR="007211E4" w:rsidRPr="00AA2708">
        <w:t>s</w:t>
      </w:r>
      <w:r w:rsidRPr="0031473F">
        <w:t xml:space="preserve"> 5.1.</w:t>
      </w:r>
      <w:r w:rsidR="00F2434B" w:rsidRPr="0031473F">
        <w:t>5</w:t>
      </w:r>
      <w:r w:rsidRPr="00B20DCE">
        <w:t>.11 and 5.1.</w:t>
      </w:r>
      <w:r w:rsidR="00F2434B" w:rsidRPr="00AA2708">
        <w:t>5</w:t>
      </w:r>
      <w:r w:rsidRPr="00AA2708">
        <w:t xml:space="preserve">.12) </w:t>
      </w:r>
    </w:p>
    <w:p w14:paraId="42307AB0" w14:textId="77777777" w:rsidR="00E836DA" w:rsidRPr="00AA2708" w:rsidRDefault="00E836DA" w:rsidP="00E836DA">
      <w:pPr>
        <w:pStyle w:val="B10"/>
      </w:pPr>
      <w:r w:rsidRPr="00AA2708">
        <w:t>-</w:t>
      </w:r>
      <w:r w:rsidRPr="00AA2708">
        <w:tab/>
        <w:t>the equirectangular projection SEI message (for details see clause 5.1.</w:t>
      </w:r>
      <w:r w:rsidR="00F2434B" w:rsidRPr="00AA2708">
        <w:t>5</w:t>
      </w:r>
      <w:r w:rsidRPr="00AA2708">
        <w:t>.10)</w:t>
      </w:r>
    </w:p>
    <w:p w14:paraId="58DF80C3" w14:textId="77777777" w:rsidR="00E836DA" w:rsidRPr="00AA2708" w:rsidRDefault="00E836DA" w:rsidP="00E836DA">
      <w:pPr>
        <w:pStyle w:val="B10"/>
      </w:pPr>
      <w:r w:rsidRPr="00AA2708">
        <w:t>-</w:t>
      </w:r>
      <w:r w:rsidRPr="00AA2708">
        <w:tab/>
        <w:t>the frame-packing arrangement SEI message (for details see clause 5.1.</w:t>
      </w:r>
      <w:r w:rsidR="00F2434B" w:rsidRPr="00AA2708">
        <w:t>5</w:t>
      </w:r>
      <w:r w:rsidRPr="00AA2708">
        <w:t>.13)</w:t>
      </w:r>
    </w:p>
    <w:p w14:paraId="115B95FB" w14:textId="77777777" w:rsidR="00E836DA" w:rsidRPr="00AA2708" w:rsidRDefault="00E836DA" w:rsidP="00E836DA">
      <w:pPr>
        <w:pStyle w:val="B10"/>
      </w:pPr>
      <w:r w:rsidRPr="00AA2708">
        <w:t>-</w:t>
      </w:r>
      <w:r w:rsidRPr="00AA2708">
        <w:tab/>
        <w:t xml:space="preserve">any combinations of those </w:t>
      </w:r>
    </w:p>
    <w:p w14:paraId="01956932" w14:textId="77777777" w:rsidR="00E836DA" w:rsidRPr="00AA2708" w:rsidRDefault="00E836DA" w:rsidP="00E836DA">
      <w:pPr>
        <w:pStyle w:val="Heading3"/>
        <w:rPr>
          <w:rFonts w:eastAsia="Malgun Gothic"/>
        </w:rPr>
      </w:pPr>
      <w:bookmarkStart w:id="413" w:name="_Toc19383208"/>
      <w:bookmarkStart w:id="414" w:name="_Toc36232126"/>
      <w:bookmarkStart w:id="415" w:name="_Toc73529534"/>
      <w:bookmarkStart w:id="416" w:name="_Toc73530873"/>
      <w:bookmarkStart w:id="417" w:name="_Toc74859342"/>
      <w:r w:rsidRPr="00AA2708">
        <w:rPr>
          <w:rFonts w:eastAsia="Malgun Gothic"/>
        </w:rPr>
        <w:t>5.1.6</w:t>
      </w:r>
      <w:r w:rsidRPr="00AA2708">
        <w:rPr>
          <w:rFonts w:eastAsia="Malgun Gothic"/>
        </w:rPr>
        <w:tab/>
        <w:t>Flexible H.265/HEVC</w:t>
      </w:r>
      <w:bookmarkEnd w:id="413"/>
      <w:bookmarkEnd w:id="414"/>
      <w:bookmarkEnd w:id="415"/>
      <w:bookmarkEnd w:id="416"/>
      <w:bookmarkEnd w:id="417"/>
    </w:p>
    <w:p w14:paraId="5BF160AE" w14:textId="77777777" w:rsidR="00E836DA" w:rsidRPr="00AA2708" w:rsidRDefault="00E836DA" w:rsidP="00E836DA">
      <w:pPr>
        <w:pStyle w:val="Heading4"/>
        <w:rPr>
          <w:rFonts w:eastAsia="Malgun Gothic"/>
        </w:rPr>
      </w:pPr>
      <w:bookmarkStart w:id="418" w:name="_Toc19383209"/>
      <w:bookmarkStart w:id="419" w:name="_Toc36232127"/>
      <w:bookmarkStart w:id="420" w:name="_Toc73529535"/>
      <w:bookmarkStart w:id="421" w:name="_Toc73530874"/>
      <w:bookmarkStart w:id="422" w:name="_Toc74859343"/>
      <w:r w:rsidRPr="00AA2708">
        <w:rPr>
          <w:rFonts w:eastAsia="Malgun Gothic"/>
        </w:rPr>
        <w:t>5.1.6.1</w:t>
      </w:r>
      <w:r w:rsidRPr="00AA2708">
        <w:rPr>
          <w:rFonts w:eastAsia="Malgun Gothic"/>
        </w:rPr>
        <w:tab/>
        <w:t>General</w:t>
      </w:r>
      <w:bookmarkEnd w:id="418"/>
      <w:bookmarkEnd w:id="419"/>
      <w:bookmarkEnd w:id="420"/>
      <w:bookmarkEnd w:id="421"/>
      <w:bookmarkEnd w:id="422"/>
    </w:p>
    <w:p w14:paraId="5616D1EC" w14:textId="77777777" w:rsidR="00E836DA" w:rsidRPr="00AA2708" w:rsidRDefault="00E836DA" w:rsidP="00E836DA">
      <w:pPr>
        <w:rPr>
          <w:rFonts w:eastAsia="Malgun Gothic"/>
        </w:rPr>
      </w:pPr>
      <w:r w:rsidRPr="00AA2708">
        <w:t>This operation targets enhanced 360 video decoding and rendering of H.265/HEVC video for VR applications. Among others, this operation point supports rendering of:</w:t>
      </w:r>
    </w:p>
    <w:p w14:paraId="44802074" w14:textId="77777777" w:rsidR="00E836DA" w:rsidRPr="00AA2708" w:rsidRDefault="00E836DA" w:rsidP="00E836DA">
      <w:pPr>
        <w:pStyle w:val="B10"/>
      </w:pPr>
      <w:r w:rsidRPr="00AA2708">
        <w:t>-</w:t>
      </w:r>
      <w:r w:rsidRPr="00AA2708">
        <w:tab/>
        <w:t>4K mono video at up to 120 Hz frame rates</w:t>
      </w:r>
    </w:p>
    <w:p w14:paraId="0269D431" w14:textId="77777777" w:rsidR="00E836DA" w:rsidRPr="00AA2708" w:rsidRDefault="00E836DA" w:rsidP="00E836DA">
      <w:pPr>
        <w:pStyle w:val="B10"/>
      </w:pPr>
      <w:r w:rsidRPr="00AA2708">
        <w:t>-</w:t>
      </w:r>
      <w:r w:rsidRPr="00AA2708">
        <w:tab/>
        <w:t>3K stereoscopic video at up to 60 Hz frame rates</w:t>
      </w:r>
    </w:p>
    <w:p w14:paraId="30FE0B4E" w14:textId="77777777" w:rsidR="00E836DA" w:rsidRPr="0031473F" w:rsidRDefault="00E836DA" w:rsidP="00A420D4">
      <w:pPr>
        <w:pStyle w:val="B10"/>
      </w:pPr>
      <w:r w:rsidRPr="0031473F">
        <w:t>-</w:t>
      </w:r>
      <w:r w:rsidRPr="0031473F">
        <w:tab/>
        <w:t>Higher than 4K resolutions for restricted coverage</w:t>
      </w:r>
    </w:p>
    <w:p w14:paraId="1D048F53" w14:textId="77777777" w:rsidR="00E836DA" w:rsidRPr="00AA2708" w:rsidRDefault="00E836DA" w:rsidP="00A420D4">
      <w:pPr>
        <w:pStyle w:val="B10"/>
      </w:pPr>
      <w:r w:rsidRPr="00B20DCE">
        <w:t>-</w:t>
      </w:r>
      <w:r w:rsidRPr="00B20DCE">
        <w:tab/>
        <w:t>Rendering of ce</w:t>
      </w:r>
      <w:r w:rsidRPr="00AA2708">
        <w:t>rtain viewports in higher quality than others beyond 4K</w:t>
      </w:r>
    </w:p>
    <w:p w14:paraId="52FB216B" w14:textId="77777777" w:rsidR="00E836DA" w:rsidRPr="00AA2708" w:rsidRDefault="00E836DA" w:rsidP="00A420D4">
      <w:pPr>
        <w:pStyle w:val="B10"/>
      </w:pPr>
      <w:r w:rsidRPr="00AA2708">
        <w:t>-</w:t>
      </w:r>
      <w:r w:rsidRPr="00AA2708">
        <w:tab/>
        <w:t>ERP and CMP projection</w:t>
      </w:r>
    </w:p>
    <w:p w14:paraId="073DDD8A" w14:textId="77777777" w:rsidR="00E836DA" w:rsidRPr="00AA2708" w:rsidRDefault="00E836DA" w:rsidP="00A420D4">
      <w:pPr>
        <w:pStyle w:val="B10"/>
      </w:pPr>
      <w:r w:rsidRPr="00AA2708">
        <w:t>-</w:t>
      </w:r>
      <w:r w:rsidRPr="00AA2708">
        <w:tab/>
        <w:t>SDR and HDR transfer characteristics</w:t>
      </w:r>
    </w:p>
    <w:p w14:paraId="6B68BE8A" w14:textId="77777777" w:rsidR="00E836DA" w:rsidRPr="00AA2708" w:rsidRDefault="00E836DA" w:rsidP="00E836DA">
      <w:r w:rsidRPr="00AA2708">
        <w:t>A Bitstream conforming to the 3GPP VR Flexible H.265/HEVC Operation point shall conform to the requirements in the remainder of clause 5.1.6.</w:t>
      </w:r>
    </w:p>
    <w:p w14:paraId="2C6291F2" w14:textId="77777777" w:rsidR="00E836DA" w:rsidRPr="00AA2708" w:rsidRDefault="00E836DA" w:rsidP="00E836DA">
      <w:r w:rsidRPr="00AA2708">
        <w:t>A Receiver conforming to the 3GPP VR Flexible H.265/HEVC Operation point shall support decoding and rendering a Bitstream conforming to the 3GPP VR Flexible H.265/HEVC Operation point. Detailed receiver requirements are provided in the remainder of clause 5.1.6.</w:t>
      </w:r>
    </w:p>
    <w:p w14:paraId="5C85B446" w14:textId="77777777" w:rsidR="00E836DA" w:rsidRPr="00AA2708" w:rsidRDefault="00E836DA" w:rsidP="00E836DA">
      <w:pPr>
        <w:pStyle w:val="Heading4"/>
        <w:rPr>
          <w:rFonts w:eastAsia="Malgun Gothic"/>
        </w:rPr>
      </w:pPr>
      <w:bookmarkStart w:id="423" w:name="_Toc19383210"/>
      <w:bookmarkStart w:id="424" w:name="_Toc36232128"/>
      <w:bookmarkStart w:id="425" w:name="_Toc73529536"/>
      <w:bookmarkStart w:id="426" w:name="_Toc73530875"/>
      <w:bookmarkStart w:id="427" w:name="_Toc74859344"/>
      <w:r w:rsidRPr="00AA2708">
        <w:rPr>
          <w:rFonts w:eastAsia="Malgun Gothic"/>
        </w:rPr>
        <w:lastRenderedPageBreak/>
        <w:t>5.1.6.2</w:t>
      </w:r>
      <w:r w:rsidRPr="00AA2708">
        <w:rPr>
          <w:rFonts w:eastAsia="Malgun Gothic"/>
        </w:rPr>
        <w:tab/>
        <w:t>Profile and level</w:t>
      </w:r>
      <w:bookmarkEnd w:id="423"/>
      <w:bookmarkEnd w:id="424"/>
      <w:bookmarkEnd w:id="425"/>
      <w:bookmarkEnd w:id="426"/>
      <w:bookmarkEnd w:id="427"/>
    </w:p>
    <w:p w14:paraId="1061C696" w14:textId="77777777" w:rsidR="00E836DA" w:rsidRPr="00AA2708" w:rsidRDefault="00E836DA" w:rsidP="00E836DA">
      <w:pPr>
        <w:rPr>
          <w:rFonts w:eastAsia="Malgun Gothic"/>
        </w:rPr>
      </w:pPr>
      <w:r w:rsidRPr="00AA2708">
        <w:t xml:space="preserve">A Bitstream conforming to the 3GPP VR Flexible H.265/HEVC Operation point shall conform to </w:t>
      </w:r>
      <w:r w:rsidRPr="00AA2708">
        <w:rPr>
          <w:lang w:eastAsia="en-GB"/>
        </w:rPr>
        <w:t>H.265/HEVC Main-10 Profile Main Tier Profile Level 5.1 [6]</w:t>
      </w:r>
      <w:r w:rsidRPr="00AA2708">
        <w:t>.</w:t>
      </w:r>
    </w:p>
    <w:p w14:paraId="120C2437" w14:textId="77777777" w:rsidR="00E836DA" w:rsidRPr="00AA2708" w:rsidRDefault="00E836DA" w:rsidP="00E836DA">
      <w:r w:rsidRPr="00AA2708">
        <w:t xml:space="preserve">Hence, </w:t>
      </w:r>
      <w:r w:rsidRPr="00AA2708">
        <w:rPr>
          <w:lang w:eastAsia="en-GB"/>
        </w:rPr>
        <w:t xml:space="preserve">for a Bitstream conforming to the </w:t>
      </w:r>
      <w:r w:rsidRPr="00AA2708">
        <w:t>3GPP VR Flexible H.265/HEVC Operation point shall comply with the following restrictions:</w:t>
      </w:r>
    </w:p>
    <w:p w14:paraId="76D5FC89" w14:textId="77777777" w:rsidR="00E836DA" w:rsidRPr="0031473F" w:rsidRDefault="00E836DA" w:rsidP="00E836DA">
      <w:pPr>
        <w:pStyle w:val="B10"/>
      </w:pPr>
      <w:r w:rsidRPr="00AA2708">
        <w:t>-</w:t>
      </w:r>
      <w:r w:rsidRPr="00AA2708">
        <w:tab/>
        <w:t xml:space="preserve">The </w:t>
      </w:r>
      <w:r w:rsidRPr="00AA2708">
        <w:rPr>
          <w:rFonts w:ascii="Courier New" w:hAnsi="Courier New" w:cs="Courier New"/>
        </w:rPr>
        <w:t>general_profile_idc</w:t>
      </w:r>
      <w:r w:rsidRPr="0031473F">
        <w:t xml:space="preserve"> shall be set to 2 indicating the Main10 profile.</w:t>
      </w:r>
    </w:p>
    <w:p w14:paraId="0A461A92" w14:textId="77777777" w:rsidR="00E836DA" w:rsidRPr="00AA2708" w:rsidRDefault="00E836DA" w:rsidP="00E836DA">
      <w:pPr>
        <w:pStyle w:val="B10"/>
      </w:pPr>
      <w:r w:rsidRPr="00B20DCE">
        <w:t>-</w:t>
      </w:r>
      <w:r w:rsidRPr="00B20DCE">
        <w:tab/>
        <w:t xml:space="preserve">The </w:t>
      </w:r>
      <w:r w:rsidRPr="00AA2708">
        <w:rPr>
          <w:rFonts w:ascii="Courier New" w:hAnsi="Courier New" w:cs="Courier New"/>
        </w:rPr>
        <w:t>general_tier_flag</w:t>
      </w:r>
      <w:r w:rsidRPr="00AA2708">
        <w:t xml:space="preserve"> shall be set to 0 indicating the Main tier.</w:t>
      </w:r>
    </w:p>
    <w:p w14:paraId="3E75FDD3" w14:textId="77777777" w:rsidR="00E836DA" w:rsidRPr="00AA2708" w:rsidRDefault="00E836DA" w:rsidP="00E836DA">
      <w:pPr>
        <w:pStyle w:val="B10"/>
      </w:pPr>
      <w:r w:rsidRPr="00AA2708">
        <w:t>-</w:t>
      </w:r>
      <w:r w:rsidRPr="00AA2708">
        <w:tab/>
        <w:t xml:space="preserve">The value of </w:t>
      </w:r>
      <w:r w:rsidRPr="00AA2708">
        <w:rPr>
          <w:rFonts w:ascii="Courier New" w:hAnsi="Courier New" w:cs="Courier New"/>
        </w:rPr>
        <w:t>level_idc</w:t>
      </w:r>
      <w:r w:rsidRPr="00AA2708">
        <w:t xml:space="preserve"> shall not be greater than 153 (corresponding to the Level 5.1) and should indicate the lowest level to which the Bitstream conforms.</w:t>
      </w:r>
    </w:p>
    <w:p w14:paraId="4F9756A0" w14:textId="77777777" w:rsidR="00E836DA" w:rsidRPr="00AA2708" w:rsidRDefault="00E836DA" w:rsidP="00E836DA">
      <w:pPr>
        <w:pStyle w:val="Heading4"/>
        <w:rPr>
          <w:rFonts w:eastAsia="Malgun Gothic"/>
        </w:rPr>
      </w:pPr>
      <w:bookmarkStart w:id="428" w:name="_Toc19383211"/>
      <w:bookmarkStart w:id="429" w:name="_Toc36232129"/>
      <w:bookmarkStart w:id="430" w:name="_Toc73529537"/>
      <w:bookmarkStart w:id="431" w:name="_Toc73530876"/>
      <w:bookmarkStart w:id="432" w:name="_Toc74859345"/>
      <w:r w:rsidRPr="00AA2708">
        <w:rPr>
          <w:rFonts w:eastAsia="Malgun Gothic"/>
        </w:rPr>
        <w:t>5.1.6.3</w:t>
      </w:r>
      <w:r w:rsidRPr="00AA2708">
        <w:rPr>
          <w:rFonts w:eastAsia="Malgun Gothic"/>
        </w:rPr>
        <w:tab/>
        <w:t>Bit depth</w:t>
      </w:r>
      <w:bookmarkEnd w:id="428"/>
      <w:bookmarkEnd w:id="429"/>
      <w:bookmarkEnd w:id="430"/>
      <w:bookmarkEnd w:id="431"/>
      <w:bookmarkEnd w:id="432"/>
    </w:p>
    <w:p w14:paraId="7BE32332" w14:textId="77777777" w:rsidR="00E836DA" w:rsidRPr="00AA2708" w:rsidRDefault="00E836DA" w:rsidP="00E836DA">
      <w:pPr>
        <w:rPr>
          <w:rFonts w:eastAsia="Malgun Gothic"/>
        </w:rPr>
      </w:pPr>
      <w:r w:rsidRPr="00AA2708">
        <w:t>Bitstreams conforming to the 3GPP VR Flexible H.265/HEVC Operation point shall be encoded with either 8 or 10 bit precision:</w:t>
      </w:r>
    </w:p>
    <w:p w14:paraId="53CA24A8" w14:textId="77777777" w:rsidR="00E836DA" w:rsidRPr="00AA2708" w:rsidRDefault="00E836DA" w:rsidP="00E836DA">
      <w:pPr>
        <w:pStyle w:val="B10"/>
      </w:pPr>
      <w:r w:rsidRPr="00AA2708">
        <w:t>-</w:t>
      </w:r>
      <w:r w:rsidRPr="00AA2708">
        <w:tab/>
      </w:r>
      <w:r w:rsidRPr="00AA2708">
        <w:rPr>
          <w:rFonts w:ascii="Courier New" w:hAnsi="Courier New" w:cs="Courier New"/>
        </w:rPr>
        <w:t>b</w:t>
      </w:r>
      <w:r w:rsidRPr="0031473F">
        <w:rPr>
          <w:rFonts w:ascii="Courier New" w:hAnsi="Courier New" w:cs="Courier New"/>
        </w:rPr>
        <w:t>it_depth_lum</w:t>
      </w:r>
      <w:r w:rsidRPr="00B20DCE">
        <w:rPr>
          <w:rFonts w:ascii="Courier New" w:hAnsi="Courier New" w:cs="Courier New"/>
        </w:rPr>
        <w:t>a_minus8</w:t>
      </w:r>
      <w:r w:rsidRPr="00AA2708">
        <w:t xml:space="preserve"> = 0 or 2 (8 or 10 bits respectively)</w:t>
      </w:r>
    </w:p>
    <w:p w14:paraId="0CED25AA" w14:textId="77777777" w:rsidR="00E836DA" w:rsidRPr="00AA2708" w:rsidRDefault="00E836DA" w:rsidP="00E836DA">
      <w:pPr>
        <w:pStyle w:val="B10"/>
      </w:pPr>
      <w:r w:rsidRPr="00AA2708">
        <w:t>-</w:t>
      </w:r>
      <w:r w:rsidRPr="00AA2708">
        <w:tab/>
      </w:r>
      <w:r w:rsidRPr="00AA2708">
        <w:rPr>
          <w:rFonts w:ascii="Courier New" w:hAnsi="Courier New" w:cs="Courier New"/>
        </w:rPr>
        <w:t>bit_depth_chroma_minus8</w:t>
      </w:r>
      <w:r w:rsidRPr="00AA2708">
        <w:t xml:space="preserve"> = </w:t>
      </w:r>
      <w:r w:rsidRPr="00AA2708">
        <w:rPr>
          <w:rFonts w:ascii="Courier New" w:hAnsi="Courier New" w:cs="Courier New"/>
        </w:rPr>
        <w:t>bit_depth_luma_minus8</w:t>
      </w:r>
      <w:r w:rsidRPr="00AA2708">
        <w:t xml:space="preserve"> </w:t>
      </w:r>
    </w:p>
    <w:p w14:paraId="00CA9C11" w14:textId="77777777" w:rsidR="00E836DA" w:rsidRPr="00AA2708" w:rsidRDefault="00E836DA" w:rsidP="00E836DA">
      <w:r w:rsidRPr="00AA2708">
        <w:t>Receivers conforming to the 3GPP VR Flexible H.265/HEVC Operation Point shall support 8 bit and10 bit precision.</w:t>
      </w:r>
    </w:p>
    <w:p w14:paraId="77D1D937" w14:textId="77777777" w:rsidR="00E836DA" w:rsidRPr="00AA2708" w:rsidRDefault="00E836DA" w:rsidP="00E836DA">
      <w:pPr>
        <w:pStyle w:val="Heading4"/>
        <w:rPr>
          <w:rFonts w:eastAsia="Malgun Gothic"/>
        </w:rPr>
      </w:pPr>
      <w:bookmarkStart w:id="433" w:name="_Toc19383212"/>
      <w:bookmarkStart w:id="434" w:name="_Toc36232130"/>
      <w:bookmarkStart w:id="435" w:name="_Toc73529538"/>
      <w:bookmarkStart w:id="436" w:name="_Toc73530877"/>
      <w:bookmarkStart w:id="437" w:name="_Toc74859346"/>
      <w:r w:rsidRPr="00AA2708">
        <w:rPr>
          <w:rFonts w:eastAsia="Malgun Gothic"/>
        </w:rPr>
        <w:t>5.1.6.4</w:t>
      </w:r>
      <w:r w:rsidRPr="00AA2708">
        <w:rPr>
          <w:rFonts w:eastAsia="Malgun Gothic"/>
        </w:rPr>
        <w:tab/>
        <w:t>Spatial Resolutions</w:t>
      </w:r>
      <w:bookmarkEnd w:id="433"/>
      <w:bookmarkEnd w:id="434"/>
      <w:bookmarkEnd w:id="435"/>
      <w:bookmarkEnd w:id="436"/>
      <w:bookmarkEnd w:id="437"/>
    </w:p>
    <w:p w14:paraId="48871728" w14:textId="77777777" w:rsidR="00E836DA" w:rsidRPr="00AA2708" w:rsidRDefault="00E836DA" w:rsidP="00E836DA">
      <w:pPr>
        <w:rPr>
          <w:rFonts w:eastAsia="Malgun Gothic"/>
        </w:rPr>
      </w:pPr>
      <w:r w:rsidRPr="00AA2708">
        <w:t>Due to the options provided in this operation point, additional original format may be considered that can then be decoded and rendered by a Receiver conforming to this operation point. Recommended original formats beyond those specified in clause 5.1.5.</w:t>
      </w:r>
      <w:r w:rsidR="003A0250" w:rsidRPr="00AA2708">
        <w:t xml:space="preserve">4 </w:t>
      </w:r>
      <w:r w:rsidRPr="00AA2708">
        <w:t>for equirectangular projection (ERP) are:</w:t>
      </w:r>
    </w:p>
    <w:p w14:paraId="0190286F" w14:textId="77777777" w:rsidR="00E836DA" w:rsidRPr="00AA2708" w:rsidRDefault="009F312F" w:rsidP="009F312F">
      <w:pPr>
        <w:pStyle w:val="B10"/>
      </w:pPr>
      <w:r w:rsidRPr="00AA2708">
        <w:t>-</w:t>
      </w:r>
      <w:r w:rsidRPr="00AA2708">
        <w:tab/>
      </w:r>
      <w:r w:rsidR="00E836DA" w:rsidRPr="00AA2708">
        <w:t>Mono formats: 8192 × 4096</w:t>
      </w:r>
    </w:p>
    <w:p w14:paraId="126BE811" w14:textId="77777777" w:rsidR="00E836DA" w:rsidRPr="00AA2708" w:rsidRDefault="00E836DA" w:rsidP="00E836DA">
      <w:r w:rsidRPr="00AA2708">
        <w:t xml:space="preserve">This operation point permits the distribution of ERP signals directly as well as the conversion of ERP signals to cube-map (CMP) projection. A conversion operation is provided in Annex </w:t>
      </w:r>
      <w:r w:rsidR="00780A4C" w:rsidRPr="00AA2708">
        <w:t>A</w:t>
      </w:r>
      <w:r w:rsidRPr="00AA2708">
        <w:t>.2.3. Typical original cubemap format, either generated by conversion or provided by the content provider, that are suitable for this operation point are listed as follows:</w:t>
      </w:r>
    </w:p>
    <w:p w14:paraId="50B2A16D" w14:textId="77777777" w:rsidR="00E836DA" w:rsidRPr="00AA2708" w:rsidRDefault="00E836DA" w:rsidP="00A420D4">
      <w:pPr>
        <w:pStyle w:val="B10"/>
        <w:rPr>
          <w:lang w:eastAsia="en-GB"/>
        </w:rPr>
      </w:pPr>
      <w:r w:rsidRPr="00AA2708">
        <w:rPr>
          <w:lang w:eastAsia="en-GB"/>
        </w:rPr>
        <w:t>-</w:t>
      </w:r>
      <w:r w:rsidRPr="00AA2708">
        <w:rPr>
          <w:lang w:eastAsia="en-GB"/>
        </w:rPr>
        <w:tab/>
        <w:t xml:space="preserve">Mono Formats: 6144x4096, 4608x3072, 4320x2880, 3072x2048, 2880x1920, 2304x1536, 2160x1440 </w:t>
      </w:r>
    </w:p>
    <w:p w14:paraId="6FE7C25A" w14:textId="77777777" w:rsidR="00E836DA" w:rsidRPr="00AA2708" w:rsidRDefault="00E836DA" w:rsidP="00A420D4">
      <w:pPr>
        <w:pStyle w:val="B10"/>
        <w:rPr>
          <w:lang w:eastAsia="en-GB"/>
        </w:rPr>
      </w:pPr>
      <w:r w:rsidRPr="0031473F">
        <w:rPr>
          <w:lang w:eastAsia="en-GB"/>
        </w:rPr>
        <w:t>-</w:t>
      </w:r>
      <w:r w:rsidRPr="0031473F">
        <w:rPr>
          <w:lang w:eastAsia="en-GB"/>
        </w:rPr>
        <w:tab/>
        <w:t xml:space="preserve">Stereo Formats </w:t>
      </w:r>
      <w:r w:rsidRPr="00B20DCE">
        <w:t>with resolution for each eye</w:t>
      </w:r>
      <w:r w:rsidRPr="00AA2708">
        <w:rPr>
          <w:lang w:eastAsia="en-GB"/>
        </w:rPr>
        <w:t xml:space="preserve">: 4320x2880, 3072x2048, 2880x1920, 2304x1536, 2160x1440 </w:t>
      </w:r>
    </w:p>
    <w:p w14:paraId="2917E07F" w14:textId="77777777" w:rsidR="00E836DA" w:rsidRPr="00AA2708" w:rsidRDefault="00E836DA" w:rsidP="00A420D4">
      <w:pPr>
        <w:rPr>
          <w:lang w:eastAsia="en-GB"/>
        </w:rPr>
      </w:pPr>
      <w:r w:rsidRPr="00AA2708">
        <w:rPr>
          <w:lang w:eastAsia="en-GB"/>
        </w:rPr>
        <w:t xml:space="preserve">If original signals are beyond the maximum permitted resolution of the video codec, then </w:t>
      </w:r>
      <w:r w:rsidR="002320DE" w:rsidRPr="00AA2708">
        <w:rPr>
          <w:lang w:eastAsia="en-GB"/>
        </w:rPr>
        <w:t>region wise</w:t>
      </w:r>
      <w:r w:rsidRPr="00AA2708">
        <w:rPr>
          <w:lang w:eastAsia="en-GB"/>
        </w:rPr>
        <w:t xml:space="preserve"> packing needs to be applied to generate suitable distribution formats.</w:t>
      </w:r>
    </w:p>
    <w:p w14:paraId="140C2DE6" w14:textId="77777777" w:rsidR="00E836DA" w:rsidRPr="00AA2708" w:rsidRDefault="00E836DA" w:rsidP="00A420D4">
      <w:r w:rsidRPr="00AA2708">
        <w:rPr>
          <w:lang w:eastAsia="en-GB"/>
        </w:rPr>
        <w:t xml:space="preserve">The distribution formats are more flexible as additional VR metadata as defined in the remainder of clause 5.1.6 may be used. However, for the distribution formats, all requirements of H.265/HEVC Main-10 Profile Main Tier Profile Level 5.1 </w:t>
      </w:r>
      <w:r w:rsidRPr="00AA2708">
        <w:t xml:space="preserve">[5] shall apply to the decoded texture signal. </w:t>
      </w:r>
    </w:p>
    <w:p w14:paraId="32498827" w14:textId="77777777" w:rsidR="00E836DA" w:rsidRPr="00AA2708" w:rsidRDefault="00E836DA" w:rsidP="00E836DA">
      <w:r w:rsidRPr="00AA2708">
        <w:rPr>
          <w:lang w:eastAsia="en-GB"/>
        </w:rPr>
        <w:t xml:space="preserve">According to H.265/HEVC Main-10 Profile Main Tier Profile Level 5.1 </w:t>
      </w:r>
      <w:r w:rsidRPr="00AA2708">
        <w:t>[6], the maximum luminance width and height does not exceed 8,444 pixels. However, for improved interoperability, for a Bitstream conforming to the 3GPP VR Flexible H.265/HEVC Operation point, the decoded texture signal:</w:t>
      </w:r>
    </w:p>
    <w:p w14:paraId="49F91177" w14:textId="77777777" w:rsidR="00E836DA" w:rsidRPr="00AA2708" w:rsidRDefault="009F312F" w:rsidP="009F312F">
      <w:pPr>
        <w:pStyle w:val="B10"/>
      </w:pPr>
      <w:r w:rsidRPr="00AA2708">
        <w:t>-</w:t>
      </w:r>
      <w:r w:rsidRPr="00AA2708">
        <w:tab/>
      </w:r>
      <w:r w:rsidR="00E836DA" w:rsidRPr="00AA2708">
        <w:t>shall not exceed the luminance width of 8192 pixels, and</w:t>
      </w:r>
    </w:p>
    <w:p w14:paraId="731FDF24" w14:textId="77777777" w:rsidR="00E836DA" w:rsidRPr="0031473F" w:rsidRDefault="009F312F" w:rsidP="009F312F">
      <w:pPr>
        <w:pStyle w:val="B10"/>
      </w:pPr>
      <w:r w:rsidRPr="0031473F">
        <w:t>-</w:t>
      </w:r>
      <w:r w:rsidRPr="0031473F">
        <w:tab/>
      </w:r>
      <w:r w:rsidR="00E836DA" w:rsidRPr="0031473F">
        <w:t xml:space="preserve">shall not exceed the luminance height of 8192 pixels. </w:t>
      </w:r>
    </w:p>
    <w:p w14:paraId="28C04AE9" w14:textId="77777777" w:rsidR="00E836DA" w:rsidRPr="00AA2708" w:rsidRDefault="00E836DA" w:rsidP="00E836DA">
      <w:pPr>
        <w:rPr>
          <w:lang w:eastAsia="en-GB"/>
        </w:rPr>
      </w:pPr>
      <w:r w:rsidRPr="00AA2708">
        <w:t xml:space="preserve">A Receiver </w:t>
      </w:r>
      <w:r w:rsidRPr="00AA2708">
        <w:rPr>
          <w:lang w:eastAsia="en-GB"/>
        </w:rPr>
        <w:t xml:space="preserve">conforming to the </w:t>
      </w:r>
      <w:r w:rsidRPr="00AA2708">
        <w:t xml:space="preserve">3GPP VR Flexible H.265/HEVC Operation Point shall be capable of decoding and rendering Bitstreams with a decoded texture signal of maximum luminance width of 8192 pixels and maximum luminance height of 8192 pixels. </w:t>
      </w:r>
    </w:p>
    <w:p w14:paraId="74069699" w14:textId="77777777" w:rsidR="00E836DA" w:rsidRPr="00AA2708" w:rsidRDefault="00E836DA" w:rsidP="00E836DA">
      <w:pPr>
        <w:pStyle w:val="Heading4"/>
        <w:rPr>
          <w:rFonts w:eastAsia="Malgun Gothic"/>
        </w:rPr>
      </w:pPr>
      <w:bookmarkStart w:id="438" w:name="_Toc19383213"/>
      <w:bookmarkStart w:id="439" w:name="_Toc36232131"/>
      <w:bookmarkStart w:id="440" w:name="_Toc73529539"/>
      <w:bookmarkStart w:id="441" w:name="_Toc73530878"/>
      <w:bookmarkStart w:id="442" w:name="_Toc74859347"/>
      <w:r w:rsidRPr="00AA2708">
        <w:rPr>
          <w:rFonts w:eastAsia="Malgun Gothic"/>
        </w:rPr>
        <w:lastRenderedPageBreak/>
        <w:t>5.1.6.5</w:t>
      </w:r>
      <w:r w:rsidRPr="00AA2708">
        <w:rPr>
          <w:rFonts w:eastAsia="Malgun Gothic"/>
        </w:rPr>
        <w:tab/>
        <w:t>Colour information and Transfer Characteristics</w:t>
      </w:r>
      <w:bookmarkEnd w:id="438"/>
      <w:bookmarkEnd w:id="439"/>
      <w:bookmarkEnd w:id="440"/>
      <w:bookmarkEnd w:id="441"/>
      <w:bookmarkEnd w:id="442"/>
    </w:p>
    <w:p w14:paraId="0220FC44" w14:textId="77777777" w:rsidR="00BE4752" w:rsidRDefault="00E836DA" w:rsidP="00E836DA">
      <w:pPr>
        <w:rPr>
          <w:ins w:id="443" w:author="S4-210887_CR0008r0" w:date="2021-06-02T12:36:00Z"/>
          <w:lang w:eastAsia="en-GB"/>
        </w:rPr>
      </w:pPr>
      <w:r w:rsidRPr="00AA2708">
        <w:rPr>
          <w:lang w:eastAsia="en-GB"/>
        </w:rPr>
        <w:t xml:space="preserve">A Bitstream conforming to the </w:t>
      </w:r>
      <w:r w:rsidRPr="00AA2708">
        <w:t xml:space="preserve">3GPP VR </w:t>
      </w:r>
      <w:r w:rsidR="003A0250" w:rsidRPr="00AA2708">
        <w:t xml:space="preserve">Flexible </w:t>
      </w:r>
      <w:r w:rsidRPr="00AA2708">
        <w:t xml:space="preserve">H.265/HEVC Operation Point shall </w:t>
      </w:r>
      <w:r w:rsidRPr="00AA2708">
        <w:rPr>
          <w:lang w:eastAsia="en-GB"/>
        </w:rPr>
        <w:t xml:space="preserve">use either Recommendation ITU-R BT.709 [3] colorimetry or Recommendation ITU-R BT.2020 [4] colorimetry in non-constant luminance for standard dynamic range (SDR). </w:t>
      </w:r>
    </w:p>
    <w:p w14:paraId="3BCC5023" w14:textId="04AAA228" w:rsidR="00E836DA" w:rsidRDefault="00E836DA" w:rsidP="00E836DA">
      <w:pPr>
        <w:rPr>
          <w:ins w:id="444" w:author="S4-210887_CR0008r0" w:date="2021-06-02T12:37:00Z"/>
          <w:lang w:eastAsia="en-GB"/>
        </w:rPr>
      </w:pPr>
      <w:r w:rsidRPr="00AA2708">
        <w:rPr>
          <w:lang w:eastAsia="en-GB"/>
        </w:rPr>
        <w:t xml:space="preserve">For </w:t>
      </w:r>
      <w:ins w:id="445" w:author="S4-210887_CR0008r0" w:date="2021-06-02T12:36:00Z">
        <w:r w:rsidR="00BE4752">
          <w:rPr>
            <w:lang w:eastAsia="en-GB"/>
          </w:rPr>
          <w:t xml:space="preserve">Perceptual Quantization (PQ) </w:t>
        </w:r>
      </w:ins>
      <w:r w:rsidRPr="00AA2708">
        <w:rPr>
          <w:lang w:eastAsia="en-GB"/>
        </w:rPr>
        <w:t xml:space="preserve">High Dynamic Range (HDR), BT.2020 [4] colorimetry in non-constant luminance and </w:t>
      </w:r>
      <w:del w:id="446" w:author="S4-210887_CR0008r0" w:date="2021-06-02T12:37:00Z">
        <w:r w:rsidRPr="00AA2708" w:rsidDel="00BE4752">
          <w:rPr>
            <w:lang w:eastAsia="en-GB"/>
          </w:rPr>
          <w:delText>Perceptual Quantization (PQ)</w:delText>
        </w:r>
      </w:del>
      <w:ins w:id="447" w:author="S4-210887_CR0008r0" w:date="2021-06-02T12:37:00Z">
        <w:r w:rsidR="00BE4752">
          <w:rPr>
            <w:lang w:eastAsia="en-GB"/>
          </w:rPr>
          <w:t>the PQ</w:t>
        </w:r>
      </w:ins>
      <w:r w:rsidRPr="00AA2708">
        <w:rPr>
          <w:lang w:eastAsia="en-GB"/>
        </w:rPr>
        <w:t xml:space="preserve"> electro-optical transfer function (EOTF) as defined in Recommendation ITU-R BT.2100 [11] are used.</w:t>
      </w:r>
    </w:p>
    <w:p w14:paraId="211B9A19" w14:textId="5C3EB8EF" w:rsidR="00BE4752" w:rsidRPr="00BE4752" w:rsidRDefault="00BE4752" w:rsidP="00E836DA">
      <w:pPr>
        <w:rPr>
          <w:lang w:eastAsia="en-GB"/>
          <w:rPrChange w:id="448" w:author="S4-210887_CR0008r0" w:date="2021-06-02T12:37:00Z">
            <w:rPr>
              <w:rFonts w:eastAsia="Malgun Gothic"/>
              <w:lang w:eastAsia="en-GB"/>
            </w:rPr>
          </w:rPrChange>
        </w:rPr>
      </w:pPr>
      <w:ins w:id="449" w:author="S4-210887_CR0008r0" w:date="2021-06-02T12:37:00Z">
        <w:r>
          <w:rPr>
            <w:lang w:eastAsia="en-GB"/>
          </w:rPr>
          <w:t>For Hybrid Log–Gamma (HLG) High Dynamic Range (HDR), BT.2020 [4] colorimetry in non-constant luminance and the HLG opto-electronic transfer function (OETF) as defined in Recommendation ITU-R BT.2100 [11] are used.</w:t>
        </w:r>
      </w:ins>
    </w:p>
    <w:p w14:paraId="282B1F90" w14:textId="77777777" w:rsidR="00E836DA" w:rsidRPr="00AA2708" w:rsidRDefault="00E836DA" w:rsidP="00E836DA">
      <w:r w:rsidRPr="00AA2708">
        <w:rPr>
          <w:lang w:eastAsia="en-GB"/>
        </w:rPr>
        <w:t xml:space="preserve">Specifically, in the VUI, </w:t>
      </w:r>
      <w:r w:rsidRPr="00AA2708">
        <w:t>the colour parameter information shall be present, i.e.:</w:t>
      </w:r>
    </w:p>
    <w:p w14:paraId="1966B0C8" w14:textId="77777777" w:rsidR="00E836DA" w:rsidRPr="00B20DCE" w:rsidRDefault="00E836DA" w:rsidP="00E836DA">
      <w:pPr>
        <w:pStyle w:val="B10"/>
      </w:pPr>
      <w:r w:rsidRPr="00AA2708">
        <w:t>-</w:t>
      </w:r>
      <w:r w:rsidRPr="00AA2708">
        <w:tab/>
      </w:r>
      <w:r w:rsidRPr="00AA2708">
        <w:rPr>
          <w:rFonts w:ascii="Courier New" w:hAnsi="Courier New" w:cs="Courier New"/>
        </w:rPr>
        <w:t>video_signal_type_present_flag</w:t>
      </w:r>
      <w:r w:rsidRPr="0031473F">
        <w:t xml:space="preserve"> value and </w:t>
      </w:r>
      <w:r w:rsidRPr="0031473F">
        <w:rPr>
          <w:rFonts w:ascii="Courier New" w:hAnsi="Courier New" w:cs="Courier New"/>
        </w:rPr>
        <w:t>colour_description_present_flag</w:t>
      </w:r>
      <w:r w:rsidRPr="00B20DCE">
        <w:t xml:space="preserve"> value shall be set to 1. </w:t>
      </w:r>
    </w:p>
    <w:p w14:paraId="1398977D" w14:textId="77777777" w:rsidR="00E836DA" w:rsidRPr="00AA2708" w:rsidRDefault="00E836DA" w:rsidP="00E836DA">
      <w:pPr>
        <w:pStyle w:val="B10"/>
      </w:pPr>
      <w:r w:rsidRPr="00AA2708">
        <w:t>-</w:t>
      </w:r>
      <w:r w:rsidRPr="00AA2708">
        <w:tab/>
        <w:t xml:space="preserve">If BT.709 [3] is used, it shall be signalled by setting </w:t>
      </w:r>
      <w:r w:rsidRPr="00AA2708">
        <w:rPr>
          <w:rFonts w:ascii="Courier New" w:hAnsi="Courier New" w:cs="Courier New"/>
        </w:rPr>
        <w:t>colour_primaries</w:t>
      </w:r>
      <w:r w:rsidRPr="00AA2708">
        <w:t xml:space="preserve"> to the value 1, </w:t>
      </w:r>
      <w:r w:rsidRPr="00AA2708">
        <w:rPr>
          <w:rFonts w:ascii="Courier New" w:hAnsi="Courier New" w:cs="Courier New"/>
        </w:rPr>
        <w:t>transfer_characteristics</w:t>
      </w:r>
      <w:r w:rsidRPr="00AA2708">
        <w:t xml:space="preserve"> to the value 1 and </w:t>
      </w:r>
      <w:r w:rsidRPr="00AA2708">
        <w:rPr>
          <w:rFonts w:ascii="Courier New" w:hAnsi="Courier New" w:cs="Courier New"/>
        </w:rPr>
        <w:t>matrix_coeffs</w:t>
      </w:r>
      <w:r w:rsidRPr="00AA2708">
        <w:t xml:space="preserve"> to the value 1.</w:t>
      </w:r>
    </w:p>
    <w:p w14:paraId="288B8DE7" w14:textId="77777777" w:rsidR="00192FB0" w:rsidRDefault="00E836DA" w:rsidP="00E836DA">
      <w:pPr>
        <w:pStyle w:val="B10"/>
        <w:rPr>
          <w:ins w:id="450" w:author="S4-210869_CR0009" w:date="2021-06-02T17:13:00Z"/>
        </w:rPr>
      </w:pPr>
      <w:r w:rsidRPr="00AA2708">
        <w:t>-</w:t>
      </w:r>
      <w:r w:rsidRPr="00AA2708">
        <w:tab/>
        <w:t xml:space="preserve">If BT.2020 [4] and SDR is used, </w:t>
      </w:r>
    </w:p>
    <w:p w14:paraId="5FF85E0A" w14:textId="15BFA016" w:rsidR="00E836DA" w:rsidRDefault="00192FB0">
      <w:pPr>
        <w:pStyle w:val="B10"/>
        <w:ind w:left="847" w:hanging="280"/>
        <w:rPr>
          <w:ins w:id="451" w:author="S4-210870_CR0010" w:date="2021-06-02T12:47:00Z"/>
        </w:rPr>
        <w:pPrChange w:id="452" w:author="S4-210869_CR0009" w:date="2021-06-02T17:15:00Z">
          <w:pPr>
            <w:pStyle w:val="B10"/>
          </w:pPr>
        </w:pPrChange>
      </w:pPr>
      <w:ins w:id="453" w:author="S4-210869_CR0009" w:date="2021-06-02T17:13:00Z">
        <w:r>
          <w:t>-</w:t>
        </w:r>
      </w:ins>
      <w:ins w:id="454" w:author="S4-210869_CR0009" w:date="2021-06-02T17:15:00Z">
        <w:r w:rsidR="009350F2">
          <w:tab/>
        </w:r>
      </w:ins>
      <w:r w:rsidR="00E836DA" w:rsidRPr="00AA2708">
        <w:t xml:space="preserve">it shall be signalled by setting </w:t>
      </w:r>
      <w:r w:rsidR="00E836DA" w:rsidRPr="00AA2708">
        <w:rPr>
          <w:rFonts w:ascii="Courier New" w:hAnsi="Courier New" w:cs="Courier New"/>
        </w:rPr>
        <w:t>colour_primaries</w:t>
      </w:r>
      <w:r w:rsidR="00E836DA" w:rsidRPr="00AA2708">
        <w:t xml:space="preserve"> to the value 9, </w:t>
      </w:r>
      <w:r w:rsidR="00E836DA" w:rsidRPr="00AA2708">
        <w:rPr>
          <w:rFonts w:ascii="Courier New" w:hAnsi="Courier New" w:cs="Courier New"/>
        </w:rPr>
        <w:t>transfer_characteristics</w:t>
      </w:r>
      <w:r w:rsidR="00E836DA" w:rsidRPr="00AA2708">
        <w:t xml:space="preserve"> to the value 14 and </w:t>
      </w:r>
      <w:r w:rsidR="00E836DA" w:rsidRPr="00AA2708">
        <w:rPr>
          <w:rFonts w:ascii="Courier New" w:hAnsi="Courier New" w:cs="Courier New"/>
        </w:rPr>
        <w:t>matrix_coeffs</w:t>
      </w:r>
      <w:r w:rsidR="00E836DA" w:rsidRPr="00AA2708">
        <w:t xml:space="preserve"> to the value 9</w:t>
      </w:r>
      <w:ins w:id="455" w:author="S4-210870_CR0010" w:date="2021-06-02T12:47:00Z">
        <w:r w:rsidR="00E30DE7">
          <w:t>,</w:t>
        </w:r>
      </w:ins>
      <w:del w:id="456" w:author="S4-210870_CR0010" w:date="2021-06-02T12:47:00Z">
        <w:r w:rsidR="00E836DA" w:rsidRPr="00AA2708" w:rsidDel="00E30DE7">
          <w:delText>.</w:delText>
        </w:r>
      </w:del>
    </w:p>
    <w:p w14:paraId="0578D8ED" w14:textId="1C1B7D7E" w:rsidR="00E30DE7" w:rsidRPr="00AA2708" w:rsidRDefault="00E30DE7">
      <w:pPr>
        <w:pStyle w:val="B2"/>
        <w:pPrChange w:id="457" w:author="S4-210870_CR0010" w:date="2021-06-02T12:48:00Z">
          <w:pPr>
            <w:pStyle w:val="B10"/>
          </w:pPr>
        </w:pPrChange>
      </w:pPr>
      <w:ins w:id="458" w:author="S4-210870_CR0010" w:date="2021-06-02T12:47:00Z">
        <w:r w:rsidRPr="0031261C">
          <w:rPr>
            <w:rPrChange w:id="459" w:author="CR0010" w:date="2021-06-01T12:51:00Z">
              <w:rPr>
                <w:lang w:val="en-US"/>
              </w:rPr>
            </w:rPrChange>
          </w:rPr>
          <w:t>-</w:t>
        </w:r>
        <w:r>
          <w:tab/>
          <w:t xml:space="preserve">the </w:t>
        </w:r>
        <w:r w:rsidRPr="00E30DE7">
          <w:rPr>
            <w:rFonts w:ascii="Courier New" w:hAnsi="Courier New" w:cs="Courier New"/>
            <w:rPrChange w:id="460" w:author="S4-210870_CR0010" w:date="2021-06-02T12:48:00Z">
              <w:rPr/>
            </w:rPrChange>
          </w:rPr>
          <w:t>chroma_loc_info_present_flag</w:t>
        </w:r>
        <w:r>
          <w:t xml:space="preserve"> should be equal to 1, and if set</w:t>
        </w:r>
        <w:r>
          <w:tab/>
          <w:t xml:space="preserve">the </w:t>
        </w:r>
        <w:r w:rsidRPr="00E30DE7">
          <w:rPr>
            <w:rFonts w:ascii="Courier New" w:hAnsi="Courier New" w:cs="Courier New"/>
            <w:rPrChange w:id="461" w:author="S4-210870_CR0010" w:date="2021-06-02T12:48:00Z">
              <w:rPr/>
            </w:rPrChange>
          </w:rPr>
          <w:t xml:space="preserve">chroma_sample_loc_type_top_field </w:t>
        </w:r>
        <w:r>
          <w:t xml:space="preserve">and </w:t>
        </w:r>
        <w:r w:rsidRPr="00E30DE7">
          <w:rPr>
            <w:rFonts w:ascii="Courier New" w:hAnsi="Courier New" w:cs="Courier New"/>
            <w:rPrChange w:id="462" w:author="S4-210870_CR0010" w:date="2021-06-02T12:48:00Z">
              <w:rPr/>
            </w:rPrChange>
          </w:rPr>
          <w:t>chroma_sample_loc_type_bottom_field</w:t>
        </w:r>
        <w:r>
          <w:t xml:space="preserve"> shall both be equal to 2</w:t>
        </w:r>
      </w:ins>
    </w:p>
    <w:p w14:paraId="4A4C1F34" w14:textId="77777777" w:rsidR="00E30DE7" w:rsidRPr="00A83D2D" w:rsidRDefault="00E836DA" w:rsidP="00E836DA">
      <w:pPr>
        <w:pStyle w:val="B10"/>
        <w:rPr>
          <w:ins w:id="463" w:author="S4-210870_CR0010" w:date="2021-06-02T12:49:00Z"/>
          <w:highlight w:val="yellow"/>
          <w:rPrChange w:id="464" w:author="Thomas Stockhammer" w:date="2021-06-08T11:08:00Z">
            <w:rPr>
              <w:ins w:id="465" w:author="S4-210870_CR0010" w:date="2021-06-02T12:49:00Z"/>
            </w:rPr>
          </w:rPrChange>
        </w:rPr>
      </w:pPr>
      <w:r w:rsidRPr="00A83D2D">
        <w:rPr>
          <w:highlight w:val="yellow"/>
          <w:rPrChange w:id="466" w:author="Thomas Stockhammer" w:date="2021-06-08T11:08:00Z">
            <w:rPr/>
          </w:rPrChange>
        </w:rPr>
        <w:t>-</w:t>
      </w:r>
      <w:r w:rsidRPr="00A83D2D">
        <w:rPr>
          <w:highlight w:val="yellow"/>
          <w:rPrChange w:id="467" w:author="Thomas Stockhammer" w:date="2021-06-08T11:08:00Z">
            <w:rPr/>
          </w:rPrChange>
        </w:rPr>
        <w:tab/>
        <w:t xml:space="preserve">If BT.2020 [4] and </w:t>
      </w:r>
      <w:r w:rsidRPr="00A83D2D">
        <w:rPr>
          <w:highlight w:val="yellow"/>
          <w:lang w:eastAsia="en-GB"/>
          <w:rPrChange w:id="468" w:author="Thomas Stockhammer" w:date="2021-06-08T11:08:00Z">
            <w:rPr>
              <w:lang w:eastAsia="en-GB"/>
            </w:rPr>
          </w:rPrChange>
        </w:rPr>
        <w:t>ITU-R BT.2100 [11] are used</w:t>
      </w:r>
      <w:r w:rsidRPr="00A83D2D">
        <w:rPr>
          <w:highlight w:val="yellow"/>
          <w:rPrChange w:id="469" w:author="Thomas Stockhammer" w:date="2021-06-08T11:08:00Z">
            <w:rPr/>
          </w:rPrChange>
        </w:rPr>
        <w:t xml:space="preserve"> in HDR, </w:t>
      </w:r>
    </w:p>
    <w:p w14:paraId="563C9859" w14:textId="344F0B43" w:rsidR="00E836DA" w:rsidRPr="00A83D2D" w:rsidRDefault="00E30DE7">
      <w:pPr>
        <w:pStyle w:val="B2"/>
        <w:rPr>
          <w:ins w:id="470" w:author="S4-210870_CR0010" w:date="2021-06-02T12:49:00Z"/>
          <w:highlight w:val="yellow"/>
          <w:rPrChange w:id="471" w:author="Thomas Stockhammer" w:date="2021-06-08T11:08:00Z">
            <w:rPr>
              <w:ins w:id="472" w:author="S4-210870_CR0010" w:date="2021-06-02T12:49:00Z"/>
            </w:rPr>
          </w:rPrChange>
        </w:rPr>
        <w:pPrChange w:id="473" w:author="Thomas Stockhammer" w:date="2021-06-08T11:08:00Z">
          <w:pPr>
            <w:pStyle w:val="B10"/>
            <w:ind w:hanging="1"/>
          </w:pPr>
        </w:pPrChange>
      </w:pPr>
      <w:ins w:id="474" w:author="S4-210870_CR0010" w:date="2021-06-02T12:49:00Z">
        <w:r w:rsidRPr="00A83D2D">
          <w:rPr>
            <w:highlight w:val="yellow"/>
            <w:rPrChange w:id="475" w:author="Thomas Stockhammer" w:date="2021-06-08T11:08:00Z">
              <w:rPr/>
            </w:rPrChange>
          </w:rPr>
          <w:t xml:space="preserve">- </w:t>
        </w:r>
      </w:ins>
      <w:ins w:id="476" w:author="Thomas Stockhammer" w:date="2021-06-08T11:08:00Z">
        <w:r w:rsidR="00A83D2D" w:rsidRPr="00A83D2D">
          <w:rPr>
            <w:highlight w:val="yellow"/>
            <w:rPrChange w:id="477" w:author="Thomas Stockhammer" w:date="2021-06-08T11:08:00Z">
              <w:rPr/>
            </w:rPrChange>
          </w:rPr>
          <w:tab/>
        </w:r>
      </w:ins>
      <w:r w:rsidR="00E836DA" w:rsidRPr="00A83D2D">
        <w:rPr>
          <w:highlight w:val="yellow"/>
          <w:rPrChange w:id="478" w:author="Thomas Stockhammer" w:date="2021-06-08T11:08:00Z">
            <w:rPr/>
          </w:rPrChange>
        </w:rPr>
        <w:t xml:space="preserve">it shall be signalled by setting </w:t>
      </w:r>
      <w:r w:rsidR="00E836DA" w:rsidRPr="00A83D2D">
        <w:rPr>
          <w:highlight w:val="yellow"/>
          <w:rPrChange w:id="479" w:author="Thomas Stockhammer" w:date="2021-06-08T11:08:00Z">
            <w:rPr>
              <w:rFonts w:ascii="Courier New" w:hAnsi="Courier New" w:cs="Courier New"/>
            </w:rPr>
          </w:rPrChange>
        </w:rPr>
        <w:t>colour_primaries</w:t>
      </w:r>
      <w:r w:rsidR="00E836DA" w:rsidRPr="00A83D2D">
        <w:rPr>
          <w:highlight w:val="yellow"/>
          <w:rPrChange w:id="480" w:author="Thomas Stockhammer" w:date="2021-06-08T11:08:00Z">
            <w:rPr/>
          </w:rPrChange>
        </w:rPr>
        <w:t xml:space="preserve"> to the value 9</w:t>
      </w:r>
      <w:ins w:id="481" w:author="S4-210887_CR0008r0" w:date="2021-06-02T12:37:00Z">
        <w:r w:rsidR="00BE4752" w:rsidRPr="00A83D2D">
          <w:rPr>
            <w:highlight w:val="yellow"/>
            <w:rPrChange w:id="482" w:author="Thomas Stockhammer" w:date="2021-06-08T11:08:00Z">
              <w:rPr/>
            </w:rPrChange>
          </w:rPr>
          <w:t xml:space="preserve"> </w:t>
        </w:r>
      </w:ins>
      <w:del w:id="483" w:author="S4-210887_CR0008r0" w:date="2021-06-02T12:37:00Z">
        <w:r w:rsidR="00E836DA" w:rsidRPr="00A83D2D" w:rsidDel="00BE4752">
          <w:rPr>
            <w:highlight w:val="yellow"/>
            <w:rPrChange w:id="484" w:author="Thomas Stockhammer" w:date="2021-06-08T11:08:00Z">
              <w:rPr/>
            </w:rPrChange>
          </w:rPr>
          <w:delText xml:space="preserve">, </w:delText>
        </w:r>
        <w:r w:rsidR="00E836DA" w:rsidRPr="00A83D2D" w:rsidDel="00BE4752">
          <w:rPr>
            <w:highlight w:val="yellow"/>
            <w:rPrChange w:id="485" w:author="Thomas Stockhammer" w:date="2021-06-08T11:08:00Z">
              <w:rPr>
                <w:rFonts w:ascii="Courier New" w:hAnsi="Courier New" w:cs="Courier New"/>
              </w:rPr>
            </w:rPrChange>
          </w:rPr>
          <w:delText>transfer_characteristics</w:delText>
        </w:r>
        <w:r w:rsidR="00E836DA" w:rsidRPr="00A83D2D" w:rsidDel="00BE4752">
          <w:rPr>
            <w:highlight w:val="yellow"/>
            <w:rPrChange w:id="486" w:author="Thomas Stockhammer" w:date="2021-06-08T11:08:00Z">
              <w:rPr/>
            </w:rPrChange>
          </w:rPr>
          <w:delText xml:space="preserve"> to the value 16 </w:delText>
        </w:r>
      </w:del>
      <w:r w:rsidR="00E836DA" w:rsidRPr="00A83D2D">
        <w:rPr>
          <w:highlight w:val="yellow"/>
          <w:rPrChange w:id="487" w:author="Thomas Stockhammer" w:date="2021-06-08T11:08:00Z">
            <w:rPr/>
          </w:rPrChange>
        </w:rPr>
        <w:t xml:space="preserve">and </w:t>
      </w:r>
      <w:r w:rsidR="00E836DA" w:rsidRPr="00A83D2D">
        <w:rPr>
          <w:highlight w:val="yellow"/>
          <w:rPrChange w:id="488" w:author="Thomas Stockhammer" w:date="2021-06-08T11:08:00Z">
            <w:rPr>
              <w:rFonts w:ascii="Courier New" w:hAnsi="Courier New" w:cs="Courier New"/>
            </w:rPr>
          </w:rPrChange>
        </w:rPr>
        <w:t>matrix_coeffs</w:t>
      </w:r>
      <w:r w:rsidR="00E836DA" w:rsidRPr="00A83D2D">
        <w:rPr>
          <w:highlight w:val="yellow"/>
          <w:rPrChange w:id="489" w:author="Thomas Stockhammer" w:date="2021-06-08T11:08:00Z">
            <w:rPr/>
          </w:rPrChange>
        </w:rPr>
        <w:t xml:space="preserve"> to the value 9</w:t>
      </w:r>
      <w:ins w:id="490" w:author="S4-210870_CR0010" w:date="2021-06-02T12:49:00Z">
        <w:r w:rsidRPr="00A83D2D">
          <w:rPr>
            <w:highlight w:val="yellow"/>
            <w:rPrChange w:id="491" w:author="Thomas Stockhammer" w:date="2021-06-08T11:08:00Z">
              <w:rPr/>
            </w:rPrChange>
          </w:rPr>
          <w:t>,</w:t>
        </w:r>
      </w:ins>
      <w:del w:id="492" w:author="S4-210870_CR0010" w:date="2021-06-02T12:49:00Z">
        <w:r w:rsidR="00E836DA" w:rsidRPr="00A83D2D" w:rsidDel="00E30DE7">
          <w:rPr>
            <w:highlight w:val="yellow"/>
            <w:rPrChange w:id="493" w:author="Thomas Stockhammer" w:date="2021-06-08T11:08:00Z">
              <w:rPr/>
            </w:rPrChange>
          </w:rPr>
          <w:delText>.</w:delText>
        </w:r>
      </w:del>
    </w:p>
    <w:p w14:paraId="77FF8A3A" w14:textId="169D1E7E" w:rsidR="00E30DE7" w:rsidRPr="00A83D2D" w:rsidRDefault="00E30DE7">
      <w:pPr>
        <w:pStyle w:val="B2"/>
        <w:rPr>
          <w:ins w:id="494" w:author="S4-210887_CR0008r0" w:date="2021-06-02T12:38:00Z"/>
          <w:highlight w:val="yellow"/>
          <w:rPrChange w:id="495" w:author="Thomas Stockhammer" w:date="2021-06-08T11:08:00Z">
            <w:rPr>
              <w:ins w:id="496" w:author="S4-210887_CR0008r0" w:date="2021-06-02T12:38:00Z"/>
            </w:rPr>
          </w:rPrChange>
        </w:rPr>
        <w:pPrChange w:id="497" w:author="Thomas Stockhammer" w:date="2021-06-08T11:08:00Z">
          <w:pPr>
            <w:pStyle w:val="B10"/>
          </w:pPr>
        </w:pPrChange>
      </w:pPr>
      <w:ins w:id="498" w:author="S4-210870_CR0010" w:date="2021-06-02T12:50:00Z">
        <w:r w:rsidRPr="00A83D2D">
          <w:rPr>
            <w:highlight w:val="yellow"/>
            <w:rPrChange w:id="499" w:author="Thomas Stockhammer" w:date="2021-06-08T11:08:00Z">
              <w:rPr>
                <w:lang w:val="en-US"/>
              </w:rPr>
            </w:rPrChange>
          </w:rPr>
          <w:t>-</w:t>
        </w:r>
        <w:r w:rsidRPr="00A83D2D">
          <w:rPr>
            <w:highlight w:val="yellow"/>
            <w:rPrChange w:id="500" w:author="Thomas Stockhammer" w:date="2021-06-08T11:08:00Z">
              <w:rPr/>
            </w:rPrChange>
          </w:rPr>
          <w:tab/>
          <w:t xml:space="preserve">the </w:t>
        </w:r>
        <w:r w:rsidRPr="005D02D2">
          <w:rPr>
            <w:rFonts w:ascii="Courier New" w:hAnsi="Courier New" w:cs="Courier New"/>
            <w:highlight w:val="yellow"/>
            <w:rPrChange w:id="501" w:author="Thomas Stockhammer" w:date="2021-06-08T11:11:00Z">
              <w:rPr/>
            </w:rPrChange>
          </w:rPr>
          <w:t>chroma_loc_info_present_flag</w:t>
        </w:r>
        <w:r w:rsidRPr="00A83D2D">
          <w:rPr>
            <w:highlight w:val="yellow"/>
            <w:rPrChange w:id="502" w:author="Thomas Stockhammer" w:date="2021-06-08T11:08:00Z">
              <w:rPr/>
            </w:rPrChange>
          </w:rPr>
          <w:t xml:space="preserve"> should be equal to 1, and if set, the </w:t>
        </w:r>
        <w:r w:rsidRPr="005D02D2">
          <w:rPr>
            <w:rFonts w:ascii="Courier New" w:hAnsi="Courier New" w:cs="Courier New"/>
            <w:highlight w:val="yellow"/>
            <w:rPrChange w:id="503" w:author="Thomas Stockhammer" w:date="2021-06-08T11:11:00Z">
              <w:rPr/>
            </w:rPrChange>
          </w:rPr>
          <w:t>chroma_sample_loc_type_top_field</w:t>
        </w:r>
        <w:r w:rsidRPr="00A83D2D">
          <w:rPr>
            <w:highlight w:val="yellow"/>
            <w:rPrChange w:id="504" w:author="Thomas Stockhammer" w:date="2021-06-08T11:08:00Z">
              <w:rPr/>
            </w:rPrChange>
          </w:rPr>
          <w:t xml:space="preserve"> and </w:t>
        </w:r>
        <w:r w:rsidRPr="005D02D2">
          <w:rPr>
            <w:rFonts w:ascii="Courier New" w:hAnsi="Courier New" w:cs="Courier New"/>
            <w:highlight w:val="yellow"/>
            <w:rPrChange w:id="505" w:author="Thomas Stockhammer" w:date="2021-06-08T11:11:00Z">
              <w:rPr/>
            </w:rPrChange>
          </w:rPr>
          <w:t>chroma_sample_loc_type_bottom_field</w:t>
        </w:r>
        <w:r w:rsidRPr="00A83D2D">
          <w:rPr>
            <w:highlight w:val="yellow"/>
            <w:rPrChange w:id="506" w:author="Thomas Stockhammer" w:date="2021-06-08T11:08:00Z">
              <w:rPr/>
            </w:rPrChange>
          </w:rPr>
          <w:t xml:space="preserve"> shall both be equal to 2</w:t>
        </w:r>
      </w:ins>
    </w:p>
    <w:p w14:paraId="2AB373E3" w14:textId="77777777" w:rsidR="00BE4752" w:rsidRDefault="00BE4752">
      <w:pPr>
        <w:pStyle w:val="B10"/>
        <w:rPr>
          <w:ins w:id="507" w:author="S4-210887_CR0008r0" w:date="2021-06-02T12:38:00Z"/>
        </w:rPr>
        <w:pPrChange w:id="508" w:author="Thomas Stockhammer" w:date="2021-06-08T11:08:00Z">
          <w:pPr>
            <w:pStyle w:val="B2"/>
          </w:pPr>
        </w:pPrChange>
      </w:pPr>
      <w:ins w:id="509" w:author="S4-210887_CR0008r0" w:date="2021-06-02T12:38:00Z">
        <w:r w:rsidRPr="00A83D2D">
          <w:rPr>
            <w:highlight w:val="yellow"/>
            <w:rPrChange w:id="510" w:author="Thomas Stockhammer" w:date="2021-06-08T11:08:00Z">
              <w:rPr/>
            </w:rPrChange>
          </w:rPr>
          <w:t>-</w:t>
        </w:r>
        <w:r w:rsidRPr="00A83D2D">
          <w:rPr>
            <w:highlight w:val="yellow"/>
            <w:rPrChange w:id="511" w:author="Thomas Stockhammer" w:date="2021-06-08T11:08:00Z">
              <w:rPr/>
            </w:rPrChange>
          </w:rPr>
          <w:tab/>
          <w:t xml:space="preserve">If the PQ EOTF is used, </w:t>
        </w:r>
        <w:r w:rsidRPr="005D02D2">
          <w:rPr>
            <w:rFonts w:ascii="Courier New" w:hAnsi="Courier New" w:cs="Courier New"/>
            <w:highlight w:val="yellow"/>
            <w:rPrChange w:id="512" w:author="Thomas Stockhammer" w:date="2021-06-08T11:11:00Z">
              <w:rPr>
                <w:rFonts w:ascii="Courier New" w:hAnsi="Courier New" w:cs="Courier New"/>
              </w:rPr>
            </w:rPrChange>
          </w:rPr>
          <w:t>transfer_characteristics</w:t>
        </w:r>
        <w:r w:rsidRPr="00A83D2D">
          <w:rPr>
            <w:highlight w:val="yellow"/>
            <w:rPrChange w:id="513" w:author="Thomas Stockhammer" w:date="2021-06-08T11:08:00Z">
              <w:rPr/>
            </w:rPrChange>
          </w:rPr>
          <w:t xml:space="preserve"> shall be set to the value 16.</w:t>
        </w:r>
      </w:ins>
    </w:p>
    <w:p w14:paraId="41719605" w14:textId="77777777" w:rsidR="00BE4752" w:rsidRDefault="00BE4752" w:rsidP="00BE4752">
      <w:pPr>
        <w:pStyle w:val="B2"/>
        <w:rPr>
          <w:ins w:id="514" w:author="S4-210887_CR0008r0" w:date="2021-06-02T12:38:00Z"/>
        </w:rPr>
      </w:pPr>
      <w:ins w:id="515" w:author="S4-210887_CR0008r0" w:date="2021-06-02T12:38:00Z">
        <w:r>
          <w:t>-</w:t>
        </w:r>
        <w:r>
          <w:tab/>
          <w:t xml:space="preserve">If the HLG OETF is used, </w:t>
        </w:r>
        <w:r>
          <w:rPr>
            <w:rFonts w:ascii="Courier New" w:hAnsi="Courier New" w:cs="Courier New"/>
          </w:rPr>
          <w:t>transfer_characteristics</w:t>
        </w:r>
        <w:r>
          <w:t xml:space="preserve"> shall be set to the value 14. The Bitstream shall also contain the </w:t>
        </w:r>
        <w:r w:rsidRPr="0033499C">
          <w:rPr>
            <w:rFonts w:ascii="Courier New" w:hAnsi="Courier New" w:cs="Courier New"/>
          </w:rPr>
          <w:t>alternative_transfer_characteristics</w:t>
        </w:r>
        <w:r>
          <w:t xml:space="preserve"> SEI message. The </w:t>
        </w:r>
        <w:r w:rsidRPr="00340A37">
          <w:rPr>
            <w:rFonts w:ascii="Courier New" w:hAnsi="Courier New" w:cs="Courier New"/>
          </w:rPr>
          <w:t>alternative_transfer_characteristics</w:t>
        </w:r>
        <w:r>
          <w:t xml:space="preserve"> SEI message shall be inserted at each RAP, and its parameter </w:t>
        </w:r>
        <w:r w:rsidRPr="0033499C">
          <w:rPr>
            <w:rFonts w:ascii="Courier New" w:hAnsi="Courier New" w:cs="Courier New"/>
          </w:rPr>
          <w:t>preferred_transfer_characteristics</w:t>
        </w:r>
        <w:r>
          <w:t xml:space="preserve"> shall be set to the value 18.</w:t>
        </w:r>
      </w:ins>
    </w:p>
    <w:p w14:paraId="3D950D64" w14:textId="77777777" w:rsidR="00BE4752" w:rsidRDefault="00BE4752" w:rsidP="00BE4752">
      <w:pPr>
        <w:pStyle w:val="NO"/>
        <w:rPr>
          <w:ins w:id="516" w:author="S4-210887_CR0008r0" w:date="2021-06-02T12:38:00Z"/>
        </w:rPr>
      </w:pPr>
      <w:ins w:id="517" w:author="S4-210887_CR0008r0" w:date="2021-06-02T12:38:00Z">
        <w:r>
          <w:t>NOTE 1:</w:t>
        </w:r>
        <w:r>
          <w:tab/>
          <w:t xml:space="preserve">HLG is specified using the </w:t>
        </w:r>
        <w:r w:rsidRPr="00340A37">
          <w:rPr>
            <w:rFonts w:ascii="Courier New" w:hAnsi="Courier New" w:cs="Courier New"/>
          </w:rPr>
          <w:t>alternative_transfer_characteristics</w:t>
        </w:r>
        <w:r>
          <w:t xml:space="preserve"> method only to ensure backwards compatibility with earlier releases at this Operation Point.</w:t>
        </w:r>
      </w:ins>
    </w:p>
    <w:p w14:paraId="71397D49" w14:textId="1A2F8B6C" w:rsidR="00BE4752" w:rsidRPr="00AA2708" w:rsidRDefault="00BE4752">
      <w:pPr>
        <w:pStyle w:val="NO"/>
        <w:pPrChange w:id="518" w:author="Thomas Stockhammer" w:date="2021-06-08T11:09:00Z">
          <w:pPr>
            <w:pStyle w:val="B10"/>
          </w:pPr>
        </w:pPrChange>
      </w:pPr>
      <w:ins w:id="519" w:author="S4-210887_CR0008r0" w:date="2021-06-02T12:38:00Z">
        <w:r w:rsidRPr="005729CA">
          <w:rPr>
            <w:highlight w:val="yellow"/>
            <w:rPrChange w:id="520" w:author="Thomas Stockhammer" w:date="2021-06-08T11:09:00Z">
              <w:rPr/>
            </w:rPrChange>
          </w:rPr>
          <w:t>NOTE 2:</w:t>
        </w:r>
        <w:r w:rsidRPr="005729CA">
          <w:rPr>
            <w:highlight w:val="yellow"/>
            <w:rPrChange w:id="521" w:author="Thomas Stockhammer" w:date="2021-06-08T11:09:00Z">
              <w:rPr/>
            </w:rPrChange>
          </w:rPr>
          <w:tab/>
          <w:t>If the content is provided to a receiver that is not able to process the SEI message, the receiver uses the backward-compatibility mode of HLG to present an SDR representation of the signal.</w:t>
        </w:r>
      </w:ins>
    </w:p>
    <w:p w14:paraId="6DAD6BB1" w14:textId="114BAB7E" w:rsidR="00E836DA" w:rsidRPr="00AA2708" w:rsidRDefault="00E836DA" w:rsidP="00E836DA">
      <w:r w:rsidRPr="00AA2708">
        <w:t xml:space="preserve">A Receiver conforming to the 3GPP VR Flexible H.265/HEVC Operation Point shall be capable of decoding and rendering according to any of the </w:t>
      </w:r>
      <w:del w:id="522" w:author="S4-210887_CR0008r0" w:date="2021-06-02T12:38:00Z">
        <w:r w:rsidRPr="00AA2708" w:rsidDel="00BE4752">
          <w:delText xml:space="preserve">three </w:delText>
        </w:r>
      </w:del>
      <w:r w:rsidRPr="00AA2708">
        <w:t xml:space="preserve">above configurations. </w:t>
      </w:r>
    </w:p>
    <w:p w14:paraId="31094B94" w14:textId="77777777" w:rsidR="00E836DA" w:rsidRPr="00AA2708" w:rsidRDefault="00E836DA" w:rsidP="00E836DA">
      <w:r w:rsidRPr="00AA2708">
        <w:t xml:space="preserve">SEI messages for HDR metadata signalling may be used. The requirements and recommendations for Bitstreams and Receivers as documented in </w:t>
      </w:r>
      <w:r w:rsidR="00835BC6" w:rsidRPr="00AA2708">
        <w:t>TS 26.116 [</w:t>
      </w:r>
      <w:r w:rsidRPr="00AA2708">
        <w:t>1</w:t>
      </w:r>
      <w:r w:rsidR="00835BC6" w:rsidRPr="00AA2708">
        <w:t>2</w:t>
      </w:r>
      <w:r w:rsidRPr="00AA2708">
        <w:t>], clause 4.5.5.7 also apply for the 3GPP VR Flexible H.265/HEVC Operation Point.</w:t>
      </w:r>
    </w:p>
    <w:p w14:paraId="4CA5445B" w14:textId="77777777" w:rsidR="00E836DA" w:rsidRPr="00AA2708" w:rsidRDefault="00E836DA" w:rsidP="00E836DA">
      <w:pPr>
        <w:pStyle w:val="Heading4"/>
        <w:rPr>
          <w:rFonts w:eastAsia="Malgun Gothic"/>
        </w:rPr>
      </w:pPr>
      <w:bookmarkStart w:id="523" w:name="_Toc19383214"/>
      <w:bookmarkStart w:id="524" w:name="_Toc36232132"/>
      <w:bookmarkStart w:id="525" w:name="_Toc73529540"/>
      <w:bookmarkStart w:id="526" w:name="_Toc73530879"/>
      <w:bookmarkStart w:id="527" w:name="_Toc74859348"/>
      <w:r w:rsidRPr="00AA2708">
        <w:rPr>
          <w:rFonts w:eastAsia="Malgun Gothic"/>
        </w:rPr>
        <w:t>5.1.6.6</w:t>
      </w:r>
      <w:r w:rsidRPr="00AA2708">
        <w:rPr>
          <w:rFonts w:eastAsia="Malgun Gothic"/>
        </w:rPr>
        <w:tab/>
        <w:t>Frame rates</w:t>
      </w:r>
      <w:bookmarkEnd w:id="523"/>
      <w:bookmarkEnd w:id="524"/>
      <w:bookmarkEnd w:id="525"/>
      <w:bookmarkEnd w:id="526"/>
      <w:bookmarkEnd w:id="527"/>
    </w:p>
    <w:p w14:paraId="7B3C3DDB" w14:textId="77777777" w:rsidR="00E836DA" w:rsidRPr="00AA2708" w:rsidRDefault="00E836DA" w:rsidP="00E836DA">
      <w:pPr>
        <w:rPr>
          <w:rFonts w:eastAsia="Malgun Gothic"/>
          <w:lang w:eastAsia="en-GB"/>
        </w:rPr>
      </w:pPr>
      <w:r w:rsidRPr="00AA2708">
        <w:rPr>
          <w:lang w:eastAsia="en-GB"/>
        </w:rPr>
        <w:t xml:space="preserve">A Bitstream conforming to the </w:t>
      </w:r>
      <w:r w:rsidRPr="00AA2708">
        <w:t>3GPP VR Flexible H.</w:t>
      </w:r>
      <w:r w:rsidR="003A0250" w:rsidRPr="00AA2708">
        <w:t>265</w:t>
      </w:r>
      <w:r w:rsidRPr="00AA2708">
        <w:t>/</w:t>
      </w:r>
      <w:r w:rsidR="003A0250" w:rsidRPr="00AA2708">
        <w:t xml:space="preserve">HEVC </w:t>
      </w:r>
      <w:r w:rsidRPr="00AA2708">
        <w:t>Operation Point shall have one of the following frame rates:</w:t>
      </w:r>
      <w:r w:rsidR="009862FF" w:rsidRPr="00AA2708">
        <w:rPr>
          <w:lang w:eastAsia="en-GB"/>
        </w:rPr>
        <w:t xml:space="preserve"> 24; 25; 30; 24/1001; 30/1001; 50; 60; 60/1</w:t>
      </w:r>
      <w:r w:rsidRPr="00AA2708">
        <w:rPr>
          <w:lang w:eastAsia="en-GB"/>
        </w:rPr>
        <w:t>001, 90, 100, 120 Hz.</w:t>
      </w:r>
    </w:p>
    <w:p w14:paraId="511E02DA" w14:textId="77777777" w:rsidR="00E836DA" w:rsidRPr="00AA2708" w:rsidRDefault="00E836DA" w:rsidP="00E836DA">
      <w:pPr>
        <w:rPr>
          <w:lang w:eastAsia="en-GB"/>
        </w:rPr>
      </w:pPr>
      <w:r w:rsidRPr="00AA2708">
        <w:rPr>
          <w:lang w:eastAsia="en-GB"/>
        </w:rPr>
        <w:lastRenderedPageBreak/>
        <w:t>Selected combinations of frame rates with other source parameters are provided in Annex A.2.2.</w:t>
      </w:r>
      <w:r w:rsidR="00780A4C" w:rsidRPr="00AA2708">
        <w:rPr>
          <w:lang w:eastAsia="en-GB"/>
        </w:rPr>
        <w:t>2</w:t>
      </w:r>
      <w:r w:rsidRPr="00AA2708">
        <w:rPr>
          <w:lang w:eastAsia="en-GB"/>
        </w:rPr>
        <w:t>.</w:t>
      </w:r>
    </w:p>
    <w:p w14:paraId="07604EA0" w14:textId="77777777" w:rsidR="00E836DA" w:rsidRPr="00AA2708" w:rsidRDefault="00E836DA" w:rsidP="00E836DA">
      <w:r w:rsidRPr="00AA2708">
        <w:t>In the VUI, the timing information may be present:</w:t>
      </w:r>
    </w:p>
    <w:p w14:paraId="14B4F30B" w14:textId="77777777" w:rsidR="00E836DA" w:rsidRPr="00AA2708" w:rsidRDefault="00E836DA" w:rsidP="00E836DA">
      <w:pPr>
        <w:pStyle w:val="B10"/>
      </w:pPr>
      <w:r w:rsidRPr="00AA2708">
        <w:t>-</w:t>
      </w:r>
      <w:r w:rsidRPr="00AA2708">
        <w:tab/>
        <w:t xml:space="preserve">If the timing information is present, i.e. the value of </w:t>
      </w:r>
      <w:r w:rsidRPr="00AA2708">
        <w:rPr>
          <w:rFonts w:ascii="Courier New" w:hAnsi="Courier New" w:cs="Courier New"/>
        </w:rPr>
        <w:t>vui_timing_info_present_flag</w:t>
      </w:r>
      <w:r w:rsidRPr="0031473F">
        <w:t xml:space="preserve"> is set to 1, then the values of </w:t>
      </w:r>
      <w:r w:rsidRPr="00B20DCE">
        <w:rPr>
          <w:rFonts w:ascii="Courier New" w:hAnsi="Courier New" w:cs="Courier New"/>
        </w:rPr>
        <w:t>vui_num_unit</w:t>
      </w:r>
      <w:r w:rsidRPr="00AA2708">
        <w:rPr>
          <w:rFonts w:ascii="Courier New" w:hAnsi="Courier New" w:cs="Courier New"/>
        </w:rPr>
        <w:t>s_in_tick</w:t>
      </w:r>
      <w:r w:rsidRPr="00AA2708">
        <w:t xml:space="preserve"> and </w:t>
      </w:r>
      <w:r w:rsidRPr="00AA2708">
        <w:rPr>
          <w:rFonts w:ascii="Courier New" w:hAnsi="Courier New" w:cs="Courier New"/>
        </w:rPr>
        <w:t>vui_time_scale</w:t>
      </w:r>
      <w:r w:rsidRPr="00AA2708">
        <w:t xml:space="preserve"> shall be set according to the frame rates allowed in this clause. The timing information present in the video Bitstream should be consistent with the timing information signalled at the system level.</w:t>
      </w:r>
    </w:p>
    <w:p w14:paraId="7CDCB932" w14:textId="77777777" w:rsidR="00E836DA" w:rsidRPr="00AA2708" w:rsidRDefault="00E836DA" w:rsidP="00E836DA">
      <w:pPr>
        <w:pStyle w:val="B10"/>
      </w:pPr>
      <w:r w:rsidRPr="00AA2708">
        <w:t>-</w:t>
      </w:r>
      <w:r w:rsidRPr="00AA2708">
        <w:tab/>
        <w:t xml:space="preserve">The frame rate shall not change between two RAPs. </w:t>
      </w:r>
      <w:r w:rsidRPr="00AA2708">
        <w:rPr>
          <w:rFonts w:ascii="Courier New" w:hAnsi="Courier New" w:cs="Courier New"/>
        </w:rPr>
        <w:t>fixed_frame_rate_flag</w:t>
      </w:r>
      <w:r w:rsidRPr="00AA2708">
        <w:t xml:space="preserve"> value, if present, shall be set to 1.</w:t>
      </w:r>
    </w:p>
    <w:p w14:paraId="3AB9A8F4" w14:textId="77777777" w:rsidR="00E836DA" w:rsidRPr="00AA2708" w:rsidRDefault="00E836DA" w:rsidP="00E836DA">
      <w:r w:rsidRPr="00AA2708">
        <w:t xml:space="preserve">There are no requirements on output timing conformance for H.265/HEVC decoding (Annex C of [6]). The Hypothetical Reference Decoder (HRD) parameters, if present, should be ignored by the Receiver. </w:t>
      </w:r>
    </w:p>
    <w:p w14:paraId="7F9360CB" w14:textId="77777777" w:rsidR="00E836DA" w:rsidRPr="00AA2708" w:rsidRDefault="00E836DA" w:rsidP="00E836DA">
      <w:pPr>
        <w:rPr>
          <w:lang w:eastAsia="en-GB"/>
        </w:rPr>
      </w:pPr>
      <w:r w:rsidRPr="00AA2708">
        <w:t xml:space="preserve">A Receiver </w:t>
      </w:r>
      <w:r w:rsidRPr="00AA2708">
        <w:rPr>
          <w:lang w:eastAsia="en-GB"/>
        </w:rPr>
        <w:t xml:space="preserve">conforming to the </w:t>
      </w:r>
      <w:r w:rsidRPr="00AA2708">
        <w:t xml:space="preserve">3GPP VR </w:t>
      </w:r>
      <w:r w:rsidR="003A0250" w:rsidRPr="00AA2708">
        <w:t xml:space="preserve">Flexible </w:t>
      </w:r>
      <w:r w:rsidRPr="00AA2708">
        <w:t xml:space="preserve">H.265/HEVC Operation Point shall be capable of decoding and rendering Bitstreams that use frame rates according to the bitstream requirements documented above. </w:t>
      </w:r>
    </w:p>
    <w:p w14:paraId="53F548E0" w14:textId="77777777" w:rsidR="00E836DA" w:rsidRPr="00AA2708" w:rsidRDefault="00E836DA" w:rsidP="00E836DA">
      <w:pPr>
        <w:pStyle w:val="Heading4"/>
        <w:rPr>
          <w:rFonts w:eastAsia="Malgun Gothic"/>
        </w:rPr>
      </w:pPr>
      <w:bookmarkStart w:id="528" w:name="_Toc19383215"/>
      <w:bookmarkStart w:id="529" w:name="_Toc36232133"/>
      <w:bookmarkStart w:id="530" w:name="_Toc73529541"/>
      <w:bookmarkStart w:id="531" w:name="_Toc73530880"/>
      <w:bookmarkStart w:id="532" w:name="_Toc74859349"/>
      <w:r w:rsidRPr="00AA2708">
        <w:rPr>
          <w:rFonts w:eastAsia="Malgun Gothic"/>
        </w:rPr>
        <w:t>5.1.6.7</w:t>
      </w:r>
      <w:r w:rsidRPr="00AA2708">
        <w:rPr>
          <w:rFonts w:eastAsia="Malgun Gothic"/>
        </w:rPr>
        <w:tab/>
        <w:t>Random access point</w:t>
      </w:r>
      <w:bookmarkEnd w:id="528"/>
      <w:bookmarkEnd w:id="529"/>
      <w:bookmarkEnd w:id="530"/>
      <w:bookmarkEnd w:id="531"/>
      <w:bookmarkEnd w:id="532"/>
    </w:p>
    <w:p w14:paraId="03F9A068" w14:textId="77777777" w:rsidR="00E836DA" w:rsidRPr="00AA2708" w:rsidRDefault="00E836DA" w:rsidP="00E836DA">
      <w:pPr>
        <w:rPr>
          <w:rFonts w:eastAsia="Malgun Gothic"/>
        </w:rPr>
      </w:pPr>
      <w:r w:rsidRPr="00AA2708">
        <w:t xml:space="preserve">For H.265/HEVC random access point (RAP) definition refer to </w:t>
      </w:r>
      <w:r w:rsidR="00835BC6" w:rsidRPr="00AA2708">
        <w:t>TS 26.116 [</w:t>
      </w:r>
      <w:r w:rsidRPr="00AA2708">
        <w:t>12], clause 4.5.1.2.1.</w:t>
      </w:r>
    </w:p>
    <w:p w14:paraId="1A8B5FE5" w14:textId="77777777" w:rsidR="00E836DA" w:rsidRPr="00AA2708" w:rsidRDefault="00E836DA" w:rsidP="00E836DA">
      <w:r w:rsidRPr="00AA2708">
        <w:t>RAPs shall be present in the Bitstream at least once every 5 seconds. It is recommended that RAPs occur in the video Bitstream on average at least every 2 seconds. The time interval between successive RAPs is measured as the difference between their respective decoding time values.</w:t>
      </w:r>
    </w:p>
    <w:p w14:paraId="6FEA8AD0" w14:textId="77777777" w:rsidR="00E836DA" w:rsidRPr="00AA2708" w:rsidRDefault="00E836DA" w:rsidP="00E836DA">
      <w:r w:rsidRPr="00AA2708">
        <w:t>If viewport adaptation is offered, then RAPs should occur even more frequently to enable transitioning across these viewport-optimized bitstreams.</w:t>
      </w:r>
    </w:p>
    <w:p w14:paraId="13DC375D" w14:textId="77777777" w:rsidR="00E836DA" w:rsidRPr="00AA2708" w:rsidRDefault="00E836DA" w:rsidP="00E836DA">
      <w:pPr>
        <w:pStyle w:val="Heading4"/>
        <w:rPr>
          <w:rFonts w:eastAsia="Malgun Gothic"/>
        </w:rPr>
      </w:pPr>
      <w:bookmarkStart w:id="533" w:name="_Toc19383216"/>
      <w:bookmarkStart w:id="534" w:name="_Toc36232134"/>
      <w:bookmarkStart w:id="535" w:name="_Toc73529542"/>
      <w:bookmarkStart w:id="536" w:name="_Toc73530881"/>
      <w:bookmarkStart w:id="537" w:name="_Toc74859350"/>
      <w:r w:rsidRPr="00AA2708">
        <w:rPr>
          <w:rFonts w:eastAsia="Malgun Gothic"/>
        </w:rPr>
        <w:t>5.1.6.8</w:t>
      </w:r>
      <w:r w:rsidRPr="00AA2708">
        <w:rPr>
          <w:rFonts w:eastAsia="Malgun Gothic"/>
        </w:rPr>
        <w:tab/>
        <w:t>Video and Sequence Parameter Sets</w:t>
      </w:r>
      <w:bookmarkEnd w:id="533"/>
      <w:bookmarkEnd w:id="534"/>
      <w:bookmarkEnd w:id="535"/>
      <w:bookmarkEnd w:id="536"/>
      <w:bookmarkEnd w:id="537"/>
    </w:p>
    <w:p w14:paraId="0244B08C" w14:textId="77777777" w:rsidR="00E836DA" w:rsidRPr="00AA2708" w:rsidRDefault="00E836DA" w:rsidP="00E836DA">
      <w:pPr>
        <w:rPr>
          <w:rFonts w:eastAsia="Malgun Gothic"/>
        </w:rPr>
      </w:pPr>
      <w:r w:rsidRPr="00AA2708">
        <w:t>Receivers conforming to the 3GPP VR Flexible H.265/HEVC Operation Point should ignore the content of all Video Parameter Sets (VPS) NAL units [9] as defined in Recommendation ITU-T H.265 / ISO/IEC 23008-2 [6].</w:t>
      </w:r>
    </w:p>
    <w:p w14:paraId="2035A275" w14:textId="77777777" w:rsidR="00E836DA" w:rsidRPr="00AA2708" w:rsidRDefault="00E836DA" w:rsidP="00E836DA">
      <w:r w:rsidRPr="00AA2708">
        <w:t>The following restrictions apply to the active Sequence Parameter Set (SPS):</w:t>
      </w:r>
    </w:p>
    <w:p w14:paraId="44A633CE" w14:textId="77777777" w:rsidR="00E836DA" w:rsidRPr="0031473F" w:rsidRDefault="00E836DA" w:rsidP="00E836DA">
      <w:pPr>
        <w:pStyle w:val="B10"/>
      </w:pPr>
      <w:r w:rsidRPr="00AA2708">
        <w:t>-</w:t>
      </w:r>
      <w:r w:rsidRPr="00AA2708">
        <w:tab/>
        <w:t xml:space="preserve">The Video Usability Information (VUI) shall be present in the active Sequence Parameter Set. The </w:t>
      </w:r>
      <w:r w:rsidRPr="00AA2708">
        <w:rPr>
          <w:rFonts w:ascii="Courier New" w:hAnsi="Courier New" w:cs="Courier New"/>
        </w:rPr>
        <w:t>vui_parameters_present_flag</w:t>
      </w:r>
      <w:r w:rsidRPr="0031473F">
        <w:t xml:space="preserve"> shall be set to 1.</w:t>
      </w:r>
    </w:p>
    <w:p w14:paraId="371E3363" w14:textId="77777777" w:rsidR="00E836DA" w:rsidRPr="00AA2708" w:rsidRDefault="00E836DA" w:rsidP="00E836DA">
      <w:pPr>
        <w:pStyle w:val="B10"/>
      </w:pPr>
      <w:r w:rsidRPr="00B20DCE">
        <w:t>-</w:t>
      </w:r>
      <w:r w:rsidRPr="00B20DCE">
        <w:tab/>
        <w:t>The chroma sub-samp</w:t>
      </w:r>
      <w:r w:rsidRPr="00AA2708">
        <w:t xml:space="preserve">ling shall be 4:2:0, </w:t>
      </w:r>
      <w:r w:rsidRPr="00AA2708">
        <w:rPr>
          <w:rFonts w:ascii="Courier New" w:hAnsi="Courier New" w:cs="Courier New"/>
        </w:rPr>
        <w:t>chroma_format_idc</w:t>
      </w:r>
      <w:r w:rsidRPr="00AA2708">
        <w:t xml:space="preserve"> value shall be set to 1.</w:t>
      </w:r>
    </w:p>
    <w:p w14:paraId="1CA636BB" w14:textId="77777777" w:rsidR="00E836DA" w:rsidRPr="00AA2708" w:rsidRDefault="00E836DA" w:rsidP="00E836DA">
      <w:pPr>
        <w:pStyle w:val="B10"/>
        <w:rPr>
          <w:lang w:eastAsia="en-GB"/>
        </w:rPr>
      </w:pPr>
      <w:r w:rsidRPr="00AA2708">
        <w:t>-</w:t>
      </w:r>
      <w:r w:rsidRPr="00AA2708">
        <w:tab/>
      </w:r>
      <w:r w:rsidRPr="00AA2708">
        <w:rPr>
          <w:lang w:eastAsia="en-GB"/>
        </w:rPr>
        <w:t>The source video format shall be progressive, i.e.:</w:t>
      </w:r>
    </w:p>
    <w:p w14:paraId="2F8E6EA3" w14:textId="77777777" w:rsidR="00E836DA" w:rsidRPr="00AA2708" w:rsidRDefault="00E836DA" w:rsidP="00E836DA">
      <w:pPr>
        <w:pStyle w:val="B2"/>
        <w:rPr>
          <w:lang w:eastAsia="en-GB"/>
        </w:rPr>
      </w:pPr>
      <w:r w:rsidRPr="00AA2708">
        <w:t>-</w:t>
      </w:r>
      <w:r w:rsidRPr="00AA2708">
        <w:tab/>
        <w:t xml:space="preserve">The </w:t>
      </w:r>
      <w:r w:rsidRPr="00AA2708">
        <w:rPr>
          <w:rFonts w:ascii="Courier New" w:hAnsi="Courier New" w:cs="Courier New"/>
        </w:rPr>
        <w:t>general_progressive_source_flag</w:t>
      </w:r>
      <w:r w:rsidRPr="00AA2708">
        <w:t xml:space="preserve"> shall be set to 1, </w:t>
      </w:r>
    </w:p>
    <w:p w14:paraId="063740BB" w14:textId="77777777" w:rsidR="00E836DA" w:rsidRPr="00AA2708" w:rsidRDefault="00E836DA" w:rsidP="00E836DA">
      <w:pPr>
        <w:pStyle w:val="B2"/>
        <w:rPr>
          <w:lang w:eastAsia="en-GB"/>
        </w:rPr>
      </w:pPr>
      <w:r w:rsidRPr="00AA2708">
        <w:t>-</w:t>
      </w:r>
      <w:r w:rsidRPr="00AA2708">
        <w:tab/>
        <w:t xml:space="preserve">The </w:t>
      </w:r>
      <w:r w:rsidRPr="00AA2708">
        <w:rPr>
          <w:rFonts w:ascii="Courier New" w:hAnsi="Courier New" w:cs="Courier New"/>
        </w:rPr>
        <w:t>general_interlaced_source_flag</w:t>
      </w:r>
      <w:r w:rsidRPr="00AA2708">
        <w:t xml:space="preserve"> shall be set to 0, </w:t>
      </w:r>
    </w:p>
    <w:p w14:paraId="10BAED6D" w14:textId="77777777" w:rsidR="00E836DA" w:rsidRPr="00AA2708" w:rsidRDefault="00E836DA" w:rsidP="00E836DA">
      <w:pPr>
        <w:pStyle w:val="B2"/>
        <w:rPr>
          <w:lang w:eastAsia="en-GB"/>
        </w:rPr>
      </w:pPr>
      <w:r w:rsidRPr="00AA2708">
        <w:t>-</w:t>
      </w:r>
      <w:r w:rsidRPr="00AA2708">
        <w:tab/>
        <w:t xml:space="preserve">The </w:t>
      </w:r>
      <w:r w:rsidRPr="00AA2708">
        <w:rPr>
          <w:rFonts w:ascii="Courier New" w:hAnsi="Courier New" w:cs="Courier New"/>
        </w:rPr>
        <w:t>general_frame_only_constraint_flag</w:t>
      </w:r>
      <w:r w:rsidRPr="00AA2708">
        <w:t xml:space="preserve"> shall be set to 1</w:t>
      </w:r>
      <w:r w:rsidRPr="00AA2708">
        <w:rPr>
          <w:lang w:eastAsia="en-GB"/>
        </w:rPr>
        <w:t>.</w:t>
      </w:r>
    </w:p>
    <w:p w14:paraId="6E331782" w14:textId="77777777" w:rsidR="00E836DA" w:rsidRPr="00AA2708" w:rsidRDefault="00E836DA" w:rsidP="00E836DA">
      <w:pPr>
        <w:rPr>
          <w:lang w:eastAsia="en-GB"/>
        </w:rPr>
      </w:pPr>
      <w:r w:rsidRPr="00AA2708">
        <w:t xml:space="preserve">Receivers conforming to the 3GPP VR Flexible H.265/HEVC Operation Point shall support Bitstreams with the restrictions on the SPS defined above. </w:t>
      </w:r>
    </w:p>
    <w:p w14:paraId="3919B6CF" w14:textId="77777777" w:rsidR="00E836DA" w:rsidRPr="00AA2708" w:rsidRDefault="00E836DA" w:rsidP="00E836DA">
      <w:pPr>
        <w:pStyle w:val="Heading4"/>
        <w:rPr>
          <w:rFonts w:eastAsia="Malgun Gothic"/>
        </w:rPr>
      </w:pPr>
      <w:bookmarkStart w:id="538" w:name="_Toc19383217"/>
      <w:bookmarkStart w:id="539" w:name="_Toc36232135"/>
      <w:bookmarkStart w:id="540" w:name="_Toc73529543"/>
      <w:bookmarkStart w:id="541" w:name="_Toc73530882"/>
      <w:bookmarkStart w:id="542" w:name="_Toc74859351"/>
      <w:r w:rsidRPr="00AA2708">
        <w:rPr>
          <w:rFonts w:eastAsia="Malgun Gothic"/>
        </w:rPr>
        <w:t>5.1.6.9</w:t>
      </w:r>
      <w:r w:rsidRPr="00AA2708">
        <w:rPr>
          <w:rFonts w:eastAsia="Malgun Gothic"/>
        </w:rPr>
        <w:tab/>
        <w:t>Video usability information</w:t>
      </w:r>
      <w:bookmarkEnd w:id="538"/>
      <w:bookmarkEnd w:id="539"/>
      <w:bookmarkEnd w:id="540"/>
      <w:bookmarkEnd w:id="541"/>
      <w:bookmarkEnd w:id="542"/>
    </w:p>
    <w:p w14:paraId="2A870249" w14:textId="77777777" w:rsidR="00E836DA" w:rsidRPr="00AA2708" w:rsidRDefault="00E836DA" w:rsidP="00E836DA">
      <w:pPr>
        <w:rPr>
          <w:rFonts w:eastAsia="Malgun Gothic"/>
          <w:lang w:eastAsia="en-GB"/>
        </w:rPr>
      </w:pPr>
      <w:r w:rsidRPr="00AA2708">
        <w:rPr>
          <w:lang w:eastAsia="en-GB"/>
        </w:rPr>
        <w:t>In addition to the previous constraints on the VUI on colour information in clauses 5.1.6.5 and 5.1.6.6, this clause contains further requirements.</w:t>
      </w:r>
    </w:p>
    <w:p w14:paraId="186F7141" w14:textId="77777777" w:rsidR="00E836DA" w:rsidRPr="00AA2708" w:rsidRDefault="00E836DA" w:rsidP="00E836DA">
      <w:pPr>
        <w:rPr>
          <w:lang w:eastAsia="en-GB"/>
        </w:rPr>
      </w:pPr>
      <w:r w:rsidRPr="00AA2708">
        <w:rPr>
          <w:lang w:eastAsia="en-GB"/>
        </w:rPr>
        <w:t>The aspect ratio information shall be present, i.e.:</w:t>
      </w:r>
    </w:p>
    <w:p w14:paraId="06589013" w14:textId="77777777" w:rsidR="00E836DA" w:rsidRPr="00B20DCE" w:rsidRDefault="00E836DA" w:rsidP="00E836DA">
      <w:pPr>
        <w:pStyle w:val="B10"/>
      </w:pPr>
      <w:r w:rsidRPr="00AA2708">
        <w:t>-</w:t>
      </w:r>
      <w:r w:rsidRPr="00AA2708">
        <w:tab/>
      </w:r>
      <w:r w:rsidRPr="00AA2708">
        <w:rPr>
          <w:lang w:eastAsia="en-GB"/>
        </w:rPr>
        <w:t xml:space="preserve">The </w:t>
      </w:r>
      <w:r w:rsidRPr="0031473F">
        <w:rPr>
          <w:rFonts w:ascii="Courier New" w:hAnsi="Courier New" w:cs="Courier New"/>
          <w:lang w:eastAsia="en-GB"/>
        </w:rPr>
        <w:t>aspect_ratio_present_flag</w:t>
      </w:r>
      <w:r w:rsidRPr="0031473F">
        <w:rPr>
          <w:lang w:eastAsia="en-GB"/>
        </w:rPr>
        <w:t xml:space="preserve"> value shall be set to 1. </w:t>
      </w:r>
    </w:p>
    <w:p w14:paraId="0E9BEAFE" w14:textId="77777777" w:rsidR="00E836DA" w:rsidRPr="00AA2708" w:rsidRDefault="00E836DA" w:rsidP="00E836DA">
      <w:pPr>
        <w:pStyle w:val="B10"/>
      </w:pPr>
      <w:r w:rsidRPr="00AA2708">
        <w:t>-</w:t>
      </w:r>
      <w:r w:rsidRPr="00AA2708">
        <w:tab/>
        <w:t xml:space="preserve">The </w:t>
      </w:r>
      <w:r w:rsidRPr="00AA2708">
        <w:rPr>
          <w:rFonts w:ascii="Courier New" w:hAnsi="Courier New" w:cs="Courier New"/>
        </w:rPr>
        <w:t>aspect_ratio_idc</w:t>
      </w:r>
      <w:r w:rsidRPr="00AA2708">
        <w:t xml:space="preserve"> value shall be set to 1 indicating a square pixel format.</w:t>
      </w:r>
    </w:p>
    <w:p w14:paraId="0E92CDB2" w14:textId="77777777" w:rsidR="00E836DA" w:rsidRPr="00AA2708" w:rsidRDefault="00E836DA" w:rsidP="00E836DA">
      <w:r w:rsidRPr="00AA2708">
        <w:lastRenderedPageBreak/>
        <w:t xml:space="preserve">There are no requirements on output timing conformance for H.265/HEVC decoding (Annex C of [6]). The Hypothetical Reference Decoder (HRD) parameters, if present, should be ignored by the Receiver. </w:t>
      </w:r>
    </w:p>
    <w:p w14:paraId="30E9DAB7" w14:textId="77777777" w:rsidR="00E836DA" w:rsidRPr="0031473F" w:rsidRDefault="00E836DA" w:rsidP="00E836DA">
      <w:pPr>
        <w:pStyle w:val="Heading4"/>
        <w:rPr>
          <w:rFonts w:eastAsia="Malgun Gothic"/>
        </w:rPr>
      </w:pPr>
      <w:bookmarkStart w:id="543" w:name="_Toc19383218"/>
      <w:bookmarkStart w:id="544" w:name="_Toc36232136"/>
      <w:bookmarkStart w:id="545" w:name="_Toc73529544"/>
      <w:bookmarkStart w:id="546" w:name="_Toc73530883"/>
      <w:bookmarkStart w:id="547" w:name="_Toc74859352"/>
      <w:r w:rsidRPr="00AA2708">
        <w:rPr>
          <w:rFonts w:eastAsia="Malgun Gothic"/>
        </w:rPr>
        <w:t>5.1.6.10</w:t>
      </w:r>
      <w:r w:rsidRPr="00AA2708">
        <w:rPr>
          <w:rFonts w:eastAsia="Malgun Gothic"/>
        </w:rPr>
        <w:tab/>
        <w:t>Omni-d</w:t>
      </w:r>
      <w:r w:rsidRPr="0031473F">
        <w:rPr>
          <w:rFonts w:eastAsia="Malgun Gothic"/>
        </w:rPr>
        <w:t>irectional Projection Formats</w:t>
      </w:r>
      <w:bookmarkEnd w:id="543"/>
      <w:bookmarkEnd w:id="544"/>
      <w:bookmarkEnd w:id="545"/>
      <w:bookmarkEnd w:id="546"/>
      <w:bookmarkEnd w:id="547"/>
    </w:p>
    <w:p w14:paraId="16786909" w14:textId="77777777" w:rsidR="00E836DA" w:rsidRPr="00AA2708" w:rsidRDefault="00E836DA" w:rsidP="00E836DA">
      <w:pPr>
        <w:rPr>
          <w:rFonts w:eastAsia="Malgun Gothic"/>
        </w:rPr>
      </w:pPr>
      <w:r w:rsidRPr="00AA2708">
        <w:rPr>
          <w:lang w:eastAsia="en-GB"/>
        </w:rPr>
        <w:t xml:space="preserve">This operation point permits using either equirectangular projection or cubemap projection following the MPEG metadata specifications, such </w:t>
      </w:r>
      <w:r w:rsidRPr="00AA2708">
        <w:rPr>
          <w:lang w:eastAsia="zh-CN"/>
        </w:rPr>
        <w:t xml:space="preserve">the video is automatically rendered in the 3GPP reference system. </w:t>
      </w:r>
    </w:p>
    <w:p w14:paraId="24624DD8" w14:textId="77777777" w:rsidR="00E836DA" w:rsidRPr="00AA2708" w:rsidRDefault="00E836DA" w:rsidP="00E836DA">
      <w:r w:rsidRPr="00AA2708">
        <w:rPr>
          <w:lang w:eastAsia="en-GB"/>
        </w:rPr>
        <w:t xml:space="preserve">A Bitstream conforming to the </w:t>
      </w:r>
      <w:r w:rsidRPr="00AA2708">
        <w:t>3GPP VR Flexible H.265/HEVC Operation Point shall include at every RAP either:</w:t>
      </w:r>
    </w:p>
    <w:p w14:paraId="6A512D8F" w14:textId="77777777" w:rsidR="00E836DA" w:rsidRPr="00AA2708" w:rsidRDefault="00E836DA" w:rsidP="00E836DA">
      <w:pPr>
        <w:pStyle w:val="B10"/>
        <w:rPr>
          <w:b/>
          <w:lang w:eastAsia="zh-CN"/>
        </w:rPr>
      </w:pPr>
      <w:r w:rsidRPr="00AA2708">
        <w:t>-</w:t>
      </w:r>
      <w:r w:rsidRPr="00AA2708">
        <w:tab/>
        <w:t>the equirectangular projection SEI message (</w:t>
      </w:r>
      <w:r w:rsidRPr="00AA2708">
        <w:rPr>
          <w:rFonts w:ascii="Courier New" w:hAnsi="Courier New" w:cs="Courier New"/>
        </w:rPr>
        <w:t>payloadType</w:t>
      </w:r>
      <w:r w:rsidRPr="0031473F">
        <w:t xml:space="preserve"> equal to 150) with the </w:t>
      </w:r>
      <w:r w:rsidRPr="0031473F">
        <w:rPr>
          <w:rFonts w:ascii="Courier New" w:hAnsi="Courier New" w:cs="Courier New"/>
          <w:lang w:eastAsia="zh-CN"/>
        </w:rPr>
        <w:t>erp_guard_band_flag</w:t>
      </w:r>
      <w:r w:rsidRPr="00B20DCE">
        <w:rPr>
          <w:lang w:eastAsia="zh-CN"/>
        </w:rPr>
        <w:t xml:space="preserve"> set to 0</w:t>
      </w:r>
      <w:r w:rsidRPr="00AA2708">
        <w:t>, or</w:t>
      </w:r>
    </w:p>
    <w:p w14:paraId="474DBBD6" w14:textId="77777777" w:rsidR="00E836DA" w:rsidRPr="00AA2708" w:rsidRDefault="00E836DA" w:rsidP="00E836DA">
      <w:pPr>
        <w:pStyle w:val="B10"/>
        <w:rPr>
          <w:lang w:eastAsia="zh-CN"/>
        </w:rPr>
      </w:pPr>
      <w:r w:rsidRPr="00AA2708">
        <w:rPr>
          <w:lang w:eastAsia="zh-CN"/>
        </w:rPr>
        <w:t>-</w:t>
      </w:r>
      <w:r w:rsidRPr="00AA2708">
        <w:rPr>
          <w:lang w:eastAsia="zh-CN"/>
        </w:rPr>
        <w:tab/>
        <w:t>the cubemap projection SEI message (</w:t>
      </w:r>
      <w:r w:rsidRPr="00AA2708">
        <w:rPr>
          <w:rFonts w:ascii="Courier New" w:hAnsi="Courier New" w:cs="Courier New"/>
        </w:rPr>
        <w:t>payloadType</w:t>
      </w:r>
      <w:r w:rsidRPr="00AA2708">
        <w:rPr>
          <w:lang w:eastAsia="zh-CN"/>
        </w:rPr>
        <w:t xml:space="preserve"> equal to 151).</w:t>
      </w:r>
    </w:p>
    <w:p w14:paraId="0C2BE85F" w14:textId="77777777" w:rsidR="00E836DA" w:rsidRPr="00AA2708" w:rsidRDefault="00E836DA" w:rsidP="00E836DA">
      <w:r w:rsidRPr="00AA2708">
        <w:t xml:space="preserve">A Receiver </w:t>
      </w:r>
      <w:r w:rsidRPr="00AA2708">
        <w:rPr>
          <w:lang w:eastAsia="en-GB"/>
        </w:rPr>
        <w:t xml:space="preserve">conforming to the </w:t>
      </w:r>
      <w:r w:rsidRPr="00AA2708">
        <w:t>3GPP VR Flexible H.265/HEVC Operation Point shall be able to process the equirectangular projection SEI message (</w:t>
      </w:r>
      <w:r w:rsidRPr="00AA2708">
        <w:rPr>
          <w:rFonts w:ascii="Courier New" w:hAnsi="Courier New" w:cs="Courier New"/>
        </w:rPr>
        <w:t>payloadType</w:t>
      </w:r>
      <w:r w:rsidRPr="00AA2708">
        <w:t xml:space="preserve"> equal to 150) and the </w:t>
      </w:r>
      <w:r w:rsidRPr="00AA2708">
        <w:rPr>
          <w:lang w:eastAsia="zh-CN"/>
        </w:rPr>
        <w:t>cubemap projection SEI message (</w:t>
      </w:r>
      <w:r w:rsidRPr="00AA2708">
        <w:rPr>
          <w:rFonts w:ascii="Courier New" w:hAnsi="Courier New" w:cs="Courier New"/>
        </w:rPr>
        <w:t>payloadType</w:t>
      </w:r>
      <w:r w:rsidRPr="00AA2708">
        <w:rPr>
          <w:lang w:eastAsia="zh-CN"/>
        </w:rPr>
        <w:t xml:space="preserve"> equal to 151).</w:t>
      </w:r>
    </w:p>
    <w:p w14:paraId="0B7E4002" w14:textId="77777777" w:rsidR="00E836DA" w:rsidRPr="00AA2708" w:rsidRDefault="00E836DA" w:rsidP="00E836DA">
      <w:pPr>
        <w:pStyle w:val="Heading4"/>
        <w:rPr>
          <w:rFonts w:eastAsia="Malgun Gothic"/>
        </w:rPr>
      </w:pPr>
      <w:bookmarkStart w:id="548" w:name="_Toc19383219"/>
      <w:bookmarkStart w:id="549" w:name="_Toc36232137"/>
      <w:bookmarkStart w:id="550" w:name="_Toc73529545"/>
      <w:bookmarkStart w:id="551" w:name="_Toc73530884"/>
      <w:bookmarkStart w:id="552" w:name="_Toc74859353"/>
      <w:r w:rsidRPr="00AA2708">
        <w:rPr>
          <w:rFonts w:eastAsia="Malgun Gothic"/>
        </w:rPr>
        <w:t>5.1.6.11</w:t>
      </w:r>
      <w:r w:rsidRPr="00AA2708">
        <w:rPr>
          <w:rFonts w:eastAsia="Malgun Gothic"/>
        </w:rPr>
        <w:tab/>
        <w:t>Restricted Coverage</w:t>
      </w:r>
      <w:bookmarkEnd w:id="548"/>
      <w:bookmarkEnd w:id="549"/>
      <w:bookmarkEnd w:id="550"/>
      <w:bookmarkEnd w:id="551"/>
      <w:bookmarkEnd w:id="552"/>
    </w:p>
    <w:p w14:paraId="056A48BF" w14:textId="77777777" w:rsidR="00E836DA" w:rsidRPr="00AA2708" w:rsidRDefault="00E836DA" w:rsidP="00E836DA">
      <w:pPr>
        <w:rPr>
          <w:rFonts w:eastAsia="Malgun Gothic"/>
          <w:lang w:eastAsia="en-GB"/>
        </w:rPr>
      </w:pPr>
      <w:r w:rsidRPr="00AA2708">
        <w:rPr>
          <w:lang w:eastAsia="en-GB"/>
        </w:rPr>
        <w:t>This operation point permits to distribute content with less than 360 degree coverage in an encoding optimized manner by the use of region-wise packing.</w:t>
      </w:r>
    </w:p>
    <w:p w14:paraId="59758DD1" w14:textId="77777777" w:rsidR="00E836DA" w:rsidRPr="00AA2708" w:rsidRDefault="00E836DA" w:rsidP="00E836DA">
      <w:pPr>
        <w:rPr>
          <w:lang w:eastAsia="en-GB"/>
        </w:rPr>
      </w:pPr>
      <w:r w:rsidRPr="00AA2708">
        <w:rPr>
          <w:lang w:eastAsia="en-GB"/>
        </w:rPr>
        <w:t xml:space="preserve">It is recommended that the number of pixels that are projected to non-covered regions are minimized in the decoded texture signal. If this is applied and not the full 360 video is encoded, the </w:t>
      </w:r>
      <w:r w:rsidRPr="00AA2708">
        <w:t>region-wise packing SEI message (</w:t>
      </w:r>
      <w:r w:rsidRPr="00AA2708">
        <w:rPr>
          <w:rFonts w:ascii="Courier New" w:hAnsi="Courier New" w:cs="Courier New"/>
        </w:rPr>
        <w:t>payloadType</w:t>
      </w:r>
      <w:r w:rsidRPr="00AA2708">
        <w:t xml:space="preserve"> equal to 155) shall be included in the bitstream to signal the encoded regions of the 360 video. If present, it shall be present in a H.265/HEVC RAP.</w:t>
      </w:r>
    </w:p>
    <w:p w14:paraId="0DCE813E" w14:textId="77777777" w:rsidR="00E836DA" w:rsidRPr="00AA2708" w:rsidRDefault="00E836DA" w:rsidP="00E836DA">
      <w:pPr>
        <w:rPr>
          <w:lang w:eastAsia="en-GB"/>
        </w:rPr>
      </w:pPr>
      <w:r w:rsidRPr="00AA2708">
        <w:rPr>
          <w:lang w:eastAsia="en-GB"/>
        </w:rPr>
        <w:t>Application or system-based signalling may support signalling the exact coverage region in the spherical coordinates.</w:t>
      </w:r>
    </w:p>
    <w:p w14:paraId="4640D3BB" w14:textId="77777777" w:rsidR="00E836DA" w:rsidRPr="00AA2708" w:rsidRDefault="00E836DA" w:rsidP="00E836DA">
      <w:pPr>
        <w:pStyle w:val="Heading4"/>
        <w:rPr>
          <w:rFonts w:eastAsia="Malgun Gothic"/>
        </w:rPr>
      </w:pPr>
      <w:bookmarkStart w:id="553" w:name="_Toc19383220"/>
      <w:bookmarkStart w:id="554" w:name="_Toc36232138"/>
      <w:bookmarkStart w:id="555" w:name="_Toc73529546"/>
      <w:bookmarkStart w:id="556" w:name="_Toc73530885"/>
      <w:bookmarkStart w:id="557" w:name="_Toc74859354"/>
      <w:r w:rsidRPr="00AA2708">
        <w:rPr>
          <w:rFonts w:eastAsia="Malgun Gothic"/>
        </w:rPr>
        <w:t>5.1.6.12</w:t>
      </w:r>
      <w:r w:rsidRPr="00AA2708">
        <w:rPr>
          <w:rFonts w:eastAsia="Malgun Gothic"/>
        </w:rPr>
        <w:tab/>
        <w:t>Viewport-Optimized Content</w:t>
      </w:r>
      <w:bookmarkEnd w:id="553"/>
      <w:bookmarkEnd w:id="554"/>
      <w:bookmarkEnd w:id="555"/>
      <w:bookmarkEnd w:id="556"/>
      <w:bookmarkEnd w:id="557"/>
    </w:p>
    <w:p w14:paraId="40078D37" w14:textId="77777777" w:rsidR="00E836DA" w:rsidRPr="00AA2708" w:rsidRDefault="00E836DA" w:rsidP="00E836DA">
      <w:pPr>
        <w:spacing w:after="120"/>
        <w:rPr>
          <w:rFonts w:eastAsia="Malgun Gothic"/>
          <w:lang w:eastAsia="en-GB"/>
        </w:rPr>
      </w:pPr>
      <w:r w:rsidRPr="00AA2708">
        <w:rPr>
          <w:lang w:eastAsia="en-GB"/>
        </w:rPr>
        <w:t>This operation point permits the use of region-wise packing, for example to optimize the spatial resolution of specific viewports. For some example usage and settings, refer to Annex A.2.</w:t>
      </w:r>
    </w:p>
    <w:p w14:paraId="7CC1607A" w14:textId="77777777" w:rsidR="00E836DA" w:rsidRPr="00AA2708" w:rsidRDefault="00E836DA" w:rsidP="00E836DA">
      <w:pPr>
        <w:spacing w:after="120"/>
      </w:pPr>
      <w:r w:rsidRPr="00AA2708">
        <w:rPr>
          <w:lang w:eastAsia="en-GB"/>
        </w:rPr>
        <w:t xml:space="preserve">A Bitstream conforming to the </w:t>
      </w:r>
      <w:r w:rsidRPr="00AA2708">
        <w:t>3GPP VR Flexible H.265/HEVC Operation Point may include the region-wise packing SEI message (</w:t>
      </w:r>
      <w:r w:rsidRPr="00AA2708">
        <w:rPr>
          <w:rFonts w:ascii="Courier New" w:hAnsi="Courier New" w:cs="Courier New"/>
        </w:rPr>
        <w:t>payloadType</w:t>
      </w:r>
      <w:r w:rsidRPr="00AA2708">
        <w:t xml:space="preserve"> equal to 155). If present, it shall be present in a H.265/HEVC RAP.</w:t>
      </w:r>
    </w:p>
    <w:p w14:paraId="219F1EEF" w14:textId="77777777" w:rsidR="00E836DA" w:rsidRPr="00AA2708" w:rsidRDefault="00E836DA" w:rsidP="00E836DA">
      <w:pPr>
        <w:spacing w:after="120"/>
      </w:pPr>
      <w:r w:rsidRPr="00AA2708">
        <w:t xml:space="preserve">A Receiver </w:t>
      </w:r>
      <w:r w:rsidRPr="00AA2708">
        <w:rPr>
          <w:lang w:eastAsia="en-GB"/>
        </w:rPr>
        <w:t xml:space="preserve">conforming to the </w:t>
      </w:r>
      <w:r w:rsidRPr="00AA2708">
        <w:t>3GPP VR Flexible H.265/HEVC Operation Point shall be able to process the region-wise packing SEI message (</w:t>
      </w:r>
      <w:r w:rsidRPr="00AA2708">
        <w:rPr>
          <w:rFonts w:ascii="Courier New" w:hAnsi="Courier New" w:cs="Courier New"/>
        </w:rPr>
        <w:t>payloadType</w:t>
      </w:r>
      <w:r w:rsidRPr="00AA2708">
        <w:t xml:space="preserve"> equal to 155). </w:t>
      </w:r>
    </w:p>
    <w:p w14:paraId="70727EFA" w14:textId="77777777" w:rsidR="00E836DA" w:rsidRPr="0031473F" w:rsidRDefault="00E836DA" w:rsidP="00E836DA">
      <w:pPr>
        <w:pStyle w:val="Heading4"/>
        <w:rPr>
          <w:rFonts w:eastAsia="Malgun Gothic"/>
        </w:rPr>
      </w:pPr>
      <w:bookmarkStart w:id="558" w:name="_Toc19383221"/>
      <w:bookmarkStart w:id="559" w:name="_Toc36232139"/>
      <w:bookmarkStart w:id="560" w:name="_Toc73529547"/>
      <w:bookmarkStart w:id="561" w:name="_Toc73530886"/>
      <w:bookmarkStart w:id="562" w:name="_Toc74859355"/>
      <w:r w:rsidRPr="00AA2708">
        <w:rPr>
          <w:rFonts w:eastAsia="Malgun Gothic"/>
        </w:rPr>
        <w:t>5.1.6.13</w:t>
      </w:r>
      <w:r w:rsidRPr="00AA2708">
        <w:rPr>
          <w:rFonts w:eastAsia="Malgun Gothic"/>
        </w:rPr>
        <w:tab/>
        <w:t>F</w:t>
      </w:r>
      <w:r w:rsidRPr="0031473F">
        <w:rPr>
          <w:rFonts w:eastAsia="Malgun Gothic"/>
        </w:rPr>
        <w:t>rame packing arrangement</w:t>
      </w:r>
      <w:bookmarkEnd w:id="558"/>
      <w:bookmarkEnd w:id="559"/>
      <w:bookmarkEnd w:id="560"/>
      <w:bookmarkEnd w:id="561"/>
      <w:bookmarkEnd w:id="562"/>
    </w:p>
    <w:p w14:paraId="737E39F3" w14:textId="77777777" w:rsidR="00E836DA" w:rsidRPr="00AA2708" w:rsidRDefault="00E836DA" w:rsidP="00E836DA">
      <w:pPr>
        <w:rPr>
          <w:rFonts w:eastAsia="Malgun Gothic"/>
        </w:rPr>
      </w:pPr>
      <w:r w:rsidRPr="00AA2708">
        <w:rPr>
          <w:lang w:eastAsia="en-GB"/>
        </w:rPr>
        <w:t xml:space="preserve">A Bitstream conforming to the </w:t>
      </w:r>
      <w:r w:rsidRPr="00AA2708">
        <w:t>3GPP VR Flexible H.265/HEVC Operation Point may include the frame packing arrange SEI message (</w:t>
      </w:r>
      <w:r w:rsidRPr="00AA2708">
        <w:rPr>
          <w:rFonts w:ascii="Courier New" w:hAnsi="Courier New" w:cs="Courier New"/>
        </w:rPr>
        <w:t>payloadType</w:t>
      </w:r>
      <w:r w:rsidRPr="00AA2708">
        <w:t xml:space="preserve"> equal to 45). If present, then the following settings shall apply:</w:t>
      </w:r>
    </w:p>
    <w:p w14:paraId="4C82064E" w14:textId="77777777" w:rsidR="00E836DA" w:rsidRPr="00B20DCE" w:rsidRDefault="00E836DA" w:rsidP="00E836DA">
      <w:pPr>
        <w:pStyle w:val="B10"/>
        <w:rPr>
          <w:color w:val="000000"/>
        </w:rPr>
      </w:pPr>
      <w:r w:rsidRPr="00AA2708">
        <w:t>-</w:t>
      </w:r>
      <w:r w:rsidRPr="00AA2708">
        <w:tab/>
        <w:t>The SEI message is presen</w:t>
      </w:r>
      <w:r w:rsidRPr="0031473F">
        <w:t>t in a H.265/HEVC RAP.</w:t>
      </w:r>
    </w:p>
    <w:p w14:paraId="3338AEE3" w14:textId="77777777" w:rsidR="00E836DA" w:rsidRPr="00AA2708" w:rsidRDefault="00E836DA" w:rsidP="00E836DA">
      <w:pPr>
        <w:pStyle w:val="B10"/>
        <w:rPr>
          <w:color w:val="000000"/>
        </w:rPr>
      </w:pPr>
      <w:r w:rsidRPr="00AA2708">
        <w:t>-</w:t>
      </w:r>
      <w:r w:rsidRPr="00AA2708">
        <w:tab/>
        <w:t>The value of</w:t>
      </w:r>
      <w:r w:rsidRPr="00AA2708">
        <w:rPr>
          <w:color w:val="000000"/>
        </w:rPr>
        <w:t xml:space="preserve"> </w:t>
      </w:r>
      <w:r w:rsidRPr="00AA2708">
        <w:rPr>
          <w:rFonts w:ascii="Courier New" w:hAnsi="Courier New" w:cs="Courier New"/>
          <w:color w:val="000000"/>
        </w:rPr>
        <w:t>frame_packing_arrangement_cancel_flag</w:t>
      </w:r>
      <w:r w:rsidRPr="00AA2708">
        <w:rPr>
          <w:color w:val="000000"/>
        </w:rPr>
        <w:t xml:space="preserve"> is equal to 0.</w:t>
      </w:r>
    </w:p>
    <w:p w14:paraId="2099F80F" w14:textId="77777777" w:rsidR="00E836DA" w:rsidRPr="00AA2708" w:rsidRDefault="00E836DA" w:rsidP="00E836DA">
      <w:pPr>
        <w:pStyle w:val="B10"/>
        <w:rPr>
          <w:lang w:eastAsia="de-DE"/>
        </w:rPr>
      </w:pPr>
      <w:r w:rsidRPr="00AA2708">
        <w:rPr>
          <w:bCs/>
          <w:lang w:eastAsia="zh-CN"/>
        </w:rPr>
        <w:t>-</w:t>
      </w:r>
      <w:r w:rsidRPr="00AA2708">
        <w:rPr>
          <w:bCs/>
          <w:lang w:eastAsia="zh-CN"/>
        </w:rPr>
        <w:tab/>
        <w:t>T</w:t>
      </w:r>
      <w:r w:rsidRPr="00AA2708">
        <w:rPr>
          <w:color w:val="000000"/>
        </w:rPr>
        <w:t xml:space="preserve">he value of </w:t>
      </w:r>
      <w:r w:rsidRPr="00AA2708">
        <w:rPr>
          <w:rFonts w:ascii="Courier New" w:hAnsi="Courier New" w:cs="Courier New"/>
          <w:color w:val="000000"/>
        </w:rPr>
        <w:t>frame_packing_arrangement_type</w:t>
      </w:r>
      <w:r w:rsidRPr="00AA2708">
        <w:rPr>
          <w:lang w:eastAsia="de-DE"/>
        </w:rPr>
        <w:t xml:space="preserve"> is equal to 4.</w:t>
      </w:r>
    </w:p>
    <w:p w14:paraId="4DCE16C3" w14:textId="77777777" w:rsidR="00E836DA" w:rsidRPr="00AA2708" w:rsidRDefault="00E836DA" w:rsidP="00E836DA">
      <w:pPr>
        <w:pStyle w:val="B10"/>
        <w:rPr>
          <w:lang w:eastAsia="de-DE"/>
        </w:rPr>
      </w:pPr>
      <w:r w:rsidRPr="00AA2708">
        <w:t>-</w:t>
      </w:r>
      <w:r w:rsidRPr="00AA2708">
        <w:tab/>
        <w:t>T</w:t>
      </w:r>
      <w:r w:rsidRPr="00AA2708">
        <w:rPr>
          <w:lang w:eastAsia="de-DE"/>
        </w:rPr>
        <w:t xml:space="preserve">he value of </w:t>
      </w:r>
      <w:r w:rsidRPr="00AA2708">
        <w:rPr>
          <w:rFonts w:ascii="Courier New" w:hAnsi="Courier New" w:cs="Courier New"/>
          <w:color w:val="000000"/>
        </w:rPr>
        <w:t>quincunx_sampling_flag</w:t>
      </w:r>
      <w:r w:rsidRPr="00AA2708">
        <w:rPr>
          <w:lang w:eastAsia="de-DE"/>
        </w:rPr>
        <w:t xml:space="preserve"> is equal to 0.</w:t>
      </w:r>
    </w:p>
    <w:p w14:paraId="764C2355" w14:textId="77777777" w:rsidR="00E836DA" w:rsidRPr="00AA2708" w:rsidRDefault="00E836DA" w:rsidP="00E836DA">
      <w:pPr>
        <w:pStyle w:val="B10"/>
        <w:rPr>
          <w:lang w:eastAsia="de-DE"/>
        </w:rPr>
      </w:pPr>
      <w:r w:rsidRPr="00AA2708">
        <w:t>-</w:t>
      </w:r>
      <w:r w:rsidRPr="00AA2708">
        <w:tab/>
        <w:t>T</w:t>
      </w:r>
      <w:r w:rsidRPr="00AA2708">
        <w:rPr>
          <w:lang w:eastAsia="de-DE"/>
        </w:rPr>
        <w:t xml:space="preserve">he value of </w:t>
      </w:r>
      <w:r w:rsidRPr="00AA2708">
        <w:rPr>
          <w:rFonts w:ascii="Courier New" w:hAnsi="Courier New" w:cs="Courier New"/>
          <w:color w:val="000000"/>
        </w:rPr>
        <w:t>spatial_flipping_flag</w:t>
      </w:r>
      <w:r w:rsidRPr="00AA2708">
        <w:rPr>
          <w:lang w:eastAsia="de-DE"/>
        </w:rPr>
        <w:t xml:space="preserve"> is equal to 0.</w:t>
      </w:r>
    </w:p>
    <w:p w14:paraId="61F474AE" w14:textId="77777777" w:rsidR="00E836DA" w:rsidRPr="00AA2708" w:rsidRDefault="00E836DA" w:rsidP="00E836DA">
      <w:pPr>
        <w:pStyle w:val="B10"/>
        <w:rPr>
          <w:lang w:eastAsia="de-DE"/>
        </w:rPr>
      </w:pPr>
      <w:r w:rsidRPr="00AA2708">
        <w:t>-</w:t>
      </w:r>
      <w:r w:rsidRPr="00AA2708">
        <w:tab/>
        <w:t>T</w:t>
      </w:r>
      <w:r w:rsidRPr="00AA2708">
        <w:rPr>
          <w:lang w:eastAsia="de-DE"/>
        </w:rPr>
        <w:t xml:space="preserve">he value of </w:t>
      </w:r>
      <w:r w:rsidRPr="00AA2708">
        <w:rPr>
          <w:rFonts w:ascii="Courier New" w:hAnsi="Courier New" w:cs="Courier New"/>
          <w:color w:val="000000"/>
        </w:rPr>
        <w:t>field_views_flag</w:t>
      </w:r>
      <w:r w:rsidRPr="00AA2708">
        <w:rPr>
          <w:lang w:eastAsia="de-DE"/>
        </w:rPr>
        <w:t xml:space="preserve"> is equal to 0.</w:t>
      </w:r>
    </w:p>
    <w:p w14:paraId="7A2D1A56" w14:textId="77777777" w:rsidR="00E836DA" w:rsidRPr="00AA2708" w:rsidRDefault="00E836DA" w:rsidP="00E836DA">
      <w:pPr>
        <w:pStyle w:val="B10"/>
        <w:rPr>
          <w:lang w:eastAsia="de-DE"/>
        </w:rPr>
      </w:pPr>
      <w:r w:rsidRPr="00AA2708">
        <w:t>-</w:t>
      </w:r>
      <w:r w:rsidRPr="00AA2708">
        <w:tab/>
        <w:t>T</w:t>
      </w:r>
      <w:r w:rsidRPr="00AA2708">
        <w:rPr>
          <w:lang w:eastAsia="de-DE"/>
        </w:rPr>
        <w:t xml:space="preserve">he value of </w:t>
      </w:r>
      <w:r w:rsidRPr="00AA2708">
        <w:rPr>
          <w:rFonts w:ascii="Courier New" w:hAnsi="Courier New" w:cs="Courier New"/>
          <w:color w:val="000000"/>
        </w:rPr>
        <w:t>frame0_grid_position_x</w:t>
      </w:r>
      <w:r w:rsidRPr="00AA2708">
        <w:rPr>
          <w:lang w:eastAsia="de-DE"/>
        </w:rPr>
        <w:t xml:space="preserve"> is equal to 0.</w:t>
      </w:r>
    </w:p>
    <w:p w14:paraId="2F58615C" w14:textId="77777777" w:rsidR="00E836DA" w:rsidRPr="00AA2708" w:rsidRDefault="00E836DA" w:rsidP="00E836DA">
      <w:pPr>
        <w:pStyle w:val="B10"/>
        <w:rPr>
          <w:lang w:eastAsia="de-DE"/>
        </w:rPr>
      </w:pPr>
      <w:r w:rsidRPr="00AA2708">
        <w:t>-</w:t>
      </w:r>
      <w:r w:rsidRPr="00AA2708">
        <w:tab/>
        <w:t>T</w:t>
      </w:r>
      <w:r w:rsidRPr="00AA2708">
        <w:rPr>
          <w:lang w:eastAsia="de-DE"/>
        </w:rPr>
        <w:t xml:space="preserve">he value of </w:t>
      </w:r>
      <w:r w:rsidRPr="00AA2708">
        <w:rPr>
          <w:rFonts w:ascii="Courier New" w:hAnsi="Courier New" w:cs="Courier New"/>
          <w:color w:val="000000"/>
        </w:rPr>
        <w:t>frame0_grid_position_y</w:t>
      </w:r>
      <w:r w:rsidRPr="00AA2708">
        <w:rPr>
          <w:lang w:eastAsia="de-DE"/>
        </w:rPr>
        <w:t xml:space="preserve"> is equal to 0.</w:t>
      </w:r>
    </w:p>
    <w:p w14:paraId="6C9BD3AC" w14:textId="77777777" w:rsidR="00E836DA" w:rsidRPr="00AA2708" w:rsidRDefault="00E836DA" w:rsidP="00E836DA">
      <w:pPr>
        <w:pStyle w:val="B10"/>
        <w:rPr>
          <w:lang w:eastAsia="de-DE"/>
        </w:rPr>
      </w:pPr>
      <w:r w:rsidRPr="00AA2708">
        <w:t>-</w:t>
      </w:r>
      <w:r w:rsidRPr="00AA2708">
        <w:tab/>
        <w:t>T</w:t>
      </w:r>
      <w:r w:rsidRPr="00AA2708">
        <w:rPr>
          <w:lang w:eastAsia="de-DE"/>
        </w:rPr>
        <w:t xml:space="preserve">he value of </w:t>
      </w:r>
      <w:r w:rsidRPr="00AA2708">
        <w:rPr>
          <w:rFonts w:ascii="Courier New" w:hAnsi="Courier New" w:cs="Courier New"/>
          <w:color w:val="000000"/>
        </w:rPr>
        <w:t>frame1_grid_position_x</w:t>
      </w:r>
      <w:r w:rsidRPr="00AA2708">
        <w:rPr>
          <w:lang w:eastAsia="de-DE"/>
        </w:rPr>
        <w:t xml:space="preserve"> is equal to 0.</w:t>
      </w:r>
    </w:p>
    <w:p w14:paraId="311451BD" w14:textId="77777777" w:rsidR="00E836DA" w:rsidRPr="00AA2708" w:rsidRDefault="00E836DA" w:rsidP="00E836DA">
      <w:pPr>
        <w:pStyle w:val="B10"/>
        <w:rPr>
          <w:lang w:eastAsia="de-DE"/>
        </w:rPr>
      </w:pPr>
      <w:r w:rsidRPr="00AA2708">
        <w:lastRenderedPageBreak/>
        <w:t>-</w:t>
      </w:r>
      <w:r w:rsidRPr="00AA2708">
        <w:tab/>
        <w:t>T</w:t>
      </w:r>
      <w:r w:rsidRPr="00AA2708">
        <w:rPr>
          <w:lang w:eastAsia="de-DE"/>
        </w:rPr>
        <w:t xml:space="preserve">he value of </w:t>
      </w:r>
      <w:r w:rsidRPr="00AA2708">
        <w:rPr>
          <w:rFonts w:ascii="Courier New" w:hAnsi="Courier New" w:cs="Courier New"/>
          <w:color w:val="000000"/>
        </w:rPr>
        <w:t>frame1_grid_position_y</w:t>
      </w:r>
      <w:r w:rsidRPr="00AA2708">
        <w:rPr>
          <w:lang w:eastAsia="de-DE"/>
        </w:rPr>
        <w:t xml:space="preserve"> is equal to 0.</w:t>
      </w:r>
    </w:p>
    <w:p w14:paraId="73909AFF" w14:textId="77777777" w:rsidR="00E836DA" w:rsidRPr="00AA2708" w:rsidRDefault="00E836DA" w:rsidP="00E836DA">
      <w:r w:rsidRPr="00AA2708">
        <w:t xml:space="preserve">A Receiver </w:t>
      </w:r>
      <w:r w:rsidRPr="00AA2708">
        <w:rPr>
          <w:lang w:eastAsia="en-GB"/>
        </w:rPr>
        <w:t xml:space="preserve">conforming to the </w:t>
      </w:r>
      <w:r w:rsidRPr="00AA2708">
        <w:t>3GPP VR Flexible H.265/HEVC Operation Point shall process the frame packing arrangement SEI (</w:t>
      </w:r>
      <w:r w:rsidRPr="00AA2708">
        <w:rPr>
          <w:rFonts w:ascii="Courier New" w:hAnsi="Courier New" w:cs="Courier New"/>
        </w:rPr>
        <w:t>payloadType</w:t>
      </w:r>
      <w:r w:rsidRPr="00AA2708">
        <w:t xml:space="preserve"> equal to 45) with settings restrictions as above. If processing is supported, then the Receiver shall render the viewport indicated by the message.</w:t>
      </w:r>
    </w:p>
    <w:p w14:paraId="0D971297" w14:textId="77777777" w:rsidR="00E836DA" w:rsidRPr="00AA2708" w:rsidRDefault="00E836DA" w:rsidP="00E836DA">
      <w:pPr>
        <w:pStyle w:val="Heading4"/>
        <w:rPr>
          <w:rFonts w:eastAsia="Malgun Gothic"/>
        </w:rPr>
      </w:pPr>
      <w:bookmarkStart w:id="563" w:name="_Toc19383222"/>
      <w:bookmarkStart w:id="564" w:name="_Toc36232140"/>
      <w:bookmarkStart w:id="565" w:name="_Toc73529548"/>
      <w:bookmarkStart w:id="566" w:name="_Toc73530887"/>
      <w:bookmarkStart w:id="567" w:name="_Toc74859356"/>
      <w:r w:rsidRPr="00AA2708">
        <w:rPr>
          <w:rFonts w:eastAsia="Malgun Gothic"/>
        </w:rPr>
        <w:t>5.1.6.14</w:t>
      </w:r>
      <w:r w:rsidRPr="00AA2708">
        <w:rPr>
          <w:rFonts w:eastAsia="Malgun Gothic"/>
        </w:rPr>
        <w:tab/>
        <w:t>Other VR Metadata</w:t>
      </w:r>
      <w:bookmarkEnd w:id="563"/>
      <w:bookmarkEnd w:id="564"/>
      <w:bookmarkEnd w:id="565"/>
      <w:bookmarkEnd w:id="566"/>
      <w:bookmarkEnd w:id="567"/>
    </w:p>
    <w:p w14:paraId="77B0D855" w14:textId="77777777" w:rsidR="00E836DA" w:rsidRPr="00AA2708" w:rsidRDefault="00E836DA" w:rsidP="00E836DA">
      <w:pPr>
        <w:rPr>
          <w:rFonts w:eastAsia="Malgun Gothic"/>
        </w:rPr>
      </w:pPr>
      <w:r w:rsidRPr="00AA2708">
        <w:rPr>
          <w:lang w:eastAsia="en-GB"/>
        </w:rPr>
        <w:t xml:space="preserve">For a Bitstream conforming to the </w:t>
      </w:r>
      <w:r w:rsidRPr="00AA2708">
        <w:t>3GPP VR Flexible H.265/HEVC Operation Point:</w:t>
      </w:r>
    </w:p>
    <w:p w14:paraId="56683EE5" w14:textId="77777777" w:rsidR="00E836DA" w:rsidRPr="0031473F" w:rsidRDefault="00E836DA" w:rsidP="00E836DA">
      <w:pPr>
        <w:pStyle w:val="B10"/>
      </w:pPr>
      <w:r w:rsidRPr="00AA2708">
        <w:t>-</w:t>
      </w:r>
      <w:r w:rsidRPr="00AA2708">
        <w:tab/>
        <w:t>the sphere rotation SEI message (</w:t>
      </w:r>
      <w:r w:rsidRPr="00AA2708">
        <w:rPr>
          <w:rFonts w:ascii="Courier New" w:hAnsi="Courier New" w:cs="Courier New"/>
        </w:rPr>
        <w:t>payloadType</w:t>
      </w:r>
      <w:r w:rsidRPr="0031473F">
        <w:t xml:space="preserve"> equal to 154) shall not be present.</w:t>
      </w:r>
    </w:p>
    <w:p w14:paraId="7841C781" w14:textId="77777777" w:rsidR="00E836DA" w:rsidRPr="00AA2708" w:rsidRDefault="00E836DA" w:rsidP="00E836DA">
      <w:pPr>
        <w:pStyle w:val="B10"/>
      </w:pPr>
      <w:r w:rsidRPr="00B20DCE">
        <w:t>-</w:t>
      </w:r>
      <w:r w:rsidRPr="00B20DCE">
        <w:tab/>
        <w:t>any frame-packing arrangement S</w:t>
      </w:r>
      <w:r w:rsidRPr="00AA2708">
        <w:t>EI message (</w:t>
      </w:r>
      <w:r w:rsidRPr="00AA2708">
        <w:rPr>
          <w:rFonts w:ascii="Courier New" w:hAnsi="Courier New" w:cs="Courier New"/>
        </w:rPr>
        <w:t>payloadType</w:t>
      </w:r>
      <w:r w:rsidRPr="00AA2708">
        <w:t xml:space="preserve"> equal to 45) that does not conform to an SEI message defined in clause 5.1.</w:t>
      </w:r>
      <w:r w:rsidR="00F2434B" w:rsidRPr="00AA2708">
        <w:t>6</w:t>
      </w:r>
      <w:r w:rsidRPr="00AA2708">
        <w:t>.</w:t>
      </w:r>
      <w:r w:rsidR="003A0250" w:rsidRPr="00AA2708">
        <w:t xml:space="preserve">13 </w:t>
      </w:r>
      <w:r w:rsidRPr="00AA2708">
        <w:t>shall not be present.</w:t>
      </w:r>
    </w:p>
    <w:p w14:paraId="0E8FAAC9" w14:textId="77777777" w:rsidR="00E836DA" w:rsidRPr="0031473F" w:rsidRDefault="00E836DA" w:rsidP="00E836DA">
      <w:pPr>
        <w:pStyle w:val="Heading4"/>
        <w:rPr>
          <w:rFonts w:eastAsia="Malgun Gothic"/>
        </w:rPr>
      </w:pPr>
      <w:bookmarkStart w:id="568" w:name="_Toc19383223"/>
      <w:bookmarkStart w:id="569" w:name="_Toc36232141"/>
      <w:bookmarkStart w:id="570" w:name="_Toc73529549"/>
      <w:bookmarkStart w:id="571" w:name="_Toc73530888"/>
      <w:bookmarkStart w:id="572" w:name="_Toc74859357"/>
      <w:r w:rsidRPr="0031473F">
        <w:rPr>
          <w:rFonts w:eastAsia="Malgun Gothic"/>
        </w:rPr>
        <w:t>5.1.6.15</w:t>
      </w:r>
      <w:r w:rsidRPr="0031473F">
        <w:rPr>
          <w:rFonts w:eastAsia="Malgun Gothic"/>
        </w:rPr>
        <w:tab/>
        <w:t>Receiver Compatibility</w:t>
      </w:r>
      <w:bookmarkEnd w:id="568"/>
      <w:bookmarkEnd w:id="569"/>
      <w:bookmarkEnd w:id="570"/>
      <w:bookmarkEnd w:id="571"/>
      <w:bookmarkEnd w:id="572"/>
    </w:p>
    <w:p w14:paraId="38978B81" w14:textId="77777777" w:rsidR="00E836DA" w:rsidRPr="00AA2708" w:rsidRDefault="00E836DA" w:rsidP="00E836DA">
      <w:pPr>
        <w:rPr>
          <w:rFonts w:eastAsia="Malgun Gothic"/>
        </w:rPr>
      </w:pPr>
      <w:r w:rsidRPr="00AA2708">
        <w:t>Receivers conforming to the 3GPP VR Flexible H.265/HEVC Operation Point shall support decoding and displaying</w:t>
      </w:r>
      <w:r w:rsidRPr="00AA2708">
        <w:rPr>
          <w:b/>
        </w:rPr>
        <w:t xml:space="preserve"> </w:t>
      </w:r>
      <w:r w:rsidRPr="00AA2708">
        <w:t xml:space="preserve">3GPP VR </w:t>
      </w:r>
      <w:r w:rsidR="003A0250" w:rsidRPr="00AA2708">
        <w:t xml:space="preserve">Main </w:t>
      </w:r>
      <w:r w:rsidRPr="00AA2708">
        <w:t>H.265/HEVC Operation Point Bitstreams and 3GPP VR Flexible H.265/HEVC Operation Point Bitstreams.</w:t>
      </w:r>
    </w:p>
    <w:p w14:paraId="28CFAD54" w14:textId="2446B4F4" w:rsidR="00E836DA" w:rsidRPr="00AA2708" w:rsidRDefault="00E836DA" w:rsidP="00A420D4">
      <w:r w:rsidRPr="00AA2708">
        <w:t>Receivers conforming to the 3GPP VR Flexible H.265/HEVC Operation Point shall support all Receiver requirements in clause 5.1.6. Specifically, receivers conforming to the 3GPP VR Flexible H.265/HEVC Operation Point shall support decoding and rendering Bitstreams that include the following</w:t>
      </w:r>
      <w:ins w:id="573" w:author="S4-210887_CR0008r0" w:date="2021-06-02T12:39:00Z">
        <w:r w:rsidR="00BE4752">
          <w:t xml:space="preserve"> display or</w:t>
        </w:r>
      </w:ins>
      <w:r w:rsidRPr="00AA2708">
        <w:t xml:space="preserve"> VR rendering metadata:</w:t>
      </w:r>
    </w:p>
    <w:p w14:paraId="423944B6" w14:textId="77777777" w:rsidR="00E836DA" w:rsidRPr="00AA2708" w:rsidRDefault="00E836DA" w:rsidP="00A420D4">
      <w:pPr>
        <w:pStyle w:val="B10"/>
      </w:pPr>
      <w:r w:rsidRPr="00AA2708">
        <w:t>-</w:t>
      </w:r>
      <w:r w:rsidRPr="00AA2708">
        <w:tab/>
        <w:t>the region-wise packing SEI message (for details see clause</w:t>
      </w:r>
      <w:r w:rsidR="007211E4" w:rsidRPr="00AA2708">
        <w:t>s</w:t>
      </w:r>
      <w:r w:rsidRPr="0031473F">
        <w:t xml:space="preserve"> 5.1.6.11 and 5.1</w:t>
      </w:r>
      <w:r w:rsidRPr="00B20DCE">
        <w:t>.6</w:t>
      </w:r>
      <w:r w:rsidRPr="00AA2708">
        <w:t xml:space="preserve">.12), </w:t>
      </w:r>
    </w:p>
    <w:p w14:paraId="2A0DC1C0" w14:textId="77777777" w:rsidR="00E836DA" w:rsidRPr="00AA2708" w:rsidRDefault="00E836DA" w:rsidP="00A420D4">
      <w:pPr>
        <w:pStyle w:val="B10"/>
      </w:pPr>
      <w:r w:rsidRPr="00AA2708">
        <w:t>-</w:t>
      </w:r>
      <w:r w:rsidRPr="00AA2708">
        <w:tab/>
        <w:t>the equirectangular projection SEI message (for details see clause 5.1.6.10),</w:t>
      </w:r>
    </w:p>
    <w:p w14:paraId="6CCEAF19" w14:textId="77777777" w:rsidR="00E836DA" w:rsidRPr="00AA2708" w:rsidRDefault="00E836DA" w:rsidP="00A420D4">
      <w:pPr>
        <w:pStyle w:val="B10"/>
      </w:pPr>
      <w:r w:rsidRPr="00AA2708">
        <w:t>-</w:t>
      </w:r>
      <w:r w:rsidRPr="00AA2708">
        <w:tab/>
        <w:t>the cubemap projection SEI message (for details see clause 5.1.6.10),</w:t>
      </w:r>
    </w:p>
    <w:p w14:paraId="502055CE" w14:textId="59E61511" w:rsidR="00E836DA" w:rsidRDefault="00E836DA" w:rsidP="00E836DA">
      <w:pPr>
        <w:pStyle w:val="B10"/>
        <w:rPr>
          <w:ins w:id="574" w:author="S4-210887_CR0008r0" w:date="2021-06-02T12:39:00Z"/>
        </w:rPr>
      </w:pPr>
      <w:r w:rsidRPr="00AA2708">
        <w:t>-</w:t>
      </w:r>
      <w:r w:rsidRPr="00AA2708">
        <w:tab/>
        <w:t>the frame-packing arrangement SEI message (for details see clause 5.1.6.13),</w:t>
      </w:r>
    </w:p>
    <w:p w14:paraId="6AC31B51" w14:textId="745BEE24" w:rsidR="00BE4752" w:rsidRPr="00AA2708" w:rsidRDefault="00BE4752" w:rsidP="00E836DA">
      <w:pPr>
        <w:pStyle w:val="B10"/>
      </w:pPr>
      <w:ins w:id="575" w:author="S4-210887_CR0008r0" w:date="2021-06-02T12:39:00Z">
        <w:r>
          <w:t xml:space="preserve">- </w:t>
        </w:r>
        <w:r>
          <w:tab/>
          <w:t xml:space="preserve">the </w:t>
        </w:r>
        <w:r w:rsidRPr="0033499C">
          <w:rPr>
            <w:rFonts w:ascii="Courier New" w:hAnsi="Courier New" w:cs="Courier New"/>
          </w:rPr>
          <w:t>alternative_transfer_characteristics</w:t>
        </w:r>
        <w:r>
          <w:t xml:space="preserve"> SEI message with </w:t>
        </w:r>
        <w:r w:rsidRPr="0033499C">
          <w:rPr>
            <w:rFonts w:ascii="Courier New" w:hAnsi="Courier New" w:cs="Courier New"/>
          </w:rPr>
          <w:t>preferred_transfer_characteristics</w:t>
        </w:r>
        <w:r>
          <w:t xml:space="preserve"> set to the value 18 (for details see clause 5.1.6.5)</w:t>
        </w:r>
      </w:ins>
      <w:ins w:id="576" w:author="Thomas Stockhammer" w:date="2021-06-08T11:09:00Z">
        <w:r w:rsidR="00391825" w:rsidRPr="00391825">
          <w:rPr>
            <w:highlight w:val="yellow"/>
            <w:rPrChange w:id="577" w:author="Thomas Stockhammer" w:date="2021-06-08T11:09:00Z">
              <w:rPr/>
            </w:rPrChange>
          </w:rPr>
          <w:t>,</w:t>
        </w:r>
      </w:ins>
      <w:ins w:id="578" w:author="S4-210887_CR0008r0" w:date="2021-06-02T12:39:00Z">
        <w:del w:id="579" w:author="Thomas Stockhammer" w:date="2021-06-08T11:09:00Z">
          <w:r w:rsidRPr="00391825" w:rsidDel="00391825">
            <w:rPr>
              <w:highlight w:val="yellow"/>
              <w:rPrChange w:id="580" w:author="Thomas Stockhammer" w:date="2021-06-08T11:09:00Z">
                <w:rPr/>
              </w:rPrChange>
            </w:rPr>
            <w:delText>.</w:delText>
          </w:r>
        </w:del>
      </w:ins>
    </w:p>
    <w:p w14:paraId="0388A644" w14:textId="27587D66" w:rsidR="00E836DA" w:rsidRDefault="00E836DA" w:rsidP="00E836DA">
      <w:pPr>
        <w:pStyle w:val="B10"/>
        <w:rPr>
          <w:ins w:id="581" w:author="S4-210966_CR0007r2" w:date="2021-06-02T10:55:00Z"/>
        </w:rPr>
      </w:pPr>
      <w:r w:rsidRPr="00AA2708">
        <w:t>-</w:t>
      </w:r>
      <w:r w:rsidRPr="00AA2708">
        <w:tab/>
        <w:t>any combinations of those.</w:t>
      </w:r>
    </w:p>
    <w:p w14:paraId="08CF7438" w14:textId="77777777" w:rsidR="00DE23FC" w:rsidRPr="00AA2708" w:rsidRDefault="00DE23FC" w:rsidP="00E836DA">
      <w:pPr>
        <w:pStyle w:val="B10"/>
      </w:pPr>
    </w:p>
    <w:p w14:paraId="7479F2A7" w14:textId="77777777" w:rsidR="00DE23FC" w:rsidRPr="00266D87" w:rsidRDefault="00DE23FC" w:rsidP="00DE23FC">
      <w:pPr>
        <w:pStyle w:val="Heading3"/>
        <w:rPr>
          <w:ins w:id="582" w:author="S4-210966_CR0007r2" w:date="2021-06-02T10:56:00Z"/>
          <w:rFonts w:eastAsia="Malgun Gothic"/>
        </w:rPr>
      </w:pPr>
      <w:bookmarkStart w:id="583" w:name="_Toc73529550"/>
      <w:bookmarkStart w:id="584" w:name="_Toc73530889"/>
      <w:bookmarkStart w:id="585" w:name="_Toc19383224"/>
      <w:bookmarkStart w:id="586" w:name="_Toc36232142"/>
      <w:bookmarkStart w:id="587" w:name="_Toc74859358"/>
      <w:ins w:id="588" w:author="S4-210966_CR0007r2" w:date="2021-06-02T10:56:00Z">
        <w:r w:rsidRPr="00266D87">
          <w:rPr>
            <w:rFonts w:eastAsia="Malgun Gothic"/>
          </w:rPr>
          <w:t>5.1.</w:t>
        </w:r>
        <w:r>
          <w:rPr>
            <w:rFonts w:eastAsia="Malgun Gothic"/>
          </w:rPr>
          <w:t>7</w:t>
        </w:r>
        <w:r w:rsidRPr="00266D87">
          <w:rPr>
            <w:rFonts w:eastAsia="Malgun Gothic"/>
          </w:rPr>
          <w:tab/>
          <w:t xml:space="preserve">Main </w:t>
        </w:r>
        <w:r>
          <w:rPr>
            <w:rFonts w:eastAsia="Malgun Gothic"/>
          </w:rPr>
          <w:t xml:space="preserve">8K </w:t>
        </w:r>
        <w:r w:rsidRPr="00266D87">
          <w:rPr>
            <w:rFonts w:eastAsia="Malgun Gothic"/>
          </w:rPr>
          <w:t>H.265/HEVC</w:t>
        </w:r>
        <w:bookmarkEnd w:id="583"/>
        <w:bookmarkEnd w:id="584"/>
        <w:bookmarkEnd w:id="587"/>
      </w:ins>
    </w:p>
    <w:p w14:paraId="055EE4D0" w14:textId="77777777" w:rsidR="00DE23FC" w:rsidRPr="00266D87" w:rsidRDefault="00DE23FC" w:rsidP="00DE23FC">
      <w:pPr>
        <w:pStyle w:val="Heading4"/>
        <w:rPr>
          <w:ins w:id="589" w:author="S4-210966_CR0007r2" w:date="2021-06-02T10:56:00Z"/>
          <w:rFonts w:eastAsia="Malgun Gothic"/>
        </w:rPr>
      </w:pPr>
      <w:bookmarkStart w:id="590" w:name="_Toc73529551"/>
      <w:bookmarkStart w:id="591" w:name="_Toc73530890"/>
      <w:bookmarkStart w:id="592" w:name="_Toc74859359"/>
      <w:ins w:id="593" w:author="S4-210966_CR0007r2" w:date="2021-06-02T10:56:00Z">
        <w:r w:rsidRPr="00266D87">
          <w:rPr>
            <w:rFonts w:eastAsia="Malgun Gothic"/>
          </w:rPr>
          <w:t>5.1.</w:t>
        </w:r>
        <w:r>
          <w:rPr>
            <w:rFonts w:eastAsia="Malgun Gothic"/>
          </w:rPr>
          <w:t>7</w:t>
        </w:r>
        <w:r w:rsidRPr="00266D87">
          <w:rPr>
            <w:rFonts w:eastAsia="Malgun Gothic"/>
          </w:rPr>
          <w:t>.1</w:t>
        </w:r>
        <w:r w:rsidRPr="00266D87">
          <w:rPr>
            <w:rFonts w:eastAsia="Malgun Gothic"/>
          </w:rPr>
          <w:tab/>
          <w:t>General</w:t>
        </w:r>
        <w:bookmarkEnd w:id="590"/>
        <w:bookmarkEnd w:id="591"/>
        <w:bookmarkEnd w:id="592"/>
      </w:ins>
    </w:p>
    <w:p w14:paraId="247CA1A8" w14:textId="77777777" w:rsidR="00DE23FC" w:rsidRPr="00266D87" w:rsidRDefault="00DE23FC" w:rsidP="00DE23FC">
      <w:pPr>
        <w:rPr>
          <w:ins w:id="594" w:author="S4-210966_CR0007r2" w:date="2021-06-02T10:56:00Z"/>
          <w:rFonts w:eastAsia="Malgun Gothic"/>
        </w:rPr>
      </w:pPr>
      <w:ins w:id="595" w:author="S4-210966_CR0007r2" w:date="2021-06-02T10:56:00Z">
        <w:r w:rsidRPr="00266D87">
          <w:t>This operation targets enhanced 360 video decoding and rendering of H.265/HEVC video for VR applications. Among others, this operation point supports among others rendering of:</w:t>
        </w:r>
      </w:ins>
    </w:p>
    <w:p w14:paraId="5C52764F" w14:textId="77777777" w:rsidR="00DE23FC" w:rsidRPr="00266D87" w:rsidRDefault="00DE23FC" w:rsidP="00DE23FC">
      <w:pPr>
        <w:pStyle w:val="B10"/>
        <w:rPr>
          <w:ins w:id="596" w:author="S4-210966_CR0007r2" w:date="2021-06-02T10:56:00Z"/>
        </w:rPr>
      </w:pPr>
      <w:ins w:id="597" w:author="S4-210966_CR0007r2" w:date="2021-06-02T10:56:00Z">
        <w:r w:rsidRPr="00266D87">
          <w:t>-</w:t>
        </w:r>
        <w:r w:rsidRPr="00266D87">
          <w:tab/>
        </w:r>
        <w:r>
          <w:t>8</w:t>
        </w:r>
        <w:r w:rsidRPr="00266D87">
          <w:t>K mono video at up to 60 Hz frame rates</w:t>
        </w:r>
        <w:r>
          <w:t xml:space="preserve"> for full coverage</w:t>
        </w:r>
      </w:ins>
    </w:p>
    <w:p w14:paraId="62918B17" w14:textId="77777777" w:rsidR="00DE23FC" w:rsidRDefault="00DE23FC" w:rsidP="00DE23FC">
      <w:pPr>
        <w:pStyle w:val="B10"/>
        <w:rPr>
          <w:ins w:id="598" w:author="S4-210966_CR0007r2" w:date="2021-06-02T10:56:00Z"/>
        </w:rPr>
      </w:pPr>
      <w:ins w:id="599" w:author="S4-210966_CR0007r2" w:date="2021-06-02T10:56:00Z">
        <w:r w:rsidRPr="00266D87">
          <w:t>-</w:t>
        </w:r>
        <w:r w:rsidRPr="00266D87">
          <w:tab/>
        </w:r>
        <w:r>
          <w:t>6</w:t>
        </w:r>
        <w:r w:rsidRPr="00266D87">
          <w:t>K stereoscopic video at up to 60 Hz frame rates</w:t>
        </w:r>
        <w:r>
          <w:t xml:space="preserve"> for full coverage</w:t>
        </w:r>
      </w:ins>
    </w:p>
    <w:p w14:paraId="0491DBC2" w14:textId="77777777" w:rsidR="00DE23FC" w:rsidRPr="00266D87" w:rsidRDefault="00DE23FC" w:rsidP="00DE23FC">
      <w:pPr>
        <w:pStyle w:val="B10"/>
        <w:rPr>
          <w:ins w:id="600" w:author="S4-210966_CR0007r2" w:date="2021-06-02T10:56:00Z"/>
        </w:rPr>
      </w:pPr>
      <w:ins w:id="601" w:author="S4-210966_CR0007r2" w:date="2021-06-02T10:56:00Z">
        <w:r w:rsidRPr="00266D87">
          <w:t>-</w:t>
        </w:r>
        <w:r w:rsidRPr="00266D87">
          <w:tab/>
        </w:r>
        <w:r>
          <w:t>4</w:t>
        </w:r>
        <w:r w:rsidRPr="00266D87">
          <w:t xml:space="preserve">K </w:t>
        </w:r>
        <w:r>
          <w:t>mono</w:t>
        </w:r>
        <w:r w:rsidRPr="00266D87">
          <w:t xml:space="preserve"> video at up to </w:t>
        </w:r>
        <w:r>
          <w:t>120</w:t>
        </w:r>
        <w:r w:rsidRPr="00266D87">
          <w:t xml:space="preserve"> Hz frame rates</w:t>
        </w:r>
        <w:r>
          <w:t xml:space="preserve"> for full coverage</w:t>
        </w:r>
      </w:ins>
    </w:p>
    <w:p w14:paraId="6AA85241" w14:textId="77777777" w:rsidR="00DE23FC" w:rsidRPr="00266D87" w:rsidRDefault="00DE23FC" w:rsidP="00DE23FC">
      <w:pPr>
        <w:pStyle w:val="B10"/>
        <w:rPr>
          <w:ins w:id="602" w:author="S4-210966_CR0007r2" w:date="2021-06-02T10:56:00Z"/>
        </w:rPr>
      </w:pPr>
      <w:ins w:id="603" w:author="S4-210966_CR0007r2" w:date="2021-06-02T10:56:00Z">
        <w:r w:rsidRPr="00266D87">
          <w:t>-</w:t>
        </w:r>
        <w:r w:rsidRPr="00266D87">
          <w:tab/>
          <w:t xml:space="preserve">Higher than </w:t>
        </w:r>
        <w:r>
          <w:t>8</w:t>
        </w:r>
        <w:r w:rsidRPr="00266D87">
          <w:t>K resolutions for restricted coverage</w:t>
        </w:r>
      </w:ins>
    </w:p>
    <w:p w14:paraId="56686AF8" w14:textId="77777777" w:rsidR="00DE23FC" w:rsidRPr="00266D87" w:rsidRDefault="00DE23FC" w:rsidP="00DE23FC">
      <w:pPr>
        <w:pStyle w:val="B10"/>
        <w:rPr>
          <w:ins w:id="604" w:author="S4-210966_CR0007r2" w:date="2021-06-02T10:56:00Z"/>
        </w:rPr>
      </w:pPr>
      <w:ins w:id="605" w:author="S4-210966_CR0007r2" w:date="2021-06-02T10:56:00Z">
        <w:r w:rsidRPr="00266D87">
          <w:t>-</w:t>
        </w:r>
        <w:r w:rsidRPr="00266D87">
          <w:tab/>
        </w:r>
        <w:r>
          <w:t>E</w:t>
        </w:r>
        <w:r w:rsidRPr="00266D87">
          <w:t>xtended colour space</w:t>
        </w:r>
        <w:r>
          <w:t>,</w:t>
        </w:r>
        <w:r w:rsidRPr="00266D87">
          <w:t xml:space="preserve"> and SDR </w:t>
        </w:r>
        <w:r>
          <w:t xml:space="preserve">and HDR </w:t>
        </w:r>
        <w:r w:rsidRPr="00266D87">
          <w:t>transfer characteristics</w:t>
        </w:r>
      </w:ins>
    </w:p>
    <w:p w14:paraId="7EDC8062" w14:textId="77777777" w:rsidR="00DE23FC" w:rsidRPr="00266D87" w:rsidRDefault="00DE23FC" w:rsidP="00DE23FC">
      <w:pPr>
        <w:rPr>
          <w:ins w:id="606" w:author="S4-210966_CR0007r2" w:date="2021-06-02T10:56:00Z"/>
        </w:rPr>
      </w:pPr>
      <w:ins w:id="607" w:author="S4-210966_CR0007r2" w:date="2021-06-02T10:56:00Z">
        <w:r w:rsidRPr="00266D87">
          <w:t xml:space="preserve">A Bitstream conforming to the 3GPP VR Main </w:t>
        </w:r>
        <w:r>
          <w:t xml:space="preserve">8K </w:t>
        </w:r>
        <w:r w:rsidRPr="00266D87">
          <w:t>H.265/HEVC Operation point shall conform to the requirements in the remainder of clause 5.1.</w:t>
        </w:r>
        <w:r>
          <w:t>7</w:t>
        </w:r>
        <w:r w:rsidRPr="00266D87">
          <w:t>.</w:t>
        </w:r>
      </w:ins>
    </w:p>
    <w:p w14:paraId="6C363D10" w14:textId="6C722C9B" w:rsidR="00DE23FC" w:rsidRDefault="00DE23FC" w:rsidP="00DE23FC">
      <w:pPr>
        <w:rPr>
          <w:ins w:id="608" w:author="S4-210966_CR0007r2" w:date="2021-06-02T10:56:00Z"/>
        </w:rPr>
      </w:pPr>
      <w:ins w:id="609" w:author="S4-210966_CR0007r2" w:date="2021-06-02T10:56:00Z">
        <w:r w:rsidRPr="00266D87">
          <w:t xml:space="preserve">A Receiver conforming to the 3GPP VR Main </w:t>
        </w:r>
        <w:r>
          <w:t xml:space="preserve">8K </w:t>
        </w:r>
        <w:r w:rsidRPr="00266D87">
          <w:t xml:space="preserve">H.265/HEVC Operation point shall support decoding and rendering a Bitstream conforming to the 3GPP VR Main </w:t>
        </w:r>
        <w:r>
          <w:t xml:space="preserve">8K </w:t>
        </w:r>
        <w:r w:rsidRPr="00266D87">
          <w:t>H.265/HEVC Operation point. Detailed receiver requirements are provided in the remainder of clause 5.1.</w:t>
        </w:r>
        <w:r>
          <w:t>7</w:t>
        </w:r>
        <w:r w:rsidRPr="00266D87">
          <w:t>.</w:t>
        </w:r>
      </w:ins>
    </w:p>
    <w:p w14:paraId="784E839D" w14:textId="77777777" w:rsidR="00DE23FC" w:rsidRPr="00266D87" w:rsidRDefault="00DE23FC" w:rsidP="00DE23FC">
      <w:pPr>
        <w:pStyle w:val="Heading4"/>
        <w:rPr>
          <w:ins w:id="610" w:author="S4-210966_CR0007r2" w:date="2021-06-02T10:56:00Z"/>
          <w:rFonts w:eastAsia="Malgun Gothic"/>
        </w:rPr>
      </w:pPr>
      <w:bookmarkStart w:id="611" w:name="_Toc73529552"/>
      <w:bookmarkStart w:id="612" w:name="_Toc73530891"/>
      <w:bookmarkStart w:id="613" w:name="_Toc74859360"/>
      <w:ins w:id="614" w:author="S4-210966_CR0007r2" w:date="2021-06-02T10:56:00Z">
        <w:r w:rsidRPr="00266D87">
          <w:rPr>
            <w:rFonts w:eastAsia="Malgun Gothic"/>
          </w:rPr>
          <w:lastRenderedPageBreak/>
          <w:t>5.1.</w:t>
        </w:r>
        <w:r>
          <w:rPr>
            <w:rFonts w:eastAsia="Malgun Gothic"/>
          </w:rPr>
          <w:t>7</w:t>
        </w:r>
        <w:r w:rsidRPr="00266D87">
          <w:rPr>
            <w:rFonts w:eastAsia="Malgun Gothic"/>
          </w:rPr>
          <w:t>.2</w:t>
        </w:r>
        <w:r w:rsidRPr="00266D87">
          <w:rPr>
            <w:rFonts w:eastAsia="Malgun Gothic"/>
          </w:rPr>
          <w:tab/>
          <w:t>Profile and level</w:t>
        </w:r>
        <w:bookmarkEnd w:id="611"/>
        <w:bookmarkEnd w:id="612"/>
        <w:bookmarkEnd w:id="613"/>
      </w:ins>
    </w:p>
    <w:p w14:paraId="6CB3086D" w14:textId="6447F657" w:rsidR="00DE23FC" w:rsidRDefault="00DE23FC" w:rsidP="00DE23FC">
      <w:pPr>
        <w:rPr>
          <w:ins w:id="615" w:author="S4-210966_CR0007r2" w:date="2021-06-02T10:57:00Z"/>
        </w:rPr>
      </w:pPr>
      <w:ins w:id="616" w:author="S4-210966_CR0007r2" w:date="2021-06-02T10:57:00Z">
        <w:r w:rsidRPr="005D1573">
          <w:t xml:space="preserve">A Bitstream conforming to the 3GPP VR Main 8K H.265/HEVC Operation point </w:t>
        </w:r>
      </w:ins>
    </w:p>
    <w:p w14:paraId="37C257EC" w14:textId="4C49FB03" w:rsidR="00DE23FC" w:rsidRPr="005D1573" w:rsidRDefault="00DE23FC">
      <w:pPr>
        <w:pStyle w:val="List2"/>
        <w:rPr>
          <w:ins w:id="617" w:author="S4-210966_CR0007r2" w:date="2021-06-02T10:57:00Z"/>
        </w:rPr>
        <w:pPrChange w:id="618" w:author="S4-210966_CR0007r2" w:date="2021-06-02T10:57:00Z">
          <w:pPr/>
        </w:pPrChange>
      </w:pPr>
      <w:ins w:id="619" w:author="S4-210966_CR0007r2" w:date="2021-06-02T10:57:00Z">
        <w:r>
          <w:tab/>
        </w:r>
        <w:r>
          <w:tab/>
        </w:r>
        <w:r w:rsidRPr="005D1573">
          <w:t xml:space="preserve">shall </w:t>
        </w:r>
        <w:r w:rsidRPr="004864A8">
          <w:t xml:space="preserve">conform to </w:t>
        </w:r>
        <w:r w:rsidRPr="000055F9">
          <w:t>H.265/HEVC Main-10 Profile Main Tier Profile Level 6.1 [6], i.e. for a Bitstream conforming to the 3GPP VR Main 8K H.265/HEVC Operation,</w:t>
        </w:r>
      </w:ins>
    </w:p>
    <w:p w14:paraId="4BFC1DE1" w14:textId="77777777" w:rsidR="00DE23FC" w:rsidRPr="000055F9" w:rsidRDefault="00DE23FC">
      <w:pPr>
        <w:pStyle w:val="List2"/>
        <w:rPr>
          <w:ins w:id="620" w:author="S4-210966_CR0007r2" w:date="2021-06-02T10:57:00Z"/>
        </w:rPr>
        <w:pPrChange w:id="621" w:author="Oyman, Ozgur" w:date="2021-02-05T13:25:00Z">
          <w:pPr>
            <w:pStyle w:val="B10"/>
          </w:pPr>
        </w:pPrChange>
      </w:pPr>
      <w:ins w:id="622" w:author="S4-210966_CR0007r2" w:date="2021-06-02T10:57:00Z">
        <w:r w:rsidRPr="000055F9">
          <w:t>-</w:t>
        </w:r>
        <w:r w:rsidRPr="000055F9">
          <w:tab/>
          <w:t xml:space="preserve">the </w:t>
        </w:r>
        <w:r w:rsidRPr="000055F9">
          <w:rPr>
            <w:rFonts w:ascii="Courier New" w:hAnsi="Courier New" w:cs="Courier New"/>
          </w:rPr>
          <w:t>general_profile_idc</w:t>
        </w:r>
        <w:r w:rsidRPr="000055F9">
          <w:t xml:space="preserve"> shall be set to 2 indicating the Main10 profile.</w:t>
        </w:r>
      </w:ins>
    </w:p>
    <w:p w14:paraId="221316E8" w14:textId="77777777" w:rsidR="00DE23FC" w:rsidRPr="000055F9" w:rsidRDefault="00DE23FC">
      <w:pPr>
        <w:pStyle w:val="List2"/>
        <w:rPr>
          <w:ins w:id="623" w:author="S4-210966_CR0007r2" w:date="2021-06-02T10:57:00Z"/>
        </w:rPr>
        <w:pPrChange w:id="624" w:author="Oyman, Ozgur" w:date="2021-02-05T13:25:00Z">
          <w:pPr>
            <w:pStyle w:val="B10"/>
          </w:pPr>
        </w:pPrChange>
      </w:pPr>
      <w:ins w:id="625" w:author="S4-210966_CR0007r2" w:date="2021-06-02T10:57:00Z">
        <w:r w:rsidRPr="000055F9">
          <w:t>-</w:t>
        </w:r>
        <w:r w:rsidRPr="000055F9">
          <w:tab/>
          <w:t xml:space="preserve">the </w:t>
        </w:r>
        <w:r w:rsidRPr="000055F9">
          <w:rPr>
            <w:rFonts w:ascii="Courier New" w:hAnsi="Courier New" w:cs="Courier New"/>
          </w:rPr>
          <w:t>general_tier_flag</w:t>
        </w:r>
        <w:r w:rsidRPr="000055F9">
          <w:t xml:space="preserve"> shall be set to 0 indicating the Main tier.</w:t>
        </w:r>
      </w:ins>
    </w:p>
    <w:p w14:paraId="516297C6" w14:textId="77777777" w:rsidR="00DE23FC" w:rsidRPr="005D1573" w:rsidRDefault="00DE23FC">
      <w:pPr>
        <w:pStyle w:val="List2"/>
        <w:rPr>
          <w:ins w:id="626" w:author="S4-210966_CR0007r2" w:date="2021-06-02T10:57:00Z"/>
        </w:rPr>
        <w:pPrChange w:id="627" w:author="Oyman, Ozgur" w:date="2021-02-05T13:25:00Z">
          <w:pPr>
            <w:pStyle w:val="B10"/>
          </w:pPr>
        </w:pPrChange>
      </w:pPr>
      <w:ins w:id="628" w:author="S4-210966_CR0007r2" w:date="2021-06-02T10:57:00Z">
        <w:r w:rsidRPr="000055F9">
          <w:t>-</w:t>
        </w:r>
        <w:r w:rsidRPr="000055F9">
          <w:tab/>
          <w:t xml:space="preserve">the value of </w:t>
        </w:r>
        <w:r w:rsidRPr="000055F9">
          <w:rPr>
            <w:rFonts w:ascii="Courier New" w:hAnsi="Courier New" w:cs="Courier New"/>
          </w:rPr>
          <w:t>level_idc</w:t>
        </w:r>
        <w:r w:rsidRPr="000055F9">
          <w:t xml:space="preserve"> shall not be greater than 183 (corresponding to the Level 6.1) and should indicate the lowest level to which the Bitstream conforms.</w:t>
        </w:r>
      </w:ins>
    </w:p>
    <w:p w14:paraId="4E656A6F" w14:textId="77777777" w:rsidR="00DE23FC" w:rsidRPr="000055F9" w:rsidRDefault="00DE23FC" w:rsidP="00DE23FC">
      <w:pPr>
        <w:pStyle w:val="List"/>
        <w:rPr>
          <w:ins w:id="629" w:author="S4-210966_CR0007r2" w:date="2021-06-02T10:57:00Z"/>
        </w:rPr>
      </w:pPr>
      <w:ins w:id="630" w:author="S4-210966_CR0007r2" w:date="2021-06-02T10:57:00Z">
        <w:r w:rsidRPr="005D1573">
          <w:t>-</w:t>
        </w:r>
        <w:r w:rsidRPr="005D1573">
          <w:tab/>
          <w:t xml:space="preserve">shall </w:t>
        </w:r>
        <w:r w:rsidRPr="004864A8">
          <w:t xml:space="preserve">have general_progressive_source_flag </w:t>
        </w:r>
        <w:r w:rsidRPr="000055F9">
          <w:t xml:space="preserve">equal to 1, </w:t>
        </w:r>
      </w:ins>
    </w:p>
    <w:p w14:paraId="23B1068F" w14:textId="77777777" w:rsidR="00DE23FC" w:rsidRPr="004864A8" w:rsidRDefault="00DE23FC" w:rsidP="00DE23FC">
      <w:pPr>
        <w:pStyle w:val="List"/>
        <w:rPr>
          <w:ins w:id="631" w:author="S4-210966_CR0007r2" w:date="2021-06-02T10:57:00Z"/>
        </w:rPr>
      </w:pPr>
      <w:ins w:id="632" w:author="S4-210966_CR0007r2" w:date="2021-06-02T10:57:00Z">
        <w:r w:rsidRPr="000055F9">
          <w:t>-</w:t>
        </w:r>
        <w:r w:rsidRPr="000055F9">
          <w:tab/>
          <w:t xml:space="preserve">shall </w:t>
        </w:r>
        <w:r w:rsidRPr="005D1573">
          <w:t xml:space="preserve">have general interlaced_source_flag equal to 0, </w:t>
        </w:r>
      </w:ins>
    </w:p>
    <w:p w14:paraId="59555472" w14:textId="77777777" w:rsidR="00DE23FC" w:rsidRPr="004864A8" w:rsidRDefault="00DE23FC" w:rsidP="00DE23FC">
      <w:pPr>
        <w:pStyle w:val="List"/>
        <w:rPr>
          <w:ins w:id="633" w:author="S4-210966_CR0007r2" w:date="2021-06-02T10:57:00Z"/>
        </w:rPr>
      </w:pPr>
      <w:ins w:id="634" w:author="S4-210966_CR0007r2" w:date="2021-06-02T10:57:00Z">
        <w:r w:rsidRPr="004864A8">
          <w:t>-</w:t>
        </w:r>
        <w:r w:rsidRPr="004864A8">
          <w:tab/>
          <w:t xml:space="preserve">shall </w:t>
        </w:r>
        <w:r w:rsidRPr="005D1573">
          <w:t>have general_frame_onl</w:t>
        </w:r>
        <w:r w:rsidRPr="004864A8">
          <w:t xml:space="preserve">y_constraint_flag equal to 1 </w:t>
        </w:r>
      </w:ins>
    </w:p>
    <w:p w14:paraId="3995719B" w14:textId="77777777" w:rsidR="00DE23FC" w:rsidRPr="005D1573" w:rsidRDefault="00DE23FC" w:rsidP="00DE23FC">
      <w:pPr>
        <w:pStyle w:val="List"/>
        <w:rPr>
          <w:ins w:id="635" w:author="S4-210966_CR0007r2" w:date="2021-06-02T10:57:00Z"/>
        </w:rPr>
      </w:pPr>
      <w:ins w:id="636" w:author="S4-210966_CR0007r2" w:date="2021-06-02T10:57:00Z">
        <w:r w:rsidRPr="000055F9">
          <w:t>-</w:t>
        </w:r>
        <w:r w:rsidRPr="000055F9">
          <w:tab/>
          <w:t xml:space="preserve">shall conform </w:t>
        </w:r>
        <w:r w:rsidRPr="005D1573">
          <w:t>to following further limitations:</w:t>
        </w:r>
      </w:ins>
    </w:p>
    <w:p w14:paraId="35341922" w14:textId="4FE33B13" w:rsidR="00DE23FC" w:rsidRDefault="00DE23FC" w:rsidP="00DE23FC">
      <w:pPr>
        <w:pStyle w:val="List2"/>
        <w:rPr>
          <w:ins w:id="637" w:author="S4-210966_CR0007r2" w:date="2021-06-02T10:58:00Z"/>
        </w:rPr>
      </w:pPr>
      <w:ins w:id="638" w:author="S4-210966_CR0007r2" w:date="2021-06-02T10:57:00Z">
        <w:r w:rsidRPr="005D1573">
          <w:t>-</w:t>
        </w:r>
        <w:r w:rsidRPr="005D1573">
          <w:tab/>
          <w:t xml:space="preserve">if frame rate 60 fps is used, then the maximum luma picture size in samples of </w:t>
        </w:r>
        <w:r w:rsidRPr="0071627C">
          <w:t>33,554,432</w:t>
        </w:r>
        <w:r>
          <w:t xml:space="preserve"> is not exceeded</w:t>
        </w:r>
        <w:r w:rsidRPr="005D1573">
          <w:t>,</w:t>
        </w:r>
      </w:ins>
    </w:p>
    <w:p w14:paraId="5B5E2184" w14:textId="073A1FCB" w:rsidR="00DE23FC" w:rsidRPr="005D1573" w:rsidRDefault="00DE23FC" w:rsidP="00DE23FC">
      <w:pPr>
        <w:pStyle w:val="List2"/>
        <w:rPr>
          <w:ins w:id="639" w:author="S4-210966_CR0007r2" w:date="2021-06-02T10:57:00Z"/>
        </w:rPr>
      </w:pPr>
      <w:ins w:id="640" w:author="S4-210966_CR0007r2" w:date="2021-06-02T10:58:00Z">
        <w:r w:rsidRPr="005D1573">
          <w:t>-</w:t>
        </w:r>
        <w:r w:rsidRPr="005D1573">
          <w:tab/>
          <w:t xml:space="preserve">the maximum VCL Bit Rate is constrained to be 80 Mbps with </w:t>
        </w:r>
        <w:r w:rsidRPr="005D1573">
          <w:rPr>
            <w:rFonts w:ascii="Courier New" w:hAnsi="Courier New" w:cs="Courier New"/>
          </w:rPr>
          <w:t>CpbVclFactor</w:t>
        </w:r>
        <w:r w:rsidRPr="005D1573">
          <w:t xml:space="preserve"> and </w:t>
        </w:r>
        <w:r w:rsidRPr="005D1573">
          <w:rPr>
            <w:rFonts w:ascii="Courier New" w:hAnsi="Courier New" w:cs="Courier New"/>
          </w:rPr>
          <w:t>CpbNalFactor</w:t>
        </w:r>
        <w:r w:rsidRPr="005D1573">
          <w:t xml:space="preserve"> being fixed to be 1000 and 1100, respectively</w:t>
        </w:r>
        <w:r>
          <w:t>.</w:t>
        </w:r>
      </w:ins>
    </w:p>
    <w:p w14:paraId="110344D0" w14:textId="77777777" w:rsidR="00DE23FC" w:rsidRPr="00266D87" w:rsidRDefault="00DE23FC" w:rsidP="00DE23FC">
      <w:pPr>
        <w:pStyle w:val="Heading4"/>
        <w:rPr>
          <w:ins w:id="641" w:author="S4-210966_CR0007r2" w:date="2021-06-02T10:58:00Z"/>
          <w:rFonts w:eastAsia="Malgun Gothic"/>
        </w:rPr>
      </w:pPr>
      <w:bookmarkStart w:id="642" w:name="_Toc73529553"/>
      <w:bookmarkStart w:id="643" w:name="_Toc73530892"/>
      <w:bookmarkStart w:id="644" w:name="_Toc74859361"/>
      <w:ins w:id="645" w:author="S4-210966_CR0007r2" w:date="2021-06-02T10:58:00Z">
        <w:r w:rsidRPr="00266D87">
          <w:rPr>
            <w:rFonts w:eastAsia="Malgun Gothic"/>
          </w:rPr>
          <w:t>5.1.</w:t>
        </w:r>
        <w:r>
          <w:rPr>
            <w:rFonts w:eastAsia="Malgun Gothic"/>
          </w:rPr>
          <w:t>7</w:t>
        </w:r>
        <w:r w:rsidRPr="00266D87">
          <w:rPr>
            <w:rFonts w:eastAsia="Malgun Gothic"/>
          </w:rPr>
          <w:t>.3</w:t>
        </w:r>
        <w:r w:rsidRPr="00266D87">
          <w:rPr>
            <w:rFonts w:eastAsia="Malgun Gothic"/>
          </w:rPr>
          <w:tab/>
          <w:t>Bit depth</w:t>
        </w:r>
        <w:bookmarkEnd w:id="642"/>
        <w:bookmarkEnd w:id="643"/>
        <w:bookmarkEnd w:id="644"/>
      </w:ins>
    </w:p>
    <w:p w14:paraId="45739F40" w14:textId="77777777" w:rsidR="00DE23FC" w:rsidRPr="00266D87" w:rsidRDefault="00DE23FC" w:rsidP="00DE23FC">
      <w:pPr>
        <w:rPr>
          <w:ins w:id="646" w:author="S4-210966_CR0007r2" w:date="2021-06-02T10:58:00Z"/>
          <w:rFonts w:eastAsia="Malgun Gothic"/>
        </w:rPr>
      </w:pPr>
      <w:ins w:id="647" w:author="S4-210966_CR0007r2" w:date="2021-06-02T10:58:00Z">
        <w:r w:rsidRPr="00266D87">
          <w:t xml:space="preserve">Bitstreams conforming to the 3GPP VR Main </w:t>
        </w:r>
        <w:r>
          <w:t xml:space="preserve">8K </w:t>
        </w:r>
        <w:r w:rsidRPr="00266D87">
          <w:t>H.265/HEVC Operation point shall be encoded with 10</w:t>
        </w:r>
        <w:r>
          <w:t>-</w:t>
        </w:r>
        <w:r w:rsidRPr="00266D87">
          <w:t>bit precision:</w:t>
        </w:r>
      </w:ins>
    </w:p>
    <w:p w14:paraId="7FB14339" w14:textId="77777777" w:rsidR="00DE23FC" w:rsidRPr="00266D87" w:rsidRDefault="00DE23FC" w:rsidP="00DE23FC">
      <w:pPr>
        <w:pStyle w:val="B10"/>
        <w:rPr>
          <w:ins w:id="648" w:author="S4-210966_CR0007r2" w:date="2021-06-02T10:58:00Z"/>
        </w:rPr>
      </w:pPr>
      <w:ins w:id="649" w:author="S4-210966_CR0007r2" w:date="2021-06-02T10:58:00Z">
        <w:r w:rsidRPr="00266D87">
          <w:t>-</w:t>
        </w:r>
        <w:r w:rsidRPr="00266D87">
          <w:tab/>
        </w:r>
        <w:r w:rsidRPr="00266D87">
          <w:rPr>
            <w:rFonts w:ascii="Courier New" w:hAnsi="Courier New" w:cs="Courier New"/>
          </w:rPr>
          <w:t>bit_depth_luma_minus8</w:t>
        </w:r>
        <w:r w:rsidRPr="00266D87">
          <w:t xml:space="preserve"> = </w:t>
        </w:r>
        <w:r>
          <w:t>2</w:t>
        </w:r>
        <w:r w:rsidRPr="00266D87">
          <w:t xml:space="preserve"> (10 bits)</w:t>
        </w:r>
      </w:ins>
    </w:p>
    <w:p w14:paraId="4E6CCDE7" w14:textId="77777777" w:rsidR="00DE23FC" w:rsidRPr="00266D87" w:rsidRDefault="00DE23FC" w:rsidP="00DE23FC">
      <w:pPr>
        <w:pStyle w:val="B10"/>
        <w:rPr>
          <w:ins w:id="650" w:author="S4-210966_CR0007r2" w:date="2021-06-02T10:58:00Z"/>
        </w:rPr>
      </w:pPr>
      <w:ins w:id="651" w:author="S4-210966_CR0007r2" w:date="2021-06-02T10:58:00Z">
        <w:r w:rsidRPr="00266D87">
          <w:t>-</w:t>
        </w:r>
        <w:r w:rsidRPr="00266D87">
          <w:tab/>
        </w:r>
        <w:r w:rsidRPr="00266D87">
          <w:rPr>
            <w:rFonts w:ascii="Courier New" w:hAnsi="Courier New" w:cs="Courier New"/>
          </w:rPr>
          <w:t>bit_depth_chroma_minus8</w:t>
        </w:r>
        <w:r w:rsidRPr="00266D87">
          <w:t xml:space="preserve"> = </w:t>
        </w:r>
        <w:r w:rsidRPr="00266D87">
          <w:rPr>
            <w:rFonts w:ascii="Courier New" w:hAnsi="Courier New" w:cs="Courier New"/>
          </w:rPr>
          <w:t>bit_depth_luma_minus8</w:t>
        </w:r>
        <w:r w:rsidRPr="00266D87">
          <w:t xml:space="preserve"> </w:t>
        </w:r>
      </w:ins>
    </w:p>
    <w:p w14:paraId="3F23FBD9" w14:textId="77777777" w:rsidR="00DE23FC" w:rsidRPr="00266D87" w:rsidRDefault="00DE23FC" w:rsidP="00DE23FC">
      <w:pPr>
        <w:rPr>
          <w:ins w:id="652" w:author="S4-210966_CR0007r2" w:date="2021-06-02T10:58:00Z"/>
        </w:rPr>
      </w:pPr>
      <w:ins w:id="653" w:author="S4-210966_CR0007r2" w:date="2021-06-02T10:58:00Z">
        <w:r w:rsidRPr="00266D87">
          <w:t xml:space="preserve">Receivers conforming to the 3GPP VR Main </w:t>
        </w:r>
        <w:r>
          <w:t xml:space="preserve">8K </w:t>
        </w:r>
        <w:r w:rsidRPr="00266D87">
          <w:t>H.265/HEVC Operation Point shall support 10</w:t>
        </w:r>
        <w:r>
          <w:t>-</w:t>
        </w:r>
        <w:r w:rsidRPr="00266D87">
          <w:t>bit precision.</w:t>
        </w:r>
      </w:ins>
    </w:p>
    <w:p w14:paraId="0C3A5429" w14:textId="77777777" w:rsidR="00DE23FC" w:rsidRPr="00266D87" w:rsidRDefault="00DE23FC" w:rsidP="00DE23FC">
      <w:pPr>
        <w:pStyle w:val="Heading4"/>
        <w:rPr>
          <w:ins w:id="654" w:author="S4-210966_CR0007r2" w:date="2021-06-02T10:58:00Z"/>
          <w:rFonts w:eastAsia="Malgun Gothic"/>
        </w:rPr>
      </w:pPr>
      <w:bookmarkStart w:id="655" w:name="_Toc73529554"/>
      <w:bookmarkStart w:id="656" w:name="_Toc73530893"/>
      <w:bookmarkStart w:id="657" w:name="_Toc74859362"/>
      <w:ins w:id="658" w:author="S4-210966_CR0007r2" w:date="2021-06-02T10:58:00Z">
        <w:r w:rsidRPr="00266D87">
          <w:rPr>
            <w:rFonts w:eastAsia="Malgun Gothic"/>
          </w:rPr>
          <w:t>5.1.</w:t>
        </w:r>
        <w:r>
          <w:rPr>
            <w:rFonts w:eastAsia="Malgun Gothic"/>
          </w:rPr>
          <w:t>7</w:t>
        </w:r>
        <w:r w:rsidRPr="00266D87">
          <w:rPr>
            <w:rFonts w:eastAsia="Malgun Gothic"/>
          </w:rPr>
          <w:t>.4</w:t>
        </w:r>
        <w:r w:rsidRPr="00266D87">
          <w:rPr>
            <w:rFonts w:eastAsia="Malgun Gothic"/>
          </w:rPr>
          <w:tab/>
          <w:t>Spatial Resolutions</w:t>
        </w:r>
        <w:bookmarkEnd w:id="655"/>
        <w:bookmarkEnd w:id="656"/>
        <w:bookmarkEnd w:id="657"/>
      </w:ins>
    </w:p>
    <w:p w14:paraId="34BB6F1A" w14:textId="77777777" w:rsidR="00DE23FC" w:rsidRPr="00266D87" w:rsidRDefault="00DE23FC" w:rsidP="00DE23FC">
      <w:pPr>
        <w:rPr>
          <w:ins w:id="659" w:author="S4-210966_CR0007r2" w:date="2021-06-02T10:58:00Z"/>
          <w:rFonts w:eastAsia="Malgun Gothic"/>
        </w:rPr>
      </w:pPr>
      <w:ins w:id="660" w:author="S4-210966_CR0007r2" w:date="2021-06-02T10:58:00Z">
        <w:r w:rsidRPr="00266D87">
          <w:t>Due to the options provided in this operation point, additional original format may be considered that can then be decoded and rendered by a Receiver conforming to this operation point. Recommended original formats beyond those specified in clause 5.1.4.3 for equirectangular projection (ERP) are:</w:t>
        </w:r>
      </w:ins>
    </w:p>
    <w:p w14:paraId="15A219DB" w14:textId="77777777" w:rsidR="00DE23FC" w:rsidRPr="00266D87" w:rsidRDefault="00DE23FC" w:rsidP="00DE23FC">
      <w:pPr>
        <w:pStyle w:val="B10"/>
        <w:rPr>
          <w:ins w:id="661" w:author="S4-210966_CR0007r2" w:date="2021-06-02T10:58:00Z"/>
        </w:rPr>
      </w:pPr>
      <w:ins w:id="662" w:author="S4-210966_CR0007r2" w:date="2021-06-02T10:58:00Z">
        <w:r>
          <w:t>-</w:t>
        </w:r>
        <w:r>
          <w:tab/>
        </w:r>
        <w:r w:rsidRPr="00266D87">
          <w:t xml:space="preserve">Mono formats: </w:t>
        </w:r>
        <w:r>
          <w:t xml:space="preserve">8192 </w:t>
        </w:r>
        <w:r w:rsidRPr="00266D87">
          <w:t xml:space="preserve">× </w:t>
        </w:r>
        <w:r>
          <w:t xml:space="preserve">4096, 7680 </w:t>
        </w:r>
        <w:r w:rsidRPr="00266D87">
          <w:t xml:space="preserve">× </w:t>
        </w:r>
        <w:r>
          <w:t xml:space="preserve">3840, </w:t>
        </w:r>
        <w:r w:rsidRPr="00266D87">
          <w:t>6144 × 3072, 5</w:t>
        </w:r>
        <w:r>
          <w:t>76</w:t>
        </w:r>
        <w:r w:rsidRPr="00266D87">
          <w:t>0 × 2880</w:t>
        </w:r>
      </w:ins>
    </w:p>
    <w:p w14:paraId="06C69F22" w14:textId="77777777" w:rsidR="00DE23FC" w:rsidRPr="00266D87" w:rsidRDefault="00DE23FC" w:rsidP="00DE23FC">
      <w:pPr>
        <w:pStyle w:val="B10"/>
        <w:rPr>
          <w:ins w:id="663" w:author="S4-210966_CR0007r2" w:date="2021-06-02T10:58:00Z"/>
        </w:rPr>
      </w:pPr>
      <w:ins w:id="664" w:author="S4-210966_CR0007r2" w:date="2021-06-02T10:58:00Z">
        <w:r>
          <w:t>-</w:t>
        </w:r>
        <w:r>
          <w:tab/>
        </w:r>
        <w:r w:rsidRPr="00266D87">
          <w:t>Stereo formats with resolution for each eye: 6144 × 3072, 58</w:t>
        </w:r>
        <w:r>
          <w:t>6</w:t>
        </w:r>
        <w:r w:rsidRPr="00266D87">
          <w:t>0 × 2880</w:t>
        </w:r>
        <w:r>
          <w:t xml:space="preserve">, </w:t>
        </w:r>
        <w:r w:rsidRPr="00266D87">
          <w:t>4096 × 2048</w:t>
        </w:r>
        <w:r>
          <w:t xml:space="preserve">, </w:t>
        </w:r>
        <w:r w:rsidRPr="00266D87">
          <w:t xml:space="preserve">3840 × 1920, 2880 × 1440, 2048 × 1024 </w:t>
        </w:r>
      </w:ins>
    </w:p>
    <w:p w14:paraId="0CD39427" w14:textId="77777777" w:rsidR="00DE23FC" w:rsidRPr="00266D87" w:rsidRDefault="00DE23FC" w:rsidP="00DE23FC">
      <w:pPr>
        <w:rPr>
          <w:ins w:id="665" w:author="S4-210966_CR0007r2" w:date="2021-06-02T10:58:00Z"/>
        </w:rPr>
      </w:pPr>
      <w:ins w:id="666" w:author="S4-210966_CR0007r2" w:date="2021-06-02T10:58:00Z">
        <w:r w:rsidRPr="00266D87">
          <w:rPr>
            <w:lang w:eastAsia="en-GB"/>
          </w:rPr>
          <w:t>The distribution formats are more flexible as additional VR metadata as defined in the remainder of clause 5.1.</w:t>
        </w:r>
        <w:r>
          <w:rPr>
            <w:lang w:eastAsia="en-GB"/>
          </w:rPr>
          <w:t>7</w:t>
        </w:r>
        <w:r w:rsidRPr="00266D87">
          <w:rPr>
            <w:lang w:eastAsia="en-GB"/>
          </w:rPr>
          <w:t xml:space="preserve"> may be used. However, for the distribution formats, all requirements of H.265/HEVC Main-10 Profile Main Tier Profile Level </w:t>
        </w:r>
        <w:r>
          <w:rPr>
            <w:lang w:eastAsia="en-GB"/>
          </w:rPr>
          <w:t>6</w:t>
        </w:r>
        <w:r w:rsidRPr="00266D87">
          <w:rPr>
            <w:lang w:eastAsia="en-GB"/>
          </w:rPr>
          <w:t xml:space="preserve">.1 </w:t>
        </w:r>
        <w:r w:rsidRPr="00266D87">
          <w:t xml:space="preserve">[5] shall apply to the decoded texture signal. </w:t>
        </w:r>
      </w:ins>
    </w:p>
    <w:p w14:paraId="2BE74382" w14:textId="77777777" w:rsidR="00DE23FC" w:rsidRPr="00266D87" w:rsidRDefault="00DE23FC" w:rsidP="00DE23FC">
      <w:pPr>
        <w:rPr>
          <w:ins w:id="667" w:author="S4-210966_CR0007r2" w:date="2021-06-02T10:58:00Z"/>
        </w:rPr>
      </w:pPr>
      <w:ins w:id="668" w:author="S4-210966_CR0007r2" w:date="2021-06-02T10:58:00Z">
        <w:r w:rsidRPr="00266D87">
          <w:rPr>
            <w:lang w:eastAsia="en-GB"/>
          </w:rPr>
          <w:t xml:space="preserve">According to H.265/HEVC Main-10 Profile Main Tier Profile Level </w:t>
        </w:r>
        <w:r>
          <w:rPr>
            <w:lang w:eastAsia="en-GB"/>
          </w:rPr>
          <w:t>6</w:t>
        </w:r>
        <w:r w:rsidRPr="00266D87">
          <w:rPr>
            <w:lang w:eastAsia="en-GB"/>
          </w:rPr>
          <w:t xml:space="preserve">.1 </w:t>
        </w:r>
        <w:r w:rsidRPr="00266D87">
          <w:t xml:space="preserve">[6], the maximum luminance width and height does not exceed </w:t>
        </w:r>
        <w:r>
          <w:t>16</w:t>
        </w:r>
        <w:r w:rsidRPr="00266D87">
          <w:t>,</w:t>
        </w:r>
        <w:r>
          <w:t>888</w:t>
        </w:r>
        <w:r w:rsidRPr="00266D87">
          <w:t xml:space="preserve"> pixels. </w:t>
        </w:r>
        <w:r>
          <w:t xml:space="preserve">In addition to the </w:t>
        </w:r>
        <w:r w:rsidRPr="00266D87">
          <w:rPr>
            <w:lang w:eastAsia="en-GB"/>
          </w:rPr>
          <w:t xml:space="preserve">H.265/HEVC Main-10 Profile Main Tier Profile Level </w:t>
        </w:r>
        <w:r>
          <w:rPr>
            <w:lang w:eastAsia="en-GB"/>
          </w:rPr>
          <w:t>6</w:t>
        </w:r>
        <w:r w:rsidRPr="00266D87">
          <w:rPr>
            <w:lang w:eastAsia="en-GB"/>
          </w:rPr>
          <w:t xml:space="preserve">.1 </w:t>
        </w:r>
        <w:r w:rsidRPr="00266D87">
          <w:t>[6</w:t>
        </w:r>
        <w:r>
          <w:t>] constraints</w:t>
        </w:r>
        <w:r w:rsidRPr="00266D87">
          <w:t xml:space="preserve">, a Bitstream conforming to the 3GPP VR </w:t>
        </w:r>
        <w:r>
          <w:t>Main 8K</w:t>
        </w:r>
        <w:r w:rsidRPr="00266D87">
          <w:t xml:space="preserve"> H.265/HEVC Operation point, the decoded texture signal</w:t>
        </w:r>
        <w:r>
          <w:t xml:space="preserve"> shall in addition</w:t>
        </w:r>
        <w:r w:rsidRPr="00266D87">
          <w:t>:</w:t>
        </w:r>
      </w:ins>
    </w:p>
    <w:p w14:paraId="62159390" w14:textId="77777777" w:rsidR="00DE23FC" w:rsidRPr="00266D87" w:rsidRDefault="00DE23FC" w:rsidP="00DE23FC">
      <w:pPr>
        <w:pStyle w:val="B10"/>
        <w:rPr>
          <w:ins w:id="669" w:author="S4-210966_CR0007r2" w:date="2021-06-02T10:58:00Z"/>
        </w:rPr>
      </w:pPr>
      <w:ins w:id="670" w:author="S4-210966_CR0007r2" w:date="2021-06-02T10:58:00Z">
        <w:r>
          <w:t>-</w:t>
        </w:r>
        <w:r>
          <w:tab/>
        </w:r>
        <w:r w:rsidRPr="00266D87">
          <w:t xml:space="preserve">not exceed the luminance width of </w:t>
        </w:r>
        <w:r>
          <w:t>16,384</w:t>
        </w:r>
        <w:r w:rsidRPr="00266D87">
          <w:t xml:space="preserve"> pixels, and</w:t>
        </w:r>
      </w:ins>
    </w:p>
    <w:p w14:paraId="70CAE422" w14:textId="77777777" w:rsidR="00DE23FC" w:rsidRPr="00266D87" w:rsidRDefault="00DE23FC" w:rsidP="00DE23FC">
      <w:pPr>
        <w:pStyle w:val="B10"/>
        <w:rPr>
          <w:ins w:id="671" w:author="S4-210966_CR0007r2" w:date="2021-06-02T10:58:00Z"/>
        </w:rPr>
      </w:pPr>
      <w:ins w:id="672" w:author="S4-210966_CR0007r2" w:date="2021-06-02T10:58:00Z">
        <w:r>
          <w:t>-</w:t>
        </w:r>
        <w:r>
          <w:tab/>
        </w:r>
        <w:r w:rsidRPr="00266D87">
          <w:t xml:space="preserve">not exceed the luminance height of </w:t>
        </w:r>
        <w:r>
          <w:t>16,384</w:t>
        </w:r>
        <w:r w:rsidRPr="00266D87">
          <w:t xml:space="preserve"> pixels. </w:t>
        </w:r>
      </w:ins>
    </w:p>
    <w:p w14:paraId="7326195C" w14:textId="16DD75CB" w:rsidR="00DE23FC" w:rsidRDefault="00DE23FC" w:rsidP="00DE23FC">
      <w:pPr>
        <w:rPr>
          <w:ins w:id="673" w:author="S4-210966_CR0007r2" w:date="2021-06-02T10:58:00Z"/>
        </w:rPr>
      </w:pPr>
      <w:ins w:id="674" w:author="S4-210966_CR0007r2" w:date="2021-06-02T10:58:00Z">
        <w:r w:rsidRPr="00266D87">
          <w:t xml:space="preserve">A Receiver </w:t>
        </w:r>
        <w:r w:rsidRPr="00266D87">
          <w:rPr>
            <w:lang w:eastAsia="en-GB"/>
          </w:rPr>
          <w:t xml:space="preserve">conforming to the </w:t>
        </w:r>
        <w:r w:rsidRPr="00266D87">
          <w:t xml:space="preserve">3GPP VR Main </w:t>
        </w:r>
        <w:r>
          <w:t xml:space="preserve">8K </w:t>
        </w:r>
        <w:r w:rsidRPr="00266D87">
          <w:t xml:space="preserve">H.265/HEVC Operation Point shall be capable of decoding and rendering Bitstreams with a decoded texture signal of maximum luminance width of </w:t>
        </w:r>
        <w:r>
          <w:t>16,384</w:t>
        </w:r>
        <w:r w:rsidRPr="00266D87">
          <w:t xml:space="preserve"> pixels</w:t>
        </w:r>
        <w:r>
          <w:t>,</w:t>
        </w:r>
        <w:r w:rsidRPr="00266D87">
          <w:t xml:space="preserve"> a maximum luminance height of </w:t>
        </w:r>
        <w:r>
          <w:t>16,384</w:t>
        </w:r>
        <w:r w:rsidRPr="00266D87">
          <w:t xml:space="preserve"> pixels and the overall profile/level constraints.</w:t>
        </w:r>
      </w:ins>
    </w:p>
    <w:p w14:paraId="28DFD91F" w14:textId="77777777" w:rsidR="00DE23FC" w:rsidRPr="00266D87" w:rsidRDefault="00DE23FC" w:rsidP="00DE23FC">
      <w:pPr>
        <w:pStyle w:val="Heading4"/>
        <w:rPr>
          <w:ins w:id="675" w:author="S4-210966_CR0007r2" w:date="2021-06-02T10:58:00Z"/>
          <w:rFonts w:eastAsia="Malgun Gothic"/>
        </w:rPr>
      </w:pPr>
      <w:bookmarkStart w:id="676" w:name="_Toc73529555"/>
      <w:bookmarkStart w:id="677" w:name="_Toc73530894"/>
      <w:bookmarkStart w:id="678" w:name="_Toc74859363"/>
      <w:ins w:id="679" w:author="S4-210966_CR0007r2" w:date="2021-06-02T10:58:00Z">
        <w:r w:rsidRPr="00266D87">
          <w:rPr>
            <w:rFonts w:eastAsia="Malgun Gothic"/>
          </w:rPr>
          <w:lastRenderedPageBreak/>
          <w:t>5.1.</w:t>
        </w:r>
        <w:r>
          <w:rPr>
            <w:rFonts w:eastAsia="Malgun Gothic"/>
          </w:rPr>
          <w:t>7</w:t>
        </w:r>
        <w:r w:rsidRPr="00266D87">
          <w:rPr>
            <w:rFonts w:eastAsia="Malgun Gothic"/>
          </w:rPr>
          <w:t>.5</w:t>
        </w:r>
        <w:r w:rsidRPr="00266D87">
          <w:rPr>
            <w:rFonts w:eastAsia="Malgun Gothic"/>
          </w:rPr>
          <w:tab/>
          <w:t>Colour information and Transfer Characteristics</w:t>
        </w:r>
        <w:bookmarkEnd w:id="676"/>
        <w:bookmarkEnd w:id="677"/>
        <w:bookmarkEnd w:id="678"/>
      </w:ins>
    </w:p>
    <w:p w14:paraId="3CDD2BBA" w14:textId="77777777" w:rsidR="00BE4752" w:rsidRDefault="00DE23FC" w:rsidP="00DE23FC">
      <w:pPr>
        <w:rPr>
          <w:ins w:id="680" w:author="S4-210887_CR0008r0" w:date="2021-06-02T12:40:00Z"/>
          <w:lang w:eastAsia="en-GB"/>
        </w:rPr>
      </w:pPr>
      <w:ins w:id="681" w:author="S4-210966_CR0007r2" w:date="2021-06-02T10:58:00Z">
        <w:r w:rsidRPr="00266D87">
          <w:rPr>
            <w:lang w:eastAsia="en-GB"/>
          </w:rPr>
          <w:t xml:space="preserve">A Bitstream conforming to the </w:t>
        </w:r>
        <w:r w:rsidRPr="00266D87">
          <w:t xml:space="preserve">3GPP VR </w:t>
        </w:r>
        <w:r>
          <w:t>Main 8K</w:t>
        </w:r>
        <w:r w:rsidRPr="00266D87">
          <w:t xml:space="preserve"> H.265/HEVC Operation Point shall </w:t>
        </w:r>
        <w:r w:rsidRPr="00266D87">
          <w:rPr>
            <w:lang w:eastAsia="en-GB"/>
          </w:rPr>
          <w:t xml:space="preserve">use either Recommendation ITU-R BT.709 [3] colorimetry or Recommendation ITU-R BT.2020 [4] colorimetry in non-constant luminance for standard dynamic range (SDR). </w:t>
        </w:r>
      </w:ins>
    </w:p>
    <w:p w14:paraId="2E994FE8" w14:textId="76800EB1" w:rsidR="00DE23FC" w:rsidRDefault="00DE23FC" w:rsidP="00DE23FC">
      <w:pPr>
        <w:rPr>
          <w:ins w:id="682" w:author="S4-210887_CR0008r0" w:date="2021-06-02T12:40:00Z"/>
          <w:lang w:eastAsia="en-GB"/>
        </w:rPr>
      </w:pPr>
      <w:ins w:id="683" w:author="S4-210966_CR0007r2" w:date="2021-06-02T10:58:00Z">
        <w:r w:rsidRPr="00266D87">
          <w:rPr>
            <w:lang w:eastAsia="en-GB"/>
          </w:rPr>
          <w:t>For</w:t>
        </w:r>
      </w:ins>
      <w:ins w:id="684" w:author="S4-210887_CR0008r0" w:date="2021-06-02T12:40:00Z">
        <w:r w:rsidR="00BE4752">
          <w:rPr>
            <w:lang w:eastAsia="en-GB"/>
          </w:rPr>
          <w:t xml:space="preserve"> Perceptual Quantization (PQ)</w:t>
        </w:r>
      </w:ins>
      <w:ins w:id="685" w:author="S4-210966_CR0007r2" w:date="2021-06-02T10:58:00Z">
        <w:r w:rsidRPr="00266D87">
          <w:rPr>
            <w:lang w:eastAsia="en-GB"/>
          </w:rPr>
          <w:t xml:space="preserve"> High Dynamic Range (HDR), BT.2020 [4] colorimetry in non-constant luminance and </w:t>
        </w:r>
        <w:del w:id="686" w:author="S4-210887_CR0008r0" w:date="2021-06-02T12:40:00Z">
          <w:r w:rsidRPr="00266D87" w:rsidDel="00BE4752">
            <w:rPr>
              <w:lang w:eastAsia="en-GB"/>
            </w:rPr>
            <w:delText>Perceptual Quantization (PQ)</w:delText>
          </w:r>
        </w:del>
      </w:ins>
      <w:ins w:id="687" w:author="S4-210887_CR0008r0" w:date="2021-06-02T12:40:00Z">
        <w:r w:rsidR="00BE4752">
          <w:rPr>
            <w:lang w:eastAsia="en-GB"/>
          </w:rPr>
          <w:t>PQ</w:t>
        </w:r>
      </w:ins>
      <w:ins w:id="688" w:author="S4-210966_CR0007r2" w:date="2021-06-02T10:58:00Z">
        <w:r w:rsidRPr="00266D87">
          <w:rPr>
            <w:lang w:eastAsia="en-GB"/>
          </w:rPr>
          <w:t xml:space="preserve"> electro-optical transfer function (EOTF) as defined in Recommendation ITU-R BT.2100 [11] are used.</w:t>
        </w:r>
      </w:ins>
    </w:p>
    <w:p w14:paraId="29C08CD8" w14:textId="60FFA566" w:rsidR="00BE4752" w:rsidRPr="00266D87" w:rsidRDefault="00BE4752" w:rsidP="00DE23FC">
      <w:pPr>
        <w:rPr>
          <w:ins w:id="689" w:author="S4-210966_CR0007r2" w:date="2021-06-02T10:58:00Z"/>
          <w:rFonts w:eastAsia="Malgun Gothic"/>
          <w:lang w:eastAsia="en-GB"/>
        </w:rPr>
      </w:pPr>
      <w:ins w:id="690" w:author="S4-210887_CR0008r0" w:date="2021-06-02T12:40:00Z">
        <w:r>
          <w:rPr>
            <w:lang w:eastAsia="en-GB"/>
          </w:rPr>
          <w:t>For Hybrid Log–Gamma (HLG) High Dynamic Range (HDR), BT.2020 [4] colorimetry in non-constant luminance and the HLG opto-electronic transfer function (OETF) as defined in Recommendation ITU-R BT.2100 [11] are used.</w:t>
        </w:r>
      </w:ins>
    </w:p>
    <w:p w14:paraId="4A9B425C" w14:textId="77777777" w:rsidR="00DE23FC" w:rsidRPr="00266D87" w:rsidRDefault="00DE23FC" w:rsidP="00DE23FC">
      <w:pPr>
        <w:rPr>
          <w:ins w:id="691" w:author="S4-210966_CR0007r2" w:date="2021-06-02T10:58:00Z"/>
        </w:rPr>
      </w:pPr>
      <w:ins w:id="692" w:author="S4-210966_CR0007r2" w:date="2021-06-02T10:58:00Z">
        <w:r w:rsidRPr="00266D87">
          <w:rPr>
            <w:lang w:eastAsia="en-GB"/>
          </w:rPr>
          <w:t xml:space="preserve">Specifically, in the VUI, </w:t>
        </w:r>
        <w:r w:rsidRPr="00266D87">
          <w:t>the colour parameter information shall be present, i.e.:</w:t>
        </w:r>
      </w:ins>
    </w:p>
    <w:p w14:paraId="414D9D69" w14:textId="77777777" w:rsidR="00DE23FC" w:rsidRPr="00266D87" w:rsidRDefault="00DE23FC" w:rsidP="00DE23FC">
      <w:pPr>
        <w:pStyle w:val="B10"/>
        <w:rPr>
          <w:ins w:id="693" w:author="S4-210966_CR0007r2" w:date="2021-06-02T10:58:00Z"/>
        </w:rPr>
      </w:pPr>
      <w:ins w:id="694" w:author="S4-210966_CR0007r2" w:date="2021-06-02T10:58:00Z">
        <w:r w:rsidRPr="00266D87">
          <w:t>-</w:t>
        </w:r>
        <w:r w:rsidRPr="00266D87">
          <w:tab/>
        </w:r>
        <w:r w:rsidRPr="00266D87">
          <w:rPr>
            <w:rFonts w:ascii="Courier New" w:hAnsi="Courier New" w:cs="Courier New"/>
          </w:rPr>
          <w:t>video_signal_type_present_flag</w:t>
        </w:r>
        <w:r w:rsidRPr="00266D87">
          <w:t xml:space="preserve"> value and </w:t>
        </w:r>
        <w:r w:rsidRPr="00266D87">
          <w:rPr>
            <w:rFonts w:ascii="Courier New" w:hAnsi="Courier New" w:cs="Courier New"/>
          </w:rPr>
          <w:t>colour_description_present_flag</w:t>
        </w:r>
        <w:r w:rsidRPr="00266D87">
          <w:t xml:space="preserve"> value shall be set to 1. </w:t>
        </w:r>
      </w:ins>
    </w:p>
    <w:p w14:paraId="599CA4C0" w14:textId="77777777" w:rsidR="00DE23FC" w:rsidRPr="00266D87" w:rsidRDefault="00DE23FC" w:rsidP="00DE23FC">
      <w:pPr>
        <w:pStyle w:val="B10"/>
        <w:rPr>
          <w:ins w:id="695" w:author="S4-210966_CR0007r2" w:date="2021-06-02T10:58:00Z"/>
        </w:rPr>
      </w:pPr>
      <w:ins w:id="696" w:author="S4-210966_CR0007r2" w:date="2021-06-02T10:58:00Z">
        <w:r w:rsidRPr="00266D87">
          <w:t>-</w:t>
        </w:r>
        <w:r w:rsidRPr="00266D87">
          <w:tab/>
          <w:t xml:space="preserve">If BT.709 [3] is used, it shall be signalled by setting </w:t>
        </w:r>
        <w:r w:rsidRPr="00266D87">
          <w:rPr>
            <w:rFonts w:ascii="Courier New" w:hAnsi="Courier New" w:cs="Courier New"/>
          </w:rPr>
          <w:t>colour_primaries</w:t>
        </w:r>
        <w:r w:rsidRPr="00266D87">
          <w:t xml:space="preserve"> to the value 1, </w:t>
        </w:r>
        <w:r w:rsidRPr="00266D87">
          <w:rPr>
            <w:rFonts w:ascii="Courier New" w:hAnsi="Courier New" w:cs="Courier New"/>
          </w:rPr>
          <w:t>transfer_characteristics</w:t>
        </w:r>
        <w:r w:rsidRPr="00266D87">
          <w:t xml:space="preserve"> to the value 1 and </w:t>
        </w:r>
        <w:r w:rsidRPr="00266D87">
          <w:rPr>
            <w:rFonts w:ascii="Courier New" w:hAnsi="Courier New" w:cs="Courier New"/>
          </w:rPr>
          <w:t>matrix_coeffs</w:t>
        </w:r>
        <w:r w:rsidRPr="00266D87">
          <w:t xml:space="preserve"> to the value 1.</w:t>
        </w:r>
      </w:ins>
    </w:p>
    <w:p w14:paraId="09E01F95" w14:textId="77777777" w:rsidR="00E30DE7" w:rsidRDefault="00DE23FC" w:rsidP="00DE23FC">
      <w:pPr>
        <w:pStyle w:val="B10"/>
        <w:rPr>
          <w:ins w:id="697" w:author="S4-210870_CR0010" w:date="2021-06-02T12:51:00Z"/>
        </w:rPr>
      </w:pPr>
      <w:ins w:id="698" w:author="S4-210966_CR0007r2" w:date="2021-06-02T10:58:00Z">
        <w:r w:rsidRPr="00266D87">
          <w:t>-</w:t>
        </w:r>
        <w:r w:rsidRPr="00266D87">
          <w:tab/>
          <w:t xml:space="preserve">If BT.2020 [4] and SDR is used, it shall be signalled by setting </w:t>
        </w:r>
        <w:r w:rsidRPr="00266D87">
          <w:rPr>
            <w:rFonts w:ascii="Courier New" w:hAnsi="Courier New" w:cs="Courier New"/>
          </w:rPr>
          <w:t>colour_primaries</w:t>
        </w:r>
        <w:r w:rsidRPr="00266D87">
          <w:t xml:space="preserve"> to the value 9, </w:t>
        </w:r>
        <w:r w:rsidRPr="00266D87">
          <w:rPr>
            <w:rFonts w:ascii="Courier New" w:hAnsi="Courier New" w:cs="Courier New"/>
          </w:rPr>
          <w:t>transfer_characteristics</w:t>
        </w:r>
        <w:r w:rsidRPr="00266D87">
          <w:t xml:space="preserve"> to the value 14 and </w:t>
        </w:r>
        <w:r w:rsidRPr="00266D87">
          <w:rPr>
            <w:rFonts w:ascii="Courier New" w:hAnsi="Courier New" w:cs="Courier New"/>
          </w:rPr>
          <w:t>matrix_coeffs</w:t>
        </w:r>
        <w:r w:rsidRPr="00266D87">
          <w:t xml:space="preserve"> to the value 9</w:t>
        </w:r>
      </w:ins>
      <w:ins w:id="699" w:author="S4-210870_CR0010" w:date="2021-06-02T12:51:00Z">
        <w:r w:rsidR="00E30DE7">
          <w:t>,</w:t>
        </w:r>
      </w:ins>
    </w:p>
    <w:p w14:paraId="69695142" w14:textId="30A307C8" w:rsidR="00DE23FC" w:rsidRPr="00266D87" w:rsidRDefault="00E30DE7">
      <w:pPr>
        <w:pStyle w:val="B2"/>
        <w:rPr>
          <w:ins w:id="700" w:author="S4-210966_CR0007r2" w:date="2021-06-02T10:58:00Z"/>
        </w:rPr>
        <w:pPrChange w:id="701" w:author="Thomas Stockhammer" w:date="2021-06-08T11:10:00Z">
          <w:pPr>
            <w:pStyle w:val="B10"/>
          </w:pPr>
        </w:pPrChange>
      </w:pPr>
      <w:ins w:id="702" w:author="S4-210870_CR0010" w:date="2021-06-02T12:51:00Z">
        <w:r w:rsidRPr="00391825">
          <w:rPr>
            <w:highlight w:val="yellow"/>
            <w:rPrChange w:id="703" w:author="Thomas Stockhammer" w:date="2021-06-08T11:10:00Z">
              <w:rPr/>
            </w:rPrChange>
          </w:rPr>
          <w:t>-</w:t>
        </w:r>
        <w:r w:rsidRPr="00391825">
          <w:rPr>
            <w:highlight w:val="yellow"/>
            <w:rPrChange w:id="704" w:author="Thomas Stockhammer" w:date="2021-06-08T11:10:00Z">
              <w:rPr/>
            </w:rPrChange>
          </w:rPr>
          <w:tab/>
          <w:t xml:space="preserve">the </w:t>
        </w:r>
        <w:r w:rsidRPr="004E770C">
          <w:rPr>
            <w:rFonts w:ascii="Courier New" w:hAnsi="Courier New" w:cs="Courier New"/>
            <w:highlight w:val="yellow"/>
            <w:rPrChange w:id="705" w:author="Thomas Stockhammer" w:date="2021-06-08T11:12:00Z">
              <w:rPr>
                <w:rFonts w:ascii="Courier New" w:hAnsi="Courier New" w:cs="Courier New"/>
              </w:rPr>
            </w:rPrChange>
          </w:rPr>
          <w:t>chroma_loc_info_present_flag</w:t>
        </w:r>
        <w:r w:rsidRPr="00391825">
          <w:rPr>
            <w:highlight w:val="yellow"/>
            <w:rPrChange w:id="706" w:author="Thomas Stockhammer" w:date="2021-06-08T11:10:00Z">
              <w:rPr/>
            </w:rPrChange>
          </w:rPr>
          <w:t xml:space="preserve"> should be equal to 1, and if set</w:t>
        </w:r>
        <w:r w:rsidRPr="00391825">
          <w:rPr>
            <w:highlight w:val="yellow"/>
            <w:rPrChange w:id="707" w:author="Thomas Stockhammer" w:date="2021-06-08T11:10:00Z">
              <w:rPr/>
            </w:rPrChange>
          </w:rPr>
          <w:tab/>
          <w:t xml:space="preserve">the </w:t>
        </w:r>
        <w:r w:rsidRPr="00391825">
          <w:rPr>
            <w:rFonts w:ascii="Courier New" w:hAnsi="Courier New" w:cs="Courier New"/>
            <w:highlight w:val="yellow"/>
            <w:rPrChange w:id="708" w:author="Thomas Stockhammer" w:date="2021-06-08T11:10:00Z">
              <w:rPr>
                <w:rFonts w:ascii="Courier New" w:hAnsi="Courier New" w:cs="Courier New"/>
              </w:rPr>
            </w:rPrChange>
          </w:rPr>
          <w:t>chroma_sample_loc_type_top_field</w:t>
        </w:r>
        <w:r w:rsidRPr="00391825">
          <w:rPr>
            <w:highlight w:val="yellow"/>
            <w:rPrChange w:id="709" w:author="Thomas Stockhammer" w:date="2021-06-08T11:10:00Z">
              <w:rPr/>
            </w:rPrChange>
          </w:rPr>
          <w:t xml:space="preserve"> and </w:t>
        </w:r>
        <w:r w:rsidRPr="00391825">
          <w:rPr>
            <w:rFonts w:ascii="Courier New" w:hAnsi="Courier New" w:cs="Courier New"/>
            <w:highlight w:val="yellow"/>
            <w:rPrChange w:id="710" w:author="Thomas Stockhammer" w:date="2021-06-08T11:10:00Z">
              <w:rPr>
                <w:rFonts w:ascii="Courier New" w:hAnsi="Courier New" w:cs="Courier New"/>
              </w:rPr>
            </w:rPrChange>
          </w:rPr>
          <w:t>chroma_sample_loc_type_bottom_field</w:t>
        </w:r>
        <w:r w:rsidRPr="00391825">
          <w:rPr>
            <w:highlight w:val="yellow"/>
            <w:rPrChange w:id="711" w:author="Thomas Stockhammer" w:date="2021-06-08T11:10:00Z">
              <w:rPr/>
            </w:rPrChange>
          </w:rPr>
          <w:t xml:space="preserve"> shall both be equal to 2.</w:t>
        </w:r>
      </w:ins>
      <w:ins w:id="712" w:author="S4-210966_CR0007r2" w:date="2021-06-02T10:58:00Z">
        <w:del w:id="713" w:author="S4-210870_CR0010" w:date="2021-06-02T12:51:00Z">
          <w:r w:rsidR="00DE23FC" w:rsidRPr="00391825" w:rsidDel="00E30DE7">
            <w:rPr>
              <w:highlight w:val="yellow"/>
              <w:rPrChange w:id="714" w:author="Thomas Stockhammer" w:date="2021-06-08T11:10:00Z">
                <w:rPr/>
              </w:rPrChange>
            </w:rPr>
            <w:delText>.</w:delText>
          </w:r>
        </w:del>
        <w:r w:rsidR="00DE23FC">
          <w:t xml:space="preserve"> </w:t>
        </w:r>
      </w:ins>
    </w:p>
    <w:p w14:paraId="085F4651" w14:textId="6AE5A2FA" w:rsidR="00DE23FC" w:rsidRDefault="00DE23FC" w:rsidP="00DE23FC">
      <w:pPr>
        <w:pStyle w:val="B10"/>
        <w:rPr>
          <w:ins w:id="715" w:author="S4-210887_CR0008r0" w:date="2021-06-02T12:41:00Z"/>
        </w:rPr>
      </w:pPr>
      <w:ins w:id="716" w:author="S4-210966_CR0007r2" w:date="2021-06-02T10:58:00Z">
        <w:r w:rsidRPr="00266D87">
          <w:t>-</w:t>
        </w:r>
        <w:r w:rsidRPr="00266D87">
          <w:tab/>
          <w:t xml:space="preserve">If BT.2020 [4] and </w:t>
        </w:r>
        <w:r w:rsidRPr="00266D87">
          <w:rPr>
            <w:lang w:eastAsia="en-GB"/>
          </w:rPr>
          <w:t>ITU-R BT.2100 [11] are used</w:t>
        </w:r>
        <w:r w:rsidRPr="00266D87">
          <w:t xml:space="preserve"> in HDR, it shall be signalled by setting </w:t>
        </w:r>
        <w:r w:rsidRPr="00266D87">
          <w:rPr>
            <w:rFonts w:ascii="Courier New" w:hAnsi="Courier New" w:cs="Courier New"/>
          </w:rPr>
          <w:t>colour_primaries</w:t>
        </w:r>
        <w:r w:rsidRPr="00266D87">
          <w:t xml:space="preserve"> to the value 9</w:t>
        </w:r>
      </w:ins>
      <w:ins w:id="717" w:author="S4-210887_CR0008r0" w:date="2021-06-02T12:41:00Z">
        <w:r w:rsidR="00BE4752">
          <w:t xml:space="preserve"> </w:t>
        </w:r>
      </w:ins>
      <w:ins w:id="718" w:author="S4-210966_CR0007r2" w:date="2021-06-02T10:58:00Z">
        <w:del w:id="719" w:author="S4-210887_CR0008r0" w:date="2021-06-02T12:41:00Z">
          <w:r w:rsidRPr="00266D87" w:rsidDel="00BE4752">
            <w:delText xml:space="preserve">, </w:delText>
          </w:r>
          <w:r w:rsidRPr="00266D87" w:rsidDel="00BE4752">
            <w:rPr>
              <w:rFonts w:ascii="Courier New" w:hAnsi="Courier New" w:cs="Courier New"/>
            </w:rPr>
            <w:delText>transfer_characteristics</w:delText>
          </w:r>
          <w:r w:rsidRPr="00266D87" w:rsidDel="00BE4752">
            <w:delText xml:space="preserve"> to the value 16 </w:delText>
          </w:r>
        </w:del>
        <w:r w:rsidRPr="00266D87">
          <w:t xml:space="preserve">and </w:t>
        </w:r>
        <w:r w:rsidRPr="00266D87">
          <w:rPr>
            <w:rFonts w:ascii="Courier New" w:hAnsi="Courier New" w:cs="Courier New"/>
          </w:rPr>
          <w:t>matrix_coeffs</w:t>
        </w:r>
        <w:r w:rsidRPr="00266D87">
          <w:t xml:space="preserve"> to the value 9.</w:t>
        </w:r>
        <w:r>
          <w:t xml:space="preserve"> The </w:t>
        </w:r>
        <w:r w:rsidRPr="000055F9">
          <w:rPr>
            <w:rFonts w:ascii="Courier New" w:hAnsi="Courier New" w:cs="Courier New"/>
          </w:rPr>
          <w:t>chroma_sample_loc_type_top_field</w:t>
        </w:r>
        <w:r>
          <w:t xml:space="preserve"> shall be set to 2.</w:t>
        </w:r>
      </w:ins>
    </w:p>
    <w:p w14:paraId="5965A27C" w14:textId="77777777" w:rsidR="00BE4752" w:rsidRDefault="00BE4752" w:rsidP="00BE4752">
      <w:pPr>
        <w:pStyle w:val="B2"/>
        <w:rPr>
          <w:ins w:id="720" w:author="S4-210887_CR0008r0" w:date="2021-06-02T12:41:00Z"/>
        </w:rPr>
      </w:pPr>
      <w:ins w:id="721" w:author="S4-210887_CR0008r0" w:date="2021-06-02T12:41:00Z">
        <w:r>
          <w:t>-</w:t>
        </w:r>
        <w:r>
          <w:tab/>
          <w:t xml:space="preserve">If the PQ EOTF is used, </w:t>
        </w:r>
        <w:r>
          <w:rPr>
            <w:rFonts w:ascii="Courier New" w:hAnsi="Courier New" w:cs="Courier New"/>
          </w:rPr>
          <w:t>transfer_characteristics</w:t>
        </w:r>
        <w:r>
          <w:t xml:space="preserve"> shall be set to the value 16.</w:t>
        </w:r>
      </w:ins>
    </w:p>
    <w:p w14:paraId="06AA365A" w14:textId="70706B86" w:rsidR="00BE4752" w:rsidRDefault="00BE4752" w:rsidP="00BE4752">
      <w:pPr>
        <w:pStyle w:val="B2"/>
        <w:rPr>
          <w:ins w:id="722" w:author="S4-210870_CR0010" w:date="2021-06-02T12:52:00Z"/>
        </w:rPr>
      </w:pPr>
      <w:ins w:id="723" w:author="S4-210887_CR0008r0" w:date="2021-06-02T12:41:00Z">
        <w:r>
          <w:t>-</w:t>
        </w:r>
        <w:r>
          <w:tab/>
          <w:t xml:space="preserve">If the HLG OETF is used, </w:t>
        </w:r>
        <w:r>
          <w:rPr>
            <w:rFonts w:ascii="Courier New" w:hAnsi="Courier New" w:cs="Courier New"/>
          </w:rPr>
          <w:t>transfer_characteristics</w:t>
        </w:r>
        <w:r>
          <w:t xml:space="preserve"> </w:t>
        </w:r>
        <w:r w:rsidRPr="00BC3915">
          <w:t>shall be set</w:t>
        </w:r>
        <w:r>
          <w:t xml:space="preserve"> to either the value 18 or 14. In the latter case, the Bitstream shall also contain the </w:t>
        </w:r>
        <w:r w:rsidRPr="0033499C">
          <w:rPr>
            <w:rFonts w:ascii="Courier New" w:hAnsi="Courier New" w:cs="Courier New"/>
          </w:rPr>
          <w:t>alternative_transfer_characteristics</w:t>
        </w:r>
        <w:r>
          <w:t xml:space="preserve"> SEI message. The </w:t>
        </w:r>
        <w:r w:rsidRPr="00340A37">
          <w:rPr>
            <w:rFonts w:ascii="Courier New" w:hAnsi="Courier New" w:cs="Courier New"/>
          </w:rPr>
          <w:t>alternative_transfer_characteristics</w:t>
        </w:r>
        <w:r>
          <w:t xml:space="preserve"> SEI message shall be inserted at each RAP, and its parameter </w:t>
        </w:r>
        <w:r w:rsidRPr="0033499C">
          <w:rPr>
            <w:rFonts w:ascii="Courier New" w:hAnsi="Courier New" w:cs="Courier New"/>
          </w:rPr>
          <w:t>preferred_transfer_characteristics</w:t>
        </w:r>
        <w:r>
          <w:t xml:space="preserve"> shall be set to the value 18.</w:t>
        </w:r>
      </w:ins>
    </w:p>
    <w:p w14:paraId="23D9F502" w14:textId="1A587100" w:rsidR="00E30DE7" w:rsidRPr="00266D87" w:rsidRDefault="00E30DE7">
      <w:pPr>
        <w:pStyle w:val="B2"/>
        <w:rPr>
          <w:ins w:id="724" w:author="S4-210966_CR0007r2" w:date="2021-06-02T10:58:00Z"/>
        </w:rPr>
        <w:pPrChange w:id="725" w:author="S4-210887_CR0008r0" w:date="2021-06-02T12:41:00Z">
          <w:pPr>
            <w:pStyle w:val="B10"/>
          </w:pPr>
        </w:pPrChange>
      </w:pPr>
      <w:ins w:id="726" w:author="S4-210870_CR0010" w:date="2021-06-02T12:52:00Z">
        <w:r w:rsidRPr="006D718E">
          <w:t>-</w:t>
        </w:r>
        <w:r>
          <w:tab/>
          <w:t xml:space="preserve">the </w:t>
        </w:r>
        <w:r w:rsidRPr="006D718E">
          <w:rPr>
            <w:rFonts w:ascii="Courier New" w:hAnsi="Courier New" w:cs="Courier New"/>
          </w:rPr>
          <w:t>chroma_loc_info_present_flag</w:t>
        </w:r>
        <w:r>
          <w:t xml:space="preserve"> should be equal to 1, and if set, </w:t>
        </w:r>
        <w:r>
          <w:tab/>
          <w:t xml:space="preserve">the </w:t>
        </w:r>
        <w:r w:rsidRPr="006D718E">
          <w:rPr>
            <w:rFonts w:ascii="Courier New" w:hAnsi="Courier New" w:cs="Courier New"/>
          </w:rPr>
          <w:t>chroma_sample_loc_type_top_field</w:t>
        </w:r>
        <w:r>
          <w:t xml:space="preserve"> and </w:t>
        </w:r>
        <w:r w:rsidRPr="006D718E">
          <w:rPr>
            <w:rFonts w:ascii="Courier New" w:hAnsi="Courier New" w:cs="Courier New"/>
          </w:rPr>
          <w:t>chroma_sample_loc_type_bottom_field</w:t>
        </w:r>
        <w:r>
          <w:t xml:space="preserve"> shall both be equal to 2.</w:t>
        </w:r>
      </w:ins>
    </w:p>
    <w:p w14:paraId="4A195622" w14:textId="0DB87E0A" w:rsidR="00DE23FC" w:rsidRPr="00266D87" w:rsidRDefault="00DE23FC" w:rsidP="00DE23FC">
      <w:pPr>
        <w:rPr>
          <w:ins w:id="727" w:author="S4-210966_CR0007r2" w:date="2021-06-02T10:58:00Z"/>
        </w:rPr>
      </w:pPr>
      <w:ins w:id="728" w:author="S4-210966_CR0007r2" w:date="2021-06-02T10:58:00Z">
        <w:r w:rsidRPr="00266D87">
          <w:t xml:space="preserve">A Receiver conforming to the 3GPP VR </w:t>
        </w:r>
        <w:r>
          <w:t>Main 8K</w:t>
        </w:r>
        <w:r w:rsidRPr="00266D87">
          <w:t xml:space="preserve"> H.265/HEVC Operation Point shall be capable of decoding and rendering according to any of the </w:t>
        </w:r>
        <w:del w:id="729" w:author="S4-210887_CR0008r0" w:date="2021-06-02T12:41:00Z">
          <w:r w:rsidRPr="00266D87" w:rsidDel="00BE4752">
            <w:delText xml:space="preserve">three </w:delText>
          </w:r>
        </w:del>
        <w:r w:rsidRPr="00266D87">
          <w:t xml:space="preserve">above configurations. </w:t>
        </w:r>
      </w:ins>
    </w:p>
    <w:p w14:paraId="48FCB607" w14:textId="5790492A" w:rsidR="00DE23FC" w:rsidRDefault="00DE23FC" w:rsidP="00DE23FC">
      <w:pPr>
        <w:rPr>
          <w:ins w:id="730" w:author="S4-210966_CR0007r2" w:date="2021-06-02T10:59:00Z"/>
        </w:rPr>
      </w:pPr>
      <w:ins w:id="731" w:author="S4-210966_CR0007r2" w:date="2021-06-02T10:58:00Z">
        <w:r w:rsidRPr="00266D87">
          <w:t>SEI messages for HDR metadata signalling may be used. The requirements and recommendations for Bitstreams and Receivers as documented in TS</w:t>
        </w:r>
        <w:r>
          <w:t> </w:t>
        </w:r>
        <w:r w:rsidRPr="00266D87">
          <w:t>26.116</w:t>
        </w:r>
        <w:r>
          <w:t> </w:t>
        </w:r>
        <w:r w:rsidRPr="00266D87">
          <w:t>[1</w:t>
        </w:r>
        <w:r>
          <w:t>2</w:t>
        </w:r>
        <w:r w:rsidRPr="00266D87">
          <w:t xml:space="preserve">], clause 4.5.5.7 also apply for the 3GPP VR </w:t>
        </w:r>
        <w:r>
          <w:t>Main 8K</w:t>
        </w:r>
        <w:r w:rsidRPr="00266D87">
          <w:t xml:space="preserve"> H.265/HEVC Operation Point.</w:t>
        </w:r>
      </w:ins>
    </w:p>
    <w:p w14:paraId="6D83BD96" w14:textId="77777777" w:rsidR="00DE23FC" w:rsidRPr="00266D87" w:rsidRDefault="00DE23FC" w:rsidP="00DE23FC">
      <w:pPr>
        <w:pStyle w:val="Heading4"/>
        <w:rPr>
          <w:ins w:id="732" w:author="S4-210966_CR0007r2" w:date="2021-06-02T10:59:00Z"/>
          <w:rFonts w:eastAsia="Malgun Gothic"/>
        </w:rPr>
      </w:pPr>
      <w:bookmarkStart w:id="733" w:name="_Toc73529556"/>
      <w:bookmarkStart w:id="734" w:name="_Toc73530895"/>
      <w:bookmarkStart w:id="735" w:name="_Toc74859364"/>
      <w:ins w:id="736" w:author="S4-210966_CR0007r2" w:date="2021-06-02T10:59:00Z">
        <w:r w:rsidRPr="00266D87">
          <w:rPr>
            <w:rFonts w:eastAsia="Malgun Gothic"/>
          </w:rPr>
          <w:t>5.1.</w:t>
        </w:r>
        <w:r>
          <w:rPr>
            <w:rFonts w:eastAsia="Malgun Gothic"/>
          </w:rPr>
          <w:t>7</w:t>
        </w:r>
        <w:r w:rsidRPr="00266D87">
          <w:rPr>
            <w:rFonts w:eastAsia="Malgun Gothic"/>
          </w:rPr>
          <w:t>.6</w:t>
        </w:r>
        <w:r w:rsidRPr="00266D87">
          <w:rPr>
            <w:rFonts w:eastAsia="Malgun Gothic"/>
          </w:rPr>
          <w:tab/>
          <w:t>Frame rates</w:t>
        </w:r>
        <w:bookmarkEnd w:id="733"/>
        <w:bookmarkEnd w:id="734"/>
        <w:bookmarkEnd w:id="735"/>
      </w:ins>
    </w:p>
    <w:p w14:paraId="720D10BC" w14:textId="77777777" w:rsidR="00DE23FC" w:rsidRPr="00266D87" w:rsidRDefault="00DE23FC" w:rsidP="00DE23FC">
      <w:pPr>
        <w:rPr>
          <w:ins w:id="737" w:author="S4-210966_CR0007r2" w:date="2021-06-02T10:59:00Z"/>
          <w:rFonts w:eastAsia="Malgun Gothic"/>
          <w:lang w:eastAsia="en-GB"/>
        </w:rPr>
      </w:pPr>
      <w:ins w:id="738" w:author="S4-210966_CR0007r2" w:date="2021-06-02T10:59:00Z">
        <w:r w:rsidRPr="00266D87">
          <w:rPr>
            <w:lang w:eastAsia="en-GB"/>
          </w:rPr>
          <w:t xml:space="preserve">A Bitstream conforming to the </w:t>
        </w:r>
        <w:r w:rsidRPr="00266D87">
          <w:t xml:space="preserve">3GPP VR Main </w:t>
        </w:r>
        <w:r>
          <w:t xml:space="preserve">8K </w:t>
        </w:r>
        <w:r w:rsidRPr="00266D87">
          <w:t>H.26</w:t>
        </w:r>
        <w:r>
          <w:t>5</w:t>
        </w:r>
        <w:r w:rsidRPr="00266D87">
          <w:t>/</w:t>
        </w:r>
        <w:r>
          <w:t>HEVC</w:t>
        </w:r>
        <w:r w:rsidRPr="00266D87">
          <w:t xml:space="preserve"> Operation Point shall have one of the following frame rates:</w:t>
        </w:r>
        <w:r w:rsidRPr="00266D87">
          <w:rPr>
            <w:lang w:eastAsia="en-GB"/>
          </w:rPr>
          <w:t xml:space="preserve"> 24; 25; 30; </w:t>
        </w:r>
        <w:r w:rsidRPr="00715897">
          <w:rPr>
            <w:lang w:eastAsia="en-GB"/>
          </w:rPr>
          <w:t>2</w:t>
        </w:r>
        <w:r>
          <w:rPr>
            <w:lang w:eastAsia="en-GB"/>
          </w:rPr>
          <w:t>4/1001; 30/1001; 50; 60; 60/1</w:t>
        </w:r>
        <w:r w:rsidRPr="00715897">
          <w:rPr>
            <w:lang w:eastAsia="en-GB"/>
          </w:rPr>
          <w:t>001</w:t>
        </w:r>
        <w:r>
          <w:rPr>
            <w:lang w:eastAsia="en-GB"/>
          </w:rPr>
          <w:t>; 90; 100; 120; 120/1</w:t>
        </w:r>
        <w:r w:rsidRPr="00715897">
          <w:rPr>
            <w:lang w:eastAsia="en-GB"/>
          </w:rPr>
          <w:t>001 Hz</w:t>
        </w:r>
        <w:r w:rsidRPr="00266D87">
          <w:rPr>
            <w:lang w:eastAsia="en-GB"/>
          </w:rPr>
          <w:t>.</w:t>
        </w:r>
      </w:ins>
    </w:p>
    <w:p w14:paraId="7A47F634" w14:textId="77777777" w:rsidR="00DE23FC" w:rsidRPr="00266D87" w:rsidRDefault="00DE23FC" w:rsidP="00DE23FC">
      <w:pPr>
        <w:rPr>
          <w:ins w:id="739" w:author="S4-210966_CR0007r2" w:date="2021-06-02T10:59:00Z"/>
          <w:lang w:eastAsia="en-GB"/>
        </w:rPr>
      </w:pPr>
      <w:ins w:id="740" w:author="S4-210966_CR0007r2" w:date="2021-06-02T10:59:00Z">
        <w:r w:rsidRPr="00266D87">
          <w:rPr>
            <w:lang w:eastAsia="en-GB"/>
          </w:rPr>
          <w:t xml:space="preserve">Selected combinations of frame rates with other source parameters are provided in </w:t>
        </w:r>
        <w:r w:rsidRPr="00780A4C">
          <w:rPr>
            <w:lang w:eastAsia="en-GB"/>
          </w:rPr>
          <w:t>Annex A.2.2.2</w:t>
        </w:r>
        <w:r>
          <w:rPr>
            <w:lang w:eastAsia="en-GB"/>
          </w:rPr>
          <w:t>a</w:t>
        </w:r>
        <w:r w:rsidRPr="00780A4C">
          <w:rPr>
            <w:lang w:eastAsia="en-GB"/>
          </w:rPr>
          <w:t>.</w:t>
        </w:r>
      </w:ins>
    </w:p>
    <w:p w14:paraId="35BD171C" w14:textId="77777777" w:rsidR="00DE23FC" w:rsidRPr="00266D87" w:rsidRDefault="00DE23FC" w:rsidP="00DE23FC">
      <w:pPr>
        <w:rPr>
          <w:ins w:id="741" w:author="S4-210966_CR0007r2" w:date="2021-06-02T10:59:00Z"/>
        </w:rPr>
      </w:pPr>
      <w:ins w:id="742" w:author="S4-210966_CR0007r2" w:date="2021-06-02T10:59:00Z">
        <w:r w:rsidRPr="00266D87">
          <w:t>In the VUI, the timing information may be present:</w:t>
        </w:r>
      </w:ins>
    </w:p>
    <w:p w14:paraId="322C6E81" w14:textId="77777777" w:rsidR="00DE23FC" w:rsidRPr="00266D87" w:rsidRDefault="00DE23FC" w:rsidP="00DE23FC">
      <w:pPr>
        <w:pStyle w:val="B10"/>
        <w:rPr>
          <w:ins w:id="743" w:author="S4-210966_CR0007r2" w:date="2021-06-02T10:59:00Z"/>
        </w:rPr>
      </w:pPr>
      <w:ins w:id="744" w:author="S4-210966_CR0007r2" w:date="2021-06-02T10:59:00Z">
        <w:r w:rsidRPr="00266D87">
          <w:t>-</w:t>
        </w:r>
        <w:r w:rsidRPr="00266D87">
          <w:tab/>
          <w:t xml:space="preserve">If the timing information is present, i.e. the value of </w:t>
        </w:r>
        <w:r w:rsidRPr="00266D87">
          <w:rPr>
            <w:rFonts w:ascii="Courier New" w:hAnsi="Courier New" w:cs="Courier New"/>
          </w:rPr>
          <w:t>vui_timing_info_present_flag</w:t>
        </w:r>
        <w:r w:rsidRPr="00266D87">
          <w:t xml:space="preserve"> is set to 1, then the values of </w:t>
        </w:r>
        <w:r w:rsidRPr="00266D87">
          <w:rPr>
            <w:rFonts w:ascii="Courier New" w:hAnsi="Courier New" w:cs="Courier New"/>
          </w:rPr>
          <w:t>vui_num_units_in_tick</w:t>
        </w:r>
        <w:r w:rsidRPr="00266D87">
          <w:t xml:space="preserve"> and </w:t>
        </w:r>
        <w:r w:rsidRPr="00266D87">
          <w:rPr>
            <w:rFonts w:ascii="Courier New" w:hAnsi="Courier New" w:cs="Courier New"/>
          </w:rPr>
          <w:t>vui_time_scale</w:t>
        </w:r>
        <w:r w:rsidRPr="00266D87">
          <w:t xml:space="preserve"> shall be set according to the frame rates allowed in this clause. The timing information present in the video Bitstream should be consistent with the timing information signalled at the system level.</w:t>
        </w:r>
      </w:ins>
    </w:p>
    <w:p w14:paraId="6D9822D4" w14:textId="77777777" w:rsidR="00DE23FC" w:rsidRPr="00266D87" w:rsidRDefault="00DE23FC" w:rsidP="00DE23FC">
      <w:pPr>
        <w:pStyle w:val="B10"/>
        <w:rPr>
          <w:ins w:id="745" w:author="S4-210966_CR0007r2" w:date="2021-06-02T10:59:00Z"/>
        </w:rPr>
      </w:pPr>
      <w:ins w:id="746" w:author="S4-210966_CR0007r2" w:date="2021-06-02T10:59:00Z">
        <w:r w:rsidRPr="00266D87">
          <w:lastRenderedPageBreak/>
          <w:t>-</w:t>
        </w:r>
        <w:r w:rsidRPr="00266D87">
          <w:tab/>
          <w:t xml:space="preserve">The frame rate shall not change between two RAPs. </w:t>
        </w:r>
        <w:r w:rsidRPr="00266D87">
          <w:rPr>
            <w:rFonts w:ascii="Courier New" w:hAnsi="Courier New" w:cs="Courier New"/>
          </w:rPr>
          <w:t>fixed_frame_rate_flag</w:t>
        </w:r>
        <w:r w:rsidRPr="00266D87">
          <w:t xml:space="preserve"> value, if present, shall be set to 1.</w:t>
        </w:r>
      </w:ins>
    </w:p>
    <w:p w14:paraId="007D024D" w14:textId="77777777" w:rsidR="00DE23FC" w:rsidRPr="00266D87" w:rsidRDefault="00DE23FC" w:rsidP="00DE23FC">
      <w:pPr>
        <w:rPr>
          <w:ins w:id="747" w:author="S4-210966_CR0007r2" w:date="2021-06-02T10:59:00Z"/>
        </w:rPr>
      </w:pPr>
      <w:ins w:id="748" w:author="S4-210966_CR0007r2" w:date="2021-06-02T10:59:00Z">
        <w:r w:rsidRPr="00266D87">
          <w:t xml:space="preserve">There are no requirements on output timing conformance for H.265/HEVC decoding (Annex C of [6]). The Hypothetical Reference Decoder (HRD) parameters, if present, should be ignored by the Receiver. </w:t>
        </w:r>
      </w:ins>
    </w:p>
    <w:p w14:paraId="22274646" w14:textId="7C9426B9" w:rsidR="00DE23FC" w:rsidRDefault="00DE23FC" w:rsidP="00DE23FC">
      <w:pPr>
        <w:rPr>
          <w:ins w:id="749" w:author="S4-210966_CR0007r2" w:date="2021-06-02T11:00:00Z"/>
        </w:rPr>
      </w:pPr>
      <w:ins w:id="750" w:author="S4-210966_CR0007r2" w:date="2021-06-02T10:59:00Z">
        <w:r w:rsidRPr="00266D87">
          <w:t xml:space="preserve">A Receiver </w:t>
        </w:r>
        <w:r w:rsidRPr="00266D87">
          <w:rPr>
            <w:lang w:eastAsia="en-GB"/>
          </w:rPr>
          <w:t xml:space="preserve">conforming to the </w:t>
        </w:r>
        <w:r w:rsidRPr="00266D87">
          <w:t xml:space="preserve">3GPP VR Main </w:t>
        </w:r>
        <w:r>
          <w:t xml:space="preserve">8K </w:t>
        </w:r>
        <w:r w:rsidRPr="00266D87">
          <w:t>H.265/HEVC Operation Point shall be capable of decoding and rendering Bitstreams that use frame rates according to the bitstream requirements documented above.</w:t>
        </w:r>
      </w:ins>
    </w:p>
    <w:p w14:paraId="2B2DEE0F" w14:textId="77777777" w:rsidR="00DE23FC" w:rsidRPr="00266D87" w:rsidRDefault="00DE23FC" w:rsidP="00DE23FC">
      <w:pPr>
        <w:pStyle w:val="Heading4"/>
        <w:rPr>
          <w:ins w:id="751" w:author="S4-210966_CR0007r2" w:date="2021-06-02T11:00:00Z"/>
          <w:rFonts w:eastAsia="Malgun Gothic"/>
        </w:rPr>
      </w:pPr>
      <w:bookmarkStart w:id="752" w:name="_Toc73529557"/>
      <w:bookmarkStart w:id="753" w:name="_Toc73530896"/>
      <w:bookmarkStart w:id="754" w:name="_Toc74859365"/>
      <w:ins w:id="755" w:author="S4-210966_CR0007r2" w:date="2021-06-02T11:00:00Z">
        <w:r w:rsidRPr="00266D87">
          <w:rPr>
            <w:rFonts w:eastAsia="Malgun Gothic"/>
          </w:rPr>
          <w:t>5.1.</w:t>
        </w:r>
        <w:r>
          <w:rPr>
            <w:rFonts w:eastAsia="Malgun Gothic"/>
          </w:rPr>
          <w:t>7</w:t>
        </w:r>
        <w:r w:rsidRPr="00266D87">
          <w:rPr>
            <w:rFonts w:eastAsia="Malgun Gothic"/>
          </w:rPr>
          <w:t>.7</w:t>
        </w:r>
        <w:r w:rsidRPr="00266D87">
          <w:rPr>
            <w:rFonts w:eastAsia="Malgun Gothic"/>
          </w:rPr>
          <w:tab/>
          <w:t>Random access point</w:t>
        </w:r>
        <w:bookmarkEnd w:id="752"/>
        <w:bookmarkEnd w:id="753"/>
        <w:bookmarkEnd w:id="754"/>
      </w:ins>
    </w:p>
    <w:p w14:paraId="1C128CAB" w14:textId="77777777" w:rsidR="00DE23FC" w:rsidRPr="00266D87" w:rsidRDefault="00DE23FC" w:rsidP="00DE23FC">
      <w:pPr>
        <w:rPr>
          <w:ins w:id="756" w:author="S4-210966_CR0007r2" w:date="2021-06-02T11:00:00Z"/>
        </w:rPr>
      </w:pPr>
      <w:ins w:id="757" w:author="S4-210966_CR0007r2" w:date="2021-06-02T11:00:00Z">
        <w:r>
          <w:t xml:space="preserve">The same requirements as those defined for </w:t>
        </w:r>
        <w:r w:rsidRPr="00266D87">
          <w:t>3GPP VR Main H.265/HEVC Operation Point</w:t>
        </w:r>
        <w:r>
          <w:t xml:space="preserve"> in clause 5.1.5.7 apply.</w:t>
        </w:r>
      </w:ins>
    </w:p>
    <w:p w14:paraId="27D3ABC1" w14:textId="77777777" w:rsidR="00DE23FC" w:rsidRPr="00266D87" w:rsidRDefault="00DE23FC" w:rsidP="00DE23FC">
      <w:pPr>
        <w:pStyle w:val="Heading4"/>
        <w:rPr>
          <w:ins w:id="758" w:author="S4-210966_CR0007r2" w:date="2021-06-02T11:00:00Z"/>
          <w:rFonts w:eastAsia="Malgun Gothic"/>
        </w:rPr>
      </w:pPr>
      <w:bookmarkStart w:id="759" w:name="_Toc73529558"/>
      <w:bookmarkStart w:id="760" w:name="_Toc73530897"/>
      <w:bookmarkStart w:id="761" w:name="_Toc74859366"/>
      <w:ins w:id="762" w:author="S4-210966_CR0007r2" w:date="2021-06-02T11:00:00Z">
        <w:r w:rsidRPr="00266D87">
          <w:rPr>
            <w:rFonts w:eastAsia="Malgun Gothic"/>
          </w:rPr>
          <w:t>5.1.</w:t>
        </w:r>
        <w:r>
          <w:rPr>
            <w:rFonts w:eastAsia="Malgun Gothic"/>
          </w:rPr>
          <w:t>7</w:t>
        </w:r>
        <w:r w:rsidRPr="00266D87">
          <w:rPr>
            <w:rFonts w:eastAsia="Malgun Gothic"/>
          </w:rPr>
          <w:t>.8</w:t>
        </w:r>
        <w:r w:rsidRPr="00266D87">
          <w:rPr>
            <w:rFonts w:eastAsia="Malgun Gothic"/>
          </w:rPr>
          <w:tab/>
          <w:t>Video and Sequence Parameter Sets</w:t>
        </w:r>
        <w:bookmarkEnd w:id="759"/>
        <w:bookmarkEnd w:id="760"/>
        <w:bookmarkEnd w:id="761"/>
      </w:ins>
    </w:p>
    <w:p w14:paraId="7E70E28D" w14:textId="77777777" w:rsidR="00DE23FC" w:rsidRPr="00266D87" w:rsidRDefault="00DE23FC" w:rsidP="00DE23FC">
      <w:pPr>
        <w:rPr>
          <w:ins w:id="763" w:author="S4-210966_CR0007r2" w:date="2021-06-02T11:00:00Z"/>
        </w:rPr>
      </w:pPr>
      <w:ins w:id="764" w:author="S4-210966_CR0007r2" w:date="2021-06-02T11:00:00Z">
        <w:r>
          <w:t xml:space="preserve">Receivers </w:t>
        </w:r>
        <w:r w:rsidRPr="00266D87">
          <w:t xml:space="preserve">conforming to the 3GPP VR Main </w:t>
        </w:r>
        <w:r>
          <w:t xml:space="preserve">8K </w:t>
        </w:r>
        <w:r w:rsidRPr="00266D87">
          <w:t>H.265/HEVC Operation Point shall</w:t>
        </w:r>
        <w:r>
          <w:t xml:space="preserve"> satisfy the same requirements as those defined for </w:t>
        </w:r>
        <w:r w:rsidRPr="00266D87">
          <w:t>3GPP VR Main H.265/HEVC Operation Point</w:t>
        </w:r>
        <w:r>
          <w:t xml:space="preserve"> in clause 5.1.5.8.</w:t>
        </w:r>
      </w:ins>
    </w:p>
    <w:p w14:paraId="4BB03A73" w14:textId="77777777" w:rsidR="00DE23FC" w:rsidRPr="00266D87" w:rsidRDefault="00DE23FC" w:rsidP="00DE23FC">
      <w:pPr>
        <w:pStyle w:val="Heading4"/>
        <w:rPr>
          <w:ins w:id="765" w:author="S4-210966_CR0007r2" w:date="2021-06-02T11:00:00Z"/>
          <w:rFonts w:eastAsia="Malgun Gothic"/>
        </w:rPr>
      </w:pPr>
      <w:bookmarkStart w:id="766" w:name="_Toc73529559"/>
      <w:bookmarkStart w:id="767" w:name="_Toc73530898"/>
      <w:bookmarkStart w:id="768" w:name="_Toc74859367"/>
      <w:ins w:id="769" w:author="S4-210966_CR0007r2" w:date="2021-06-02T11:00:00Z">
        <w:r w:rsidRPr="00266D87">
          <w:rPr>
            <w:rFonts w:eastAsia="Malgun Gothic"/>
          </w:rPr>
          <w:t>5.1.</w:t>
        </w:r>
        <w:r>
          <w:rPr>
            <w:rFonts w:eastAsia="Malgun Gothic"/>
          </w:rPr>
          <w:t>7</w:t>
        </w:r>
        <w:r w:rsidRPr="00266D87">
          <w:rPr>
            <w:rFonts w:eastAsia="Malgun Gothic"/>
          </w:rPr>
          <w:t>.9</w:t>
        </w:r>
        <w:r w:rsidRPr="00266D87">
          <w:rPr>
            <w:rFonts w:eastAsia="Malgun Gothic"/>
          </w:rPr>
          <w:tab/>
          <w:t>Video usability information</w:t>
        </w:r>
        <w:bookmarkEnd w:id="766"/>
        <w:bookmarkEnd w:id="767"/>
        <w:bookmarkEnd w:id="768"/>
      </w:ins>
    </w:p>
    <w:p w14:paraId="42BF381A" w14:textId="77777777" w:rsidR="00DE23FC" w:rsidRPr="00266D87" w:rsidRDefault="00DE23FC" w:rsidP="00DE23FC">
      <w:pPr>
        <w:rPr>
          <w:ins w:id="770" w:author="S4-210966_CR0007r2" w:date="2021-06-02T11:00:00Z"/>
        </w:rPr>
      </w:pPr>
      <w:ins w:id="771" w:author="S4-210966_CR0007r2" w:date="2021-06-02T11:00:00Z">
        <w:r>
          <w:t xml:space="preserve">The same requirements as those defined for </w:t>
        </w:r>
        <w:r w:rsidRPr="00266D87">
          <w:t>3GPP VR Main H.265/HEVC Operation Point</w:t>
        </w:r>
        <w:r>
          <w:t xml:space="preserve"> in clause 5.1.5.9 apply.</w:t>
        </w:r>
      </w:ins>
    </w:p>
    <w:p w14:paraId="3CD80D9E" w14:textId="77777777" w:rsidR="00DE23FC" w:rsidRPr="00266D87" w:rsidRDefault="00DE23FC" w:rsidP="00DE23FC">
      <w:pPr>
        <w:pStyle w:val="Heading4"/>
        <w:rPr>
          <w:ins w:id="772" w:author="S4-210966_CR0007r2" w:date="2021-06-02T11:00:00Z"/>
          <w:rFonts w:eastAsia="Malgun Gothic"/>
        </w:rPr>
      </w:pPr>
      <w:bookmarkStart w:id="773" w:name="_Toc73529560"/>
      <w:bookmarkStart w:id="774" w:name="_Toc73530899"/>
      <w:bookmarkStart w:id="775" w:name="_Toc74859368"/>
      <w:ins w:id="776" w:author="S4-210966_CR0007r2" w:date="2021-06-02T11:00:00Z">
        <w:r w:rsidRPr="00266D87">
          <w:rPr>
            <w:rFonts w:eastAsia="Malgun Gothic"/>
          </w:rPr>
          <w:t>5.1.</w:t>
        </w:r>
        <w:r>
          <w:rPr>
            <w:rFonts w:eastAsia="Malgun Gothic"/>
          </w:rPr>
          <w:t>7</w:t>
        </w:r>
        <w:r w:rsidRPr="00266D87">
          <w:rPr>
            <w:rFonts w:eastAsia="Malgun Gothic"/>
          </w:rPr>
          <w:t>.10</w:t>
        </w:r>
        <w:r w:rsidRPr="00266D87">
          <w:rPr>
            <w:rFonts w:eastAsia="Malgun Gothic"/>
          </w:rPr>
          <w:tab/>
          <w:t>Omni-directional Projection Formats</w:t>
        </w:r>
        <w:bookmarkEnd w:id="773"/>
        <w:bookmarkEnd w:id="774"/>
        <w:bookmarkEnd w:id="775"/>
      </w:ins>
    </w:p>
    <w:p w14:paraId="478F4DE0" w14:textId="77777777" w:rsidR="00DE23FC" w:rsidRPr="00266D87" w:rsidRDefault="00DE23FC" w:rsidP="00DE23FC">
      <w:pPr>
        <w:pStyle w:val="B10"/>
        <w:ind w:left="0" w:firstLine="0"/>
        <w:rPr>
          <w:ins w:id="777" w:author="S4-210966_CR0007r2" w:date="2021-06-02T11:00:00Z"/>
        </w:rPr>
      </w:pPr>
      <w:ins w:id="778" w:author="S4-210966_CR0007r2" w:date="2021-06-02T11:00:00Z">
        <w:r>
          <w:rPr>
            <w:lang w:eastAsia="en-GB"/>
          </w:rPr>
          <w:t xml:space="preserve">Bitstreams </w:t>
        </w:r>
        <w:r w:rsidRPr="00266D87">
          <w:rPr>
            <w:lang w:eastAsia="en-GB"/>
          </w:rPr>
          <w:t xml:space="preserve">conforming to the </w:t>
        </w:r>
        <w:r w:rsidRPr="00266D87">
          <w:t xml:space="preserve">3GPP VR Main </w:t>
        </w:r>
        <w:r>
          <w:t xml:space="preserve">8K </w:t>
        </w:r>
        <w:r w:rsidRPr="00266D87">
          <w:t>H.265/HEVC Operation Point shall</w:t>
        </w:r>
        <w:r>
          <w:t xml:space="preserve"> satisfy the same requirements as those defined for </w:t>
        </w:r>
        <w:r w:rsidRPr="00266D87">
          <w:t>3GPP VR Main H.265/HEVC Operation Point</w:t>
        </w:r>
        <w:r>
          <w:t xml:space="preserve"> in clause 5.1.5.10.</w:t>
        </w:r>
      </w:ins>
    </w:p>
    <w:p w14:paraId="5DB86C45" w14:textId="77777777" w:rsidR="00DE23FC" w:rsidRPr="00266D87" w:rsidRDefault="00DE23FC" w:rsidP="00DE23FC">
      <w:pPr>
        <w:pStyle w:val="Heading4"/>
        <w:rPr>
          <w:ins w:id="779" w:author="S4-210966_CR0007r2" w:date="2021-06-02T11:00:00Z"/>
          <w:rFonts w:eastAsia="Malgun Gothic"/>
        </w:rPr>
      </w:pPr>
      <w:bookmarkStart w:id="780" w:name="_Toc73529561"/>
      <w:bookmarkStart w:id="781" w:name="_Toc73530900"/>
      <w:bookmarkStart w:id="782" w:name="_Toc74859369"/>
      <w:ins w:id="783" w:author="S4-210966_CR0007r2" w:date="2021-06-02T11:00:00Z">
        <w:r w:rsidRPr="00266D87">
          <w:rPr>
            <w:rFonts w:eastAsia="Malgun Gothic"/>
          </w:rPr>
          <w:t>5.1.</w:t>
        </w:r>
        <w:r>
          <w:rPr>
            <w:rFonts w:eastAsia="Malgun Gothic"/>
          </w:rPr>
          <w:t>7</w:t>
        </w:r>
        <w:r w:rsidRPr="00266D87">
          <w:rPr>
            <w:rFonts w:eastAsia="Malgun Gothic"/>
          </w:rPr>
          <w:t>.11</w:t>
        </w:r>
        <w:r w:rsidRPr="00266D87">
          <w:rPr>
            <w:rFonts w:eastAsia="Malgun Gothic"/>
          </w:rPr>
          <w:tab/>
          <w:t>Restricted Coverage</w:t>
        </w:r>
        <w:bookmarkEnd w:id="780"/>
        <w:bookmarkEnd w:id="781"/>
        <w:bookmarkEnd w:id="782"/>
      </w:ins>
    </w:p>
    <w:p w14:paraId="071E6C62" w14:textId="77777777" w:rsidR="00DE23FC" w:rsidRDefault="00DE23FC" w:rsidP="00DE23FC">
      <w:pPr>
        <w:rPr>
          <w:ins w:id="784" w:author="S4-210966_CR0007r2" w:date="2021-06-02T11:00:00Z"/>
        </w:rPr>
      </w:pPr>
      <w:ins w:id="785" w:author="S4-210966_CR0007r2" w:date="2021-06-02T11:00:00Z">
        <w:r>
          <w:t xml:space="preserve">The same requirements as those defined for </w:t>
        </w:r>
        <w:r w:rsidRPr="00266D87">
          <w:t>3GPP VR Main H.265/HEVC Operation Point</w:t>
        </w:r>
        <w:r>
          <w:t xml:space="preserve"> in clause 5.1.5.11 apply.</w:t>
        </w:r>
      </w:ins>
    </w:p>
    <w:p w14:paraId="3530B2DC" w14:textId="77777777" w:rsidR="00DE23FC" w:rsidRDefault="00DE23FC" w:rsidP="00DE23FC">
      <w:pPr>
        <w:rPr>
          <w:ins w:id="786" w:author="S4-210966_CR0007r2" w:date="2021-06-02T11:00:00Z"/>
        </w:rPr>
      </w:pPr>
      <w:ins w:id="787" w:author="S4-210966_CR0007r2" w:date="2021-06-02T11:00:00Z">
        <w:r>
          <w:t xml:space="preserve">However, the </w:t>
        </w:r>
        <w:r w:rsidRPr="0071627C">
          <w:t xml:space="preserve">region-wise packing SEI message (payloadType equal to 155) </w:t>
        </w:r>
        <w:r>
          <w:t xml:space="preserve">shall only be used for restricted coverage signalling (in contrast to </w:t>
        </w:r>
        <w:r w:rsidRPr="00266D87">
          <w:t>3GPP VR Main H.265/HEVC Operation Poin</w:t>
        </w:r>
        <w:r>
          <w:t xml:space="preserve">t, where region-wise packing SEI message is used for signalling both restricted coverage and viewport-optimized content). </w:t>
        </w:r>
      </w:ins>
    </w:p>
    <w:p w14:paraId="284A71CC" w14:textId="77777777" w:rsidR="00DE23FC" w:rsidRDefault="00DE23FC" w:rsidP="00DE23FC">
      <w:pPr>
        <w:rPr>
          <w:ins w:id="788" w:author="S4-210966_CR0007r2" w:date="2021-06-02T11:00:00Z"/>
          <w:lang w:eastAsia="en-GB"/>
        </w:rPr>
      </w:pPr>
      <w:ins w:id="789" w:author="S4-210966_CR0007r2" w:date="2021-06-02T11:00:00Z">
        <w:r w:rsidRPr="00D971F8">
          <w:t>When the video does not cover the entire sphere, for each picture, there shall be a region-wise packing SEI message present in the bitstream that applies to the picture</w:t>
        </w:r>
        <w:r>
          <w:t xml:space="preserve">. </w:t>
        </w:r>
        <w:r>
          <w:rPr>
            <w:lang w:eastAsia="en-GB"/>
          </w:rPr>
          <w:t>Furthermore,</w:t>
        </w:r>
        <w:r>
          <w:t xml:space="preserve"> the following restrictions apply:</w:t>
        </w:r>
        <w:r w:rsidRPr="00D971F8">
          <w:t xml:space="preserve"> </w:t>
        </w:r>
      </w:ins>
    </w:p>
    <w:p w14:paraId="4AFC6AB6" w14:textId="77777777" w:rsidR="00DE23FC" w:rsidRDefault="00DE23FC" w:rsidP="00DE23FC">
      <w:pPr>
        <w:numPr>
          <w:ilvl w:val="0"/>
          <w:numId w:val="25"/>
        </w:numPr>
        <w:overflowPunct/>
        <w:autoSpaceDE/>
        <w:autoSpaceDN/>
        <w:adjustRightInd/>
        <w:textAlignment w:val="auto"/>
        <w:rPr>
          <w:ins w:id="790" w:author="S4-210966_CR0007r2" w:date="2021-06-02T11:00:00Z"/>
          <w:lang w:eastAsia="en-GB"/>
        </w:rPr>
      </w:pPr>
      <w:bookmarkStart w:id="791" w:name="_Hlk63433898"/>
      <w:ins w:id="792" w:author="S4-210966_CR0007r2" w:date="2021-06-02T11:00:00Z">
        <w:r w:rsidRPr="009D0274">
          <w:rPr>
            <w:rFonts w:ascii="Courier New" w:hAnsi="Courier New" w:cs="Courier New"/>
          </w:rPr>
          <w:t>n</w:t>
        </w:r>
        <w:r w:rsidRPr="00756EAC">
          <w:rPr>
            <w:rFonts w:ascii="Courier New" w:hAnsi="Courier New" w:cs="Courier New"/>
          </w:rPr>
          <w:t>um_</w:t>
        </w:r>
        <w:r>
          <w:rPr>
            <w:rFonts w:ascii="Courier New" w:hAnsi="Courier New" w:cs="Courier New"/>
          </w:rPr>
          <w:t>packed_</w:t>
        </w:r>
        <w:r w:rsidRPr="00756EAC">
          <w:rPr>
            <w:rFonts w:ascii="Courier New" w:hAnsi="Courier New" w:cs="Courier New"/>
          </w:rPr>
          <w:t>regions</w:t>
        </w:r>
        <w:r>
          <w:t xml:space="preserve"> shall be set to 1.</w:t>
        </w:r>
      </w:ins>
    </w:p>
    <w:p w14:paraId="5096AC85" w14:textId="77777777" w:rsidR="00DE23FC" w:rsidRDefault="00DE23FC" w:rsidP="00DE23FC">
      <w:pPr>
        <w:numPr>
          <w:ilvl w:val="0"/>
          <w:numId w:val="25"/>
        </w:numPr>
        <w:overflowPunct/>
        <w:autoSpaceDE/>
        <w:autoSpaceDN/>
        <w:adjustRightInd/>
        <w:textAlignment w:val="auto"/>
        <w:rPr>
          <w:ins w:id="793" w:author="S4-210966_CR0007r2" w:date="2021-06-02T11:00:00Z"/>
          <w:lang w:eastAsia="en-GB"/>
        </w:rPr>
      </w:pPr>
      <w:ins w:id="794" w:author="S4-210966_CR0007r2" w:date="2021-06-02T11:00:00Z">
        <w:r w:rsidRPr="004805C0">
          <w:rPr>
            <w:rFonts w:ascii="Courier New" w:hAnsi="Courier New" w:cs="Courier New"/>
            <w:lang w:eastAsia="en-GB"/>
            <w:rPrChange w:id="795" w:author="Oyman, Ozgur" w:date="2021-02-08T23:09:00Z">
              <w:rPr>
                <w:lang w:eastAsia="en-GB"/>
              </w:rPr>
            </w:rPrChange>
          </w:rPr>
          <w:t>rwp_guard_band_flag[0]</w:t>
        </w:r>
        <w:r>
          <w:rPr>
            <w:lang w:eastAsia="en-GB"/>
          </w:rPr>
          <w:t xml:space="preserve"> shall be equal to 0.</w:t>
        </w:r>
      </w:ins>
    </w:p>
    <w:p w14:paraId="3F655371" w14:textId="77777777" w:rsidR="00DE23FC" w:rsidRDefault="00DE23FC" w:rsidP="00DE23FC">
      <w:pPr>
        <w:numPr>
          <w:ilvl w:val="0"/>
          <w:numId w:val="25"/>
        </w:numPr>
        <w:overflowPunct/>
        <w:autoSpaceDE/>
        <w:autoSpaceDN/>
        <w:adjustRightInd/>
        <w:textAlignment w:val="auto"/>
        <w:rPr>
          <w:ins w:id="796" w:author="S4-210966_CR0007r2" w:date="2021-06-02T11:00:00Z"/>
          <w:lang w:eastAsia="en-GB"/>
        </w:rPr>
      </w:pPr>
      <w:ins w:id="797" w:author="S4-210966_CR0007r2" w:date="2021-06-02T11:00:00Z">
        <w:r w:rsidRPr="004805C0">
          <w:rPr>
            <w:rFonts w:ascii="Courier New" w:hAnsi="Courier New" w:cs="Courier New"/>
            <w:lang w:eastAsia="en-GB"/>
            <w:rPrChange w:id="798" w:author="Oyman, Ozgur" w:date="2021-02-08T23:09:00Z">
              <w:rPr>
                <w:lang w:eastAsia="en-GB"/>
              </w:rPr>
            </w:rPrChange>
          </w:rPr>
          <w:t>rwp_transform_type[0]</w:t>
        </w:r>
        <w:r>
          <w:rPr>
            <w:lang w:eastAsia="en-GB"/>
          </w:rPr>
          <w:t xml:space="preserve"> shall be equal to 0.</w:t>
        </w:r>
      </w:ins>
    </w:p>
    <w:p w14:paraId="2D3EE9D2" w14:textId="77777777" w:rsidR="00DE23FC" w:rsidRDefault="00DE23FC" w:rsidP="00DE23FC">
      <w:pPr>
        <w:numPr>
          <w:ilvl w:val="0"/>
          <w:numId w:val="25"/>
        </w:numPr>
        <w:overflowPunct/>
        <w:autoSpaceDE/>
        <w:autoSpaceDN/>
        <w:adjustRightInd/>
        <w:textAlignment w:val="auto"/>
        <w:rPr>
          <w:ins w:id="799" w:author="S4-210966_CR0007r2" w:date="2021-06-02T11:00:00Z"/>
          <w:lang w:eastAsia="en-GB"/>
        </w:rPr>
      </w:pPr>
      <w:ins w:id="800" w:author="S4-210966_CR0007r2" w:date="2021-06-02T11:00:00Z">
        <w:r w:rsidRPr="004805C0">
          <w:rPr>
            <w:lang w:eastAsia="en-GB"/>
          </w:rPr>
          <w:t xml:space="preserve">The value of </w:t>
        </w:r>
        <w:r w:rsidRPr="0002055A">
          <w:rPr>
            <w:rFonts w:ascii="Courier New" w:hAnsi="Courier New" w:cs="Courier New"/>
            <w:lang w:eastAsia="en-GB"/>
            <w:rPrChange w:id="801" w:author="Oyman, Ozgur" w:date="2021-02-08T23:16:00Z">
              <w:rPr>
                <w:lang w:eastAsia="en-GB"/>
              </w:rPr>
            </w:rPrChange>
          </w:rPr>
          <w:t>packed_region_width[0]</w:t>
        </w:r>
        <w:r w:rsidRPr="004805C0">
          <w:rPr>
            <w:lang w:eastAsia="en-GB"/>
          </w:rPr>
          <w:t xml:space="preserve"> shall be equal to </w:t>
        </w:r>
        <w:r w:rsidRPr="0002055A">
          <w:rPr>
            <w:rFonts w:ascii="Courier New" w:hAnsi="Courier New" w:cs="Courier New"/>
            <w:lang w:eastAsia="en-GB"/>
            <w:rPrChange w:id="802" w:author="Oyman, Ozgur" w:date="2021-02-08T23:16:00Z">
              <w:rPr>
                <w:lang w:eastAsia="en-GB"/>
              </w:rPr>
            </w:rPrChange>
          </w:rPr>
          <w:t>proj_region_width[0]</w:t>
        </w:r>
        <w:r w:rsidRPr="0002055A">
          <w:rPr>
            <w:lang w:eastAsia="en-GB"/>
          </w:rPr>
          <w:t>.</w:t>
        </w:r>
      </w:ins>
    </w:p>
    <w:p w14:paraId="619CF9F9" w14:textId="77777777" w:rsidR="00DE23FC" w:rsidRDefault="00DE23FC">
      <w:pPr>
        <w:numPr>
          <w:ilvl w:val="0"/>
          <w:numId w:val="25"/>
        </w:numPr>
        <w:overflowPunct/>
        <w:autoSpaceDE/>
        <w:autoSpaceDN/>
        <w:adjustRightInd/>
        <w:textAlignment w:val="auto"/>
        <w:rPr>
          <w:ins w:id="803" w:author="S4-210966_CR0007r2" w:date="2021-06-02T11:00:00Z"/>
          <w:lang w:eastAsia="en-GB"/>
        </w:rPr>
        <w:pPrChange w:id="804" w:author="Oyman, Ozgur" w:date="2021-02-05T16:11:00Z">
          <w:pPr/>
        </w:pPrChange>
      </w:pPr>
      <w:ins w:id="805" w:author="S4-210966_CR0007r2" w:date="2021-06-02T11:00:00Z">
        <w:r w:rsidRPr="004805C0">
          <w:rPr>
            <w:lang w:eastAsia="en-GB"/>
          </w:rPr>
          <w:t xml:space="preserve">The value of </w:t>
        </w:r>
        <w:r w:rsidRPr="0002055A">
          <w:rPr>
            <w:rFonts w:ascii="Courier New" w:hAnsi="Courier New" w:cs="Courier New"/>
            <w:lang w:eastAsia="en-GB"/>
            <w:rPrChange w:id="806" w:author="Oyman, Ozgur" w:date="2021-02-08T23:17:00Z">
              <w:rPr>
                <w:lang w:eastAsia="en-GB"/>
              </w:rPr>
            </w:rPrChange>
          </w:rPr>
          <w:t>packed_region_height[0]</w:t>
        </w:r>
        <w:r w:rsidRPr="004805C0">
          <w:rPr>
            <w:lang w:eastAsia="en-GB"/>
          </w:rPr>
          <w:t xml:space="preserve"> shall be equal to </w:t>
        </w:r>
        <w:r w:rsidRPr="0002055A">
          <w:rPr>
            <w:rFonts w:ascii="Courier New" w:hAnsi="Courier New" w:cs="Courier New"/>
            <w:lang w:eastAsia="en-GB"/>
            <w:rPrChange w:id="807" w:author="Oyman, Ozgur" w:date="2021-02-08T23:16:00Z">
              <w:rPr>
                <w:lang w:eastAsia="en-GB"/>
              </w:rPr>
            </w:rPrChange>
          </w:rPr>
          <w:t>proj_region_height[0]</w:t>
        </w:r>
        <w:r w:rsidRPr="0002055A">
          <w:rPr>
            <w:lang w:eastAsia="en-GB"/>
          </w:rPr>
          <w:t>.</w:t>
        </w:r>
      </w:ins>
    </w:p>
    <w:p w14:paraId="5E2EB9BF" w14:textId="77777777" w:rsidR="00DE23FC" w:rsidRPr="00266D87" w:rsidRDefault="00DE23FC" w:rsidP="00DE23FC">
      <w:pPr>
        <w:pStyle w:val="Heading4"/>
        <w:rPr>
          <w:ins w:id="808" w:author="S4-210966_CR0007r2" w:date="2021-06-02T11:00:00Z"/>
          <w:rFonts w:eastAsia="Malgun Gothic"/>
        </w:rPr>
      </w:pPr>
      <w:bookmarkStart w:id="809" w:name="_Toc73529562"/>
      <w:bookmarkStart w:id="810" w:name="_Toc73530901"/>
      <w:bookmarkStart w:id="811" w:name="_Toc74859370"/>
      <w:bookmarkEnd w:id="791"/>
      <w:ins w:id="812" w:author="S4-210966_CR0007r2" w:date="2021-06-02T11:00:00Z">
        <w:r w:rsidRPr="00266D87">
          <w:rPr>
            <w:rFonts w:eastAsia="Malgun Gothic"/>
          </w:rPr>
          <w:t>5.1.</w:t>
        </w:r>
        <w:r>
          <w:rPr>
            <w:rFonts w:eastAsia="Malgun Gothic"/>
          </w:rPr>
          <w:t>7</w:t>
        </w:r>
        <w:r w:rsidRPr="00266D87">
          <w:rPr>
            <w:rFonts w:eastAsia="Malgun Gothic"/>
          </w:rPr>
          <w:t>.1</w:t>
        </w:r>
        <w:r>
          <w:rPr>
            <w:rFonts w:eastAsia="Malgun Gothic"/>
          </w:rPr>
          <w:t>2</w:t>
        </w:r>
        <w:r w:rsidRPr="00266D87">
          <w:rPr>
            <w:rFonts w:eastAsia="Malgun Gothic"/>
          </w:rPr>
          <w:tab/>
          <w:t>Frame packing arrangement</w:t>
        </w:r>
        <w:bookmarkEnd w:id="809"/>
        <w:bookmarkEnd w:id="810"/>
        <w:bookmarkEnd w:id="811"/>
      </w:ins>
    </w:p>
    <w:p w14:paraId="5A9E91D3" w14:textId="3FB63FF0" w:rsidR="00DE23FC" w:rsidRDefault="00DE23FC" w:rsidP="00DE23FC">
      <w:pPr>
        <w:rPr>
          <w:ins w:id="813" w:author="S4-210966_CR0007r2" w:date="2021-06-02T11:01:00Z"/>
        </w:rPr>
      </w:pPr>
      <w:ins w:id="814" w:author="S4-210966_CR0007r2" w:date="2021-06-02T11:00:00Z">
        <w:r w:rsidRPr="00266D87">
          <w:rPr>
            <w:lang w:eastAsia="en-GB"/>
          </w:rPr>
          <w:t>Bitstream</w:t>
        </w:r>
        <w:r>
          <w:rPr>
            <w:lang w:eastAsia="en-GB"/>
          </w:rPr>
          <w:t>s</w:t>
        </w:r>
        <w:r w:rsidRPr="00266D87">
          <w:rPr>
            <w:lang w:eastAsia="en-GB"/>
          </w:rPr>
          <w:t xml:space="preserve"> </w:t>
        </w:r>
        <w:r>
          <w:rPr>
            <w:lang w:eastAsia="en-GB"/>
          </w:rPr>
          <w:t xml:space="preserve">and receivers </w:t>
        </w:r>
        <w:r w:rsidRPr="00266D87">
          <w:rPr>
            <w:lang w:eastAsia="en-GB"/>
          </w:rPr>
          <w:t xml:space="preserve">conforming to the </w:t>
        </w:r>
        <w:r w:rsidRPr="00266D87">
          <w:t xml:space="preserve">3GPP VR Main </w:t>
        </w:r>
        <w:r>
          <w:t xml:space="preserve">8K </w:t>
        </w:r>
        <w:r w:rsidRPr="00266D87">
          <w:t>H.265/HEVC Operation Point shall</w:t>
        </w:r>
        <w:r>
          <w:t xml:space="preserve"> satisfy the same requirements as those defined for </w:t>
        </w:r>
        <w:r w:rsidRPr="00266D87">
          <w:t>3GPP VR Main H.265/HEVC Operation Point</w:t>
        </w:r>
        <w:r>
          <w:t xml:space="preserve"> in clause 5.1.5.13.</w:t>
        </w:r>
      </w:ins>
    </w:p>
    <w:p w14:paraId="54FF0D9C" w14:textId="77777777" w:rsidR="00DE23FC" w:rsidRPr="00266D87" w:rsidRDefault="00DE23FC" w:rsidP="00DE23FC">
      <w:pPr>
        <w:pStyle w:val="Heading4"/>
        <w:rPr>
          <w:ins w:id="815" w:author="S4-210966_CR0007r2" w:date="2021-06-02T11:01:00Z"/>
          <w:rFonts w:eastAsia="Malgun Gothic"/>
        </w:rPr>
      </w:pPr>
      <w:bookmarkStart w:id="816" w:name="_Toc73529563"/>
      <w:bookmarkStart w:id="817" w:name="_Toc73530902"/>
      <w:bookmarkStart w:id="818" w:name="_Toc74859371"/>
      <w:ins w:id="819" w:author="S4-210966_CR0007r2" w:date="2021-06-02T11:01:00Z">
        <w:r w:rsidRPr="00266D87">
          <w:rPr>
            <w:rFonts w:eastAsia="Malgun Gothic"/>
          </w:rPr>
          <w:t>5.1.</w:t>
        </w:r>
        <w:r>
          <w:rPr>
            <w:rFonts w:eastAsia="Malgun Gothic"/>
          </w:rPr>
          <w:t>7</w:t>
        </w:r>
        <w:r w:rsidRPr="00266D87">
          <w:rPr>
            <w:rFonts w:eastAsia="Malgun Gothic"/>
          </w:rPr>
          <w:t>.1</w:t>
        </w:r>
        <w:r>
          <w:rPr>
            <w:rFonts w:eastAsia="Malgun Gothic"/>
          </w:rPr>
          <w:t>3</w:t>
        </w:r>
        <w:r w:rsidRPr="00266D87">
          <w:rPr>
            <w:rFonts w:eastAsia="Malgun Gothic"/>
          </w:rPr>
          <w:tab/>
          <w:t>Other VR Metadata</w:t>
        </w:r>
        <w:bookmarkEnd w:id="816"/>
        <w:bookmarkEnd w:id="817"/>
        <w:bookmarkEnd w:id="818"/>
      </w:ins>
    </w:p>
    <w:p w14:paraId="57B9FE99" w14:textId="77777777" w:rsidR="00DE23FC" w:rsidRPr="00266D87" w:rsidRDefault="00DE23FC" w:rsidP="00DE23FC">
      <w:pPr>
        <w:rPr>
          <w:ins w:id="820" w:author="S4-210966_CR0007r2" w:date="2021-06-02T11:01:00Z"/>
          <w:rFonts w:eastAsia="Malgun Gothic"/>
        </w:rPr>
      </w:pPr>
      <w:ins w:id="821" w:author="S4-210966_CR0007r2" w:date="2021-06-02T11:01:00Z">
        <w:r w:rsidRPr="00266D87">
          <w:rPr>
            <w:lang w:eastAsia="en-GB"/>
          </w:rPr>
          <w:t xml:space="preserve">For a Bitstream conforming to the </w:t>
        </w:r>
        <w:r w:rsidRPr="00266D87">
          <w:t xml:space="preserve">3GPP VR Main </w:t>
        </w:r>
        <w:r>
          <w:t xml:space="preserve">8K </w:t>
        </w:r>
        <w:r w:rsidRPr="00266D87">
          <w:t>H.265/HEVC Operation Point:</w:t>
        </w:r>
      </w:ins>
    </w:p>
    <w:p w14:paraId="15692720" w14:textId="77777777" w:rsidR="00DE23FC" w:rsidRPr="00266D87" w:rsidRDefault="00DE23FC" w:rsidP="00DE23FC">
      <w:pPr>
        <w:pStyle w:val="B10"/>
        <w:rPr>
          <w:ins w:id="822" w:author="S4-210966_CR0007r2" w:date="2021-06-02T11:01:00Z"/>
          <w:b/>
        </w:rPr>
      </w:pPr>
      <w:ins w:id="823" w:author="S4-210966_CR0007r2" w:date="2021-06-02T11:01:00Z">
        <w:r w:rsidRPr="00266D87">
          <w:t>-</w:t>
        </w:r>
        <w:r w:rsidRPr="00266D87">
          <w:tab/>
          <w:t>the equirectangular projection SEI message (</w:t>
        </w:r>
        <w:r w:rsidRPr="00266D87">
          <w:rPr>
            <w:rFonts w:ascii="Courier New" w:hAnsi="Courier New" w:cs="Courier New"/>
          </w:rPr>
          <w:t>payloadType</w:t>
        </w:r>
        <w:r w:rsidRPr="00266D87">
          <w:t xml:space="preserve"> equal to 150) with </w:t>
        </w:r>
        <w:r w:rsidRPr="00266D87">
          <w:rPr>
            <w:rFonts w:ascii="Courier New" w:hAnsi="Courier New" w:cs="Courier New"/>
            <w:lang w:eastAsia="zh-CN"/>
          </w:rPr>
          <w:t>erp_guard_band_flag</w:t>
        </w:r>
        <w:r w:rsidRPr="00266D87">
          <w:rPr>
            <w:lang w:eastAsia="zh-CN"/>
          </w:rPr>
          <w:t xml:space="preserve"> not set to 0 shall not be present,</w:t>
        </w:r>
      </w:ins>
    </w:p>
    <w:p w14:paraId="7E0EAD8B" w14:textId="77777777" w:rsidR="00DE23FC" w:rsidRDefault="00DE23FC" w:rsidP="00DE23FC">
      <w:pPr>
        <w:pStyle w:val="B10"/>
        <w:rPr>
          <w:ins w:id="824" w:author="S4-210966_CR0007r2" w:date="2021-06-02T11:01:00Z"/>
          <w:szCs w:val="22"/>
        </w:rPr>
      </w:pPr>
      <w:ins w:id="825" w:author="S4-210966_CR0007r2" w:date="2021-06-02T11:01:00Z">
        <w:r w:rsidRPr="00266D87">
          <w:t>-</w:t>
        </w:r>
        <w:r w:rsidRPr="00266D87">
          <w:tab/>
          <w:t xml:space="preserve">the sphere rotation SEI message </w:t>
        </w:r>
        <w:r w:rsidRPr="00266D87">
          <w:rPr>
            <w:szCs w:val="22"/>
          </w:rPr>
          <w:t>(</w:t>
        </w:r>
        <w:r w:rsidRPr="00266D87">
          <w:rPr>
            <w:rFonts w:ascii="Courier New" w:hAnsi="Courier New" w:cs="Courier New"/>
            <w:szCs w:val="22"/>
          </w:rPr>
          <w:t>payloadType</w:t>
        </w:r>
        <w:r w:rsidRPr="00266D87">
          <w:rPr>
            <w:szCs w:val="22"/>
          </w:rPr>
          <w:t xml:space="preserve"> equal to 154) shall not be present</w:t>
        </w:r>
        <w:r>
          <w:rPr>
            <w:szCs w:val="22"/>
          </w:rPr>
          <w:t>.</w:t>
        </w:r>
      </w:ins>
    </w:p>
    <w:p w14:paraId="1424B32C" w14:textId="77777777" w:rsidR="00DE23FC" w:rsidRPr="00B26D04" w:rsidRDefault="00DE23FC" w:rsidP="00DE23FC">
      <w:pPr>
        <w:pStyle w:val="B10"/>
        <w:rPr>
          <w:ins w:id="826" w:author="S4-210966_CR0007r2" w:date="2021-06-02T11:01:00Z"/>
          <w:szCs w:val="22"/>
        </w:rPr>
      </w:pPr>
      <w:ins w:id="827" w:author="S4-210966_CR0007r2" w:date="2021-06-02T11:01:00Z">
        <w:r>
          <w:rPr>
            <w:szCs w:val="22"/>
          </w:rPr>
          <w:lastRenderedPageBreak/>
          <w:t>-</w:t>
        </w:r>
        <w:r>
          <w:rPr>
            <w:szCs w:val="22"/>
          </w:rPr>
          <w:tab/>
          <w:t xml:space="preserve">the region-wise packing SEI message </w:t>
        </w:r>
        <w:r w:rsidRPr="00266D87">
          <w:rPr>
            <w:szCs w:val="22"/>
          </w:rPr>
          <w:t>(</w:t>
        </w:r>
        <w:r w:rsidRPr="00266D87">
          <w:rPr>
            <w:rFonts w:ascii="Courier New" w:hAnsi="Courier New" w:cs="Courier New"/>
            <w:szCs w:val="22"/>
          </w:rPr>
          <w:t>payloadType</w:t>
        </w:r>
        <w:r w:rsidRPr="00266D87">
          <w:rPr>
            <w:szCs w:val="22"/>
          </w:rPr>
          <w:t xml:space="preserve"> equal to 15</w:t>
        </w:r>
        <w:r>
          <w:rPr>
            <w:szCs w:val="22"/>
          </w:rPr>
          <w:t>5</w:t>
        </w:r>
        <w:r w:rsidRPr="00266D87">
          <w:rPr>
            <w:szCs w:val="22"/>
          </w:rPr>
          <w:t xml:space="preserve">) </w:t>
        </w:r>
        <w:r>
          <w:rPr>
            <w:szCs w:val="22"/>
          </w:rPr>
          <w:t xml:space="preserve">not conforming to the restrictions stated in clause 5.1.7.11 </w:t>
        </w:r>
        <w:r w:rsidRPr="00257A0C">
          <w:rPr>
            <w:szCs w:val="22"/>
          </w:rPr>
          <w:t>shall not be present.</w:t>
        </w:r>
      </w:ins>
    </w:p>
    <w:p w14:paraId="5EFA5442" w14:textId="77777777" w:rsidR="00DE23FC" w:rsidRPr="00266D87" w:rsidRDefault="00DE23FC" w:rsidP="00DE23FC">
      <w:pPr>
        <w:pStyle w:val="Heading4"/>
        <w:rPr>
          <w:ins w:id="828" w:author="S4-210966_CR0007r2" w:date="2021-06-02T11:01:00Z"/>
          <w:rFonts w:eastAsia="Malgun Gothic"/>
        </w:rPr>
      </w:pPr>
      <w:bookmarkStart w:id="829" w:name="_Toc73529564"/>
      <w:bookmarkStart w:id="830" w:name="_Toc73530903"/>
      <w:bookmarkStart w:id="831" w:name="_Toc74859372"/>
      <w:ins w:id="832" w:author="S4-210966_CR0007r2" w:date="2021-06-02T11:01:00Z">
        <w:r w:rsidRPr="00266D87">
          <w:rPr>
            <w:rFonts w:eastAsia="Malgun Gothic"/>
          </w:rPr>
          <w:t>5.1.</w:t>
        </w:r>
        <w:r>
          <w:rPr>
            <w:rFonts w:eastAsia="Malgun Gothic"/>
          </w:rPr>
          <w:t>7</w:t>
        </w:r>
        <w:r w:rsidRPr="00266D87">
          <w:rPr>
            <w:rFonts w:eastAsia="Malgun Gothic"/>
          </w:rPr>
          <w:t>.1</w:t>
        </w:r>
        <w:r>
          <w:rPr>
            <w:rFonts w:eastAsia="Malgun Gothic"/>
          </w:rPr>
          <w:t>4</w:t>
        </w:r>
        <w:r w:rsidRPr="00266D87">
          <w:rPr>
            <w:rFonts w:eastAsia="Malgun Gothic"/>
          </w:rPr>
          <w:tab/>
          <w:t>Receiver Compatibility</w:t>
        </w:r>
        <w:bookmarkEnd w:id="829"/>
        <w:bookmarkEnd w:id="830"/>
        <w:bookmarkEnd w:id="831"/>
      </w:ins>
    </w:p>
    <w:p w14:paraId="4DBFAFC1" w14:textId="75F17625" w:rsidR="00DE23FC" w:rsidRPr="00266D87" w:rsidDel="00544DBD" w:rsidRDefault="00DE23FC" w:rsidP="00DE23FC">
      <w:pPr>
        <w:rPr>
          <w:ins w:id="833" w:author="S4-210966_CR0007r2" w:date="2021-06-02T10:56:00Z"/>
          <w:del w:id="834" w:author="S4-210869_CR0009" w:date="2021-06-02T17:26:00Z"/>
        </w:rPr>
      </w:pPr>
      <w:ins w:id="835" w:author="S4-210966_CR0007r2" w:date="2021-06-02T11:01:00Z">
        <w:r w:rsidRPr="00266D87">
          <w:t xml:space="preserve">Receivers conforming to the 3GPP VR Main </w:t>
        </w:r>
        <w:r>
          <w:t xml:space="preserve">8K </w:t>
        </w:r>
        <w:r w:rsidRPr="00266D87">
          <w:t>H.265/HEVC Operation Point shall</w:t>
        </w:r>
        <w:r>
          <w:t xml:space="preserve"> satisfy the same requirements as those defined for </w:t>
        </w:r>
        <w:r w:rsidRPr="00266D87">
          <w:t>3GPP VR Main H.265/HEVC Operation Point</w:t>
        </w:r>
        <w:r>
          <w:t xml:space="preserve"> in clause 5.1.5.15.</w:t>
        </w:r>
      </w:ins>
      <w:ins w:id="836" w:author="S4-210869_CR0009" w:date="2021-06-02T17:26:00Z">
        <w:r w:rsidR="00544DBD">
          <w:t xml:space="preserve"> </w:t>
        </w:r>
      </w:ins>
    </w:p>
    <w:p w14:paraId="29099FB8" w14:textId="7A402DBE" w:rsidR="00DE23FC" w:rsidDel="00544DBD" w:rsidRDefault="00DE23FC">
      <w:pPr>
        <w:rPr>
          <w:ins w:id="837" w:author="S4-210966_CR0007r2" w:date="2021-06-02T10:56:00Z"/>
          <w:del w:id="838" w:author="S4-210869_CR0009" w:date="2021-06-02T17:26:00Z"/>
          <w:rFonts w:eastAsia="Malgun Gothic"/>
        </w:rPr>
        <w:pPrChange w:id="839" w:author="S4-210869_CR0009" w:date="2021-06-02T17:26:00Z">
          <w:pPr>
            <w:pStyle w:val="Heading2"/>
          </w:pPr>
        </w:pPrChange>
      </w:pPr>
    </w:p>
    <w:p w14:paraId="2C5F3DCB" w14:textId="1DBAF9B0" w:rsidR="00E836DA" w:rsidRPr="00AA2708" w:rsidRDefault="00E836DA" w:rsidP="00E836DA">
      <w:pPr>
        <w:pStyle w:val="Heading2"/>
        <w:rPr>
          <w:rFonts w:eastAsia="Malgun Gothic"/>
        </w:rPr>
      </w:pPr>
      <w:bookmarkStart w:id="840" w:name="_Toc73529565"/>
      <w:bookmarkStart w:id="841" w:name="_Toc73530904"/>
      <w:bookmarkStart w:id="842" w:name="_Toc74859373"/>
      <w:r w:rsidRPr="00AA2708">
        <w:rPr>
          <w:rFonts w:eastAsia="Malgun Gothic"/>
        </w:rPr>
        <w:t>5.2</w:t>
      </w:r>
      <w:r w:rsidRPr="00AA2708">
        <w:rPr>
          <w:rFonts w:eastAsia="Malgun Gothic"/>
        </w:rPr>
        <w:tab/>
        <w:t>Video Media Profiles</w:t>
      </w:r>
      <w:bookmarkEnd w:id="585"/>
      <w:bookmarkEnd w:id="586"/>
      <w:bookmarkEnd w:id="840"/>
      <w:bookmarkEnd w:id="841"/>
      <w:bookmarkEnd w:id="842"/>
    </w:p>
    <w:p w14:paraId="5CD26C56" w14:textId="77777777" w:rsidR="00E836DA" w:rsidRPr="00AA2708" w:rsidRDefault="00E836DA" w:rsidP="00E836DA">
      <w:pPr>
        <w:pStyle w:val="Heading3"/>
        <w:rPr>
          <w:rFonts w:eastAsia="Malgun Gothic"/>
        </w:rPr>
      </w:pPr>
      <w:bookmarkStart w:id="843" w:name="_Toc19383225"/>
      <w:bookmarkStart w:id="844" w:name="_Toc36232143"/>
      <w:bookmarkStart w:id="845" w:name="_Toc73529566"/>
      <w:bookmarkStart w:id="846" w:name="_Toc73530905"/>
      <w:bookmarkStart w:id="847" w:name="_Toc74859374"/>
      <w:r w:rsidRPr="00AA2708">
        <w:rPr>
          <w:rFonts w:eastAsia="Malgun Gothic"/>
        </w:rPr>
        <w:t>5.2.1</w:t>
      </w:r>
      <w:r w:rsidRPr="00AA2708">
        <w:rPr>
          <w:rFonts w:eastAsia="Malgun Gothic"/>
        </w:rPr>
        <w:tab/>
        <w:t>Introduction and Overview</w:t>
      </w:r>
      <w:bookmarkEnd w:id="843"/>
      <w:bookmarkEnd w:id="844"/>
      <w:bookmarkEnd w:id="845"/>
      <w:bookmarkEnd w:id="846"/>
      <w:bookmarkEnd w:id="847"/>
    </w:p>
    <w:p w14:paraId="0F93060C" w14:textId="77777777" w:rsidR="00E836DA" w:rsidRPr="00AA2708" w:rsidRDefault="00E836DA" w:rsidP="00E836DA">
      <w:pPr>
        <w:rPr>
          <w:rFonts w:eastAsia="Malgun Gothic"/>
        </w:rPr>
      </w:pPr>
      <w:r w:rsidRPr="00AA2708">
        <w:t>This clause defines the media profiles for video. Media profiles include specification on the following:</w:t>
      </w:r>
    </w:p>
    <w:p w14:paraId="165BB5EE" w14:textId="77777777" w:rsidR="00E836DA" w:rsidRPr="0031473F" w:rsidRDefault="00E836DA" w:rsidP="00E836DA">
      <w:pPr>
        <w:pStyle w:val="B10"/>
      </w:pPr>
      <w:r w:rsidRPr="00AA2708">
        <w:t>-</w:t>
      </w:r>
      <w:r w:rsidRPr="00AA2708">
        <w:tab/>
        <w:t>Elementary stream constraints based on the video operation points defined in clau</w:t>
      </w:r>
      <w:r w:rsidRPr="0031473F">
        <w:t>se 5.1.</w:t>
      </w:r>
    </w:p>
    <w:p w14:paraId="575F2E72" w14:textId="77777777" w:rsidR="00E836DA" w:rsidRPr="00B20DCE" w:rsidRDefault="00E836DA" w:rsidP="00A420D4">
      <w:pPr>
        <w:pStyle w:val="B10"/>
      </w:pPr>
      <w:r w:rsidRPr="00B20DCE">
        <w:t>-</w:t>
      </w:r>
      <w:r w:rsidRPr="00B20DCE">
        <w:tab/>
        <w:t>File format encapsulation constraints and signalling including capability signalling. The defines to a 3GPP VR Track as defined above.</w:t>
      </w:r>
    </w:p>
    <w:p w14:paraId="7985B416" w14:textId="77777777" w:rsidR="00E836DA" w:rsidRPr="00AA2708" w:rsidRDefault="00E836DA" w:rsidP="00E836DA">
      <w:pPr>
        <w:pStyle w:val="B10"/>
      </w:pPr>
      <w:r w:rsidRPr="00AA2708">
        <w:t>-</w:t>
      </w:r>
      <w:r w:rsidRPr="00AA2708">
        <w:tab/>
        <w:t>DASH Adaptation Set constraints and signalling including capability signalling. This defines a DASH content format profile.</w:t>
      </w:r>
    </w:p>
    <w:p w14:paraId="195AA6AE" w14:textId="77777777" w:rsidR="00E836DA" w:rsidRPr="00AA2708" w:rsidRDefault="00E836DA" w:rsidP="00E836DA">
      <w:r w:rsidRPr="00AA2708">
        <w:t>Table 5.2-1 provides an overview of the Media Profiles in defined in the remainder of clause 5.3.2.</w:t>
      </w:r>
    </w:p>
    <w:p w14:paraId="45B93043" w14:textId="77777777" w:rsidR="00E836DA" w:rsidRPr="00AA2708" w:rsidRDefault="00E836DA" w:rsidP="00E836DA">
      <w:pPr>
        <w:pStyle w:val="TH"/>
      </w:pPr>
      <w:r w:rsidRPr="00AA2708">
        <w:t>Table 5.2-1 Video Media Profil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8"/>
        <w:gridCol w:w="1984"/>
        <w:gridCol w:w="1559"/>
        <w:gridCol w:w="4644"/>
      </w:tblGrid>
      <w:tr w:rsidR="00E836DA" w:rsidRPr="00AA2708" w14:paraId="15CBF368" w14:textId="77777777" w:rsidTr="00A420D4">
        <w:trPr>
          <w:jc w:val="center"/>
        </w:trPr>
        <w:tc>
          <w:tcPr>
            <w:tcW w:w="1668" w:type="dxa"/>
            <w:tcBorders>
              <w:top w:val="single" w:sz="4" w:space="0" w:color="auto"/>
              <w:left w:val="single" w:sz="4" w:space="0" w:color="auto"/>
              <w:bottom w:val="single" w:sz="4" w:space="0" w:color="auto"/>
              <w:right w:val="single" w:sz="4" w:space="0" w:color="auto"/>
            </w:tcBorders>
            <w:shd w:val="clear" w:color="auto" w:fill="D9D9D9"/>
            <w:hideMark/>
          </w:tcPr>
          <w:p w14:paraId="6C7D4604" w14:textId="77777777" w:rsidR="00E836DA" w:rsidRPr="00AA2708" w:rsidRDefault="00E836DA">
            <w:pPr>
              <w:pStyle w:val="TAH"/>
              <w:keepNext w:val="0"/>
              <w:keepLines w:val="0"/>
            </w:pPr>
            <w:r w:rsidRPr="00AA2708">
              <w:t>Media Profile</w:t>
            </w:r>
          </w:p>
        </w:tc>
        <w:tc>
          <w:tcPr>
            <w:tcW w:w="1984" w:type="dxa"/>
            <w:tcBorders>
              <w:top w:val="single" w:sz="4" w:space="0" w:color="auto"/>
              <w:left w:val="single" w:sz="4" w:space="0" w:color="auto"/>
              <w:bottom w:val="single" w:sz="4" w:space="0" w:color="auto"/>
              <w:right w:val="single" w:sz="4" w:space="0" w:color="auto"/>
            </w:tcBorders>
            <w:shd w:val="clear" w:color="auto" w:fill="D9D9D9"/>
            <w:hideMark/>
          </w:tcPr>
          <w:p w14:paraId="1CF3F2D4" w14:textId="77777777" w:rsidR="00E836DA" w:rsidRPr="00AA2708" w:rsidRDefault="00E836DA">
            <w:pPr>
              <w:pStyle w:val="TAH"/>
              <w:keepNext w:val="0"/>
              <w:keepLines w:val="0"/>
            </w:pPr>
            <w:r w:rsidRPr="00AA2708">
              <w:t>Operation Point</w:t>
            </w:r>
          </w:p>
        </w:tc>
        <w:tc>
          <w:tcPr>
            <w:tcW w:w="1559" w:type="dxa"/>
            <w:tcBorders>
              <w:top w:val="single" w:sz="4" w:space="0" w:color="auto"/>
              <w:left w:val="single" w:sz="4" w:space="0" w:color="auto"/>
              <w:bottom w:val="single" w:sz="4" w:space="0" w:color="auto"/>
              <w:right w:val="single" w:sz="4" w:space="0" w:color="auto"/>
            </w:tcBorders>
            <w:shd w:val="clear" w:color="auto" w:fill="D9D9D9"/>
            <w:hideMark/>
          </w:tcPr>
          <w:p w14:paraId="55B76DBB" w14:textId="77777777" w:rsidR="00E836DA" w:rsidRPr="00AA2708" w:rsidRDefault="00E836DA">
            <w:pPr>
              <w:pStyle w:val="TAH"/>
              <w:keepNext w:val="0"/>
              <w:keepLines w:val="0"/>
            </w:pPr>
            <w:r w:rsidRPr="00AA2708">
              <w:t>Sample Entry</w:t>
            </w:r>
          </w:p>
        </w:tc>
        <w:tc>
          <w:tcPr>
            <w:tcW w:w="4644" w:type="dxa"/>
            <w:tcBorders>
              <w:top w:val="single" w:sz="4" w:space="0" w:color="auto"/>
              <w:left w:val="single" w:sz="4" w:space="0" w:color="auto"/>
              <w:bottom w:val="single" w:sz="4" w:space="0" w:color="auto"/>
              <w:right w:val="single" w:sz="4" w:space="0" w:color="auto"/>
            </w:tcBorders>
            <w:shd w:val="clear" w:color="auto" w:fill="D9D9D9"/>
            <w:hideMark/>
          </w:tcPr>
          <w:p w14:paraId="78F97A0B" w14:textId="77777777" w:rsidR="00E836DA" w:rsidRPr="00AA2708" w:rsidRDefault="00E836DA">
            <w:pPr>
              <w:pStyle w:val="TAH"/>
              <w:keepNext w:val="0"/>
              <w:keepLines w:val="0"/>
            </w:pPr>
            <w:r w:rsidRPr="00AA2708">
              <w:t>DASH Integration</w:t>
            </w:r>
          </w:p>
        </w:tc>
      </w:tr>
      <w:tr w:rsidR="00E836DA" w:rsidRPr="00AA2708" w14:paraId="3AEF94F3" w14:textId="77777777" w:rsidTr="00E836DA">
        <w:trPr>
          <w:jc w:val="center"/>
        </w:trPr>
        <w:tc>
          <w:tcPr>
            <w:tcW w:w="1668" w:type="dxa"/>
            <w:tcBorders>
              <w:top w:val="single" w:sz="4" w:space="0" w:color="auto"/>
              <w:left w:val="single" w:sz="4" w:space="0" w:color="auto"/>
              <w:bottom w:val="single" w:sz="4" w:space="0" w:color="auto"/>
              <w:right w:val="single" w:sz="4" w:space="0" w:color="auto"/>
            </w:tcBorders>
          </w:tcPr>
          <w:p w14:paraId="4C45968D" w14:textId="77777777" w:rsidR="00E836DA" w:rsidRPr="00AA2708" w:rsidRDefault="00E836DA">
            <w:pPr>
              <w:pStyle w:val="TAL"/>
              <w:keepNext w:val="0"/>
              <w:keepLines w:val="0"/>
            </w:pPr>
            <w:r w:rsidRPr="00AA2708">
              <w:t>Basic Video</w:t>
            </w:r>
          </w:p>
          <w:p w14:paraId="24AD7AC9" w14:textId="77777777" w:rsidR="00E836DA" w:rsidRPr="00AA2708" w:rsidRDefault="00E836DA">
            <w:pPr>
              <w:pStyle w:val="TAL"/>
              <w:keepNext w:val="0"/>
              <w:keepLines w:val="0"/>
            </w:pPr>
          </w:p>
        </w:tc>
        <w:tc>
          <w:tcPr>
            <w:tcW w:w="1984" w:type="dxa"/>
            <w:tcBorders>
              <w:top w:val="single" w:sz="4" w:space="0" w:color="auto"/>
              <w:left w:val="single" w:sz="4" w:space="0" w:color="auto"/>
              <w:bottom w:val="single" w:sz="4" w:space="0" w:color="auto"/>
              <w:right w:val="single" w:sz="4" w:space="0" w:color="auto"/>
            </w:tcBorders>
          </w:tcPr>
          <w:p w14:paraId="2E4C4983" w14:textId="77777777" w:rsidR="00E836DA" w:rsidRPr="00AA2708" w:rsidRDefault="00E836DA">
            <w:pPr>
              <w:pStyle w:val="TAL"/>
              <w:keepNext w:val="0"/>
              <w:keepLines w:val="0"/>
            </w:pPr>
            <w:r w:rsidRPr="00AA2708">
              <w:t>Basic H.264/AVC</w:t>
            </w:r>
          </w:p>
          <w:p w14:paraId="3FACEDEC" w14:textId="77777777" w:rsidR="00E836DA" w:rsidRPr="00AA2708" w:rsidRDefault="00E836DA">
            <w:pPr>
              <w:pStyle w:val="TAL"/>
              <w:keepNext w:val="0"/>
              <w:keepLines w:val="0"/>
            </w:pPr>
          </w:p>
        </w:tc>
        <w:tc>
          <w:tcPr>
            <w:tcW w:w="1559" w:type="dxa"/>
            <w:tcBorders>
              <w:top w:val="single" w:sz="4" w:space="0" w:color="auto"/>
              <w:left w:val="single" w:sz="4" w:space="0" w:color="auto"/>
              <w:bottom w:val="single" w:sz="4" w:space="0" w:color="auto"/>
              <w:right w:val="single" w:sz="4" w:space="0" w:color="auto"/>
            </w:tcBorders>
            <w:hideMark/>
          </w:tcPr>
          <w:p w14:paraId="68304D93" w14:textId="77777777" w:rsidR="00E836DA" w:rsidRPr="00AA2708" w:rsidRDefault="00E836DA">
            <w:pPr>
              <w:pStyle w:val="TAL"/>
              <w:keepNext w:val="0"/>
              <w:keepLines w:val="0"/>
              <w:jc w:val="center"/>
              <w:rPr>
                <w:rFonts w:ascii="Courier New" w:hAnsi="Courier New" w:cs="Courier New"/>
              </w:rPr>
            </w:pPr>
            <w:r w:rsidRPr="00AA2708">
              <w:rPr>
                <w:rFonts w:ascii="Courier New" w:hAnsi="Courier New" w:cs="Courier New"/>
              </w:rPr>
              <w:t>resv</w:t>
            </w:r>
          </w:p>
          <w:p w14:paraId="201CEE40" w14:textId="77777777" w:rsidR="00E836DA" w:rsidRPr="00AA2708" w:rsidRDefault="00E836DA">
            <w:pPr>
              <w:pStyle w:val="TAL"/>
              <w:keepNext w:val="0"/>
              <w:keepLines w:val="0"/>
              <w:jc w:val="center"/>
              <w:rPr>
                <w:rFonts w:ascii="Courier New" w:hAnsi="Courier New" w:cs="Courier New"/>
              </w:rPr>
            </w:pPr>
            <w:r w:rsidRPr="00AA2708">
              <w:rPr>
                <w:rFonts w:ascii="Courier New" w:hAnsi="Courier New" w:cs="Courier New"/>
              </w:rPr>
              <w:t>avc1</w:t>
            </w:r>
          </w:p>
        </w:tc>
        <w:tc>
          <w:tcPr>
            <w:tcW w:w="4644" w:type="dxa"/>
            <w:tcBorders>
              <w:top w:val="single" w:sz="4" w:space="0" w:color="auto"/>
              <w:left w:val="single" w:sz="4" w:space="0" w:color="auto"/>
              <w:bottom w:val="single" w:sz="4" w:space="0" w:color="auto"/>
              <w:right w:val="single" w:sz="4" w:space="0" w:color="auto"/>
            </w:tcBorders>
            <w:hideMark/>
          </w:tcPr>
          <w:p w14:paraId="10ECCBAB" w14:textId="77777777" w:rsidR="00E836DA" w:rsidRPr="00AA2708" w:rsidRDefault="00E836DA">
            <w:pPr>
              <w:pStyle w:val="TAL"/>
              <w:keepNext w:val="0"/>
              <w:keepLines w:val="0"/>
              <w:jc w:val="center"/>
            </w:pPr>
            <w:r w:rsidRPr="00AA2708">
              <w:t>Single Adaptation Set</w:t>
            </w:r>
          </w:p>
          <w:p w14:paraId="674E1E5C" w14:textId="77777777" w:rsidR="00E836DA" w:rsidRPr="00AA2708" w:rsidRDefault="00E836DA">
            <w:pPr>
              <w:pStyle w:val="TAL"/>
              <w:keepNext w:val="0"/>
              <w:keepLines w:val="0"/>
              <w:jc w:val="center"/>
            </w:pPr>
            <w:r w:rsidRPr="00AA2708">
              <w:t>Single Representation streaming</w:t>
            </w:r>
          </w:p>
        </w:tc>
      </w:tr>
      <w:tr w:rsidR="00E836DA" w:rsidRPr="00AA2708" w14:paraId="34FF7CE8" w14:textId="77777777" w:rsidTr="00E836DA">
        <w:trPr>
          <w:jc w:val="center"/>
        </w:trPr>
        <w:tc>
          <w:tcPr>
            <w:tcW w:w="1668" w:type="dxa"/>
            <w:tcBorders>
              <w:top w:val="single" w:sz="4" w:space="0" w:color="auto"/>
              <w:left w:val="single" w:sz="4" w:space="0" w:color="auto"/>
              <w:bottom w:val="single" w:sz="4" w:space="0" w:color="auto"/>
              <w:right w:val="single" w:sz="4" w:space="0" w:color="auto"/>
            </w:tcBorders>
            <w:hideMark/>
          </w:tcPr>
          <w:p w14:paraId="14320CD7" w14:textId="77777777" w:rsidR="00E836DA" w:rsidRPr="00AA2708" w:rsidRDefault="00E836DA">
            <w:pPr>
              <w:pStyle w:val="TAL"/>
              <w:keepNext w:val="0"/>
              <w:keepLines w:val="0"/>
            </w:pPr>
            <w:r w:rsidRPr="00AA2708">
              <w:t>Main Video</w:t>
            </w:r>
          </w:p>
        </w:tc>
        <w:tc>
          <w:tcPr>
            <w:tcW w:w="1984" w:type="dxa"/>
            <w:tcBorders>
              <w:top w:val="single" w:sz="4" w:space="0" w:color="auto"/>
              <w:left w:val="single" w:sz="4" w:space="0" w:color="auto"/>
              <w:bottom w:val="single" w:sz="4" w:space="0" w:color="auto"/>
              <w:right w:val="single" w:sz="4" w:space="0" w:color="auto"/>
            </w:tcBorders>
            <w:hideMark/>
          </w:tcPr>
          <w:p w14:paraId="5F23506C" w14:textId="00BAD403" w:rsidR="00E836DA" w:rsidRPr="00AA2708" w:rsidRDefault="00E836DA">
            <w:pPr>
              <w:pStyle w:val="TAL"/>
              <w:keepNext w:val="0"/>
              <w:keepLines w:val="0"/>
            </w:pPr>
            <w:r w:rsidRPr="00AA2708">
              <w:t>Main H.265/HEVC</w:t>
            </w:r>
            <w:ins w:id="848" w:author="S4-210966_CR0007r2" w:date="2021-06-02T11:01:00Z">
              <w:r w:rsidR="00DE23FC">
                <w:t xml:space="preserve"> or Main 8K H.265/HEVC</w:t>
              </w:r>
            </w:ins>
            <w:r w:rsidRPr="00AA2708">
              <w:t xml:space="preserve"> </w:t>
            </w:r>
          </w:p>
        </w:tc>
        <w:tc>
          <w:tcPr>
            <w:tcW w:w="1559" w:type="dxa"/>
            <w:tcBorders>
              <w:top w:val="single" w:sz="4" w:space="0" w:color="auto"/>
              <w:left w:val="single" w:sz="4" w:space="0" w:color="auto"/>
              <w:bottom w:val="single" w:sz="4" w:space="0" w:color="auto"/>
              <w:right w:val="single" w:sz="4" w:space="0" w:color="auto"/>
            </w:tcBorders>
            <w:hideMark/>
          </w:tcPr>
          <w:p w14:paraId="68D1218A" w14:textId="77777777" w:rsidR="00E836DA" w:rsidRPr="00AA2708" w:rsidRDefault="00E836DA">
            <w:pPr>
              <w:pStyle w:val="TAL"/>
              <w:keepNext w:val="0"/>
              <w:keepLines w:val="0"/>
              <w:jc w:val="center"/>
              <w:rPr>
                <w:rFonts w:ascii="Courier New" w:hAnsi="Courier New" w:cs="Courier New"/>
              </w:rPr>
            </w:pPr>
            <w:r w:rsidRPr="00AA2708">
              <w:rPr>
                <w:rFonts w:ascii="Courier New" w:hAnsi="Courier New" w:cs="Courier New"/>
              </w:rPr>
              <w:t>resv</w:t>
            </w:r>
          </w:p>
          <w:p w14:paraId="3A0090F6" w14:textId="77777777" w:rsidR="00E836DA" w:rsidRPr="00AA2708" w:rsidRDefault="00E836DA">
            <w:pPr>
              <w:pStyle w:val="TAL"/>
              <w:keepNext w:val="0"/>
              <w:keepLines w:val="0"/>
              <w:jc w:val="center"/>
              <w:rPr>
                <w:rFonts w:ascii="Courier New" w:hAnsi="Courier New" w:cs="Courier New"/>
              </w:rPr>
            </w:pPr>
            <w:r w:rsidRPr="00AA2708">
              <w:rPr>
                <w:rFonts w:ascii="Courier New" w:hAnsi="Courier New" w:cs="Courier New"/>
              </w:rPr>
              <w:t xml:space="preserve">hvc1 </w:t>
            </w:r>
          </w:p>
        </w:tc>
        <w:tc>
          <w:tcPr>
            <w:tcW w:w="4644" w:type="dxa"/>
            <w:tcBorders>
              <w:top w:val="single" w:sz="4" w:space="0" w:color="auto"/>
              <w:left w:val="single" w:sz="4" w:space="0" w:color="auto"/>
              <w:bottom w:val="single" w:sz="4" w:space="0" w:color="auto"/>
              <w:right w:val="single" w:sz="4" w:space="0" w:color="auto"/>
            </w:tcBorders>
            <w:hideMark/>
          </w:tcPr>
          <w:p w14:paraId="42C60170" w14:textId="77777777" w:rsidR="00E836DA" w:rsidRPr="00AA2708" w:rsidRDefault="00E836DA">
            <w:pPr>
              <w:pStyle w:val="TAL"/>
              <w:keepNext w:val="0"/>
              <w:keepLines w:val="0"/>
              <w:jc w:val="center"/>
            </w:pPr>
            <w:r w:rsidRPr="00AA2708">
              <w:t>Single or Multiple independent Adaptation Sets offered</w:t>
            </w:r>
          </w:p>
          <w:p w14:paraId="4131F7E2" w14:textId="77777777" w:rsidR="00E836DA" w:rsidRPr="00AA2708" w:rsidRDefault="00E836DA">
            <w:pPr>
              <w:pStyle w:val="TAL"/>
              <w:keepNext w:val="0"/>
              <w:keepLines w:val="0"/>
              <w:jc w:val="center"/>
            </w:pPr>
            <w:r w:rsidRPr="00AA2708">
              <w:t>Single Representation streaming</w:t>
            </w:r>
          </w:p>
        </w:tc>
      </w:tr>
      <w:tr w:rsidR="00E836DA" w:rsidRPr="00AA2708" w14:paraId="1801D11A" w14:textId="77777777" w:rsidTr="00E836DA">
        <w:trPr>
          <w:jc w:val="center"/>
        </w:trPr>
        <w:tc>
          <w:tcPr>
            <w:tcW w:w="1668" w:type="dxa"/>
            <w:tcBorders>
              <w:top w:val="single" w:sz="4" w:space="0" w:color="auto"/>
              <w:left w:val="single" w:sz="4" w:space="0" w:color="auto"/>
              <w:bottom w:val="single" w:sz="4" w:space="0" w:color="auto"/>
              <w:right w:val="single" w:sz="4" w:space="0" w:color="auto"/>
            </w:tcBorders>
            <w:hideMark/>
          </w:tcPr>
          <w:p w14:paraId="4867A806" w14:textId="77777777" w:rsidR="00E836DA" w:rsidRPr="00AA2708" w:rsidRDefault="00E836DA">
            <w:pPr>
              <w:pStyle w:val="TAL"/>
              <w:keepNext w:val="0"/>
              <w:keepLines w:val="0"/>
            </w:pPr>
            <w:r w:rsidRPr="00AA2708">
              <w:t xml:space="preserve">Advanced Video </w:t>
            </w:r>
          </w:p>
        </w:tc>
        <w:tc>
          <w:tcPr>
            <w:tcW w:w="1984" w:type="dxa"/>
            <w:tcBorders>
              <w:top w:val="single" w:sz="4" w:space="0" w:color="auto"/>
              <w:left w:val="single" w:sz="4" w:space="0" w:color="auto"/>
              <w:bottom w:val="single" w:sz="4" w:space="0" w:color="auto"/>
              <w:right w:val="single" w:sz="4" w:space="0" w:color="auto"/>
            </w:tcBorders>
            <w:hideMark/>
          </w:tcPr>
          <w:p w14:paraId="4BA5BC8E" w14:textId="77777777" w:rsidR="00E836DA" w:rsidRPr="00AA2708" w:rsidRDefault="00E836DA">
            <w:pPr>
              <w:pStyle w:val="TAL"/>
              <w:keepNext w:val="0"/>
              <w:keepLines w:val="0"/>
            </w:pPr>
            <w:r w:rsidRPr="00AA2708">
              <w:t>Flexible H.265/HEVC</w:t>
            </w:r>
          </w:p>
        </w:tc>
        <w:tc>
          <w:tcPr>
            <w:tcW w:w="1559" w:type="dxa"/>
            <w:tcBorders>
              <w:top w:val="single" w:sz="4" w:space="0" w:color="auto"/>
              <w:left w:val="single" w:sz="4" w:space="0" w:color="auto"/>
              <w:bottom w:val="single" w:sz="4" w:space="0" w:color="auto"/>
              <w:right w:val="single" w:sz="4" w:space="0" w:color="auto"/>
            </w:tcBorders>
            <w:hideMark/>
          </w:tcPr>
          <w:p w14:paraId="303F6D47" w14:textId="77777777" w:rsidR="00E836DA" w:rsidRPr="00AA2708" w:rsidRDefault="00E836DA">
            <w:pPr>
              <w:pStyle w:val="TAL"/>
              <w:keepNext w:val="0"/>
              <w:keepLines w:val="0"/>
              <w:jc w:val="center"/>
              <w:rPr>
                <w:rFonts w:ascii="Courier New" w:hAnsi="Courier New" w:cs="Courier New"/>
              </w:rPr>
            </w:pPr>
            <w:r w:rsidRPr="00AA2708">
              <w:rPr>
                <w:rFonts w:ascii="Courier New" w:hAnsi="Courier New" w:cs="Courier New"/>
              </w:rPr>
              <w:t>resv</w:t>
            </w:r>
          </w:p>
          <w:p w14:paraId="0C500088" w14:textId="77777777" w:rsidR="00E836DA" w:rsidRPr="00AA2708" w:rsidRDefault="00E836DA">
            <w:pPr>
              <w:pStyle w:val="TAL"/>
              <w:keepNext w:val="0"/>
              <w:keepLines w:val="0"/>
              <w:jc w:val="center"/>
              <w:rPr>
                <w:rFonts w:ascii="Courier New" w:hAnsi="Courier New" w:cs="Courier New"/>
              </w:rPr>
            </w:pPr>
            <w:r w:rsidRPr="00AA2708">
              <w:rPr>
                <w:rFonts w:ascii="Courier New" w:hAnsi="Courier New" w:cs="Courier New"/>
              </w:rPr>
              <w:t>hvc1, hvc2</w:t>
            </w:r>
          </w:p>
        </w:tc>
        <w:tc>
          <w:tcPr>
            <w:tcW w:w="4644" w:type="dxa"/>
            <w:tcBorders>
              <w:top w:val="single" w:sz="4" w:space="0" w:color="auto"/>
              <w:left w:val="single" w:sz="4" w:space="0" w:color="auto"/>
              <w:bottom w:val="single" w:sz="4" w:space="0" w:color="auto"/>
              <w:right w:val="single" w:sz="4" w:space="0" w:color="auto"/>
            </w:tcBorders>
            <w:hideMark/>
          </w:tcPr>
          <w:p w14:paraId="74311CAC" w14:textId="77777777" w:rsidR="00E836DA" w:rsidRPr="00AA2708" w:rsidRDefault="00E836DA">
            <w:pPr>
              <w:pStyle w:val="TAL"/>
              <w:keepNext w:val="0"/>
              <w:keepLines w:val="0"/>
              <w:jc w:val="center"/>
            </w:pPr>
            <w:r w:rsidRPr="00AA2708">
              <w:t>Single or Multiple dependent Adaptation Sets offered</w:t>
            </w:r>
          </w:p>
          <w:p w14:paraId="1B25E653" w14:textId="77777777" w:rsidR="00E836DA" w:rsidRPr="00AA2708" w:rsidRDefault="00E836DA">
            <w:pPr>
              <w:pStyle w:val="TAL"/>
              <w:keepNext w:val="0"/>
              <w:keepLines w:val="0"/>
              <w:jc w:val="center"/>
            </w:pPr>
            <w:r w:rsidRPr="00AA2708">
              <w:t>Single or Multiple representation streaming</w:t>
            </w:r>
          </w:p>
        </w:tc>
      </w:tr>
    </w:tbl>
    <w:p w14:paraId="18BF88D9" w14:textId="77777777" w:rsidR="00E836DA" w:rsidRPr="00AA2708" w:rsidRDefault="00E836DA" w:rsidP="00E836DA"/>
    <w:p w14:paraId="06F19B5E" w14:textId="77777777" w:rsidR="00E836DA" w:rsidRPr="00AA2708" w:rsidRDefault="00E836DA" w:rsidP="007211E4">
      <w:pPr>
        <w:pStyle w:val="NO"/>
      </w:pPr>
      <w:r w:rsidRPr="00AA2708">
        <w:rPr>
          <w:caps/>
        </w:rPr>
        <w:t>Note</w:t>
      </w:r>
      <w:r w:rsidRPr="00AA2708">
        <w:t>:</w:t>
      </w:r>
      <w:r w:rsidR="002D7FAF" w:rsidRPr="00AA2708">
        <w:tab/>
      </w:r>
      <w:r w:rsidRPr="00AA2708">
        <w:t>Advanced Video Profile Receivers are expected to playback content conforming to the Main Video Media Profile.</w:t>
      </w:r>
    </w:p>
    <w:p w14:paraId="7DE210E7" w14:textId="77777777" w:rsidR="00E836DA" w:rsidRPr="00AA2708" w:rsidRDefault="00E836DA" w:rsidP="00E836DA">
      <w:pPr>
        <w:pStyle w:val="Heading3"/>
        <w:rPr>
          <w:rFonts w:eastAsia="Malgun Gothic"/>
        </w:rPr>
      </w:pPr>
      <w:bookmarkStart w:id="849" w:name="_Toc19383226"/>
      <w:bookmarkStart w:id="850" w:name="_Toc36232144"/>
      <w:bookmarkStart w:id="851" w:name="_Toc73529567"/>
      <w:bookmarkStart w:id="852" w:name="_Toc73530906"/>
      <w:bookmarkStart w:id="853" w:name="_Toc74859375"/>
      <w:r w:rsidRPr="00AA2708">
        <w:rPr>
          <w:rFonts w:eastAsia="Malgun Gothic"/>
        </w:rPr>
        <w:t>5.2.2</w:t>
      </w:r>
      <w:r w:rsidRPr="00AA2708">
        <w:rPr>
          <w:rFonts w:eastAsia="Malgun Gothic"/>
        </w:rPr>
        <w:tab/>
        <w:t>Basic Video Media Profile</w:t>
      </w:r>
      <w:bookmarkEnd w:id="849"/>
      <w:bookmarkEnd w:id="850"/>
      <w:bookmarkEnd w:id="851"/>
      <w:bookmarkEnd w:id="852"/>
      <w:bookmarkEnd w:id="853"/>
    </w:p>
    <w:p w14:paraId="64AF711E" w14:textId="77777777" w:rsidR="00E836DA" w:rsidRPr="00AA2708" w:rsidRDefault="00E836DA" w:rsidP="00E836DA">
      <w:pPr>
        <w:pStyle w:val="Heading4"/>
        <w:rPr>
          <w:rFonts w:eastAsia="Malgun Gothic"/>
        </w:rPr>
      </w:pPr>
      <w:bookmarkStart w:id="854" w:name="_Toc19383227"/>
      <w:bookmarkStart w:id="855" w:name="_Toc36232145"/>
      <w:bookmarkStart w:id="856" w:name="_Toc73529568"/>
      <w:bookmarkStart w:id="857" w:name="_Toc73530907"/>
      <w:bookmarkStart w:id="858" w:name="_Toc74859376"/>
      <w:r w:rsidRPr="00AA2708">
        <w:rPr>
          <w:rFonts w:eastAsia="Malgun Gothic"/>
        </w:rPr>
        <w:t>5.2.2.1</w:t>
      </w:r>
      <w:r w:rsidRPr="00AA2708">
        <w:rPr>
          <w:rFonts w:eastAsia="Malgun Gothic"/>
        </w:rPr>
        <w:tab/>
        <w:t>Overview</w:t>
      </w:r>
      <w:bookmarkEnd w:id="854"/>
      <w:bookmarkEnd w:id="855"/>
      <w:bookmarkEnd w:id="856"/>
      <w:bookmarkEnd w:id="857"/>
      <w:bookmarkEnd w:id="858"/>
    </w:p>
    <w:p w14:paraId="399367D6" w14:textId="77777777" w:rsidR="00E836DA" w:rsidRPr="00AA2708" w:rsidRDefault="00E836DA" w:rsidP="00E836DA">
      <w:pPr>
        <w:rPr>
          <w:rFonts w:eastAsia="Malgun Gothic"/>
        </w:rPr>
      </w:pPr>
      <w:r w:rsidRPr="00AA2708">
        <w:t xml:space="preserve">The Basic Video Media Profile permits to download and stream elementary streams for VR content generated according to the H.264/AVC Basic Operation Point as defined in clause 5.1.4. This enables reuse of the </w:t>
      </w:r>
      <w:r w:rsidRPr="00AA2708">
        <w:rPr>
          <w:rFonts w:ascii="Courier New" w:hAnsi="Courier New"/>
        </w:rPr>
        <w:t>avc1</w:t>
      </w:r>
      <w:r w:rsidRPr="00AA2708">
        <w:t xml:space="preserve"> sample entry as for example also used in the TV Video Profiles in TS 26.116</w:t>
      </w:r>
      <w:r w:rsidR="00835BC6" w:rsidRPr="00AA2708">
        <w:t xml:space="preserve"> [12]</w:t>
      </w:r>
      <w:r w:rsidRPr="00AA2708">
        <w:t>. It also permits to reuse streaming the VR video content in an adaptive manner by offering multiple switchable Representations in a single Adaptation Set in a DASH MPD.</w:t>
      </w:r>
    </w:p>
    <w:p w14:paraId="670351B5" w14:textId="77777777" w:rsidR="00E836DA" w:rsidRPr="00AA2708" w:rsidRDefault="00E836DA" w:rsidP="00E836DA">
      <w:r w:rsidRPr="00AA2708">
        <w:t xml:space="preserve">For content generation guidelines for this media profile refer to Annex A.2.3. </w:t>
      </w:r>
    </w:p>
    <w:p w14:paraId="05628C36" w14:textId="77777777" w:rsidR="00E836DA" w:rsidRPr="00AA2708" w:rsidRDefault="00E836DA" w:rsidP="00E836DA">
      <w:pPr>
        <w:pStyle w:val="Heading4"/>
        <w:rPr>
          <w:rFonts w:eastAsia="Malgun Gothic"/>
        </w:rPr>
      </w:pPr>
      <w:bookmarkStart w:id="859" w:name="_Toc19383228"/>
      <w:bookmarkStart w:id="860" w:name="_Toc36232146"/>
      <w:bookmarkStart w:id="861" w:name="_Toc73529569"/>
      <w:bookmarkStart w:id="862" w:name="_Toc73530908"/>
      <w:bookmarkStart w:id="863" w:name="_Toc74859377"/>
      <w:r w:rsidRPr="00AA2708">
        <w:rPr>
          <w:rFonts w:eastAsia="Malgun Gothic"/>
        </w:rPr>
        <w:t>5.2.2.2</w:t>
      </w:r>
      <w:r w:rsidRPr="00AA2708">
        <w:rPr>
          <w:rFonts w:eastAsia="Malgun Gothic"/>
        </w:rPr>
        <w:tab/>
        <w:t>File Format Signaling and Encapsulation</w:t>
      </w:r>
      <w:bookmarkEnd w:id="859"/>
      <w:bookmarkEnd w:id="860"/>
      <w:bookmarkEnd w:id="861"/>
      <w:bookmarkEnd w:id="862"/>
      <w:bookmarkEnd w:id="863"/>
    </w:p>
    <w:p w14:paraId="30A9A5F8" w14:textId="77777777" w:rsidR="008829D8" w:rsidRPr="00AA2708" w:rsidRDefault="008829D8" w:rsidP="008829D8">
      <w:pPr>
        <w:rPr>
          <w:rFonts w:eastAsia="Malgun Gothic"/>
        </w:rPr>
      </w:pPr>
      <w:r w:rsidRPr="00AA2708">
        <w:t xml:space="preserve">3GP VR Tracks conforming to this media profile used in the context of the specification shall conform to ISO BMFF [17] with the following further requirements: </w:t>
      </w:r>
    </w:p>
    <w:p w14:paraId="7750F754" w14:textId="77777777" w:rsidR="008829D8" w:rsidRPr="00B20DCE" w:rsidRDefault="008829D8" w:rsidP="008829D8">
      <w:pPr>
        <w:pStyle w:val="B10"/>
      </w:pPr>
      <w:r w:rsidRPr="00AA2708">
        <w:rPr>
          <w:shd w:val="clear" w:color="auto" w:fill="FFFFFF"/>
        </w:rPr>
        <w:t>-</w:t>
      </w:r>
      <w:r w:rsidRPr="00AA2708">
        <w:rPr>
          <w:shd w:val="clear" w:color="auto" w:fill="FFFFFF"/>
        </w:rPr>
        <w:tab/>
        <w:t>The bitstream included on the track sh</w:t>
      </w:r>
      <w:r w:rsidRPr="0031473F">
        <w:rPr>
          <w:shd w:val="clear" w:color="auto" w:fill="FFFFFF"/>
        </w:rPr>
        <w:t xml:space="preserve">all comply to the Bitstream requirements and recommendations for the Basic H.264/AVC Operation Point as defined in clause 5.1.4. </w:t>
      </w:r>
    </w:p>
    <w:p w14:paraId="782D425B" w14:textId="77777777" w:rsidR="008829D8" w:rsidRPr="0053243A" w:rsidRDefault="008829D8" w:rsidP="008829D8">
      <w:pPr>
        <w:pStyle w:val="B10"/>
        <w:rPr>
          <w:lang w:eastAsia="ko-KR"/>
        </w:rPr>
      </w:pPr>
      <w:r w:rsidRPr="00AA2708">
        <w:t>-</w:t>
      </w:r>
      <w:r w:rsidRPr="00AA2708">
        <w:tab/>
      </w:r>
      <w:r w:rsidRPr="00AA2708">
        <w:rPr>
          <w:lang w:eastAsia="ko-KR"/>
        </w:rPr>
        <w:t xml:space="preserve">The sample entry type of each sample entry of the track shall be equal to </w:t>
      </w:r>
      <w:r w:rsidRPr="00AA2708">
        <w:rPr>
          <w:rFonts w:ascii="Courier" w:hAnsi="Courier"/>
          <w:lang w:eastAsia="ko-KR"/>
        </w:rPr>
        <w:t>'resv'</w:t>
      </w:r>
      <w:r w:rsidRPr="00AA2708">
        <w:rPr>
          <w:lang w:eastAsia="ko-KR"/>
        </w:rPr>
        <w:t>.</w:t>
      </w:r>
      <w:r w:rsidRPr="0053243A">
        <w:rPr>
          <w:lang w:eastAsia="ko-KR"/>
        </w:rPr>
        <w:t xml:space="preserve"> </w:t>
      </w:r>
    </w:p>
    <w:p w14:paraId="7B578C2D" w14:textId="77777777" w:rsidR="008829D8" w:rsidRPr="00AA2708" w:rsidRDefault="008829D8" w:rsidP="008829D8">
      <w:pPr>
        <w:pStyle w:val="B10"/>
        <w:rPr>
          <w:lang w:eastAsia="ko-KR"/>
        </w:rPr>
      </w:pPr>
      <w:r w:rsidRPr="00AA2708">
        <w:lastRenderedPageBreak/>
        <w:t>-</w:t>
      </w:r>
      <w:r w:rsidRPr="00AA2708">
        <w:tab/>
        <w:t xml:space="preserve">The </w:t>
      </w:r>
      <w:r w:rsidRPr="00AA2708">
        <w:rPr>
          <w:rFonts w:ascii="Courier" w:hAnsi="Courier"/>
        </w:rPr>
        <w:t>scheme_type</w:t>
      </w:r>
      <w:r w:rsidRPr="0031473F">
        <w:t xml:space="preserve"> value of </w:t>
      </w:r>
      <w:r w:rsidRPr="0031473F">
        <w:rPr>
          <w:rFonts w:ascii="Courier" w:hAnsi="Courier"/>
        </w:rPr>
        <w:t>Schem</w:t>
      </w:r>
      <w:r w:rsidRPr="00B20DCE">
        <w:rPr>
          <w:rFonts w:ascii="Courier" w:hAnsi="Courier"/>
        </w:rPr>
        <w:t>eTypeB</w:t>
      </w:r>
      <w:r w:rsidRPr="00AA2708">
        <w:rPr>
          <w:rFonts w:ascii="Courier" w:hAnsi="Courier"/>
        </w:rPr>
        <w:t>ox</w:t>
      </w:r>
      <w:r w:rsidRPr="00AA2708">
        <w:t xml:space="preserve"> in the </w:t>
      </w:r>
      <w:r w:rsidRPr="00AA2708">
        <w:rPr>
          <w:rFonts w:ascii="Courier" w:hAnsi="Courier"/>
        </w:rPr>
        <w:t>RestrictedSchemeInfoBox</w:t>
      </w:r>
      <w:r w:rsidRPr="00AA2708">
        <w:t xml:space="preserve"> shall be </w:t>
      </w:r>
      <w:r w:rsidRPr="0053243A">
        <w:rPr>
          <w:rFonts w:ascii="Courier New" w:hAnsi="Courier New" w:cs="Courier New"/>
        </w:rPr>
        <w:t>'podv'</w:t>
      </w:r>
      <w:r w:rsidRPr="00AA2708">
        <w:t xml:space="preserve">, and all instances of </w:t>
      </w:r>
      <w:r w:rsidRPr="0031473F">
        <w:rPr>
          <w:rFonts w:ascii="Courier" w:hAnsi="Courier"/>
        </w:rPr>
        <w:t>CompatibleSchemeTypeBox</w:t>
      </w:r>
      <w:r w:rsidRPr="0031473F">
        <w:t xml:space="preserve"> </w:t>
      </w:r>
      <w:r w:rsidRPr="0053243A">
        <w:rPr>
          <w:lang w:eastAsia="ko-KR"/>
        </w:rPr>
        <w:t xml:space="preserve">defined in ISO/IEC 23090-2 [13] </w:t>
      </w:r>
      <w:r w:rsidRPr="00AA2708">
        <w:t xml:space="preserve">in the same </w:t>
      </w:r>
      <w:r w:rsidRPr="00AA2708">
        <w:rPr>
          <w:rFonts w:ascii="Courier" w:hAnsi="Courier"/>
        </w:rPr>
        <w:t>RestrictedSchemeInfoBox</w:t>
      </w:r>
      <w:r w:rsidRPr="0031473F">
        <w:t xml:space="preserve"> </w:t>
      </w:r>
      <w:r w:rsidRPr="0053243A">
        <w:t>shall</w:t>
      </w:r>
      <w:r w:rsidRPr="00AA2708">
        <w:t xml:space="preserve"> include at least the </w:t>
      </w:r>
      <w:r w:rsidRPr="0031473F">
        <w:rPr>
          <w:rFonts w:ascii="Courier" w:hAnsi="Courier"/>
        </w:rPr>
        <w:t>scheme_type</w:t>
      </w:r>
      <w:r w:rsidRPr="0031473F">
        <w:t xml:space="preserve"> value</w:t>
      </w:r>
      <w:r w:rsidRPr="00B20DCE">
        <w:t xml:space="preserve"> </w:t>
      </w:r>
      <w:r w:rsidRPr="00AA2708">
        <w:rPr>
          <w:rFonts w:ascii="Courier New" w:hAnsi="Courier New" w:cs="Courier New"/>
        </w:rPr>
        <w:t>'erpv'</w:t>
      </w:r>
      <w:r w:rsidRPr="00AA2708">
        <w:t>.</w:t>
      </w:r>
    </w:p>
    <w:p w14:paraId="68A98292" w14:textId="77777777" w:rsidR="008829D8" w:rsidRPr="00AA2708" w:rsidRDefault="008829D8" w:rsidP="008829D8">
      <w:pPr>
        <w:pStyle w:val="B10"/>
      </w:pPr>
      <w:r w:rsidRPr="00AA2708">
        <w:rPr>
          <w:lang w:eastAsia="ko-KR"/>
        </w:rPr>
        <w:t>-</w:t>
      </w:r>
      <w:r w:rsidRPr="00AA2708">
        <w:rPr>
          <w:lang w:eastAsia="ko-KR"/>
        </w:rPr>
        <w:tab/>
        <w:t xml:space="preserve">The untransformed sample entry type shall be equal to </w:t>
      </w:r>
      <w:r w:rsidRPr="00AA2708">
        <w:rPr>
          <w:rFonts w:ascii="Courier" w:hAnsi="Courier"/>
          <w:lang w:eastAsia="ko-KR"/>
        </w:rPr>
        <w:t>'avc1'</w:t>
      </w:r>
      <w:r w:rsidRPr="00AA2708">
        <w:t>.</w:t>
      </w:r>
    </w:p>
    <w:p w14:paraId="4A030E5A" w14:textId="77777777" w:rsidR="00E836DA" w:rsidRPr="00AA2708" w:rsidRDefault="00E836DA" w:rsidP="00E836DA">
      <w:pPr>
        <w:pStyle w:val="NO"/>
      </w:pPr>
      <w:r w:rsidRPr="00AA2708">
        <w:rPr>
          <w:caps/>
        </w:rPr>
        <w:t>Note</w:t>
      </w:r>
      <w:r w:rsidRPr="00AA2708">
        <w:t>:</w:t>
      </w:r>
      <w:r w:rsidRPr="00AA2708">
        <w:tab/>
        <w:t xml:space="preserve">If a file decoder experiences issues in the playback of the VR Track with the restricted sample </w:t>
      </w:r>
      <w:r w:rsidRPr="00AA2708">
        <w:rPr>
          <w:rFonts w:ascii="Courier" w:hAnsi="Courier"/>
          <w:lang w:eastAsia="ko-KR"/>
        </w:rPr>
        <w:t>'resv'</w:t>
      </w:r>
      <w:r w:rsidRPr="00AA2708">
        <w:t>, but the application is able to control the rendering according to the VR rendering metadata, then the untransformed sample entry could be used to initialize the decoding process for the file decoder.</w:t>
      </w:r>
    </w:p>
    <w:p w14:paraId="724A8170" w14:textId="77777777" w:rsidR="00E836DA" w:rsidRPr="00AA2708" w:rsidRDefault="00E836DA" w:rsidP="00E836DA">
      <w:pPr>
        <w:pStyle w:val="B10"/>
      </w:pPr>
      <w:r w:rsidRPr="00AA2708">
        <w:t>-</w:t>
      </w:r>
      <w:r w:rsidRPr="00AA2708">
        <w:tab/>
        <w:t>The Track Header Box ('</w:t>
      </w:r>
      <w:r w:rsidRPr="00AA2708">
        <w:rPr>
          <w:rFonts w:ascii="Courier New" w:hAnsi="Courier New" w:cs="Courier New"/>
        </w:rPr>
        <w:t>tkhd</w:t>
      </w:r>
      <w:r w:rsidRPr="00AA2708">
        <w:t>') shall obey the following constraints:</w:t>
      </w:r>
    </w:p>
    <w:p w14:paraId="2F54915C" w14:textId="77777777" w:rsidR="00E836DA" w:rsidRPr="00AA2708" w:rsidRDefault="00E836DA" w:rsidP="00E836DA">
      <w:pPr>
        <w:pStyle w:val="B2"/>
      </w:pPr>
      <w:r w:rsidRPr="00AA2708">
        <w:t>-</w:t>
      </w:r>
      <w:r w:rsidRPr="00AA2708">
        <w:tab/>
        <w:t xml:space="preserve">The </w:t>
      </w:r>
      <w:r w:rsidRPr="00AA2708">
        <w:rPr>
          <w:rFonts w:ascii="Courier New" w:hAnsi="Courier New" w:cs="Courier New"/>
        </w:rPr>
        <w:t>width</w:t>
      </w:r>
      <w:r w:rsidRPr="00AA2708">
        <w:t xml:space="preserve"> and </w:t>
      </w:r>
      <w:r w:rsidRPr="00AA2708">
        <w:rPr>
          <w:rFonts w:ascii="Courier New" w:hAnsi="Courier New" w:cs="Courier New"/>
        </w:rPr>
        <w:t>height</w:t>
      </w:r>
      <w:r w:rsidRPr="00AA2708">
        <w:t xml:space="preserve"> fields for a visual track shall specify the track's visual presentation size as fixed-point 16.16 values expressed in on a uniformly sampled grid (commonly called square pixels) (of the decoded texture signal)</w:t>
      </w:r>
    </w:p>
    <w:p w14:paraId="5A595102" w14:textId="77777777" w:rsidR="00E836DA" w:rsidRPr="0031473F" w:rsidRDefault="00E836DA" w:rsidP="000E245C">
      <w:pPr>
        <w:pStyle w:val="B10"/>
        <w:ind w:left="851"/>
      </w:pPr>
      <w:r w:rsidRPr="00AA2708">
        <w:t>-</w:t>
      </w:r>
      <w:r w:rsidRPr="00AA2708">
        <w:tab/>
        <w:t>The Video Media Header ('</w:t>
      </w:r>
      <w:r w:rsidRPr="00AA2708">
        <w:rPr>
          <w:rFonts w:ascii="Courier New" w:hAnsi="Courier New" w:cs="Courier New"/>
        </w:rPr>
        <w:t>vmhd</w:t>
      </w:r>
      <w:r w:rsidRPr="0031473F">
        <w:t>') shall obey the following constraints:</w:t>
      </w:r>
    </w:p>
    <w:p w14:paraId="2F85AAB8" w14:textId="77777777" w:rsidR="00E836DA" w:rsidRPr="00AA2708" w:rsidRDefault="00E836DA" w:rsidP="000E245C">
      <w:pPr>
        <w:pStyle w:val="B2"/>
        <w:ind w:left="1134"/>
      </w:pPr>
      <w:r w:rsidRPr="00AA2708">
        <w:t>-</w:t>
      </w:r>
      <w:r w:rsidRPr="00AA2708">
        <w:tab/>
        <w:t xml:space="preserve">The value of the </w:t>
      </w:r>
      <w:r w:rsidRPr="00AA2708">
        <w:rPr>
          <w:rFonts w:ascii="Courier New" w:hAnsi="Courier New" w:cs="Courier New"/>
        </w:rPr>
        <w:t>version</w:t>
      </w:r>
      <w:r w:rsidRPr="00AA2708">
        <w:t xml:space="preserve"> field shall be set to '0'.</w:t>
      </w:r>
    </w:p>
    <w:p w14:paraId="35F32B63" w14:textId="77777777" w:rsidR="00E836DA" w:rsidRPr="00AA2708" w:rsidRDefault="00E836DA" w:rsidP="000E245C">
      <w:pPr>
        <w:pStyle w:val="B2"/>
        <w:ind w:left="1134"/>
      </w:pPr>
      <w:r w:rsidRPr="00AA2708">
        <w:t>-</w:t>
      </w:r>
      <w:r w:rsidRPr="00AA2708">
        <w:tab/>
        <w:t xml:space="preserve">The value of the </w:t>
      </w:r>
      <w:r w:rsidRPr="00AA2708">
        <w:rPr>
          <w:rFonts w:ascii="Courier New" w:hAnsi="Courier New" w:cs="Courier New"/>
        </w:rPr>
        <w:t>graphicsmode</w:t>
      </w:r>
      <w:r w:rsidRPr="00AA2708">
        <w:t xml:space="preserve"> field shall be set to '0'.</w:t>
      </w:r>
    </w:p>
    <w:p w14:paraId="4CD446F0" w14:textId="77777777" w:rsidR="00E836DA" w:rsidRPr="00AA2708" w:rsidRDefault="00E836DA" w:rsidP="000E245C">
      <w:pPr>
        <w:pStyle w:val="B2"/>
        <w:ind w:left="1134"/>
      </w:pPr>
      <w:r w:rsidRPr="00AA2708">
        <w:t>-</w:t>
      </w:r>
      <w:r w:rsidRPr="00AA2708">
        <w:tab/>
        <w:t xml:space="preserve">The value of the </w:t>
      </w:r>
      <w:r w:rsidRPr="00AA2708">
        <w:rPr>
          <w:rFonts w:ascii="Courier New" w:hAnsi="Courier New" w:cs="Courier New"/>
        </w:rPr>
        <w:t>opcolor</w:t>
      </w:r>
      <w:r w:rsidRPr="00AA2708">
        <w:t xml:space="preserve"> field shall be set to {'0', '0', '0'}.</w:t>
      </w:r>
    </w:p>
    <w:p w14:paraId="06B23417" w14:textId="77777777" w:rsidR="00E836DA" w:rsidRPr="0031473F" w:rsidRDefault="00E836DA" w:rsidP="000E245C">
      <w:pPr>
        <w:pStyle w:val="B10"/>
        <w:ind w:left="851"/>
      </w:pPr>
      <w:r w:rsidRPr="00AA2708">
        <w:t>-</w:t>
      </w:r>
      <w:r w:rsidRPr="00AA2708">
        <w:tab/>
        <w:t>The Sample Description Box ('</w:t>
      </w:r>
      <w:r w:rsidRPr="00AA2708">
        <w:rPr>
          <w:rFonts w:ascii="Courier New" w:hAnsi="Courier New" w:cs="Courier New"/>
        </w:rPr>
        <w:t>stsd</w:t>
      </w:r>
      <w:r w:rsidRPr="0031473F">
        <w:t>') obeys the following constraints:</w:t>
      </w:r>
    </w:p>
    <w:p w14:paraId="7D851418" w14:textId="77777777" w:rsidR="00E836DA" w:rsidRPr="00AA2708" w:rsidRDefault="00E836DA" w:rsidP="000E245C">
      <w:pPr>
        <w:pStyle w:val="B2"/>
        <w:ind w:left="1134"/>
      </w:pPr>
      <w:r w:rsidRPr="00AA2708">
        <w:t>-</w:t>
      </w:r>
      <w:r w:rsidRPr="00AA2708">
        <w:tab/>
        <w:t>A visual sample entry shall be used.</w:t>
      </w:r>
    </w:p>
    <w:p w14:paraId="7560D055" w14:textId="77777777" w:rsidR="00E836DA" w:rsidRPr="00AA2708" w:rsidRDefault="00E836DA" w:rsidP="000E245C">
      <w:pPr>
        <w:pStyle w:val="B2"/>
        <w:ind w:left="1134"/>
      </w:pPr>
      <w:r w:rsidRPr="00AA2708">
        <w:t>-</w:t>
      </w:r>
      <w:r w:rsidRPr="00AA2708">
        <w:tab/>
        <w:t>The box shall include a NAL Structured Video Parameter Set.</w:t>
      </w:r>
    </w:p>
    <w:p w14:paraId="1E253136" w14:textId="77777777" w:rsidR="00E836DA" w:rsidRPr="00AA2708" w:rsidRDefault="00E836DA" w:rsidP="000E245C">
      <w:pPr>
        <w:pStyle w:val="B2"/>
        <w:ind w:left="1134"/>
      </w:pPr>
      <w:r w:rsidRPr="00AA2708">
        <w:t>-</w:t>
      </w:r>
      <w:r w:rsidRPr="00AA2708">
        <w:tab/>
      </w:r>
      <w:r w:rsidRPr="00AA2708">
        <w:rPr>
          <w:rFonts w:ascii="Courier New" w:hAnsi="Courier New" w:cs="Courier New"/>
        </w:rPr>
        <w:t>width</w:t>
      </w:r>
      <w:r w:rsidRPr="00AA2708">
        <w:t xml:space="preserve"> and </w:t>
      </w:r>
      <w:r w:rsidRPr="00AA2708">
        <w:rPr>
          <w:rFonts w:ascii="Courier New" w:hAnsi="Courier New" w:cs="Courier New"/>
        </w:rPr>
        <w:t>height</w:t>
      </w:r>
      <w:r w:rsidRPr="00AA2708">
        <w:t xml:space="preserve"> field shall correspond to the cropped horizontal and vertical sample counts provided in the Sequence Parameter Set of the track.</w:t>
      </w:r>
    </w:p>
    <w:p w14:paraId="13DDA07D" w14:textId="77777777" w:rsidR="00E836DA" w:rsidRPr="00AA2708" w:rsidRDefault="00E836DA" w:rsidP="000E245C">
      <w:pPr>
        <w:pStyle w:val="B2"/>
        <w:ind w:left="1134"/>
      </w:pPr>
      <w:r w:rsidRPr="00AA2708">
        <w:t>-</w:t>
      </w:r>
      <w:r w:rsidRPr="00AA2708">
        <w:tab/>
        <w:t>It shall contain a Decoder Configuration Record which signals the Profile, Level, and other parameters of the video track.</w:t>
      </w:r>
    </w:p>
    <w:p w14:paraId="386293E8" w14:textId="77777777" w:rsidR="00E836DA" w:rsidRPr="00AA2708" w:rsidRDefault="00E836DA" w:rsidP="000E245C">
      <w:pPr>
        <w:pStyle w:val="B2"/>
        <w:ind w:left="1134"/>
      </w:pPr>
      <w:r w:rsidRPr="00AA2708">
        <w:t>-</w:t>
      </w:r>
      <w:r w:rsidRPr="00AA2708">
        <w:tab/>
        <w:t xml:space="preserve">It shall contain </w:t>
      </w:r>
      <w:r w:rsidRPr="00AA2708">
        <w:rPr>
          <w:rFonts w:ascii="Courier New" w:hAnsi="Courier New" w:cs="Courier New"/>
        </w:rPr>
        <w:t>AVCConfigurationBox</w:t>
      </w:r>
      <w:r w:rsidRPr="00AA2708">
        <w:t xml:space="preserve"> which signals the Profile, Level, Bit depth, and other parameters conforming to the bitstream constraints specified in clause 5.1.4.</w:t>
      </w:r>
    </w:p>
    <w:p w14:paraId="38D10379" w14:textId="77777777" w:rsidR="00E836DA" w:rsidRPr="00AA2708" w:rsidRDefault="00E836DA" w:rsidP="000E245C">
      <w:pPr>
        <w:pStyle w:val="B10"/>
        <w:ind w:left="851"/>
      </w:pPr>
      <w:r w:rsidRPr="00AA2708">
        <w:t xml:space="preserve"> -</w:t>
      </w:r>
      <w:r w:rsidRPr="00AA2708">
        <w:tab/>
        <w:t xml:space="preserve">The Colour Information Box </w:t>
      </w:r>
      <w:r w:rsidRPr="0031473F">
        <w:t>('</w:t>
      </w:r>
      <w:r w:rsidRPr="0031473F">
        <w:rPr>
          <w:rFonts w:ascii="Courier New" w:hAnsi="Courier New" w:cs="Courier New"/>
        </w:rPr>
        <w:t>c</w:t>
      </w:r>
      <w:r w:rsidRPr="00B20DCE">
        <w:rPr>
          <w:rFonts w:ascii="Courier New" w:hAnsi="Courier New" w:cs="Courier New"/>
        </w:rPr>
        <w:t>olr</w:t>
      </w:r>
      <w:r w:rsidRPr="00AA2708">
        <w:t xml:space="preserve">') should be present. If present, it shall signal the </w:t>
      </w:r>
      <w:r w:rsidRPr="00AA2708">
        <w:rPr>
          <w:rFonts w:ascii="Courier New" w:hAnsi="Courier New" w:cs="Courier New"/>
        </w:rPr>
        <w:t>colour_primaries</w:t>
      </w:r>
      <w:r w:rsidRPr="00AA2708">
        <w:t xml:space="preserve">, </w:t>
      </w:r>
      <w:r w:rsidRPr="00AA2708">
        <w:rPr>
          <w:rFonts w:ascii="Courier New" w:hAnsi="Courier New" w:cs="Courier New"/>
        </w:rPr>
        <w:t xml:space="preserve">transfer_characteristics </w:t>
      </w:r>
      <w:r w:rsidRPr="00AA2708">
        <w:t>and</w:t>
      </w:r>
      <w:r w:rsidRPr="00AA2708">
        <w:rPr>
          <w:rFonts w:ascii="Courier New" w:hAnsi="Courier New" w:cs="Courier New"/>
        </w:rPr>
        <w:t xml:space="preserve"> matrix_coeffs</w:t>
      </w:r>
      <w:r w:rsidRPr="00AA2708">
        <w:t xml:space="preserve"> applicable to all the bitstreams associated with this sample entry.</w:t>
      </w:r>
    </w:p>
    <w:p w14:paraId="457F0AC7" w14:textId="77777777" w:rsidR="00E836DA" w:rsidRPr="00AA2708" w:rsidRDefault="00E836DA" w:rsidP="000E245C">
      <w:pPr>
        <w:pStyle w:val="B10"/>
        <w:ind w:left="851"/>
        <w:rPr>
          <w:lang w:eastAsia="ko-KR"/>
        </w:rPr>
      </w:pPr>
      <w:r w:rsidRPr="00AA2708">
        <w:t>-</w:t>
      </w:r>
      <w:r w:rsidRPr="00AA2708">
        <w:tab/>
      </w:r>
      <w:r w:rsidRPr="00AA2708">
        <w:rPr>
          <w:lang w:eastAsia="ko-KR"/>
        </w:rPr>
        <w:t xml:space="preserve">The </w:t>
      </w:r>
      <w:r w:rsidRPr="00AA2708">
        <w:rPr>
          <w:rFonts w:ascii="Courier" w:hAnsi="Courier"/>
          <w:lang w:eastAsia="ko-KR"/>
        </w:rPr>
        <w:t>ProjectionFormatBox</w:t>
      </w:r>
      <w:r w:rsidRPr="00AA2708">
        <w:rPr>
          <w:lang w:eastAsia="ko-KR"/>
        </w:rPr>
        <w:t xml:space="preserve"> with </w:t>
      </w:r>
      <w:r w:rsidRPr="00AA2708">
        <w:rPr>
          <w:rFonts w:ascii="Courier" w:hAnsi="Courier"/>
          <w:lang w:eastAsia="ko-KR"/>
        </w:rPr>
        <w:t>projection_type</w:t>
      </w:r>
      <w:r w:rsidRPr="00AA2708">
        <w:rPr>
          <w:lang w:eastAsia="ko-KR"/>
        </w:rPr>
        <w:t xml:space="preserve"> equal to 0 as defined in ISO/IEC 23090-2 [1</w:t>
      </w:r>
      <w:r w:rsidR="001801E3" w:rsidRPr="00AA2708">
        <w:rPr>
          <w:lang w:eastAsia="ko-KR"/>
        </w:rPr>
        <w:t>3</w:t>
      </w:r>
      <w:r w:rsidRPr="00AA2708">
        <w:rPr>
          <w:lang w:eastAsia="ko-KR"/>
        </w:rPr>
        <w:t>] should be present in the sample entry applying to the sample containing the picture.</w:t>
      </w:r>
    </w:p>
    <w:p w14:paraId="35CD5B9F" w14:textId="77777777" w:rsidR="00E836DA" w:rsidRPr="00AA2708" w:rsidRDefault="00E836DA" w:rsidP="000E245C">
      <w:pPr>
        <w:pStyle w:val="B10"/>
        <w:ind w:left="851"/>
        <w:rPr>
          <w:lang w:eastAsia="ko-KR"/>
        </w:rPr>
      </w:pPr>
      <w:r w:rsidRPr="00AA2708">
        <w:rPr>
          <w:lang w:eastAsia="ko-KR"/>
        </w:rPr>
        <w:t>-</w:t>
      </w:r>
      <w:r w:rsidRPr="00AA2708">
        <w:rPr>
          <w:lang w:eastAsia="ko-KR"/>
        </w:rPr>
        <w:tab/>
        <w:t xml:space="preserve">It shall not contain the </w:t>
      </w:r>
      <w:r w:rsidRPr="00AA2708">
        <w:rPr>
          <w:rFonts w:ascii="Courier" w:eastAsia="Calibri" w:hAnsi="Courier"/>
        </w:rPr>
        <w:t xml:space="preserve">RegionWisePackingBox </w:t>
      </w:r>
      <w:r w:rsidRPr="00AA2708">
        <w:rPr>
          <w:lang w:eastAsia="ko-KR"/>
        </w:rPr>
        <w:t xml:space="preserve">and </w:t>
      </w:r>
      <w:r w:rsidRPr="00AA2708">
        <w:rPr>
          <w:rFonts w:ascii="Courier" w:eastAsia="Calibri" w:hAnsi="Courier"/>
        </w:rPr>
        <w:t>StereoVideoBox.</w:t>
      </w:r>
      <w:r w:rsidRPr="00AA2708">
        <w:rPr>
          <w:lang w:eastAsia="ko-KR"/>
        </w:rPr>
        <w:t xml:space="preserve"> </w:t>
      </w:r>
    </w:p>
    <w:p w14:paraId="2240A8BF" w14:textId="77777777" w:rsidR="00E836DA" w:rsidRPr="00AA2708" w:rsidRDefault="00E836DA" w:rsidP="000E245C">
      <w:pPr>
        <w:pStyle w:val="B10"/>
        <w:ind w:left="851"/>
        <w:rPr>
          <w:lang w:eastAsia="ko-KR"/>
        </w:rPr>
      </w:pPr>
      <w:r w:rsidRPr="00AA2708">
        <w:rPr>
          <w:lang w:eastAsia="ko-KR"/>
        </w:rPr>
        <w:t>-</w:t>
      </w:r>
      <w:r w:rsidRPr="00AA2708">
        <w:rPr>
          <w:lang w:eastAsia="ko-KR"/>
        </w:rPr>
        <w:tab/>
        <w:t xml:space="preserve">If the content contained in the Bitstream in the track does not cover the entire sphere, the </w:t>
      </w:r>
      <w:r w:rsidRPr="00AA2708">
        <w:rPr>
          <w:rFonts w:ascii="Courier" w:hAnsi="Courier"/>
        </w:rPr>
        <w:t xml:space="preserve">CoverageInformationBox </w:t>
      </w:r>
      <w:r w:rsidRPr="00AA2708">
        <w:rPr>
          <w:lang w:eastAsia="ko-KR"/>
        </w:rPr>
        <w:t xml:space="preserve">as defined in ISO/IEC 23090-2 </w:t>
      </w:r>
      <w:r w:rsidR="001801E3" w:rsidRPr="00AA2708">
        <w:rPr>
          <w:lang w:eastAsia="ko-KR"/>
        </w:rPr>
        <w:t>[13]</w:t>
      </w:r>
      <w:r w:rsidRPr="00AA2708">
        <w:rPr>
          <w:lang w:eastAsia="ko-KR"/>
        </w:rPr>
        <w:t xml:space="preserve"> should be present. If present, only a single region may be signaled and the following restrictions apply:</w:t>
      </w:r>
    </w:p>
    <w:p w14:paraId="259673E4" w14:textId="77777777" w:rsidR="00E836DA" w:rsidRPr="00AA2708" w:rsidRDefault="00E836DA" w:rsidP="000E245C">
      <w:pPr>
        <w:pStyle w:val="B10"/>
        <w:ind w:left="1419" w:hanging="282"/>
      </w:pPr>
      <w:r w:rsidRPr="00AA2708">
        <w:t>-</w:t>
      </w:r>
      <w:r w:rsidR="002D7FAF" w:rsidRPr="00AA2708">
        <w:tab/>
      </w:r>
      <w:r w:rsidRPr="00AA2708">
        <w:t xml:space="preserve">The </w:t>
      </w:r>
      <w:r w:rsidRPr="00AA2708">
        <w:rPr>
          <w:rFonts w:ascii="Courier New" w:hAnsi="Courier New" w:cs="Courier New"/>
        </w:rPr>
        <w:t>coverage_shape_type</w:t>
      </w:r>
      <w:r w:rsidRPr="00AA2708">
        <w:t xml:space="preserve"> shall be set to 1.</w:t>
      </w:r>
    </w:p>
    <w:p w14:paraId="17E8B6C4" w14:textId="77777777" w:rsidR="00E836DA" w:rsidRPr="00AA2708" w:rsidRDefault="00E836DA" w:rsidP="000E245C">
      <w:pPr>
        <w:pStyle w:val="B10"/>
        <w:ind w:left="851" w:firstLine="284"/>
      </w:pPr>
      <w:r w:rsidRPr="00AA2708">
        <w:t>-</w:t>
      </w:r>
      <w:r w:rsidRPr="00AA2708">
        <w:tab/>
        <w:t xml:space="preserve">The </w:t>
      </w:r>
      <w:r w:rsidRPr="00AA2708">
        <w:rPr>
          <w:rFonts w:ascii="Courier New" w:hAnsi="Courier New" w:cs="Courier New"/>
        </w:rPr>
        <w:t>num_regions</w:t>
      </w:r>
      <w:r w:rsidRPr="00AA2708">
        <w:t xml:space="preserve"> value shall be set to 1.</w:t>
      </w:r>
    </w:p>
    <w:p w14:paraId="55B834E0" w14:textId="77777777" w:rsidR="00E836DA" w:rsidRPr="00AA2708" w:rsidRDefault="002D7FAF" w:rsidP="000E245C">
      <w:pPr>
        <w:pStyle w:val="B10"/>
        <w:ind w:left="851"/>
      </w:pPr>
      <w:r w:rsidRPr="00AA2708">
        <w:tab/>
      </w:r>
      <w:r w:rsidR="00E836DA" w:rsidRPr="00AA2708">
        <w:t>-</w:t>
      </w:r>
      <w:r w:rsidR="00E836DA" w:rsidRPr="00AA2708">
        <w:tab/>
        <w:t xml:space="preserve">The </w:t>
      </w:r>
      <w:r w:rsidR="00E836DA" w:rsidRPr="00AA2708">
        <w:rPr>
          <w:rFonts w:ascii="Courier New" w:hAnsi="Courier New" w:cs="Courier New"/>
        </w:rPr>
        <w:t>view_idc_presence_flag</w:t>
      </w:r>
      <w:r w:rsidR="00E836DA" w:rsidRPr="00AA2708">
        <w:t xml:space="preserve"> shall be set to 0.</w:t>
      </w:r>
    </w:p>
    <w:p w14:paraId="16D14DA5" w14:textId="77777777" w:rsidR="00E836DA" w:rsidRPr="00AA2708" w:rsidRDefault="002D7FAF" w:rsidP="000E245C">
      <w:pPr>
        <w:pStyle w:val="B10"/>
        <w:ind w:left="851"/>
      </w:pPr>
      <w:r w:rsidRPr="00AA2708">
        <w:tab/>
      </w:r>
      <w:r w:rsidR="00E836DA" w:rsidRPr="00AA2708">
        <w:t>-</w:t>
      </w:r>
      <w:r w:rsidR="00E836DA" w:rsidRPr="00AA2708">
        <w:tab/>
        <w:t xml:space="preserve">The </w:t>
      </w:r>
      <w:r w:rsidR="00E836DA" w:rsidRPr="00AA2708">
        <w:rPr>
          <w:rFonts w:ascii="Courier New" w:hAnsi="Courier New" w:cs="Courier New"/>
        </w:rPr>
        <w:t>default_view_idc</w:t>
      </w:r>
      <w:r w:rsidR="00E836DA" w:rsidRPr="00AA2708">
        <w:t xml:space="preserve"> shall be set to 0.</w:t>
      </w:r>
    </w:p>
    <w:p w14:paraId="769C655D" w14:textId="77777777" w:rsidR="00E836DA" w:rsidRPr="00AA2708" w:rsidRDefault="00E836DA" w:rsidP="00E836DA">
      <w:r w:rsidRPr="00AA2708">
        <w:t>If 3GP VR Tracks conforming to the constraints of this media profile, the '</w:t>
      </w:r>
      <w:r w:rsidRPr="00AA2708">
        <w:rPr>
          <w:rFonts w:ascii="Courier New" w:hAnsi="Courier New" w:cs="Courier New"/>
        </w:rPr>
        <w:t>3vrb</w:t>
      </w:r>
      <w:r w:rsidRPr="00AA2708">
        <w:t xml:space="preserve">' ISO brand should be set as a </w:t>
      </w:r>
      <w:r w:rsidRPr="00AA2708">
        <w:rPr>
          <w:rFonts w:ascii="Courier New" w:hAnsi="Courier New" w:cs="Courier New"/>
        </w:rPr>
        <w:t>compatible_brand</w:t>
      </w:r>
      <w:r w:rsidRPr="00AA2708">
        <w:t xml:space="preserve"> in the File Type Box ('</w:t>
      </w:r>
      <w:r w:rsidRPr="00AA2708">
        <w:rPr>
          <w:rFonts w:ascii="Courier New" w:hAnsi="Courier New" w:cs="Courier New"/>
        </w:rPr>
        <w:t>ftyp</w:t>
      </w:r>
      <w:r w:rsidRPr="00AA2708">
        <w:t>').</w:t>
      </w:r>
      <w:r w:rsidR="00E43F6E" w:rsidRPr="00AA2708">
        <w:t xml:space="preserve"> </w:t>
      </w:r>
    </w:p>
    <w:p w14:paraId="68E9AA5A" w14:textId="77777777" w:rsidR="00E836DA" w:rsidRPr="00AA2708" w:rsidRDefault="00E836DA" w:rsidP="00E836DA">
      <w:pPr>
        <w:pStyle w:val="Heading4"/>
        <w:rPr>
          <w:rFonts w:eastAsia="Malgun Gothic"/>
        </w:rPr>
      </w:pPr>
      <w:bookmarkStart w:id="864" w:name="_Toc19383229"/>
      <w:bookmarkStart w:id="865" w:name="_Toc36232147"/>
      <w:bookmarkStart w:id="866" w:name="_Toc73529570"/>
      <w:bookmarkStart w:id="867" w:name="_Toc73530909"/>
      <w:bookmarkStart w:id="868" w:name="_Toc74859378"/>
      <w:r w:rsidRPr="00AA2708">
        <w:rPr>
          <w:rFonts w:eastAsia="Malgun Gothic"/>
        </w:rPr>
        <w:lastRenderedPageBreak/>
        <w:t>5.2.2.3</w:t>
      </w:r>
      <w:r w:rsidRPr="00AA2708">
        <w:rPr>
          <w:rFonts w:eastAsia="Malgun Gothic"/>
        </w:rPr>
        <w:tab/>
        <w:t>DASH Integration</w:t>
      </w:r>
      <w:bookmarkEnd w:id="864"/>
      <w:bookmarkEnd w:id="865"/>
      <w:bookmarkEnd w:id="866"/>
      <w:bookmarkEnd w:id="867"/>
      <w:bookmarkEnd w:id="868"/>
    </w:p>
    <w:p w14:paraId="67392B6A" w14:textId="77777777" w:rsidR="00E836DA" w:rsidRPr="00AA2708" w:rsidRDefault="00E836DA" w:rsidP="00E836DA">
      <w:pPr>
        <w:pStyle w:val="Heading5"/>
        <w:rPr>
          <w:rFonts w:eastAsia="Malgun Gothic"/>
        </w:rPr>
      </w:pPr>
      <w:bookmarkStart w:id="869" w:name="_Toc19383230"/>
      <w:bookmarkStart w:id="870" w:name="_Toc36232148"/>
      <w:bookmarkStart w:id="871" w:name="_Toc73529571"/>
      <w:bookmarkStart w:id="872" w:name="_Toc73530910"/>
      <w:bookmarkStart w:id="873" w:name="_Toc74859379"/>
      <w:r w:rsidRPr="00AA2708">
        <w:rPr>
          <w:rFonts w:eastAsia="Malgun Gothic"/>
        </w:rPr>
        <w:t>5.2.2.3.1</w:t>
      </w:r>
      <w:r w:rsidRPr="00AA2708">
        <w:rPr>
          <w:rFonts w:eastAsia="Malgun Gothic"/>
        </w:rPr>
        <w:tab/>
        <w:t>Definition</w:t>
      </w:r>
      <w:bookmarkEnd w:id="869"/>
      <w:bookmarkEnd w:id="870"/>
      <w:bookmarkEnd w:id="871"/>
      <w:bookmarkEnd w:id="872"/>
      <w:bookmarkEnd w:id="873"/>
    </w:p>
    <w:p w14:paraId="174370DB" w14:textId="77777777" w:rsidR="00E836DA" w:rsidRPr="00AA2708" w:rsidRDefault="00E836DA" w:rsidP="00E836DA">
      <w:pPr>
        <w:rPr>
          <w:rFonts w:eastAsia="Malgun Gothic"/>
        </w:rPr>
      </w:pPr>
      <w:r w:rsidRPr="00AA2708">
        <w:t xml:space="preserve">If all Representations in an Adaptation Set conform to the requirements in clause 5.2.2.3.2 and the Adaptation Set conforms to the requirements in clause 5.2.2.3.3, then the </w:t>
      </w:r>
      <w:r w:rsidRPr="00AA2708">
        <w:rPr>
          <w:rFonts w:ascii="Courier New" w:hAnsi="Courier New" w:cs="Courier New"/>
        </w:rPr>
        <w:t>@profiles</w:t>
      </w:r>
      <w:r w:rsidRPr="00AA2708">
        <w:t xml:space="preserve"> parameter in the Adaptation Set may signal conformance to this Operation Point by using "</w:t>
      </w:r>
      <w:r w:rsidRPr="00AA2708">
        <w:rPr>
          <w:rFonts w:ascii="Courier New" w:hAnsi="Courier New" w:cs="Courier New"/>
        </w:rPr>
        <w:t>urn:3GPP:vrstream:mp:video:basic</w:t>
      </w:r>
      <w:r w:rsidRPr="00AA2708">
        <w:t xml:space="preserve">". </w:t>
      </w:r>
    </w:p>
    <w:p w14:paraId="114D31E4" w14:textId="77777777" w:rsidR="00E836DA" w:rsidRPr="00AA2708" w:rsidRDefault="00E836DA" w:rsidP="00E836DA">
      <w:pPr>
        <w:pStyle w:val="Heading5"/>
        <w:rPr>
          <w:rFonts w:eastAsia="Malgun Gothic"/>
        </w:rPr>
      </w:pPr>
      <w:bookmarkStart w:id="874" w:name="_Toc19383231"/>
      <w:bookmarkStart w:id="875" w:name="_Toc36232149"/>
      <w:bookmarkStart w:id="876" w:name="_Toc73529572"/>
      <w:bookmarkStart w:id="877" w:name="_Toc73530911"/>
      <w:bookmarkStart w:id="878" w:name="_Toc74859380"/>
      <w:r w:rsidRPr="00AA2708">
        <w:rPr>
          <w:rFonts w:eastAsia="Malgun Gothic"/>
        </w:rPr>
        <w:t>5.2.2.3.2</w:t>
      </w:r>
      <w:r w:rsidRPr="00AA2708">
        <w:rPr>
          <w:rFonts w:eastAsia="Malgun Gothic"/>
        </w:rPr>
        <w:tab/>
        <w:t>Additional Restrictions for DASH Representations</w:t>
      </w:r>
      <w:bookmarkEnd w:id="874"/>
      <w:bookmarkEnd w:id="875"/>
      <w:bookmarkEnd w:id="876"/>
      <w:bookmarkEnd w:id="877"/>
      <w:bookmarkEnd w:id="878"/>
    </w:p>
    <w:p w14:paraId="597FB15F" w14:textId="77777777" w:rsidR="00E836DA" w:rsidRPr="00AA2708" w:rsidRDefault="00E836DA" w:rsidP="00E836DA">
      <w:pPr>
        <w:rPr>
          <w:rFonts w:eastAsia="Malgun Gothic"/>
        </w:rPr>
      </w:pPr>
      <w:r w:rsidRPr="00AA2708">
        <w:t>If a VR Track conforming to this media profile is included in a DASH Representation, the Representation use movie fragments and therefore, the following additional requirements apply:</w:t>
      </w:r>
    </w:p>
    <w:p w14:paraId="12C47689" w14:textId="77777777" w:rsidR="00E836DA" w:rsidRPr="0031473F" w:rsidRDefault="00E836DA" w:rsidP="00E836DA">
      <w:pPr>
        <w:pStyle w:val="B10"/>
      </w:pPr>
      <w:r w:rsidRPr="00AA2708">
        <w:t>-</w:t>
      </w:r>
      <w:r w:rsidRPr="00AA2708">
        <w:tab/>
        <w:t>The Media Header Box ('</w:t>
      </w:r>
      <w:r w:rsidRPr="00AA2708">
        <w:rPr>
          <w:rFonts w:ascii="Courier New" w:hAnsi="Courier New" w:cs="Courier New"/>
        </w:rPr>
        <w:t>mdhd</w:t>
      </w:r>
      <w:r w:rsidRPr="0031473F">
        <w:t>') shall obey the following constraints:</w:t>
      </w:r>
    </w:p>
    <w:p w14:paraId="16042443" w14:textId="77777777" w:rsidR="00E836DA" w:rsidRPr="00AA2708" w:rsidRDefault="00E836DA" w:rsidP="00E836DA">
      <w:pPr>
        <w:pStyle w:val="B10"/>
      </w:pPr>
      <w:r w:rsidRPr="00B20DCE">
        <w:tab/>
        <w:t>-</w:t>
      </w:r>
      <w:r w:rsidRPr="00B20DCE">
        <w:tab/>
        <w:t xml:space="preserve">The value of the </w:t>
      </w:r>
      <w:r w:rsidRPr="00AA2708">
        <w:rPr>
          <w:rFonts w:ascii="Courier New" w:hAnsi="Courier New" w:cs="Courier New"/>
        </w:rPr>
        <w:t>duration</w:t>
      </w:r>
      <w:r w:rsidRPr="00AA2708">
        <w:t xml:space="preserve"> field shall be set to '0'.</w:t>
      </w:r>
    </w:p>
    <w:p w14:paraId="37EFE48C" w14:textId="77777777" w:rsidR="00E836DA" w:rsidRPr="00AA2708" w:rsidRDefault="00E836DA" w:rsidP="00E836DA">
      <w:pPr>
        <w:pStyle w:val="B10"/>
        <w:ind w:firstLine="284"/>
      </w:pPr>
      <w:r w:rsidRPr="00AA2708">
        <w:t>-</w:t>
      </w:r>
      <w:r w:rsidRPr="00AA2708">
        <w:tab/>
        <w:t xml:space="preserve">The value of the </w:t>
      </w:r>
      <w:r w:rsidRPr="00AA2708">
        <w:rPr>
          <w:rFonts w:ascii="Courier New" w:hAnsi="Courier New" w:cs="Courier New"/>
        </w:rPr>
        <w:t>duration</w:t>
      </w:r>
      <w:r w:rsidRPr="00AA2708">
        <w:t xml:space="preserve"> field in the Movie Header Box ('</w:t>
      </w:r>
      <w:r w:rsidRPr="00AA2708">
        <w:rPr>
          <w:rFonts w:ascii="Courier New" w:hAnsi="Courier New" w:cs="Courier New"/>
        </w:rPr>
        <w:t>mvhd</w:t>
      </w:r>
      <w:r w:rsidRPr="00AA2708">
        <w:t>') shall be set to a value of '0'</w:t>
      </w:r>
      <w:r w:rsidR="007211E4" w:rsidRPr="00AA2708">
        <w:t>.</w:t>
      </w:r>
    </w:p>
    <w:p w14:paraId="091FB045" w14:textId="77777777" w:rsidR="00E836DA" w:rsidRPr="00AA2708" w:rsidRDefault="00E836DA" w:rsidP="00E836DA">
      <w:pPr>
        <w:pStyle w:val="B10"/>
      </w:pPr>
      <w:r w:rsidRPr="00AA2708">
        <w:t>-</w:t>
      </w:r>
      <w:r w:rsidRPr="00AA2708">
        <w:tab/>
        <w:t>The Sample Table Box ('</w:t>
      </w:r>
      <w:r w:rsidRPr="00AA2708">
        <w:rPr>
          <w:rFonts w:ascii="Courier New" w:hAnsi="Courier New" w:cs="Courier New"/>
        </w:rPr>
        <w:t>stbl</w:t>
      </w:r>
      <w:r w:rsidRPr="00AA2708">
        <w:t>') shall obey the following constraints:</w:t>
      </w:r>
    </w:p>
    <w:p w14:paraId="1FB9FFA4" w14:textId="77777777" w:rsidR="00E836DA" w:rsidRPr="00AA2708" w:rsidRDefault="00E836DA" w:rsidP="00E836DA">
      <w:pPr>
        <w:pStyle w:val="B10"/>
        <w:ind w:left="852"/>
      </w:pPr>
      <w:r w:rsidRPr="00AA2708">
        <w:t>-</w:t>
      </w:r>
      <w:r w:rsidRPr="00AA2708">
        <w:tab/>
        <w:t xml:space="preserve">The </w:t>
      </w:r>
      <w:r w:rsidRPr="00AA2708">
        <w:rPr>
          <w:rFonts w:ascii="Courier New" w:hAnsi="Courier New" w:cs="Courier New"/>
        </w:rPr>
        <w:t>entry_count</w:t>
      </w:r>
      <w:r w:rsidRPr="00AA2708">
        <w:t xml:space="preserve"> field of the Sample-to-Chunk Box ('</w:t>
      </w:r>
      <w:r w:rsidRPr="00AA2708">
        <w:rPr>
          <w:rFonts w:ascii="Courier New" w:hAnsi="Courier New" w:cs="Courier New"/>
        </w:rPr>
        <w:t>stsc</w:t>
      </w:r>
      <w:r w:rsidRPr="00AA2708">
        <w:t>') shall be set to '0'.</w:t>
      </w:r>
    </w:p>
    <w:p w14:paraId="3D90EF60" w14:textId="77777777" w:rsidR="00E836DA" w:rsidRPr="00AA2708" w:rsidRDefault="00E836DA" w:rsidP="00E836DA">
      <w:pPr>
        <w:pStyle w:val="B10"/>
        <w:ind w:left="852"/>
      </w:pPr>
      <w:r w:rsidRPr="00AA2708">
        <w:t>-</w:t>
      </w:r>
      <w:r w:rsidRPr="00AA2708">
        <w:tab/>
        <w:t xml:space="preserve">Both the </w:t>
      </w:r>
      <w:r w:rsidRPr="00AA2708">
        <w:rPr>
          <w:rFonts w:ascii="Courier New" w:hAnsi="Courier New" w:cs="Courier New"/>
        </w:rPr>
        <w:t>sample_size</w:t>
      </w:r>
      <w:r w:rsidRPr="00AA2708">
        <w:t xml:space="preserve"> and </w:t>
      </w:r>
      <w:r w:rsidRPr="00AA2708">
        <w:rPr>
          <w:rFonts w:ascii="Courier New" w:hAnsi="Courier New" w:cs="Courier New"/>
        </w:rPr>
        <w:t>sample_count</w:t>
      </w:r>
      <w:r w:rsidRPr="00AA2708">
        <w:t xml:space="preserve"> fields of the Sample Size Box ('</w:t>
      </w:r>
      <w:r w:rsidRPr="00AA2708">
        <w:rPr>
          <w:rFonts w:ascii="Courier New" w:hAnsi="Courier New" w:cs="Courier New"/>
        </w:rPr>
        <w:t>stsz</w:t>
      </w:r>
      <w:r w:rsidRPr="00AA2708">
        <w:t>') box shall be set to zero ('0'). The sample_count field of the Sample Size Box ('</w:t>
      </w:r>
      <w:r w:rsidRPr="00AA2708">
        <w:rPr>
          <w:rFonts w:ascii="Courier New" w:hAnsi="Courier New" w:cs="Courier New"/>
        </w:rPr>
        <w:t>stz2</w:t>
      </w:r>
      <w:r w:rsidRPr="00AA2708">
        <w:t>') box shall be set to zero ('0'). The actual sample size information can be found in the Track Fragment Run Box ('</w:t>
      </w:r>
      <w:r w:rsidRPr="00AA2708">
        <w:rPr>
          <w:rFonts w:ascii="Courier New" w:hAnsi="Courier New" w:cs="Courier New"/>
        </w:rPr>
        <w:t>trun</w:t>
      </w:r>
      <w:r w:rsidRPr="00AA2708">
        <w:t xml:space="preserve">') for the track. </w:t>
      </w:r>
    </w:p>
    <w:p w14:paraId="7C3C0393" w14:textId="77777777" w:rsidR="00E836DA" w:rsidRPr="00AA2708" w:rsidRDefault="00E836DA" w:rsidP="00E836DA">
      <w:pPr>
        <w:pStyle w:val="NO"/>
        <w:ind w:left="1419"/>
      </w:pPr>
      <w:r w:rsidRPr="00AA2708">
        <w:rPr>
          <w:caps/>
        </w:rPr>
        <w:t>Note</w:t>
      </w:r>
      <w:r w:rsidRPr="00AA2708">
        <w:t>:</w:t>
      </w:r>
      <w:r w:rsidR="002D7FAF" w:rsidRPr="00AA2708">
        <w:tab/>
      </w:r>
      <w:r w:rsidRPr="00AA2708">
        <w:t>This is because the Movie Box ('</w:t>
      </w:r>
      <w:r w:rsidRPr="00AA2708">
        <w:rPr>
          <w:rFonts w:ascii="Courier New" w:hAnsi="Courier New" w:cs="Courier New"/>
        </w:rPr>
        <w:t>moov</w:t>
      </w:r>
      <w:r w:rsidRPr="00AA2708">
        <w:t>') contains no media samples.</w:t>
      </w:r>
    </w:p>
    <w:p w14:paraId="2562061B" w14:textId="77777777" w:rsidR="00E836DA" w:rsidRPr="00AA2708" w:rsidRDefault="00E836DA" w:rsidP="00E836DA">
      <w:pPr>
        <w:pStyle w:val="B10"/>
        <w:ind w:left="852"/>
      </w:pPr>
      <w:r w:rsidRPr="00AA2708">
        <w:t>-</w:t>
      </w:r>
      <w:r w:rsidRPr="00AA2708">
        <w:tab/>
        <w:t xml:space="preserve">The </w:t>
      </w:r>
      <w:r w:rsidRPr="00AA2708">
        <w:rPr>
          <w:rFonts w:ascii="Courier New" w:hAnsi="Courier New" w:cs="Courier New"/>
        </w:rPr>
        <w:t>entry_count</w:t>
      </w:r>
      <w:r w:rsidRPr="00AA2708">
        <w:t xml:space="preserve"> field of the Chunk Offset Box ('</w:t>
      </w:r>
      <w:r w:rsidRPr="00AA2708">
        <w:rPr>
          <w:rFonts w:ascii="Courier New" w:hAnsi="Courier New" w:cs="Courier New"/>
        </w:rPr>
        <w:t>stco</w:t>
      </w:r>
      <w:r w:rsidRPr="00AA2708">
        <w:t>') shall be set to '0'.</w:t>
      </w:r>
    </w:p>
    <w:p w14:paraId="3C90FC45" w14:textId="77777777" w:rsidR="00E836DA" w:rsidRPr="00AA2708" w:rsidRDefault="00E836DA" w:rsidP="00E836DA">
      <w:pPr>
        <w:pStyle w:val="B10"/>
      </w:pPr>
      <w:r w:rsidRPr="00AA2708">
        <w:t>-</w:t>
      </w:r>
      <w:r w:rsidRPr="00AA2708">
        <w:tab/>
        <w:t>The Track Header Box ('</w:t>
      </w:r>
      <w:r w:rsidRPr="00AA2708">
        <w:rPr>
          <w:rFonts w:ascii="Courier New" w:hAnsi="Courier New" w:cs="Courier New"/>
        </w:rPr>
        <w:t>tkhd</w:t>
      </w:r>
      <w:r w:rsidRPr="00AA2708">
        <w:t>') shall obey the following constraints:</w:t>
      </w:r>
    </w:p>
    <w:p w14:paraId="212AC154" w14:textId="77777777" w:rsidR="00E836DA" w:rsidRPr="00AA2708" w:rsidRDefault="00E836DA" w:rsidP="00E836DA">
      <w:pPr>
        <w:pStyle w:val="B2"/>
      </w:pPr>
      <w:r w:rsidRPr="00AA2708">
        <w:t>-</w:t>
      </w:r>
      <w:r w:rsidRPr="00AA2708">
        <w:tab/>
        <w:t xml:space="preserve">The value of the </w:t>
      </w:r>
      <w:r w:rsidRPr="00AA2708">
        <w:rPr>
          <w:rFonts w:ascii="Courier New" w:hAnsi="Courier New" w:cs="Courier New"/>
        </w:rPr>
        <w:t>duration</w:t>
      </w:r>
      <w:r w:rsidRPr="00AA2708">
        <w:t xml:space="preserve"> field shall be set to '0'.</w:t>
      </w:r>
    </w:p>
    <w:p w14:paraId="00477A54" w14:textId="77777777" w:rsidR="00E836DA" w:rsidRPr="00AA2708" w:rsidRDefault="00E836DA" w:rsidP="00E836DA">
      <w:pPr>
        <w:pStyle w:val="B10"/>
      </w:pPr>
      <w:r w:rsidRPr="00AA2708">
        <w:t>-</w:t>
      </w:r>
      <w:r w:rsidRPr="00AA2708">
        <w:tab/>
        <w:t>Movie Fragment Header Boxes ('mfhd') shall contain sequence_number values that are sequentially numbered starting with the number 1 and incrementing by +1, sequenced by movie fragment storage and presentation order.</w:t>
      </w:r>
    </w:p>
    <w:p w14:paraId="512C8E94" w14:textId="77777777" w:rsidR="00E836DA" w:rsidRPr="00AA2708" w:rsidRDefault="00E836DA" w:rsidP="00E836DA">
      <w:pPr>
        <w:pStyle w:val="B10"/>
      </w:pPr>
      <w:r w:rsidRPr="00AA2708">
        <w:t>-</w:t>
      </w:r>
      <w:r w:rsidRPr="00AA2708">
        <w:tab/>
        <w:t>Any Se</w:t>
      </w:r>
      <w:r w:rsidRPr="0031473F">
        <w:t>gment Ind</w:t>
      </w:r>
      <w:r w:rsidRPr="00B20DCE">
        <w:t>ex Box ('</w:t>
      </w:r>
      <w:r w:rsidRPr="00AA2708">
        <w:rPr>
          <w:rFonts w:ascii="Courier New" w:hAnsi="Courier New" w:cs="Courier New"/>
        </w:rPr>
        <w:t>sidx</w:t>
      </w:r>
      <w:r w:rsidRPr="00AA2708">
        <w:t>'), if present, shall obey the additional constraints:</w:t>
      </w:r>
    </w:p>
    <w:p w14:paraId="3566A819" w14:textId="77777777" w:rsidR="00E836DA" w:rsidRPr="00AA2708" w:rsidRDefault="00E836DA" w:rsidP="00E836DA">
      <w:pPr>
        <w:pStyle w:val="B2"/>
      </w:pPr>
      <w:r w:rsidRPr="00AA2708">
        <w:t>-</w:t>
      </w:r>
      <w:r w:rsidRPr="00AA2708">
        <w:tab/>
        <w:t xml:space="preserve">The </w:t>
      </w:r>
      <w:r w:rsidRPr="00AA2708">
        <w:rPr>
          <w:rFonts w:ascii="Courier New" w:hAnsi="Courier New" w:cs="Courier New"/>
        </w:rPr>
        <w:t>timescale</w:t>
      </w:r>
      <w:r w:rsidRPr="00AA2708">
        <w:t xml:space="preserve"> field shall have the same value as the timescale field in the Media Header Box ('</w:t>
      </w:r>
      <w:r w:rsidRPr="00AA2708">
        <w:rPr>
          <w:rFonts w:ascii="Courier New" w:hAnsi="Courier New" w:cs="Courier New"/>
        </w:rPr>
        <w:t>mdhd'</w:t>
      </w:r>
      <w:r w:rsidRPr="00AA2708">
        <w:t>) within the same track; and</w:t>
      </w:r>
    </w:p>
    <w:p w14:paraId="3E4B9143" w14:textId="77777777" w:rsidR="00E836DA" w:rsidRPr="00AA2708" w:rsidRDefault="00E836DA" w:rsidP="00E836DA">
      <w:pPr>
        <w:pStyle w:val="B2"/>
      </w:pPr>
      <w:r w:rsidRPr="00AA2708">
        <w:t>-</w:t>
      </w:r>
      <w:r w:rsidRPr="00AA2708">
        <w:tab/>
        <w:t xml:space="preserve">The </w:t>
      </w:r>
      <w:r w:rsidRPr="00AA2708">
        <w:rPr>
          <w:rFonts w:ascii="Courier New" w:hAnsi="Courier New" w:cs="Courier New"/>
        </w:rPr>
        <w:t>reference_ID</w:t>
      </w:r>
      <w:r w:rsidRPr="00AA2708">
        <w:t xml:space="preserve"> field shall be set to the </w:t>
      </w:r>
      <w:r w:rsidRPr="00AA2708">
        <w:rPr>
          <w:rFonts w:ascii="Courier New" w:hAnsi="Courier New" w:cs="Courier New"/>
        </w:rPr>
        <w:t>track_ID</w:t>
      </w:r>
      <w:r w:rsidRPr="00AA2708">
        <w:t xml:space="preserve"> of the ISO Media track as defined in the Track Header Box ('</w:t>
      </w:r>
      <w:r w:rsidRPr="00AA2708">
        <w:rPr>
          <w:rFonts w:ascii="Courier New" w:hAnsi="Courier New" w:cs="Courier New"/>
        </w:rPr>
        <w:t>tkhd</w:t>
      </w:r>
      <w:r w:rsidRPr="00AA2708">
        <w:t>').</w:t>
      </w:r>
    </w:p>
    <w:p w14:paraId="74108A6F" w14:textId="77777777" w:rsidR="00E836DA" w:rsidRPr="00AA2708" w:rsidRDefault="00E836DA" w:rsidP="00A420D4">
      <w:pPr>
        <w:pStyle w:val="B2"/>
      </w:pPr>
      <w:r w:rsidRPr="00AA2708">
        <w:t>-</w:t>
      </w:r>
      <w:r w:rsidRPr="00AA2708">
        <w:tab/>
        <w:t>The Segment Index shall describe the entire file and only a single Segment Index Box shall be present.</w:t>
      </w:r>
    </w:p>
    <w:p w14:paraId="399BAF06" w14:textId="77777777" w:rsidR="00E836DA" w:rsidRPr="00AA2708" w:rsidRDefault="00E836DA" w:rsidP="00A420D4">
      <w:pPr>
        <w:pStyle w:val="B2"/>
        <w:ind w:left="284"/>
      </w:pPr>
      <w:r w:rsidRPr="00AA2708">
        <w:t>For all Representation in an Adaptation Set, the following shall apply:</w:t>
      </w:r>
    </w:p>
    <w:p w14:paraId="249645D5" w14:textId="77777777" w:rsidR="00E836DA" w:rsidRPr="00AA2708" w:rsidRDefault="00E836DA" w:rsidP="00E836DA">
      <w:pPr>
        <w:pStyle w:val="B2"/>
        <w:rPr>
          <w:lang w:eastAsia="ko-KR"/>
        </w:rPr>
      </w:pPr>
      <w:r w:rsidRPr="00AA2708">
        <w:rPr>
          <w:lang w:eastAsia="ko-KR"/>
        </w:rPr>
        <w:t>-</w:t>
      </w:r>
      <w:r w:rsidRPr="00AA2708">
        <w:rPr>
          <w:lang w:eastAsia="ko-KR"/>
        </w:rPr>
        <w:tab/>
        <w:t>The identical coverage information shall be present on all Representations in one Adaptation Set.</w:t>
      </w:r>
    </w:p>
    <w:p w14:paraId="3401CF40" w14:textId="77777777" w:rsidR="00E836DA" w:rsidRPr="00AA2708" w:rsidRDefault="00E836DA" w:rsidP="00E836DA">
      <w:pPr>
        <w:pStyle w:val="B2"/>
      </w:pPr>
      <w:r w:rsidRPr="00AA2708">
        <w:t>-</w:t>
      </w:r>
      <w:r w:rsidRPr="00AA2708">
        <w:tab/>
        <w:t>The frame rates of all Representations in one Adaptation Set shall be identical.</w:t>
      </w:r>
    </w:p>
    <w:p w14:paraId="4478A00B" w14:textId="77777777" w:rsidR="00E836DA" w:rsidRPr="00AA2708" w:rsidRDefault="00E836DA" w:rsidP="00E836DA">
      <w:pPr>
        <w:pStyle w:val="Heading5"/>
        <w:rPr>
          <w:rFonts w:eastAsia="Malgun Gothic"/>
        </w:rPr>
      </w:pPr>
      <w:bookmarkStart w:id="879" w:name="_Toc19383232"/>
      <w:bookmarkStart w:id="880" w:name="_Toc36232150"/>
      <w:bookmarkStart w:id="881" w:name="_Toc73529573"/>
      <w:bookmarkStart w:id="882" w:name="_Toc73530912"/>
      <w:bookmarkStart w:id="883" w:name="_Toc74859381"/>
      <w:r w:rsidRPr="00AA2708">
        <w:rPr>
          <w:rFonts w:eastAsia="Malgun Gothic"/>
        </w:rPr>
        <w:t>5.2.2.3.3</w:t>
      </w:r>
      <w:r w:rsidRPr="00AA2708">
        <w:rPr>
          <w:rFonts w:eastAsia="Malgun Gothic"/>
        </w:rPr>
        <w:tab/>
        <w:t>DASH Adaptation Set Constraints</w:t>
      </w:r>
      <w:bookmarkEnd w:id="879"/>
      <w:bookmarkEnd w:id="880"/>
      <w:bookmarkEnd w:id="881"/>
      <w:bookmarkEnd w:id="882"/>
      <w:bookmarkEnd w:id="883"/>
    </w:p>
    <w:p w14:paraId="62A09F02" w14:textId="77777777" w:rsidR="00E836DA" w:rsidRPr="00AA2708" w:rsidRDefault="00E836DA" w:rsidP="00E836DA">
      <w:pPr>
        <w:rPr>
          <w:rFonts w:eastAsia="Malgun Gothic"/>
        </w:rPr>
      </w:pPr>
      <w:r w:rsidRPr="00AA2708">
        <w:t>For a video Adaptation Set, the following constraints apply:</w:t>
      </w:r>
    </w:p>
    <w:p w14:paraId="470107D6" w14:textId="77777777" w:rsidR="00E836DA" w:rsidRPr="00AA2708" w:rsidRDefault="00E836DA" w:rsidP="00E836DA">
      <w:pPr>
        <w:pStyle w:val="B10"/>
      </w:pPr>
      <w:r w:rsidRPr="00AA2708">
        <w:t>-</w:t>
      </w:r>
      <w:r w:rsidRPr="00AA2708">
        <w:tab/>
        <w:t xml:space="preserve">The </w:t>
      </w:r>
      <w:r w:rsidRPr="00AA2708">
        <w:rPr>
          <w:rFonts w:ascii="Courier New" w:hAnsi="Courier New" w:cs="Courier New"/>
        </w:rPr>
        <w:t>@codecs</w:t>
      </w:r>
      <w:r w:rsidRPr="0031473F">
        <w:t xml:space="preserve"> parameter shall be present on Adaptation Set level and shall signal the maximum required capability to decode any Representation in the Adaptation Set. The </w:t>
      </w:r>
      <w:r w:rsidRPr="00B20DCE">
        <w:rPr>
          <w:rFonts w:ascii="Courier New" w:hAnsi="Courier New" w:cs="Courier New"/>
        </w:rPr>
        <w:t>@codecs</w:t>
      </w:r>
      <w:r w:rsidRPr="00AA2708">
        <w:t xml:space="preserve"> parameter should be signalled on the Representation level if different from the one on Adaptation Set level.</w:t>
      </w:r>
    </w:p>
    <w:p w14:paraId="0D967D1A" w14:textId="77777777" w:rsidR="00E836DA" w:rsidRPr="00AA2708" w:rsidRDefault="00E836DA" w:rsidP="00E836DA">
      <w:pPr>
        <w:pStyle w:val="B10"/>
      </w:pPr>
      <w:r w:rsidRPr="00AA2708">
        <w:lastRenderedPageBreak/>
        <w:t>-</w:t>
      </w:r>
      <w:r w:rsidRPr="00AA2708">
        <w:tab/>
        <w:t xml:space="preserve">The attributes </w:t>
      </w:r>
      <w:r w:rsidRPr="00AA2708">
        <w:rPr>
          <w:rFonts w:ascii="Courier New" w:hAnsi="Courier New" w:cs="Courier New"/>
        </w:rPr>
        <w:t>@maxWidth</w:t>
      </w:r>
      <w:r w:rsidRPr="00AA2708">
        <w:t xml:space="preserve"> and </w:t>
      </w:r>
      <w:r w:rsidRPr="00AA2708">
        <w:rPr>
          <w:rFonts w:ascii="Courier New" w:hAnsi="Courier New" w:cs="Courier New"/>
        </w:rPr>
        <w:t>@maxHeight</w:t>
      </w:r>
      <w:r w:rsidRPr="00AA2708">
        <w:t xml:space="preserve"> shall be present. They are expected be used to signal the original projected source content format. This means that they may exceed the actual largest size of any coded Representation in one Adaptation Set. </w:t>
      </w:r>
    </w:p>
    <w:p w14:paraId="614A188C" w14:textId="77777777" w:rsidR="00E836DA" w:rsidRPr="00AA2708" w:rsidRDefault="00E836DA" w:rsidP="00E836DA">
      <w:pPr>
        <w:pStyle w:val="B10"/>
      </w:pPr>
      <w:r w:rsidRPr="00AA2708">
        <w:t>-</w:t>
      </w:r>
      <w:r w:rsidRPr="00AA2708">
        <w:tab/>
        <w:t xml:space="preserve">The </w:t>
      </w:r>
      <w:r w:rsidRPr="00AA2708">
        <w:rPr>
          <w:rFonts w:ascii="Courier New" w:hAnsi="Courier New" w:cs="Courier New"/>
        </w:rPr>
        <w:t>@width</w:t>
      </w:r>
      <w:r w:rsidRPr="00AA2708">
        <w:t xml:space="preserve"> and </w:t>
      </w:r>
      <w:r w:rsidRPr="00AA2708">
        <w:rPr>
          <w:rFonts w:ascii="Courier New" w:hAnsi="Courier New" w:cs="Courier New"/>
        </w:rPr>
        <w:t>@height</w:t>
      </w:r>
      <w:r w:rsidRPr="00AA2708">
        <w:t xml:space="preserve"> shall be signalled for each Representation (possibly defaulted on Adaptation Set level) and shall match the values of the maximum width and height in the Sample Description box of the contained Representation.</w:t>
      </w:r>
    </w:p>
    <w:p w14:paraId="729CA559" w14:textId="77777777" w:rsidR="00E836DA" w:rsidRPr="00AA2708" w:rsidRDefault="00E836DA" w:rsidP="00E836DA">
      <w:pPr>
        <w:pStyle w:val="B10"/>
      </w:pPr>
      <w:r w:rsidRPr="00AA2708">
        <w:t>-</w:t>
      </w:r>
      <w:r w:rsidRPr="00AA2708">
        <w:tab/>
        <w:t>The Chroma Format may be signalled. If signalled:</w:t>
      </w:r>
    </w:p>
    <w:p w14:paraId="7E803626" w14:textId="77777777" w:rsidR="00E836DA" w:rsidRPr="00AA2708" w:rsidRDefault="00E836DA" w:rsidP="00E836DA">
      <w:pPr>
        <w:pStyle w:val="B2"/>
      </w:pPr>
      <w:r w:rsidRPr="00AA2708">
        <w:t>-</w:t>
      </w:r>
      <w:r w:rsidRPr="00AA2708">
        <w:tab/>
        <w:t xml:space="preserve">An Essential or Supplemental Descriptor shall be used to signal the value by setting the </w:t>
      </w:r>
      <w:r w:rsidRPr="00AA2708">
        <w:rPr>
          <w:rFonts w:ascii="Courier New" w:hAnsi="Courier New" w:cs="Courier New"/>
        </w:rPr>
        <w:t>@schemeIdURI</w:t>
      </w:r>
      <w:r w:rsidRPr="00AA2708">
        <w:t xml:space="preserve"> attribute to </w:t>
      </w:r>
      <w:r w:rsidRPr="00AA2708">
        <w:rPr>
          <w:rFonts w:ascii="Courier New" w:hAnsi="Courier New" w:cs="Courier New"/>
        </w:rPr>
        <w:t>urn:mpeg:mpegB:cicp:MatrixCoefficients</w:t>
      </w:r>
      <w:r w:rsidRPr="00AA2708">
        <w:t xml:space="preserve"> as defined ISO/IEC 23001-8 [10] and the </w:t>
      </w:r>
      <w:r w:rsidRPr="00AA2708">
        <w:rPr>
          <w:rFonts w:ascii="Courier New" w:hAnsi="Courier New" w:cs="Courier New"/>
        </w:rPr>
        <w:t>@value</w:t>
      </w:r>
      <w:r w:rsidRPr="00AA2708">
        <w:t xml:space="preserve"> attribute according to Table 4 of ISO/IEC 23001-8 [10]. The values shall match the values set in the VUI.</w:t>
      </w:r>
    </w:p>
    <w:p w14:paraId="17AA4286" w14:textId="77777777" w:rsidR="00E836DA" w:rsidRPr="00AA2708" w:rsidRDefault="00E836DA" w:rsidP="00E836DA">
      <w:pPr>
        <w:pStyle w:val="B2"/>
      </w:pPr>
      <w:r w:rsidRPr="00AA2708">
        <w:t>-</w:t>
      </w:r>
      <w:r w:rsidRPr="00AA2708">
        <w:tab/>
        <w:t>The signalling shall be on Adaptation Set level.</w:t>
      </w:r>
    </w:p>
    <w:p w14:paraId="79C6C5C0" w14:textId="77777777" w:rsidR="00E836DA" w:rsidRPr="00AA2708" w:rsidRDefault="00E836DA" w:rsidP="00E836DA">
      <w:pPr>
        <w:pStyle w:val="B10"/>
      </w:pPr>
      <w:r w:rsidRPr="00AA2708">
        <w:t>-</w:t>
      </w:r>
      <w:r w:rsidRPr="00AA2708">
        <w:tab/>
        <w:t>The Color Primaries and Transfer Function may be signalled. If signalled:</w:t>
      </w:r>
    </w:p>
    <w:p w14:paraId="599D43FF" w14:textId="77777777" w:rsidR="00E836DA" w:rsidRPr="00AA2708" w:rsidRDefault="00E836DA" w:rsidP="00E836DA">
      <w:pPr>
        <w:pStyle w:val="B2"/>
      </w:pPr>
      <w:r w:rsidRPr="00AA2708">
        <w:t>-</w:t>
      </w:r>
      <w:r w:rsidRPr="00AA2708">
        <w:tab/>
        <w:t xml:space="preserve">An Essential or Supplemental Descriptor shall be used to signal the value by setting the </w:t>
      </w:r>
      <w:r w:rsidRPr="00AA2708">
        <w:rPr>
          <w:rFonts w:ascii="Courier New" w:hAnsi="Courier New" w:cs="Courier New"/>
        </w:rPr>
        <w:t>@schemeIdURI</w:t>
      </w:r>
      <w:r w:rsidRPr="00AA2708">
        <w:t xml:space="preserve"> attribute to </w:t>
      </w:r>
      <w:r w:rsidRPr="00AA2708">
        <w:rPr>
          <w:rFonts w:ascii="Courier New" w:hAnsi="Courier New" w:cs="Courier New"/>
        </w:rPr>
        <w:t>urn:mpeg:mpegB:cicp:ColourPrimaries</w:t>
      </w:r>
      <w:r w:rsidRPr="00AA2708">
        <w:t xml:space="preserve"> and </w:t>
      </w:r>
      <w:r w:rsidRPr="00AA2708">
        <w:rPr>
          <w:rFonts w:ascii="Courier New" w:hAnsi="Courier New" w:cs="Courier New"/>
        </w:rPr>
        <w:t>urn:mpeg:mpegB:cicp:TransferCharacteristics</w:t>
      </w:r>
      <w:r w:rsidRPr="00AA2708">
        <w:t xml:space="preserve"> as defined ISO/IEC 23001-8 [10] and the </w:t>
      </w:r>
      <w:r w:rsidRPr="00AA2708">
        <w:rPr>
          <w:rFonts w:ascii="Courier New" w:hAnsi="Courier New" w:cs="Courier New"/>
        </w:rPr>
        <w:t>@value</w:t>
      </w:r>
      <w:r w:rsidRPr="00AA2708">
        <w:t xml:space="preserve"> attribute according to Table 4 of ISO/IEC 23001-8 [10]. The values shall match the values set in the VUI.</w:t>
      </w:r>
    </w:p>
    <w:p w14:paraId="01466130" w14:textId="77777777" w:rsidR="00E836DA" w:rsidRPr="00AA2708" w:rsidRDefault="00E836DA" w:rsidP="00E836DA">
      <w:pPr>
        <w:pStyle w:val="B2"/>
      </w:pPr>
      <w:r w:rsidRPr="00AA2708">
        <w:t>-</w:t>
      </w:r>
      <w:r w:rsidRPr="00AA2708">
        <w:tab/>
        <w:t>The signalling shall be on Adaptation Set level only, i.e. the value shall not be different for different Representations in one Adaptation Set.</w:t>
      </w:r>
    </w:p>
    <w:p w14:paraId="040B0FDC" w14:textId="77777777" w:rsidR="00E836DA" w:rsidRPr="0031473F" w:rsidRDefault="00E836DA" w:rsidP="00E836DA">
      <w:pPr>
        <w:pStyle w:val="B10"/>
      </w:pPr>
      <w:r w:rsidRPr="00AA2708">
        <w:t>-</w:t>
      </w:r>
      <w:r w:rsidRPr="00AA2708">
        <w:tab/>
        <w:t xml:space="preserve">The </w:t>
      </w:r>
      <w:r w:rsidRPr="00AA2708">
        <w:rPr>
          <w:rFonts w:ascii="Courier New" w:hAnsi="Courier New" w:cs="Courier New"/>
        </w:rPr>
        <w:t>@frame</w:t>
      </w:r>
      <w:r w:rsidRPr="0031473F">
        <w:rPr>
          <w:rFonts w:ascii="Courier New" w:hAnsi="Courier New" w:cs="Courier New"/>
        </w:rPr>
        <w:t>Rate</w:t>
      </w:r>
      <w:r w:rsidRPr="0031473F">
        <w:t xml:space="preserve"> should be signalled on Adaptation Set level. </w:t>
      </w:r>
    </w:p>
    <w:p w14:paraId="376C1ED9" w14:textId="77777777" w:rsidR="00E836DA" w:rsidRPr="00AA2708" w:rsidRDefault="00E836DA" w:rsidP="00E836DA">
      <w:pPr>
        <w:pStyle w:val="B10"/>
      </w:pPr>
      <w:r w:rsidRPr="00B20DCE">
        <w:t>-</w:t>
      </w:r>
      <w:r w:rsidRPr="00B20DCE">
        <w:tab/>
        <w:t xml:space="preserve">Random Access Points shall be signalled by </w:t>
      </w:r>
      <w:r w:rsidRPr="00AA2708">
        <w:rPr>
          <w:rFonts w:ascii="Courier New" w:hAnsi="Courier New" w:cs="Courier New"/>
        </w:rPr>
        <w:t>@startsWithSAP</w:t>
      </w:r>
      <w:r w:rsidRPr="00AA2708">
        <w:t xml:space="preserve"> set to </w:t>
      </w:r>
      <w:r w:rsidRPr="00AA2708">
        <w:rPr>
          <w:rFonts w:ascii="Courier New" w:hAnsi="Courier New" w:cs="Courier New"/>
        </w:rPr>
        <w:t>1</w:t>
      </w:r>
      <w:r w:rsidRPr="00AA2708">
        <w:t xml:space="preserve"> or </w:t>
      </w:r>
      <w:r w:rsidRPr="00AA2708">
        <w:rPr>
          <w:rFonts w:ascii="Courier New" w:hAnsi="Courier New" w:cs="Courier New"/>
        </w:rPr>
        <w:t>2</w:t>
      </w:r>
      <w:r w:rsidRPr="00AA2708">
        <w:t>.</w:t>
      </w:r>
    </w:p>
    <w:p w14:paraId="49E84B72" w14:textId="77777777" w:rsidR="00E836DA" w:rsidRPr="00AA2708" w:rsidRDefault="00E836DA" w:rsidP="00E836DA">
      <w:pPr>
        <w:pStyle w:val="B10"/>
      </w:pPr>
      <w:r w:rsidRPr="00AA2708">
        <w:t>-</w:t>
      </w:r>
      <w:r w:rsidRPr="00AA2708">
        <w:tab/>
        <w:t xml:space="preserve">a Supplemental Descriptor should be used to signal the projection by setting the </w:t>
      </w:r>
      <w:r w:rsidRPr="00AA2708">
        <w:rPr>
          <w:rFonts w:ascii="Courier New" w:hAnsi="Courier New" w:cs="Courier New"/>
        </w:rPr>
        <w:t>@schemeIdURI</w:t>
      </w:r>
      <w:r w:rsidRPr="00AA2708">
        <w:t xml:space="preserve"> attribute to </w:t>
      </w:r>
      <w:r w:rsidRPr="00AA2708">
        <w:rPr>
          <w:rFonts w:ascii="Courier" w:hAnsi="Courier" w:cs="Courier New"/>
          <w:bCs/>
        </w:rPr>
        <w:t>urn:mpeg:mpegI:omaf:2017:pf</w:t>
      </w:r>
      <w:r w:rsidRPr="00AA2708">
        <w:t xml:space="preserve"> as defined ISO/IEC 23090-2 [13] and the </w:t>
      </w:r>
      <w:r w:rsidRPr="00AA2708">
        <w:rPr>
          <w:rFonts w:ascii="Courier" w:hAnsi="Courier" w:cs="Courier New"/>
        </w:rPr>
        <w:t>omaf:@projection_type</w:t>
      </w:r>
      <w:r w:rsidRPr="00AA2708">
        <w:t xml:space="preserve"> attribute set to 0.</w:t>
      </w:r>
    </w:p>
    <w:p w14:paraId="6FA3427B" w14:textId="77777777" w:rsidR="00E836DA" w:rsidRPr="00AA2708" w:rsidRDefault="00E836DA" w:rsidP="00E836DA">
      <w:pPr>
        <w:pStyle w:val="B10"/>
      </w:pPr>
      <w:r w:rsidRPr="00AA2708">
        <w:t>-</w:t>
      </w:r>
      <w:r w:rsidRPr="00AA2708">
        <w:tab/>
        <w:t xml:space="preserve">If the </w:t>
      </w:r>
      <w:r w:rsidRPr="00AA2708">
        <w:rPr>
          <w:rFonts w:ascii="Courier" w:hAnsi="Courier"/>
        </w:rPr>
        <w:t>CoverageInformationBox</w:t>
      </w:r>
      <w:r w:rsidRPr="00AA2708">
        <w:t xml:space="preserve"> is present, a Supplemental Descriptor should be used to signal the value by setting the </w:t>
      </w:r>
      <w:r w:rsidRPr="00AA2708">
        <w:rPr>
          <w:rFonts w:ascii="Courier New" w:hAnsi="Courier New" w:cs="Courier New"/>
        </w:rPr>
        <w:t>@schemeIdURI</w:t>
      </w:r>
      <w:r w:rsidRPr="00AA2708">
        <w:t xml:space="preserve"> attribute to </w:t>
      </w:r>
      <w:r w:rsidRPr="00AA2708">
        <w:rPr>
          <w:rFonts w:ascii="Courier" w:hAnsi="Courier" w:cs="Courier New"/>
          <w:bCs/>
        </w:rPr>
        <w:t>urn:mpeg:mpegI:omaf:2017:cc</w:t>
      </w:r>
      <w:r w:rsidRPr="00AA2708">
        <w:t xml:space="preserve"> as defined ISO/IEC 23090-2 [13] and shall match the information provided in the </w:t>
      </w:r>
      <w:r w:rsidRPr="00AA2708">
        <w:rPr>
          <w:rFonts w:ascii="Courier" w:hAnsi="Courier"/>
        </w:rPr>
        <w:t>CoverageInformationBox</w:t>
      </w:r>
      <w:r w:rsidRPr="00AA2708">
        <w:t xml:space="preserve">. Specifically, </w:t>
      </w:r>
    </w:p>
    <w:p w14:paraId="653A625D" w14:textId="77777777" w:rsidR="00E836DA" w:rsidRPr="00AA2708" w:rsidRDefault="00E836DA" w:rsidP="00E836DA">
      <w:pPr>
        <w:pStyle w:val="B2"/>
      </w:pPr>
      <w:r w:rsidRPr="00AA2708">
        <w:t>-</w:t>
      </w:r>
      <w:r w:rsidRPr="00AA2708">
        <w:tab/>
        <w:t xml:space="preserve">the </w:t>
      </w:r>
      <w:r w:rsidRPr="00AA2708">
        <w:rPr>
          <w:rFonts w:ascii="Courier New" w:hAnsi="Courier New" w:cs="Courier New"/>
          <w:b/>
        </w:rPr>
        <w:t>cc</w:t>
      </w:r>
      <w:r w:rsidRPr="00AA2708">
        <w:rPr>
          <w:rFonts w:ascii="Courier New" w:hAnsi="Courier New" w:cs="Courier New"/>
        </w:rPr>
        <w:t>@shape_type</w:t>
      </w:r>
      <w:r w:rsidRPr="00AA2708">
        <w:t xml:space="preserve"> shall be present and be set to 1.</w:t>
      </w:r>
    </w:p>
    <w:p w14:paraId="0BDC8964" w14:textId="77777777" w:rsidR="00E836DA" w:rsidRPr="00AA2708" w:rsidRDefault="00E836DA" w:rsidP="00A420D4">
      <w:pPr>
        <w:pStyle w:val="B2"/>
      </w:pPr>
      <w:r w:rsidRPr="00AA2708">
        <w:t>-</w:t>
      </w:r>
      <w:r w:rsidR="002D7FAF" w:rsidRPr="00AA2708">
        <w:tab/>
      </w:r>
      <w:r w:rsidRPr="00AA2708">
        <w:t xml:space="preserve">the </w:t>
      </w:r>
      <w:r w:rsidRPr="00AA2708">
        <w:rPr>
          <w:rFonts w:ascii="Courier New" w:hAnsi="Courier New" w:cs="Courier New"/>
          <w:b/>
        </w:rPr>
        <w:t>cc</w:t>
      </w:r>
      <w:r w:rsidRPr="00AA2708">
        <w:rPr>
          <w:rFonts w:ascii="Courier New" w:hAnsi="Courier New" w:cs="Courier New"/>
        </w:rPr>
        <w:t>@view_idc_presence_flag</w:t>
      </w:r>
      <w:r w:rsidRPr="00AA2708">
        <w:t xml:space="preserve"> shall not be present.</w:t>
      </w:r>
    </w:p>
    <w:p w14:paraId="268F819E" w14:textId="77777777" w:rsidR="00E836DA" w:rsidRPr="00AA2708" w:rsidRDefault="00E836DA" w:rsidP="00A420D4">
      <w:pPr>
        <w:pStyle w:val="B2"/>
      </w:pPr>
      <w:r w:rsidRPr="00AA2708">
        <w:t>-</w:t>
      </w:r>
      <w:r w:rsidR="002D7FAF" w:rsidRPr="00AA2708">
        <w:tab/>
      </w:r>
      <w:r w:rsidRPr="00AA2708">
        <w:t xml:space="preserve">exactly one </w:t>
      </w:r>
      <w:r w:rsidRPr="00AA2708">
        <w:rPr>
          <w:rFonts w:ascii="Courier New" w:hAnsi="Courier New" w:cs="Courier New"/>
          <w:b/>
        </w:rPr>
        <w:t>cc.CoverageInfo</w:t>
      </w:r>
      <w:r w:rsidRPr="00AA2708">
        <w:t xml:space="preserve"> element shall be present.</w:t>
      </w:r>
    </w:p>
    <w:p w14:paraId="6A6C5E64" w14:textId="77777777" w:rsidR="00E836DA" w:rsidRPr="00AA2708" w:rsidRDefault="00E836DA" w:rsidP="00E836DA">
      <w:pPr>
        <w:pStyle w:val="B2"/>
        <w:ind w:left="1136" w:hanging="285"/>
      </w:pPr>
      <w:r w:rsidRPr="00AA2708">
        <w:t>-</w:t>
      </w:r>
      <w:r w:rsidR="002D7FAF" w:rsidRPr="00AA2708">
        <w:tab/>
      </w:r>
      <w:r w:rsidRPr="00AA2708">
        <w:t xml:space="preserve">any </w:t>
      </w:r>
      <w:r w:rsidRPr="00AA2708">
        <w:rPr>
          <w:rFonts w:ascii="Courier New" w:hAnsi="Courier New" w:cs="Courier New"/>
          <w:b/>
        </w:rPr>
        <w:t>cc.CoverageInfo</w:t>
      </w:r>
      <w:r w:rsidRPr="00AA2708">
        <w:t xml:space="preserve"> attribute that is not </w:t>
      </w:r>
      <w:r w:rsidRPr="00AA2708">
        <w:rPr>
          <w:rFonts w:ascii="Courier New" w:hAnsi="Courier New" w:cs="Courier New"/>
        </w:rPr>
        <w:t>centre_azimuth</w:t>
      </w:r>
      <w:r w:rsidRPr="00AA2708">
        <w:t xml:space="preserve">, </w:t>
      </w:r>
      <w:r w:rsidRPr="00AA2708">
        <w:rPr>
          <w:rFonts w:ascii="Courier New" w:hAnsi="Courier New" w:cs="Courier New"/>
        </w:rPr>
        <w:t>centre_elevation</w:t>
      </w:r>
      <w:r w:rsidRPr="00AA2708">
        <w:t>,</w:t>
      </w:r>
      <w:r w:rsidRPr="00AA2708">
        <w:br/>
      </w:r>
      <w:r w:rsidRPr="00AA2708">
        <w:rPr>
          <w:rFonts w:ascii="Courier New" w:hAnsi="Courier New" w:cs="Courier New"/>
        </w:rPr>
        <w:t>azimuth_range</w:t>
      </w:r>
      <w:r w:rsidRPr="00AA2708">
        <w:t xml:space="preserve"> and </w:t>
      </w:r>
      <w:r w:rsidRPr="00AA2708">
        <w:rPr>
          <w:rFonts w:ascii="Courier New" w:hAnsi="Courier New" w:cs="Courier New"/>
        </w:rPr>
        <w:t>elevation_range</w:t>
      </w:r>
      <w:r w:rsidRPr="00AA2708">
        <w:t>, shall not be present.</w:t>
      </w:r>
    </w:p>
    <w:p w14:paraId="5A6E13EB" w14:textId="77777777" w:rsidR="00E836DA" w:rsidRPr="00AA2708" w:rsidRDefault="00E836DA" w:rsidP="00E836DA">
      <w:pPr>
        <w:pStyle w:val="B2"/>
      </w:pPr>
      <w:r w:rsidRPr="00AA2708">
        <w:t>-</w:t>
      </w:r>
      <w:r w:rsidRPr="00AA2708">
        <w:tab/>
        <w:t>The signalling shall be on Adaptation Set level only, i.e. the value shall not be different for different Representations in one Adaptation Set.</w:t>
      </w:r>
    </w:p>
    <w:p w14:paraId="4BFF064C" w14:textId="77777777" w:rsidR="00E836DA" w:rsidRPr="00AA2708" w:rsidRDefault="00E836DA" w:rsidP="00E836DA">
      <w:pPr>
        <w:pStyle w:val="B2"/>
        <w:ind w:left="568"/>
        <w:rPr>
          <w:lang w:eastAsia="ko-KR"/>
        </w:rPr>
      </w:pPr>
      <w:r w:rsidRPr="00AA2708">
        <w:t>-</w:t>
      </w:r>
      <w:r w:rsidRPr="00AA2708">
        <w:tab/>
        <w:t xml:space="preserve">The </w:t>
      </w:r>
      <w:r w:rsidRPr="00AA2708">
        <w:rPr>
          <w:rFonts w:ascii="Courier" w:hAnsi="Courier"/>
          <w:lang w:eastAsia="ko-KR"/>
        </w:rPr>
        <w:t>FramePacking</w:t>
      </w:r>
      <w:r w:rsidRPr="00AA2708">
        <w:rPr>
          <w:lang w:eastAsia="ko-KR"/>
        </w:rPr>
        <w:t xml:space="preserve"> element shall not be present.</w:t>
      </w:r>
    </w:p>
    <w:p w14:paraId="11A168FB" w14:textId="77777777" w:rsidR="00E836DA" w:rsidRPr="00AA2708" w:rsidRDefault="00E836DA" w:rsidP="00E836DA">
      <w:pPr>
        <w:ind w:firstLine="284"/>
      </w:pPr>
      <w:r w:rsidRPr="00AA2708">
        <w:t>-</w:t>
      </w:r>
      <w:r w:rsidRPr="00AA2708">
        <w:tab/>
        <w:t xml:space="preserve">The </w:t>
      </w:r>
      <w:r w:rsidRPr="00AA2708">
        <w:rPr>
          <w:rFonts w:ascii="Courier New" w:hAnsi="Courier New" w:cs="Courier New"/>
        </w:rPr>
        <w:t>@profiles</w:t>
      </w:r>
      <w:r w:rsidRPr="00AA2708">
        <w:t xml:space="preserve"> parameters may be present to signal the constraints for the Adaptation Set.</w:t>
      </w:r>
    </w:p>
    <w:p w14:paraId="784510B7" w14:textId="77777777" w:rsidR="00E836DA" w:rsidRPr="00AA2708" w:rsidRDefault="00E836DA" w:rsidP="00E836DA">
      <w:pPr>
        <w:pStyle w:val="Heading3"/>
        <w:rPr>
          <w:rFonts w:eastAsia="Malgun Gothic"/>
        </w:rPr>
      </w:pPr>
      <w:bookmarkStart w:id="884" w:name="_Toc19383233"/>
      <w:bookmarkStart w:id="885" w:name="_Toc36232151"/>
      <w:bookmarkStart w:id="886" w:name="_Toc73529574"/>
      <w:bookmarkStart w:id="887" w:name="_Toc73530913"/>
      <w:bookmarkStart w:id="888" w:name="_Toc74859382"/>
      <w:r w:rsidRPr="00AA2708">
        <w:rPr>
          <w:rFonts w:eastAsia="Malgun Gothic"/>
        </w:rPr>
        <w:t>5.2.3</w:t>
      </w:r>
      <w:r w:rsidRPr="00AA2708">
        <w:rPr>
          <w:rFonts w:eastAsia="Malgun Gothic"/>
        </w:rPr>
        <w:tab/>
        <w:t>Main Video Media Profile</w:t>
      </w:r>
      <w:bookmarkEnd w:id="884"/>
      <w:bookmarkEnd w:id="885"/>
      <w:bookmarkEnd w:id="886"/>
      <w:bookmarkEnd w:id="887"/>
      <w:bookmarkEnd w:id="888"/>
    </w:p>
    <w:p w14:paraId="0C9F2AC7" w14:textId="77777777" w:rsidR="00E836DA" w:rsidRPr="00AA2708" w:rsidRDefault="00E836DA" w:rsidP="00E836DA">
      <w:pPr>
        <w:pStyle w:val="Heading4"/>
        <w:rPr>
          <w:rFonts w:eastAsia="Malgun Gothic"/>
        </w:rPr>
      </w:pPr>
      <w:bookmarkStart w:id="889" w:name="_Toc19383234"/>
      <w:bookmarkStart w:id="890" w:name="_Toc36232152"/>
      <w:bookmarkStart w:id="891" w:name="_Toc73529575"/>
      <w:bookmarkStart w:id="892" w:name="_Toc73530914"/>
      <w:bookmarkStart w:id="893" w:name="_Toc74859383"/>
      <w:r w:rsidRPr="00AA2708">
        <w:rPr>
          <w:rFonts w:eastAsia="Malgun Gothic"/>
        </w:rPr>
        <w:t>5.2.3.1</w:t>
      </w:r>
      <w:r w:rsidRPr="00AA2708">
        <w:rPr>
          <w:rFonts w:eastAsia="Malgun Gothic"/>
        </w:rPr>
        <w:tab/>
        <w:t>Overview</w:t>
      </w:r>
      <w:bookmarkEnd w:id="889"/>
      <w:bookmarkEnd w:id="890"/>
      <w:bookmarkEnd w:id="891"/>
      <w:bookmarkEnd w:id="892"/>
      <w:bookmarkEnd w:id="893"/>
    </w:p>
    <w:p w14:paraId="5138D627" w14:textId="55E770A9" w:rsidR="00E836DA" w:rsidRPr="00AA2708" w:rsidRDefault="00E836DA" w:rsidP="00E836DA">
      <w:pPr>
        <w:rPr>
          <w:rFonts w:eastAsia="Malgun Gothic"/>
        </w:rPr>
      </w:pPr>
      <w:r w:rsidRPr="00AA2708">
        <w:t>The Main Video Media Profile permits to download and stream elementary streams for VR content generated according to the H.265/HEVC Main Operation Point as defined in clause 5.1.5</w:t>
      </w:r>
      <w:ins w:id="894" w:author="S4-210966_CR0007r2" w:date="2021-06-02T11:01:00Z">
        <w:r w:rsidR="00DE23FC" w:rsidRPr="00DE23FC">
          <w:t xml:space="preserve"> </w:t>
        </w:r>
        <w:r w:rsidR="00DE23FC">
          <w:t xml:space="preserve">or </w:t>
        </w:r>
        <w:r w:rsidR="00DE23FC" w:rsidRPr="00266D87">
          <w:t xml:space="preserve">H.265/HEVC Main </w:t>
        </w:r>
        <w:r w:rsidR="00DE23FC">
          <w:t xml:space="preserve">8K </w:t>
        </w:r>
        <w:r w:rsidR="00DE23FC" w:rsidRPr="00266D87">
          <w:t>Operation Point as defined in clause 5.1.</w:t>
        </w:r>
        <w:r w:rsidR="00DE23FC">
          <w:t>7</w:t>
        </w:r>
      </w:ins>
      <w:r w:rsidRPr="00AA2708">
        <w:t xml:space="preserve">. This enables reuse of the hvc1 sample entry as for example also used in the TV Video Profiles </w:t>
      </w:r>
      <w:r w:rsidRPr="00AA2708">
        <w:lastRenderedPageBreak/>
        <w:t xml:space="preserve">in </w:t>
      </w:r>
      <w:r w:rsidR="00835BC6" w:rsidRPr="00AA2708">
        <w:t>TS 26.116 [</w:t>
      </w:r>
      <w:r w:rsidRPr="00AA2708">
        <w:t>1</w:t>
      </w:r>
      <w:r w:rsidR="00835BC6" w:rsidRPr="00AA2708">
        <w:t>2</w:t>
      </w:r>
      <w:r w:rsidRPr="00AA2708">
        <w:t>]. It also permits to reuse streaming the VR video content in an adaptive manner by offering multiple switchable Representations in a single Adaptation Set in a DASH MPD. Furthermore, this profile enables that multiple Video Adaptation Sets are offered for the same content, each encoded for a preferred viewport. Multiple Viewpoints may be signaled, for example expressing different type of content or different camera positions.</w:t>
      </w:r>
    </w:p>
    <w:p w14:paraId="0C7C8969" w14:textId="77777777" w:rsidR="00E836DA" w:rsidRPr="00AA2708" w:rsidRDefault="00E836DA" w:rsidP="00E836DA">
      <w:r w:rsidRPr="00AA2708">
        <w:t xml:space="preserve">For content generation guidelines for this media profile refer to Annex A.2.3.2. </w:t>
      </w:r>
    </w:p>
    <w:p w14:paraId="20B0428F" w14:textId="77777777" w:rsidR="00E836DA" w:rsidRPr="00AA2708" w:rsidRDefault="00E836DA" w:rsidP="00E836DA">
      <w:pPr>
        <w:pStyle w:val="Heading4"/>
        <w:rPr>
          <w:rFonts w:eastAsia="Malgun Gothic"/>
        </w:rPr>
      </w:pPr>
      <w:bookmarkStart w:id="895" w:name="_Toc19383235"/>
      <w:bookmarkStart w:id="896" w:name="_Toc36232153"/>
      <w:bookmarkStart w:id="897" w:name="_Toc73529576"/>
      <w:bookmarkStart w:id="898" w:name="_Toc73530915"/>
      <w:bookmarkStart w:id="899" w:name="_Toc74859384"/>
      <w:r w:rsidRPr="00AA2708">
        <w:rPr>
          <w:rFonts w:eastAsia="Malgun Gothic"/>
        </w:rPr>
        <w:t>5.2.3.2</w:t>
      </w:r>
      <w:r w:rsidRPr="00AA2708">
        <w:rPr>
          <w:rFonts w:eastAsia="Malgun Gothic"/>
        </w:rPr>
        <w:tab/>
        <w:t>File Format Signaling and Encapsulation</w:t>
      </w:r>
      <w:bookmarkEnd w:id="895"/>
      <w:bookmarkEnd w:id="896"/>
      <w:bookmarkEnd w:id="897"/>
      <w:bookmarkEnd w:id="898"/>
      <w:bookmarkEnd w:id="899"/>
    </w:p>
    <w:p w14:paraId="24F63162" w14:textId="77777777" w:rsidR="008829D8" w:rsidRPr="00AA2708" w:rsidRDefault="008829D8" w:rsidP="008829D8">
      <w:pPr>
        <w:rPr>
          <w:rFonts w:eastAsia="Malgun Gothic"/>
        </w:rPr>
      </w:pPr>
      <w:r w:rsidRPr="00AA2708">
        <w:t xml:space="preserve">3GP VR Tracks conforming to this media profile used in the context of the specification shall conform to ISO BMFF [17] with the following further requirements: </w:t>
      </w:r>
    </w:p>
    <w:p w14:paraId="13D13061" w14:textId="786F882B" w:rsidR="008829D8" w:rsidRPr="00B20DCE" w:rsidRDefault="008829D8" w:rsidP="008829D8">
      <w:pPr>
        <w:pStyle w:val="B10"/>
      </w:pPr>
      <w:r w:rsidRPr="00AA2708">
        <w:rPr>
          <w:shd w:val="clear" w:color="auto" w:fill="FFFFFF"/>
        </w:rPr>
        <w:t>-</w:t>
      </w:r>
      <w:r w:rsidRPr="00AA2708">
        <w:rPr>
          <w:shd w:val="clear" w:color="auto" w:fill="FFFFFF"/>
        </w:rPr>
        <w:tab/>
        <w:t xml:space="preserve">The included in </w:t>
      </w:r>
      <w:r w:rsidRPr="0031473F">
        <w:rPr>
          <w:shd w:val="clear" w:color="auto" w:fill="FFFFFF"/>
        </w:rPr>
        <w:t xml:space="preserve">the video track shall comply to the Bitstream requirements and recommendations for the </w:t>
      </w:r>
      <w:r w:rsidRPr="00B20DCE">
        <w:t>Main.</w:t>
      </w:r>
      <w:ins w:id="900" w:author="S4-210966_CR0007r2" w:date="2021-06-02T11:02:00Z">
        <w:r w:rsidR="00DE23FC">
          <w:t>H.</w:t>
        </w:r>
      </w:ins>
      <w:r w:rsidRPr="00B20DCE">
        <w:t xml:space="preserve">265/HEVC Operation Point as defined in clause 5.1.5 </w:t>
      </w:r>
      <w:ins w:id="901" w:author="S4-210966_CR0007r2" w:date="2021-06-02T11:02:00Z">
        <w:r w:rsidR="00DE23FC">
          <w:t xml:space="preserve">or </w:t>
        </w:r>
        <w:r w:rsidR="00DE23FC" w:rsidRPr="00266D87">
          <w:t>Main.</w:t>
        </w:r>
        <w:r w:rsidR="00DE23FC">
          <w:t>8K H.</w:t>
        </w:r>
        <w:r w:rsidR="00DE23FC" w:rsidRPr="00266D87">
          <w:t>265/HEVC Operation Point as defined in clause 5.1.</w:t>
        </w:r>
        <w:r w:rsidR="00DE23FC">
          <w:t>7</w:t>
        </w:r>
        <w:r w:rsidR="00DE23FC" w:rsidRPr="00266D87">
          <w:t xml:space="preserve"> </w:t>
        </w:r>
      </w:ins>
      <w:r w:rsidRPr="00B20DCE">
        <w:t xml:space="preserve">with the additional constraints </w:t>
      </w:r>
    </w:p>
    <w:p w14:paraId="5B39C06B" w14:textId="77777777" w:rsidR="008829D8" w:rsidRPr="00AA2708" w:rsidRDefault="008829D8" w:rsidP="008829D8">
      <w:pPr>
        <w:pStyle w:val="B2"/>
      </w:pPr>
      <w:r w:rsidRPr="00AA2708">
        <w:t>-</w:t>
      </w:r>
      <w:r w:rsidRPr="00AA2708">
        <w:tab/>
        <w:t xml:space="preserve">the region-wise packing SEI message (payloadType equal to 155). if present in any H.265/HEVC RAP, shall be present in any H.265/HEVC RAP and shall be identical for all H.265/HEVC RAP. </w:t>
      </w:r>
    </w:p>
    <w:p w14:paraId="5197B824" w14:textId="77777777" w:rsidR="008829D8" w:rsidRPr="0031473F" w:rsidRDefault="008829D8" w:rsidP="008829D8">
      <w:pPr>
        <w:pStyle w:val="B10"/>
        <w:rPr>
          <w:lang w:eastAsia="ko-KR"/>
        </w:rPr>
      </w:pPr>
      <w:r w:rsidRPr="00AA2708">
        <w:t>-</w:t>
      </w:r>
      <w:r w:rsidRPr="00AA2708">
        <w:tab/>
      </w:r>
      <w:r w:rsidRPr="00AA2708">
        <w:rPr>
          <w:lang w:eastAsia="ko-KR"/>
        </w:rPr>
        <w:t xml:space="preserve">The sample entry type of each sample entry of the track shall be equal to </w:t>
      </w:r>
      <w:r w:rsidRPr="0031473F">
        <w:rPr>
          <w:rFonts w:ascii="Courier" w:hAnsi="Courier"/>
          <w:lang w:eastAsia="ko-KR"/>
        </w:rPr>
        <w:t>'resv'</w:t>
      </w:r>
      <w:r w:rsidRPr="0031473F">
        <w:rPr>
          <w:lang w:eastAsia="ko-KR"/>
        </w:rPr>
        <w:t>.</w:t>
      </w:r>
    </w:p>
    <w:p w14:paraId="44800CCD" w14:textId="77777777" w:rsidR="008829D8" w:rsidRPr="00AA2708" w:rsidRDefault="008829D8" w:rsidP="008829D8">
      <w:pPr>
        <w:pStyle w:val="B10"/>
      </w:pPr>
      <w:r w:rsidRPr="0031473F">
        <w:t>-</w:t>
      </w:r>
      <w:r w:rsidRPr="0031473F">
        <w:tab/>
        <w:t xml:space="preserve">The </w:t>
      </w:r>
      <w:r w:rsidRPr="0031473F">
        <w:rPr>
          <w:rFonts w:ascii="Courier" w:hAnsi="Courier"/>
        </w:rPr>
        <w:t>scheme_type</w:t>
      </w:r>
      <w:r w:rsidRPr="00B20DCE">
        <w:t xml:space="preserve"> value of </w:t>
      </w:r>
      <w:r w:rsidRPr="00AA2708">
        <w:rPr>
          <w:rFonts w:ascii="Courier" w:hAnsi="Courier"/>
        </w:rPr>
        <w:t>SchemeTypeBox</w:t>
      </w:r>
      <w:r w:rsidRPr="00AA2708">
        <w:t xml:space="preserve"> in the </w:t>
      </w:r>
      <w:r w:rsidRPr="00AA2708">
        <w:rPr>
          <w:rFonts w:ascii="Courier" w:hAnsi="Courier"/>
        </w:rPr>
        <w:t>RestrictedSchemeInfoBox</w:t>
      </w:r>
      <w:r w:rsidRPr="00AA2708">
        <w:t xml:space="preserve"> shall be </w:t>
      </w:r>
      <w:r w:rsidRPr="0053243A">
        <w:rPr>
          <w:rFonts w:ascii="Courier New" w:hAnsi="Courier New" w:cs="Courier New"/>
        </w:rPr>
        <w:t>'podv'</w:t>
      </w:r>
      <w:r w:rsidRPr="00AA2708">
        <w:t xml:space="preserve">, and all instances of </w:t>
      </w:r>
      <w:r w:rsidRPr="0031473F">
        <w:rPr>
          <w:rFonts w:ascii="Courier" w:hAnsi="Courier"/>
        </w:rPr>
        <w:t>CompatibleSchemeTypeBox</w:t>
      </w:r>
      <w:r w:rsidRPr="0031473F">
        <w:t xml:space="preserve"> </w:t>
      </w:r>
      <w:r w:rsidRPr="0053243A">
        <w:rPr>
          <w:lang w:eastAsia="ko-KR"/>
        </w:rPr>
        <w:t xml:space="preserve">defined in ISO/IEC 23090-2 [13] </w:t>
      </w:r>
      <w:r w:rsidRPr="00AA2708">
        <w:t xml:space="preserve">in the same </w:t>
      </w:r>
      <w:r w:rsidRPr="00AA2708">
        <w:rPr>
          <w:rFonts w:ascii="Courier" w:hAnsi="Courier"/>
        </w:rPr>
        <w:t>RestrictedSchemeInfoBox</w:t>
      </w:r>
      <w:r w:rsidRPr="0031473F">
        <w:t xml:space="preserve"> </w:t>
      </w:r>
      <w:r w:rsidRPr="0053243A">
        <w:t>shall</w:t>
      </w:r>
      <w:r w:rsidRPr="00AA2708">
        <w:t xml:space="preserve"> include at least one of the </w:t>
      </w:r>
      <w:r w:rsidRPr="0031473F">
        <w:rPr>
          <w:rFonts w:ascii="Courier" w:hAnsi="Courier"/>
        </w:rPr>
        <w:t>scheme_type</w:t>
      </w:r>
      <w:r w:rsidRPr="0031473F">
        <w:t xml:space="preserve"> values </w:t>
      </w:r>
      <w:r w:rsidRPr="00B20DCE">
        <w:rPr>
          <w:rFonts w:ascii="Courier New" w:hAnsi="Courier New" w:cs="Courier New"/>
        </w:rPr>
        <w:t>'erpv'</w:t>
      </w:r>
      <w:r w:rsidRPr="00AA2708">
        <w:t xml:space="preserve"> and </w:t>
      </w:r>
      <w:r w:rsidRPr="00AA2708">
        <w:rPr>
          <w:rFonts w:ascii="Courier New" w:hAnsi="Courier New" w:cs="Courier New"/>
        </w:rPr>
        <w:t>'ercm'.</w:t>
      </w:r>
    </w:p>
    <w:p w14:paraId="7F77F880" w14:textId="77777777" w:rsidR="008829D8" w:rsidRPr="00AA2708" w:rsidRDefault="008829D8" w:rsidP="008829D8">
      <w:pPr>
        <w:pStyle w:val="B10"/>
      </w:pPr>
      <w:r w:rsidRPr="00AA2708">
        <w:rPr>
          <w:lang w:eastAsia="ko-KR"/>
        </w:rPr>
        <w:t>-</w:t>
      </w:r>
      <w:r w:rsidRPr="00AA2708">
        <w:rPr>
          <w:lang w:eastAsia="ko-KR"/>
        </w:rPr>
        <w:tab/>
        <w:t xml:space="preserve">The untransformed sample entry type shall be equal to </w:t>
      </w:r>
      <w:r w:rsidRPr="00AA2708">
        <w:rPr>
          <w:rFonts w:ascii="Courier" w:hAnsi="Courier"/>
          <w:lang w:eastAsia="ko-KR"/>
        </w:rPr>
        <w:t>'hvc1'</w:t>
      </w:r>
      <w:r w:rsidRPr="00AA2708">
        <w:rPr>
          <w:rFonts w:ascii="Courier New" w:hAnsi="Courier New" w:cs="Courier New"/>
        </w:rPr>
        <w:t>.</w:t>
      </w:r>
    </w:p>
    <w:p w14:paraId="38853326" w14:textId="77777777" w:rsidR="00E836DA" w:rsidRPr="00AA2708" w:rsidRDefault="00E836DA" w:rsidP="00E836DA">
      <w:pPr>
        <w:pStyle w:val="NO"/>
      </w:pPr>
      <w:r w:rsidRPr="00AA2708">
        <w:rPr>
          <w:caps/>
        </w:rPr>
        <w:t>Note</w:t>
      </w:r>
      <w:r w:rsidRPr="00AA2708">
        <w:t>:</w:t>
      </w:r>
      <w:r w:rsidRPr="00AA2708">
        <w:tab/>
        <w:t xml:space="preserve">If a file decoder experiences issues in the playback of the VR Track with the restricted sample </w:t>
      </w:r>
      <w:r w:rsidRPr="00AA2708">
        <w:rPr>
          <w:rFonts w:ascii="Courier" w:hAnsi="Courier"/>
          <w:lang w:eastAsia="ko-KR"/>
        </w:rPr>
        <w:t>'resv'</w:t>
      </w:r>
      <w:r w:rsidRPr="00AA2708">
        <w:t>, but the application is able to control the rendering according to the VR rendering metadata, then the untransformed sample entry could be used to initialize the decoding process for the file decoder.</w:t>
      </w:r>
    </w:p>
    <w:p w14:paraId="6907FAF7" w14:textId="77777777" w:rsidR="00E836DA" w:rsidRPr="00AA2708" w:rsidRDefault="00E836DA" w:rsidP="00E836DA">
      <w:pPr>
        <w:pStyle w:val="B10"/>
      </w:pPr>
      <w:r w:rsidRPr="00AA2708">
        <w:t>-</w:t>
      </w:r>
      <w:r w:rsidRPr="00AA2708">
        <w:tab/>
        <w:t>The Track Header Box ('</w:t>
      </w:r>
      <w:r w:rsidRPr="00AA2708">
        <w:rPr>
          <w:rFonts w:ascii="Courier New" w:hAnsi="Courier New" w:cs="Courier New"/>
        </w:rPr>
        <w:t>tkhd</w:t>
      </w:r>
      <w:r w:rsidRPr="00AA2708">
        <w:t>') shall obey the following constraints:</w:t>
      </w:r>
    </w:p>
    <w:p w14:paraId="7233BE7A" w14:textId="77777777" w:rsidR="00E836DA" w:rsidRPr="00AA2708" w:rsidRDefault="00E836DA" w:rsidP="00E836DA">
      <w:pPr>
        <w:pStyle w:val="B2"/>
      </w:pPr>
      <w:r w:rsidRPr="00AA2708">
        <w:t>-</w:t>
      </w:r>
      <w:r w:rsidRPr="00AA2708">
        <w:tab/>
        <w:t xml:space="preserve">The </w:t>
      </w:r>
      <w:r w:rsidRPr="00AA2708">
        <w:rPr>
          <w:rFonts w:ascii="Courier New" w:hAnsi="Courier New" w:cs="Courier New"/>
        </w:rPr>
        <w:t>width</w:t>
      </w:r>
      <w:r w:rsidRPr="00AA2708">
        <w:t xml:space="preserve"> and </w:t>
      </w:r>
      <w:r w:rsidRPr="00AA2708">
        <w:rPr>
          <w:rFonts w:ascii="Courier New" w:hAnsi="Courier New" w:cs="Courier New"/>
        </w:rPr>
        <w:t>height</w:t>
      </w:r>
      <w:r w:rsidRPr="00AA2708">
        <w:t xml:space="preserve"> fields for a visual track shall specify the track's visual presentation size as fixed-point 16.16 values expressed in on a uniformly sampled grid (commonly called square pixels) (of the decoded texture signal)</w:t>
      </w:r>
    </w:p>
    <w:p w14:paraId="461F4BFA" w14:textId="77777777" w:rsidR="00E836DA" w:rsidRPr="0031473F" w:rsidRDefault="00E836DA" w:rsidP="000E245C">
      <w:pPr>
        <w:pStyle w:val="B10"/>
        <w:ind w:left="851"/>
      </w:pPr>
      <w:r w:rsidRPr="00AA2708">
        <w:t>-</w:t>
      </w:r>
      <w:r w:rsidRPr="00AA2708">
        <w:tab/>
        <w:t>The Video Media Header ('</w:t>
      </w:r>
      <w:r w:rsidRPr="00AA2708">
        <w:rPr>
          <w:rFonts w:ascii="Courier New" w:hAnsi="Courier New" w:cs="Courier New"/>
        </w:rPr>
        <w:t>vmhd</w:t>
      </w:r>
      <w:r w:rsidRPr="0031473F">
        <w:t>') shall obey the following constraints:</w:t>
      </w:r>
    </w:p>
    <w:p w14:paraId="39B280D3" w14:textId="77777777" w:rsidR="00E836DA" w:rsidRPr="00AA2708" w:rsidRDefault="00E836DA" w:rsidP="000E245C">
      <w:pPr>
        <w:pStyle w:val="B2"/>
        <w:ind w:left="1134"/>
      </w:pPr>
      <w:r w:rsidRPr="00AA2708">
        <w:t>-</w:t>
      </w:r>
      <w:r w:rsidRPr="00AA2708">
        <w:tab/>
        <w:t xml:space="preserve">The value of the </w:t>
      </w:r>
      <w:r w:rsidRPr="00AA2708">
        <w:rPr>
          <w:rFonts w:ascii="Courier New" w:hAnsi="Courier New" w:cs="Courier New"/>
        </w:rPr>
        <w:t>version</w:t>
      </w:r>
      <w:r w:rsidRPr="00AA2708">
        <w:t xml:space="preserve"> field shall be set to '0'.</w:t>
      </w:r>
    </w:p>
    <w:p w14:paraId="1004F1AD" w14:textId="77777777" w:rsidR="00E836DA" w:rsidRPr="00AA2708" w:rsidRDefault="00E836DA" w:rsidP="000E245C">
      <w:pPr>
        <w:pStyle w:val="B2"/>
        <w:ind w:left="1134"/>
      </w:pPr>
      <w:r w:rsidRPr="00AA2708">
        <w:t>-</w:t>
      </w:r>
      <w:r w:rsidRPr="00AA2708">
        <w:tab/>
        <w:t xml:space="preserve">The value of the </w:t>
      </w:r>
      <w:r w:rsidRPr="00AA2708">
        <w:rPr>
          <w:rFonts w:ascii="Courier New" w:hAnsi="Courier New" w:cs="Courier New"/>
        </w:rPr>
        <w:t>graphicsmode</w:t>
      </w:r>
      <w:r w:rsidRPr="00AA2708">
        <w:t xml:space="preserve"> field shall be set to '0'.</w:t>
      </w:r>
    </w:p>
    <w:p w14:paraId="28B83737" w14:textId="77777777" w:rsidR="00E836DA" w:rsidRPr="00AA2708" w:rsidRDefault="00E836DA" w:rsidP="000E245C">
      <w:pPr>
        <w:pStyle w:val="B2"/>
        <w:ind w:left="1134"/>
      </w:pPr>
      <w:r w:rsidRPr="00AA2708">
        <w:t>-</w:t>
      </w:r>
      <w:r w:rsidRPr="00AA2708">
        <w:tab/>
        <w:t xml:space="preserve">The value of the </w:t>
      </w:r>
      <w:r w:rsidRPr="00AA2708">
        <w:rPr>
          <w:rFonts w:ascii="Courier New" w:hAnsi="Courier New" w:cs="Courier New"/>
        </w:rPr>
        <w:t>opcolor</w:t>
      </w:r>
      <w:r w:rsidRPr="00AA2708">
        <w:t xml:space="preserve"> field shall be set to {'0', '0', '0'}.</w:t>
      </w:r>
    </w:p>
    <w:p w14:paraId="3E2B09C1" w14:textId="77777777" w:rsidR="00E836DA" w:rsidRPr="0031473F" w:rsidRDefault="00E836DA" w:rsidP="000E245C">
      <w:pPr>
        <w:pStyle w:val="B10"/>
        <w:ind w:left="851"/>
      </w:pPr>
      <w:r w:rsidRPr="00AA2708">
        <w:t>-</w:t>
      </w:r>
      <w:r w:rsidRPr="00AA2708">
        <w:tab/>
        <w:t>The Sample Description Box ('</w:t>
      </w:r>
      <w:r w:rsidRPr="00AA2708">
        <w:rPr>
          <w:rFonts w:ascii="Courier New" w:hAnsi="Courier New" w:cs="Courier New"/>
        </w:rPr>
        <w:t>stsd</w:t>
      </w:r>
      <w:r w:rsidRPr="0031473F">
        <w:t>') obeys the following constraints:</w:t>
      </w:r>
    </w:p>
    <w:p w14:paraId="1422039D" w14:textId="77777777" w:rsidR="00E836DA" w:rsidRPr="00AA2708" w:rsidRDefault="00E836DA" w:rsidP="000E245C">
      <w:pPr>
        <w:pStyle w:val="B2"/>
        <w:ind w:left="1134"/>
      </w:pPr>
      <w:r w:rsidRPr="00AA2708">
        <w:t>-</w:t>
      </w:r>
      <w:r w:rsidRPr="00AA2708">
        <w:tab/>
        <w:t>A visual sample entry shall be used.</w:t>
      </w:r>
    </w:p>
    <w:p w14:paraId="77F150FC" w14:textId="77777777" w:rsidR="000120C2" w:rsidRPr="00AA2708" w:rsidRDefault="000120C2" w:rsidP="000120C2">
      <w:pPr>
        <w:pStyle w:val="B2"/>
        <w:ind w:left="1134"/>
      </w:pPr>
      <w:r w:rsidRPr="00AA2708">
        <w:t>-</w:t>
      </w:r>
      <w:r w:rsidRPr="00AA2708">
        <w:tab/>
        <w:t>The box shall include at least one Sequence Parameter Set NAL unit.</w:t>
      </w:r>
    </w:p>
    <w:p w14:paraId="7FBCC12A" w14:textId="77777777" w:rsidR="00E836DA" w:rsidRPr="00AA2708" w:rsidRDefault="00E836DA" w:rsidP="000E245C">
      <w:pPr>
        <w:pStyle w:val="B2"/>
        <w:ind w:left="1134"/>
      </w:pPr>
      <w:r w:rsidRPr="00AA2708">
        <w:t>-</w:t>
      </w:r>
      <w:r w:rsidRPr="00AA2708">
        <w:tab/>
      </w:r>
      <w:r w:rsidRPr="00AA2708">
        <w:rPr>
          <w:rFonts w:ascii="Courier New" w:hAnsi="Courier New"/>
        </w:rPr>
        <w:t>width</w:t>
      </w:r>
      <w:r w:rsidRPr="00AA2708">
        <w:t xml:space="preserve"> and </w:t>
      </w:r>
      <w:r w:rsidRPr="00AA2708">
        <w:rPr>
          <w:rFonts w:ascii="Courier New" w:hAnsi="Courier New"/>
        </w:rPr>
        <w:t>height</w:t>
      </w:r>
      <w:r w:rsidRPr="00AA2708">
        <w:t xml:space="preserve"> field shall correspond to the cropped horizontal and vertical sample counts provided in the Sequence Parameter Set of the track.</w:t>
      </w:r>
    </w:p>
    <w:p w14:paraId="074B5E93" w14:textId="77777777" w:rsidR="00E836DA" w:rsidRPr="00AA2708" w:rsidRDefault="00E836DA" w:rsidP="000E245C">
      <w:pPr>
        <w:pStyle w:val="B2"/>
        <w:ind w:left="1134"/>
      </w:pPr>
      <w:r w:rsidRPr="00AA2708">
        <w:t>-</w:t>
      </w:r>
      <w:r w:rsidRPr="00AA2708">
        <w:tab/>
        <w:t>It shall contain a Decoder Configuration Record which signals the Profile, Level, and other parameters of the video track.</w:t>
      </w:r>
    </w:p>
    <w:p w14:paraId="7177D9AF" w14:textId="77777777" w:rsidR="00E836DA" w:rsidRPr="00AA2708" w:rsidRDefault="00E836DA" w:rsidP="000E245C">
      <w:pPr>
        <w:pStyle w:val="B10"/>
        <w:ind w:left="851"/>
      </w:pPr>
      <w:r w:rsidRPr="00AA2708">
        <w:t xml:space="preserve"> -</w:t>
      </w:r>
      <w:r w:rsidRPr="00AA2708">
        <w:tab/>
        <w:t>The Colour Information Box ('</w:t>
      </w:r>
      <w:r w:rsidRPr="00AA2708">
        <w:rPr>
          <w:rFonts w:ascii="Courier New" w:hAnsi="Courier New" w:cs="Courier New"/>
        </w:rPr>
        <w:t>colr</w:t>
      </w:r>
      <w:r w:rsidRPr="0031473F">
        <w:t xml:space="preserve">') should be present. If present, it shall signal the </w:t>
      </w:r>
      <w:r w:rsidRPr="00B20DCE">
        <w:rPr>
          <w:rFonts w:ascii="Courier New" w:hAnsi="Courier New" w:cs="Courier New"/>
        </w:rPr>
        <w:t>colour_primaries</w:t>
      </w:r>
      <w:r w:rsidRPr="00AA2708">
        <w:t xml:space="preserve">, </w:t>
      </w:r>
      <w:r w:rsidRPr="00AA2708">
        <w:rPr>
          <w:rFonts w:ascii="Courier New" w:hAnsi="Courier New" w:cs="Courier New"/>
        </w:rPr>
        <w:t xml:space="preserve">transfer_characteristics </w:t>
      </w:r>
      <w:r w:rsidRPr="00AA2708">
        <w:t>and</w:t>
      </w:r>
      <w:r w:rsidRPr="00AA2708">
        <w:rPr>
          <w:rFonts w:ascii="Courier New" w:hAnsi="Courier New" w:cs="Courier New"/>
        </w:rPr>
        <w:t xml:space="preserve"> matrix_coeffs</w:t>
      </w:r>
      <w:r w:rsidRPr="00AA2708">
        <w:t xml:space="preserve"> applicable to all the bitstreams associated with this sample entry.</w:t>
      </w:r>
    </w:p>
    <w:p w14:paraId="1DE6F5D4" w14:textId="77777777" w:rsidR="00E836DA" w:rsidRPr="00AA2708" w:rsidRDefault="00E836DA" w:rsidP="000E245C">
      <w:pPr>
        <w:pStyle w:val="B10"/>
        <w:ind w:left="851"/>
        <w:rPr>
          <w:lang w:eastAsia="ko-KR"/>
        </w:rPr>
      </w:pPr>
      <w:r w:rsidRPr="00AA2708">
        <w:t>-</w:t>
      </w:r>
      <w:r w:rsidRPr="00AA2708">
        <w:tab/>
      </w:r>
      <w:r w:rsidRPr="00AA2708">
        <w:rPr>
          <w:lang w:eastAsia="ko-KR"/>
        </w:rPr>
        <w:t xml:space="preserve">The </w:t>
      </w:r>
      <w:r w:rsidRPr="00AA2708">
        <w:rPr>
          <w:rFonts w:ascii="Courier" w:hAnsi="Courier"/>
          <w:lang w:eastAsia="ko-KR"/>
        </w:rPr>
        <w:t>ProjectionFormatBox</w:t>
      </w:r>
      <w:r w:rsidRPr="00AA2708">
        <w:rPr>
          <w:lang w:eastAsia="ko-KR"/>
        </w:rPr>
        <w:t xml:space="preserve"> with </w:t>
      </w:r>
      <w:r w:rsidRPr="00AA2708">
        <w:rPr>
          <w:rFonts w:ascii="Courier" w:hAnsi="Courier"/>
          <w:lang w:eastAsia="ko-KR"/>
        </w:rPr>
        <w:t>projection_type</w:t>
      </w:r>
      <w:r w:rsidRPr="00AA2708">
        <w:rPr>
          <w:lang w:eastAsia="ko-KR"/>
        </w:rPr>
        <w:t xml:space="preserve"> equal to 0 as defined in ISO/IEC 23090-2 </w:t>
      </w:r>
      <w:r w:rsidR="001801E3" w:rsidRPr="00AA2708">
        <w:rPr>
          <w:lang w:eastAsia="ko-KR"/>
        </w:rPr>
        <w:t>[13]</w:t>
      </w:r>
      <w:r w:rsidRPr="00AA2708">
        <w:rPr>
          <w:lang w:eastAsia="ko-KR"/>
        </w:rPr>
        <w:t xml:space="preserve"> shall</w:t>
      </w:r>
      <w:r w:rsidRPr="00AA2708">
        <w:t xml:space="preserve"> </w:t>
      </w:r>
      <w:r w:rsidRPr="00AA2708">
        <w:rPr>
          <w:lang w:eastAsia="ko-KR"/>
        </w:rPr>
        <w:t>be present in the sample entry applying to the sample containing the picture.</w:t>
      </w:r>
    </w:p>
    <w:p w14:paraId="4071852E" w14:textId="77777777" w:rsidR="00E836DA" w:rsidRPr="00AA2708" w:rsidRDefault="00E836DA" w:rsidP="000E245C">
      <w:pPr>
        <w:pStyle w:val="B10"/>
        <w:ind w:left="851"/>
        <w:rPr>
          <w:lang w:eastAsia="ko-KR"/>
        </w:rPr>
      </w:pPr>
      <w:r w:rsidRPr="00AA2708">
        <w:rPr>
          <w:lang w:eastAsia="ko-KR"/>
        </w:rPr>
        <w:lastRenderedPageBreak/>
        <w:t>-</w:t>
      </w:r>
      <w:r w:rsidRPr="00AA2708">
        <w:rPr>
          <w:lang w:eastAsia="ko-KR"/>
        </w:rPr>
        <w:tab/>
        <w:t xml:space="preserve">If the content contained in the Bitstream in the track does not cover the entire sphere, the </w:t>
      </w:r>
      <w:r w:rsidRPr="00AA2708">
        <w:rPr>
          <w:rFonts w:ascii="Courier" w:hAnsi="Courier"/>
        </w:rPr>
        <w:t xml:space="preserve">CoverageInformationBox </w:t>
      </w:r>
      <w:r w:rsidRPr="00AA2708">
        <w:rPr>
          <w:lang w:eastAsia="ko-KR"/>
        </w:rPr>
        <w:t xml:space="preserve">as defined in ISO/IEC 23090-2 </w:t>
      </w:r>
      <w:r w:rsidR="001801E3" w:rsidRPr="00AA2708">
        <w:rPr>
          <w:lang w:eastAsia="ko-KR"/>
        </w:rPr>
        <w:t>[13]</w:t>
      </w:r>
      <w:r w:rsidRPr="00AA2708">
        <w:rPr>
          <w:lang w:eastAsia="ko-KR"/>
        </w:rPr>
        <w:t xml:space="preserve"> should be present. If present, only a single region may be signaled and the following restrictions apply:</w:t>
      </w:r>
    </w:p>
    <w:p w14:paraId="5E0F1445" w14:textId="77777777" w:rsidR="00E836DA" w:rsidRPr="00AA2708" w:rsidRDefault="00E836DA" w:rsidP="000E245C">
      <w:pPr>
        <w:pStyle w:val="B10"/>
        <w:ind w:left="1419" w:hanging="282"/>
      </w:pPr>
      <w:r w:rsidRPr="00AA2708">
        <w:t>-</w:t>
      </w:r>
      <w:r w:rsidR="002D7FAF" w:rsidRPr="00AA2708">
        <w:tab/>
      </w:r>
      <w:r w:rsidRPr="00AA2708">
        <w:t xml:space="preserve">The </w:t>
      </w:r>
      <w:r w:rsidRPr="00AA2708">
        <w:rPr>
          <w:rFonts w:ascii="Courier New" w:hAnsi="Courier New" w:cs="Courier New"/>
        </w:rPr>
        <w:t>coverage_shape_type</w:t>
      </w:r>
      <w:r w:rsidRPr="00AA2708">
        <w:t xml:space="preserve"> shall be set to 1, i.e. the sphere region is specified by two azimuth circles and two elevation circles.</w:t>
      </w:r>
    </w:p>
    <w:p w14:paraId="03897DC0" w14:textId="77777777" w:rsidR="00E836DA" w:rsidRPr="00AA2708" w:rsidRDefault="00E836DA" w:rsidP="000E245C">
      <w:pPr>
        <w:pStyle w:val="B10"/>
        <w:ind w:left="851" w:firstLine="284"/>
      </w:pPr>
      <w:r w:rsidRPr="00AA2708">
        <w:t>-</w:t>
      </w:r>
      <w:r w:rsidRPr="00AA2708">
        <w:tab/>
        <w:t xml:space="preserve">The </w:t>
      </w:r>
      <w:r w:rsidRPr="00AA2708">
        <w:rPr>
          <w:rFonts w:ascii="Courier New" w:hAnsi="Courier New" w:cs="Courier New"/>
        </w:rPr>
        <w:t>num_regions</w:t>
      </w:r>
      <w:r w:rsidRPr="00AA2708">
        <w:t xml:space="preserve"> value shall be set to 1.</w:t>
      </w:r>
    </w:p>
    <w:p w14:paraId="4CA9EAB1" w14:textId="77777777" w:rsidR="00E836DA" w:rsidRPr="00AA2708" w:rsidRDefault="002D7FAF" w:rsidP="000E245C">
      <w:pPr>
        <w:pStyle w:val="B10"/>
        <w:ind w:left="851"/>
      </w:pPr>
      <w:r w:rsidRPr="00AA2708">
        <w:tab/>
      </w:r>
      <w:r w:rsidR="00E836DA" w:rsidRPr="00AA2708">
        <w:t>-</w:t>
      </w:r>
      <w:r w:rsidR="00E836DA" w:rsidRPr="00AA2708">
        <w:tab/>
        <w:t xml:space="preserve">The </w:t>
      </w:r>
      <w:r w:rsidR="00E836DA" w:rsidRPr="00AA2708">
        <w:rPr>
          <w:rFonts w:ascii="Courier New" w:hAnsi="Courier New" w:cs="Courier New"/>
        </w:rPr>
        <w:t>view_idc_presence_flag</w:t>
      </w:r>
      <w:r w:rsidR="00E836DA" w:rsidRPr="00AA2708">
        <w:t xml:space="preserve"> shall be set to 0.</w:t>
      </w:r>
    </w:p>
    <w:p w14:paraId="2D9D6E21" w14:textId="77777777" w:rsidR="00E836DA" w:rsidRPr="00AA2708" w:rsidRDefault="002D7FAF" w:rsidP="000E245C">
      <w:pPr>
        <w:pStyle w:val="B10"/>
        <w:ind w:left="851"/>
      </w:pPr>
      <w:r w:rsidRPr="00AA2708">
        <w:tab/>
      </w:r>
      <w:r w:rsidR="00E836DA" w:rsidRPr="00AA2708">
        <w:t>-</w:t>
      </w:r>
      <w:r w:rsidR="00E836DA" w:rsidRPr="00AA2708">
        <w:tab/>
        <w:t xml:space="preserve">The </w:t>
      </w:r>
      <w:r w:rsidR="00E836DA" w:rsidRPr="00AA2708">
        <w:rPr>
          <w:rFonts w:ascii="Courier New" w:hAnsi="Courier New" w:cs="Courier New"/>
        </w:rPr>
        <w:t>default_view_idc</w:t>
      </w:r>
      <w:r w:rsidR="00E836DA" w:rsidRPr="00AA2708">
        <w:t xml:space="preserve"> shall be set to 0 or 3.</w:t>
      </w:r>
    </w:p>
    <w:p w14:paraId="0B96BC10" w14:textId="77777777" w:rsidR="00E836DA" w:rsidRPr="00AA2708" w:rsidRDefault="00E836DA" w:rsidP="000E245C">
      <w:pPr>
        <w:pStyle w:val="B10"/>
        <w:ind w:left="851"/>
      </w:pPr>
      <w:r w:rsidRPr="00AA2708">
        <w:rPr>
          <w:lang w:eastAsia="ko-KR"/>
        </w:rPr>
        <w:t>-</w:t>
      </w:r>
      <w:r w:rsidRPr="00AA2708">
        <w:rPr>
          <w:lang w:eastAsia="ko-KR"/>
        </w:rPr>
        <w:tab/>
        <w:t xml:space="preserve">If the content contained in </w:t>
      </w:r>
      <w:r w:rsidRPr="00AA2708">
        <w:t xml:space="preserve">the Bitstream </w:t>
      </w:r>
      <w:r w:rsidRPr="00AA2708">
        <w:rPr>
          <w:lang w:eastAsia="ko-KR"/>
        </w:rPr>
        <w:t xml:space="preserve">in the track includes </w:t>
      </w:r>
      <w:r w:rsidRPr="00AA2708">
        <w:t>the region-wise packing SEI message (</w:t>
      </w:r>
      <w:r w:rsidRPr="00AA2708">
        <w:rPr>
          <w:rFonts w:ascii="Courier New" w:hAnsi="Courier New" w:cs="Courier New"/>
        </w:rPr>
        <w:t>payloadType</w:t>
      </w:r>
      <w:r w:rsidRPr="00AA2708">
        <w:t xml:space="preserve"> equal to 155)</w:t>
      </w:r>
      <w:r w:rsidRPr="00AA2708">
        <w:rPr>
          <w:lang w:eastAsia="ko-KR"/>
        </w:rPr>
        <w:t xml:space="preserve">, then the </w:t>
      </w:r>
      <w:r w:rsidRPr="00AA2708">
        <w:rPr>
          <w:rFonts w:ascii="Courier" w:hAnsi="Courier"/>
        </w:rPr>
        <w:t xml:space="preserve">RegionWisePackingBox </w:t>
      </w:r>
      <w:r w:rsidRPr="00AA2708">
        <w:t xml:space="preserve">as defined in </w:t>
      </w:r>
      <w:r w:rsidRPr="00AA2708">
        <w:rPr>
          <w:lang w:eastAsia="ko-KR"/>
        </w:rPr>
        <w:t>ISO/IEC 23090-2 [17] shall be present. It shall signal the same information that is included in the region-wise packing SEI message(s) in the elementary stream.</w:t>
      </w:r>
    </w:p>
    <w:p w14:paraId="30B95DA6" w14:textId="77777777" w:rsidR="00E836DA" w:rsidRPr="00AA2708" w:rsidRDefault="00E836DA" w:rsidP="000E245C">
      <w:pPr>
        <w:pStyle w:val="B10"/>
        <w:ind w:left="851"/>
        <w:rPr>
          <w:shd w:val="clear" w:color="auto" w:fill="FFFFFF"/>
        </w:rPr>
      </w:pPr>
      <w:r w:rsidRPr="00AA2708">
        <w:rPr>
          <w:lang w:eastAsia="ko-KR"/>
        </w:rPr>
        <w:t>-</w:t>
      </w:r>
      <w:r w:rsidRPr="00AA2708">
        <w:rPr>
          <w:lang w:eastAsia="ko-KR"/>
        </w:rPr>
        <w:tab/>
        <w:t xml:space="preserve">If the content contained in the Bitstream in the track does includes </w:t>
      </w:r>
      <w:r w:rsidRPr="00AA2708">
        <w:t>the frame packing arrangement SEI message (</w:t>
      </w:r>
      <w:r w:rsidRPr="00AA2708">
        <w:rPr>
          <w:rFonts w:ascii="Courier New" w:hAnsi="Courier New" w:cs="Courier New"/>
        </w:rPr>
        <w:t>payloadType</w:t>
      </w:r>
      <w:r w:rsidRPr="00AA2708">
        <w:t xml:space="preserve"> equal to 45) in the video stream</w:t>
      </w:r>
      <w:r w:rsidRPr="00AA2708">
        <w:rPr>
          <w:lang w:eastAsia="ko-KR"/>
        </w:rPr>
        <w:t xml:space="preserve">, the </w:t>
      </w:r>
      <w:r w:rsidRPr="00AA2708">
        <w:rPr>
          <w:rFonts w:ascii="Courier" w:hAnsi="Courier"/>
          <w:lang w:eastAsia="ko-KR"/>
        </w:rPr>
        <w:t>StereoVideoBox</w:t>
      </w:r>
      <w:r w:rsidRPr="00AA2708">
        <w:rPr>
          <w:lang w:eastAsia="ko-KR"/>
        </w:rPr>
        <w:t xml:space="preserve"> shall be present in the sample entry applying to the sample containing the picture. When </w:t>
      </w:r>
      <w:r w:rsidRPr="00AA2708">
        <w:rPr>
          <w:rFonts w:ascii="Courier" w:hAnsi="Courier"/>
          <w:lang w:eastAsia="ko-KR"/>
        </w:rPr>
        <w:t>StereoVideoBox</w:t>
      </w:r>
      <w:r w:rsidRPr="00AA2708">
        <w:rPr>
          <w:lang w:eastAsia="ko-KR"/>
        </w:rPr>
        <w:t xml:space="preserve"> is present, it shall signal the frame packing format that is included in the frame packing arrangement SEI message(s) in the elementary stream.</w:t>
      </w:r>
    </w:p>
    <w:p w14:paraId="524A66BF" w14:textId="77777777" w:rsidR="00E836DA" w:rsidRPr="00AA2708" w:rsidRDefault="00E836DA" w:rsidP="00E836DA">
      <w:r w:rsidRPr="00AA2708">
        <w:t>If 3GP VR Tracks conforming to the constraints of this media profile, the '</w:t>
      </w:r>
      <w:r w:rsidRPr="00AA2708">
        <w:rPr>
          <w:rFonts w:ascii="Courier New" w:hAnsi="Courier New" w:cs="Courier New"/>
        </w:rPr>
        <w:t>3vrm</w:t>
      </w:r>
      <w:r w:rsidRPr="00AA2708">
        <w:t xml:space="preserve">' ISO brand should be set as a </w:t>
      </w:r>
      <w:r w:rsidRPr="00AA2708">
        <w:rPr>
          <w:rFonts w:ascii="Courier New" w:hAnsi="Courier New" w:cs="Courier New"/>
        </w:rPr>
        <w:t>compatible_brand</w:t>
      </w:r>
      <w:r w:rsidRPr="00AA2708">
        <w:t xml:space="preserve"> in the File Type Box ('</w:t>
      </w:r>
      <w:r w:rsidRPr="00AA2708">
        <w:rPr>
          <w:rFonts w:ascii="Courier New" w:hAnsi="Courier New" w:cs="Courier New"/>
        </w:rPr>
        <w:t>ftyp</w:t>
      </w:r>
      <w:r w:rsidRPr="00AA2708">
        <w:t>').</w:t>
      </w:r>
      <w:r w:rsidR="00E43F6E" w:rsidRPr="00AA2708">
        <w:t xml:space="preserve"> </w:t>
      </w:r>
    </w:p>
    <w:p w14:paraId="0B548522" w14:textId="77777777" w:rsidR="00E836DA" w:rsidRPr="00AA2708" w:rsidRDefault="00E836DA" w:rsidP="00E836DA">
      <w:pPr>
        <w:pStyle w:val="Heading4"/>
        <w:rPr>
          <w:rFonts w:eastAsia="Malgun Gothic"/>
        </w:rPr>
      </w:pPr>
      <w:bookmarkStart w:id="902" w:name="_Toc19383236"/>
      <w:bookmarkStart w:id="903" w:name="_Toc36232154"/>
      <w:bookmarkStart w:id="904" w:name="_Toc73529577"/>
      <w:bookmarkStart w:id="905" w:name="_Toc73530916"/>
      <w:bookmarkStart w:id="906" w:name="_Toc74859385"/>
      <w:r w:rsidRPr="00AA2708">
        <w:rPr>
          <w:rFonts w:eastAsia="Malgun Gothic"/>
        </w:rPr>
        <w:t>5.2.3.3</w:t>
      </w:r>
      <w:r w:rsidRPr="00AA2708">
        <w:rPr>
          <w:rFonts w:eastAsia="Malgun Gothic"/>
        </w:rPr>
        <w:tab/>
        <w:t>DASH Integration</w:t>
      </w:r>
      <w:bookmarkEnd w:id="902"/>
      <w:bookmarkEnd w:id="903"/>
      <w:bookmarkEnd w:id="904"/>
      <w:bookmarkEnd w:id="905"/>
      <w:bookmarkEnd w:id="906"/>
    </w:p>
    <w:p w14:paraId="4484115D" w14:textId="77777777" w:rsidR="00E836DA" w:rsidRPr="00AA2708" w:rsidRDefault="00E836DA" w:rsidP="00E836DA">
      <w:pPr>
        <w:pStyle w:val="Heading5"/>
        <w:rPr>
          <w:rFonts w:eastAsia="Malgun Gothic"/>
        </w:rPr>
      </w:pPr>
      <w:bookmarkStart w:id="907" w:name="_Toc19383237"/>
      <w:bookmarkStart w:id="908" w:name="_Toc36232155"/>
      <w:bookmarkStart w:id="909" w:name="_Toc73529578"/>
      <w:bookmarkStart w:id="910" w:name="_Toc73530917"/>
      <w:bookmarkStart w:id="911" w:name="_Toc74859386"/>
      <w:r w:rsidRPr="00AA2708">
        <w:rPr>
          <w:rFonts w:eastAsia="Malgun Gothic"/>
        </w:rPr>
        <w:t>5.2.3.3.1</w:t>
      </w:r>
      <w:r w:rsidRPr="00AA2708">
        <w:rPr>
          <w:rFonts w:eastAsia="Malgun Gothic"/>
        </w:rPr>
        <w:tab/>
        <w:t>Definition</w:t>
      </w:r>
      <w:bookmarkEnd w:id="907"/>
      <w:bookmarkEnd w:id="908"/>
      <w:bookmarkEnd w:id="909"/>
      <w:bookmarkEnd w:id="910"/>
      <w:bookmarkEnd w:id="911"/>
    </w:p>
    <w:p w14:paraId="199AF67A" w14:textId="77777777" w:rsidR="00E836DA" w:rsidRPr="00AA2708" w:rsidRDefault="00E836DA" w:rsidP="00E836DA">
      <w:pPr>
        <w:rPr>
          <w:rFonts w:eastAsia="Malgun Gothic"/>
        </w:rPr>
      </w:pPr>
      <w:r w:rsidRPr="00AA2708">
        <w:t xml:space="preserve">If all Representations in an Adaptation Set conform to the requirements in clause 5.2.3.3.2 and the Adaptation Set conforms to the requirements in clause 5.2.3.3.3, then the </w:t>
      </w:r>
      <w:r w:rsidRPr="00AA2708">
        <w:rPr>
          <w:rFonts w:ascii="Courier New" w:hAnsi="Courier New" w:cs="Courier New"/>
        </w:rPr>
        <w:t>@profiles</w:t>
      </w:r>
      <w:r w:rsidRPr="00AA2708">
        <w:t xml:space="preserve"> parameter in the Adaptation Set may signal conformance to this Operation Point by using "</w:t>
      </w:r>
      <w:r w:rsidRPr="00AA2708">
        <w:rPr>
          <w:rFonts w:ascii="Courier New" w:hAnsi="Courier New" w:cs="Courier New"/>
        </w:rPr>
        <w:t>urn:3GPP:vrstream:mp:video:main</w:t>
      </w:r>
      <w:r w:rsidRPr="00AA2708">
        <w:t xml:space="preserve">". </w:t>
      </w:r>
    </w:p>
    <w:p w14:paraId="68EE6A0E" w14:textId="77777777" w:rsidR="00E836DA" w:rsidRPr="00AA2708" w:rsidRDefault="00E836DA" w:rsidP="00E836DA">
      <w:r w:rsidRPr="00AA2708">
        <w:t>Clause 5.2.3.3.4 defines Adaptation Set Ensembles for viewport-optimized offering.</w:t>
      </w:r>
    </w:p>
    <w:p w14:paraId="1D677CB8" w14:textId="77777777" w:rsidR="00E836DA" w:rsidRPr="00AA2708" w:rsidRDefault="00E836DA" w:rsidP="00E836DA">
      <w:pPr>
        <w:pStyle w:val="Heading5"/>
        <w:rPr>
          <w:rFonts w:eastAsia="Malgun Gothic"/>
        </w:rPr>
      </w:pPr>
      <w:bookmarkStart w:id="912" w:name="_Toc19383238"/>
      <w:bookmarkStart w:id="913" w:name="_Toc36232156"/>
      <w:bookmarkStart w:id="914" w:name="_Toc73529579"/>
      <w:bookmarkStart w:id="915" w:name="_Toc73530918"/>
      <w:bookmarkStart w:id="916" w:name="_Toc74859387"/>
      <w:r w:rsidRPr="00AA2708">
        <w:rPr>
          <w:rFonts w:eastAsia="Malgun Gothic"/>
        </w:rPr>
        <w:t>5.2.3.3.2</w:t>
      </w:r>
      <w:r w:rsidRPr="00AA2708">
        <w:rPr>
          <w:rFonts w:eastAsia="Malgun Gothic"/>
        </w:rPr>
        <w:tab/>
        <w:t>Additional Restrictions for DASH Representations</w:t>
      </w:r>
      <w:bookmarkEnd w:id="912"/>
      <w:bookmarkEnd w:id="913"/>
      <w:bookmarkEnd w:id="914"/>
      <w:bookmarkEnd w:id="915"/>
      <w:bookmarkEnd w:id="916"/>
    </w:p>
    <w:p w14:paraId="26286C52" w14:textId="77777777" w:rsidR="00E836DA" w:rsidRPr="00AA2708" w:rsidRDefault="00E836DA" w:rsidP="00E836DA">
      <w:pPr>
        <w:rPr>
          <w:rFonts w:eastAsia="Malgun Gothic"/>
        </w:rPr>
      </w:pPr>
      <w:r w:rsidRPr="00AA2708">
        <w:t>If a VR Track conforming to this media profile is included in a DASH Representation, the Representation use movie fragments and therefore, the following additional requirements apply:</w:t>
      </w:r>
    </w:p>
    <w:p w14:paraId="77D05895" w14:textId="77777777" w:rsidR="00E836DA" w:rsidRPr="0031473F" w:rsidRDefault="00E836DA" w:rsidP="00E836DA">
      <w:pPr>
        <w:pStyle w:val="B10"/>
      </w:pPr>
      <w:r w:rsidRPr="00AA2708">
        <w:t>-</w:t>
      </w:r>
      <w:r w:rsidRPr="00AA2708">
        <w:tab/>
        <w:t>The Media Header Box ('</w:t>
      </w:r>
      <w:r w:rsidRPr="00AA2708">
        <w:rPr>
          <w:rFonts w:ascii="Courier New" w:hAnsi="Courier New" w:cs="Courier New"/>
        </w:rPr>
        <w:t>mdhd</w:t>
      </w:r>
      <w:r w:rsidRPr="0031473F">
        <w:t>') shall obey the following constraints:</w:t>
      </w:r>
    </w:p>
    <w:p w14:paraId="0EE34152" w14:textId="77777777" w:rsidR="00E836DA" w:rsidRPr="00AA2708" w:rsidRDefault="00E836DA" w:rsidP="00E836DA">
      <w:pPr>
        <w:pStyle w:val="B10"/>
        <w:ind w:left="852"/>
      </w:pPr>
      <w:r w:rsidRPr="00B20DCE">
        <w:t>-</w:t>
      </w:r>
      <w:r w:rsidRPr="00B20DCE">
        <w:tab/>
        <w:t xml:space="preserve">The value of the </w:t>
      </w:r>
      <w:r w:rsidRPr="00AA2708">
        <w:rPr>
          <w:rFonts w:ascii="Courier New" w:hAnsi="Courier New" w:cs="Courier New"/>
        </w:rPr>
        <w:t>duration</w:t>
      </w:r>
      <w:r w:rsidRPr="00AA2708">
        <w:t xml:space="preserve"> field shall be set to '0'.</w:t>
      </w:r>
    </w:p>
    <w:p w14:paraId="3F4D9D90" w14:textId="77777777" w:rsidR="00E836DA" w:rsidRPr="00AA2708" w:rsidRDefault="00E836DA" w:rsidP="00E836DA">
      <w:pPr>
        <w:pStyle w:val="B10"/>
        <w:ind w:firstLine="0"/>
      </w:pPr>
      <w:r w:rsidRPr="00AA2708">
        <w:t>-</w:t>
      </w:r>
      <w:r w:rsidRPr="00AA2708">
        <w:tab/>
        <w:t xml:space="preserve">The value of the </w:t>
      </w:r>
      <w:r w:rsidRPr="00AA2708">
        <w:rPr>
          <w:rFonts w:ascii="Courier New" w:hAnsi="Courier New" w:cs="Courier New"/>
        </w:rPr>
        <w:t>duration</w:t>
      </w:r>
      <w:r w:rsidRPr="00AA2708">
        <w:t xml:space="preserve"> field in the Movie Header Box ('</w:t>
      </w:r>
      <w:r w:rsidRPr="00AA2708">
        <w:rPr>
          <w:rFonts w:ascii="Courier New" w:hAnsi="Courier New" w:cs="Courier New"/>
        </w:rPr>
        <w:t>mvhd</w:t>
      </w:r>
      <w:r w:rsidRPr="00AA2708">
        <w:t>') shall be set to a value of '0'</w:t>
      </w:r>
    </w:p>
    <w:p w14:paraId="1FA26EB0" w14:textId="77777777" w:rsidR="00E836DA" w:rsidRPr="00AA2708" w:rsidRDefault="00E836DA" w:rsidP="00E836DA">
      <w:pPr>
        <w:pStyle w:val="B10"/>
      </w:pPr>
      <w:r w:rsidRPr="00AA2708">
        <w:t>-</w:t>
      </w:r>
      <w:r w:rsidRPr="00AA2708">
        <w:tab/>
        <w:t>The Sample Table Box ('</w:t>
      </w:r>
      <w:r w:rsidRPr="00AA2708">
        <w:rPr>
          <w:rFonts w:ascii="Courier New" w:hAnsi="Courier New" w:cs="Courier New"/>
        </w:rPr>
        <w:t>stbl</w:t>
      </w:r>
      <w:r w:rsidRPr="00AA2708">
        <w:t>') shall obey the following constraints:</w:t>
      </w:r>
    </w:p>
    <w:p w14:paraId="357D1374" w14:textId="77777777" w:rsidR="00E836DA" w:rsidRPr="00AA2708" w:rsidRDefault="00E836DA" w:rsidP="00E836DA">
      <w:pPr>
        <w:pStyle w:val="B10"/>
        <w:ind w:left="852"/>
      </w:pPr>
      <w:r w:rsidRPr="00AA2708">
        <w:t>-</w:t>
      </w:r>
      <w:r w:rsidRPr="00AA2708">
        <w:tab/>
        <w:t xml:space="preserve">The </w:t>
      </w:r>
      <w:r w:rsidRPr="00AA2708">
        <w:rPr>
          <w:rFonts w:ascii="Courier New" w:hAnsi="Courier New" w:cs="Courier New"/>
        </w:rPr>
        <w:t>entry_count</w:t>
      </w:r>
      <w:r w:rsidRPr="00AA2708">
        <w:t xml:space="preserve"> field of the Sample-to-Chunk Box ('</w:t>
      </w:r>
      <w:r w:rsidRPr="00AA2708">
        <w:rPr>
          <w:rFonts w:ascii="Courier New" w:hAnsi="Courier New" w:cs="Courier New"/>
        </w:rPr>
        <w:t>stsc</w:t>
      </w:r>
      <w:r w:rsidRPr="00AA2708">
        <w:t>') shall be set to '0'.</w:t>
      </w:r>
    </w:p>
    <w:p w14:paraId="1A6027DA" w14:textId="77777777" w:rsidR="00E836DA" w:rsidRPr="00AA2708" w:rsidRDefault="00E836DA" w:rsidP="00E836DA">
      <w:pPr>
        <w:pStyle w:val="B10"/>
        <w:ind w:left="852"/>
      </w:pPr>
      <w:r w:rsidRPr="00AA2708">
        <w:t>-</w:t>
      </w:r>
      <w:r w:rsidRPr="00AA2708">
        <w:tab/>
        <w:t xml:space="preserve">Both the </w:t>
      </w:r>
      <w:r w:rsidRPr="00AA2708">
        <w:rPr>
          <w:rFonts w:ascii="Courier New" w:hAnsi="Courier New" w:cs="Courier New"/>
        </w:rPr>
        <w:t>sample_size</w:t>
      </w:r>
      <w:r w:rsidRPr="00AA2708">
        <w:t xml:space="preserve"> and </w:t>
      </w:r>
      <w:r w:rsidRPr="00AA2708">
        <w:rPr>
          <w:rFonts w:ascii="Courier New" w:hAnsi="Courier New" w:cs="Courier New"/>
        </w:rPr>
        <w:t>sample_count</w:t>
      </w:r>
      <w:r w:rsidRPr="00AA2708">
        <w:t xml:space="preserve"> fields of the Sample Size Box ('</w:t>
      </w:r>
      <w:r w:rsidRPr="00AA2708">
        <w:rPr>
          <w:rFonts w:ascii="Courier New" w:hAnsi="Courier New" w:cs="Courier New"/>
        </w:rPr>
        <w:t>stsz</w:t>
      </w:r>
      <w:r w:rsidRPr="00AA2708">
        <w:t>') box shall be set to zero ('0'). The sample_count field of the Sample Size Box ('</w:t>
      </w:r>
      <w:r w:rsidRPr="00AA2708">
        <w:rPr>
          <w:rFonts w:ascii="Courier New" w:hAnsi="Courier New" w:cs="Courier New"/>
        </w:rPr>
        <w:t>stz2</w:t>
      </w:r>
      <w:r w:rsidRPr="00AA2708">
        <w:t>') box shall be set to zero ('0'). The actual sample size information can be found in the Track Fragment Run Box ('</w:t>
      </w:r>
      <w:r w:rsidRPr="00AA2708">
        <w:rPr>
          <w:rFonts w:ascii="Courier New" w:hAnsi="Courier New" w:cs="Courier New"/>
        </w:rPr>
        <w:t>trun</w:t>
      </w:r>
      <w:r w:rsidRPr="00AA2708">
        <w:t xml:space="preserve">') for the track. </w:t>
      </w:r>
    </w:p>
    <w:p w14:paraId="75E5A072" w14:textId="77777777" w:rsidR="00E836DA" w:rsidRPr="00AA2708" w:rsidRDefault="00E836DA" w:rsidP="007211E4">
      <w:pPr>
        <w:pStyle w:val="NO"/>
      </w:pPr>
      <w:r w:rsidRPr="00AA2708">
        <w:rPr>
          <w:caps/>
        </w:rPr>
        <w:t>Not</w:t>
      </w:r>
      <w:r w:rsidR="007211E4" w:rsidRPr="00AA2708">
        <w:rPr>
          <w:caps/>
        </w:rPr>
        <w:t>E</w:t>
      </w:r>
      <w:r w:rsidRPr="00AA2708">
        <w:t>:</w:t>
      </w:r>
      <w:r w:rsidR="002D7FAF" w:rsidRPr="00AA2708">
        <w:tab/>
      </w:r>
      <w:r w:rsidRPr="00AA2708">
        <w:t>This is because the Movie Box ('</w:t>
      </w:r>
      <w:r w:rsidRPr="00AA2708">
        <w:rPr>
          <w:rFonts w:ascii="Courier New" w:hAnsi="Courier New" w:cs="Courier New"/>
        </w:rPr>
        <w:t>moov</w:t>
      </w:r>
      <w:r w:rsidRPr="00AA2708">
        <w:t>') contains no media samples.</w:t>
      </w:r>
    </w:p>
    <w:p w14:paraId="054935D8" w14:textId="77777777" w:rsidR="00E836DA" w:rsidRPr="00AA2708" w:rsidRDefault="00E836DA" w:rsidP="00E836DA">
      <w:pPr>
        <w:pStyle w:val="B10"/>
        <w:ind w:left="852"/>
      </w:pPr>
      <w:r w:rsidRPr="00AA2708">
        <w:t>-</w:t>
      </w:r>
      <w:r w:rsidRPr="00AA2708">
        <w:tab/>
        <w:t xml:space="preserve">The </w:t>
      </w:r>
      <w:r w:rsidRPr="00AA2708">
        <w:rPr>
          <w:rFonts w:ascii="Courier New" w:hAnsi="Courier New" w:cs="Courier New"/>
        </w:rPr>
        <w:t>entry_count</w:t>
      </w:r>
      <w:r w:rsidRPr="00AA2708">
        <w:t xml:space="preserve"> field of the Chunk Offset Box ('</w:t>
      </w:r>
      <w:r w:rsidRPr="00AA2708">
        <w:rPr>
          <w:rFonts w:ascii="Courier New" w:hAnsi="Courier New" w:cs="Courier New"/>
        </w:rPr>
        <w:t>stco</w:t>
      </w:r>
      <w:r w:rsidRPr="00AA2708">
        <w:t>') shall be set to '0'.</w:t>
      </w:r>
    </w:p>
    <w:p w14:paraId="64A35FD5" w14:textId="77777777" w:rsidR="00E836DA" w:rsidRPr="00AA2708" w:rsidRDefault="00E836DA" w:rsidP="00E836DA">
      <w:pPr>
        <w:pStyle w:val="B10"/>
      </w:pPr>
      <w:r w:rsidRPr="00AA2708">
        <w:t>-</w:t>
      </w:r>
      <w:r w:rsidRPr="00AA2708">
        <w:tab/>
        <w:t>The Track Header Box ('</w:t>
      </w:r>
      <w:r w:rsidRPr="00AA2708">
        <w:rPr>
          <w:rFonts w:ascii="Courier New" w:hAnsi="Courier New" w:cs="Courier New"/>
        </w:rPr>
        <w:t>tkhd</w:t>
      </w:r>
      <w:r w:rsidRPr="00AA2708">
        <w:t>') shall obey the following constraints:</w:t>
      </w:r>
    </w:p>
    <w:p w14:paraId="6AA04957" w14:textId="77777777" w:rsidR="00E836DA" w:rsidRPr="00AA2708" w:rsidRDefault="00E836DA" w:rsidP="00E836DA">
      <w:pPr>
        <w:pStyle w:val="B2"/>
      </w:pPr>
      <w:r w:rsidRPr="00AA2708">
        <w:t>-</w:t>
      </w:r>
      <w:r w:rsidRPr="00AA2708">
        <w:tab/>
        <w:t xml:space="preserve">The value of the </w:t>
      </w:r>
      <w:r w:rsidRPr="00AA2708">
        <w:rPr>
          <w:rFonts w:ascii="Courier New" w:hAnsi="Courier New" w:cs="Courier New"/>
        </w:rPr>
        <w:t>duration</w:t>
      </w:r>
      <w:r w:rsidRPr="00AA2708">
        <w:t xml:space="preserve"> field shall be set to '0'.</w:t>
      </w:r>
    </w:p>
    <w:p w14:paraId="222A7C14" w14:textId="77777777" w:rsidR="00E836DA" w:rsidRPr="0031473F" w:rsidRDefault="00E836DA" w:rsidP="00E836DA">
      <w:pPr>
        <w:pStyle w:val="B10"/>
      </w:pPr>
      <w:r w:rsidRPr="00AA2708">
        <w:lastRenderedPageBreak/>
        <w:t>-</w:t>
      </w:r>
      <w:r w:rsidRPr="00AA2708">
        <w:tab/>
        <w:t>Movie Fragment Header Boxes ('mfhd') shall contain</w:t>
      </w:r>
      <w:r w:rsidRPr="0031473F">
        <w:t xml:space="preserve"> sequence_number values that are sequentially numbered starting with the number 1 and incrementing by +1, sequenced by movie fragment storage and presentation order.</w:t>
      </w:r>
    </w:p>
    <w:p w14:paraId="52E6CD34" w14:textId="77777777" w:rsidR="00E836DA" w:rsidRPr="00AA2708" w:rsidRDefault="00E836DA" w:rsidP="00E836DA">
      <w:pPr>
        <w:pStyle w:val="B10"/>
      </w:pPr>
      <w:r w:rsidRPr="00B20DCE">
        <w:t>-</w:t>
      </w:r>
      <w:r w:rsidRPr="00B20DCE">
        <w:tab/>
        <w:t>Any Segment Index Box ('</w:t>
      </w:r>
      <w:r w:rsidRPr="00AA2708">
        <w:rPr>
          <w:rFonts w:ascii="Courier New" w:hAnsi="Courier New" w:cs="Courier New"/>
        </w:rPr>
        <w:t>sidx</w:t>
      </w:r>
      <w:r w:rsidRPr="00AA2708">
        <w:t>'), if present, shall obey the additional constraints:</w:t>
      </w:r>
    </w:p>
    <w:p w14:paraId="7B5B17BB" w14:textId="77777777" w:rsidR="00E836DA" w:rsidRPr="00AA2708" w:rsidRDefault="00E836DA" w:rsidP="00E836DA">
      <w:pPr>
        <w:pStyle w:val="B2"/>
      </w:pPr>
      <w:r w:rsidRPr="00AA2708">
        <w:t>-</w:t>
      </w:r>
      <w:r w:rsidRPr="00AA2708">
        <w:tab/>
        <w:t xml:space="preserve">The </w:t>
      </w:r>
      <w:r w:rsidRPr="00AA2708">
        <w:rPr>
          <w:rFonts w:ascii="Courier New" w:hAnsi="Courier New" w:cs="Courier New"/>
        </w:rPr>
        <w:t>timescale</w:t>
      </w:r>
      <w:r w:rsidRPr="00AA2708">
        <w:t xml:space="preserve"> field shall have the same value as the timescale field in the Media Header Box ('</w:t>
      </w:r>
      <w:r w:rsidRPr="00AA2708">
        <w:rPr>
          <w:rFonts w:ascii="Courier New" w:hAnsi="Courier New" w:cs="Courier New"/>
        </w:rPr>
        <w:t>mdhd'</w:t>
      </w:r>
      <w:r w:rsidRPr="00AA2708">
        <w:t>) within the same track; and</w:t>
      </w:r>
    </w:p>
    <w:p w14:paraId="70AA6AF3" w14:textId="77777777" w:rsidR="00E836DA" w:rsidRPr="00AA2708" w:rsidRDefault="00E836DA" w:rsidP="00E836DA">
      <w:pPr>
        <w:pStyle w:val="B2"/>
      </w:pPr>
      <w:r w:rsidRPr="00AA2708">
        <w:t>-</w:t>
      </w:r>
      <w:r w:rsidRPr="00AA2708">
        <w:tab/>
        <w:t xml:space="preserve">The </w:t>
      </w:r>
      <w:r w:rsidRPr="00AA2708">
        <w:rPr>
          <w:rFonts w:ascii="Courier New" w:hAnsi="Courier New" w:cs="Courier New"/>
        </w:rPr>
        <w:t>reference_ID</w:t>
      </w:r>
      <w:r w:rsidRPr="00AA2708">
        <w:t xml:space="preserve"> field shall be set to the </w:t>
      </w:r>
      <w:r w:rsidRPr="00AA2708">
        <w:rPr>
          <w:rFonts w:ascii="Courier New" w:hAnsi="Courier New" w:cs="Courier New"/>
        </w:rPr>
        <w:t>track_ID</w:t>
      </w:r>
      <w:r w:rsidRPr="00AA2708">
        <w:t xml:space="preserve"> of the ISO Media track as defined in the Track Header Box ('</w:t>
      </w:r>
      <w:r w:rsidRPr="00AA2708">
        <w:rPr>
          <w:rFonts w:ascii="Courier New" w:hAnsi="Courier New" w:cs="Courier New"/>
        </w:rPr>
        <w:t>tkhd</w:t>
      </w:r>
      <w:r w:rsidRPr="00AA2708">
        <w:t>').</w:t>
      </w:r>
    </w:p>
    <w:p w14:paraId="54D5DC98" w14:textId="77777777" w:rsidR="00E836DA" w:rsidRPr="00AA2708" w:rsidRDefault="00E836DA" w:rsidP="00A420D4">
      <w:pPr>
        <w:pStyle w:val="B2"/>
      </w:pPr>
      <w:r w:rsidRPr="00AA2708">
        <w:t>-</w:t>
      </w:r>
      <w:r w:rsidRPr="00AA2708">
        <w:tab/>
        <w:t>The Segment Index shall describe the entire file and only a single Segment Index Box shall be present.</w:t>
      </w:r>
    </w:p>
    <w:p w14:paraId="2B7C97D9" w14:textId="77777777" w:rsidR="00E836DA" w:rsidRPr="00AA2708" w:rsidRDefault="00E836DA" w:rsidP="00E836DA">
      <w:pPr>
        <w:pStyle w:val="Heading5"/>
        <w:rPr>
          <w:rFonts w:eastAsia="Malgun Gothic"/>
        </w:rPr>
      </w:pPr>
      <w:bookmarkStart w:id="917" w:name="_Toc19383239"/>
      <w:bookmarkStart w:id="918" w:name="_Toc36232157"/>
      <w:bookmarkStart w:id="919" w:name="_Toc73529580"/>
      <w:bookmarkStart w:id="920" w:name="_Toc73530919"/>
      <w:bookmarkStart w:id="921" w:name="_Toc74859388"/>
      <w:r w:rsidRPr="00AA2708">
        <w:rPr>
          <w:rFonts w:eastAsia="Malgun Gothic"/>
        </w:rPr>
        <w:t>5.2.3.3.3</w:t>
      </w:r>
      <w:r w:rsidRPr="00AA2708">
        <w:rPr>
          <w:rFonts w:eastAsia="Malgun Gothic"/>
        </w:rPr>
        <w:tab/>
        <w:t>DASH Adaptation Set Constraints</w:t>
      </w:r>
      <w:bookmarkEnd w:id="917"/>
      <w:bookmarkEnd w:id="918"/>
      <w:bookmarkEnd w:id="919"/>
      <w:bookmarkEnd w:id="920"/>
      <w:bookmarkEnd w:id="921"/>
    </w:p>
    <w:p w14:paraId="65DA377F" w14:textId="77777777" w:rsidR="00E836DA" w:rsidRPr="00AA2708" w:rsidRDefault="00E836DA" w:rsidP="00E836DA">
      <w:pPr>
        <w:pStyle w:val="B2"/>
        <w:ind w:left="284"/>
        <w:rPr>
          <w:rFonts w:eastAsia="Malgun Gothic"/>
        </w:rPr>
      </w:pPr>
      <w:r w:rsidRPr="00AA2708">
        <w:t>For all Representation in an Adaptation Set, the following shall apply:</w:t>
      </w:r>
    </w:p>
    <w:p w14:paraId="7F8FF0E7" w14:textId="77777777" w:rsidR="00E836DA" w:rsidRPr="00AA2708" w:rsidRDefault="00E836DA" w:rsidP="00E836DA">
      <w:pPr>
        <w:pStyle w:val="B2"/>
        <w:ind w:left="568"/>
        <w:rPr>
          <w:lang w:eastAsia="ko-KR"/>
        </w:rPr>
      </w:pPr>
      <w:r w:rsidRPr="00AA2708">
        <w:rPr>
          <w:lang w:eastAsia="ko-KR"/>
        </w:rPr>
        <w:t>-</w:t>
      </w:r>
      <w:r w:rsidRPr="00AA2708">
        <w:rPr>
          <w:lang w:eastAsia="ko-KR"/>
        </w:rPr>
        <w:tab/>
        <w:t>The identical coverage information shall be present on all Representations in one Adaptation Set, both on ISO BMFF and elementary stream level.</w:t>
      </w:r>
    </w:p>
    <w:p w14:paraId="5019D217" w14:textId="77777777" w:rsidR="00E836DA" w:rsidRPr="00AA2708" w:rsidRDefault="00E836DA" w:rsidP="00E836DA">
      <w:pPr>
        <w:pStyle w:val="B2"/>
        <w:ind w:left="568"/>
      </w:pPr>
      <w:r w:rsidRPr="00AA2708">
        <w:t>-</w:t>
      </w:r>
      <w:r w:rsidRPr="00AA2708">
        <w:tab/>
        <w:t>The frame rates of all Representations in one Adaptation Set shall be identical.</w:t>
      </w:r>
    </w:p>
    <w:p w14:paraId="099DA615" w14:textId="77777777" w:rsidR="00E836DA" w:rsidRPr="00AA2708" w:rsidRDefault="00E836DA" w:rsidP="00E836DA">
      <w:pPr>
        <w:pStyle w:val="B2"/>
        <w:ind w:left="568"/>
        <w:rPr>
          <w:lang w:eastAsia="ko-KR"/>
        </w:rPr>
      </w:pPr>
      <w:r w:rsidRPr="00AA2708">
        <w:t>-</w:t>
      </w:r>
      <w:r w:rsidR="002D7FAF" w:rsidRPr="00AA2708">
        <w:tab/>
      </w:r>
      <w:r w:rsidRPr="00AA2708">
        <w:t>The identical region-wise packing information shall be present all Representations in one Adaptation Set</w:t>
      </w:r>
      <w:r w:rsidRPr="00AA2708">
        <w:rPr>
          <w:lang w:eastAsia="ko-KR"/>
        </w:rPr>
        <w:t>, both on ISO BMFF and elementary stream level.</w:t>
      </w:r>
    </w:p>
    <w:p w14:paraId="7FF9326A" w14:textId="77777777" w:rsidR="00E836DA" w:rsidRPr="00AA2708" w:rsidRDefault="00E836DA" w:rsidP="00E836DA">
      <w:pPr>
        <w:pStyle w:val="B2"/>
        <w:ind w:left="568"/>
        <w:rPr>
          <w:lang w:eastAsia="ko-KR"/>
        </w:rPr>
      </w:pPr>
      <w:r w:rsidRPr="00AA2708">
        <w:t>-</w:t>
      </w:r>
      <w:r w:rsidR="002D7FAF" w:rsidRPr="00AA2708">
        <w:tab/>
      </w:r>
      <w:r w:rsidRPr="00AA2708">
        <w:t>The identical stereoscopic information shall be present all Representations in one Adaptation Set</w:t>
      </w:r>
      <w:r w:rsidRPr="00AA2708">
        <w:rPr>
          <w:lang w:eastAsia="ko-KR"/>
        </w:rPr>
        <w:t>, both on ISO BMFF and elementary stream level.</w:t>
      </w:r>
    </w:p>
    <w:p w14:paraId="161014F5" w14:textId="77777777" w:rsidR="00E836DA" w:rsidRPr="00AA2708" w:rsidRDefault="00E836DA" w:rsidP="00E836DA">
      <w:r w:rsidRPr="00AA2708">
        <w:t>For an Adaptation Set, the following constraints apply:</w:t>
      </w:r>
    </w:p>
    <w:p w14:paraId="0200A5A4" w14:textId="77777777" w:rsidR="00E836DA" w:rsidRPr="00AA2708" w:rsidRDefault="00E836DA" w:rsidP="00E836DA">
      <w:pPr>
        <w:pStyle w:val="B10"/>
      </w:pPr>
      <w:r w:rsidRPr="00AA2708">
        <w:t>-</w:t>
      </w:r>
      <w:r w:rsidRPr="00AA2708">
        <w:tab/>
        <w:t xml:space="preserve">The </w:t>
      </w:r>
      <w:r w:rsidRPr="00AA2708">
        <w:rPr>
          <w:rFonts w:ascii="Courier New" w:hAnsi="Courier New" w:cs="Courier New"/>
        </w:rPr>
        <w:t>@codecs</w:t>
      </w:r>
      <w:r w:rsidRPr="0031473F">
        <w:t xml:space="preserve"> parameter shall be present on Adaptation Set level and shall signal the maximum required capability to decode any Representation in the Adaptation Set. The </w:t>
      </w:r>
      <w:r w:rsidRPr="00B20DCE">
        <w:rPr>
          <w:rFonts w:ascii="Courier New" w:hAnsi="Courier New" w:cs="Courier New"/>
        </w:rPr>
        <w:t>@codecs</w:t>
      </w:r>
      <w:r w:rsidRPr="00AA2708">
        <w:t xml:space="preserve"> parameter should be signalled on the Representation level if different from the one on Adaptation Set level.</w:t>
      </w:r>
    </w:p>
    <w:p w14:paraId="6DDF459D" w14:textId="77777777" w:rsidR="00E836DA" w:rsidRPr="00AA2708" w:rsidRDefault="00E836DA" w:rsidP="00E836DA">
      <w:pPr>
        <w:pStyle w:val="B10"/>
      </w:pPr>
      <w:r w:rsidRPr="00AA2708">
        <w:t>-</w:t>
      </w:r>
      <w:r w:rsidRPr="00AA2708">
        <w:tab/>
        <w:t xml:space="preserve">The attributes </w:t>
      </w:r>
      <w:r w:rsidRPr="00AA2708">
        <w:rPr>
          <w:rFonts w:ascii="Courier New" w:hAnsi="Courier New" w:cs="Courier New"/>
        </w:rPr>
        <w:t>@maxWidth</w:t>
      </w:r>
      <w:r w:rsidRPr="00AA2708">
        <w:t xml:space="preserve"> and </w:t>
      </w:r>
      <w:r w:rsidRPr="00AA2708">
        <w:rPr>
          <w:rFonts w:ascii="Courier New" w:hAnsi="Courier New" w:cs="Courier New"/>
        </w:rPr>
        <w:t>@maxHeight</w:t>
      </w:r>
      <w:r w:rsidRPr="00AA2708">
        <w:t xml:space="preserve"> shall be present. They are expected be used to signal the used format prior to encoding. This means that they may exceed the actual largest size of any coded Representation in one Adaptation Set. </w:t>
      </w:r>
    </w:p>
    <w:p w14:paraId="297E8B5B" w14:textId="77777777" w:rsidR="00E836DA" w:rsidRPr="00AA2708" w:rsidRDefault="00E836DA" w:rsidP="00E836DA">
      <w:pPr>
        <w:pStyle w:val="B10"/>
      </w:pPr>
      <w:r w:rsidRPr="00AA2708">
        <w:t>-</w:t>
      </w:r>
      <w:r w:rsidRPr="00AA2708">
        <w:tab/>
        <w:t xml:space="preserve">The </w:t>
      </w:r>
      <w:r w:rsidRPr="00AA2708">
        <w:rPr>
          <w:rFonts w:ascii="Courier New" w:hAnsi="Courier New" w:cs="Courier New"/>
        </w:rPr>
        <w:t>@width</w:t>
      </w:r>
      <w:r w:rsidRPr="00AA2708">
        <w:t xml:space="preserve"> and </w:t>
      </w:r>
      <w:r w:rsidRPr="00AA2708">
        <w:rPr>
          <w:rFonts w:ascii="Courier New" w:hAnsi="Courier New" w:cs="Courier New"/>
        </w:rPr>
        <w:t>@height</w:t>
      </w:r>
      <w:r w:rsidRPr="00AA2708">
        <w:t xml:space="preserve"> shall be signalled for each Representation (possibly defaulted on Adaptation Set level) and shall match the values of the maximum width and height in the Sample Description box of the contained Representation.</w:t>
      </w:r>
    </w:p>
    <w:p w14:paraId="76B4DB13" w14:textId="77777777" w:rsidR="00E836DA" w:rsidRPr="00AA2708" w:rsidRDefault="00E836DA" w:rsidP="00E836DA">
      <w:pPr>
        <w:pStyle w:val="B10"/>
      </w:pPr>
      <w:r w:rsidRPr="00AA2708">
        <w:t>-</w:t>
      </w:r>
      <w:r w:rsidRPr="00AA2708">
        <w:tab/>
        <w:t>The Chroma Format may be signalled. If signalled:</w:t>
      </w:r>
    </w:p>
    <w:p w14:paraId="134570E0" w14:textId="77777777" w:rsidR="00E836DA" w:rsidRPr="00AA2708" w:rsidRDefault="00E836DA" w:rsidP="00E836DA">
      <w:pPr>
        <w:pStyle w:val="B2"/>
      </w:pPr>
      <w:r w:rsidRPr="00AA2708">
        <w:t>-</w:t>
      </w:r>
      <w:r w:rsidRPr="00AA2708">
        <w:tab/>
        <w:t xml:space="preserve">An Essential or Supplemental Descriptor shall be used to signal the value by setting the </w:t>
      </w:r>
      <w:r w:rsidRPr="00AA2708">
        <w:rPr>
          <w:rFonts w:ascii="Courier New" w:hAnsi="Courier New" w:cs="Courier New"/>
        </w:rPr>
        <w:t>@schemeIdURI</w:t>
      </w:r>
      <w:r w:rsidRPr="00AA2708">
        <w:t xml:space="preserve"> attribute to </w:t>
      </w:r>
      <w:r w:rsidRPr="00AA2708">
        <w:rPr>
          <w:rFonts w:ascii="Courier New" w:hAnsi="Courier New" w:cs="Courier New"/>
        </w:rPr>
        <w:t>urn:mpeg:mpegB:cicp:MatrixCoefficients</w:t>
      </w:r>
      <w:r w:rsidRPr="00AA2708">
        <w:t xml:space="preserve"> as defined ISO/IEC 23001-8 [10] and the </w:t>
      </w:r>
      <w:r w:rsidRPr="00AA2708">
        <w:rPr>
          <w:rFonts w:ascii="Courier New" w:hAnsi="Courier New" w:cs="Courier New"/>
        </w:rPr>
        <w:t>@value</w:t>
      </w:r>
      <w:r w:rsidRPr="00AA2708">
        <w:t xml:space="preserve"> attribute according to Table 4 of ISO/IEC 23001-8 [10]. The values shall match the values set in the VUI.</w:t>
      </w:r>
    </w:p>
    <w:p w14:paraId="6A07F659" w14:textId="77777777" w:rsidR="00E836DA" w:rsidRPr="00AA2708" w:rsidRDefault="00E836DA" w:rsidP="00E836DA">
      <w:pPr>
        <w:pStyle w:val="B2"/>
      </w:pPr>
      <w:r w:rsidRPr="00AA2708">
        <w:t>-</w:t>
      </w:r>
      <w:r w:rsidRPr="00AA2708">
        <w:tab/>
        <w:t>The signalling shall be on Adaptation Set level.</w:t>
      </w:r>
    </w:p>
    <w:p w14:paraId="4E829E48" w14:textId="77777777" w:rsidR="00E836DA" w:rsidRPr="00AA2708" w:rsidRDefault="00E836DA" w:rsidP="00E836DA">
      <w:pPr>
        <w:pStyle w:val="B10"/>
      </w:pPr>
      <w:r w:rsidRPr="00AA2708">
        <w:t>-</w:t>
      </w:r>
      <w:r w:rsidRPr="00AA2708">
        <w:tab/>
        <w:t>The Color Primaries and Transfer Function may be signalled. If signalled:</w:t>
      </w:r>
    </w:p>
    <w:p w14:paraId="03FF03DB" w14:textId="77777777" w:rsidR="00E836DA" w:rsidRPr="00AA2708" w:rsidRDefault="00E836DA" w:rsidP="00E836DA">
      <w:pPr>
        <w:pStyle w:val="B2"/>
      </w:pPr>
      <w:r w:rsidRPr="00AA2708">
        <w:t>-</w:t>
      </w:r>
      <w:r w:rsidRPr="00AA2708">
        <w:tab/>
        <w:t xml:space="preserve">An Essential or Supplemental Descriptor shall be used to signal the value by setting the </w:t>
      </w:r>
      <w:r w:rsidRPr="00AA2708">
        <w:rPr>
          <w:rFonts w:ascii="Courier New" w:hAnsi="Courier New" w:cs="Courier New"/>
        </w:rPr>
        <w:t>@schemeIdURI</w:t>
      </w:r>
      <w:r w:rsidRPr="00AA2708">
        <w:t xml:space="preserve"> attribute to </w:t>
      </w:r>
      <w:r w:rsidRPr="00AA2708">
        <w:rPr>
          <w:rFonts w:ascii="Courier New" w:hAnsi="Courier New" w:cs="Courier New"/>
        </w:rPr>
        <w:t>urn:mpeg:mpegB:cicp:ColourPrimaries</w:t>
      </w:r>
      <w:r w:rsidRPr="00AA2708">
        <w:t xml:space="preserve"> and </w:t>
      </w:r>
      <w:r w:rsidRPr="00AA2708">
        <w:rPr>
          <w:rFonts w:ascii="Courier New" w:hAnsi="Courier New" w:cs="Courier New"/>
        </w:rPr>
        <w:t>urn:mpeg:mpegB:cicp:TransferCharacteristics</w:t>
      </w:r>
      <w:r w:rsidRPr="00AA2708">
        <w:t xml:space="preserve"> as defined ISO/IEC 23001-8 [10] and the </w:t>
      </w:r>
      <w:r w:rsidRPr="00AA2708">
        <w:rPr>
          <w:rFonts w:ascii="Courier New" w:hAnsi="Courier New" w:cs="Courier New"/>
        </w:rPr>
        <w:t>@value</w:t>
      </w:r>
      <w:r w:rsidRPr="00AA2708">
        <w:t xml:space="preserve"> attribute according to Table 4 of ISO/IEC 23001-8 [10]. The values shall match the values set in the VUI.</w:t>
      </w:r>
    </w:p>
    <w:p w14:paraId="694397E9" w14:textId="77777777" w:rsidR="00E836DA" w:rsidRPr="00AA2708" w:rsidRDefault="00E836DA" w:rsidP="00E836DA">
      <w:pPr>
        <w:pStyle w:val="B2"/>
      </w:pPr>
      <w:r w:rsidRPr="00AA2708">
        <w:t>-</w:t>
      </w:r>
      <w:r w:rsidRPr="00AA2708">
        <w:tab/>
        <w:t>The signalling shall be on Adaptation Set level only, i.e. the value shall not be different for different Representations in one Adaptation Set.</w:t>
      </w:r>
    </w:p>
    <w:p w14:paraId="6127BE0D" w14:textId="77777777" w:rsidR="00E836DA" w:rsidRPr="00B20DCE" w:rsidRDefault="00E836DA" w:rsidP="00E836DA">
      <w:pPr>
        <w:pStyle w:val="B10"/>
      </w:pPr>
      <w:r w:rsidRPr="00AA2708">
        <w:t>-</w:t>
      </w:r>
      <w:r w:rsidRPr="00AA2708">
        <w:tab/>
        <w:t xml:space="preserve">The </w:t>
      </w:r>
      <w:r w:rsidRPr="00AA2708">
        <w:rPr>
          <w:rFonts w:ascii="Courier New" w:hAnsi="Courier New" w:cs="Courier New"/>
        </w:rPr>
        <w:t>@</w:t>
      </w:r>
      <w:r w:rsidRPr="0031473F">
        <w:rPr>
          <w:rFonts w:ascii="Courier New" w:hAnsi="Courier New" w:cs="Courier New"/>
        </w:rPr>
        <w:t>frameRate</w:t>
      </w:r>
      <w:r w:rsidRPr="0031473F">
        <w:t xml:space="preserve"> </w:t>
      </w:r>
      <w:r w:rsidRPr="00B20DCE">
        <w:t xml:space="preserve">shall be signalled on Adaptation Set level. </w:t>
      </w:r>
    </w:p>
    <w:p w14:paraId="4CB2F4F4" w14:textId="77777777" w:rsidR="00E836DA" w:rsidRPr="00AA2708" w:rsidRDefault="00E836DA" w:rsidP="00E836DA">
      <w:pPr>
        <w:pStyle w:val="B10"/>
      </w:pPr>
      <w:r w:rsidRPr="00AA2708">
        <w:lastRenderedPageBreak/>
        <w:t>-</w:t>
      </w:r>
      <w:r w:rsidRPr="00AA2708">
        <w:tab/>
        <w:t xml:space="preserve">Random Access Points shall be signalled by </w:t>
      </w:r>
      <w:r w:rsidRPr="00AA2708">
        <w:rPr>
          <w:rFonts w:ascii="Courier New" w:hAnsi="Courier New" w:cs="Courier New"/>
        </w:rPr>
        <w:t>@startsWithSAP</w:t>
      </w:r>
      <w:r w:rsidRPr="00AA2708">
        <w:t xml:space="preserve"> set to </w:t>
      </w:r>
      <w:r w:rsidRPr="00AA2708">
        <w:rPr>
          <w:rFonts w:ascii="Courier New" w:hAnsi="Courier New" w:cs="Courier New"/>
        </w:rPr>
        <w:t>1</w:t>
      </w:r>
      <w:r w:rsidRPr="00AA2708">
        <w:t xml:space="preserve"> or </w:t>
      </w:r>
      <w:r w:rsidRPr="00AA2708">
        <w:rPr>
          <w:rFonts w:ascii="Courier New" w:hAnsi="Courier New" w:cs="Courier New"/>
        </w:rPr>
        <w:t>2</w:t>
      </w:r>
      <w:r w:rsidRPr="00AA2708">
        <w:t>.</w:t>
      </w:r>
    </w:p>
    <w:p w14:paraId="086C14A1" w14:textId="77777777" w:rsidR="00E836DA" w:rsidRPr="00AA2708" w:rsidRDefault="00E836DA" w:rsidP="00E836DA">
      <w:pPr>
        <w:pStyle w:val="B10"/>
      </w:pPr>
      <w:r w:rsidRPr="00AA2708">
        <w:t>-</w:t>
      </w:r>
      <w:r w:rsidRPr="00AA2708">
        <w:tab/>
        <w:t xml:space="preserve">A Supplemental Descriptor should be used to signal the projection by setting the </w:t>
      </w:r>
      <w:r w:rsidRPr="00AA2708">
        <w:rPr>
          <w:rFonts w:ascii="Courier New" w:hAnsi="Courier New" w:cs="Courier New"/>
        </w:rPr>
        <w:t>@schemeIdURI</w:t>
      </w:r>
      <w:r w:rsidRPr="00AA2708">
        <w:t xml:space="preserve"> attribute to </w:t>
      </w:r>
      <w:r w:rsidRPr="00AA2708">
        <w:rPr>
          <w:rFonts w:ascii="Courier" w:hAnsi="Courier" w:cs="Courier New"/>
          <w:bCs/>
        </w:rPr>
        <w:t>urn:mpeg:mpegI:omaf:2017:pf</w:t>
      </w:r>
      <w:r w:rsidRPr="00AA2708">
        <w:t xml:space="preserve"> as defined ISO/IEC 23090-2 [13] and the </w:t>
      </w:r>
      <w:r w:rsidRPr="00AA2708">
        <w:rPr>
          <w:rFonts w:ascii="Courier" w:hAnsi="Courier" w:cs="Courier New"/>
        </w:rPr>
        <w:t>omaf:@projection_type</w:t>
      </w:r>
      <w:r w:rsidRPr="00AA2708">
        <w:t xml:space="preserve"> attribute set to 0.</w:t>
      </w:r>
    </w:p>
    <w:p w14:paraId="35600BC0" w14:textId="77777777" w:rsidR="00E836DA" w:rsidRPr="00AA2708" w:rsidRDefault="00E836DA" w:rsidP="00E836DA">
      <w:pPr>
        <w:pStyle w:val="B10"/>
      </w:pPr>
      <w:r w:rsidRPr="00AA2708">
        <w:t>-</w:t>
      </w:r>
      <w:r w:rsidRPr="00AA2708">
        <w:tab/>
        <w:t xml:space="preserve">If the </w:t>
      </w:r>
      <w:r w:rsidRPr="00AA2708">
        <w:rPr>
          <w:rFonts w:ascii="Courier" w:hAnsi="Courier"/>
        </w:rPr>
        <w:t>CoverageInformationBox</w:t>
      </w:r>
      <w:r w:rsidRPr="00AA2708">
        <w:t xml:space="preserve"> is present then the Coverage information should be signaled on Adaptation Set. If signalled</w:t>
      </w:r>
    </w:p>
    <w:p w14:paraId="40AFA57C" w14:textId="77777777" w:rsidR="00E836DA" w:rsidRPr="00AA2708" w:rsidRDefault="00E836DA" w:rsidP="00E836DA">
      <w:pPr>
        <w:pStyle w:val="B10"/>
        <w:ind w:left="1134" w:hanging="283"/>
      </w:pPr>
      <w:r w:rsidRPr="00AA2708">
        <w:t>-</w:t>
      </w:r>
      <w:r w:rsidRPr="00AA2708">
        <w:tab/>
        <w:t xml:space="preserve">a Supplemental Descriptor shall be used to signal the value by setting the </w:t>
      </w:r>
      <w:r w:rsidRPr="00AA2708">
        <w:rPr>
          <w:rFonts w:ascii="Courier New" w:hAnsi="Courier New" w:cs="Courier New"/>
        </w:rPr>
        <w:t>@schemeIdURI</w:t>
      </w:r>
      <w:r w:rsidRPr="00AA2708">
        <w:t xml:space="preserve"> attribute to </w:t>
      </w:r>
      <w:r w:rsidRPr="00AA2708">
        <w:rPr>
          <w:rFonts w:ascii="Courier" w:hAnsi="Courier" w:cs="Courier New"/>
          <w:bCs/>
        </w:rPr>
        <w:t>urn:mpeg:mpegI:omaf:2017:cc</w:t>
      </w:r>
      <w:r w:rsidRPr="00AA2708">
        <w:t xml:space="preserve"> as defined ISO/IEC 23090-2 [13] and shall match the information provided in the </w:t>
      </w:r>
      <w:r w:rsidRPr="00AA2708">
        <w:rPr>
          <w:rFonts w:ascii="Courier" w:hAnsi="Courier"/>
        </w:rPr>
        <w:t>CoverageInformationBox</w:t>
      </w:r>
      <w:r w:rsidRPr="00AA2708">
        <w:t>. Specifically</w:t>
      </w:r>
      <w:r w:rsidR="007211E4" w:rsidRPr="00AA2708">
        <w:t>:</w:t>
      </w:r>
      <w:r w:rsidRPr="00AA2708">
        <w:t xml:space="preserve"> </w:t>
      </w:r>
    </w:p>
    <w:p w14:paraId="2D6C4CA1" w14:textId="77777777" w:rsidR="00E836DA" w:rsidRPr="00AA2708" w:rsidRDefault="00E836DA" w:rsidP="00E836DA">
      <w:pPr>
        <w:pStyle w:val="B2"/>
        <w:ind w:firstLine="283"/>
      </w:pPr>
      <w:r w:rsidRPr="00AA2708">
        <w:t>-</w:t>
      </w:r>
      <w:r w:rsidRPr="00AA2708">
        <w:tab/>
        <w:t xml:space="preserve">The </w:t>
      </w:r>
      <w:r w:rsidRPr="00AA2708">
        <w:rPr>
          <w:rFonts w:ascii="Courier New" w:hAnsi="Courier New" w:cs="Courier New"/>
          <w:b/>
        </w:rPr>
        <w:t>cc</w:t>
      </w:r>
      <w:r w:rsidRPr="00AA2708">
        <w:rPr>
          <w:rFonts w:ascii="Courier New" w:hAnsi="Courier New" w:cs="Courier New"/>
        </w:rPr>
        <w:t>@shape_type</w:t>
      </w:r>
      <w:r w:rsidRPr="00AA2708">
        <w:t xml:space="preserve"> shall be present and be set to 1.</w:t>
      </w:r>
    </w:p>
    <w:p w14:paraId="2EC49A60" w14:textId="77777777" w:rsidR="00E836DA" w:rsidRPr="00AA2708" w:rsidRDefault="00E836DA" w:rsidP="00E836DA">
      <w:pPr>
        <w:pStyle w:val="B2"/>
        <w:ind w:firstLine="283"/>
      </w:pPr>
      <w:r w:rsidRPr="00AA2708">
        <w:t>-</w:t>
      </w:r>
      <w:r w:rsidR="002D7FAF" w:rsidRPr="00AA2708">
        <w:tab/>
      </w:r>
      <w:r w:rsidRPr="00AA2708">
        <w:t xml:space="preserve">The </w:t>
      </w:r>
      <w:r w:rsidRPr="00AA2708">
        <w:rPr>
          <w:rFonts w:ascii="Courier New" w:hAnsi="Courier New" w:cs="Courier New"/>
          <w:b/>
        </w:rPr>
        <w:t>cc</w:t>
      </w:r>
      <w:r w:rsidRPr="00AA2708">
        <w:rPr>
          <w:rFonts w:ascii="Courier New" w:hAnsi="Courier New" w:cs="Courier New"/>
        </w:rPr>
        <w:t>@view_idc_presence_flag</w:t>
      </w:r>
      <w:r w:rsidRPr="00AA2708">
        <w:t xml:space="preserve"> shall not be present.</w:t>
      </w:r>
    </w:p>
    <w:p w14:paraId="47631F34" w14:textId="77777777" w:rsidR="00E836DA" w:rsidRPr="00AA2708" w:rsidRDefault="00E836DA" w:rsidP="00E836DA">
      <w:pPr>
        <w:pStyle w:val="B2"/>
        <w:ind w:firstLine="283"/>
      </w:pPr>
      <w:r w:rsidRPr="00AA2708">
        <w:t>-</w:t>
      </w:r>
      <w:r w:rsidR="002D7FAF" w:rsidRPr="00AA2708">
        <w:tab/>
      </w:r>
      <w:r w:rsidRPr="00AA2708">
        <w:t xml:space="preserve">Exactly one </w:t>
      </w:r>
      <w:r w:rsidRPr="00AA2708">
        <w:rPr>
          <w:rFonts w:ascii="Courier New" w:hAnsi="Courier New" w:cs="Courier New"/>
          <w:b/>
        </w:rPr>
        <w:t>cc.CoverageInfo</w:t>
      </w:r>
      <w:r w:rsidRPr="00AA2708">
        <w:t xml:space="preserve"> element shall be present.</w:t>
      </w:r>
    </w:p>
    <w:p w14:paraId="40B0EEEC" w14:textId="77777777" w:rsidR="00E836DA" w:rsidRPr="00AA2708" w:rsidRDefault="00E836DA" w:rsidP="00E836DA">
      <w:pPr>
        <w:pStyle w:val="B2"/>
        <w:ind w:left="1418"/>
      </w:pPr>
      <w:r w:rsidRPr="00AA2708">
        <w:t>-</w:t>
      </w:r>
      <w:r w:rsidR="002D7FAF" w:rsidRPr="00AA2708">
        <w:tab/>
      </w:r>
      <w:r w:rsidRPr="00AA2708">
        <w:t xml:space="preserve">Any </w:t>
      </w:r>
      <w:r w:rsidRPr="00AA2708">
        <w:rPr>
          <w:rFonts w:ascii="Courier New" w:hAnsi="Courier New" w:cs="Courier New"/>
          <w:b/>
        </w:rPr>
        <w:t>cc.CoverageInfo</w:t>
      </w:r>
      <w:r w:rsidRPr="00AA2708">
        <w:t xml:space="preserve"> attribute that is not </w:t>
      </w:r>
      <w:r w:rsidRPr="00AA2708">
        <w:rPr>
          <w:rFonts w:ascii="Courier New" w:hAnsi="Courier New" w:cs="Courier New"/>
        </w:rPr>
        <w:t>centre_azimuth</w:t>
      </w:r>
      <w:r w:rsidRPr="00AA2708">
        <w:t xml:space="preserve">, </w:t>
      </w:r>
      <w:r w:rsidRPr="00AA2708">
        <w:rPr>
          <w:rFonts w:ascii="Courier New" w:hAnsi="Courier New" w:cs="Courier New"/>
        </w:rPr>
        <w:t>centre_elevation</w:t>
      </w:r>
      <w:r w:rsidRPr="00AA2708">
        <w:t>,</w:t>
      </w:r>
      <w:r w:rsidRPr="00AA2708">
        <w:br/>
      </w:r>
      <w:r w:rsidRPr="00AA2708">
        <w:rPr>
          <w:rFonts w:ascii="Courier New" w:hAnsi="Courier New" w:cs="Courier New"/>
        </w:rPr>
        <w:t>azimuth_range</w:t>
      </w:r>
      <w:r w:rsidRPr="00AA2708">
        <w:t xml:space="preserve"> and </w:t>
      </w:r>
      <w:r w:rsidRPr="00AA2708">
        <w:rPr>
          <w:rFonts w:ascii="Courier New" w:hAnsi="Courier New" w:cs="Courier New"/>
        </w:rPr>
        <w:t>elevation_range</w:t>
      </w:r>
      <w:r w:rsidRPr="00AA2708">
        <w:t>, shall not be present.</w:t>
      </w:r>
    </w:p>
    <w:p w14:paraId="5ECAB630" w14:textId="77777777" w:rsidR="00E836DA" w:rsidRPr="00AA2708" w:rsidRDefault="00E836DA" w:rsidP="00E836DA">
      <w:pPr>
        <w:pStyle w:val="B2"/>
      </w:pPr>
      <w:r w:rsidRPr="00AA2708">
        <w:t>-</w:t>
      </w:r>
      <w:r w:rsidRPr="00AA2708">
        <w:tab/>
        <w:t>The signalling shall be on Adaptation Set level only, i.e. the value shall not be different for different Representations in one Adaptation Set.</w:t>
      </w:r>
    </w:p>
    <w:p w14:paraId="21BC4334" w14:textId="77777777" w:rsidR="00E836DA" w:rsidRPr="00B20DCE" w:rsidRDefault="00E836DA" w:rsidP="00E836DA">
      <w:pPr>
        <w:pStyle w:val="B10"/>
      </w:pPr>
      <w:r w:rsidRPr="00AA2708">
        <w:t>-</w:t>
      </w:r>
      <w:r w:rsidRPr="00AA2708">
        <w:tab/>
        <w:t xml:space="preserve">If the </w:t>
      </w:r>
      <w:r w:rsidRPr="00AA2708">
        <w:rPr>
          <w:rFonts w:ascii="Courier" w:hAnsi="Courier"/>
        </w:rPr>
        <w:t>StereoVideoBox</w:t>
      </w:r>
      <w:r w:rsidRPr="0031473F">
        <w:t xml:space="preserve"> is present then the stereo information should be signaled on Adaptation Set. If signall</w:t>
      </w:r>
      <w:r w:rsidRPr="00B20DCE">
        <w:t>ed</w:t>
      </w:r>
    </w:p>
    <w:p w14:paraId="4E6AEDB8" w14:textId="77777777" w:rsidR="00E836DA" w:rsidRPr="00AA2708" w:rsidRDefault="00E836DA" w:rsidP="00E836DA">
      <w:pPr>
        <w:pStyle w:val="B10"/>
        <w:ind w:left="852"/>
      </w:pPr>
      <w:r w:rsidRPr="00AA2708">
        <w:t>-</w:t>
      </w:r>
      <w:r w:rsidRPr="00AA2708">
        <w:tab/>
        <w:t xml:space="preserve">A </w:t>
      </w:r>
      <w:r w:rsidRPr="00AA2708">
        <w:rPr>
          <w:rFonts w:ascii="Courier New" w:hAnsi="Courier New" w:cs="Courier New"/>
          <w:b/>
        </w:rPr>
        <w:t>FramePacking</w:t>
      </w:r>
      <w:r w:rsidRPr="00AA2708">
        <w:t xml:space="preserve"> descriptor shall be used to signal the value by setting the </w:t>
      </w:r>
      <w:r w:rsidRPr="00AA2708">
        <w:rPr>
          <w:rFonts w:ascii="Courier New" w:hAnsi="Courier New" w:cs="Courier New"/>
        </w:rPr>
        <w:t>@schemeIdURI</w:t>
      </w:r>
      <w:r w:rsidRPr="00AA2708">
        <w:t xml:space="preserve"> attribute to </w:t>
      </w:r>
      <w:r w:rsidRPr="00AA2708">
        <w:rPr>
          <w:rFonts w:ascii="Courier" w:hAnsi="Courier"/>
          <w:lang w:eastAsia="ko-KR"/>
        </w:rPr>
        <w:t>urn:mpeg:mpegB:cicp:VideoFramePackingType</w:t>
      </w:r>
      <w:r w:rsidRPr="00AA2708">
        <w:t xml:space="preserve"> as defined ISO/IEC 23008-1 [10] and the </w:t>
      </w:r>
      <w:r w:rsidRPr="00AA2708">
        <w:rPr>
          <w:rFonts w:ascii="Courier New" w:hAnsi="Courier New" w:cs="Courier New"/>
        </w:rPr>
        <w:t>@value</w:t>
      </w:r>
      <w:r w:rsidRPr="00AA2708">
        <w:t xml:space="preserve"> attribute shall be set to 4.</w:t>
      </w:r>
    </w:p>
    <w:p w14:paraId="772E7EC9" w14:textId="77777777" w:rsidR="00E836DA" w:rsidRPr="00AA2708" w:rsidRDefault="00E836DA" w:rsidP="00E836DA">
      <w:pPr>
        <w:pStyle w:val="B2"/>
      </w:pPr>
      <w:r w:rsidRPr="00AA2708">
        <w:t>-</w:t>
      </w:r>
      <w:r w:rsidRPr="00AA2708">
        <w:tab/>
        <w:t>The signalling shall be on Adaptation Set level only, i.e. the value shall not be different for different Representations in one Adaptation Set.</w:t>
      </w:r>
    </w:p>
    <w:p w14:paraId="4DC2E825" w14:textId="77777777" w:rsidR="00E836DA" w:rsidRPr="00AA2708" w:rsidRDefault="00E836DA" w:rsidP="00E836DA">
      <w:pPr>
        <w:pStyle w:val="Heading5"/>
        <w:rPr>
          <w:rFonts w:eastAsia="Malgun Gothic"/>
        </w:rPr>
      </w:pPr>
      <w:bookmarkStart w:id="922" w:name="_Toc19383240"/>
      <w:bookmarkStart w:id="923" w:name="_Toc36232158"/>
      <w:bookmarkStart w:id="924" w:name="_Toc73529581"/>
      <w:bookmarkStart w:id="925" w:name="_Toc73530920"/>
      <w:bookmarkStart w:id="926" w:name="_Toc74859389"/>
      <w:r w:rsidRPr="00AA2708">
        <w:rPr>
          <w:rFonts w:eastAsia="Malgun Gothic"/>
        </w:rPr>
        <w:t>5.2.3.3.4</w:t>
      </w:r>
      <w:r w:rsidRPr="00AA2708">
        <w:rPr>
          <w:rFonts w:eastAsia="Malgun Gothic"/>
        </w:rPr>
        <w:tab/>
        <w:t>Adaptation Set Ensembles for Viewport-Optimized offering</w:t>
      </w:r>
      <w:bookmarkEnd w:id="922"/>
      <w:bookmarkEnd w:id="923"/>
      <w:bookmarkEnd w:id="924"/>
      <w:bookmarkEnd w:id="925"/>
      <w:bookmarkEnd w:id="926"/>
      <w:r w:rsidRPr="00AA2708">
        <w:rPr>
          <w:rFonts w:eastAsia="Malgun Gothic"/>
        </w:rPr>
        <w:t xml:space="preserve"> </w:t>
      </w:r>
    </w:p>
    <w:p w14:paraId="4950A87C" w14:textId="77777777" w:rsidR="00E836DA" w:rsidRPr="00AA2708" w:rsidRDefault="00E836DA" w:rsidP="000B7891">
      <w:pPr>
        <w:pStyle w:val="H6"/>
        <w:rPr>
          <w:rFonts w:eastAsia="Malgun Gothic"/>
        </w:rPr>
      </w:pPr>
      <w:r w:rsidRPr="00AA2708">
        <w:rPr>
          <w:rFonts w:eastAsia="Malgun Gothic"/>
        </w:rPr>
        <w:t>5.2.3.3.4.1</w:t>
      </w:r>
      <w:r w:rsidRPr="00AA2708">
        <w:rPr>
          <w:rFonts w:eastAsia="Malgun Gothic"/>
        </w:rPr>
        <w:tab/>
        <w:t>Introduction</w:t>
      </w:r>
    </w:p>
    <w:p w14:paraId="365C7D1B" w14:textId="77777777" w:rsidR="00E836DA" w:rsidRPr="00AA2708" w:rsidRDefault="00E836DA" w:rsidP="00E836DA">
      <w:pPr>
        <w:rPr>
          <w:rFonts w:eastAsia="Malgun Gothic"/>
        </w:rPr>
      </w:pPr>
      <w:r w:rsidRPr="00AA2708">
        <w:t xml:space="preserve">If multiple Adaptation Sets are offered for the same content in order to permit seamless switching across Representations for a different Viewports, each offered in a different Adaptation Set, then this forms an Ensemble of Adaptation Sets. Note that switching across viewports is not a DASH client functionality, but it is enabled by possible access to the pose and/or viewport information by the DASH client using the 3GPP VR API as shown in Figure 4.6. </w:t>
      </w:r>
    </w:p>
    <w:p w14:paraId="15384968" w14:textId="77777777" w:rsidR="00E836DA" w:rsidRPr="00AA2708" w:rsidRDefault="00E836DA" w:rsidP="000B7891">
      <w:pPr>
        <w:pStyle w:val="H6"/>
        <w:rPr>
          <w:rFonts w:eastAsia="Malgun Gothic"/>
        </w:rPr>
      </w:pPr>
      <w:r w:rsidRPr="00AA2708">
        <w:rPr>
          <w:rFonts w:eastAsia="Malgun Gothic"/>
        </w:rPr>
        <w:t>5.2.3.3.4.2</w:t>
      </w:r>
      <w:r w:rsidRPr="00AA2708">
        <w:rPr>
          <w:rFonts w:eastAsia="Malgun Gothic"/>
        </w:rPr>
        <w:tab/>
        <w:t>Definition and Adaptation Set Signalling</w:t>
      </w:r>
    </w:p>
    <w:p w14:paraId="2B64D108" w14:textId="77777777" w:rsidR="00E836DA" w:rsidRPr="00AA2708" w:rsidRDefault="00E836DA" w:rsidP="00E836DA">
      <w:pPr>
        <w:rPr>
          <w:rFonts w:eastAsia="Malgun Gothic"/>
        </w:rPr>
      </w:pPr>
      <w:r w:rsidRPr="00AA2708">
        <w:t xml:space="preserve">An Ensemble is defined as by Adaptation Sets with a </w:t>
      </w:r>
      <w:r w:rsidRPr="00AA2708">
        <w:rPr>
          <w:rFonts w:ascii="Courier New" w:hAnsi="Courier New" w:cs="Courier New"/>
          <w:b/>
        </w:rPr>
        <w:t>Viewpoint</w:t>
      </w:r>
      <w:r w:rsidRPr="00AA2708">
        <w:t xml:space="preserve"> Descriptor for which the value of the </w:t>
      </w:r>
      <w:r w:rsidRPr="00AA2708">
        <w:rPr>
          <w:rFonts w:ascii="Courier New" w:hAnsi="Courier New" w:cs="Courier New"/>
        </w:rPr>
        <w:t>@schemeIdURI</w:t>
      </w:r>
      <w:r w:rsidRPr="00AA2708">
        <w:t xml:space="preserve"> is prefixed as </w:t>
      </w:r>
      <w:r w:rsidRPr="00AA2708">
        <w:rPr>
          <w:rFonts w:ascii="Courier New" w:hAnsi="Courier New" w:cs="Courier New"/>
        </w:rPr>
        <w:t>urn:3GPP:vrstream:ve</w:t>
      </w:r>
      <w:r w:rsidRPr="00AA2708">
        <w:t xml:space="preserve"> and the actual value is </w:t>
      </w:r>
      <w:r w:rsidRPr="00AA2708">
        <w:rPr>
          <w:rFonts w:ascii="Courier New" w:hAnsi="Courier New" w:cs="Courier New"/>
        </w:rPr>
        <w:t>urn:3GPP:vrstream:ve:&lt;id&gt;</w:t>
      </w:r>
      <w:r w:rsidRPr="00AA2708">
        <w:t xml:space="preserve"> with </w:t>
      </w:r>
      <w:r w:rsidRPr="00AA2708">
        <w:rPr>
          <w:rFonts w:ascii="Courier New" w:hAnsi="Courier New" w:cs="Courier New"/>
        </w:rPr>
        <w:t>&lt;id&gt;</w:t>
      </w:r>
      <w:r w:rsidRPr="00AA2708">
        <w:t xml:space="preserve"> an unsigned integer that is identical for all Adaptation Sets in one Ensemble. By using different ids, multiple ensembles may be defined, each defining a different content (for example different camera angles). The value of </w:t>
      </w:r>
      <w:r w:rsidRPr="00AA2708">
        <w:rPr>
          <w:rFonts w:ascii="Courier New" w:hAnsi="Courier New" w:cs="Courier New"/>
        </w:rPr>
        <w:t>@value</w:t>
      </w:r>
      <w:r w:rsidRPr="00AA2708">
        <w:t xml:space="preserve"> of the descriptor, if present, is either </w:t>
      </w:r>
    </w:p>
    <w:p w14:paraId="55B3E6DD" w14:textId="77777777" w:rsidR="00E836DA" w:rsidRPr="00AA2708" w:rsidRDefault="009F312F" w:rsidP="009F312F">
      <w:pPr>
        <w:pStyle w:val="B10"/>
      </w:pPr>
      <w:r w:rsidRPr="00AA2708">
        <w:t>-</w:t>
      </w:r>
      <w:r w:rsidRPr="00AA2708">
        <w:tab/>
      </w:r>
      <w:r w:rsidR="00E836DA" w:rsidRPr="00AA2708">
        <w:t>a single unsigned integer value that is different for each Adaptation Set in t</w:t>
      </w:r>
      <w:r w:rsidR="00E836DA" w:rsidRPr="0031473F">
        <w:t xml:space="preserve">he Ensemble. If this is present, then the spherical region-wise quality ranking (SRQR) descriptor for which the value of the </w:t>
      </w:r>
      <w:r w:rsidR="00E836DA" w:rsidRPr="00B20DCE">
        <w:rPr>
          <w:rFonts w:ascii="Courier New" w:hAnsi="Courier New" w:cs="Courier New"/>
        </w:rPr>
        <w:t>@schemeIdURI</w:t>
      </w:r>
      <w:r w:rsidR="00E836DA" w:rsidRPr="00AA2708">
        <w:t xml:space="preserve"> is prefixed as </w:t>
      </w:r>
      <w:r w:rsidR="00E836DA" w:rsidRPr="00AA2708">
        <w:rPr>
          <w:rFonts w:ascii="Courier" w:hAnsi="Courier" w:cs="Courier New"/>
          <w:bCs/>
        </w:rPr>
        <w:t xml:space="preserve">urn:mpeg:mpegI:omaf:2017:srqr </w:t>
      </w:r>
      <w:r w:rsidR="00E836DA" w:rsidRPr="00AA2708">
        <w:t>shall be present in the each Adaptation Set, or</w:t>
      </w:r>
    </w:p>
    <w:p w14:paraId="71AC86A5" w14:textId="77777777" w:rsidR="00E836DA" w:rsidRPr="00AA2708" w:rsidRDefault="009F312F" w:rsidP="009F312F">
      <w:pPr>
        <w:pStyle w:val="B10"/>
      </w:pPr>
      <w:r w:rsidRPr="00AA2708">
        <w:t>-</w:t>
      </w:r>
      <w:r w:rsidRPr="00AA2708">
        <w:tab/>
      </w:r>
      <w:r w:rsidR="00E836DA" w:rsidRPr="00AA2708">
        <w:t>a tuple of integer values, separated by a white-spaces. The semantics and order are as follows:</w:t>
      </w:r>
    </w:p>
    <w:p w14:paraId="02B66A65" w14:textId="77777777" w:rsidR="00E836DA" w:rsidRPr="00AA2708" w:rsidRDefault="007211E4" w:rsidP="009F312F">
      <w:pPr>
        <w:pStyle w:val="B2"/>
      </w:pPr>
      <w:r w:rsidRPr="00AA2708">
        <w:rPr>
          <w:rFonts w:ascii="Courier" w:hAnsi="Courier" w:cs="Courier New"/>
        </w:rPr>
        <w:t>-</w:t>
      </w:r>
      <w:r w:rsidRPr="00AA2708">
        <w:rPr>
          <w:rFonts w:ascii="Courier" w:hAnsi="Courier" w:cs="Courier New"/>
        </w:rPr>
        <w:tab/>
      </w:r>
      <w:r w:rsidR="00E836DA" w:rsidRPr="00AA2708">
        <w:rPr>
          <w:rFonts w:ascii="Courier" w:hAnsi="Courier" w:cs="Courier New"/>
        </w:rPr>
        <w:t xml:space="preserve">centre_azimuth: </w:t>
      </w:r>
      <w:r w:rsidR="00E836DA" w:rsidRPr="00AA2708">
        <w:t xml:space="preserve">Specifies the azimuth of the centre point of the sphere region in </w:t>
      </w:r>
      <w:r w:rsidR="00E836DA" w:rsidRPr="00AA2708">
        <w:rPr>
          <w:lang w:eastAsia="ko-KR"/>
        </w:rPr>
        <w:t xml:space="preserve">units of </w:t>
      </w:r>
      <w:r w:rsidR="00E836DA" w:rsidRPr="00AA2708">
        <w:t>2</w:t>
      </w:r>
      <w:r w:rsidR="00E836DA" w:rsidRPr="00AA2708">
        <w:rPr>
          <w:vertAlign w:val="superscript"/>
          <w:lang w:eastAsia="ja-JP"/>
        </w:rPr>
        <w:t>−</w:t>
      </w:r>
      <w:r w:rsidR="00E836DA" w:rsidRPr="00AA2708">
        <w:rPr>
          <w:vertAlign w:val="superscript"/>
        </w:rPr>
        <w:t>16</w:t>
      </w:r>
      <w:r w:rsidR="00E836DA" w:rsidRPr="00AA2708">
        <w:rPr>
          <w:lang w:eastAsia="ja-JP"/>
        </w:rPr>
        <w:t xml:space="preserve"> </w:t>
      </w:r>
      <w:r w:rsidR="00E836DA" w:rsidRPr="00AA2708">
        <w:t>degrees relative to the 3GPP coordinate system for which this Ensemble has been optimized.</w:t>
      </w:r>
    </w:p>
    <w:p w14:paraId="2B1C614F" w14:textId="77777777" w:rsidR="00E836DA" w:rsidRPr="00AA2708" w:rsidRDefault="007211E4" w:rsidP="009F312F">
      <w:pPr>
        <w:pStyle w:val="B2"/>
      </w:pPr>
      <w:r w:rsidRPr="00AA2708">
        <w:rPr>
          <w:rFonts w:ascii="Courier" w:hAnsi="Courier" w:cs="Courier New"/>
        </w:rPr>
        <w:lastRenderedPageBreak/>
        <w:t>-</w:t>
      </w:r>
      <w:r w:rsidRPr="00AA2708">
        <w:rPr>
          <w:rFonts w:ascii="Courier" w:hAnsi="Courier" w:cs="Courier New"/>
        </w:rPr>
        <w:tab/>
      </w:r>
      <w:r w:rsidR="00E836DA" w:rsidRPr="00AA2708">
        <w:rPr>
          <w:rFonts w:ascii="Courier" w:hAnsi="Courier" w:cs="Courier New"/>
        </w:rPr>
        <w:t xml:space="preserve">centre_elevation: </w:t>
      </w:r>
      <w:r w:rsidR="00E836DA" w:rsidRPr="00AA2708">
        <w:t xml:space="preserve">Specifies the elevation of the centre point of the sphere region in </w:t>
      </w:r>
      <w:r w:rsidR="00E836DA" w:rsidRPr="00AA2708">
        <w:rPr>
          <w:lang w:eastAsia="ko-KR"/>
        </w:rPr>
        <w:t xml:space="preserve">units of </w:t>
      </w:r>
      <w:r w:rsidR="00E836DA" w:rsidRPr="00AA2708">
        <w:t>2</w:t>
      </w:r>
      <w:r w:rsidR="00E836DA" w:rsidRPr="00AA2708">
        <w:rPr>
          <w:vertAlign w:val="superscript"/>
          <w:lang w:eastAsia="ja-JP"/>
        </w:rPr>
        <w:t>−</w:t>
      </w:r>
      <w:r w:rsidR="00E836DA" w:rsidRPr="00AA2708">
        <w:rPr>
          <w:vertAlign w:val="superscript"/>
        </w:rPr>
        <w:t>16</w:t>
      </w:r>
      <w:r w:rsidR="00E836DA" w:rsidRPr="00AA2708">
        <w:rPr>
          <w:lang w:eastAsia="ja-JP"/>
        </w:rPr>
        <w:t xml:space="preserve"> </w:t>
      </w:r>
      <w:r w:rsidR="00E836DA" w:rsidRPr="00AA2708">
        <w:t>degrees relative to the 3GPP coordinate system for which this Ensemble has been optimized.</w:t>
      </w:r>
    </w:p>
    <w:p w14:paraId="7ACDEB84" w14:textId="77777777" w:rsidR="00E836DA" w:rsidRPr="00AA2708" w:rsidRDefault="00E836DA" w:rsidP="00E836DA">
      <w:pPr>
        <w:ind w:left="568"/>
      </w:pPr>
      <w:r w:rsidRPr="00AA2708">
        <w:t xml:space="preserve">the spherical region-wise quality ranking (SRQR) descriptor for which the value of the </w:t>
      </w:r>
      <w:r w:rsidRPr="00AA2708">
        <w:rPr>
          <w:rFonts w:ascii="Courier New" w:hAnsi="Courier New" w:cs="Courier New"/>
        </w:rPr>
        <w:t>@schemeIdURI</w:t>
      </w:r>
      <w:r w:rsidRPr="00AA2708">
        <w:t xml:space="preserve"> is prefixed as </w:t>
      </w:r>
      <w:r w:rsidRPr="00AA2708">
        <w:rPr>
          <w:rFonts w:ascii="Courier" w:hAnsi="Courier" w:cs="Courier New"/>
          <w:bCs/>
        </w:rPr>
        <w:t xml:space="preserve">urn:mpeg:mpegI:omaf:2017:srqr </w:t>
      </w:r>
      <w:r w:rsidRPr="00AA2708">
        <w:t>may additionally be present for additional information.</w:t>
      </w:r>
    </w:p>
    <w:p w14:paraId="48D1134D" w14:textId="77777777" w:rsidR="00E836DA" w:rsidRPr="00AA2708" w:rsidRDefault="00E836DA" w:rsidP="00E836DA">
      <w:r w:rsidRPr="00AA2708">
        <w:t xml:space="preserve">If the </w:t>
      </w:r>
      <w:r w:rsidRPr="00AA2708">
        <w:rPr>
          <w:rFonts w:ascii="Courier New" w:hAnsi="Courier New" w:cs="Courier New"/>
        </w:rPr>
        <w:t>@value</w:t>
      </w:r>
      <w:r w:rsidRPr="00AA2708">
        <w:t xml:space="preserve"> attribute is not present, then this Adaptation Set is not optimized for any Viewport. At most one adaptation set without the </w:t>
      </w:r>
      <w:r w:rsidRPr="00AA2708">
        <w:rPr>
          <w:rFonts w:ascii="Courier New" w:hAnsi="Courier New" w:cs="Courier New"/>
        </w:rPr>
        <w:t>@value</w:t>
      </w:r>
      <w:r w:rsidRPr="00AA2708">
        <w:t xml:space="preserve"> not present shall be present. </w:t>
      </w:r>
    </w:p>
    <w:p w14:paraId="17DE3DA1" w14:textId="77777777" w:rsidR="00E836DA" w:rsidRPr="00AA2708" w:rsidRDefault="00E836DA" w:rsidP="00E836DA">
      <w:r w:rsidRPr="00AA2708">
        <w:t xml:space="preserve">One Adaptation Set of one Ensemble shall be signalled as the main content. Signaling as main content shall be done by using the Role descriptor with </w:t>
      </w:r>
      <w:r w:rsidRPr="00AA2708">
        <w:rPr>
          <w:rFonts w:ascii="Courier New" w:hAnsi="Courier New" w:cs="Courier New"/>
        </w:rPr>
        <w:t>@schemeIdUri</w:t>
      </w:r>
      <w:r w:rsidRPr="00AA2708">
        <w:t>="</w:t>
      </w:r>
      <w:r w:rsidRPr="00AA2708">
        <w:rPr>
          <w:rFonts w:ascii="Courier New" w:hAnsi="Courier New" w:cs="Courier New"/>
        </w:rPr>
        <w:t>urn:mpeg:dash:role:2011</w:t>
      </w:r>
      <w:r w:rsidRPr="00AA2708">
        <w:t xml:space="preserve">" and </w:t>
      </w:r>
      <w:r w:rsidRPr="00AA2708">
        <w:rPr>
          <w:rFonts w:ascii="Courier New" w:hAnsi="Courier New" w:cs="Courier New"/>
        </w:rPr>
        <w:t>@value="main".</w:t>
      </w:r>
      <w:r w:rsidRPr="00AA2708">
        <w:t xml:space="preserve"> If for the main Ensemble an Adaptation Set is present for which the </w:t>
      </w:r>
      <w:r w:rsidRPr="00AA2708">
        <w:rPr>
          <w:rFonts w:ascii="Courier New" w:hAnsi="Courier New" w:cs="Courier New"/>
        </w:rPr>
        <w:t>@value</w:t>
      </w:r>
      <w:r w:rsidRPr="00AA2708">
        <w:t xml:space="preserve"> of the Viewpoint descriptor is not present, then this should be signalled as the main Adaptation Set.</w:t>
      </w:r>
    </w:p>
    <w:p w14:paraId="43EEF5FF" w14:textId="77777777" w:rsidR="00E836DA" w:rsidRPr="00AA2708" w:rsidRDefault="00E836DA" w:rsidP="00E836DA">
      <w:r w:rsidRPr="00AA2708">
        <w:t>The content should be offered such that within an Ensemble, if multiple Adaptation Sets with different centre points are signalled, the one is preferred which has the minimum square distance to actual Viewport center.</w:t>
      </w:r>
    </w:p>
    <w:p w14:paraId="41600D6E" w14:textId="77777777" w:rsidR="00E836DA" w:rsidRPr="00AA2708" w:rsidRDefault="00E836DA" w:rsidP="000B7891">
      <w:pPr>
        <w:pStyle w:val="H6"/>
        <w:rPr>
          <w:rFonts w:eastAsia="Malgun Gothic"/>
        </w:rPr>
      </w:pPr>
      <w:r w:rsidRPr="00AA2708">
        <w:rPr>
          <w:rFonts w:eastAsia="Malgun Gothic"/>
        </w:rPr>
        <w:t>5.2.3.3.4.3</w:t>
      </w:r>
      <w:r w:rsidRPr="00AA2708">
        <w:rPr>
          <w:rFonts w:eastAsia="Malgun Gothic"/>
        </w:rPr>
        <w:tab/>
        <w:t>Representation Constraints in an Ensemble</w:t>
      </w:r>
    </w:p>
    <w:p w14:paraId="1CF00DFA" w14:textId="77777777" w:rsidR="00E836DA" w:rsidRPr="00AA2708" w:rsidRDefault="00E836DA" w:rsidP="00E836DA">
      <w:pPr>
        <w:pStyle w:val="B2"/>
        <w:ind w:left="284"/>
        <w:rPr>
          <w:rFonts w:eastAsia="Malgun Gothic"/>
        </w:rPr>
      </w:pPr>
      <w:r w:rsidRPr="00AA2708">
        <w:t>For all Representations in an Ensemble, the following shall apply:</w:t>
      </w:r>
    </w:p>
    <w:p w14:paraId="40550191" w14:textId="77777777" w:rsidR="00E836DA" w:rsidRPr="00AA2708" w:rsidRDefault="00E836DA" w:rsidP="00E836DA">
      <w:pPr>
        <w:pStyle w:val="B2"/>
        <w:ind w:left="568"/>
        <w:rPr>
          <w:lang w:eastAsia="ko-KR"/>
        </w:rPr>
      </w:pPr>
      <w:r w:rsidRPr="00AA2708">
        <w:rPr>
          <w:lang w:eastAsia="ko-KR"/>
        </w:rPr>
        <w:t>-</w:t>
      </w:r>
      <w:r w:rsidRPr="00AA2708">
        <w:rPr>
          <w:lang w:eastAsia="ko-KR"/>
        </w:rPr>
        <w:tab/>
        <w:t>The identical coverage information shall be present on all Representations in one Ensembl</w:t>
      </w:r>
      <w:r w:rsidR="001801E3" w:rsidRPr="00AA2708">
        <w:rPr>
          <w:lang w:eastAsia="ko-KR"/>
        </w:rPr>
        <w:t>e</w:t>
      </w:r>
      <w:r w:rsidRPr="00AA2708">
        <w:rPr>
          <w:lang w:eastAsia="ko-KR"/>
        </w:rPr>
        <w:t>, both on ISO BMFF and elementary stream level.</w:t>
      </w:r>
    </w:p>
    <w:p w14:paraId="1829F809" w14:textId="77777777" w:rsidR="00E836DA" w:rsidRPr="00AA2708" w:rsidRDefault="00E836DA" w:rsidP="00E836DA">
      <w:pPr>
        <w:pStyle w:val="B2"/>
        <w:ind w:left="568"/>
      </w:pPr>
      <w:r w:rsidRPr="00AA2708">
        <w:t>-</w:t>
      </w:r>
      <w:r w:rsidRPr="00AA2708">
        <w:tab/>
        <w:t>The frame rates of all Representations in one Ensemble shall be identical.</w:t>
      </w:r>
    </w:p>
    <w:p w14:paraId="1D1D3B60" w14:textId="77777777" w:rsidR="00E836DA" w:rsidRPr="00AA2708" w:rsidRDefault="00E836DA" w:rsidP="00E836DA">
      <w:pPr>
        <w:pStyle w:val="B2"/>
        <w:ind w:left="568"/>
        <w:rPr>
          <w:lang w:eastAsia="ko-KR"/>
        </w:rPr>
      </w:pPr>
      <w:r w:rsidRPr="00AA2708">
        <w:t>-</w:t>
      </w:r>
      <w:r w:rsidR="002D7FAF" w:rsidRPr="00AA2708">
        <w:tab/>
      </w:r>
      <w:r w:rsidRPr="00AA2708">
        <w:t>The identical stereoscopic information shall be present all Representations in one Ensemble</w:t>
      </w:r>
      <w:r w:rsidRPr="00AA2708">
        <w:rPr>
          <w:lang w:eastAsia="ko-KR"/>
        </w:rPr>
        <w:t>, both on ISO BMFF and elementary stream level.</w:t>
      </w:r>
    </w:p>
    <w:p w14:paraId="057B9E02" w14:textId="77777777" w:rsidR="00E836DA" w:rsidRPr="00AA2708" w:rsidRDefault="00E836DA" w:rsidP="000B7891">
      <w:pPr>
        <w:pStyle w:val="H6"/>
        <w:rPr>
          <w:rFonts w:eastAsia="Malgun Gothic"/>
        </w:rPr>
      </w:pPr>
      <w:r w:rsidRPr="00AA2708">
        <w:rPr>
          <w:rFonts w:eastAsia="Malgun Gothic"/>
        </w:rPr>
        <w:t>5.2.3.3.4.4</w:t>
      </w:r>
      <w:r w:rsidRPr="00AA2708">
        <w:rPr>
          <w:rFonts w:eastAsia="Malgun Gothic"/>
        </w:rPr>
        <w:tab/>
        <w:t>Adaptation Set Constraints in an Ensemble</w:t>
      </w:r>
    </w:p>
    <w:p w14:paraId="726954D1" w14:textId="77777777" w:rsidR="00E836DA" w:rsidRPr="00AA2708" w:rsidRDefault="00E836DA" w:rsidP="00E836DA">
      <w:pPr>
        <w:pStyle w:val="B2"/>
        <w:ind w:left="284"/>
        <w:rPr>
          <w:rFonts w:eastAsia="Malgun Gothic"/>
        </w:rPr>
      </w:pPr>
      <w:r w:rsidRPr="00AA2708">
        <w:t>For all Adaptation Sets in an Ensemble, the following shall apply:</w:t>
      </w:r>
    </w:p>
    <w:p w14:paraId="4DE7C891" w14:textId="77777777" w:rsidR="00E836DA" w:rsidRPr="00AA2708" w:rsidRDefault="00E836DA" w:rsidP="00E836DA">
      <w:pPr>
        <w:pStyle w:val="B2"/>
        <w:ind w:left="568"/>
      </w:pPr>
      <w:r w:rsidRPr="00AA2708">
        <w:t>-</w:t>
      </w:r>
      <w:r w:rsidRPr="00AA2708">
        <w:tab/>
        <w:t xml:space="preserve">The </w:t>
      </w:r>
      <w:r w:rsidRPr="00AA2708">
        <w:rPr>
          <w:rFonts w:ascii="Courier New" w:hAnsi="Courier New" w:cs="Courier New"/>
        </w:rPr>
        <w:t>@codecs</w:t>
      </w:r>
      <w:r w:rsidRPr="00AA2708">
        <w:t xml:space="preserve"> parameter shall be identical for all Adaptation Sets in one Ensemble.</w:t>
      </w:r>
    </w:p>
    <w:p w14:paraId="50063938" w14:textId="77777777" w:rsidR="00E836DA" w:rsidRPr="00AA2708" w:rsidRDefault="00E836DA" w:rsidP="00E836DA">
      <w:pPr>
        <w:pStyle w:val="B2"/>
        <w:ind w:left="568"/>
      </w:pPr>
      <w:r w:rsidRPr="00AA2708">
        <w:t>-</w:t>
      </w:r>
      <w:r w:rsidRPr="00AA2708">
        <w:tab/>
        <w:t>The Chroma Format shall be identical for all Adaptation Sets in one Ensemble.</w:t>
      </w:r>
    </w:p>
    <w:p w14:paraId="19CDEB51" w14:textId="77777777" w:rsidR="00E836DA" w:rsidRPr="00AA2708" w:rsidRDefault="00E836DA" w:rsidP="00E836DA">
      <w:pPr>
        <w:pStyle w:val="B2"/>
        <w:ind w:left="568"/>
      </w:pPr>
      <w:r w:rsidRPr="00AA2708">
        <w:t>-</w:t>
      </w:r>
      <w:r w:rsidRPr="00AA2708">
        <w:tab/>
        <w:t>The Color Primaries and Transfer Function shall be identical for all Adaptation Sets in one Ensemble.</w:t>
      </w:r>
    </w:p>
    <w:p w14:paraId="0BC95154" w14:textId="77777777" w:rsidR="00E836DA" w:rsidRPr="00AA2708" w:rsidRDefault="00E836DA" w:rsidP="00E836DA">
      <w:pPr>
        <w:pStyle w:val="B10"/>
      </w:pPr>
      <w:r w:rsidRPr="00AA2708">
        <w:t>-</w:t>
      </w:r>
      <w:r w:rsidRPr="00AA2708">
        <w:tab/>
        <w:t xml:space="preserve">The </w:t>
      </w:r>
      <w:r w:rsidRPr="00AA2708">
        <w:rPr>
          <w:rFonts w:ascii="Courier New" w:hAnsi="Courier New" w:cs="Courier New"/>
        </w:rPr>
        <w:t>@frameRate</w:t>
      </w:r>
      <w:r w:rsidRPr="00AA2708">
        <w:t xml:space="preserve"> shall be identical for all Adaptation Sets in one Ensemble. </w:t>
      </w:r>
    </w:p>
    <w:p w14:paraId="4541C142" w14:textId="77777777" w:rsidR="00E836DA" w:rsidRPr="00AA2708" w:rsidRDefault="00E836DA" w:rsidP="00E836DA">
      <w:pPr>
        <w:pStyle w:val="B10"/>
      </w:pPr>
      <w:r w:rsidRPr="0031473F">
        <w:t>-</w:t>
      </w:r>
      <w:r w:rsidRPr="0031473F">
        <w:tab/>
        <w:t xml:space="preserve">Segments and subsegments shall be aligned, i.e. </w:t>
      </w:r>
      <w:r w:rsidRPr="0031473F">
        <w:rPr>
          <w:rFonts w:ascii="Courier" w:hAnsi="Courier" w:cs="Courier New"/>
          <w:bCs/>
        </w:rPr>
        <w:t>@segmentAlignment</w:t>
      </w:r>
      <w:r w:rsidRPr="0031473F">
        <w:t xml:space="preserve"> or </w:t>
      </w:r>
      <w:r w:rsidRPr="00B20DCE">
        <w:rPr>
          <w:rFonts w:ascii="Courier" w:hAnsi="Courier" w:cs="Courier New"/>
          <w:bCs/>
        </w:rPr>
        <w:t>@subSegmentAlignmen</w:t>
      </w:r>
      <w:r w:rsidRPr="00AA2708">
        <w:rPr>
          <w:rFonts w:ascii="Courier" w:hAnsi="Courier" w:cs="Courier New"/>
          <w:bCs/>
        </w:rPr>
        <w:t>t</w:t>
      </w:r>
      <w:r w:rsidRPr="00AA2708">
        <w:t xml:space="preserve"> shall be present and shall signal the same unsigned integer value for all Adaptation Sets in an Ensemble.</w:t>
      </w:r>
    </w:p>
    <w:p w14:paraId="069FCE3B" w14:textId="77777777" w:rsidR="00E836DA" w:rsidRPr="00AA2708" w:rsidRDefault="00E836DA" w:rsidP="00E836DA">
      <w:pPr>
        <w:pStyle w:val="B10"/>
      </w:pPr>
      <w:r w:rsidRPr="00AA2708">
        <w:t>-</w:t>
      </w:r>
      <w:r w:rsidRPr="00AA2708">
        <w:tab/>
        <w:t>Coverage information shall be identical for all Adaptation Sets in one Ensemble.</w:t>
      </w:r>
      <w:r w:rsidRPr="00AA2708">
        <w:tab/>
      </w:r>
    </w:p>
    <w:p w14:paraId="3BB76B53" w14:textId="77777777" w:rsidR="00E836DA" w:rsidRPr="00AA2708" w:rsidRDefault="00E836DA" w:rsidP="00E836DA">
      <w:pPr>
        <w:pStyle w:val="Heading3"/>
        <w:rPr>
          <w:rFonts w:eastAsia="Malgun Gothic"/>
        </w:rPr>
      </w:pPr>
      <w:bookmarkStart w:id="927" w:name="_Toc19383241"/>
      <w:bookmarkStart w:id="928" w:name="_Toc36232159"/>
      <w:bookmarkStart w:id="929" w:name="_Toc73529582"/>
      <w:bookmarkStart w:id="930" w:name="_Toc73530921"/>
      <w:bookmarkStart w:id="931" w:name="_Toc74859390"/>
      <w:r w:rsidRPr="00AA2708">
        <w:rPr>
          <w:rFonts w:eastAsia="Malgun Gothic"/>
        </w:rPr>
        <w:t>5.2.4</w:t>
      </w:r>
      <w:r w:rsidRPr="00AA2708">
        <w:rPr>
          <w:rFonts w:eastAsia="Malgun Gothic"/>
        </w:rPr>
        <w:tab/>
        <w:t>Advanced Video Media Profile</w:t>
      </w:r>
      <w:bookmarkEnd w:id="927"/>
      <w:bookmarkEnd w:id="928"/>
      <w:bookmarkEnd w:id="929"/>
      <w:bookmarkEnd w:id="930"/>
      <w:bookmarkEnd w:id="931"/>
    </w:p>
    <w:p w14:paraId="069D2A58" w14:textId="77777777" w:rsidR="00E836DA" w:rsidRPr="00AA2708" w:rsidRDefault="00E836DA" w:rsidP="00E836DA">
      <w:pPr>
        <w:pStyle w:val="Heading4"/>
        <w:rPr>
          <w:rFonts w:eastAsia="Malgun Gothic"/>
        </w:rPr>
      </w:pPr>
      <w:bookmarkStart w:id="932" w:name="_Toc19383242"/>
      <w:bookmarkStart w:id="933" w:name="_Toc36232160"/>
      <w:bookmarkStart w:id="934" w:name="_Toc73529583"/>
      <w:bookmarkStart w:id="935" w:name="_Toc73530922"/>
      <w:bookmarkStart w:id="936" w:name="_Toc74859391"/>
      <w:r w:rsidRPr="00AA2708">
        <w:rPr>
          <w:rFonts w:eastAsia="Malgun Gothic"/>
        </w:rPr>
        <w:t>5.2.4.1</w:t>
      </w:r>
      <w:r w:rsidRPr="00AA2708">
        <w:rPr>
          <w:rFonts w:eastAsia="Malgun Gothic"/>
        </w:rPr>
        <w:tab/>
        <w:t>Overview</w:t>
      </w:r>
      <w:bookmarkEnd w:id="932"/>
      <w:bookmarkEnd w:id="933"/>
      <w:bookmarkEnd w:id="934"/>
      <w:bookmarkEnd w:id="935"/>
      <w:bookmarkEnd w:id="936"/>
    </w:p>
    <w:p w14:paraId="566E279E" w14:textId="77777777" w:rsidR="00E836DA" w:rsidRPr="00AA2708" w:rsidRDefault="00E836DA" w:rsidP="00E836DA">
      <w:pPr>
        <w:rPr>
          <w:rFonts w:eastAsia="Malgun Gothic"/>
        </w:rPr>
      </w:pPr>
      <w:r w:rsidRPr="00AA2708">
        <w:t>This Profile permits to download and stream elementary streams for VR content generated according to the Flexible H.265/HEVC operation point as defined in clause 5.1.6. It also allows unconstrained use of rectangular region-wise packing and monoscopic and stereoscopic spherical video up to 360 degrees are supported. With the presence of region-wise packing, the resolution or quality of the omnidirectional video could be emphasized in certain regions, e.g., according to the user's viewing orientation. In addition, the untransformed sample entry type 'hvc2' is allowed, making it possible to use extractors and get a conforming HEVC bitstream when tile-based streaming is used.</w:t>
      </w:r>
    </w:p>
    <w:p w14:paraId="5AF2B456" w14:textId="77777777" w:rsidR="00E836DA" w:rsidRPr="00AA2708" w:rsidRDefault="00E836DA" w:rsidP="00E836DA">
      <w:pPr>
        <w:pStyle w:val="Heading4"/>
        <w:rPr>
          <w:rFonts w:eastAsia="Malgun Gothic"/>
        </w:rPr>
      </w:pPr>
      <w:bookmarkStart w:id="937" w:name="_Toc19383243"/>
      <w:bookmarkStart w:id="938" w:name="_Toc36232161"/>
      <w:bookmarkStart w:id="939" w:name="_Toc73529584"/>
      <w:bookmarkStart w:id="940" w:name="_Toc73530923"/>
      <w:bookmarkStart w:id="941" w:name="_Toc74859392"/>
      <w:r w:rsidRPr="00AA2708">
        <w:rPr>
          <w:rFonts w:eastAsia="Malgun Gothic"/>
        </w:rPr>
        <w:t>5.2.4.2</w:t>
      </w:r>
      <w:r w:rsidRPr="00AA2708">
        <w:rPr>
          <w:rFonts w:eastAsia="Malgun Gothic"/>
        </w:rPr>
        <w:tab/>
        <w:t>File Format Signaling and Encapsulation</w:t>
      </w:r>
      <w:bookmarkEnd w:id="937"/>
      <w:bookmarkEnd w:id="938"/>
      <w:bookmarkEnd w:id="939"/>
      <w:bookmarkEnd w:id="940"/>
      <w:bookmarkEnd w:id="941"/>
    </w:p>
    <w:p w14:paraId="2BFD1C36" w14:textId="77777777" w:rsidR="00E836DA" w:rsidRPr="00AA2708" w:rsidRDefault="00E836DA" w:rsidP="00E836DA">
      <w:pPr>
        <w:rPr>
          <w:rFonts w:eastAsia="Malgun Gothic"/>
        </w:rPr>
      </w:pPr>
      <w:r w:rsidRPr="00AA2708">
        <w:t xml:space="preserve">When a track is the only track in a file, </w:t>
      </w:r>
      <w:r w:rsidRPr="00AA2708">
        <w:rPr>
          <w:rFonts w:ascii="Courier New" w:hAnsi="Courier New" w:cs="Courier New"/>
        </w:rPr>
        <w:t>compatible_brands</w:t>
      </w:r>
      <w:r w:rsidRPr="00AA2708">
        <w:t xml:space="preserve"> containing a brand equal to </w:t>
      </w:r>
      <w:r w:rsidRPr="00AA2708">
        <w:rPr>
          <w:rFonts w:ascii="Courier New" w:hAnsi="Courier New" w:cs="Courier New"/>
        </w:rPr>
        <w:t>'3vra'</w:t>
      </w:r>
      <w:r w:rsidRPr="00AA2708">
        <w:t xml:space="preserve"> in </w:t>
      </w:r>
      <w:r w:rsidRPr="00AA2708">
        <w:rPr>
          <w:rFonts w:ascii="Courier" w:hAnsi="Courier"/>
        </w:rPr>
        <w:t>FileTypeBox</w:t>
      </w:r>
      <w:r w:rsidRPr="00AA2708">
        <w:t xml:space="preserve"> indicates that the track conforms to this media profile. When a file contains multiple tracks, </w:t>
      </w:r>
      <w:r w:rsidRPr="00AA2708">
        <w:rPr>
          <w:rFonts w:ascii="Courier New" w:hAnsi="Courier New" w:cs="Courier New"/>
        </w:rPr>
        <w:lastRenderedPageBreak/>
        <w:t>compatible_brands</w:t>
      </w:r>
      <w:r w:rsidRPr="00AA2708">
        <w:t xml:space="preserve"> containing a brand equal to </w:t>
      </w:r>
      <w:r w:rsidRPr="00AA2708">
        <w:rPr>
          <w:rFonts w:ascii="Courier New" w:hAnsi="Courier New" w:cs="Courier New"/>
        </w:rPr>
        <w:t>'3vra'</w:t>
      </w:r>
      <w:r w:rsidRPr="00AA2708">
        <w:t xml:space="preserve"> in </w:t>
      </w:r>
      <w:r w:rsidRPr="00AA2708">
        <w:rPr>
          <w:rFonts w:ascii="Courier" w:hAnsi="Courier"/>
        </w:rPr>
        <w:t>FileTypeBox</w:t>
      </w:r>
      <w:r w:rsidRPr="00AA2708">
        <w:t xml:space="preserve"> indicates that at least one of the tracks conforms to this media profile.</w:t>
      </w:r>
    </w:p>
    <w:p w14:paraId="28301CB5" w14:textId="77777777" w:rsidR="00B713ED" w:rsidRPr="00AA2708" w:rsidRDefault="009F312F" w:rsidP="009F312F">
      <w:pPr>
        <w:pStyle w:val="B10"/>
      </w:pPr>
      <w:r w:rsidRPr="00AA2708">
        <w:rPr>
          <w:shd w:val="clear" w:color="auto" w:fill="FFFFFF"/>
        </w:rPr>
        <w:t>-</w:t>
      </w:r>
      <w:r w:rsidRPr="00AA2708">
        <w:rPr>
          <w:shd w:val="clear" w:color="auto" w:fill="FFFFFF"/>
        </w:rPr>
        <w:tab/>
      </w:r>
      <w:r w:rsidR="00E836DA" w:rsidRPr="00AA2708">
        <w:t xml:space="preserve">The video track shall be indicated to conform to this media profile through one or both of </w:t>
      </w:r>
      <w:r w:rsidR="00E836DA" w:rsidRPr="00AA2708">
        <w:rPr>
          <w:rFonts w:ascii="Courier" w:hAnsi="Courier" w:cs="Courier New"/>
        </w:rPr>
        <w:t>FileTypeBox</w:t>
      </w:r>
      <w:r w:rsidR="00E836DA" w:rsidRPr="0031473F">
        <w:t xml:space="preserve"> and </w:t>
      </w:r>
      <w:r w:rsidR="00E836DA" w:rsidRPr="00B20DCE">
        <w:rPr>
          <w:rFonts w:ascii="Courier New" w:hAnsi="Courier New" w:cs="Courier New"/>
        </w:rPr>
        <w:t>TrackTypeBox</w:t>
      </w:r>
      <w:r w:rsidR="00E836DA" w:rsidRPr="00AA2708">
        <w:t>.</w:t>
      </w:r>
    </w:p>
    <w:p w14:paraId="58CA2478" w14:textId="77777777" w:rsidR="00E836DA" w:rsidRPr="00AA2708" w:rsidRDefault="009F312F" w:rsidP="009F312F">
      <w:pPr>
        <w:pStyle w:val="B10"/>
      </w:pPr>
      <w:r w:rsidRPr="00AA2708">
        <w:rPr>
          <w:shd w:val="clear" w:color="auto" w:fill="FFFFFF"/>
        </w:rPr>
        <w:t>-</w:t>
      </w:r>
      <w:r w:rsidRPr="00AA2708">
        <w:rPr>
          <w:shd w:val="clear" w:color="auto" w:fill="FFFFFF"/>
        </w:rPr>
        <w:tab/>
      </w:r>
      <w:r w:rsidR="00E836DA" w:rsidRPr="00AA2708">
        <w:t xml:space="preserve">At least one sample entry type of each sample entry of the track shall be equal to </w:t>
      </w:r>
      <w:r w:rsidR="00E836DA" w:rsidRPr="00AA2708">
        <w:rPr>
          <w:rFonts w:ascii="Courier New" w:hAnsi="Courier New" w:cs="Courier New"/>
        </w:rPr>
        <w:t>'resv'</w:t>
      </w:r>
      <w:r w:rsidR="00E836DA" w:rsidRPr="00AA2708">
        <w:t>.</w:t>
      </w:r>
    </w:p>
    <w:p w14:paraId="5DE5EBD4" w14:textId="77777777" w:rsidR="000120C2" w:rsidRPr="00AA2708" w:rsidRDefault="000120C2" w:rsidP="000120C2">
      <w:pPr>
        <w:pStyle w:val="B10"/>
      </w:pPr>
      <w:r w:rsidRPr="00AA2708">
        <w:rPr>
          <w:shd w:val="clear" w:color="auto" w:fill="FFFFFF"/>
        </w:rPr>
        <w:t>-</w:t>
      </w:r>
      <w:r w:rsidRPr="00AA2708">
        <w:rPr>
          <w:shd w:val="clear" w:color="auto" w:fill="FFFFFF"/>
        </w:rPr>
        <w:tab/>
      </w:r>
      <w:r w:rsidRPr="00AA2708">
        <w:t xml:space="preserve">The </w:t>
      </w:r>
      <w:r w:rsidRPr="00AA2708">
        <w:rPr>
          <w:rFonts w:ascii="Courier" w:hAnsi="Courier"/>
        </w:rPr>
        <w:t>scheme_type</w:t>
      </w:r>
      <w:r w:rsidRPr="00AA2708">
        <w:t xml:space="preserve"> value of </w:t>
      </w:r>
      <w:r w:rsidRPr="00AA2708">
        <w:rPr>
          <w:rFonts w:ascii="Courier" w:hAnsi="Courier"/>
        </w:rPr>
        <w:t>SchemeTypeBox</w:t>
      </w:r>
      <w:r w:rsidRPr="00AA2708">
        <w:t xml:space="preserve"> in the </w:t>
      </w:r>
      <w:r w:rsidRPr="00AA2708">
        <w:rPr>
          <w:rFonts w:ascii="Courier" w:hAnsi="Courier"/>
        </w:rPr>
        <w:t>RestrictedSchemeInfoBox</w:t>
      </w:r>
      <w:r w:rsidRPr="00AA2708">
        <w:t xml:space="preserve"> shall be </w:t>
      </w:r>
      <w:r w:rsidRPr="00AA2708">
        <w:rPr>
          <w:rFonts w:ascii="Courier New" w:hAnsi="Courier New" w:cs="Courier New"/>
        </w:rPr>
        <w:t>'podv'</w:t>
      </w:r>
      <w:r w:rsidRPr="00AA2708">
        <w:t xml:space="preserve">, and of all instances of </w:t>
      </w:r>
      <w:r w:rsidRPr="00AA2708">
        <w:rPr>
          <w:rFonts w:ascii="Courier" w:hAnsi="Courier"/>
        </w:rPr>
        <w:t>CompatibleSchemeTypeBox</w:t>
      </w:r>
      <w:r w:rsidRPr="00AA2708">
        <w:t xml:space="preserve"> </w:t>
      </w:r>
      <w:r w:rsidRPr="0053243A">
        <w:rPr>
          <w:lang w:eastAsia="ko-KR"/>
        </w:rPr>
        <w:t xml:space="preserve">defined in ISO/IEC 23090-2 [13] </w:t>
      </w:r>
      <w:r w:rsidRPr="00AA2708">
        <w:t xml:space="preserve">in the same </w:t>
      </w:r>
      <w:r w:rsidRPr="00AA2708">
        <w:rPr>
          <w:rFonts w:ascii="Courier" w:hAnsi="Courier"/>
        </w:rPr>
        <w:t>RestrictedSchemeInfoBox</w:t>
      </w:r>
      <w:r w:rsidRPr="0031473F">
        <w:t xml:space="preserve"> shall include at least one of the </w:t>
      </w:r>
      <w:r w:rsidRPr="0031473F">
        <w:rPr>
          <w:rFonts w:ascii="Courier" w:hAnsi="Courier"/>
        </w:rPr>
        <w:t>scheme_type</w:t>
      </w:r>
      <w:r w:rsidRPr="00B20DCE">
        <w:t xml:space="preserve"> valu</w:t>
      </w:r>
      <w:r w:rsidRPr="00AA2708">
        <w:t>es '</w:t>
      </w:r>
      <w:r w:rsidRPr="00AA2708">
        <w:rPr>
          <w:rFonts w:ascii="Courier New" w:hAnsi="Courier New" w:cs="Courier New"/>
        </w:rPr>
        <w:t>erpv</w:t>
      </w:r>
      <w:r w:rsidRPr="00AA2708">
        <w:t xml:space="preserve">' and </w:t>
      </w:r>
      <w:r w:rsidRPr="00AA2708">
        <w:rPr>
          <w:rFonts w:ascii="Courier New" w:hAnsi="Courier New" w:cs="Courier New"/>
        </w:rPr>
        <w:t>'ercm'</w:t>
      </w:r>
      <w:r w:rsidRPr="00AA2708">
        <w:t>.</w:t>
      </w:r>
    </w:p>
    <w:p w14:paraId="589514DB" w14:textId="77777777" w:rsidR="00E836DA" w:rsidRPr="00AA2708" w:rsidRDefault="009F312F" w:rsidP="009F312F">
      <w:pPr>
        <w:pStyle w:val="B10"/>
      </w:pPr>
      <w:r w:rsidRPr="00AA2708">
        <w:rPr>
          <w:shd w:val="clear" w:color="auto" w:fill="FFFFFF"/>
        </w:rPr>
        <w:t>-</w:t>
      </w:r>
      <w:r w:rsidRPr="00AA2708">
        <w:rPr>
          <w:shd w:val="clear" w:color="auto" w:fill="FFFFFF"/>
        </w:rPr>
        <w:tab/>
      </w:r>
      <w:r w:rsidR="00E836DA" w:rsidRPr="00AA2708">
        <w:t xml:space="preserve">The untransformed sample entry type shall be equal to </w:t>
      </w:r>
      <w:r w:rsidR="00E836DA" w:rsidRPr="00AA2708">
        <w:rPr>
          <w:rFonts w:ascii="Courier" w:hAnsi="Courier"/>
        </w:rPr>
        <w:t>'hvc1'</w:t>
      </w:r>
      <w:r w:rsidR="00E836DA" w:rsidRPr="00AA2708">
        <w:t xml:space="preserve"> or </w:t>
      </w:r>
      <w:r w:rsidR="00E836DA" w:rsidRPr="00AA2708">
        <w:rPr>
          <w:rFonts w:ascii="Courier" w:hAnsi="Courier"/>
        </w:rPr>
        <w:t>'hvc2'</w:t>
      </w:r>
      <w:r w:rsidR="00E836DA" w:rsidRPr="00AA2708">
        <w:t xml:space="preserve">. </w:t>
      </w:r>
    </w:p>
    <w:p w14:paraId="6A4E0486" w14:textId="77777777" w:rsidR="00E836DA" w:rsidRPr="00AA2708" w:rsidRDefault="009F312F" w:rsidP="009F312F">
      <w:pPr>
        <w:pStyle w:val="B10"/>
      </w:pPr>
      <w:r w:rsidRPr="00AA2708">
        <w:rPr>
          <w:shd w:val="clear" w:color="auto" w:fill="FFFFFF"/>
        </w:rPr>
        <w:t>-</w:t>
      </w:r>
      <w:r w:rsidRPr="00AA2708">
        <w:rPr>
          <w:shd w:val="clear" w:color="auto" w:fill="FFFFFF"/>
        </w:rPr>
        <w:tab/>
      </w:r>
      <w:r w:rsidR="00E836DA" w:rsidRPr="00AA2708">
        <w:t xml:space="preserve">When the untransformed sample entry type is </w:t>
      </w:r>
      <w:r w:rsidR="00E836DA" w:rsidRPr="00AA2708">
        <w:rPr>
          <w:rFonts w:ascii="Courier" w:hAnsi="Courier"/>
        </w:rPr>
        <w:t>'hvc2'</w:t>
      </w:r>
      <w:r w:rsidR="00E836DA" w:rsidRPr="00AA2708">
        <w:t xml:space="preserve">, the track shall include one or more </w:t>
      </w:r>
      <w:r w:rsidR="00E836DA" w:rsidRPr="00AA2708">
        <w:rPr>
          <w:rFonts w:ascii="Courier" w:hAnsi="Courier"/>
        </w:rPr>
        <w:t>'scal'</w:t>
      </w:r>
      <w:r w:rsidR="00E836DA" w:rsidRPr="00AA2708">
        <w:t xml:space="preserve"> track references.</w:t>
      </w:r>
    </w:p>
    <w:p w14:paraId="4E108942" w14:textId="77777777" w:rsidR="00E836DA" w:rsidRPr="00AA2708" w:rsidRDefault="009F312F" w:rsidP="009F312F">
      <w:pPr>
        <w:pStyle w:val="B10"/>
      </w:pPr>
      <w:r w:rsidRPr="00AA2708">
        <w:rPr>
          <w:shd w:val="clear" w:color="auto" w:fill="FFFFFF"/>
        </w:rPr>
        <w:t>-</w:t>
      </w:r>
      <w:r w:rsidRPr="00AA2708">
        <w:rPr>
          <w:shd w:val="clear" w:color="auto" w:fill="FFFFFF"/>
        </w:rPr>
        <w:tab/>
      </w:r>
      <w:r w:rsidR="00E836DA" w:rsidRPr="00AA2708">
        <w:rPr>
          <w:rFonts w:ascii="Courier" w:hAnsi="Courier"/>
        </w:rPr>
        <w:t>LHEVCConfigurationBox</w:t>
      </w:r>
      <w:r w:rsidR="00E836DA" w:rsidRPr="00AA2708">
        <w:t xml:space="preserve"> shall not be present in </w:t>
      </w:r>
      <w:r w:rsidR="00E836DA" w:rsidRPr="00AA2708">
        <w:rPr>
          <w:rFonts w:ascii="Courier New" w:hAnsi="Courier New" w:cs="Courier New"/>
        </w:rPr>
        <w:t>VisualSampleEntry</w:t>
      </w:r>
      <w:r w:rsidR="00E836DA" w:rsidRPr="00AA2708">
        <w:t>.</w:t>
      </w:r>
    </w:p>
    <w:p w14:paraId="6B6E7720" w14:textId="77777777" w:rsidR="00E836DA" w:rsidRPr="00AA2708" w:rsidRDefault="009F312F" w:rsidP="009F312F">
      <w:pPr>
        <w:pStyle w:val="B10"/>
      </w:pPr>
      <w:r w:rsidRPr="00AA2708">
        <w:rPr>
          <w:shd w:val="clear" w:color="auto" w:fill="FFFFFF"/>
        </w:rPr>
        <w:t>-</w:t>
      </w:r>
      <w:r w:rsidRPr="00AA2708">
        <w:rPr>
          <w:shd w:val="clear" w:color="auto" w:fill="FFFFFF"/>
        </w:rPr>
        <w:tab/>
      </w:r>
      <w:r w:rsidR="00E836DA" w:rsidRPr="00AA2708">
        <w:rPr>
          <w:rFonts w:ascii="Courier" w:hAnsi="Courier"/>
        </w:rPr>
        <w:t>HEVCConfigurationBox</w:t>
      </w:r>
      <w:r w:rsidR="00E836DA" w:rsidRPr="00AA2708">
        <w:t xml:space="preserve"> in </w:t>
      </w:r>
      <w:r w:rsidR="00E836DA" w:rsidRPr="00AA2708">
        <w:rPr>
          <w:rFonts w:ascii="Courier New" w:hAnsi="Courier New" w:cs="Courier New"/>
        </w:rPr>
        <w:t>VisualSampleEntry</w:t>
      </w:r>
      <w:r w:rsidR="00E836DA" w:rsidRPr="00AA2708">
        <w:t xml:space="preserve"> shall be added such that it does not contradict to the Bitstream requirements of the Flexible H.265/HEVC operation point in clause 5.1.6.</w:t>
      </w:r>
    </w:p>
    <w:p w14:paraId="07DCF1C7" w14:textId="77777777" w:rsidR="00E836DA" w:rsidRPr="00AA2708" w:rsidRDefault="009F312F" w:rsidP="009F312F">
      <w:pPr>
        <w:pStyle w:val="B10"/>
      </w:pPr>
      <w:r w:rsidRPr="00AA2708">
        <w:rPr>
          <w:shd w:val="clear" w:color="auto" w:fill="FFFFFF"/>
        </w:rPr>
        <w:t>-</w:t>
      </w:r>
      <w:r w:rsidRPr="00AA2708">
        <w:rPr>
          <w:shd w:val="clear" w:color="auto" w:fill="FFFFFF"/>
        </w:rPr>
        <w:tab/>
      </w:r>
      <w:r w:rsidR="00E836DA" w:rsidRPr="00AA2708">
        <w:t xml:space="preserve">The </w:t>
      </w:r>
      <w:r w:rsidR="00E836DA" w:rsidRPr="00AA2708">
        <w:rPr>
          <w:rFonts w:ascii="Courier New" w:hAnsi="Courier New" w:cs="Courier New"/>
        </w:rPr>
        <w:t>track_not_intended_for_presentation_alone</w:t>
      </w:r>
      <w:r w:rsidR="00E836DA" w:rsidRPr="00AA2708">
        <w:t xml:space="preserve"> flag of the TrackHeaderBox may be used to indicate that a track is not intended to be presented alone.</w:t>
      </w:r>
    </w:p>
    <w:p w14:paraId="4234092E" w14:textId="77777777" w:rsidR="00E836DA" w:rsidRPr="00AA2708" w:rsidRDefault="009F312F" w:rsidP="009F312F">
      <w:pPr>
        <w:pStyle w:val="B10"/>
      </w:pPr>
      <w:r w:rsidRPr="00AA2708">
        <w:rPr>
          <w:shd w:val="clear" w:color="auto" w:fill="FFFFFF"/>
        </w:rPr>
        <w:t>-</w:t>
      </w:r>
      <w:r w:rsidRPr="00AA2708">
        <w:rPr>
          <w:shd w:val="clear" w:color="auto" w:fill="FFFFFF"/>
        </w:rPr>
        <w:tab/>
      </w:r>
      <w:r w:rsidR="00E836DA" w:rsidRPr="00AA2708">
        <w:t>The Track Header Box (</w:t>
      </w:r>
      <w:r w:rsidR="00E836DA" w:rsidRPr="00AA2708">
        <w:rPr>
          <w:rFonts w:ascii="Courier" w:hAnsi="Courier"/>
        </w:rPr>
        <w:t>'tkhd'</w:t>
      </w:r>
      <w:r w:rsidR="00E836DA" w:rsidRPr="00AA2708">
        <w:t xml:space="preserve">) shall obey the following constraints: </w:t>
      </w:r>
    </w:p>
    <w:p w14:paraId="6150F1CA" w14:textId="77777777" w:rsidR="00E836DA" w:rsidRPr="00AA2708" w:rsidRDefault="009F312F" w:rsidP="009F312F">
      <w:pPr>
        <w:pStyle w:val="B2"/>
      </w:pPr>
      <w:r w:rsidRPr="00AA2708">
        <w:t>-</w:t>
      </w:r>
      <w:r w:rsidRPr="00AA2708">
        <w:tab/>
      </w:r>
      <w:r w:rsidR="00E836DA" w:rsidRPr="00AA2708">
        <w:t xml:space="preserve">The </w:t>
      </w:r>
      <w:r w:rsidR="00E836DA" w:rsidRPr="00AA2708">
        <w:rPr>
          <w:rFonts w:ascii="Courier New" w:hAnsi="Courier New" w:cs="Courier New"/>
        </w:rPr>
        <w:t>width</w:t>
      </w:r>
      <w:r w:rsidR="00E836DA" w:rsidRPr="00AA2708">
        <w:t xml:space="preserve"> and </w:t>
      </w:r>
      <w:r w:rsidR="00E836DA" w:rsidRPr="00AA2708">
        <w:rPr>
          <w:rFonts w:ascii="Courier New" w:hAnsi="Courier New" w:cs="Courier New"/>
        </w:rPr>
        <w:t>height</w:t>
      </w:r>
      <w:r w:rsidR="00E836DA" w:rsidRPr="00AA2708">
        <w:t xml:space="preserve"> fields for a visual track shall specify the track's visual presentation size as fixed-point 16.16 values expressed in on a uniformly sampled grid (commonly called square pixels) (of the decoded texture signal)</w:t>
      </w:r>
    </w:p>
    <w:p w14:paraId="7958C88B" w14:textId="77777777" w:rsidR="00E836DA" w:rsidRPr="0031473F" w:rsidRDefault="009F312F" w:rsidP="009F312F">
      <w:pPr>
        <w:pStyle w:val="B10"/>
      </w:pPr>
      <w:r w:rsidRPr="00AA2708">
        <w:rPr>
          <w:shd w:val="clear" w:color="auto" w:fill="FFFFFF"/>
        </w:rPr>
        <w:t>-</w:t>
      </w:r>
      <w:r w:rsidRPr="00AA2708">
        <w:rPr>
          <w:shd w:val="clear" w:color="auto" w:fill="FFFFFF"/>
        </w:rPr>
        <w:tab/>
      </w:r>
      <w:r w:rsidR="00E836DA" w:rsidRPr="00AA2708">
        <w:t>The Video Media Header ('</w:t>
      </w:r>
      <w:r w:rsidR="00E836DA" w:rsidRPr="0031473F">
        <w:rPr>
          <w:rFonts w:ascii="Courier New" w:hAnsi="Courier New" w:cs="Courier New"/>
        </w:rPr>
        <w:t>vmhd</w:t>
      </w:r>
      <w:r w:rsidR="00E836DA" w:rsidRPr="0031473F">
        <w:t>') shall obey the following constraints:</w:t>
      </w:r>
    </w:p>
    <w:p w14:paraId="5E12677E" w14:textId="77777777" w:rsidR="00E836DA" w:rsidRPr="00AA2708" w:rsidRDefault="009F312F" w:rsidP="009F312F">
      <w:pPr>
        <w:pStyle w:val="B2"/>
      </w:pPr>
      <w:r w:rsidRPr="00AA2708">
        <w:t>-</w:t>
      </w:r>
      <w:r w:rsidRPr="00AA2708">
        <w:tab/>
      </w:r>
      <w:r w:rsidR="00E836DA" w:rsidRPr="00AA2708">
        <w:t xml:space="preserve">The value of the </w:t>
      </w:r>
      <w:r w:rsidR="00E836DA" w:rsidRPr="00AA2708">
        <w:rPr>
          <w:rFonts w:ascii="Courier New" w:hAnsi="Courier New" w:cs="Courier New"/>
        </w:rPr>
        <w:t>version</w:t>
      </w:r>
      <w:r w:rsidR="00E836DA" w:rsidRPr="00AA2708">
        <w:t xml:space="preserve"> field shall be set to '0'.</w:t>
      </w:r>
    </w:p>
    <w:p w14:paraId="0319354D" w14:textId="77777777" w:rsidR="00E836DA" w:rsidRPr="00AA2708" w:rsidRDefault="009F312F" w:rsidP="009F312F">
      <w:pPr>
        <w:pStyle w:val="B2"/>
      </w:pPr>
      <w:r w:rsidRPr="00AA2708">
        <w:t>-</w:t>
      </w:r>
      <w:r w:rsidRPr="00AA2708">
        <w:tab/>
      </w:r>
      <w:r w:rsidR="00E836DA" w:rsidRPr="00AA2708">
        <w:t xml:space="preserve">The value of the </w:t>
      </w:r>
      <w:r w:rsidR="00E836DA" w:rsidRPr="00AA2708">
        <w:rPr>
          <w:rFonts w:ascii="Courier New" w:hAnsi="Courier New" w:cs="Courier New"/>
        </w:rPr>
        <w:t>graphicsmode</w:t>
      </w:r>
      <w:r w:rsidR="00E836DA" w:rsidRPr="00AA2708">
        <w:t xml:space="preserve"> field shall be set to '0'.</w:t>
      </w:r>
    </w:p>
    <w:p w14:paraId="791E8D5B" w14:textId="77777777" w:rsidR="00E836DA" w:rsidRPr="00AA2708" w:rsidRDefault="009F312F" w:rsidP="009F312F">
      <w:pPr>
        <w:pStyle w:val="B2"/>
      </w:pPr>
      <w:r w:rsidRPr="00AA2708">
        <w:t>-</w:t>
      </w:r>
      <w:r w:rsidRPr="00AA2708">
        <w:tab/>
      </w:r>
      <w:r w:rsidR="00E836DA" w:rsidRPr="00AA2708">
        <w:t xml:space="preserve">The value of the </w:t>
      </w:r>
      <w:r w:rsidR="00E836DA" w:rsidRPr="00AA2708">
        <w:rPr>
          <w:rFonts w:ascii="Courier New" w:hAnsi="Courier New" w:cs="Courier New"/>
        </w:rPr>
        <w:t>opcolor</w:t>
      </w:r>
      <w:r w:rsidR="00E836DA" w:rsidRPr="00AA2708">
        <w:t xml:space="preserve"> field shall be set to {'0', '0', '0'}.</w:t>
      </w:r>
    </w:p>
    <w:p w14:paraId="2421D9B8" w14:textId="77777777" w:rsidR="00E836DA" w:rsidRPr="0031473F" w:rsidRDefault="00E836DA" w:rsidP="009F312F">
      <w:pPr>
        <w:pStyle w:val="B10"/>
      </w:pPr>
      <w:r w:rsidRPr="00AA2708">
        <w:rPr>
          <w:shd w:val="clear" w:color="auto" w:fill="FFFFFF"/>
        </w:rPr>
        <w:t>-</w:t>
      </w:r>
      <w:r w:rsidRPr="00AA2708">
        <w:rPr>
          <w:shd w:val="clear" w:color="auto" w:fill="FFFFFF"/>
        </w:rPr>
        <w:tab/>
      </w:r>
      <w:r w:rsidRPr="00AA2708">
        <w:t>The Sample Description Box ('</w:t>
      </w:r>
      <w:r w:rsidRPr="0031473F">
        <w:rPr>
          <w:rFonts w:ascii="Courier New" w:hAnsi="Courier New" w:cs="Courier New"/>
        </w:rPr>
        <w:t>stsd</w:t>
      </w:r>
      <w:r w:rsidRPr="0031473F">
        <w:t>') obeys the following constraints:</w:t>
      </w:r>
    </w:p>
    <w:p w14:paraId="41AA2369" w14:textId="77777777" w:rsidR="00E836DA" w:rsidRPr="00AA2708" w:rsidRDefault="009F312F" w:rsidP="009F312F">
      <w:pPr>
        <w:pStyle w:val="B2"/>
      </w:pPr>
      <w:r w:rsidRPr="00AA2708">
        <w:t>-</w:t>
      </w:r>
      <w:r w:rsidRPr="00AA2708">
        <w:tab/>
      </w:r>
      <w:r w:rsidR="00E836DA" w:rsidRPr="00AA2708">
        <w:t>A visual sample entry shall be used.</w:t>
      </w:r>
    </w:p>
    <w:p w14:paraId="371D5C7F" w14:textId="77777777" w:rsidR="00E836DA" w:rsidRPr="00AA2708" w:rsidRDefault="009F312F" w:rsidP="009F312F">
      <w:pPr>
        <w:pStyle w:val="B2"/>
      </w:pPr>
      <w:r w:rsidRPr="00AA2708">
        <w:t>-</w:t>
      </w:r>
      <w:r w:rsidRPr="00AA2708">
        <w:tab/>
      </w:r>
      <w:r w:rsidR="00E836DA" w:rsidRPr="00AA2708">
        <w:t>The box shall include a NAL Structured Video Parameter Set.</w:t>
      </w:r>
    </w:p>
    <w:p w14:paraId="7C723672" w14:textId="77777777" w:rsidR="00E836DA" w:rsidRPr="00AA2708" w:rsidRDefault="009F312F" w:rsidP="009F312F">
      <w:pPr>
        <w:pStyle w:val="B2"/>
      </w:pPr>
      <w:r w:rsidRPr="00AA2708">
        <w:rPr>
          <w:rFonts w:ascii="Courier New" w:hAnsi="Courier New" w:cs="Courier New"/>
        </w:rPr>
        <w:t>-</w:t>
      </w:r>
      <w:r w:rsidRPr="00AA2708">
        <w:rPr>
          <w:rFonts w:ascii="Courier New" w:hAnsi="Courier New" w:cs="Courier New"/>
        </w:rPr>
        <w:tab/>
      </w:r>
      <w:r w:rsidR="00E836DA" w:rsidRPr="00AA2708">
        <w:rPr>
          <w:rFonts w:ascii="Courier New" w:hAnsi="Courier New" w:cs="Courier New"/>
        </w:rPr>
        <w:t>width</w:t>
      </w:r>
      <w:r w:rsidR="00E836DA" w:rsidRPr="00AA2708">
        <w:t xml:space="preserve"> and </w:t>
      </w:r>
      <w:r w:rsidR="00E836DA" w:rsidRPr="00AA2708">
        <w:rPr>
          <w:rFonts w:ascii="Courier New" w:hAnsi="Courier New" w:cs="Courier New"/>
        </w:rPr>
        <w:t>height</w:t>
      </w:r>
      <w:r w:rsidR="00E836DA" w:rsidRPr="00AA2708">
        <w:t xml:space="preserve"> field shall correspond to the cropped horizontal and vertical sample counts provided in the Sequence Parameter Set of the track. </w:t>
      </w:r>
    </w:p>
    <w:p w14:paraId="449FAA1A" w14:textId="77777777" w:rsidR="00E836DA" w:rsidRPr="00AA2708" w:rsidRDefault="009F312F" w:rsidP="009F312F">
      <w:pPr>
        <w:pStyle w:val="B2"/>
      </w:pPr>
      <w:r w:rsidRPr="00AA2708">
        <w:t>-</w:t>
      </w:r>
      <w:r w:rsidRPr="00AA2708">
        <w:tab/>
      </w:r>
      <w:r w:rsidR="00E836DA" w:rsidRPr="00AA2708">
        <w:t xml:space="preserve">It shall contain a Decoder Configuration Record which signals the Profile, Level, and other parameters of the video track. </w:t>
      </w:r>
    </w:p>
    <w:p w14:paraId="3C4D767F" w14:textId="77777777" w:rsidR="00E836DA" w:rsidRPr="00AA2708" w:rsidRDefault="00E836DA" w:rsidP="009F312F">
      <w:pPr>
        <w:pStyle w:val="B10"/>
      </w:pPr>
      <w:r w:rsidRPr="00AA2708">
        <w:rPr>
          <w:shd w:val="clear" w:color="auto" w:fill="FFFFFF"/>
        </w:rPr>
        <w:t>-</w:t>
      </w:r>
      <w:r w:rsidRPr="00AA2708">
        <w:rPr>
          <w:shd w:val="clear" w:color="auto" w:fill="FFFFFF"/>
        </w:rPr>
        <w:tab/>
      </w:r>
      <w:r w:rsidRPr="00AA2708">
        <w:t>The Colour Information Box ('</w:t>
      </w:r>
      <w:r w:rsidRPr="0031473F">
        <w:rPr>
          <w:rFonts w:ascii="Courier New" w:hAnsi="Courier New" w:cs="Courier New"/>
        </w:rPr>
        <w:t>colr</w:t>
      </w:r>
      <w:r w:rsidRPr="0031473F">
        <w:t xml:space="preserve">') should be present. If present, it shall signal the </w:t>
      </w:r>
      <w:r w:rsidRPr="00B20DCE">
        <w:rPr>
          <w:rFonts w:ascii="Courier New" w:hAnsi="Courier New" w:cs="Courier New"/>
        </w:rPr>
        <w:t>colour_primaries</w:t>
      </w:r>
      <w:r w:rsidRPr="00AA2708">
        <w:t xml:space="preserve">, </w:t>
      </w:r>
      <w:r w:rsidRPr="00AA2708">
        <w:rPr>
          <w:rFonts w:ascii="Courier New" w:hAnsi="Courier New" w:cs="Courier New"/>
        </w:rPr>
        <w:t xml:space="preserve">transfer_characteristics </w:t>
      </w:r>
      <w:r w:rsidRPr="00AA2708">
        <w:t>and</w:t>
      </w:r>
      <w:r w:rsidRPr="00AA2708">
        <w:rPr>
          <w:rFonts w:ascii="Courier New" w:hAnsi="Courier New" w:cs="Courier New"/>
        </w:rPr>
        <w:t xml:space="preserve"> matrix_coeffs</w:t>
      </w:r>
      <w:r w:rsidRPr="00AA2708">
        <w:t xml:space="preserve"> applicable to all the bitstreams associated with this sample entry.</w:t>
      </w:r>
    </w:p>
    <w:p w14:paraId="02C7B1D1" w14:textId="77777777" w:rsidR="00E836DA" w:rsidRPr="00AA2708" w:rsidRDefault="00E836DA" w:rsidP="009F312F">
      <w:pPr>
        <w:pStyle w:val="B10"/>
        <w:rPr>
          <w:lang w:eastAsia="ko-KR"/>
        </w:rPr>
      </w:pPr>
      <w:r w:rsidRPr="00AA2708">
        <w:rPr>
          <w:shd w:val="clear" w:color="auto" w:fill="FFFFFF"/>
        </w:rPr>
        <w:t>-</w:t>
      </w:r>
      <w:r w:rsidRPr="00AA2708">
        <w:rPr>
          <w:shd w:val="clear" w:color="auto" w:fill="FFFFFF"/>
        </w:rPr>
        <w:tab/>
      </w:r>
      <w:r w:rsidRPr="00AA2708">
        <w:rPr>
          <w:lang w:eastAsia="ko-KR"/>
        </w:rPr>
        <w:t xml:space="preserve">A </w:t>
      </w:r>
      <w:r w:rsidRPr="00AA2708">
        <w:rPr>
          <w:rFonts w:ascii="Courier" w:hAnsi="Courier"/>
          <w:lang w:eastAsia="ko-KR"/>
        </w:rPr>
        <w:t>ProjectionFormatBox</w:t>
      </w:r>
      <w:r w:rsidRPr="00AA2708">
        <w:rPr>
          <w:lang w:eastAsia="ko-KR"/>
        </w:rPr>
        <w:t xml:space="preserve"> as defined in ISO/IEC 23090-2 </w:t>
      </w:r>
      <w:r w:rsidR="001801E3" w:rsidRPr="00AA2708">
        <w:rPr>
          <w:lang w:eastAsia="ko-KR"/>
        </w:rPr>
        <w:t>[13]</w:t>
      </w:r>
      <w:r w:rsidRPr="00AA2708">
        <w:rPr>
          <w:lang w:eastAsia="ko-KR"/>
        </w:rPr>
        <w:t xml:space="preserve"> shall be present in the sample entry with </w:t>
      </w:r>
      <w:r w:rsidRPr="00AA2708">
        <w:rPr>
          <w:rFonts w:ascii="Courier" w:hAnsi="Courier"/>
          <w:lang w:eastAsia="ko-KR"/>
        </w:rPr>
        <w:t>projection_type</w:t>
      </w:r>
      <w:r w:rsidRPr="00AA2708">
        <w:rPr>
          <w:lang w:eastAsia="ko-KR"/>
        </w:rPr>
        <w:t xml:space="preserve"> equal to 0 or 1. </w:t>
      </w:r>
    </w:p>
    <w:p w14:paraId="41FD63EF" w14:textId="77777777" w:rsidR="000120C2" w:rsidRPr="00AA2708" w:rsidRDefault="000120C2" w:rsidP="000120C2">
      <w:pPr>
        <w:pStyle w:val="B10"/>
        <w:rPr>
          <w:lang w:eastAsia="ko-KR"/>
        </w:rPr>
      </w:pPr>
      <w:r w:rsidRPr="00AA2708">
        <w:rPr>
          <w:lang w:eastAsia="ko-KR"/>
        </w:rPr>
        <w:t>-</w:t>
      </w:r>
      <w:r w:rsidRPr="00AA2708">
        <w:rPr>
          <w:lang w:eastAsia="ko-KR"/>
        </w:rPr>
        <w:tab/>
        <w:t xml:space="preserve">If the content contained in the Bitstream in the track does not cover the entire sphere, the </w:t>
      </w:r>
      <w:r w:rsidRPr="00AA2708">
        <w:t xml:space="preserve">CoverageInformationBox </w:t>
      </w:r>
      <w:r w:rsidRPr="00AA2708">
        <w:rPr>
          <w:lang w:eastAsia="ko-KR"/>
        </w:rPr>
        <w:t>as defined in ISO/IEC 23090-2 [13] should be present.</w:t>
      </w:r>
    </w:p>
    <w:p w14:paraId="30EFACD5" w14:textId="77777777" w:rsidR="000120C2" w:rsidRPr="00AA2708" w:rsidRDefault="000120C2" w:rsidP="000120C2">
      <w:pPr>
        <w:pStyle w:val="B10"/>
        <w:rPr>
          <w:lang w:eastAsia="ko-KR"/>
        </w:rPr>
      </w:pPr>
      <w:r w:rsidRPr="00AA2708">
        <w:rPr>
          <w:lang w:eastAsia="ko-KR"/>
        </w:rPr>
        <w:t>-</w:t>
      </w:r>
      <w:r w:rsidRPr="00AA2708">
        <w:rPr>
          <w:lang w:eastAsia="ko-KR"/>
        </w:rPr>
        <w:tab/>
        <w:t xml:space="preserve">If the video content contained in the Bitstream in the track is a subset of the entire video content carried in the file and the </w:t>
      </w:r>
      <w:r w:rsidRPr="00AA2708">
        <w:t xml:space="preserve">CoverageInformationBox </w:t>
      </w:r>
      <w:r w:rsidRPr="00AA2708">
        <w:rPr>
          <w:lang w:eastAsia="ko-KR"/>
        </w:rPr>
        <w:t>as defined in ISO/IEC 23090-2 [13] is present, the following restrictions apply:</w:t>
      </w:r>
    </w:p>
    <w:p w14:paraId="75C62C29" w14:textId="77777777" w:rsidR="000120C2" w:rsidRPr="00AA2708" w:rsidRDefault="000120C2" w:rsidP="000120C2">
      <w:pPr>
        <w:pStyle w:val="B2"/>
      </w:pPr>
      <w:r w:rsidRPr="00AA2708">
        <w:lastRenderedPageBreak/>
        <w:t>-</w:t>
      </w:r>
      <w:r w:rsidRPr="00AA2708">
        <w:tab/>
        <w:t>If the equirectangular projection is used then,</w:t>
      </w:r>
    </w:p>
    <w:p w14:paraId="4E99175B" w14:textId="77777777" w:rsidR="000120C2" w:rsidRPr="00AA2708" w:rsidRDefault="000120C2" w:rsidP="000120C2">
      <w:pPr>
        <w:pStyle w:val="B3"/>
      </w:pPr>
      <w:r w:rsidRPr="00AA2708">
        <w:t>-</w:t>
      </w:r>
      <w:r w:rsidRPr="00AA2708">
        <w:tab/>
        <w:t xml:space="preserve">The </w:t>
      </w:r>
      <w:r w:rsidRPr="00AA2708">
        <w:rPr>
          <w:rFonts w:ascii="Courier New" w:hAnsi="Courier New" w:cs="Courier New"/>
        </w:rPr>
        <w:t>coverage_shape_type</w:t>
      </w:r>
      <w:r w:rsidRPr="00AA2708">
        <w:t xml:space="preserve"> shall be set to 1, i.e. the sphere region is specified by two azimuth circles and two elevation circles.</w:t>
      </w:r>
    </w:p>
    <w:p w14:paraId="6221DEA4" w14:textId="77777777" w:rsidR="000120C2" w:rsidRPr="00AA2708" w:rsidRDefault="000120C2" w:rsidP="000120C2">
      <w:pPr>
        <w:pStyle w:val="B3"/>
      </w:pPr>
      <w:r w:rsidRPr="00AA2708">
        <w:t>-</w:t>
      </w:r>
      <w:r w:rsidRPr="00AA2708">
        <w:tab/>
        <w:t xml:space="preserve">The </w:t>
      </w:r>
      <w:r w:rsidRPr="00AA2708">
        <w:rPr>
          <w:rFonts w:ascii="Courier New" w:hAnsi="Courier New" w:cs="Courier New"/>
        </w:rPr>
        <w:t>num_regions</w:t>
      </w:r>
      <w:r w:rsidRPr="00AA2708">
        <w:t xml:space="preserve"> value shall be set to 1.</w:t>
      </w:r>
    </w:p>
    <w:p w14:paraId="48671896" w14:textId="77777777" w:rsidR="000120C2" w:rsidRPr="00AA2708" w:rsidRDefault="000120C2" w:rsidP="000120C2">
      <w:pPr>
        <w:pStyle w:val="B2"/>
      </w:pPr>
      <w:r w:rsidRPr="00AA2708">
        <w:t>-</w:t>
      </w:r>
      <w:r w:rsidRPr="00AA2708">
        <w:tab/>
        <w:t>If the cubemap projection is used, then one of the two following options applies:</w:t>
      </w:r>
    </w:p>
    <w:p w14:paraId="3627189F" w14:textId="77777777" w:rsidR="000120C2" w:rsidRPr="00AA2708" w:rsidRDefault="000120C2" w:rsidP="000120C2">
      <w:pPr>
        <w:pStyle w:val="B3"/>
      </w:pPr>
      <w:r w:rsidRPr="00AA2708">
        <w:t>a)</w:t>
      </w:r>
      <w:r w:rsidRPr="00AA2708">
        <w:tab/>
        <w:t xml:space="preserve">The </w:t>
      </w:r>
      <w:r w:rsidRPr="00AA2708">
        <w:rPr>
          <w:rFonts w:ascii="Courier New" w:hAnsi="Courier New" w:cs="Courier New"/>
        </w:rPr>
        <w:t>coverage_shape_type</w:t>
      </w:r>
      <w:r w:rsidRPr="00AA2708">
        <w:t xml:space="preserve"> shall be set to 1, i.e. the sphere region is specified by two azimuth circles and two elevation circles and the </w:t>
      </w:r>
      <w:r w:rsidRPr="00AA2708">
        <w:rPr>
          <w:rFonts w:ascii="Courier New" w:hAnsi="Courier New" w:cs="Courier New"/>
        </w:rPr>
        <w:t>num_regions</w:t>
      </w:r>
      <w:r w:rsidRPr="00AA2708">
        <w:t xml:space="preserve"> value shall be set to 1, or</w:t>
      </w:r>
    </w:p>
    <w:p w14:paraId="14E85558" w14:textId="77777777" w:rsidR="000120C2" w:rsidRPr="00AA2708" w:rsidRDefault="000120C2" w:rsidP="000120C2">
      <w:pPr>
        <w:pStyle w:val="B3"/>
      </w:pPr>
      <w:r w:rsidRPr="00AA2708">
        <w:t>b)</w:t>
      </w:r>
      <w:r w:rsidRPr="00AA2708">
        <w:tab/>
        <w:t xml:space="preserve">The </w:t>
      </w:r>
      <w:r w:rsidRPr="00AA2708">
        <w:rPr>
          <w:rFonts w:ascii="Courier New" w:hAnsi="Courier New" w:cs="Courier New"/>
        </w:rPr>
        <w:t>coverage_shape_type</w:t>
      </w:r>
      <w:r w:rsidRPr="00AA2708">
        <w:t xml:space="preserve"> shall be set to 0, i.e. the sphere region is specified by four great circles.</w:t>
      </w:r>
    </w:p>
    <w:p w14:paraId="301ED2AF" w14:textId="77777777" w:rsidR="000120C2" w:rsidRPr="00AA2708" w:rsidRDefault="000120C2" w:rsidP="000120C2">
      <w:pPr>
        <w:pStyle w:val="B2"/>
      </w:pPr>
      <w:r w:rsidRPr="00AA2708">
        <w:t>-</w:t>
      </w:r>
      <w:r w:rsidRPr="00AA2708">
        <w:tab/>
        <w:t xml:space="preserve">The </w:t>
      </w:r>
      <w:r w:rsidRPr="00AA2708">
        <w:rPr>
          <w:rFonts w:ascii="Courier New" w:hAnsi="Courier New" w:cs="Courier New"/>
        </w:rPr>
        <w:t>view_idc_presence_flag</w:t>
      </w:r>
      <w:r w:rsidRPr="00AA2708">
        <w:t xml:space="preserve"> shall be set to 0.</w:t>
      </w:r>
    </w:p>
    <w:p w14:paraId="29854284" w14:textId="77777777" w:rsidR="000120C2" w:rsidRPr="00AA2708" w:rsidRDefault="000120C2" w:rsidP="000120C2">
      <w:pPr>
        <w:pStyle w:val="B2"/>
      </w:pPr>
      <w:r w:rsidRPr="00AA2708">
        <w:t>-</w:t>
      </w:r>
      <w:r w:rsidRPr="00AA2708">
        <w:tab/>
        <w:t xml:space="preserve">The </w:t>
      </w:r>
      <w:r w:rsidRPr="00AA2708">
        <w:rPr>
          <w:rFonts w:ascii="Courier New" w:hAnsi="Courier New" w:cs="Courier New"/>
        </w:rPr>
        <w:t>default_view_idc</w:t>
      </w:r>
      <w:r w:rsidRPr="00AA2708">
        <w:t xml:space="preserve"> shall be set to 0 or 3.</w:t>
      </w:r>
    </w:p>
    <w:p w14:paraId="78558B9B" w14:textId="77777777" w:rsidR="000120C2" w:rsidRPr="00AA2708" w:rsidRDefault="000120C2" w:rsidP="000120C2">
      <w:pPr>
        <w:pStyle w:val="B10"/>
        <w:rPr>
          <w:lang w:eastAsia="ko-KR"/>
        </w:rPr>
      </w:pPr>
      <w:r w:rsidRPr="00AA2708">
        <w:rPr>
          <w:shd w:val="clear" w:color="auto" w:fill="FFFFFF"/>
        </w:rPr>
        <w:t>-</w:t>
      </w:r>
      <w:r w:rsidRPr="00AA2708">
        <w:rPr>
          <w:shd w:val="clear" w:color="auto" w:fill="FFFFFF"/>
        </w:rPr>
        <w:tab/>
      </w:r>
      <w:r w:rsidRPr="00AA2708">
        <w:rPr>
          <w:lang w:eastAsia="ko-KR"/>
        </w:rPr>
        <w:t>If the co</w:t>
      </w:r>
      <w:r w:rsidRPr="0031473F">
        <w:rPr>
          <w:lang w:eastAsia="ko-KR"/>
        </w:rPr>
        <w:t xml:space="preserve">ntent contained in the Bitstream in the track includes </w:t>
      </w:r>
      <w:r w:rsidRPr="0031473F">
        <w:t>the region-wise packing SEI message (</w:t>
      </w:r>
      <w:r w:rsidRPr="00B20DCE">
        <w:rPr>
          <w:rFonts w:ascii="Courier New" w:hAnsi="Courier New" w:cs="Courier New"/>
        </w:rPr>
        <w:t>payloadType</w:t>
      </w:r>
      <w:r w:rsidRPr="00AA2708">
        <w:t xml:space="preserve"> equal to 155)</w:t>
      </w:r>
      <w:r w:rsidRPr="00AA2708">
        <w:rPr>
          <w:lang w:eastAsia="ko-KR"/>
        </w:rPr>
        <w:t xml:space="preserve">, then the </w:t>
      </w:r>
      <w:r w:rsidRPr="00AA2708">
        <w:rPr>
          <w:rFonts w:ascii="Courier" w:hAnsi="Courier"/>
        </w:rPr>
        <w:t xml:space="preserve">RegionWisePackingBox </w:t>
      </w:r>
      <w:r w:rsidRPr="00AA2708">
        <w:rPr>
          <w:lang w:eastAsia="ko-KR"/>
        </w:rPr>
        <w:t>as defined in ISO/IEC 23090-2 [17] shall be present. It shall signal the same information that is included in the region-wise packing SEI message(s) in the elementary stream.</w:t>
      </w:r>
    </w:p>
    <w:p w14:paraId="04D9A85B" w14:textId="77777777" w:rsidR="000120C2" w:rsidRPr="00AA2708" w:rsidRDefault="000120C2" w:rsidP="000120C2">
      <w:pPr>
        <w:pStyle w:val="B10"/>
        <w:rPr>
          <w:lang w:eastAsia="ko-KR"/>
        </w:rPr>
      </w:pPr>
      <w:r w:rsidRPr="00AA2708">
        <w:rPr>
          <w:lang w:eastAsia="ko-KR"/>
        </w:rPr>
        <w:t>-</w:t>
      </w:r>
      <w:r w:rsidRPr="00AA2708">
        <w:rPr>
          <w:lang w:eastAsia="ko-KR"/>
        </w:rPr>
        <w:tab/>
        <w:t xml:space="preserve">If the content contained in the Bitstream in the track includes </w:t>
      </w:r>
      <w:r w:rsidRPr="00AA2708">
        <w:t>the frame packing arrangement SEI message (</w:t>
      </w:r>
      <w:r w:rsidRPr="00AA2708">
        <w:rPr>
          <w:rFonts w:ascii="Courier New" w:hAnsi="Courier New" w:cs="Courier New"/>
        </w:rPr>
        <w:t>payloadType</w:t>
      </w:r>
      <w:r w:rsidRPr="00AA2708">
        <w:t xml:space="preserve"> equal to 45) in the video stream</w:t>
      </w:r>
      <w:r w:rsidRPr="00AA2708">
        <w:rPr>
          <w:lang w:eastAsia="ko-KR"/>
        </w:rPr>
        <w:t xml:space="preserve">, the </w:t>
      </w:r>
      <w:r w:rsidRPr="00AA2708">
        <w:rPr>
          <w:rFonts w:ascii="Courier" w:hAnsi="Courier"/>
          <w:lang w:eastAsia="ko-KR"/>
        </w:rPr>
        <w:t>StereoVideoBox</w:t>
      </w:r>
      <w:r w:rsidRPr="00AA2708">
        <w:rPr>
          <w:lang w:eastAsia="ko-KR"/>
        </w:rPr>
        <w:t xml:space="preserve"> shall be present in the sample entry applying to the sample containing the picture. When </w:t>
      </w:r>
      <w:r w:rsidRPr="00AA2708">
        <w:rPr>
          <w:rFonts w:ascii="Courier" w:hAnsi="Courier"/>
          <w:lang w:eastAsia="ko-KR"/>
        </w:rPr>
        <w:t>StereoVideoBox</w:t>
      </w:r>
      <w:r w:rsidRPr="00AA2708">
        <w:rPr>
          <w:lang w:eastAsia="ko-KR"/>
        </w:rPr>
        <w:t xml:space="preserve"> is present, it shall signal the frame packing format that is included in the frame packing arrangement SEI message(s) in the elementary stream.</w:t>
      </w:r>
    </w:p>
    <w:p w14:paraId="2D1C6607" w14:textId="77777777" w:rsidR="00E836DA" w:rsidRPr="00AA2708" w:rsidRDefault="00E836DA" w:rsidP="00E836DA">
      <w:pPr>
        <w:pStyle w:val="Heading4"/>
        <w:rPr>
          <w:rFonts w:eastAsia="Malgun Gothic"/>
        </w:rPr>
      </w:pPr>
      <w:bookmarkStart w:id="942" w:name="_Toc19383244"/>
      <w:bookmarkStart w:id="943" w:name="_Toc36232162"/>
      <w:bookmarkStart w:id="944" w:name="_Toc73529585"/>
      <w:bookmarkStart w:id="945" w:name="_Toc73530924"/>
      <w:bookmarkStart w:id="946" w:name="_Toc74859393"/>
      <w:r w:rsidRPr="00AA2708">
        <w:rPr>
          <w:rFonts w:eastAsia="Malgun Gothic"/>
        </w:rPr>
        <w:t>5.2.4.3</w:t>
      </w:r>
      <w:r w:rsidRPr="00AA2708">
        <w:rPr>
          <w:rFonts w:eastAsia="Malgun Gothic"/>
        </w:rPr>
        <w:tab/>
        <w:t>DASH Integration</w:t>
      </w:r>
      <w:bookmarkEnd w:id="942"/>
      <w:bookmarkEnd w:id="943"/>
      <w:bookmarkEnd w:id="944"/>
      <w:bookmarkEnd w:id="945"/>
      <w:bookmarkEnd w:id="946"/>
    </w:p>
    <w:p w14:paraId="3582F282" w14:textId="77777777" w:rsidR="00E836DA" w:rsidRPr="00AA2708" w:rsidRDefault="00E836DA" w:rsidP="00E836DA">
      <w:pPr>
        <w:pStyle w:val="Heading5"/>
        <w:rPr>
          <w:rFonts w:eastAsia="Malgun Gothic"/>
        </w:rPr>
      </w:pPr>
      <w:bookmarkStart w:id="947" w:name="_Toc19383245"/>
      <w:bookmarkStart w:id="948" w:name="_Toc36232163"/>
      <w:bookmarkStart w:id="949" w:name="_Toc73529586"/>
      <w:bookmarkStart w:id="950" w:name="_Toc73530925"/>
      <w:bookmarkStart w:id="951" w:name="_Toc74859394"/>
      <w:r w:rsidRPr="00AA2708">
        <w:rPr>
          <w:rFonts w:eastAsia="Malgun Gothic"/>
        </w:rPr>
        <w:t>5.2.4.3.1</w:t>
      </w:r>
      <w:r w:rsidRPr="00AA2708">
        <w:rPr>
          <w:rFonts w:eastAsia="Malgun Gothic"/>
        </w:rPr>
        <w:tab/>
        <w:t>Definition</w:t>
      </w:r>
      <w:bookmarkEnd w:id="947"/>
      <w:bookmarkEnd w:id="948"/>
      <w:bookmarkEnd w:id="949"/>
      <w:bookmarkEnd w:id="950"/>
      <w:bookmarkEnd w:id="951"/>
    </w:p>
    <w:p w14:paraId="7B9E4881" w14:textId="77777777" w:rsidR="00E836DA" w:rsidRPr="00AA2708" w:rsidRDefault="00E836DA" w:rsidP="00E836DA">
      <w:pPr>
        <w:rPr>
          <w:rFonts w:eastAsia="Malgun Gothic"/>
        </w:rPr>
      </w:pPr>
      <w:r w:rsidRPr="00AA2708">
        <w:t xml:space="preserve">If all Representations in an Adaptation Set conform to the requirements in clause 5.2.4.3.2 and the Adaptation Set conforms to the requirements in clause 5.2.4.3.3, then the </w:t>
      </w:r>
      <w:r w:rsidRPr="00AA2708">
        <w:rPr>
          <w:rFonts w:ascii="Courier New" w:hAnsi="Courier New" w:cs="Courier New"/>
        </w:rPr>
        <w:t>@profiles</w:t>
      </w:r>
      <w:r w:rsidRPr="00AA2708">
        <w:t xml:space="preserve"> parameter in the Adaptation Set may signal conformance to this Operation Point by using "</w:t>
      </w:r>
      <w:r w:rsidRPr="00AA2708">
        <w:rPr>
          <w:rFonts w:ascii="Courier New" w:hAnsi="Courier New" w:cs="Courier New"/>
        </w:rPr>
        <w:t>urn:3GPP:vrstream:mp:video:advanced</w:t>
      </w:r>
      <w:r w:rsidRPr="00AA2708">
        <w:t xml:space="preserve">". </w:t>
      </w:r>
    </w:p>
    <w:p w14:paraId="0250708F" w14:textId="77777777" w:rsidR="00E836DA" w:rsidRPr="00AA2708" w:rsidRDefault="00E836DA" w:rsidP="00E836DA">
      <w:pPr>
        <w:pStyle w:val="Heading5"/>
        <w:rPr>
          <w:rFonts w:eastAsia="Malgun Gothic"/>
        </w:rPr>
      </w:pPr>
      <w:bookmarkStart w:id="952" w:name="_Toc19383246"/>
      <w:bookmarkStart w:id="953" w:name="_Toc36232164"/>
      <w:bookmarkStart w:id="954" w:name="_Toc73529587"/>
      <w:bookmarkStart w:id="955" w:name="_Toc73530926"/>
      <w:bookmarkStart w:id="956" w:name="_Toc74859395"/>
      <w:r w:rsidRPr="00AA2708">
        <w:rPr>
          <w:rFonts w:eastAsia="Malgun Gothic"/>
        </w:rPr>
        <w:t>5.2.4.3.2</w:t>
      </w:r>
      <w:r w:rsidRPr="00AA2708">
        <w:rPr>
          <w:rFonts w:eastAsia="Malgun Gothic"/>
        </w:rPr>
        <w:tab/>
        <w:t>Additional Restrictions for DASH Representations</w:t>
      </w:r>
      <w:bookmarkEnd w:id="952"/>
      <w:bookmarkEnd w:id="953"/>
      <w:bookmarkEnd w:id="954"/>
      <w:bookmarkEnd w:id="955"/>
      <w:bookmarkEnd w:id="956"/>
    </w:p>
    <w:p w14:paraId="62FABC71" w14:textId="77777777" w:rsidR="00E836DA" w:rsidRPr="00AA2708" w:rsidRDefault="00E836DA" w:rsidP="00E836DA">
      <w:pPr>
        <w:rPr>
          <w:rFonts w:eastAsia="Malgun Gothic"/>
        </w:rPr>
      </w:pPr>
      <w:r w:rsidRPr="00AA2708">
        <w:t>If a VR Track conforming to this media profile is included in a DASH Representation, the Representation use movie fragments and therefore, the following additional requirements apply:</w:t>
      </w:r>
    </w:p>
    <w:p w14:paraId="481C387C" w14:textId="77777777" w:rsidR="00E836DA" w:rsidRPr="0031473F" w:rsidRDefault="00D90FF6" w:rsidP="00D90FF6">
      <w:pPr>
        <w:pStyle w:val="B10"/>
        <w:rPr>
          <w:shd w:val="clear" w:color="auto" w:fill="FFFFFF"/>
        </w:rPr>
      </w:pPr>
      <w:r w:rsidRPr="00AA2708">
        <w:rPr>
          <w:shd w:val="clear" w:color="auto" w:fill="FFFFFF"/>
        </w:rPr>
        <w:t>-</w:t>
      </w:r>
      <w:r w:rsidRPr="00AA2708">
        <w:rPr>
          <w:shd w:val="clear" w:color="auto" w:fill="FFFFFF"/>
        </w:rPr>
        <w:tab/>
      </w:r>
      <w:r w:rsidR="00E836DA" w:rsidRPr="00AA2708">
        <w:rPr>
          <w:shd w:val="clear" w:color="auto" w:fill="FFFFFF"/>
        </w:rPr>
        <w:t>The value of the duration field in the Media Header Box (</w:t>
      </w:r>
      <w:r w:rsidR="00E836DA" w:rsidRPr="0031473F">
        <w:rPr>
          <w:rFonts w:ascii="Courier New" w:hAnsi="Courier New" w:cs="Courier New"/>
          <w:shd w:val="clear" w:color="auto" w:fill="FFFFFF"/>
        </w:rPr>
        <w:t>'mdhd'</w:t>
      </w:r>
      <w:r w:rsidR="00E836DA" w:rsidRPr="0031473F">
        <w:rPr>
          <w:shd w:val="clear" w:color="auto" w:fill="FFFFFF"/>
        </w:rPr>
        <w:t>) shall be set to a value of '0'.</w:t>
      </w:r>
    </w:p>
    <w:p w14:paraId="7DAFBA12" w14:textId="77777777" w:rsidR="00E836DA" w:rsidRPr="00AA2708" w:rsidRDefault="00D90FF6" w:rsidP="00D90FF6">
      <w:pPr>
        <w:pStyle w:val="B10"/>
        <w:rPr>
          <w:shd w:val="clear" w:color="auto" w:fill="FFFFFF"/>
        </w:rPr>
      </w:pPr>
      <w:r w:rsidRPr="00B20DCE">
        <w:rPr>
          <w:shd w:val="clear" w:color="auto" w:fill="FFFFFF"/>
        </w:rPr>
        <w:t>-</w:t>
      </w:r>
      <w:r w:rsidRPr="00B20DCE">
        <w:rPr>
          <w:shd w:val="clear" w:color="auto" w:fill="FFFFFF"/>
        </w:rPr>
        <w:tab/>
      </w:r>
      <w:r w:rsidR="00E836DA" w:rsidRPr="00AA2708">
        <w:rPr>
          <w:shd w:val="clear" w:color="auto" w:fill="FFFFFF"/>
        </w:rPr>
        <w:t>The value of the duration field in the Movie Header Box (</w:t>
      </w:r>
      <w:r w:rsidR="00E836DA" w:rsidRPr="00AA2708">
        <w:rPr>
          <w:rFonts w:ascii="Courier New" w:hAnsi="Courier New" w:cs="Courier New"/>
          <w:shd w:val="clear" w:color="auto" w:fill="FFFFFF"/>
        </w:rPr>
        <w:t>'mvhd'</w:t>
      </w:r>
      <w:r w:rsidR="00E836DA" w:rsidRPr="00AA2708">
        <w:rPr>
          <w:shd w:val="clear" w:color="auto" w:fill="FFFFFF"/>
        </w:rPr>
        <w:t>) shall be set to a value of '0'.</w:t>
      </w:r>
    </w:p>
    <w:p w14:paraId="59823A40" w14:textId="77777777" w:rsidR="00E836DA" w:rsidRPr="00AA2708" w:rsidRDefault="00D90FF6" w:rsidP="00D90FF6">
      <w:pPr>
        <w:pStyle w:val="B10"/>
        <w:rPr>
          <w:shd w:val="clear" w:color="auto" w:fill="FFFFFF"/>
        </w:rPr>
      </w:pPr>
      <w:r w:rsidRPr="00AA2708">
        <w:rPr>
          <w:shd w:val="clear" w:color="auto" w:fill="FFFFFF"/>
        </w:rPr>
        <w:t>-</w:t>
      </w:r>
      <w:r w:rsidRPr="00AA2708">
        <w:rPr>
          <w:shd w:val="clear" w:color="auto" w:fill="FFFFFF"/>
        </w:rPr>
        <w:tab/>
      </w:r>
      <w:r w:rsidR="00E836DA" w:rsidRPr="00AA2708">
        <w:rPr>
          <w:shd w:val="clear" w:color="auto" w:fill="FFFFFF"/>
        </w:rPr>
        <w:t>The value of the duration field in the Track Header Box (</w:t>
      </w:r>
      <w:r w:rsidR="00E836DA" w:rsidRPr="00AA2708">
        <w:rPr>
          <w:rFonts w:ascii="Courier New" w:hAnsi="Courier New" w:cs="Courier New"/>
          <w:shd w:val="clear" w:color="auto" w:fill="FFFFFF"/>
        </w:rPr>
        <w:t>'tkhd'</w:t>
      </w:r>
      <w:r w:rsidR="00E836DA" w:rsidRPr="00AA2708">
        <w:rPr>
          <w:shd w:val="clear" w:color="auto" w:fill="FFFFFF"/>
        </w:rPr>
        <w:t>) shall be set to a value of '0'.</w:t>
      </w:r>
    </w:p>
    <w:p w14:paraId="740190DF" w14:textId="77777777" w:rsidR="00E836DA" w:rsidRPr="00AA2708" w:rsidRDefault="00D90FF6" w:rsidP="00D90FF6">
      <w:pPr>
        <w:pStyle w:val="B10"/>
        <w:rPr>
          <w:shd w:val="clear" w:color="auto" w:fill="FFFFFF"/>
        </w:rPr>
      </w:pPr>
      <w:r w:rsidRPr="00AA2708">
        <w:rPr>
          <w:shd w:val="clear" w:color="auto" w:fill="FFFFFF"/>
        </w:rPr>
        <w:t>-</w:t>
      </w:r>
      <w:r w:rsidRPr="00AA2708">
        <w:rPr>
          <w:shd w:val="clear" w:color="auto" w:fill="FFFFFF"/>
        </w:rPr>
        <w:tab/>
      </w:r>
      <w:r w:rsidR="00E836DA" w:rsidRPr="00AA2708">
        <w:rPr>
          <w:shd w:val="clear" w:color="auto" w:fill="FFFFFF"/>
        </w:rPr>
        <w:t>Movie Fragment Header Boxes (</w:t>
      </w:r>
      <w:r w:rsidR="00E836DA" w:rsidRPr="00AA2708">
        <w:rPr>
          <w:rFonts w:ascii="Courier New" w:hAnsi="Courier New" w:cs="Courier New"/>
          <w:shd w:val="clear" w:color="auto" w:fill="FFFFFF"/>
        </w:rPr>
        <w:t>'mfhd'</w:t>
      </w:r>
      <w:r w:rsidR="00E836DA" w:rsidRPr="00AA2708">
        <w:rPr>
          <w:shd w:val="clear" w:color="auto" w:fill="FFFFFF"/>
        </w:rPr>
        <w:t>) may contain sequence_number values that are not sequentially numbered.</w:t>
      </w:r>
    </w:p>
    <w:p w14:paraId="7B1FC33A" w14:textId="77777777" w:rsidR="00E836DA" w:rsidRPr="00AA2708" w:rsidRDefault="00D90FF6" w:rsidP="00D90FF6">
      <w:pPr>
        <w:pStyle w:val="B10"/>
        <w:rPr>
          <w:shd w:val="clear" w:color="auto" w:fill="FFFFFF"/>
        </w:rPr>
      </w:pPr>
      <w:r w:rsidRPr="00AA2708">
        <w:rPr>
          <w:shd w:val="clear" w:color="auto" w:fill="FFFFFF"/>
        </w:rPr>
        <w:t>-</w:t>
      </w:r>
      <w:r w:rsidRPr="00AA2708">
        <w:rPr>
          <w:shd w:val="clear" w:color="auto" w:fill="FFFFFF"/>
        </w:rPr>
        <w:tab/>
      </w:r>
      <w:r w:rsidR="00E836DA" w:rsidRPr="00AA2708">
        <w:rPr>
          <w:shd w:val="clear" w:color="auto" w:fill="FFFFFF"/>
        </w:rPr>
        <w:t>Any Segment Index Box (</w:t>
      </w:r>
      <w:r w:rsidR="00E836DA" w:rsidRPr="00AA2708">
        <w:rPr>
          <w:rFonts w:ascii="Courier New" w:hAnsi="Courier New" w:cs="Courier New"/>
          <w:shd w:val="clear" w:color="auto" w:fill="FFFFFF"/>
        </w:rPr>
        <w:t>'sidx'</w:t>
      </w:r>
      <w:r w:rsidR="00E836DA" w:rsidRPr="00AA2708">
        <w:rPr>
          <w:shd w:val="clear" w:color="auto" w:fill="FFFFFF"/>
        </w:rPr>
        <w:t>), if present, shall obey the additional constraints:</w:t>
      </w:r>
    </w:p>
    <w:p w14:paraId="0C9190F8" w14:textId="77777777" w:rsidR="00E836DA" w:rsidRPr="00AA2708" w:rsidRDefault="007211E4" w:rsidP="007211E4">
      <w:pPr>
        <w:pStyle w:val="B2"/>
        <w:rPr>
          <w:shd w:val="clear" w:color="auto" w:fill="FFFFFF"/>
        </w:rPr>
      </w:pPr>
      <w:r w:rsidRPr="00AA2708">
        <w:rPr>
          <w:shd w:val="clear" w:color="auto" w:fill="FFFFFF"/>
        </w:rPr>
        <w:t>-</w:t>
      </w:r>
      <w:r w:rsidRPr="00AA2708">
        <w:rPr>
          <w:shd w:val="clear" w:color="auto" w:fill="FFFFFF"/>
        </w:rPr>
        <w:tab/>
      </w:r>
      <w:r w:rsidR="00E836DA" w:rsidRPr="00AA2708">
        <w:rPr>
          <w:shd w:val="clear" w:color="auto" w:fill="FFFFFF"/>
        </w:rPr>
        <w:t xml:space="preserve">the timescale field shall have the same value as the timescale field in the Media Header Box ('mdhd') within the same track; </w:t>
      </w:r>
    </w:p>
    <w:p w14:paraId="4773282D" w14:textId="77777777" w:rsidR="00E836DA" w:rsidRPr="00AA2708" w:rsidRDefault="007211E4" w:rsidP="007211E4">
      <w:pPr>
        <w:pStyle w:val="B2"/>
        <w:rPr>
          <w:shd w:val="clear" w:color="auto" w:fill="FFFFFF"/>
        </w:rPr>
      </w:pPr>
      <w:r w:rsidRPr="00AA2708">
        <w:t>-</w:t>
      </w:r>
      <w:r w:rsidRPr="00AA2708">
        <w:tab/>
      </w:r>
      <w:r w:rsidR="00E836DA" w:rsidRPr="00AA2708">
        <w:t>the reference_ID field shall be set to the track_ID of the ISO Media track as defined in the Track Header Box (</w:t>
      </w:r>
      <w:r w:rsidR="00E836DA" w:rsidRPr="00AA2708">
        <w:rPr>
          <w:rFonts w:ascii="Courier New" w:hAnsi="Courier New" w:cs="Courier New"/>
        </w:rPr>
        <w:t>'tkhd'</w:t>
      </w:r>
      <w:r w:rsidR="00E836DA" w:rsidRPr="00AA2708">
        <w:t>).</w:t>
      </w:r>
    </w:p>
    <w:p w14:paraId="27D91506" w14:textId="77777777" w:rsidR="00E836DA" w:rsidRPr="00B20DCE" w:rsidRDefault="00D90FF6" w:rsidP="00D90FF6">
      <w:pPr>
        <w:pStyle w:val="B10"/>
        <w:rPr>
          <w:shd w:val="clear" w:color="auto" w:fill="FFFFFF"/>
        </w:rPr>
      </w:pPr>
      <w:r w:rsidRPr="00AA2708">
        <w:t>-</w:t>
      </w:r>
      <w:r w:rsidRPr="00AA2708">
        <w:tab/>
      </w:r>
      <w:r w:rsidR="00E836DA" w:rsidRPr="00AA2708">
        <w:t>The Sample Table Box (</w:t>
      </w:r>
      <w:r w:rsidR="00E836DA" w:rsidRPr="0031473F">
        <w:rPr>
          <w:rFonts w:ascii="Courier New" w:hAnsi="Courier New" w:cs="Courier New"/>
        </w:rPr>
        <w:t>'stbl'</w:t>
      </w:r>
      <w:r w:rsidR="00E836DA" w:rsidRPr="0031473F">
        <w:t>) shall obey the following constraints:</w:t>
      </w:r>
    </w:p>
    <w:p w14:paraId="4E085661" w14:textId="77777777" w:rsidR="00E836DA" w:rsidRPr="00AA2708" w:rsidRDefault="007211E4" w:rsidP="007211E4">
      <w:pPr>
        <w:pStyle w:val="B2"/>
        <w:rPr>
          <w:shd w:val="clear" w:color="auto" w:fill="FFFFFF"/>
        </w:rPr>
      </w:pPr>
      <w:r w:rsidRPr="00AA2708">
        <w:t>-</w:t>
      </w:r>
      <w:r w:rsidRPr="00AA2708">
        <w:tab/>
      </w:r>
      <w:r w:rsidR="00E836DA" w:rsidRPr="00AA2708">
        <w:t xml:space="preserve">The </w:t>
      </w:r>
      <w:r w:rsidR="00E836DA" w:rsidRPr="00AA2708">
        <w:rPr>
          <w:rFonts w:ascii="Courier New" w:hAnsi="Courier New" w:cs="Courier New"/>
        </w:rPr>
        <w:t>entry_count</w:t>
      </w:r>
      <w:r w:rsidR="00E836DA" w:rsidRPr="00AA2708">
        <w:t xml:space="preserve"> field of the Sample-to-Chunk Box (</w:t>
      </w:r>
      <w:r w:rsidR="00E836DA" w:rsidRPr="00AA2708">
        <w:rPr>
          <w:rFonts w:ascii="Courier New" w:hAnsi="Courier New" w:cs="Courier New"/>
        </w:rPr>
        <w:t>'stsc'</w:t>
      </w:r>
      <w:r w:rsidR="00E836DA" w:rsidRPr="00AA2708">
        <w:t>) shall be set to '0'.</w:t>
      </w:r>
    </w:p>
    <w:p w14:paraId="30E6A0DB" w14:textId="77777777" w:rsidR="00E836DA" w:rsidRPr="00AA2708" w:rsidRDefault="007211E4" w:rsidP="007211E4">
      <w:pPr>
        <w:pStyle w:val="B2"/>
        <w:rPr>
          <w:shd w:val="clear" w:color="auto" w:fill="FFFFFF"/>
        </w:rPr>
      </w:pPr>
      <w:r w:rsidRPr="00AA2708">
        <w:lastRenderedPageBreak/>
        <w:t>-</w:t>
      </w:r>
      <w:r w:rsidRPr="00AA2708">
        <w:tab/>
      </w:r>
      <w:r w:rsidR="00E836DA" w:rsidRPr="00AA2708">
        <w:t xml:space="preserve">Both the </w:t>
      </w:r>
      <w:r w:rsidR="00E836DA" w:rsidRPr="00AA2708">
        <w:rPr>
          <w:rFonts w:ascii="Courier New" w:hAnsi="Courier New" w:cs="Courier New"/>
        </w:rPr>
        <w:t>sample_si</w:t>
      </w:r>
      <w:r w:rsidR="00E836DA" w:rsidRPr="00AA2708">
        <w:t xml:space="preserve">ze and </w:t>
      </w:r>
      <w:r w:rsidR="00E836DA" w:rsidRPr="00AA2708">
        <w:rPr>
          <w:rFonts w:ascii="Courier New" w:hAnsi="Courier New" w:cs="Courier New"/>
        </w:rPr>
        <w:t xml:space="preserve">sample_count </w:t>
      </w:r>
      <w:r w:rsidR="00E836DA" w:rsidRPr="00AA2708">
        <w:t xml:space="preserve">fields of the Sample Size Box ('stsz') box shall be set to zero ('0'). The </w:t>
      </w:r>
      <w:r w:rsidR="00E836DA" w:rsidRPr="00AA2708">
        <w:rPr>
          <w:rFonts w:ascii="Courier New" w:hAnsi="Courier New" w:cs="Courier New"/>
        </w:rPr>
        <w:t>sample_count</w:t>
      </w:r>
      <w:r w:rsidR="00E836DA" w:rsidRPr="00AA2708">
        <w:t xml:space="preserve"> field of the Sample Size Box (</w:t>
      </w:r>
      <w:r w:rsidR="00E836DA" w:rsidRPr="00AA2708">
        <w:rPr>
          <w:rFonts w:ascii="Courier New" w:hAnsi="Courier New" w:cs="Courier New"/>
        </w:rPr>
        <w:t>'stz2'</w:t>
      </w:r>
      <w:r w:rsidR="00E836DA" w:rsidRPr="00AA2708">
        <w:t>) box shall be set to zero ('0'). The actual sample size information can be found in the Track Fragment Run Box ('trun') for the track.</w:t>
      </w:r>
    </w:p>
    <w:p w14:paraId="1AB5AE54" w14:textId="77777777" w:rsidR="00E836DA" w:rsidRPr="00AA2708" w:rsidRDefault="00E836DA" w:rsidP="007211E4">
      <w:pPr>
        <w:pStyle w:val="NO"/>
      </w:pPr>
      <w:r w:rsidRPr="00AA2708">
        <w:t>NOTE</w:t>
      </w:r>
      <w:r w:rsidR="007211E4" w:rsidRPr="00AA2708">
        <w:t xml:space="preserve"> 1</w:t>
      </w:r>
      <w:r w:rsidRPr="0031473F">
        <w:t>:</w:t>
      </w:r>
      <w:r w:rsidR="002D7FAF" w:rsidRPr="00AA2708">
        <w:tab/>
      </w:r>
      <w:r w:rsidRPr="00AA2708">
        <w:t>This is because the Movie Box (</w:t>
      </w:r>
      <w:r w:rsidRPr="00AA2708">
        <w:rPr>
          <w:rFonts w:ascii="Courier New" w:hAnsi="Courier New" w:cs="Courier New"/>
        </w:rPr>
        <w:t>'moov'</w:t>
      </w:r>
      <w:r w:rsidRPr="00AA2708">
        <w:t>) contains no media samples.</w:t>
      </w:r>
    </w:p>
    <w:p w14:paraId="46ED8BE8" w14:textId="77777777" w:rsidR="00E836DA" w:rsidRPr="00AA2708" w:rsidRDefault="00D90FF6" w:rsidP="00D90FF6">
      <w:pPr>
        <w:pStyle w:val="B10"/>
        <w:rPr>
          <w:shd w:val="clear" w:color="auto" w:fill="FFFFFF"/>
        </w:rPr>
      </w:pPr>
      <w:r w:rsidRPr="00AA2708">
        <w:t>-</w:t>
      </w:r>
      <w:r w:rsidRPr="00AA2708">
        <w:tab/>
      </w:r>
      <w:r w:rsidR="00E836DA" w:rsidRPr="00AA2708">
        <w:t xml:space="preserve">The </w:t>
      </w:r>
      <w:r w:rsidR="00E836DA" w:rsidRPr="00AA2708">
        <w:rPr>
          <w:rFonts w:ascii="Courier New" w:hAnsi="Courier New" w:cs="Courier New"/>
        </w:rPr>
        <w:t>entry_count</w:t>
      </w:r>
      <w:r w:rsidR="00E836DA" w:rsidRPr="00AA2708">
        <w:t xml:space="preserve"> field of the Chunk Offset Box (</w:t>
      </w:r>
      <w:r w:rsidR="00E836DA" w:rsidRPr="00AA2708">
        <w:rPr>
          <w:rFonts w:ascii="Courier New" w:hAnsi="Courier New" w:cs="Courier New"/>
        </w:rPr>
        <w:t>'stco'</w:t>
      </w:r>
      <w:r w:rsidR="00E836DA" w:rsidRPr="00AA2708">
        <w:t>) shall be set to '0'.</w:t>
      </w:r>
    </w:p>
    <w:p w14:paraId="221D1062" w14:textId="77777777" w:rsidR="00E836DA" w:rsidRPr="00AA2708" w:rsidRDefault="00D90FF6" w:rsidP="00D90FF6">
      <w:pPr>
        <w:pStyle w:val="B10"/>
        <w:rPr>
          <w:shd w:val="clear" w:color="auto" w:fill="FFFFFF"/>
        </w:rPr>
      </w:pPr>
      <w:r w:rsidRPr="00AA2708">
        <w:t>-</w:t>
      </w:r>
      <w:r w:rsidRPr="00AA2708">
        <w:tab/>
      </w:r>
      <w:r w:rsidR="00E836DA" w:rsidRPr="00AA2708">
        <w:t>The same projection format shall be used on all Representations in one Adaptation Set.</w:t>
      </w:r>
    </w:p>
    <w:p w14:paraId="500A55EB" w14:textId="77777777" w:rsidR="00E836DA" w:rsidRPr="00AA2708" w:rsidRDefault="00D90FF6" w:rsidP="00D90FF6">
      <w:pPr>
        <w:pStyle w:val="B10"/>
        <w:rPr>
          <w:shd w:val="clear" w:color="auto" w:fill="FFFFFF"/>
        </w:rPr>
      </w:pPr>
      <w:r w:rsidRPr="00AA2708">
        <w:t>-</w:t>
      </w:r>
      <w:r w:rsidRPr="00AA2708">
        <w:tab/>
      </w:r>
      <w:r w:rsidR="00E836DA" w:rsidRPr="00AA2708">
        <w:t>The same frame packing format shall be used on all Representations in one Adaptation Set.</w:t>
      </w:r>
    </w:p>
    <w:p w14:paraId="378EFBCD" w14:textId="77777777" w:rsidR="00E836DA" w:rsidRPr="00AA2708" w:rsidRDefault="00D90FF6" w:rsidP="00D90FF6">
      <w:pPr>
        <w:pStyle w:val="B10"/>
        <w:rPr>
          <w:shd w:val="clear" w:color="auto" w:fill="FFFFFF"/>
        </w:rPr>
      </w:pPr>
      <w:r w:rsidRPr="00AA2708">
        <w:t>-</w:t>
      </w:r>
      <w:r w:rsidRPr="00AA2708">
        <w:tab/>
      </w:r>
      <w:r w:rsidR="00E836DA" w:rsidRPr="00AA2708">
        <w:t>The same coverage information shall be used on all Representations in one Adaptation Set.</w:t>
      </w:r>
    </w:p>
    <w:p w14:paraId="035EC2BD" w14:textId="77777777" w:rsidR="00E836DA" w:rsidRPr="00AA2708" w:rsidRDefault="00D90FF6" w:rsidP="00D90FF6">
      <w:pPr>
        <w:pStyle w:val="B10"/>
        <w:rPr>
          <w:shd w:val="clear" w:color="auto" w:fill="FFFFFF"/>
        </w:rPr>
      </w:pPr>
      <w:r w:rsidRPr="00AA2708">
        <w:t>-</w:t>
      </w:r>
      <w:r w:rsidRPr="00AA2708">
        <w:tab/>
      </w:r>
      <w:r w:rsidR="00E836DA" w:rsidRPr="00AA2708">
        <w:t>The same spatial resolution shall be used on all Representations in one Adaptation Set.</w:t>
      </w:r>
    </w:p>
    <w:p w14:paraId="65618946" w14:textId="77777777" w:rsidR="00E836DA" w:rsidRPr="00AA2708" w:rsidRDefault="00D90FF6" w:rsidP="00D90FF6">
      <w:pPr>
        <w:pStyle w:val="B10"/>
        <w:rPr>
          <w:shd w:val="clear" w:color="auto" w:fill="FFFFFF"/>
        </w:rPr>
      </w:pPr>
      <w:r w:rsidRPr="00AA2708">
        <w:t>-</w:t>
      </w:r>
      <w:r w:rsidRPr="00AA2708">
        <w:tab/>
      </w:r>
      <w:r w:rsidR="00E836DA" w:rsidRPr="00AA2708">
        <w:t>When @</w:t>
      </w:r>
      <w:r w:rsidR="00E836DA" w:rsidRPr="00AA2708">
        <w:rPr>
          <w:rFonts w:ascii="Courier New" w:hAnsi="Courier New" w:cs="Courier New"/>
        </w:rPr>
        <w:t>dependencyId</w:t>
      </w:r>
      <w:r w:rsidR="00E836DA" w:rsidRPr="00AA2708">
        <w:t xml:space="preserve"> is used, the values of profiles of the respective dependent and complementary Representations shall be the same.</w:t>
      </w:r>
    </w:p>
    <w:p w14:paraId="69DC409B" w14:textId="77777777" w:rsidR="00E836DA" w:rsidRPr="00AA2708" w:rsidRDefault="00E836DA" w:rsidP="00E836DA">
      <w:r w:rsidRPr="00AA2708">
        <w:t xml:space="preserve">When the MPD contains a Representation with a track for which the untransformed sample entry type is equal to </w:t>
      </w:r>
      <w:r w:rsidR="00EF50ED" w:rsidRPr="00AA2708">
        <w:rPr>
          <w:rFonts w:ascii="Courier New" w:hAnsi="Courier New" w:cs="Courier New"/>
        </w:rPr>
        <w:t>'</w:t>
      </w:r>
      <w:r w:rsidRPr="00AA2708">
        <w:rPr>
          <w:rFonts w:ascii="Courier New" w:hAnsi="Courier New" w:cs="Courier New"/>
        </w:rPr>
        <w:t>hvc2</w:t>
      </w:r>
      <w:r w:rsidR="00EF50ED" w:rsidRPr="00AA2708">
        <w:rPr>
          <w:rFonts w:ascii="Courier New" w:hAnsi="Courier New" w:cs="Courier New"/>
        </w:rPr>
        <w:t>'</w:t>
      </w:r>
      <w:r w:rsidRPr="00AA2708">
        <w:t>, the following applies:</w:t>
      </w:r>
    </w:p>
    <w:p w14:paraId="41A77604" w14:textId="77777777" w:rsidR="00E836DA" w:rsidRPr="00AA2708" w:rsidRDefault="00E836DA" w:rsidP="00E836DA">
      <w:pPr>
        <w:pStyle w:val="B10"/>
        <w:rPr>
          <w:shd w:val="clear" w:color="auto" w:fill="FFFFFF"/>
        </w:rPr>
      </w:pPr>
      <w:r w:rsidRPr="00AA2708">
        <w:rPr>
          <w:shd w:val="clear" w:color="auto" w:fill="FFFFFF"/>
        </w:rPr>
        <w:t>-</w:t>
      </w:r>
      <w:r w:rsidRPr="00AA2708">
        <w:rPr>
          <w:shd w:val="clear" w:color="auto" w:fill="FFFFFF"/>
        </w:rPr>
        <w:tab/>
        <w:t xml:space="preserve">Either the Representations carrying a track conforming to the media profile track constraints with the untransformed sample entry type equal to </w:t>
      </w:r>
      <w:r w:rsidR="00EF50ED" w:rsidRPr="00AA2708">
        <w:rPr>
          <w:rFonts w:ascii="Courier New" w:hAnsi="Courier New" w:cs="Courier New"/>
        </w:rPr>
        <w:t>'hvc2'</w:t>
      </w:r>
      <w:r w:rsidR="00EF50ED" w:rsidRPr="0031473F" w:rsidDel="00EF50ED">
        <w:rPr>
          <w:rFonts w:ascii="Courier New" w:hAnsi="Courier New"/>
          <w:shd w:val="clear" w:color="auto" w:fill="FFFFFF"/>
        </w:rPr>
        <w:t xml:space="preserve"> </w:t>
      </w:r>
      <w:r w:rsidRPr="0031473F">
        <w:rPr>
          <w:shd w:val="clear" w:color="auto" w:fill="FFFFFF"/>
        </w:rPr>
        <w:t xml:space="preserve">shall contain </w:t>
      </w:r>
      <w:r w:rsidRPr="00B20DCE">
        <w:rPr>
          <w:rFonts w:ascii="Courier New" w:hAnsi="Courier New" w:cs="Courier New"/>
          <w:shd w:val="clear" w:color="auto" w:fill="FFFFFF"/>
        </w:rPr>
        <w:t>@dependencyId</w:t>
      </w:r>
      <w:r w:rsidRPr="00AA2708">
        <w:rPr>
          <w:shd w:val="clear" w:color="auto" w:fill="FFFFFF"/>
        </w:rPr>
        <w:t xml:space="preserve"> listing all dependent Representations that carry a track conforming to the media profile track constraints with the untransformed sample entry type equal to </w:t>
      </w:r>
      <w:r w:rsidR="00EF50ED" w:rsidRPr="00AA2708">
        <w:rPr>
          <w:rFonts w:ascii="Courier New" w:hAnsi="Courier New" w:cs="Courier New"/>
        </w:rPr>
        <w:t>'hvc1'</w:t>
      </w:r>
      <w:r w:rsidRPr="00AA2708">
        <w:rPr>
          <w:shd w:val="clear" w:color="auto" w:fill="FFFFFF"/>
        </w:rPr>
        <w:t xml:space="preserve"> or a Preselection property descriptor shall be present and constrained as follows:</w:t>
      </w:r>
    </w:p>
    <w:p w14:paraId="50674D05" w14:textId="77777777" w:rsidR="00E836DA" w:rsidRPr="00AA2708" w:rsidRDefault="007211E4" w:rsidP="007211E4">
      <w:pPr>
        <w:pStyle w:val="B2"/>
      </w:pPr>
      <w:r w:rsidRPr="00AA2708">
        <w:t>-</w:t>
      </w:r>
      <w:r w:rsidRPr="00AA2708">
        <w:tab/>
      </w:r>
      <w:r w:rsidR="00E836DA" w:rsidRPr="00AA2708">
        <w:t xml:space="preserve">The Main Adaptation Set shall contain a Representation carrying a track conforming to the media profile track constraints with the untransformed sample entry type equal to </w:t>
      </w:r>
      <w:r w:rsidR="00EF50ED" w:rsidRPr="00AA2708">
        <w:rPr>
          <w:rFonts w:ascii="Courier New" w:hAnsi="Courier New" w:cs="Courier New"/>
        </w:rPr>
        <w:t>'hvc2'</w:t>
      </w:r>
      <w:r w:rsidR="00E836DA" w:rsidRPr="00AA2708">
        <w:t>.</w:t>
      </w:r>
    </w:p>
    <w:p w14:paraId="2602A34B" w14:textId="77777777" w:rsidR="00E836DA" w:rsidRPr="00AA2708" w:rsidRDefault="007211E4" w:rsidP="007211E4">
      <w:pPr>
        <w:pStyle w:val="B2"/>
      </w:pPr>
      <w:r w:rsidRPr="00AA2708">
        <w:rPr>
          <w:lang w:eastAsia="ko-KR"/>
        </w:rPr>
        <w:t>-</w:t>
      </w:r>
      <w:r w:rsidRPr="00AA2708">
        <w:rPr>
          <w:lang w:eastAsia="ko-KR"/>
        </w:rPr>
        <w:tab/>
      </w:r>
      <w:r w:rsidR="00E836DA" w:rsidRPr="00AA2708">
        <w:rPr>
          <w:lang w:eastAsia="ko-KR"/>
        </w:rPr>
        <w:t xml:space="preserve">The Partial Adaptation Sets shall contain Representations each carrying a track conforming to the media profile track constraints with the untransformed sample entry type equal to </w:t>
      </w:r>
      <w:r w:rsidR="00EF50ED" w:rsidRPr="00AA2708">
        <w:rPr>
          <w:rFonts w:ascii="Courier New" w:hAnsi="Courier New" w:cs="Courier New"/>
        </w:rPr>
        <w:t>'hvc1'</w:t>
      </w:r>
      <w:r w:rsidR="00E836DA" w:rsidRPr="00AA2708">
        <w:rPr>
          <w:lang w:eastAsia="ko-KR"/>
        </w:rPr>
        <w:t>.</w:t>
      </w:r>
    </w:p>
    <w:p w14:paraId="4E3F2BFE" w14:textId="77777777" w:rsidR="00E836DA" w:rsidRPr="00AA2708" w:rsidRDefault="00E836DA" w:rsidP="007211E4">
      <w:pPr>
        <w:pStyle w:val="NO"/>
      </w:pPr>
      <w:r w:rsidRPr="00AA2708">
        <w:t>NOTE</w:t>
      </w:r>
      <w:r w:rsidR="007211E4" w:rsidRPr="00AA2708">
        <w:t xml:space="preserve"> 2</w:t>
      </w:r>
      <w:r w:rsidRPr="0031473F">
        <w:t>:</w:t>
      </w:r>
      <w:r w:rsidR="002D7FAF" w:rsidRPr="00AA2708">
        <w:tab/>
      </w:r>
      <w:r w:rsidRPr="00AA2708">
        <w:t xml:space="preserve">When using the Preselection property descriptor, the number of Representations for carrying tracks with the untransformed sample entry type equal to </w:t>
      </w:r>
      <w:r w:rsidR="00EF50ED" w:rsidRPr="00AA2708">
        <w:rPr>
          <w:rFonts w:ascii="Courier New" w:hAnsi="Courier New" w:cs="Courier New"/>
        </w:rPr>
        <w:t>'hvc2'</w:t>
      </w:r>
      <w:r w:rsidR="00E43F6E" w:rsidRPr="00AA2708">
        <w:t xml:space="preserve"> </w:t>
      </w:r>
      <w:r w:rsidRPr="00AA2708">
        <w:t>is typically smaller than when using @</w:t>
      </w:r>
      <w:r w:rsidRPr="00AA2708">
        <w:rPr>
          <w:rFonts w:ascii="Courier New" w:hAnsi="Courier New"/>
        </w:rPr>
        <w:t>dependencyId</w:t>
      </w:r>
      <w:r w:rsidRPr="00AA2708">
        <w:t>. However, the use of @</w:t>
      </w:r>
      <w:r w:rsidRPr="00AA2708">
        <w:rPr>
          <w:rFonts w:ascii="Courier New" w:hAnsi="Courier New"/>
        </w:rPr>
        <w:t>dependencyId</w:t>
      </w:r>
      <w:r w:rsidRPr="00AA2708">
        <w:t xml:space="preserve"> might be needed for encrypted video tracks.</w:t>
      </w:r>
    </w:p>
    <w:p w14:paraId="68878E81" w14:textId="77777777" w:rsidR="00E836DA" w:rsidRPr="00AA2708" w:rsidRDefault="00D90FF6" w:rsidP="00D90FF6">
      <w:pPr>
        <w:pStyle w:val="B10"/>
      </w:pPr>
      <w:r w:rsidRPr="00AA2708">
        <w:t>-</w:t>
      </w:r>
      <w:r w:rsidRPr="00AA2708">
        <w:tab/>
      </w:r>
      <w:r w:rsidR="00E836DA" w:rsidRPr="00AA2708">
        <w:t xml:space="preserve">The Initialization Segment of the Representation that contains </w:t>
      </w:r>
      <w:r w:rsidR="00E836DA" w:rsidRPr="00AA2708">
        <w:rPr>
          <w:rFonts w:ascii="Courier New" w:hAnsi="Courier New" w:cs="Courier New"/>
        </w:rPr>
        <w:t>@dependencyId</w:t>
      </w:r>
      <w:r w:rsidR="00E836DA" w:rsidRPr="00AA2708">
        <w:t xml:space="preserve"> or belongs to the Main Adaptation Set is constrained as follows:</w:t>
      </w:r>
    </w:p>
    <w:p w14:paraId="3372E5E6" w14:textId="77777777" w:rsidR="00E836DA" w:rsidRPr="00AA2708" w:rsidRDefault="007211E4" w:rsidP="007211E4">
      <w:pPr>
        <w:pStyle w:val="B2"/>
      </w:pPr>
      <w:r w:rsidRPr="00AA2708">
        <w:t>-</w:t>
      </w:r>
      <w:r w:rsidRPr="00AA2708">
        <w:tab/>
      </w:r>
      <w:r w:rsidR="00E836DA" w:rsidRPr="00AA2708">
        <w:t>Tracks conform to the media profile track constraints.</w:t>
      </w:r>
    </w:p>
    <w:p w14:paraId="59EA65C5" w14:textId="77777777" w:rsidR="00E836DA" w:rsidRPr="00AA2708" w:rsidRDefault="007211E4" w:rsidP="007211E4">
      <w:pPr>
        <w:pStyle w:val="B2"/>
      </w:pPr>
      <w:r w:rsidRPr="00AA2708">
        <w:t>-</w:t>
      </w:r>
      <w:r w:rsidRPr="00AA2708">
        <w:tab/>
      </w:r>
      <w:r w:rsidR="00E836DA" w:rsidRPr="00AA2708">
        <w:t xml:space="preserve">The track corresponding to the untransformed sample entry type equal to </w:t>
      </w:r>
      <w:r w:rsidR="00EF50ED" w:rsidRPr="00AA2708">
        <w:rPr>
          <w:rFonts w:ascii="Courier New" w:hAnsi="Courier New" w:cs="Courier New"/>
        </w:rPr>
        <w:t>'hvc2'</w:t>
      </w:r>
      <w:r w:rsidR="00E836DA" w:rsidRPr="00AA2708">
        <w:t xml:space="preserve"> refers to the tracks indicated in the TrackReferenceBox of the Initialization Segment.</w:t>
      </w:r>
    </w:p>
    <w:p w14:paraId="104F1FC5" w14:textId="77777777" w:rsidR="00E836DA" w:rsidRPr="00AA2708" w:rsidRDefault="007211E4" w:rsidP="007211E4">
      <w:pPr>
        <w:pStyle w:val="NO"/>
      </w:pPr>
      <w:r w:rsidRPr="00AA2708">
        <w:t>NOTE 3</w:t>
      </w:r>
      <w:r w:rsidR="00E836DA" w:rsidRPr="00AA2708">
        <w:t>:</w:t>
      </w:r>
      <w:r w:rsidR="002D7FAF" w:rsidRPr="00AA2708">
        <w:tab/>
      </w:r>
      <w:r w:rsidR="00E836DA" w:rsidRPr="00AA2708">
        <w:t xml:space="preserve">When Preselection is used, the </w:t>
      </w:r>
      <w:r w:rsidR="00E836DA" w:rsidRPr="00AA2708">
        <w:rPr>
          <w:rFonts w:ascii="Courier New" w:hAnsi="Courier New"/>
        </w:rPr>
        <w:t>sequence_number</w:t>
      </w:r>
      <w:r w:rsidR="00E836DA" w:rsidRPr="00AA2708">
        <w:t xml:space="preserve"> integer values are not required to be processed and therefore the concatenation of the Subsegments (of the different Representations of the Adaptation Sets of </w:t>
      </w:r>
      <w:r w:rsidR="00E836DA" w:rsidRPr="00AA2708">
        <w:rPr>
          <w:rFonts w:ascii="Tahoma" w:hAnsi="Tahoma"/>
        </w:rPr>
        <w:t>﻿</w:t>
      </w:r>
      <w:r w:rsidR="00E836DA" w:rsidRPr="00AA2708">
        <w:t>a Preselection) in any order results in a conforming file.</w:t>
      </w:r>
    </w:p>
    <w:p w14:paraId="46827CF1" w14:textId="77777777" w:rsidR="00E836DA" w:rsidRPr="00AA2708" w:rsidRDefault="007211E4" w:rsidP="007211E4">
      <w:pPr>
        <w:pStyle w:val="NO"/>
      </w:pPr>
      <w:r w:rsidRPr="00AA2708">
        <w:t>NOTE 4</w:t>
      </w:r>
      <w:r w:rsidR="00E836DA" w:rsidRPr="00AA2708">
        <w:t>:</w:t>
      </w:r>
      <w:r w:rsidR="002D7FAF" w:rsidRPr="00AA2708">
        <w:tab/>
      </w:r>
      <w:r w:rsidR="00E836DA" w:rsidRPr="00AA2708">
        <w:t xml:space="preserve">The conforming Segment sequence formed on the basis of the Preselection property descriptor or by resolving </w:t>
      </w:r>
      <w:r w:rsidR="00E836DA" w:rsidRPr="00AA2708">
        <w:rPr>
          <w:rFonts w:ascii="Courier New" w:hAnsi="Courier New"/>
        </w:rPr>
        <w:t>@dependencyId</w:t>
      </w:r>
      <w:r w:rsidR="00E836DA" w:rsidRPr="00AA2708">
        <w:t xml:space="preserve"> attribute(s) as specified in ISO/IEC 23009-1 [18] and the </w:t>
      </w:r>
      <w:r w:rsidR="00E836DA" w:rsidRPr="00AA2708">
        <w:rPr>
          <w:rFonts w:ascii="Courier New" w:hAnsi="Courier New"/>
        </w:rPr>
        <w:t>track_ID</w:t>
      </w:r>
      <w:r w:rsidR="00E836DA" w:rsidRPr="00AA2708">
        <w:t xml:space="preserve"> value of the track with the untransformed sample entry type equal to </w:t>
      </w:r>
      <w:r w:rsidR="00371726" w:rsidRPr="00AA2708">
        <w:rPr>
          <w:rFonts w:ascii="Courier New" w:hAnsi="Courier New"/>
        </w:rPr>
        <w:t>'</w:t>
      </w:r>
      <w:r w:rsidR="00E836DA" w:rsidRPr="00AA2708">
        <w:rPr>
          <w:rFonts w:ascii="Courier New" w:hAnsi="Courier New"/>
        </w:rPr>
        <w:t>hvc2</w:t>
      </w:r>
      <w:r w:rsidR="00715897" w:rsidRPr="00AA2708">
        <w:rPr>
          <w:rFonts w:ascii="Courier New" w:hAnsi="Courier New"/>
        </w:rPr>
        <w:t>'</w:t>
      </w:r>
      <w:r w:rsidR="00E836DA" w:rsidRPr="00AA2708">
        <w:t xml:space="preserve"> produces the HEVC bitstream which conforms to H.265/HEVC Flexible Operation Point. </w:t>
      </w:r>
    </w:p>
    <w:p w14:paraId="1700021E" w14:textId="77777777" w:rsidR="00E836DA" w:rsidRPr="00AA2708" w:rsidRDefault="00E836DA" w:rsidP="00E836DA">
      <w:r w:rsidRPr="00AA2708">
        <w:t>When switching or accessing Representations at each segment or subsegment is relevant, the following DASH profiles include sufficient constraints:</w:t>
      </w:r>
    </w:p>
    <w:p w14:paraId="765E0732" w14:textId="77777777" w:rsidR="00E836DA" w:rsidRPr="00B20DCE" w:rsidRDefault="00D90FF6" w:rsidP="00D90FF6">
      <w:pPr>
        <w:pStyle w:val="B10"/>
      </w:pPr>
      <w:r w:rsidRPr="00AA2708">
        <w:t>-</w:t>
      </w:r>
      <w:r w:rsidRPr="00AA2708">
        <w:tab/>
      </w:r>
      <w:r w:rsidR="00E836DA" w:rsidRPr="00AA2708">
        <w:t xml:space="preserve">ISO Base Media File Format Live profile: </w:t>
      </w:r>
      <w:r w:rsidR="00E836DA" w:rsidRPr="0031473F">
        <w:rPr>
          <w:rFonts w:ascii="Courier New" w:hAnsi="Courier New" w:cs="Courier New"/>
        </w:rPr>
        <w:t>urn:mpeg:dash:profile:isoff-live:2011</w:t>
      </w:r>
      <w:r w:rsidR="00E836DA" w:rsidRPr="00B20DCE">
        <w:t xml:space="preserve"> </w:t>
      </w:r>
    </w:p>
    <w:p w14:paraId="10470240" w14:textId="77777777" w:rsidR="00E836DA" w:rsidRPr="00AA2708" w:rsidRDefault="00D90FF6" w:rsidP="00D90FF6">
      <w:pPr>
        <w:pStyle w:val="B10"/>
      </w:pPr>
      <w:r w:rsidRPr="00AA2708">
        <w:t>-</w:t>
      </w:r>
      <w:r w:rsidRPr="00AA2708">
        <w:tab/>
      </w:r>
      <w:r w:rsidR="00E836DA" w:rsidRPr="00AA2708">
        <w:t xml:space="preserve">ISO Base Media File Format Main profile: </w:t>
      </w:r>
      <w:r w:rsidR="00E836DA" w:rsidRPr="00AA2708">
        <w:rPr>
          <w:rFonts w:ascii="Courier New" w:hAnsi="Courier New" w:cs="Courier New"/>
        </w:rPr>
        <w:t>urn:mpeg:dash:profile:isoff-main:2011</w:t>
      </w:r>
    </w:p>
    <w:p w14:paraId="0F2E191C" w14:textId="77777777" w:rsidR="00E836DA" w:rsidRPr="00AA2708" w:rsidRDefault="00E836DA" w:rsidP="00E836DA">
      <w:r w:rsidRPr="00AA2708">
        <w:t>When low latency considerations are relevant, the following DASH profiles provide tools to support efficient low latency services:</w:t>
      </w:r>
    </w:p>
    <w:p w14:paraId="76860210" w14:textId="77777777" w:rsidR="00E836DA" w:rsidRPr="00B20DCE" w:rsidRDefault="00D90FF6" w:rsidP="00D90FF6">
      <w:pPr>
        <w:pStyle w:val="B10"/>
      </w:pPr>
      <w:r w:rsidRPr="00AA2708">
        <w:lastRenderedPageBreak/>
        <w:t>-</w:t>
      </w:r>
      <w:r w:rsidRPr="00AA2708">
        <w:tab/>
      </w:r>
      <w:r w:rsidR="00E836DA" w:rsidRPr="00AA2708">
        <w:t>ISO Base Media File F</w:t>
      </w:r>
      <w:r w:rsidR="00E836DA" w:rsidRPr="0031473F">
        <w:t xml:space="preserve">ormat On Demand profile: </w:t>
      </w:r>
      <w:r w:rsidR="00E836DA" w:rsidRPr="0031473F">
        <w:rPr>
          <w:rFonts w:ascii="Courier New" w:hAnsi="Courier New" w:cs="Courier New"/>
        </w:rPr>
        <w:t>urn:mpeg:dash:profile:isoff-on-demand:2011</w:t>
      </w:r>
    </w:p>
    <w:p w14:paraId="0E0A172D" w14:textId="77777777" w:rsidR="00E836DA" w:rsidRPr="00AA2708" w:rsidRDefault="00D90FF6" w:rsidP="00D90FF6">
      <w:pPr>
        <w:pStyle w:val="B10"/>
      </w:pPr>
      <w:r w:rsidRPr="00AA2708">
        <w:t>-</w:t>
      </w:r>
      <w:r w:rsidRPr="00AA2708">
        <w:tab/>
      </w:r>
      <w:r w:rsidR="00E836DA" w:rsidRPr="00AA2708">
        <w:t xml:space="preserve">ISO Base Media File Format Broadcast TV profile: </w:t>
      </w:r>
      <w:r w:rsidR="00E836DA" w:rsidRPr="00AA2708">
        <w:rPr>
          <w:rFonts w:ascii="Courier New" w:hAnsi="Courier New" w:cs="Courier New"/>
        </w:rPr>
        <w:t>urn:mpeg:dash:profile:isoff-broadcast:2015</w:t>
      </w:r>
    </w:p>
    <w:p w14:paraId="3427DA76" w14:textId="77777777" w:rsidR="00E836DA" w:rsidRPr="00AA2708" w:rsidRDefault="00E836DA" w:rsidP="00E836DA">
      <w:pPr>
        <w:pStyle w:val="Heading5"/>
        <w:rPr>
          <w:rFonts w:eastAsia="Malgun Gothic"/>
        </w:rPr>
      </w:pPr>
      <w:bookmarkStart w:id="957" w:name="_Toc19383247"/>
      <w:bookmarkStart w:id="958" w:name="_Toc36232165"/>
      <w:bookmarkStart w:id="959" w:name="_Toc73529588"/>
      <w:bookmarkStart w:id="960" w:name="_Toc73530927"/>
      <w:bookmarkStart w:id="961" w:name="_Toc74859396"/>
      <w:r w:rsidRPr="00AA2708">
        <w:rPr>
          <w:rFonts w:eastAsia="Malgun Gothic"/>
        </w:rPr>
        <w:t>5.2.4.3.3</w:t>
      </w:r>
      <w:r w:rsidRPr="00AA2708">
        <w:rPr>
          <w:rFonts w:eastAsia="Malgun Gothic"/>
        </w:rPr>
        <w:tab/>
        <w:t>DASH Adaptation Set Constraints</w:t>
      </w:r>
      <w:bookmarkEnd w:id="957"/>
      <w:bookmarkEnd w:id="958"/>
      <w:bookmarkEnd w:id="959"/>
      <w:bookmarkEnd w:id="960"/>
      <w:bookmarkEnd w:id="961"/>
    </w:p>
    <w:p w14:paraId="77F4B4C9" w14:textId="77777777" w:rsidR="00E836DA" w:rsidRPr="00AA2708" w:rsidRDefault="00E836DA" w:rsidP="00E836DA">
      <w:pPr>
        <w:rPr>
          <w:rFonts w:eastAsia="Malgun Gothic"/>
        </w:rPr>
      </w:pPr>
      <w:r w:rsidRPr="00AA2708">
        <w:t>For all Representation in an Adaptation Set, the following shall apply:</w:t>
      </w:r>
    </w:p>
    <w:p w14:paraId="01C86DA6" w14:textId="77777777" w:rsidR="00E836DA" w:rsidRPr="00AA2708" w:rsidRDefault="009F312F" w:rsidP="009F312F">
      <w:pPr>
        <w:pStyle w:val="B10"/>
        <w:rPr>
          <w:lang w:eastAsia="ko-KR"/>
        </w:rPr>
      </w:pPr>
      <w:r w:rsidRPr="00AA2708">
        <w:rPr>
          <w:lang w:eastAsia="ko-KR"/>
        </w:rPr>
        <w:t>-</w:t>
      </w:r>
      <w:r w:rsidRPr="00AA2708">
        <w:rPr>
          <w:lang w:eastAsia="ko-KR"/>
        </w:rPr>
        <w:tab/>
      </w:r>
      <w:r w:rsidR="00E836DA" w:rsidRPr="00AA2708">
        <w:rPr>
          <w:lang w:eastAsia="ko-KR"/>
        </w:rPr>
        <w:t>The identical coverage information shall be present on all Representations in one Adaptation Set, both on ISO BMFF and elementary stream level.</w:t>
      </w:r>
    </w:p>
    <w:p w14:paraId="012318B4" w14:textId="77777777" w:rsidR="00E836DA" w:rsidRPr="0031473F" w:rsidRDefault="009F312F" w:rsidP="009F312F">
      <w:pPr>
        <w:pStyle w:val="B10"/>
        <w:rPr>
          <w:lang w:eastAsia="ko-KR"/>
        </w:rPr>
      </w:pPr>
      <w:r w:rsidRPr="0031473F">
        <w:rPr>
          <w:lang w:eastAsia="ko-KR"/>
        </w:rPr>
        <w:t>-</w:t>
      </w:r>
      <w:r w:rsidRPr="0031473F">
        <w:rPr>
          <w:lang w:eastAsia="ko-KR"/>
        </w:rPr>
        <w:tab/>
      </w:r>
      <w:r w:rsidR="00E836DA" w:rsidRPr="0031473F">
        <w:rPr>
          <w:lang w:eastAsia="ko-KR"/>
        </w:rPr>
        <w:t>The frame rates of all Representations in one Adaptation Set shall be identical.</w:t>
      </w:r>
    </w:p>
    <w:p w14:paraId="3A7768FE" w14:textId="77777777" w:rsidR="00E836DA" w:rsidRPr="00AA2708" w:rsidRDefault="009F312F" w:rsidP="009F312F">
      <w:pPr>
        <w:pStyle w:val="B10"/>
        <w:rPr>
          <w:lang w:eastAsia="ko-KR"/>
        </w:rPr>
      </w:pPr>
      <w:r w:rsidRPr="00B20DCE">
        <w:rPr>
          <w:lang w:eastAsia="ko-KR"/>
        </w:rPr>
        <w:t>-</w:t>
      </w:r>
      <w:r w:rsidRPr="00B20DCE">
        <w:rPr>
          <w:lang w:eastAsia="ko-KR"/>
        </w:rPr>
        <w:tab/>
      </w:r>
      <w:r w:rsidR="00E836DA" w:rsidRPr="00AA2708">
        <w:rPr>
          <w:lang w:eastAsia="ko-KR"/>
        </w:rPr>
        <w:t>The identical region-wise packing information shall be present all Representations in one Adaptation Set, both on ISO BMFF and elementary stream level.</w:t>
      </w:r>
    </w:p>
    <w:p w14:paraId="12039A35" w14:textId="77777777" w:rsidR="00E836DA" w:rsidRPr="00AA2708" w:rsidRDefault="009F312F" w:rsidP="009F312F">
      <w:pPr>
        <w:pStyle w:val="B10"/>
      </w:pPr>
      <w:r w:rsidRPr="00AA2708">
        <w:rPr>
          <w:lang w:eastAsia="ko-KR"/>
        </w:rPr>
        <w:t>-</w:t>
      </w:r>
      <w:r w:rsidRPr="00AA2708">
        <w:rPr>
          <w:lang w:eastAsia="ko-KR"/>
        </w:rPr>
        <w:tab/>
      </w:r>
      <w:r w:rsidR="00E836DA" w:rsidRPr="00AA2708">
        <w:rPr>
          <w:lang w:eastAsia="ko-KR"/>
        </w:rPr>
        <w:t>The identical stereoscopic information shall be present all Representations in one Adaptation Set, both on ISO BMFF and elementary stream level.</w:t>
      </w:r>
    </w:p>
    <w:p w14:paraId="2F3FA3FE" w14:textId="77777777" w:rsidR="00E836DA" w:rsidRPr="00AA2708" w:rsidRDefault="00E836DA" w:rsidP="00E836DA">
      <w:r w:rsidRPr="00AA2708">
        <w:t>For an Adaptation Set, the following constraints apply:</w:t>
      </w:r>
    </w:p>
    <w:p w14:paraId="37831EB7" w14:textId="77777777" w:rsidR="00E836DA" w:rsidRPr="00B20DCE" w:rsidRDefault="009F312F" w:rsidP="009F312F">
      <w:pPr>
        <w:pStyle w:val="B10"/>
        <w:rPr>
          <w:lang w:eastAsia="ko-KR"/>
        </w:rPr>
      </w:pPr>
      <w:r w:rsidRPr="00AA2708">
        <w:rPr>
          <w:lang w:eastAsia="ko-KR"/>
        </w:rPr>
        <w:t>-</w:t>
      </w:r>
      <w:r w:rsidRPr="00AA2708">
        <w:rPr>
          <w:lang w:eastAsia="ko-KR"/>
        </w:rPr>
        <w:tab/>
      </w:r>
      <w:r w:rsidR="00E836DA" w:rsidRPr="00AA2708">
        <w:rPr>
          <w:lang w:eastAsia="ko-KR"/>
        </w:rPr>
        <w:t xml:space="preserve">The </w:t>
      </w:r>
      <w:r w:rsidR="00E836DA" w:rsidRPr="0031473F">
        <w:rPr>
          <w:rFonts w:ascii="Courier New" w:hAnsi="Courier New" w:cs="Courier New"/>
          <w:lang w:eastAsia="ko-KR"/>
        </w:rPr>
        <w:t>@codecs</w:t>
      </w:r>
      <w:r w:rsidR="00E836DA" w:rsidRPr="0031473F">
        <w:rPr>
          <w:lang w:eastAsia="ko-KR"/>
        </w:rPr>
        <w:t xml:space="preserve"> parameter shall be present on Adaptation Set level and shall signal the maximum required capability to decode any Representation in the Adaptation S</w:t>
      </w:r>
      <w:r w:rsidR="00E836DA" w:rsidRPr="00B20DCE">
        <w:rPr>
          <w:lang w:eastAsia="ko-KR"/>
        </w:rPr>
        <w:t>et. The @codecs parameter should be signalled on the Representation level if different from the one on Adaptation Set level.</w:t>
      </w:r>
    </w:p>
    <w:p w14:paraId="3C3E2B59" w14:textId="77777777" w:rsidR="00E836DA" w:rsidRPr="00AA2708" w:rsidRDefault="009F312F" w:rsidP="009F312F">
      <w:pPr>
        <w:pStyle w:val="B10"/>
        <w:rPr>
          <w:lang w:eastAsia="ko-KR"/>
        </w:rPr>
      </w:pPr>
      <w:r w:rsidRPr="00AA2708">
        <w:t>-</w:t>
      </w:r>
      <w:r w:rsidRPr="00AA2708">
        <w:tab/>
      </w:r>
      <w:r w:rsidR="00E836DA" w:rsidRPr="00AA2708">
        <w:t>The attributes @</w:t>
      </w:r>
      <w:r w:rsidR="00E836DA" w:rsidRPr="00AA2708">
        <w:rPr>
          <w:rFonts w:ascii="Courier New" w:hAnsi="Courier New" w:cs="Courier New"/>
        </w:rPr>
        <w:t>maxWidth</w:t>
      </w:r>
      <w:r w:rsidR="00E836DA" w:rsidRPr="00AA2708">
        <w:t xml:space="preserve"> and @</w:t>
      </w:r>
      <w:r w:rsidR="00E836DA" w:rsidRPr="00AA2708">
        <w:rPr>
          <w:rFonts w:ascii="Courier New" w:hAnsi="Courier New" w:cs="Courier New"/>
        </w:rPr>
        <w:t>maxHeight</w:t>
      </w:r>
      <w:r w:rsidR="00E836DA" w:rsidRPr="00AA2708">
        <w:t xml:space="preserve"> shall be present. They are expected be used to signal the decoded texture format of the original signal. This means that they may exceed the actual largest size of any coded Representation in one Adaptation Set.</w:t>
      </w:r>
    </w:p>
    <w:p w14:paraId="3811B925" w14:textId="77777777" w:rsidR="00E836DA" w:rsidRPr="00AA2708" w:rsidRDefault="009F312F" w:rsidP="009F312F">
      <w:pPr>
        <w:pStyle w:val="B10"/>
        <w:rPr>
          <w:lang w:eastAsia="ko-KR"/>
        </w:rPr>
      </w:pPr>
      <w:r w:rsidRPr="00AA2708">
        <w:t>-</w:t>
      </w:r>
      <w:r w:rsidRPr="00AA2708">
        <w:tab/>
      </w:r>
      <w:r w:rsidR="00E836DA" w:rsidRPr="00AA2708">
        <w:t>The @</w:t>
      </w:r>
      <w:r w:rsidR="00E836DA" w:rsidRPr="00AA2708">
        <w:rPr>
          <w:rFonts w:ascii="Courier New" w:hAnsi="Courier New" w:cs="Courier New"/>
        </w:rPr>
        <w:t>width</w:t>
      </w:r>
      <w:r w:rsidR="00E836DA" w:rsidRPr="00AA2708">
        <w:t xml:space="preserve"> and @</w:t>
      </w:r>
      <w:r w:rsidR="00E836DA" w:rsidRPr="00AA2708">
        <w:rPr>
          <w:rFonts w:ascii="Courier New" w:hAnsi="Courier New" w:cs="Courier New"/>
        </w:rPr>
        <w:t>height</w:t>
      </w:r>
      <w:r w:rsidR="00E836DA" w:rsidRPr="00AA2708">
        <w:t xml:space="preserve"> shall be signalled for each Representation (possibly defaulted on Adaptation Set level) and shall match the values of the maximum width and height in the Sample Description box of the contained Representation.</w:t>
      </w:r>
    </w:p>
    <w:p w14:paraId="1AF882AE" w14:textId="77777777" w:rsidR="00E836DA" w:rsidRPr="00AA2708" w:rsidRDefault="009F312F" w:rsidP="009F312F">
      <w:pPr>
        <w:pStyle w:val="B10"/>
        <w:rPr>
          <w:lang w:eastAsia="ko-KR"/>
        </w:rPr>
      </w:pPr>
      <w:r w:rsidRPr="00AA2708">
        <w:t>-</w:t>
      </w:r>
      <w:r w:rsidRPr="00AA2708">
        <w:tab/>
      </w:r>
      <w:r w:rsidR="00E836DA" w:rsidRPr="00AA2708">
        <w:t>The Chroma Format may be signalled. If signalled:</w:t>
      </w:r>
    </w:p>
    <w:p w14:paraId="4ABA1691" w14:textId="77777777" w:rsidR="00E836DA" w:rsidRPr="00AA2708" w:rsidRDefault="007211E4" w:rsidP="007211E4">
      <w:pPr>
        <w:pStyle w:val="B2"/>
        <w:rPr>
          <w:lang w:eastAsia="ko-KR"/>
        </w:rPr>
      </w:pPr>
      <w:r w:rsidRPr="00AA2708">
        <w:t>-</w:t>
      </w:r>
      <w:r w:rsidRPr="00AA2708">
        <w:tab/>
      </w:r>
      <w:r w:rsidR="00E836DA" w:rsidRPr="00AA2708">
        <w:t>An Essential or Supplemental Descriptor shall be used to signal the value by setting the @</w:t>
      </w:r>
      <w:r w:rsidR="00E836DA" w:rsidRPr="00AA2708">
        <w:rPr>
          <w:rFonts w:ascii="Courier New" w:hAnsi="Courier New" w:cs="Courier New"/>
        </w:rPr>
        <w:t>schemeIdURI</w:t>
      </w:r>
      <w:r w:rsidR="00E836DA" w:rsidRPr="00AA2708">
        <w:t xml:space="preserve"> attribute to urn:mpeg:mpegB:cicp:MatrixCoefficients as defined ISO/IEC 23001-8 [10] and the @</w:t>
      </w:r>
      <w:r w:rsidR="00E836DA" w:rsidRPr="00AA2708">
        <w:rPr>
          <w:rFonts w:ascii="Courier New" w:hAnsi="Courier New" w:cs="Courier New"/>
        </w:rPr>
        <w:t>value</w:t>
      </w:r>
      <w:r w:rsidR="00E836DA" w:rsidRPr="00AA2708">
        <w:t xml:space="preserve"> attribute according to Table 4 of ISO/IEC 23001-8 [10]. The values shall match the values set in the VUI.</w:t>
      </w:r>
    </w:p>
    <w:p w14:paraId="60008BD8" w14:textId="77777777" w:rsidR="00E836DA" w:rsidRPr="00AA2708" w:rsidRDefault="007211E4" w:rsidP="007211E4">
      <w:pPr>
        <w:pStyle w:val="B2"/>
        <w:rPr>
          <w:lang w:eastAsia="ko-KR"/>
        </w:rPr>
      </w:pPr>
      <w:r w:rsidRPr="00AA2708">
        <w:t>-</w:t>
      </w:r>
      <w:r w:rsidRPr="00AA2708">
        <w:tab/>
      </w:r>
      <w:r w:rsidR="00E836DA" w:rsidRPr="00AA2708">
        <w:t>The signalling shall be on Adaptation Set level.</w:t>
      </w:r>
    </w:p>
    <w:p w14:paraId="1001CF23" w14:textId="77777777" w:rsidR="00E836DA" w:rsidRPr="0031473F" w:rsidRDefault="007211E4" w:rsidP="007211E4">
      <w:pPr>
        <w:pStyle w:val="B10"/>
        <w:rPr>
          <w:lang w:eastAsia="ko-KR"/>
        </w:rPr>
      </w:pPr>
      <w:r w:rsidRPr="00AA2708">
        <w:t>-</w:t>
      </w:r>
      <w:r w:rsidRPr="00AA2708">
        <w:tab/>
      </w:r>
      <w:r w:rsidR="00E836DA" w:rsidRPr="00AA2708">
        <w:t>The Color Primaries and Transfer Function may be signalled. If signalled:</w:t>
      </w:r>
    </w:p>
    <w:p w14:paraId="30743A3F" w14:textId="77777777" w:rsidR="00E836DA" w:rsidRPr="00AA2708" w:rsidRDefault="007211E4" w:rsidP="007211E4">
      <w:pPr>
        <w:pStyle w:val="B2"/>
        <w:rPr>
          <w:lang w:eastAsia="ko-KR"/>
        </w:rPr>
      </w:pPr>
      <w:r w:rsidRPr="00AA2708">
        <w:t>-</w:t>
      </w:r>
      <w:r w:rsidRPr="00AA2708">
        <w:tab/>
      </w:r>
      <w:r w:rsidR="00E836DA" w:rsidRPr="00AA2708">
        <w:t>An Essential or Supplemental Descriptor shall be used to signal the value by setting the @</w:t>
      </w:r>
      <w:r w:rsidR="00E836DA" w:rsidRPr="00AA2708">
        <w:rPr>
          <w:rFonts w:ascii="Courier New" w:hAnsi="Courier New" w:cs="Courier New"/>
        </w:rPr>
        <w:t>schemeIdURI</w:t>
      </w:r>
      <w:r w:rsidR="00E836DA" w:rsidRPr="00AA2708">
        <w:t xml:space="preserve"> attribute to </w:t>
      </w:r>
      <w:r w:rsidR="00E836DA" w:rsidRPr="00AA2708">
        <w:rPr>
          <w:rFonts w:ascii="Courier New" w:hAnsi="Courier New" w:cs="Courier New"/>
        </w:rPr>
        <w:t>urn:mpeg:mpegB:cicp:ColourPrimaries</w:t>
      </w:r>
      <w:r w:rsidR="00E836DA" w:rsidRPr="00AA2708">
        <w:t xml:space="preserve"> and urn:mpeg:mpegB:cicp:TransferCharacteristics as defined ISO/IEC 23001-8 [10] and the </w:t>
      </w:r>
      <w:r w:rsidR="00E836DA" w:rsidRPr="00AA2708">
        <w:rPr>
          <w:rFonts w:ascii="Courier New" w:hAnsi="Courier New" w:cs="Courier New"/>
        </w:rPr>
        <w:t>@value</w:t>
      </w:r>
      <w:r w:rsidR="00E836DA" w:rsidRPr="00AA2708">
        <w:t xml:space="preserve"> attribute according to Table 4 of ISO/IEC 23001-8 [10]. The values shall match the values set in the VUI.</w:t>
      </w:r>
    </w:p>
    <w:p w14:paraId="75EB5621" w14:textId="77777777" w:rsidR="00E836DA" w:rsidRPr="00AA2708" w:rsidRDefault="00E836DA" w:rsidP="007211E4">
      <w:pPr>
        <w:pStyle w:val="B2"/>
        <w:rPr>
          <w:lang w:eastAsia="ko-KR"/>
        </w:rPr>
      </w:pPr>
      <w:r w:rsidRPr="00AA2708">
        <w:t>The signalling shall be on Adaptation Set level only, i.e. the value shall not be different for different Representations in one Adaptation Set.</w:t>
      </w:r>
    </w:p>
    <w:p w14:paraId="6054289F" w14:textId="77777777" w:rsidR="00E836DA" w:rsidRPr="00B20DCE" w:rsidRDefault="007921D1" w:rsidP="007921D1">
      <w:pPr>
        <w:pStyle w:val="B10"/>
        <w:rPr>
          <w:lang w:eastAsia="ko-KR"/>
        </w:rPr>
      </w:pPr>
      <w:r w:rsidRPr="00AA2708">
        <w:t>-</w:t>
      </w:r>
      <w:r w:rsidRPr="00AA2708">
        <w:tab/>
      </w:r>
      <w:r w:rsidR="00E836DA" w:rsidRPr="00AA2708">
        <w:t>The @</w:t>
      </w:r>
      <w:r w:rsidR="00E836DA" w:rsidRPr="0031473F">
        <w:rPr>
          <w:rFonts w:ascii="Courier New" w:hAnsi="Courier New" w:cs="Courier New"/>
        </w:rPr>
        <w:t>frameRate</w:t>
      </w:r>
      <w:r w:rsidR="00E836DA" w:rsidRPr="0031473F">
        <w:t xml:space="preserve"> shall be signalled on Adaptation Set level.</w:t>
      </w:r>
    </w:p>
    <w:p w14:paraId="17A746B0" w14:textId="77777777" w:rsidR="00E836DA" w:rsidRPr="00AA2708" w:rsidRDefault="007921D1" w:rsidP="007921D1">
      <w:pPr>
        <w:pStyle w:val="B10"/>
        <w:rPr>
          <w:lang w:eastAsia="ko-KR"/>
        </w:rPr>
      </w:pPr>
      <w:r w:rsidRPr="00AA2708">
        <w:t>-</w:t>
      </w:r>
      <w:r w:rsidRPr="00AA2708">
        <w:tab/>
      </w:r>
      <w:r w:rsidR="00E836DA" w:rsidRPr="00AA2708">
        <w:t xml:space="preserve">Random Access Points shall be signalled by </w:t>
      </w:r>
      <w:r w:rsidR="00E836DA" w:rsidRPr="00AA2708">
        <w:rPr>
          <w:rFonts w:ascii="Courier New" w:hAnsi="Courier New" w:cs="Courier New"/>
        </w:rPr>
        <w:t>@startsWithSAP</w:t>
      </w:r>
      <w:r w:rsidR="00E836DA" w:rsidRPr="00AA2708">
        <w:t xml:space="preserve"> set to 1 or 2.</w:t>
      </w:r>
    </w:p>
    <w:p w14:paraId="074F8922" w14:textId="77777777" w:rsidR="00E836DA" w:rsidRPr="00AA2708" w:rsidRDefault="007921D1" w:rsidP="007921D1">
      <w:pPr>
        <w:pStyle w:val="B10"/>
        <w:rPr>
          <w:lang w:eastAsia="ko-KR"/>
        </w:rPr>
      </w:pPr>
      <w:r w:rsidRPr="00AA2708">
        <w:t>-</w:t>
      </w:r>
      <w:r w:rsidRPr="00AA2708">
        <w:tab/>
      </w:r>
      <w:r w:rsidR="00E836DA" w:rsidRPr="00AA2708">
        <w:t xml:space="preserve">An Essential Descriptor shall be used to signal the projection by setting the </w:t>
      </w:r>
      <w:r w:rsidR="00E836DA" w:rsidRPr="00AA2708">
        <w:rPr>
          <w:rFonts w:ascii="Courier New" w:hAnsi="Courier New" w:cs="Courier New"/>
        </w:rPr>
        <w:t>@schemeIdURI</w:t>
      </w:r>
      <w:r w:rsidR="00E836DA" w:rsidRPr="00AA2708">
        <w:t xml:space="preserve"> attribute to </w:t>
      </w:r>
      <w:r w:rsidR="00E836DA" w:rsidRPr="00AA2708">
        <w:rPr>
          <w:rFonts w:ascii="Courier" w:hAnsi="Courier" w:cs="Courier New"/>
          <w:bCs/>
        </w:rPr>
        <w:t>urn:mpeg:mpegI:omaf:2017:pf</w:t>
      </w:r>
      <w:r w:rsidR="00E836DA" w:rsidRPr="00AA2708">
        <w:t xml:space="preserve"> as defined ISO/IEC 23090-2 [13] and the </w:t>
      </w:r>
      <w:r w:rsidR="00E836DA" w:rsidRPr="00AA2708">
        <w:rPr>
          <w:rFonts w:ascii="Courier" w:hAnsi="Courier" w:cs="Courier New"/>
        </w:rPr>
        <w:t>omaf:@projection_type</w:t>
      </w:r>
      <w:r w:rsidR="00E836DA" w:rsidRPr="00AA2708">
        <w:t xml:space="preserve"> attribute set to 0 or 1.</w:t>
      </w:r>
    </w:p>
    <w:p w14:paraId="114CA3DD" w14:textId="77777777" w:rsidR="00E836DA" w:rsidRPr="00AA2708" w:rsidRDefault="007921D1" w:rsidP="007921D1">
      <w:pPr>
        <w:pStyle w:val="B10"/>
        <w:rPr>
          <w:lang w:eastAsia="ko-KR"/>
        </w:rPr>
      </w:pPr>
      <w:r w:rsidRPr="00AA2708">
        <w:t>-</w:t>
      </w:r>
      <w:r w:rsidRPr="00AA2708">
        <w:tab/>
      </w:r>
      <w:r w:rsidR="00E836DA" w:rsidRPr="00AA2708">
        <w:t xml:space="preserve">If the </w:t>
      </w:r>
      <w:r w:rsidR="00E836DA" w:rsidRPr="00AA2708">
        <w:rPr>
          <w:rFonts w:ascii="Courier New" w:hAnsi="Courier New" w:cs="Courier New"/>
        </w:rPr>
        <w:t>CoverageInformationBox</w:t>
      </w:r>
      <w:r w:rsidR="00E836DA" w:rsidRPr="00AA2708">
        <w:t xml:space="preserve"> is present, then the Coverage information should be signaled on Adaptation Set. If signalled:</w:t>
      </w:r>
    </w:p>
    <w:p w14:paraId="443705D7" w14:textId="77777777" w:rsidR="00E836DA" w:rsidRPr="00AA2708" w:rsidRDefault="007921D1" w:rsidP="007921D1">
      <w:pPr>
        <w:pStyle w:val="B2"/>
        <w:rPr>
          <w:lang w:eastAsia="ko-KR"/>
        </w:rPr>
      </w:pPr>
      <w:r w:rsidRPr="00AA2708">
        <w:lastRenderedPageBreak/>
        <w:t>-</w:t>
      </w:r>
      <w:r w:rsidRPr="00AA2708">
        <w:tab/>
      </w:r>
      <w:r w:rsidR="00E836DA" w:rsidRPr="00AA2708">
        <w:t>A Supplemental Descriptor shall be used to signal the value by setting the @</w:t>
      </w:r>
      <w:r w:rsidR="00E836DA" w:rsidRPr="00AA2708">
        <w:rPr>
          <w:rFonts w:ascii="Courier New" w:hAnsi="Courier New" w:cs="Courier New"/>
        </w:rPr>
        <w:t>schemeIdURI</w:t>
      </w:r>
      <w:r w:rsidR="00E836DA" w:rsidRPr="00AA2708">
        <w:t xml:space="preserve"> attribute to </w:t>
      </w:r>
      <w:r w:rsidR="00E836DA" w:rsidRPr="00AA2708">
        <w:rPr>
          <w:rFonts w:ascii="Courier New" w:hAnsi="Courier New" w:cs="Courier New"/>
        </w:rPr>
        <w:t>urn:mpeg:mpegI:omaf:2017:cc</w:t>
      </w:r>
      <w:r w:rsidR="00E836DA" w:rsidRPr="00AA2708">
        <w:t xml:space="preserve"> as defined ISO/IEC 23090-2 [13] and shall match the information provided in the CoverageInformationBox. Specifically,</w:t>
      </w:r>
    </w:p>
    <w:p w14:paraId="0DE7D78F" w14:textId="77777777" w:rsidR="00E836DA" w:rsidRPr="00AA2708" w:rsidRDefault="007921D1" w:rsidP="007921D1">
      <w:pPr>
        <w:pStyle w:val="B3"/>
        <w:rPr>
          <w:lang w:eastAsia="ko-KR"/>
        </w:rPr>
      </w:pPr>
      <w:r w:rsidRPr="00AA2708">
        <w:t>-</w:t>
      </w:r>
      <w:r w:rsidRPr="00AA2708">
        <w:tab/>
      </w:r>
      <w:r w:rsidR="00E836DA" w:rsidRPr="00AA2708">
        <w:t xml:space="preserve">the </w:t>
      </w:r>
      <w:r w:rsidR="00E836DA" w:rsidRPr="00AA2708">
        <w:rPr>
          <w:rFonts w:ascii="Courier New" w:hAnsi="Courier New" w:cs="Courier New"/>
          <w:b/>
        </w:rPr>
        <w:t>cc@</w:t>
      </w:r>
      <w:r w:rsidR="00E836DA" w:rsidRPr="00AA2708">
        <w:rPr>
          <w:rFonts w:ascii="Courier New" w:hAnsi="Courier New" w:cs="Courier New"/>
        </w:rPr>
        <w:t>shape_type</w:t>
      </w:r>
      <w:r w:rsidR="00E836DA" w:rsidRPr="00AA2708">
        <w:t xml:space="preserve"> shall be present and be set to 0 or 1.</w:t>
      </w:r>
    </w:p>
    <w:p w14:paraId="1245433F" w14:textId="77777777" w:rsidR="00E836DA" w:rsidRPr="00AA2708" w:rsidRDefault="007921D1" w:rsidP="007921D1">
      <w:pPr>
        <w:pStyle w:val="B3"/>
        <w:rPr>
          <w:lang w:eastAsia="ko-KR"/>
        </w:rPr>
      </w:pPr>
      <w:r w:rsidRPr="00AA2708">
        <w:t>-</w:t>
      </w:r>
      <w:r w:rsidRPr="00AA2708">
        <w:tab/>
      </w:r>
      <w:r w:rsidR="00E836DA" w:rsidRPr="00AA2708">
        <w:t xml:space="preserve">the </w:t>
      </w:r>
      <w:r w:rsidR="00E836DA" w:rsidRPr="00AA2708">
        <w:rPr>
          <w:rFonts w:ascii="Courier New" w:hAnsi="Courier New" w:cs="Courier New"/>
          <w:b/>
        </w:rPr>
        <w:t>cc@</w:t>
      </w:r>
      <w:r w:rsidR="00E836DA" w:rsidRPr="00AA2708">
        <w:rPr>
          <w:rFonts w:ascii="Courier New" w:hAnsi="Courier New" w:cs="Courier New"/>
        </w:rPr>
        <w:t>view_idc_presence_flag</w:t>
      </w:r>
      <w:r w:rsidR="00E836DA" w:rsidRPr="00AA2708">
        <w:t xml:space="preserve"> shall not be present.</w:t>
      </w:r>
    </w:p>
    <w:p w14:paraId="06318781" w14:textId="77777777" w:rsidR="00E836DA" w:rsidRPr="00AA2708" w:rsidRDefault="007921D1" w:rsidP="007921D1">
      <w:pPr>
        <w:pStyle w:val="B3"/>
        <w:rPr>
          <w:lang w:eastAsia="ko-KR"/>
        </w:rPr>
      </w:pPr>
      <w:r w:rsidRPr="00AA2708">
        <w:t>-</w:t>
      </w:r>
      <w:r w:rsidRPr="00AA2708">
        <w:tab/>
      </w:r>
      <w:r w:rsidR="00E836DA" w:rsidRPr="00AA2708">
        <w:t xml:space="preserve">exactly one </w:t>
      </w:r>
      <w:r w:rsidR="00E836DA" w:rsidRPr="00AA2708">
        <w:rPr>
          <w:rFonts w:ascii="Courier New" w:hAnsi="Courier New" w:cs="Courier New"/>
          <w:b/>
        </w:rPr>
        <w:t>cc.CoverageInfo</w:t>
      </w:r>
      <w:r w:rsidR="00E836DA" w:rsidRPr="00AA2708">
        <w:t xml:space="preserve"> element shall be present.</w:t>
      </w:r>
    </w:p>
    <w:p w14:paraId="35281B82" w14:textId="77777777" w:rsidR="00E836DA" w:rsidRPr="00AA2708" w:rsidRDefault="007921D1" w:rsidP="007921D1">
      <w:pPr>
        <w:pStyle w:val="B3"/>
      </w:pPr>
      <w:r w:rsidRPr="00AA2708">
        <w:t>-</w:t>
      </w:r>
      <w:r w:rsidRPr="00AA2708">
        <w:tab/>
      </w:r>
      <w:r w:rsidR="00E836DA" w:rsidRPr="00AA2708">
        <w:t xml:space="preserve">any </w:t>
      </w:r>
      <w:r w:rsidR="00E836DA" w:rsidRPr="00AA2708">
        <w:rPr>
          <w:rFonts w:ascii="Courier New" w:hAnsi="Courier New" w:cs="Courier New"/>
          <w:b/>
        </w:rPr>
        <w:t>cc.CoverageInfo</w:t>
      </w:r>
      <w:r w:rsidR="00E836DA" w:rsidRPr="00AA2708">
        <w:t xml:space="preserve"> attribute that is not </w:t>
      </w:r>
      <w:r w:rsidR="00E836DA" w:rsidRPr="00AA2708">
        <w:rPr>
          <w:rFonts w:ascii="Courier New" w:hAnsi="Courier New" w:cs="Courier New"/>
        </w:rPr>
        <w:t>centre_azimuth, centre_elevation, azimuth_range</w:t>
      </w:r>
      <w:r w:rsidR="00E836DA" w:rsidRPr="00AA2708">
        <w:t xml:space="preserve"> and </w:t>
      </w:r>
      <w:r w:rsidR="00E836DA" w:rsidRPr="00AA2708">
        <w:rPr>
          <w:rFonts w:ascii="Courier New" w:hAnsi="Courier New" w:cs="Courier New"/>
        </w:rPr>
        <w:t>elevation_range</w:t>
      </w:r>
      <w:r w:rsidR="00E836DA" w:rsidRPr="00AA2708">
        <w:t>, shall not be present.</w:t>
      </w:r>
    </w:p>
    <w:p w14:paraId="5EB4142E" w14:textId="77777777" w:rsidR="00E836DA" w:rsidRPr="00AA2708" w:rsidRDefault="007921D1" w:rsidP="007921D1">
      <w:pPr>
        <w:pStyle w:val="B2"/>
      </w:pPr>
      <w:r w:rsidRPr="00AA2708">
        <w:t>-</w:t>
      </w:r>
      <w:r w:rsidRPr="00AA2708">
        <w:tab/>
      </w:r>
      <w:r w:rsidR="00E836DA" w:rsidRPr="00AA2708">
        <w:t>The signalling shall be on Adaptation Set level only, i.e. the value shall not be different for different Representations in one Adaptation Set.</w:t>
      </w:r>
    </w:p>
    <w:p w14:paraId="3D770D44" w14:textId="77777777" w:rsidR="00E836DA" w:rsidRPr="00B20DCE" w:rsidRDefault="007921D1" w:rsidP="007921D1">
      <w:pPr>
        <w:pStyle w:val="B10"/>
      </w:pPr>
      <w:r w:rsidRPr="00AA2708">
        <w:t>-</w:t>
      </w:r>
      <w:r w:rsidRPr="00AA2708">
        <w:tab/>
      </w:r>
      <w:r w:rsidR="00E836DA" w:rsidRPr="00AA2708">
        <w:t xml:space="preserve">If the </w:t>
      </w:r>
      <w:r w:rsidR="00E836DA" w:rsidRPr="0031473F">
        <w:rPr>
          <w:rFonts w:ascii="Courier New" w:hAnsi="Courier New" w:cs="Courier New"/>
        </w:rPr>
        <w:t>StereoVideoBox</w:t>
      </w:r>
      <w:r w:rsidR="00E836DA" w:rsidRPr="0031473F">
        <w:t xml:space="preserve"> is prese</w:t>
      </w:r>
      <w:r w:rsidR="00E836DA" w:rsidRPr="00B20DCE">
        <w:t>nt, then the stereo information should be signaled on Adaptation Set. If signalled:</w:t>
      </w:r>
    </w:p>
    <w:p w14:paraId="1B44BA67" w14:textId="77777777" w:rsidR="00E836DA" w:rsidRPr="00AA2708" w:rsidRDefault="007921D1" w:rsidP="007921D1">
      <w:pPr>
        <w:pStyle w:val="B3"/>
      </w:pPr>
      <w:r w:rsidRPr="00AA2708">
        <w:t>-</w:t>
      </w:r>
      <w:r w:rsidRPr="00AA2708">
        <w:tab/>
      </w:r>
      <w:r w:rsidR="00E836DA" w:rsidRPr="00AA2708">
        <w:t xml:space="preserve">a FramePacking descriptor shall be used to signal the value by setting the @schemeIdURI attribute to </w:t>
      </w:r>
      <w:r w:rsidR="00E836DA" w:rsidRPr="00AA2708">
        <w:rPr>
          <w:rFonts w:ascii="Courier New" w:hAnsi="Courier New" w:cs="Courier New"/>
        </w:rPr>
        <w:t>urn:mpeg:mpegB:cicp:VideoFramePackingType</w:t>
      </w:r>
      <w:r w:rsidR="00E836DA" w:rsidRPr="00AA2708">
        <w:t xml:space="preserve"> as defined ISO/IEC 23008-1 [10] and the </w:t>
      </w:r>
      <w:r w:rsidR="00E836DA" w:rsidRPr="00AA2708">
        <w:rPr>
          <w:rFonts w:ascii="Courier New" w:hAnsi="Courier New" w:cs="Courier New"/>
        </w:rPr>
        <w:t>@value</w:t>
      </w:r>
      <w:r w:rsidR="00E836DA" w:rsidRPr="00AA2708">
        <w:t xml:space="preserve"> attribute shall be set to 4.</w:t>
      </w:r>
    </w:p>
    <w:p w14:paraId="36AFCCF2" w14:textId="77777777" w:rsidR="00E836DA" w:rsidRPr="00AA2708" w:rsidRDefault="007921D1" w:rsidP="007921D1">
      <w:pPr>
        <w:pStyle w:val="B3"/>
      </w:pPr>
      <w:r w:rsidRPr="00AA2708">
        <w:t>-</w:t>
      </w:r>
      <w:r w:rsidRPr="00AA2708">
        <w:tab/>
      </w:r>
      <w:r w:rsidR="00E836DA" w:rsidRPr="00AA2708">
        <w:t>The signalling shall be on Adaptation Set level only, i.e. the value shall not be different for different Representations in one Adaptation Set.</w:t>
      </w:r>
    </w:p>
    <w:p w14:paraId="11563D5A" w14:textId="77777777" w:rsidR="00E836DA" w:rsidRPr="0031473F" w:rsidRDefault="007921D1" w:rsidP="007921D1">
      <w:pPr>
        <w:pStyle w:val="B10"/>
      </w:pPr>
      <w:r w:rsidRPr="00AA2708">
        <w:t>-</w:t>
      </w:r>
      <w:r w:rsidRPr="00AA2708">
        <w:tab/>
      </w:r>
      <w:r w:rsidR="00E836DA" w:rsidRPr="00AA2708">
        <w:t xml:space="preserve">The following applies for the use of </w:t>
      </w:r>
      <w:r w:rsidR="00E836DA" w:rsidRPr="0031473F">
        <w:rPr>
          <w:rFonts w:ascii="Courier New" w:hAnsi="Courier New" w:cs="Courier New"/>
        </w:rPr>
        <w:t>@mimeType</w:t>
      </w:r>
      <w:r w:rsidR="00E836DA" w:rsidRPr="0031473F">
        <w:t>:</w:t>
      </w:r>
    </w:p>
    <w:p w14:paraId="347C6C94" w14:textId="77777777" w:rsidR="00E836DA" w:rsidRPr="00AA2708" w:rsidRDefault="007921D1" w:rsidP="007921D1">
      <w:pPr>
        <w:pStyle w:val="B2"/>
      </w:pPr>
      <w:r w:rsidRPr="00AA2708">
        <w:rPr>
          <w:rFonts w:ascii="Courier New" w:hAnsi="Courier New" w:cs="Courier New"/>
        </w:rPr>
        <w:t>-</w:t>
      </w:r>
      <w:r w:rsidRPr="00AA2708">
        <w:rPr>
          <w:rFonts w:ascii="Courier New" w:hAnsi="Courier New" w:cs="Courier New"/>
        </w:rPr>
        <w:tab/>
      </w:r>
      <w:r w:rsidR="00E836DA" w:rsidRPr="00AA2708">
        <w:rPr>
          <w:rFonts w:ascii="Courier New" w:hAnsi="Courier New" w:cs="Courier New"/>
        </w:rPr>
        <w:t>@mimeType</w:t>
      </w:r>
      <w:r w:rsidR="00E836DA" w:rsidRPr="00AA2708">
        <w:t xml:space="preserve"> of the Main Adaptation Set shall include the profiles parameter </w:t>
      </w:r>
      <w:r w:rsidR="00E836DA" w:rsidRPr="00AA2708">
        <w:rPr>
          <w:rFonts w:ascii="Courier New" w:hAnsi="Courier New" w:cs="Courier New"/>
        </w:rPr>
        <w:t>'3vra'</w:t>
      </w:r>
      <w:r w:rsidR="00E836DA" w:rsidRPr="00AA2708">
        <w:t>.</w:t>
      </w:r>
    </w:p>
    <w:p w14:paraId="245E3D2A" w14:textId="77777777" w:rsidR="00E836DA" w:rsidRPr="00AA2708" w:rsidRDefault="007921D1" w:rsidP="007921D1">
      <w:pPr>
        <w:pStyle w:val="B2"/>
      </w:pPr>
      <w:r w:rsidRPr="00AA2708">
        <w:t>-</w:t>
      </w:r>
      <w:r w:rsidRPr="00AA2708">
        <w:tab/>
      </w:r>
      <w:r w:rsidR="00E836DA" w:rsidRPr="00AA2708">
        <w:t>When Preselection is used, the value of profiles of the main Adaptation Set shall be the same as the value of profiles of its partial Adaptation Sets.</w:t>
      </w:r>
    </w:p>
    <w:p w14:paraId="4E5D2E1A" w14:textId="77777777" w:rsidR="00E836DA" w:rsidRPr="0031473F" w:rsidRDefault="007921D1" w:rsidP="007921D1">
      <w:pPr>
        <w:pStyle w:val="B10"/>
      </w:pPr>
      <w:r w:rsidRPr="00AA2708">
        <w:t>-</w:t>
      </w:r>
      <w:r w:rsidRPr="00AA2708">
        <w:tab/>
      </w:r>
      <w:r w:rsidR="00E836DA" w:rsidRPr="00AA2708">
        <w:t xml:space="preserve">When Preselection is used, </w:t>
      </w:r>
      <w:r w:rsidR="00E836DA" w:rsidRPr="0031473F">
        <w:t>the following applies:</w:t>
      </w:r>
    </w:p>
    <w:p w14:paraId="67BE7DF9" w14:textId="77777777" w:rsidR="00E836DA" w:rsidRPr="00AA2708" w:rsidRDefault="007921D1" w:rsidP="007921D1">
      <w:pPr>
        <w:pStyle w:val="B2"/>
      </w:pPr>
      <w:r w:rsidRPr="00AA2708">
        <w:t>-</w:t>
      </w:r>
      <w:r w:rsidRPr="00AA2708">
        <w:tab/>
      </w:r>
      <w:r w:rsidR="00E836DA" w:rsidRPr="00AA2708">
        <w:t xml:space="preserve">The value of </w:t>
      </w:r>
      <w:r w:rsidR="00E836DA" w:rsidRPr="00AA2708">
        <w:rPr>
          <w:rFonts w:ascii="Courier New" w:hAnsi="Courier New" w:cs="Courier New"/>
        </w:rPr>
        <w:t>@subsegmentAlignment</w:t>
      </w:r>
      <w:r w:rsidR="00E836DA" w:rsidRPr="00AA2708">
        <w:t xml:space="preserve"> in the Main Adaptation Set shall be an unsigned integer and equal to the value of </w:t>
      </w:r>
      <w:r w:rsidR="00E836DA" w:rsidRPr="00AA2708">
        <w:rPr>
          <w:rFonts w:ascii="Courier New" w:hAnsi="Courier New" w:cs="Courier New"/>
        </w:rPr>
        <w:t>@subsegmentAlignment</w:t>
      </w:r>
      <w:r w:rsidR="00E836DA" w:rsidRPr="00AA2708">
        <w:t xml:space="preserve"> of the each associated Partial Adaptation Set.</w:t>
      </w:r>
    </w:p>
    <w:p w14:paraId="11F3B431" w14:textId="77777777" w:rsidR="00E836DA" w:rsidRPr="00AA2708" w:rsidRDefault="007921D1" w:rsidP="007921D1">
      <w:pPr>
        <w:pStyle w:val="B2"/>
      </w:pPr>
      <w:r w:rsidRPr="00AA2708">
        <w:t>-</w:t>
      </w:r>
      <w:r w:rsidRPr="00AA2708">
        <w:tab/>
      </w:r>
      <w:r w:rsidR="00E836DA" w:rsidRPr="00AA2708">
        <w:t xml:space="preserve">The value of </w:t>
      </w:r>
      <w:r w:rsidR="00E836DA" w:rsidRPr="00AA2708">
        <w:rPr>
          <w:rFonts w:ascii="Courier New" w:hAnsi="Courier New" w:cs="Courier New"/>
        </w:rPr>
        <w:t>@segmentAlignment</w:t>
      </w:r>
      <w:r w:rsidR="00E836DA" w:rsidRPr="00AA2708">
        <w:t xml:space="preserve"> in the Main Adaptation Set shall be an unsigned integer and equal to the value of </w:t>
      </w:r>
      <w:r w:rsidR="00E836DA" w:rsidRPr="00AA2708">
        <w:rPr>
          <w:rFonts w:ascii="Courier New" w:hAnsi="Courier New" w:cs="Courier New"/>
        </w:rPr>
        <w:t>@segmentAlignment</w:t>
      </w:r>
      <w:r w:rsidR="00E836DA" w:rsidRPr="00AA2708">
        <w:t xml:space="preserve"> of the each associated Partial Adaptation Set.</w:t>
      </w:r>
    </w:p>
    <w:p w14:paraId="4D548382" w14:textId="77777777" w:rsidR="00E836DA" w:rsidRPr="00AA2708" w:rsidRDefault="00E836DA" w:rsidP="00E836DA">
      <w:pPr>
        <w:pStyle w:val="Heading5"/>
        <w:rPr>
          <w:rFonts w:eastAsia="Malgun Gothic"/>
        </w:rPr>
      </w:pPr>
      <w:bookmarkStart w:id="962" w:name="_Toc19383248"/>
      <w:bookmarkStart w:id="963" w:name="_Toc36232166"/>
      <w:bookmarkStart w:id="964" w:name="_Toc73529589"/>
      <w:bookmarkStart w:id="965" w:name="_Toc73530928"/>
      <w:bookmarkStart w:id="966" w:name="_Toc74859397"/>
      <w:r w:rsidRPr="00AA2708">
        <w:rPr>
          <w:rFonts w:eastAsia="Malgun Gothic"/>
        </w:rPr>
        <w:t>5.2.4.3.4</w:t>
      </w:r>
      <w:r w:rsidRPr="00AA2708">
        <w:rPr>
          <w:rFonts w:eastAsia="Malgun Gothic"/>
        </w:rPr>
        <w:tab/>
        <w:t>Adaptation Set Constraints for Viewport Selection</w:t>
      </w:r>
      <w:bookmarkEnd w:id="962"/>
      <w:bookmarkEnd w:id="963"/>
      <w:bookmarkEnd w:id="964"/>
      <w:bookmarkEnd w:id="965"/>
      <w:bookmarkEnd w:id="966"/>
    </w:p>
    <w:p w14:paraId="3E45E58C" w14:textId="77777777" w:rsidR="00E836DA" w:rsidRPr="00AA2708" w:rsidRDefault="00E836DA" w:rsidP="00E836DA">
      <w:pPr>
        <w:rPr>
          <w:rFonts w:eastAsia="Malgun Gothic"/>
        </w:rPr>
      </w:pPr>
      <w:r w:rsidRPr="00AA2708">
        <w:t xml:space="preserve">If multiple Adaptation Sets are offered for the same content which have emphasized quality regions for different viewports, in order to provide signaling information for switching across Viewports, the spherical region-wise quality ranking (SRQR) descriptor for which the value of the </w:t>
      </w:r>
      <w:r w:rsidRPr="00AA2708">
        <w:rPr>
          <w:rFonts w:ascii="Courier New" w:hAnsi="Courier New" w:cs="Courier New"/>
        </w:rPr>
        <w:t xml:space="preserve">@schemeIdURI </w:t>
      </w:r>
      <w:r w:rsidRPr="00AA2708">
        <w:t xml:space="preserve">is prefixed as </w:t>
      </w:r>
      <w:r w:rsidRPr="00AA2708">
        <w:rPr>
          <w:rFonts w:ascii="Courier New" w:hAnsi="Courier New" w:cs="Courier New"/>
          <w:bCs/>
        </w:rPr>
        <w:t>urn:mpeg:mpegI:omaf:2017:srqr</w:t>
      </w:r>
      <w:r w:rsidRPr="00AA2708">
        <w:rPr>
          <w:bCs/>
        </w:rPr>
        <w:t xml:space="preserve"> </w:t>
      </w:r>
      <w:r w:rsidRPr="00AA2708">
        <w:t xml:space="preserve">shall be present in the each Adaptation Set with following restrictions: </w:t>
      </w:r>
    </w:p>
    <w:p w14:paraId="1A84051A" w14:textId="77777777" w:rsidR="00E836DA" w:rsidRPr="00AA2708" w:rsidRDefault="00E836DA" w:rsidP="00E836DA">
      <w:pPr>
        <w:pStyle w:val="B2"/>
        <w:ind w:left="567" w:hanging="283"/>
      </w:pPr>
      <w:r w:rsidRPr="00AA2708">
        <w:t>-</w:t>
      </w:r>
      <w:r w:rsidR="002D7FAF" w:rsidRPr="00AA2708">
        <w:tab/>
      </w:r>
      <w:r w:rsidRPr="00AA2708">
        <w:t xml:space="preserve">The </w:t>
      </w:r>
      <w:r w:rsidRPr="00AA2708">
        <w:rPr>
          <w:rFonts w:ascii="Courier New" w:hAnsi="Courier New" w:cs="Courier New"/>
          <w:b/>
        </w:rPr>
        <w:t>sphRegionQuality</w:t>
      </w:r>
      <w:r w:rsidRPr="00AA2708">
        <w:rPr>
          <w:rFonts w:ascii="Courier New" w:hAnsi="Courier New" w:cs="Courier New"/>
        </w:rPr>
        <w:t>@view_idc_presence_flag</w:t>
      </w:r>
      <w:r w:rsidRPr="00AA2708">
        <w:t xml:space="preserve"> shall be set to 0.</w:t>
      </w:r>
    </w:p>
    <w:p w14:paraId="55C476BC" w14:textId="77777777" w:rsidR="00E836DA" w:rsidRPr="00AA2708" w:rsidRDefault="00E836DA" w:rsidP="00E836DA">
      <w:pPr>
        <w:pStyle w:val="B2"/>
        <w:ind w:left="567" w:hanging="283"/>
      </w:pPr>
      <w:r w:rsidRPr="00AA2708">
        <w:t>-</w:t>
      </w:r>
      <w:r w:rsidR="002D7FAF" w:rsidRPr="00AA2708">
        <w:tab/>
      </w:r>
      <w:r w:rsidRPr="00AA2708">
        <w:t xml:space="preserve">The </w:t>
      </w:r>
      <w:r w:rsidRPr="00AA2708">
        <w:rPr>
          <w:rFonts w:ascii="Courier New" w:hAnsi="Courier New" w:cs="Courier New"/>
          <w:b/>
        </w:rPr>
        <w:t>sphRegionQuality</w:t>
      </w:r>
      <w:r w:rsidRPr="00AA2708">
        <w:rPr>
          <w:rFonts w:ascii="Courier New" w:hAnsi="Courier New" w:cs="Courier New"/>
        </w:rPr>
        <w:t>@default_view_idc</w:t>
      </w:r>
      <w:r w:rsidRPr="00AA2708">
        <w:t xml:space="preserve"> shall be set to 0 or 3.</w:t>
      </w:r>
    </w:p>
    <w:p w14:paraId="6D0BDE4A" w14:textId="77777777" w:rsidR="00E836DA" w:rsidRPr="00AA2708" w:rsidRDefault="00E836DA" w:rsidP="00E836DA">
      <w:pPr>
        <w:pStyle w:val="B2"/>
        <w:ind w:left="567" w:hanging="283"/>
      </w:pPr>
      <w:r w:rsidRPr="00AA2708">
        <w:t>-</w:t>
      </w:r>
      <w:r w:rsidR="002D7FAF" w:rsidRPr="00AA2708">
        <w:tab/>
      </w:r>
      <w:r w:rsidRPr="00AA2708">
        <w:t xml:space="preserve">The value of </w:t>
      </w:r>
      <w:r w:rsidRPr="00AA2708">
        <w:rPr>
          <w:rFonts w:ascii="Courier New" w:hAnsi="Courier New" w:cs="Courier New"/>
          <w:b/>
        </w:rPr>
        <w:t>sphRegionQualityll</w:t>
      </w:r>
      <w:r w:rsidRPr="00AA2708">
        <w:rPr>
          <w:rFonts w:ascii="Courier New" w:hAnsi="Courier New" w:cs="Courier New"/>
        </w:rPr>
        <w:t>.</w:t>
      </w:r>
      <w:r w:rsidRPr="00AA2708">
        <w:rPr>
          <w:rFonts w:ascii="Courier New" w:hAnsi="Courier New" w:cs="Courier New"/>
          <w:b/>
        </w:rPr>
        <w:t>qualityInfo</w:t>
      </w:r>
      <w:r w:rsidRPr="00AA2708">
        <w:rPr>
          <w:rFonts w:ascii="Courier New" w:hAnsi="Courier New" w:cs="Courier New"/>
        </w:rPr>
        <w:t>@quality_ranking</w:t>
      </w:r>
      <w:r w:rsidRPr="00AA2708">
        <w:t xml:space="preserve"> shall be greater than 0. </w:t>
      </w:r>
    </w:p>
    <w:p w14:paraId="7B5BAE79" w14:textId="77777777" w:rsidR="00E836DA" w:rsidRPr="00AA2708" w:rsidRDefault="00E836DA" w:rsidP="00E836DA">
      <w:pPr>
        <w:pStyle w:val="B2"/>
        <w:ind w:left="284"/>
      </w:pPr>
      <w:r w:rsidRPr="00AA2708">
        <w:t>For all Representations in multiple Adaptation Sets for switching accr</w:t>
      </w:r>
      <w:r w:rsidR="002320DE" w:rsidRPr="00AA2708">
        <w:t>o</w:t>
      </w:r>
      <w:r w:rsidRPr="00AA2708">
        <w:t>ss Viewports, the following shall apply:</w:t>
      </w:r>
    </w:p>
    <w:p w14:paraId="07413FE3" w14:textId="77777777" w:rsidR="00E836DA" w:rsidRPr="00AA2708" w:rsidRDefault="00E836DA" w:rsidP="00E836DA">
      <w:pPr>
        <w:pStyle w:val="B2"/>
        <w:ind w:left="568"/>
        <w:rPr>
          <w:lang w:eastAsia="ko-KR"/>
        </w:rPr>
      </w:pPr>
      <w:r w:rsidRPr="00AA2708">
        <w:rPr>
          <w:lang w:eastAsia="ko-KR"/>
        </w:rPr>
        <w:t>-</w:t>
      </w:r>
      <w:r w:rsidRPr="00AA2708">
        <w:rPr>
          <w:lang w:eastAsia="ko-KR"/>
        </w:rPr>
        <w:tab/>
        <w:t>The identical coverage information shall be present on all Representations, both on ISO BMFF and elementary stream level.</w:t>
      </w:r>
    </w:p>
    <w:p w14:paraId="6D3C988A" w14:textId="77777777" w:rsidR="00E836DA" w:rsidRPr="00AA2708" w:rsidRDefault="00E836DA" w:rsidP="00E836DA">
      <w:pPr>
        <w:pStyle w:val="B2"/>
        <w:ind w:left="568"/>
      </w:pPr>
      <w:r w:rsidRPr="00AA2708">
        <w:t>-</w:t>
      </w:r>
      <w:r w:rsidRPr="00AA2708">
        <w:tab/>
        <w:t>The frame rates of all Representations in Adaptation Sets shall be identical.</w:t>
      </w:r>
    </w:p>
    <w:p w14:paraId="48B4E55C" w14:textId="77777777" w:rsidR="00E836DA" w:rsidRPr="00AA2708" w:rsidRDefault="00E836DA" w:rsidP="00E836DA">
      <w:pPr>
        <w:pStyle w:val="B2"/>
        <w:ind w:left="568"/>
        <w:rPr>
          <w:lang w:eastAsia="ko-KR"/>
        </w:rPr>
      </w:pPr>
      <w:r w:rsidRPr="00AA2708">
        <w:t>-</w:t>
      </w:r>
      <w:r w:rsidR="002D7FAF" w:rsidRPr="00AA2708">
        <w:tab/>
      </w:r>
      <w:r w:rsidRPr="00AA2708">
        <w:t>The identical stereoscopic information shall be present all Representations</w:t>
      </w:r>
      <w:r w:rsidRPr="00AA2708">
        <w:rPr>
          <w:lang w:eastAsia="ko-KR"/>
        </w:rPr>
        <w:t>, both on ISO BMFF and elementary stream level.</w:t>
      </w:r>
    </w:p>
    <w:p w14:paraId="5ECFE4BE" w14:textId="77777777" w:rsidR="00E836DA" w:rsidRPr="00AA2708" w:rsidRDefault="00E836DA" w:rsidP="00E836DA">
      <w:pPr>
        <w:pStyle w:val="B2"/>
        <w:ind w:left="284"/>
      </w:pPr>
      <w:r w:rsidRPr="00AA2708">
        <w:t>For all Adaptation Sets with SRQR descriptors for switching acr</w:t>
      </w:r>
      <w:r w:rsidR="001801E3" w:rsidRPr="00AA2708">
        <w:t>o</w:t>
      </w:r>
      <w:r w:rsidRPr="00AA2708">
        <w:t>ss Viewports, the following shall apply:</w:t>
      </w:r>
    </w:p>
    <w:p w14:paraId="6887438F" w14:textId="77777777" w:rsidR="00E836DA" w:rsidRPr="00AA2708" w:rsidRDefault="00E836DA" w:rsidP="00E836DA">
      <w:pPr>
        <w:pStyle w:val="B2"/>
        <w:ind w:left="568"/>
      </w:pPr>
      <w:r w:rsidRPr="00AA2708">
        <w:lastRenderedPageBreak/>
        <w:t>-</w:t>
      </w:r>
      <w:r w:rsidRPr="00AA2708">
        <w:tab/>
        <w:t xml:space="preserve">The </w:t>
      </w:r>
      <w:r w:rsidRPr="00AA2708">
        <w:rPr>
          <w:rFonts w:ascii="Courier New" w:hAnsi="Courier New" w:cs="Courier New"/>
        </w:rPr>
        <w:t>@codecs</w:t>
      </w:r>
      <w:r w:rsidRPr="00AA2708">
        <w:t xml:space="preserve"> parameter shall be identical for all Adaptation Sets.</w:t>
      </w:r>
    </w:p>
    <w:p w14:paraId="2837AC6D" w14:textId="77777777" w:rsidR="00E836DA" w:rsidRPr="00AA2708" w:rsidRDefault="00E836DA" w:rsidP="00E836DA">
      <w:pPr>
        <w:pStyle w:val="B2"/>
        <w:ind w:left="568"/>
      </w:pPr>
      <w:r w:rsidRPr="00AA2708">
        <w:t>-</w:t>
      </w:r>
      <w:r w:rsidRPr="00AA2708">
        <w:tab/>
        <w:t>The Chroma Format shall be identical for all Adaptation Sets.</w:t>
      </w:r>
    </w:p>
    <w:p w14:paraId="7ADEA584" w14:textId="77777777" w:rsidR="00E836DA" w:rsidRPr="00AA2708" w:rsidRDefault="00E836DA" w:rsidP="00E836DA">
      <w:pPr>
        <w:pStyle w:val="B2"/>
        <w:ind w:left="568"/>
      </w:pPr>
      <w:r w:rsidRPr="00AA2708">
        <w:t>-</w:t>
      </w:r>
      <w:r w:rsidRPr="00AA2708">
        <w:tab/>
        <w:t>The Color Primaries and Transfer Function shall be identical for all Adaptation Sets.</w:t>
      </w:r>
    </w:p>
    <w:p w14:paraId="4A80A393" w14:textId="77777777" w:rsidR="00E836DA" w:rsidRPr="0031473F" w:rsidRDefault="00E836DA" w:rsidP="00E836DA">
      <w:pPr>
        <w:pStyle w:val="B10"/>
      </w:pPr>
      <w:r w:rsidRPr="00AA2708">
        <w:t>-</w:t>
      </w:r>
      <w:r w:rsidRPr="00AA2708">
        <w:tab/>
        <w:t xml:space="preserve">The </w:t>
      </w:r>
      <w:r w:rsidRPr="00AA2708">
        <w:rPr>
          <w:rFonts w:ascii="Courier New" w:hAnsi="Courier New" w:cs="Courier New"/>
        </w:rPr>
        <w:t>@frameRate</w:t>
      </w:r>
      <w:r w:rsidRPr="0031473F">
        <w:t xml:space="preserve"> shall be identical for all Adaptation Sets. </w:t>
      </w:r>
    </w:p>
    <w:p w14:paraId="44102A86" w14:textId="77777777" w:rsidR="00E836DA" w:rsidRPr="00AA2708" w:rsidRDefault="00E836DA" w:rsidP="00E836DA">
      <w:pPr>
        <w:pStyle w:val="B10"/>
      </w:pPr>
      <w:r w:rsidRPr="00B20DCE">
        <w:t>-</w:t>
      </w:r>
      <w:r w:rsidRPr="00B20DCE">
        <w:tab/>
        <w:t xml:space="preserve">Segments and subsegments shall be aligned, i.e. </w:t>
      </w:r>
      <w:r w:rsidRPr="00AA2708">
        <w:rPr>
          <w:rFonts w:ascii="Courier New" w:hAnsi="Courier New" w:cs="Courier New"/>
          <w:bCs/>
        </w:rPr>
        <w:t>@segmentAlignment</w:t>
      </w:r>
      <w:r w:rsidRPr="00AA2708">
        <w:t xml:space="preserve"> or </w:t>
      </w:r>
      <w:r w:rsidRPr="00AA2708">
        <w:rPr>
          <w:rFonts w:ascii="Courier New" w:hAnsi="Courier New" w:cs="Courier New"/>
          <w:bCs/>
        </w:rPr>
        <w:t>@subSegmentAlignment</w:t>
      </w:r>
      <w:r w:rsidRPr="00AA2708">
        <w:t xml:space="preserve"> shall be present and shall signal the same unsigned integer value for all Adaptation Sets.</w:t>
      </w:r>
    </w:p>
    <w:p w14:paraId="3B3C34A4" w14:textId="77777777" w:rsidR="00E836DA" w:rsidRPr="00AA2708" w:rsidRDefault="00E836DA" w:rsidP="00E836DA">
      <w:pPr>
        <w:pStyle w:val="B10"/>
      </w:pPr>
      <w:r w:rsidRPr="00AA2708">
        <w:t>-</w:t>
      </w:r>
      <w:r w:rsidRPr="00AA2708">
        <w:tab/>
        <w:t>Coverage information shall be identical for all Adaptation Sets.</w:t>
      </w:r>
    </w:p>
    <w:p w14:paraId="0FBC48E1" w14:textId="77777777" w:rsidR="00A420D4" w:rsidRPr="00AA2708" w:rsidRDefault="00A420D4" w:rsidP="00A420D4">
      <w:pPr>
        <w:pStyle w:val="Heading1"/>
        <w:rPr>
          <w:rFonts w:eastAsia="Malgun Gothic"/>
        </w:rPr>
      </w:pPr>
      <w:bookmarkStart w:id="967" w:name="_Toc19383249"/>
      <w:bookmarkStart w:id="968" w:name="_Toc36232167"/>
      <w:bookmarkStart w:id="969" w:name="_Toc73529590"/>
      <w:bookmarkStart w:id="970" w:name="_Toc73530929"/>
      <w:bookmarkStart w:id="971" w:name="_Toc74859398"/>
      <w:r w:rsidRPr="00AA2708">
        <w:rPr>
          <w:rFonts w:eastAsia="Malgun Gothic"/>
        </w:rPr>
        <w:t>6</w:t>
      </w:r>
      <w:r w:rsidRPr="00AA2708">
        <w:rPr>
          <w:rFonts w:eastAsia="Malgun Gothic"/>
        </w:rPr>
        <w:tab/>
        <w:t>Audio</w:t>
      </w:r>
      <w:bookmarkEnd w:id="967"/>
      <w:bookmarkEnd w:id="968"/>
      <w:bookmarkEnd w:id="969"/>
      <w:bookmarkEnd w:id="970"/>
      <w:bookmarkEnd w:id="971"/>
    </w:p>
    <w:p w14:paraId="45449649" w14:textId="77777777" w:rsidR="00A420D4" w:rsidRPr="00AA2708" w:rsidRDefault="00A420D4" w:rsidP="00A420D4">
      <w:pPr>
        <w:pStyle w:val="Heading2"/>
        <w:rPr>
          <w:rFonts w:eastAsia="Malgun Gothic"/>
        </w:rPr>
      </w:pPr>
      <w:bookmarkStart w:id="972" w:name="_Toc19383250"/>
      <w:bookmarkStart w:id="973" w:name="_Toc36232168"/>
      <w:bookmarkStart w:id="974" w:name="_Toc73529591"/>
      <w:bookmarkStart w:id="975" w:name="_Toc73530930"/>
      <w:bookmarkStart w:id="976" w:name="_Toc74859399"/>
      <w:r w:rsidRPr="00AA2708">
        <w:rPr>
          <w:rFonts w:eastAsia="Malgun Gothic"/>
        </w:rPr>
        <w:t>6.1</w:t>
      </w:r>
      <w:r w:rsidRPr="00AA2708">
        <w:rPr>
          <w:rFonts w:eastAsia="Malgun Gothic"/>
        </w:rPr>
        <w:tab/>
        <w:t>Audio Operation Points</w:t>
      </w:r>
      <w:bookmarkEnd w:id="972"/>
      <w:bookmarkEnd w:id="973"/>
      <w:bookmarkEnd w:id="974"/>
      <w:bookmarkEnd w:id="975"/>
      <w:bookmarkEnd w:id="976"/>
    </w:p>
    <w:p w14:paraId="73465159" w14:textId="77777777" w:rsidR="00A420D4" w:rsidRPr="00AA2708" w:rsidRDefault="00A420D4" w:rsidP="00A420D4">
      <w:pPr>
        <w:pStyle w:val="Heading3"/>
        <w:rPr>
          <w:rFonts w:eastAsia="Malgun Gothic"/>
        </w:rPr>
      </w:pPr>
      <w:bookmarkStart w:id="977" w:name="_Toc19383251"/>
      <w:bookmarkStart w:id="978" w:name="_Toc36232169"/>
      <w:bookmarkStart w:id="979" w:name="_Toc73529592"/>
      <w:bookmarkStart w:id="980" w:name="_Toc73530931"/>
      <w:bookmarkStart w:id="981" w:name="_Toc74859400"/>
      <w:r w:rsidRPr="00AA2708">
        <w:rPr>
          <w:rFonts w:eastAsia="Malgun Gothic"/>
        </w:rPr>
        <w:t>6.1.1</w:t>
      </w:r>
      <w:r w:rsidRPr="00AA2708">
        <w:rPr>
          <w:rFonts w:eastAsia="Malgun Gothic"/>
        </w:rPr>
        <w:tab/>
        <w:t>Definition of Operation Point</w:t>
      </w:r>
      <w:bookmarkEnd w:id="977"/>
      <w:bookmarkEnd w:id="978"/>
      <w:bookmarkEnd w:id="979"/>
      <w:bookmarkEnd w:id="980"/>
      <w:bookmarkEnd w:id="981"/>
    </w:p>
    <w:p w14:paraId="6BABB393" w14:textId="77777777" w:rsidR="00A420D4" w:rsidRPr="00AA2708" w:rsidRDefault="00A420D4" w:rsidP="00A420D4">
      <w:pPr>
        <w:rPr>
          <w:rFonts w:eastAsia="Malgun Gothic"/>
        </w:rPr>
      </w:pPr>
      <w:r w:rsidRPr="00AA2708">
        <w:t>For the purpose to define interfaces to a conforming audio decoder, audio operation points are defined. In this case the following definitions hold:</w:t>
      </w:r>
    </w:p>
    <w:p w14:paraId="3514EC23" w14:textId="77777777" w:rsidR="00A420D4" w:rsidRPr="00AA2708" w:rsidRDefault="00A420D4" w:rsidP="00A420D4">
      <w:pPr>
        <w:pStyle w:val="B10"/>
      </w:pPr>
      <w:r w:rsidRPr="00AA2708">
        <w:rPr>
          <w:b/>
        </w:rPr>
        <w:t>-</w:t>
      </w:r>
      <w:r w:rsidRPr="00AA2708">
        <w:rPr>
          <w:b/>
        </w:rPr>
        <w:tab/>
        <w:t xml:space="preserve">Operation Point: </w:t>
      </w:r>
      <w:r w:rsidRPr="00AA2708">
        <w:t>A collection of discrete combinations of different content formats and VR specific rendering metadata, etc. and the encoding format.</w:t>
      </w:r>
    </w:p>
    <w:p w14:paraId="7EB3DD8B" w14:textId="77777777" w:rsidR="00A420D4" w:rsidRPr="00B20DCE" w:rsidRDefault="00A420D4" w:rsidP="00A420D4">
      <w:pPr>
        <w:pStyle w:val="B10"/>
      </w:pPr>
      <w:r w:rsidRPr="0031473F">
        <w:rPr>
          <w:b/>
        </w:rPr>
        <w:t>-</w:t>
      </w:r>
      <w:r w:rsidRPr="0031473F">
        <w:rPr>
          <w:b/>
        </w:rPr>
        <w:tab/>
        <w:t>Receiver:</w:t>
      </w:r>
      <w:r w:rsidRPr="0031473F">
        <w:t xml:space="preserve"> A receiver that</w:t>
      </w:r>
      <w:r w:rsidRPr="00B20DCE">
        <w:t xml:space="preserve"> can decode and render any bitstream that is conforming to a certain Operation Point.</w:t>
      </w:r>
    </w:p>
    <w:p w14:paraId="55470DBD" w14:textId="77777777" w:rsidR="00A420D4" w:rsidRPr="00AA2708" w:rsidRDefault="00A420D4" w:rsidP="00A420D4">
      <w:pPr>
        <w:pStyle w:val="B10"/>
      </w:pPr>
      <w:r w:rsidRPr="00AA2708">
        <w:rPr>
          <w:b/>
        </w:rPr>
        <w:t>-</w:t>
      </w:r>
      <w:r w:rsidRPr="00AA2708">
        <w:rPr>
          <w:b/>
        </w:rPr>
        <w:tab/>
        <w:t>Bitstream:</w:t>
      </w:r>
      <w:r w:rsidRPr="00AA2708">
        <w:t xml:space="preserve"> A </w:t>
      </w:r>
      <w:r w:rsidR="000F7CC0" w:rsidRPr="00AA2708">
        <w:t xml:space="preserve">audio </w:t>
      </w:r>
      <w:r w:rsidRPr="00AA2708">
        <w:t>bitstream that conforms to an audio format</w:t>
      </w:r>
      <w:r w:rsidR="007921D1" w:rsidRPr="00AA2708">
        <w:t>.</w:t>
      </w:r>
      <w:r w:rsidRPr="00AA2708">
        <w:t xml:space="preserve"> </w:t>
      </w:r>
    </w:p>
    <w:p w14:paraId="21E6E966" w14:textId="77777777" w:rsidR="00A420D4" w:rsidRPr="00AA2708" w:rsidRDefault="000F7CC0" w:rsidP="00A420D4">
      <w:pPr>
        <w:pStyle w:val="TH"/>
      </w:pPr>
      <w:r w:rsidRPr="00AA2708">
        <w:rPr>
          <w:rFonts w:eastAsia="Malgun Gothic"/>
        </w:rPr>
        <w:object w:dxaOrig="8229" w:dyaOrig="3424" w14:anchorId="4CD03661">
          <v:shape id="_x0000_i1051" type="#_x0000_t75" style="width:411.95pt;height:169.95pt" o:ole="">
            <v:imagedata r:id="rId35" o:title=""/>
          </v:shape>
          <o:OLEObject Type="Embed" ProgID="Visio.Drawing.11" ShapeID="_x0000_i1051" DrawAspect="Content" ObjectID="_1685472227" r:id="rId36"/>
        </w:object>
      </w:r>
    </w:p>
    <w:p w14:paraId="3294AA73" w14:textId="77777777" w:rsidR="00A420D4" w:rsidRPr="0031473F" w:rsidRDefault="00A420D4" w:rsidP="00A420D4">
      <w:pPr>
        <w:pStyle w:val="TF"/>
      </w:pPr>
      <w:r w:rsidRPr="00AA2708">
        <w:t>Figure 6.1</w:t>
      </w:r>
      <w:r w:rsidR="000F7CC0" w:rsidRPr="0031473F">
        <w:t>-1</w:t>
      </w:r>
      <w:r w:rsidRPr="0031473F">
        <w:t>: Audio Operation Points</w:t>
      </w:r>
    </w:p>
    <w:p w14:paraId="0C5BC0B1" w14:textId="77777777" w:rsidR="00A420D4" w:rsidRPr="00AA2708" w:rsidRDefault="00A420D4" w:rsidP="00A420D4">
      <w:r w:rsidRPr="00AA2708">
        <w:t xml:space="preserve">This clause focuses on the interoperability point to a media decoder as indicated in Figure </w:t>
      </w:r>
      <w:r w:rsidR="000F7CC0" w:rsidRPr="00AA2708">
        <w:t>6</w:t>
      </w:r>
      <w:r w:rsidRPr="00AA2708">
        <w:t>.1</w:t>
      </w:r>
      <w:r w:rsidR="000F7CC0" w:rsidRPr="00AA2708">
        <w:t>-1</w:t>
      </w:r>
      <w:r w:rsidRPr="00AA2708">
        <w:t xml:space="preserve">. This clause does not deal with the access engine and file parser which addresses aspects how the </w:t>
      </w:r>
      <w:r w:rsidR="002B67F4" w:rsidRPr="00AA2708">
        <w:t xml:space="preserve">audio </w:t>
      </w:r>
      <w:r w:rsidRPr="00AA2708">
        <w:t>bitstream is delivered.</w:t>
      </w:r>
    </w:p>
    <w:p w14:paraId="36FC01A5" w14:textId="77777777" w:rsidR="00A420D4" w:rsidRPr="00AA2708" w:rsidRDefault="00A420D4" w:rsidP="00A420D4">
      <w:r w:rsidRPr="00AA2708">
        <w:t>In all audio operation points, the VR Presentation can be rendered using a single media decoder which provides decoded PCM signals and rendering metadata to the audio renderer.</w:t>
      </w:r>
    </w:p>
    <w:p w14:paraId="7CD7EB62" w14:textId="77777777" w:rsidR="00A420D4" w:rsidRPr="00AA2708" w:rsidRDefault="00A420D4" w:rsidP="00A420D4">
      <w:pPr>
        <w:pStyle w:val="Heading3"/>
        <w:rPr>
          <w:rFonts w:eastAsia="Malgun Gothic"/>
        </w:rPr>
      </w:pPr>
      <w:bookmarkStart w:id="982" w:name="_Toc19383252"/>
      <w:bookmarkStart w:id="983" w:name="_Toc36232170"/>
      <w:bookmarkStart w:id="984" w:name="_Toc73529593"/>
      <w:bookmarkStart w:id="985" w:name="_Toc73530932"/>
      <w:bookmarkStart w:id="986" w:name="_Toc74859401"/>
      <w:r w:rsidRPr="00AA2708">
        <w:rPr>
          <w:rFonts w:eastAsia="Malgun Gothic"/>
        </w:rPr>
        <w:t>6.1.2</w:t>
      </w:r>
      <w:r w:rsidRPr="00AA2708">
        <w:rPr>
          <w:rFonts w:eastAsia="Malgun Gothic"/>
        </w:rPr>
        <w:tab/>
        <w:t>Parameters of Audio Operation Point</w:t>
      </w:r>
      <w:bookmarkEnd w:id="982"/>
      <w:bookmarkEnd w:id="983"/>
      <w:bookmarkEnd w:id="984"/>
      <w:bookmarkEnd w:id="985"/>
      <w:bookmarkEnd w:id="986"/>
    </w:p>
    <w:p w14:paraId="026E03A5" w14:textId="77777777" w:rsidR="00A420D4" w:rsidRPr="00AA2708" w:rsidRDefault="00A420D4" w:rsidP="00A420D4">
      <w:pPr>
        <w:rPr>
          <w:rFonts w:eastAsia="Malgun Gothic"/>
        </w:rPr>
      </w:pPr>
      <w:r w:rsidRPr="00AA2708">
        <w:t>This clause defines the potential parameters of Audio Operation Points. This includes the detailed audio decoder requirements and audio rendering metadata. The requirements are defined from the perspective of the audio decoder and renderer.</w:t>
      </w:r>
    </w:p>
    <w:p w14:paraId="518E79ED" w14:textId="77777777" w:rsidR="00A420D4" w:rsidRPr="00AA2708" w:rsidRDefault="00A420D4" w:rsidP="00A420D4">
      <w:r w:rsidRPr="00AA2708">
        <w:t>Parameters for an Audio Operation Point include:</w:t>
      </w:r>
    </w:p>
    <w:p w14:paraId="61E860A6" w14:textId="77777777" w:rsidR="00A420D4" w:rsidRPr="00AA2708" w:rsidRDefault="00A420D4" w:rsidP="007921D1">
      <w:pPr>
        <w:pStyle w:val="B10"/>
      </w:pPr>
      <w:r w:rsidRPr="00AA2708">
        <w:lastRenderedPageBreak/>
        <w:t>-</w:t>
      </w:r>
      <w:r w:rsidR="002D7FAF" w:rsidRPr="00AA2708">
        <w:tab/>
      </w:r>
      <w:r w:rsidRPr="00AA2708">
        <w:t>the audio decoder that the bitstream needs to conform to</w:t>
      </w:r>
      <w:r w:rsidR="000F7CC0" w:rsidRPr="00AA2708">
        <w:t>,</w:t>
      </w:r>
    </w:p>
    <w:p w14:paraId="2AD0B233" w14:textId="77777777" w:rsidR="00A420D4" w:rsidRPr="00AA2708" w:rsidRDefault="00A420D4" w:rsidP="007921D1">
      <w:pPr>
        <w:pStyle w:val="B10"/>
      </w:pPr>
      <w:r w:rsidRPr="00AA2708">
        <w:t>-</w:t>
      </w:r>
      <w:r w:rsidR="002D7FAF" w:rsidRPr="00AA2708">
        <w:tab/>
      </w:r>
      <w:r w:rsidRPr="00AA2708">
        <w:t xml:space="preserve">the </w:t>
      </w:r>
      <w:r w:rsidR="000F7CC0" w:rsidRPr="00AA2708">
        <w:t xml:space="preserve">mandated or </w:t>
      </w:r>
      <w:r w:rsidRPr="00AA2708">
        <w:t xml:space="preserve">permitted rendering data </w:t>
      </w:r>
      <w:r w:rsidR="000F7CC0" w:rsidRPr="00AA2708">
        <w:t>that is</w:t>
      </w:r>
      <w:r w:rsidRPr="00AA2708">
        <w:t xml:space="preserve"> included in the audio bitstream</w:t>
      </w:r>
      <w:r w:rsidR="007921D1" w:rsidRPr="00AA2708">
        <w:t>.</w:t>
      </w:r>
      <w:r w:rsidRPr="00AA2708">
        <w:t xml:space="preserve"> </w:t>
      </w:r>
    </w:p>
    <w:p w14:paraId="2351059A" w14:textId="77777777" w:rsidR="00A420D4" w:rsidRPr="00AA2708" w:rsidRDefault="00A420D4" w:rsidP="00A420D4">
      <w:pPr>
        <w:pStyle w:val="Heading3"/>
        <w:rPr>
          <w:rFonts w:eastAsia="Malgun Gothic"/>
        </w:rPr>
      </w:pPr>
      <w:bookmarkStart w:id="987" w:name="_Toc19383253"/>
      <w:bookmarkStart w:id="988" w:name="_Toc36232171"/>
      <w:bookmarkStart w:id="989" w:name="_Toc73529594"/>
      <w:bookmarkStart w:id="990" w:name="_Toc73530933"/>
      <w:bookmarkStart w:id="991" w:name="_Toc74859402"/>
      <w:r w:rsidRPr="00AA2708">
        <w:rPr>
          <w:rFonts w:eastAsia="Malgun Gothic"/>
        </w:rPr>
        <w:t>6.1.3</w:t>
      </w:r>
      <w:r w:rsidRPr="00AA2708">
        <w:rPr>
          <w:rFonts w:eastAsia="Malgun Gothic"/>
        </w:rPr>
        <w:tab/>
        <w:t>Summary of Audio Operation Points</w:t>
      </w:r>
      <w:bookmarkEnd w:id="987"/>
      <w:bookmarkEnd w:id="988"/>
      <w:bookmarkEnd w:id="989"/>
      <w:bookmarkEnd w:id="990"/>
      <w:bookmarkEnd w:id="991"/>
    </w:p>
    <w:p w14:paraId="7650ABD3" w14:textId="77777777" w:rsidR="00A420D4" w:rsidRPr="00AA2708" w:rsidRDefault="00A420D4" w:rsidP="007211E4">
      <w:pPr>
        <w:spacing w:after="160"/>
        <w:rPr>
          <w:rFonts w:eastAsia="Candara"/>
        </w:rPr>
      </w:pPr>
      <w:r w:rsidRPr="00AA2708">
        <w:rPr>
          <w:rFonts w:eastAsia="Candara"/>
        </w:rPr>
        <w:t xml:space="preserve">Table </w:t>
      </w:r>
      <w:r w:rsidR="000F7CC0" w:rsidRPr="00AA2708">
        <w:rPr>
          <w:rFonts w:eastAsia="Candara"/>
        </w:rPr>
        <w:t xml:space="preserve">6.1-1 </w:t>
      </w:r>
      <w:r w:rsidRPr="00AA2708">
        <w:rPr>
          <w:rFonts w:eastAsia="Candara"/>
        </w:rPr>
        <w:t xml:space="preserve">provides an informative overview of the Audio </w:t>
      </w:r>
      <w:r w:rsidR="000F7CC0" w:rsidRPr="00AA2708">
        <w:rPr>
          <w:rFonts w:eastAsia="Candara"/>
        </w:rPr>
        <w:t>O</w:t>
      </w:r>
      <w:r w:rsidRPr="00AA2708">
        <w:rPr>
          <w:rFonts w:eastAsia="Candara"/>
        </w:rPr>
        <w:t>perating Points. The detailed, normative specification for each audio operating point is subsequently provided in the referenced clause.</w:t>
      </w:r>
    </w:p>
    <w:p w14:paraId="0FDCB76A" w14:textId="77777777" w:rsidR="00A420D4" w:rsidRPr="00AA2708" w:rsidRDefault="00A420D4" w:rsidP="007921D1">
      <w:pPr>
        <w:pStyle w:val="TH"/>
        <w:rPr>
          <w:rFonts w:eastAsia="MS Mincho"/>
          <w:i/>
        </w:rPr>
      </w:pPr>
      <w:r w:rsidRPr="00AA2708">
        <w:rPr>
          <w:rFonts w:eastAsia="MS Mincho"/>
        </w:rPr>
        <w:t xml:space="preserve">Table </w:t>
      </w:r>
      <w:r w:rsidR="000F7CC0" w:rsidRPr="00AA2708">
        <w:rPr>
          <w:rFonts w:eastAsia="MS Mincho"/>
        </w:rPr>
        <w:t>6.</w:t>
      </w:r>
      <w:r w:rsidRPr="0031473F">
        <w:rPr>
          <w:rFonts w:eastAsia="MS Mincho"/>
        </w:rPr>
        <w:t>1</w:t>
      </w:r>
      <w:r w:rsidR="000F7CC0" w:rsidRPr="0031473F">
        <w:rPr>
          <w:rFonts w:eastAsia="MS Mincho"/>
        </w:rPr>
        <w:t>-1</w:t>
      </w:r>
      <w:r w:rsidR="007921D1" w:rsidRPr="00B20DCE">
        <w:rPr>
          <w:rFonts w:eastAsia="MS Mincho"/>
        </w:rPr>
        <w:t>:</w:t>
      </w:r>
      <w:r w:rsidRPr="00AA2708">
        <w:rPr>
          <w:rFonts w:eastAsia="MS Mincho"/>
        </w:rPr>
        <w:t xml:space="preserve"> Overview of OMAF </w:t>
      </w:r>
      <w:r w:rsidR="00501DFC" w:rsidRPr="00AA2708">
        <w:rPr>
          <w:rFonts w:eastAsia="MS Mincho"/>
        </w:rPr>
        <w:t xml:space="preserve">operation points </w:t>
      </w:r>
      <w:r w:rsidRPr="00AA2708">
        <w:rPr>
          <w:rFonts w:eastAsia="MS Mincho"/>
        </w:rPr>
        <w:t>for audio (informative)</w:t>
      </w:r>
    </w:p>
    <w:tbl>
      <w:tblPr>
        <w:tblW w:w="847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14"/>
        <w:gridCol w:w="1350"/>
        <w:gridCol w:w="1914"/>
        <w:gridCol w:w="821"/>
        <w:gridCol w:w="1410"/>
        <w:gridCol w:w="769"/>
      </w:tblGrid>
      <w:tr w:rsidR="009121A8" w:rsidRPr="00AA2708" w14:paraId="09F2FE25" w14:textId="77777777" w:rsidTr="00DE2C61">
        <w:trPr>
          <w:trHeight w:val="708"/>
          <w:jc w:val="center"/>
        </w:trPr>
        <w:tc>
          <w:tcPr>
            <w:tcW w:w="246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175176E" w14:textId="77777777" w:rsidR="000F7CC0" w:rsidRPr="00AA2708" w:rsidRDefault="00501DFC" w:rsidP="00165066">
            <w:pPr>
              <w:pStyle w:val="TAH"/>
              <w:rPr>
                <w:rFonts w:eastAsia="MS Mincho"/>
                <w:bCs/>
              </w:rPr>
            </w:pPr>
            <w:r w:rsidRPr="00AA2708">
              <w:rPr>
                <w:rFonts w:eastAsia="MS Mincho"/>
              </w:rPr>
              <w:t xml:space="preserve">Operation </w:t>
            </w:r>
            <w:r w:rsidR="000F7CC0" w:rsidRPr="00AA2708">
              <w:rPr>
                <w:rFonts w:eastAsia="MS Mincho"/>
              </w:rPr>
              <w:t>Point</w:t>
            </w:r>
          </w:p>
        </w:tc>
        <w:tc>
          <w:tcPr>
            <w:tcW w:w="149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4109A19" w14:textId="77777777" w:rsidR="000F7CC0" w:rsidRPr="00AA2708" w:rsidRDefault="000F7CC0" w:rsidP="00165066">
            <w:pPr>
              <w:pStyle w:val="TAH"/>
              <w:rPr>
                <w:rFonts w:eastAsia="MS Mincho"/>
                <w:bCs/>
              </w:rPr>
            </w:pPr>
            <w:r w:rsidRPr="00AA2708">
              <w:rPr>
                <w:rFonts w:eastAsia="MS Mincho"/>
              </w:rPr>
              <w:t>Codec</w:t>
            </w:r>
          </w:p>
        </w:tc>
        <w:tc>
          <w:tcPr>
            <w:tcW w:w="212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BF48155" w14:textId="77777777" w:rsidR="000F7CC0" w:rsidRPr="00AA2708" w:rsidRDefault="000F7CC0" w:rsidP="00165066">
            <w:pPr>
              <w:pStyle w:val="TAH"/>
              <w:rPr>
                <w:rFonts w:eastAsia="MS Mincho"/>
              </w:rPr>
            </w:pPr>
            <w:r w:rsidRPr="00AA2708">
              <w:rPr>
                <w:rFonts w:eastAsia="MS Mincho"/>
              </w:rPr>
              <w:t>Configuration</w:t>
            </w:r>
          </w:p>
        </w:tc>
        <w:tc>
          <w:tcPr>
            <w:tcW w:w="895" w:type="dxa"/>
            <w:tcBorders>
              <w:top w:val="single" w:sz="4" w:space="0" w:color="auto"/>
              <w:left w:val="single" w:sz="4" w:space="0" w:color="auto"/>
              <w:bottom w:val="single" w:sz="4" w:space="0" w:color="auto"/>
              <w:right w:val="single" w:sz="4" w:space="0" w:color="auto"/>
            </w:tcBorders>
          </w:tcPr>
          <w:p w14:paraId="5E1261F5" w14:textId="77777777" w:rsidR="00A420D4" w:rsidRPr="00AA2708" w:rsidRDefault="00A420D4" w:rsidP="00165066">
            <w:pPr>
              <w:pStyle w:val="TAH"/>
              <w:rPr>
                <w:rFonts w:eastAsia="MS Mincho"/>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244EA2B" w14:textId="77777777" w:rsidR="000F7CC0" w:rsidRPr="00AA2708" w:rsidRDefault="000F7CC0" w:rsidP="00165066">
            <w:pPr>
              <w:pStyle w:val="TAH"/>
              <w:rPr>
                <w:rFonts w:eastAsia="MS Mincho"/>
                <w:bCs/>
              </w:rPr>
            </w:pPr>
            <w:r w:rsidRPr="00AA2708">
              <w:rPr>
                <w:rFonts w:eastAsia="MS Mincho"/>
              </w:rPr>
              <w:t>Max Sampling Rate</w:t>
            </w:r>
          </w:p>
        </w:tc>
        <w:tc>
          <w:tcPr>
            <w:tcW w:w="83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8D83842" w14:textId="77777777" w:rsidR="000F7CC0" w:rsidRPr="00AA2708" w:rsidRDefault="000F7CC0" w:rsidP="00165066">
            <w:pPr>
              <w:pStyle w:val="TAH"/>
              <w:rPr>
                <w:rFonts w:eastAsia="MS Mincho"/>
                <w:bCs/>
              </w:rPr>
            </w:pPr>
            <w:r w:rsidRPr="00AA2708">
              <w:rPr>
                <w:rFonts w:eastAsia="MS Mincho"/>
              </w:rPr>
              <w:t>Clause</w:t>
            </w:r>
          </w:p>
        </w:tc>
      </w:tr>
      <w:tr w:rsidR="009121A8" w:rsidRPr="00AA2708" w14:paraId="02A57246" w14:textId="77777777" w:rsidTr="00DE2C61">
        <w:trPr>
          <w:trHeight w:val="374"/>
          <w:jc w:val="center"/>
        </w:trPr>
        <w:tc>
          <w:tcPr>
            <w:tcW w:w="246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A0C8478" w14:textId="77777777" w:rsidR="000F7CC0" w:rsidRPr="00AA2708" w:rsidRDefault="000F7CC0" w:rsidP="00165066">
            <w:pPr>
              <w:pStyle w:val="TAL"/>
              <w:rPr>
                <w:rFonts w:eastAsia="MS Mincho"/>
                <w:b/>
                <w:bCs/>
                <w:color w:val="FFFFFF"/>
              </w:rPr>
            </w:pPr>
            <w:r w:rsidRPr="00AA2708">
              <w:rPr>
                <w:rFonts w:eastAsia="MS Mincho"/>
              </w:rPr>
              <w:t xml:space="preserve">3GPP MPEG-H Audio </w:t>
            </w:r>
          </w:p>
        </w:tc>
        <w:tc>
          <w:tcPr>
            <w:tcW w:w="149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D42BDD1" w14:textId="77777777" w:rsidR="000F7CC0" w:rsidRPr="00AA2708" w:rsidRDefault="000F7CC0" w:rsidP="00165066">
            <w:pPr>
              <w:pStyle w:val="TAL"/>
              <w:rPr>
                <w:rFonts w:eastAsia="MS Mincho"/>
              </w:rPr>
            </w:pPr>
            <w:r w:rsidRPr="00AA2708">
              <w:rPr>
                <w:rFonts w:eastAsia="MS Mincho"/>
              </w:rPr>
              <w:t>MPEG-H Audio</w:t>
            </w:r>
          </w:p>
        </w:tc>
        <w:tc>
          <w:tcPr>
            <w:tcW w:w="212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478ED0A" w14:textId="77777777" w:rsidR="000F7CC0" w:rsidRPr="00AA2708" w:rsidRDefault="000F7CC0" w:rsidP="00165066">
            <w:pPr>
              <w:pStyle w:val="TAL"/>
              <w:rPr>
                <w:rFonts w:eastAsia="MS Mincho"/>
              </w:rPr>
            </w:pPr>
            <w:r w:rsidRPr="00AA2708">
              <w:rPr>
                <w:rFonts w:eastAsia="MS Mincho"/>
              </w:rPr>
              <w:t xml:space="preserve">Low Complexity Profile, </w:t>
            </w:r>
            <w:r w:rsidRPr="00AA2708">
              <w:rPr>
                <w:rFonts w:eastAsia="MS Mincho"/>
              </w:rPr>
              <w:br/>
              <w:t xml:space="preserve">Level 1,2 or 3 </w:t>
            </w:r>
          </w:p>
        </w:tc>
        <w:tc>
          <w:tcPr>
            <w:tcW w:w="895" w:type="dxa"/>
            <w:tcBorders>
              <w:top w:val="single" w:sz="4" w:space="0" w:color="auto"/>
              <w:left w:val="single" w:sz="4" w:space="0" w:color="auto"/>
              <w:bottom w:val="single" w:sz="4" w:space="0" w:color="auto"/>
              <w:right w:val="single" w:sz="4" w:space="0" w:color="auto"/>
            </w:tcBorders>
          </w:tcPr>
          <w:p w14:paraId="0E2A8AFA" w14:textId="77777777" w:rsidR="00A420D4" w:rsidRPr="00AA2708" w:rsidRDefault="00A420D4" w:rsidP="00165066">
            <w:pPr>
              <w:pStyle w:val="TAL"/>
              <w:rPr>
                <w:rFonts w:eastAsia="MS Mincho"/>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1225358" w14:textId="77777777" w:rsidR="000F7CC0" w:rsidRPr="00AA2708" w:rsidRDefault="000F7CC0" w:rsidP="00165066">
            <w:pPr>
              <w:pStyle w:val="TAL"/>
              <w:rPr>
                <w:rFonts w:eastAsia="MS Mincho"/>
              </w:rPr>
            </w:pPr>
            <w:r w:rsidRPr="00AA2708">
              <w:rPr>
                <w:rFonts w:eastAsia="MS Mincho"/>
              </w:rPr>
              <w:t>48 kHz</w:t>
            </w:r>
          </w:p>
        </w:tc>
        <w:tc>
          <w:tcPr>
            <w:tcW w:w="83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CE4051F" w14:textId="77777777" w:rsidR="000F7CC0" w:rsidRPr="00AA2708" w:rsidRDefault="000F7CC0" w:rsidP="00165066">
            <w:pPr>
              <w:pStyle w:val="TAL"/>
              <w:rPr>
                <w:rFonts w:eastAsia="MS Mincho"/>
              </w:rPr>
            </w:pPr>
            <w:r w:rsidRPr="00AA2708">
              <w:rPr>
                <w:rFonts w:eastAsia="MS Mincho"/>
              </w:rPr>
              <w:t>6.1.4</w:t>
            </w:r>
          </w:p>
        </w:tc>
      </w:tr>
    </w:tbl>
    <w:p w14:paraId="201D8C39" w14:textId="77777777" w:rsidR="007921D1" w:rsidRPr="00AA2708" w:rsidRDefault="007921D1" w:rsidP="007921D1">
      <w:pPr>
        <w:rPr>
          <w:rFonts w:eastAsia="Malgun Gothic"/>
        </w:rPr>
      </w:pPr>
    </w:p>
    <w:p w14:paraId="2899214E" w14:textId="77777777" w:rsidR="00A420D4" w:rsidRPr="00AA2708" w:rsidRDefault="00A420D4" w:rsidP="00A420D4">
      <w:pPr>
        <w:pStyle w:val="Heading3"/>
        <w:rPr>
          <w:rFonts w:eastAsia="Malgun Gothic"/>
        </w:rPr>
      </w:pPr>
      <w:bookmarkStart w:id="992" w:name="_Toc19383254"/>
      <w:bookmarkStart w:id="993" w:name="_Toc36232172"/>
      <w:bookmarkStart w:id="994" w:name="_Toc73529595"/>
      <w:bookmarkStart w:id="995" w:name="_Toc73530934"/>
      <w:bookmarkStart w:id="996" w:name="_Toc74859403"/>
      <w:r w:rsidRPr="00AA2708">
        <w:rPr>
          <w:rFonts w:eastAsia="Malgun Gothic"/>
        </w:rPr>
        <w:t>6.1.4</w:t>
      </w:r>
      <w:r w:rsidRPr="00AA2708">
        <w:rPr>
          <w:rFonts w:eastAsia="Malgun Gothic"/>
        </w:rPr>
        <w:tab/>
        <w:t>3GPP MPEG-H Audio Operation Point</w:t>
      </w:r>
      <w:bookmarkEnd w:id="992"/>
      <w:bookmarkEnd w:id="993"/>
      <w:bookmarkEnd w:id="994"/>
      <w:bookmarkEnd w:id="995"/>
      <w:bookmarkEnd w:id="996"/>
    </w:p>
    <w:p w14:paraId="159F7977" w14:textId="77777777" w:rsidR="00A420D4" w:rsidRPr="00AA2708" w:rsidRDefault="00A420D4" w:rsidP="00A420D4">
      <w:pPr>
        <w:pStyle w:val="Heading4"/>
        <w:rPr>
          <w:rFonts w:eastAsia="Malgun Gothic"/>
        </w:rPr>
      </w:pPr>
      <w:bookmarkStart w:id="997" w:name="_Toc19383255"/>
      <w:bookmarkStart w:id="998" w:name="_Toc36232173"/>
      <w:bookmarkStart w:id="999" w:name="_Toc73529596"/>
      <w:bookmarkStart w:id="1000" w:name="_Toc73530935"/>
      <w:bookmarkStart w:id="1001" w:name="_Toc74859404"/>
      <w:r w:rsidRPr="00AA2708">
        <w:rPr>
          <w:rFonts w:eastAsia="Malgun Gothic"/>
        </w:rPr>
        <w:t>6.1.4.1</w:t>
      </w:r>
      <w:r w:rsidRPr="00AA2708">
        <w:rPr>
          <w:rFonts w:eastAsia="Malgun Gothic"/>
        </w:rPr>
        <w:tab/>
        <w:t>Overview</w:t>
      </w:r>
      <w:bookmarkEnd w:id="997"/>
      <w:bookmarkEnd w:id="998"/>
      <w:bookmarkEnd w:id="999"/>
      <w:bookmarkEnd w:id="1000"/>
      <w:bookmarkEnd w:id="1001"/>
    </w:p>
    <w:p w14:paraId="220392B0" w14:textId="77777777" w:rsidR="00A420D4" w:rsidRPr="00AA2708" w:rsidRDefault="00A420D4" w:rsidP="007211E4">
      <w:pPr>
        <w:spacing w:after="160"/>
        <w:rPr>
          <w:rFonts w:eastAsia="Candara"/>
        </w:rPr>
      </w:pPr>
      <w:r w:rsidRPr="00AA2708">
        <w:rPr>
          <w:rFonts w:eastAsia="Candara"/>
        </w:rPr>
        <w:t xml:space="preserve">The 3GPP MPEG-H Audio Operation Point fulfills the </w:t>
      </w:r>
      <w:r w:rsidR="002320DE" w:rsidRPr="00AA2708">
        <w:rPr>
          <w:rFonts w:eastAsia="Candara"/>
        </w:rPr>
        <w:t>requirements</w:t>
      </w:r>
      <w:r w:rsidRPr="00AA2708">
        <w:rPr>
          <w:rFonts w:eastAsia="Candara"/>
        </w:rPr>
        <w:t xml:space="preserve"> to support 3D audio and is specified in </w:t>
      </w:r>
      <w:r w:rsidRPr="00AA2708">
        <w:t>ISO/IEC 23090-2</w:t>
      </w:r>
      <w:r w:rsidR="000F7CC0" w:rsidRPr="00AA2708">
        <w:t xml:space="preserve"> [13]</w:t>
      </w:r>
      <w:r w:rsidRPr="00AA2708">
        <w:t xml:space="preserve">, </w:t>
      </w:r>
      <w:r w:rsidRPr="00AA2708">
        <w:rPr>
          <w:rFonts w:eastAsia="Candara"/>
        </w:rPr>
        <w:t>clause 10.2.2. Channels, Objects and First/Higher-Order Ambisonics (FOA/HOA) are supported, as well as combinations of those. The Operation Point is based on MPEG-H 3D Audio [</w:t>
      </w:r>
      <w:r w:rsidR="00760611" w:rsidRPr="00AA2708">
        <w:t>19</w:t>
      </w:r>
      <w:r w:rsidRPr="00AA2708">
        <w:rPr>
          <w:rFonts w:eastAsia="Candara"/>
        </w:rPr>
        <w:t>].</w:t>
      </w:r>
    </w:p>
    <w:p w14:paraId="7E1F3636" w14:textId="77777777" w:rsidR="00A420D4" w:rsidRPr="00AA2708" w:rsidRDefault="00A420D4" w:rsidP="007211E4">
      <w:pPr>
        <w:rPr>
          <w:rFonts w:eastAsia="Malgun Gothic"/>
        </w:rPr>
      </w:pPr>
      <w:r w:rsidRPr="00AA2708">
        <w:t xml:space="preserve">A bitstream conforming to the 3GPP </w:t>
      </w:r>
      <w:r w:rsidRPr="00AA2708">
        <w:rPr>
          <w:rFonts w:eastAsia="Candara"/>
        </w:rPr>
        <w:t xml:space="preserve">MPEG-H Audio Operation Point </w:t>
      </w:r>
      <w:r w:rsidRPr="00AA2708">
        <w:t>shall conform to the requirements in clause 6.1.4.2.</w:t>
      </w:r>
    </w:p>
    <w:p w14:paraId="0E6FB260" w14:textId="77777777" w:rsidR="00A420D4" w:rsidRPr="00AA2708" w:rsidRDefault="00A420D4" w:rsidP="007211E4">
      <w:r w:rsidRPr="00AA2708">
        <w:t xml:space="preserve">A receiver conforming to the 3GPP </w:t>
      </w:r>
      <w:r w:rsidRPr="00AA2708">
        <w:rPr>
          <w:rFonts w:eastAsia="Candara"/>
        </w:rPr>
        <w:t xml:space="preserve">MPEG-H Audio Operation Point </w:t>
      </w:r>
      <w:r w:rsidRPr="00AA2708">
        <w:t xml:space="preserve">shall support decoding and rendering a Bitstream conforming to the 3GPP </w:t>
      </w:r>
      <w:r w:rsidRPr="00AA2708">
        <w:rPr>
          <w:rFonts w:eastAsia="Candara"/>
        </w:rPr>
        <w:t>MPEG-H Audio Operation Point</w:t>
      </w:r>
      <w:r w:rsidRPr="00AA2708">
        <w:t>. Detailed receiver requirements are provided in clause 6.1.4.3.</w:t>
      </w:r>
    </w:p>
    <w:p w14:paraId="6E1AD0FB" w14:textId="77777777" w:rsidR="00A420D4" w:rsidRPr="00AA2708" w:rsidRDefault="00A420D4" w:rsidP="00A420D4">
      <w:pPr>
        <w:pStyle w:val="Heading4"/>
        <w:rPr>
          <w:rFonts w:eastAsia="Malgun Gothic"/>
        </w:rPr>
      </w:pPr>
      <w:bookmarkStart w:id="1002" w:name="_Toc19383256"/>
      <w:bookmarkStart w:id="1003" w:name="_Toc36232174"/>
      <w:bookmarkStart w:id="1004" w:name="_Toc73529597"/>
      <w:bookmarkStart w:id="1005" w:name="_Toc73530936"/>
      <w:bookmarkStart w:id="1006" w:name="_Toc74859405"/>
      <w:r w:rsidRPr="00AA2708">
        <w:rPr>
          <w:rFonts w:eastAsia="Malgun Gothic"/>
        </w:rPr>
        <w:t>6.1.4.2</w:t>
      </w:r>
      <w:r w:rsidRPr="00AA2708">
        <w:rPr>
          <w:rFonts w:eastAsia="Malgun Gothic"/>
        </w:rPr>
        <w:tab/>
        <w:t>Bitstream requirements</w:t>
      </w:r>
      <w:bookmarkEnd w:id="1002"/>
      <w:bookmarkEnd w:id="1003"/>
      <w:bookmarkEnd w:id="1004"/>
      <w:bookmarkEnd w:id="1005"/>
      <w:bookmarkEnd w:id="1006"/>
    </w:p>
    <w:p w14:paraId="15D031A9" w14:textId="77777777" w:rsidR="00A420D4" w:rsidRPr="00AA2708" w:rsidRDefault="00A420D4" w:rsidP="007211E4">
      <w:pPr>
        <w:spacing w:after="160"/>
        <w:rPr>
          <w:rFonts w:eastAsia="Candara"/>
        </w:rPr>
      </w:pPr>
      <w:r w:rsidRPr="00AA2708">
        <w:rPr>
          <w:rFonts w:eastAsia="Candara"/>
        </w:rPr>
        <w:t>The audio stream shall comply with the MPEG-H 3D Audio Low Complexity (LC) Profile, Levels 1, 2 or 3 as defined in ISO/IEC 23008-3, clause 4.8 [</w:t>
      </w:r>
      <w:r w:rsidR="00760611" w:rsidRPr="00AA2708">
        <w:rPr>
          <w:rFonts w:eastAsia="Candara"/>
        </w:rPr>
        <w:t>19</w:t>
      </w:r>
      <w:r w:rsidRPr="00AA2708">
        <w:rPr>
          <w:rFonts w:eastAsia="Candara"/>
        </w:rPr>
        <w:t xml:space="preserve">]. The values of the </w:t>
      </w:r>
      <w:r w:rsidRPr="00AA2708">
        <w:rPr>
          <w:rFonts w:ascii="Courier New" w:hAnsi="Courier New" w:cs="Courier New"/>
        </w:rPr>
        <w:t>mpegh3daProfileLevelIndication</w:t>
      </w:r>
      <w:r w:rsidRPr="00AA2708">
        <w:rPr>
          <w:rFonts w:eastAsia="Candara"/>
        </w:rPr>
        <w:t xml:space="preserve"> for LC Profile Levels 1, 2 and 3 are </w:t>
      </w:r>
      <w:r w:rsidRPr="00AA2708">
        <w:rPr>
          <w:rFonts w:ascii="Courier New" w:eastAsia="Candara" w:hAnsi="Courier New"/>
        </w:rPr>
        <w:t>"0x0B"</w:t>
      </w:r>
      <w:r w:rsidRPr="00AA2708">
        <w:rPr>
          <w:rFonts w:eastAsia="Candara"/>
        </w:rPr>
        <w:t xml:space="preserve">, </w:t>
      </w:r>
      <w:r w:rsidRPr="00AA2708">
        <w:rPr>
          <w:rFonts w:ascii="Courier New" w:eastAsia="Candara" w:hAnsi="Courier New"/>
        </w:rPr>
        <w:t>"0x0C"</w:t>
      </w:r>
      <w:r w:rsidRPr="00AA2708">
        <w:rPr>
          <w:rFonts w:eastAsia="Candara"/>
        </w:rPr>
        <w:t xml:space="preserve"> and </w:t>
      </w:r>
      <w:r w:rsidRPr="00AA2708">
        <w:rPr>
          <w:rFonts w:ascii="Courier New" w:eastAsia="Candara" w:hAnsi="Courier New"/>
        </w:rPr>
        <w:t>"0x0D"</w:t>
      </w:r>
      <w:r w:rsidRPr="00AA2708">
        <w:rPr>
          <w:rFonts w:eastAsia="Candara"/>
        </w:rPr>
        <w:t>, respectively, as specified in ISO/IEC 23008-3</w:t>
      </w:r>
      <w:r w:rsidR="000F7CC0" w:rsidRPr="00AA2708">
        <w:rPr>
          <w:rFonts w:eastAsia="Candara"/>
        </w:rPr>
        <w:t xml:space="preserve"> [</w:t>
      </w:r>
      <w:r w:rsidR="00760611" w:rsidRPr="00AA2708">
        <w:t>19</w:t>
      </w:r>
      <w:r w:rsidR="000F7CC0" w:rsidRPr="00AA2708">
        <w:rPr>
          <w:rFonts w:eastAsia="Candara"/>
        </w:rPr>
        <w:t>]</w:t>
      </w:r>
      <w:r w:rsidRPr="00AA2708">
        <w:rPr>
          <w:rFonts w:eastAsia="Candara"/>
        </w:rPr>
        <w:t>, clause 5.3.2.</w:t>
      </w:r>
    </w:p>
    <w:p w14:paraId="6F0DD943" w14:textId="77777777" w:rsidR="00A420D4" w:rsidRPr="00AA2708" w:rsidRDefault="00A420D4" w:rsidP="007211E4">
      <w:pPr>
        <w:spacing w:after="160"/>
        <w:rPr>
          <w:rFonts w:eastAsia="Candara"/>
        </w:rPr>
      </w:pPr>
      <w:r w:rsidRPr="00AA2708">
        <w:rPr>
          <w:rFonts w:eastAsia="Candara"/>
        </w:rPr>
        <w:t>Audio encapsulation shall be done according to</w:t>
      </w:r>
      <w:r w:rsidRPr="00AA2708">
        <w:t xml:space="preserve"> ISO/IEC 23090-2</w:t>
      </w:r>
      <w:r w:rsidR="000F7CC0" w:rsidRPr="00AA2708">
        <w:t xml:space="preserve"> </w:t>
      </w:r>
      <w:r w:rsidR="000F7CC0" w:rsidRPr="00AA2708">
        <w:rPr>
          <w:rFonts w:eastAsia="Candara"/>
        </w:rPr>
        <w:t>[12]</w:t>
      </w:r>
      <w:r w:rsidRPr="00AA2708">
        <w:t xml:space="preserve">, </w:t>
      </w:r>
      <w:r w:rsidRPr="00AA2708">
        <w:rPr>
          <w:rFonts w:eastAsia="Candara"/>
        </w:rPr>
        <w:t>clause 10.2.2.2.</w:t>
      </w:r>
    </w:p>
    <w:p w14:paraId="0154DA60" w14:textId="77777777" w:rsidR="00A420D4" w:rsidRPr="00AA2708" w:rsidRDefault="00A420D4" w:rsidP="007211E4">
      <w:pPr>
        <w:spacing w:after="160"/>
        <w:rPr>
          <w:rFonts w:eastAsia="Calibri"/>
        </w:rPr>
      </w:pPr>
      <w:r w:rsidRPr="00AA2708">
        <w:rPr>
          <w:rFonts w:eastAsia="Candara"/>
        </w:rPr>
        <w:t xml:space="preserve">All </w:t>
      </w:r>
      <w:r w:rsidRPr="00AA2708">
        <w:t xml:space="preserve">Low Complexity Profile and Levels restrictions specified in </w:t>
      </w:r>
      <w:r w:rsidRPr="00AA2708">
        <w:rPr>
          <w:rFonts w:eastAsia="Candara" w:cs="Tahoma"/>
        </w:rPr>
        <w:t>ISO/IEC 23008-3</w:t>
      </w:r>
      <w:r w:rsidR="000F7CC0" w:rsidRPr="00AA2708">
        <w:rPr>
          <w:rFonts w:eastAsia="Candara" w:cs="Tahoma"/>
        </w:rPr>
        <w:t xml:space="preserve"> </w:t>
      </w:r>
      <w:r w:rsidR="000F7CC0" w:rsidRPr="00AA2708">
        <w:rPr>
          <w:rFonts w:eastAsia="Calibri"/>
        </w:rPr>
        <w:t>[</w:t>
      </w:r>
      <w:r w:rsidR="00760611" w:rsidRPr="00AA2708">
        <w:rPr>
          <w:rFonts w:eastAsia="MS Mincho"/>
        </w:rPr>
        <w:t>19</w:t>
      </w:r>
      <w:r w:rsidR="000F7CC0" w:rsidRPr="00AA2708">
        <w:rPr>
          <w:rFonts w:eastAsia="Calibri"/>
        </w:rPr>
        <w:t>]</w:t>
      </w:r>
      <w:r w:rsidRPr="00AA2708">
        <w:rPr>
          <w:rFonts w:eastAsia="Candara" w:cs="Tahoma"/>
        </w:rPr>
        <w:t>, clause 4.8.2</w:t>
      </w:r>
      <w:r w:rsidR="00E43F6E" w:rsidRPr="00AA2708">
        <w:rPr>
          <w:rFonts w:eastAsia="Candara" w:cs="Tahoma"/>
        </w:rPr>
        <w:t xml:space="preserve"> </w:t>
      </w:r>
      <w:r w:rsidRPr="00AA2708">
        <w:rPr>
          <w:rFonts w:eastAsia="Calibri"/>
        </w:rPr>
        <w:t xml:space="preserve">shall apply. The </w:t>
      </w:r>
      <w:r w:rsidRPr="00AA2708">
        <w:rPr>
          <w:rFonts w:eastAsia="Candara"/>
        </w:rPr>
        <w:t xml:space="preserve">constraints on input and output configurations are provided in </w:t>
      </w:r>
      <w:r w:rsidRPr="00AA2708">
        <w:rPr>
          <w:rFonts w:eastAsia="Candara"/>
          <w:i/>
        </w:rPr>
        <w:t>Table 3 — "Levels and their corresponding restrictions for the Low Complexity Profile",</w:t>
      </w:r>
      <w:r w:rsidRPr="00AA2708">
        <w:rPr>
          <w:rFonts w:eastAsia="Candara"/>
        </w:rPr>
        <w:t xml:space="preserve"> </w:t>
      </w:r>
      <w:r w:rsidRPr="00AA2708">
        <w:rPr>
          <w:rFonts w:eastAsia="Candara" w:cs="Tahoma"/>
        </w:rPr>
        <w:t xml:space="preserve">of ISO/IEC 23008-3 </w:t>
      </w:r>
      <w:r w:rsidRPr="00AA2708">
        <w:rPr>
          <w:rFonts w:eastAsia="Calibri"/>
        </w:rPr>
        <w:t>[</w:t>
      </w:r>
      <w:r w:rsidR="00760611" w:rsidRPr="00AA2708">
        <w:rPr>
          <w:rFonts w:eastAsia="MS Mincho"/>
        </w:rPr>
        <w:t>19</w:t>
      </w:r>
      <w:r w:rsidRPr="00AA2708">
        <w:rPr>
          <w:rFonts w:eastAsia="Calibri"/>
        </w:rPr>
        <w:t xml:space="preserve">]. This includes the following for </w:t>
      </w:r>
      <w:r w:rsidRPr="00AA2708">
        <w:t>Low Complexity Profile Level 3</w:t>
      </w:r>
      <w:r w:rsidRPr="00AA2708">
        <w:rPr>
          <w:rFonts w:eastAsia="Calibri"/>
        </w:rPr>
        <w:t>:</w:t>
      </w:r>
    </w:p>
    <w:p w14:paraId="2F4A523E" w14:textId="77777777" w:rsidR="00A420D4" w:rsidRPr="0031473F" w:rsidRDefault="007921D1" w:rsidP="007921D1">
      <w:pPr>
        <w:pStyle w:val="B10"/>
        <w:rPr>
          <w:rFonts w:eastAsia="Candara"/>
        </w:rPr>
      </w:pPr>
      <w:r w:rsidRPr="00AA2708">
        <w:rPr>
          <w:rFonts w:eastAsia="Candara"/>
        </w:rPr>
        <w:t>-</w:t>
      </w:r>
      <w:r w:rsidRPr="00AA2708">
        <w:rPr>
          <w:rFonts w:eastAsia="Candara"/>
        </w:rPr>
        <w:tab/>
      </w:r>
      <w:r w:rsidR="00A420D4" w:rsidRPr="00AA2708">
        <w:rPr>
          <w:rFonts w:eastAsia="Candara"/>
        </w:rPr>
        <w:t>Maxi</w:t>
      </w:r>
      <w:r w:rsidR="00A420D4" w:rsidRPr="0031473F">
        <w:rPr>
          <w:rFonts w:eastAsia="Candara"/>
        </w:rPr>
        <w:t>mum number of core coded channels (in compressed data stream): 32,</w:t>
      </w:r>
    </w:p>
    <w:p w14:paraId="5141E54C" w14:textId="77777777" w:rsidR="00A420D4" w:rsidRPr="00AA2708" w:rsidRDefault="007921D1" w:rsidP="007921D1">
      <w:pPr>
        <w:pStyle w:val="B10"/>
        <w:rPr>
          <w:rFonts w:eastAsia="Candara"/>
        </w:rPr>
      </w:pPr>
      <w:r w:rsidRPr="00B20DCE">
        <w:rPr>
          <w:rFonts w:eastAsia="Candara"/>
        </w:rPr>
        <w:t>-</w:t>
      </w:r>
      <w:r w:rsidRPr="00B20DCE">
        <w:rPr>
          <w:rFonts w:eastAsia="Candara"/>
        </w:rPr>
        <w:tab/>
      </w:r>
      <w:r w:rsidR="00A420D4" w:rsidRPr="00AA2708">
        <w:rPr>
          <w:rFonts w:eastAsia="Candara"/>
        </w:rPr>
        <w:t>Maximum number of decoder processed core channels: 16,</w:t>
      </w:r>
    </w:p>
    <w:p w14:paraId="6806729B" w14:textId="77777777" w:rsidR="00A420D4" w:rsidRPr="00AA2708" w:rsidRDefault="007921D1" w:rsidP="007921D1">
      <w:pPr>
        <w:pStyle w:val="B10"/>
        <w:rPr>
          <w:rFonts w:eastAsia="Candara"/>
        </w:rPr>
      </w:pPr>
      <w:r w:rsidRPr="00AA2708">
        <w:rPr>
          <w:rFonts w:eastAsia="Candara"/>
        </w:rPr>
        <w:t>-</w:t>
      </w:r>
      <w:r w:rsidRPr="00AA2708">
        <w:rPr>
          <w:rFonts w:eastAsia="Candara"/>
        </w:rPr>
        <w:tab/>
      </w:r>
      <w:r w:rsidR="00A420D4" w:rsidRPr="00AA2708">
        <w:rPr>
          <w:rFonts w:eastAsia="Candara"/>
        </w:rPr>
        <w:t>Maximum number of loudspeaker output channels: 12</w:t>
      </w:r>
    </w:p>
    <w:p w14:paraId="5A678C4F" w14:textId="77777777" w:rsidR="00A420D4" w:rsidRPr="00AA2708" w:rsidRDefault="007921D1" w:rsidP="007921D1">
      <w:pPr>
        <w:pStyle w:val="B10"/>
        <w:rPr>
          <w:rFonts w:eastAsia="Candara"/>
        </w:rPr>
      </w:pPr>
      <w:r w:rsidRPr="00AA2708">
        <w:rPr>
          <w:rFonts w:eastAsia="Candara"/>
        </w:rPr>
        <w:t>-</w:t>
      </w:r>
      <w:r w:rsidRPr="00AA2708">
        <w:rPr>
          <w:rFonts w:eastAsia="Candara"/>
        </w:rPr>
        <w:tab/>
      </w:r>
      <w:r w:rsidR="00A420D4" w:rsidRPr="00AA2708">
        <w:rPr>
          <w:rFonts w:eastAsia="Candara"/>
        </w:rPr>
        <w:t>Maximum number of decoded objects: 16</w:t>
      </w:r>
    </w:p>
    <w:p w14:paraId="517E9108" w14:textId="77777777" w:rsidR="00A420D4" w:rsidRPr="00AA2708" w:rsidRDefault="007921D1" w:rsidP="007921D1">
      <w:pPr>
        <w:pStyle w:val="B10"/>
        <w:rPr>
          <w:rFonts w:eastAsia="Candara"/>
        </w:rPr>
      </w:pPr>
      <w:r w:rsidRPr="00AA2708">
        <w:rPr>
          <w:rFonts w:eastAsia="Candara"/>
        </w:rPr>
        <w:t>-</w:t>
      </w:r>
      <w:r w:rsidRPr="00AA2708">
        <w:rPr>
          <w:rFonts w:eastAsia="Candara"/>
        </w:rPr>
        <w:tab/>
      </w:r>
      <w:r w:rsidR="00A420D4" w:rsidRPr="00AA2708">
        <w:rPr>
          <w:rFonts w:eastAsia="Candara"/>
        </w:rPr>
        <w:t xml:space="preserve">Maximum HOA order: 6 </w:t>
      </w:r>
    </w:p>
    <w:p w14:paraId="7F8ED40B" w14:textId="77777777" w:rsidR="00A420D4" w:rsidRPr="00AA2708" w:rsidRDefault="00A420D4" w:rsidP="007921D1">
      <w:pPr>
        <w:rPr>
          <w:rFonts w:eastAsia="Candara"/>
        </w:rPr>
      </w:pPr>
      <w:r w:rsidRPr="00AA2708">
        <w:rPr>
          <w:rFonts w:eastAsia="Candara" w:cs="Tahoma"/>
        </w:rPr>
        <w:t xml:space="preserve">MPEG-H Audio sync samples contain </w:t>
      </w:r>
      <w:r w:rsidRPr="00AA2708">
        <w:rPr>
          <w:rFonts w:eastAsia="MS Mincho"/>
        </w:rPr>
        <w:t>Immediate Playout Frames</w:t>
      </w:r>
      <w:r w:rsidRPr="00AA2708">
        <w:rPr>
          <w:rFonts w:eastAsia="Candara" w:cs="Tahoma"/>
        </w:rPr>
        <w:t xml:space="preserve"> (IPFs), </w:t>
      </w:r>
      <w:r w:rsidRPr="00AA2708">
        <w:rPr>
          <w:rFonts w:eastAsia="MS Mincho"/>
        </w:rPr>
        <w:t xml:space="preserve">as specified in </w:t>
      </w:r>
      <w:r w:rsidRPr="00AA2708">
        <w:rPr>
          <w:rFonts w:eastAsia="Candara" w:cs="Tahoma"/>
        </w:rPr>
        <w:t xml:space="preserve">ISO/IEC 23008-3, clause 20.2 </w:t>
      </w:r>
      <w:r w:rsidRPr="00AA2708">
        <w:rPr>
          <w:rFonts w:eastAsia="Calibri"/>
        </w:rPr>
        <w:t>[</w:t>
      </w:r>
      <w:r w:rsidR="00760611" w:rsidRPr="00AA2708">
        <w:rPr>
          <w:rFonts w:eastAsia="MS Mincho"/>
        </w:rPr>
        <w:t>19</w:t>
      </w:r>
      <w:r w:rsidRPr="00AA2708">
        <w:rPr>
          <w:rFonts w:eastAsia="Calibri"/>
        </w:rPr>
        <w:t xml:space="preserve">] and shall follow the requirements specified in </w:t>
      </w:r>
      <w:r w:rsidRPr="00AA2708">
        <w:t>ISO/IEC 23090-2</w:t>
      </w:r>
      <w:r w:rsidR="004B6848" w:rsidRPr="00AA2708">
        <w:t xml:space="preserve"> [12]</w:t>
      </w:r>
      <w:r w:rsidRPr="00AA2708">
        <w:t xml:space="preserve">, </w:t>
      </w:r>
      <w:r w:rsidRPr="00AA2708">
        <w:rPr>
          <w:rFonts w:eastAsia="Candara"/>
        </w:rPr>
        <w:t>clause 10.2.2.3.1.</w:t>
      </w:r>
    </w:p>
    <w:p w14:paraId="256998AB" w14:textId="77777777" w:rsidR="00A420D4" w:rsidRPr="00AA2708" w:rsidRDefault="00A420D4" w:rsidP="00A420D4">
      <w:pPr>
        <w:pStyle w:val="Heading4"/>
        <w:rPr>
          <w:rFonts w:eastAsia="Malgun Gothic"/>
        </w:rPr>
      </w:pPr>
      <w:bookmarkStart w:id="1007" w:name="_Toc19383257"/>
      <w:bookmarkStart w:id="1008" w:name="_Toc36232175"/>
      <w:bookmarkStart w:id="1009" w:name="_Toc73529598"/>
      <w:bookmarkStart w:id="1010" w:name="_Toc73530937"/>
      <w:bookmarkStart w:id="1011" w:name="_Toc74859406"/>
      <w:r w:rsidRPr="00AA2708">
        <w:rPr>
          <w:rFonts w:eastAsia="Malgun Gothic"/>
        </w:rPr>
        <w:lastRenderedPageBreak/>
        <w:t>6.1.4.3</w:t>
      </w:r>
      <w:r w:rsidRPr="00AA2708">
        <w:rPr>
          <w:rFonts w:eastAsia="Malgun Gothic"/>
        </w:rPr>
        <w:tab/>
        <w:t>Receiver requirements</w:t>
      </w:r>
      <w:bookmarkEnd w:id="1007"/>
      <w:bookmarkEnd w:id="1008"/>
      <w:bookmarkEnd w:id="1009"/>
      <w:bookmarkEnd w:id="1010"/>
      <w:bookmarkEnd w:id="1011"/>
    </w:p>
    <w:p w14:paraId="5F129689" w14:textId="77777777" w:rsidR="004B6848" w:rsidRPr="00AA2708" w:rsidRDefault="004B6848" w:rsidP="00DE2C61">
      <w:pPr>
        <w:pStyle w:val="Heading5"/>
        <w:rPr>
          <w:rFonts w:eastAsia="Malgun Gothic"/>
        </w:rPr>
      </w:pPr>
      <w:bookmarkStart w:id="1012" w:name="_Toc19383258"/>
      <w:bookmarkStart w:id="1013" w:name="_Toc36232176"/>
      <w:bookmarkStart w:id="1014" w:name="_Toc73529599"/>
      <w:bookmarkStart w:id="1015" w:name="_Toc73530938"/>
      <w:bookmarkStart w:id="1016" w:name="_Toc74859407"/>
      <w:r w:rsidRPr="00AA2708">
        <w:rPr>
          <w:rFonts w:eastAsia="Malgun Gothic"/>
        </w:rPr>
        <w:t>6.1.4.3.1</w:t>
      </w:r>
      <w:r w:rsidRPr="00AA2708">
        <w:rPr>
          <w:rFonts w:eastAsia="Malgun Gothic"/>
        </w:rPr>
        <w:tab/>
        <w:t>General</w:t>
      </w:r>
      <w:bookmarkEnd w:id="1012"/>
      <w:bookmarkEnd w:id="1013"/>
      <w:bookmarkEnd w:id="1014"/>
      <w:bookmarkEnd w:id="1015"/>
      <w:bookmarkEnd w:id="1016"/>
    </w:p>
    <w:p w14:paraId="6725EB5F" w14:textId="77777777" w:rsidR="00A420D4" w:rsidRPr="00AA2708" w:rsidRDefault="00A420D4" w:rsidP="007211E4">
      <w:pPr>
        <w:rPr>
          <w:rFonts w:eastAsia="Malgun Gothic"/>
        </w:rPr>
      </w:pPr>
      <w:r w:rsidRPr="00AA2708">
        <w:rPr>
          <w:rFonts w:eastAsia="Candara"/>
        </w:rPr>
        <w:t xml:space="preserve">A receiver supporting the 3GPP MPEG-H Audio Operation Point shall fulfill all requirements specified in </w:t>
      </w:r>
      <w:r w:rsidR="004B6848" w:rsidRPr="00AA2708">
        <w:rPr>
          <w:rFonts w:eastAsia="Candara"/>
        </w:rPr>
        <w:t>the remainder of clause</w:t>
      </w:r>
      <w:r w:rsidR="001D612A" w:rsidRPr="00AA2708">
        <w:rPr>
          <w:rFonts w:eastAsia="Candara"/>
        </w:rPr>
        <w:t xml:space="preserve"> 6.1.4.3</w:t>
      </w:r>
      <w:r w:rsidRPr="00AA2708">
        <w:rPr>
          <w:rFonts w:eastAsia="Candara"/>
        </w:rPr>
        <w:t>.</w:t>
      </w:r>
    </w:p>
    <w:p w14:paraId="34C3810A" w14:textId="77777777" w:rsidR="00A420D4" w:rsidRPr="0031473F" w:rsidRDefault="00A420D4" w:rsidP="000E245C">
      <w:pPr>
        <w:pStyle w:val="Heading5"/>
        <w:rPr>
          <w:rFonts w:eastAsia="Malgun Gothic"/>
        </w:rPr>
      </w:pPr>
      <w:bookmarkStart w:id="1017" w:name="_Toc19383259"/>
      <w:bookmarkStart w:id="1018" w:name="_Toc36232177"/>
      <w:bookmarkStart w:id="1019" w:name="_Toc73529600"/>
      <w:bookmarkStart w:id="1020" w:name="_Toc73530939"/>
      <w:bookmarkStart w:id="1021" w:name="_Toc74859408"/>
      <w:r w:rsidRPr="00AA2708">
        <w:rPr>
          <w:rFonts w:eastAsia="Malgun Gothic"/>
        </w:rPr>
        <w:t>6.1.4.3.</w:t>
      </w:r>
      <w:r w:rsidR="004B6848" w:rsidRPr="00AA2708">
        <w:rPr>
          <w:rFonts w:eastAsia="Malgun Gothic"/>
        </w:rPr>
        <w:t>2</w:t>
      </w:r>
      <w:r w:rsidRPr="0031473F">
        <w:rPr>
          <w:rFonts w:eastAsia="Malgun Gothic"/>
        </w:rPr>
        <w:tab/>
        <w:t>Decoding process</w:t>
      </w:r>
      <w:bookmarkEnd w:id="1017"/>
      <w:bookmarkEnd w:id="1018"/>
      <w:bookmarkEnd w:id="1019"/>
      <w:bookmarkEnd w:id="1020"/>
      <w:bookmarkEnd w:id="1021"/>
    </w:p>
    <w:p w14:paraId="4B3A3B31" w14:textId="77777777" w:rsidR="004B6848" w:rsidRPr="00AA2708" w:rsidRDefault="00A420D4" w:rsidP="007211E4">
      <w:pPr>
        <w:spacing w:after="160"/>
        <w:rPr>
          <w:rFonts w:eastAsia="Candara"/>
        </w:rPr>
      </w:pPr>
      <w:r w:rsidRPr="00AA2708">
        <w:rPr>
          <w:rFonts w:eastAsia="Candara"/>
        </w:rPr>
        <w:t>The receiver shall be capable of decoding MPEG-H Audio LC Profile Level 1, Level 2 and Level 3 bitstreams as specified in ISO/IEC 23008-3, clause 4.8 [</w:t>
      </w:r>
      <w:r w:rsidR="00760611" w:rsidRPr="00AA2708">
        <w:rPr>
          <w:rFonts w:eastAsia="Candara"/>
        </w:rPr>
        <w:t>19</w:t>
      </w:r>
      <w:r w:rsidRPr="00AA2708">
        <w:rPr>
          <w:rFonts w:eastAsia="Candara"/>
        </w:rPr>
        <w:t>] with the following relaxations:</w:t>
      </w:r>
    </w:p>
    <w:p w14:paraId="13FDA97C" w14:textId="77777777" w:rsidR="004B6848" w:rsidRPr="00AA2708" w:rsidRDefault="007921D1" w:rsidP="007921D1">
      <w:pPr>
        <w:pStyle w:val="B10"/>
        <w:rPr>
          <w:rFonts w:eastAsia="Candara"/>
        </w:rPr>
      </w:pPr>
      <w:r w:rsidRPr="00AA2708">
        <w:rPr>
          <w:rFonts w:eastAsia="Candara"/>
        </w:rPr>
        <w:t>-</w:t>
      </w:r>
      <w:r w:rsidRPr="00AA2708">
        <w:rPr>
          <w:rFonts w:eastAsia="Candara"/>
        </w:rPr>
        <w:tab/>
      </w:r>
      <w:r w:rsidR="00A420D4" w:rsidRPr="00AA2708">
        <w:rPr>
          <w:rFonts w:eastAsia="Candara"/>
        </w:rPr>
        <w:t>The Immersive Renderer defined in ISO/IEC 23008-3</w:t>
      </w:r>
      <w:r w:rsidR="004B6848" w:rsidRPr="00AA2708">
        <w:rPr>
          <w:rFonts w:eastAsia="Candara"/>
        </w:rPr>
        <w:t xml:space="preserve"> [</w:t>
      </w:r>
      <w:r w:rsidR="00760611" w:rsidRPr="0031473F">
        <w:rPr>
          <w:rFonts w:eastAsia="Candara"/>
        </w:rPr>
        <w:t>19</w:t>
      </w:r>
      <w:r w:rsidR="004B6848" w:rsidRPr="0031473F">
        <w:rPr>
          <w:rFonts w:eastAsia="Candara"/>
        </w:rPr>
        <w:t>]</w:t>
      </w:r>
      <w:r w:rsidR="00A420D4" w:rsidRPr="00B20DCE">
        <w:rPr>
          <w:rFonts w:eastAsia="Candara"/>
        </w:rPr>
        <w:t>, clause 11 is optional.</w:t>
      </w:r>
    </w:p>
    <w:p w14:paraId="055BB5FE" w14:textId="77777777" w:rsidR="00A420D4" w:rsidRPr="00AA2708" w:rsidRDefault="007921D1" w:rsidP="007921D1">
      <w:pPr>
        <w:pStyle w:val="B10"/>
        <w:rPr>
          <w:rFonts w:eastAsia="Candara"/>
        </w:rPr>
      </w:pPr>
      <w:r w:rsidRPr="00AA2708">
        <w:rPr>
          <w:rFonts w:eastAsia="Candara"/>
        </w:rPr>
        <w:t>-</w:t>
      </w:r>
      <w:r w:rsidRPr="00AA2708">
        <w:rPr>
          <w:rFonts w:eastAsia="Candara"/>
        </w:rPr>
        <w:tab/>
      </w:r>
      <w:r w:rsidR="00A420D4" w:rsidRPr="00AA2708">
        <w:rPr>
          <w:rFonts w:eastAsia="Candara"/>
        </w:rPr>
        <w:t>The carriage of generic data defined in ISO/IEC 23008-3</w:t>
      </w:r>
      <w:r w:rsidR="004B6848" w:rsidRPr="00AA2708">
        <w:rPr>
          <w:rFonts w:eastAsia="Candara"/>
        </w:rPr>
        <w:t xml:space="preserve"> [</w:t>
      </w:r>
      <w:r w:rsidR="00760611" w:rsidRPr="00AA2708">
        <w:rPr>
          <w:rFonts w:eastAsia="Candara"/>
        </w:rPr>
        <w:t>19</w:t>
      </w:r>
      <w:r w:rsidR="004B6848" w:rsidRPr="00AA2708">
        <w:rPr>
          <w:rFonts w:eastAsia="Candara"/>
        </w:rPr>
        <w:t>]</w:t>
      </w:r>
      <w:r w:rsidR="00A420D4" w:rsidRPr="00AA2708">
        <w:rPr>
          <w:rFonts w:eastAsia="Candara"/>
        </w:rPr>
        <w:t xml:space="preserve">, clause 14.7 is optional and thus MHAS packets of the type </w:t>
      </w:r>
      <w:r w:rsidR="00A420D4" w:rsidRPr="00AA2708">
        <w:rPr>
          <w:rFonts w:ascii="Courier New" w:hAnsi="Courier New" w:cs="Courier New"/>
        </w:rPr>
        <w:t>PACTYP_GENDATA</w:t>
      </w:r>
      <w:r w:rsidR="00A420D4" w:rsidRPr="00AA2708">
        <w:rPr>
          <w:rFonts w:eastAsia="Candara"/>
        </w:rPr>
        <w:t xml:space="preserve"> are optional and the decoder may ignore packets of this type.</w:t>
      </w:r>
    </w:p>
    <w:p w14:paraId="2A6190BD" w14:textId="77777777" w:rsidR="004B6848" w:rsidRPr="00AA2708" w:rsidRDefault="00A420D4" w:rsidP="007921D1">
      <w:r w:rsidRPr="00AA2708">
        <w:t xml:space="preserve">The decoder shall read and process MHAS packets of the following types in accordance with </w:t>
      </w:r>
      <w:r w:rsidRPr="00AA2708">
        <w:rPr>
          <w:rFonts w:eastAsia="Candara"/>
        </w:rPr>
        <w:t>ISO/IEC 23008-3</w:t>
      </w:r>
      <w:r w:rsidR="004B6848" w:rsidRPr="00AA2708">
        <w:rPr>
          <w:rFonts w:eastAsia="Candara"/>
        </w:rPr>
        <w:t xml:space="preserve"> [</w:t>
      </w:r>
      <w:r w:rsidR="00760611" w:rsidRPr="00AA2708">
        <w:rPr>
          <w:rFonts w:eastAsia="Candara"/>
        </w:rPr>
        <w:t>19</w:t>
      </w:r>
      <w:r w:rsidR="004B6848" w:rsidRPr="00AA2708">
        <w:rPr>
          <w:rFonts w:eastAsia="Candara"/>
        </w:rPr>
        <w:t>]</w:t>
      </w:r>
      <w:r w:rsidRPr="00AA2708">
        <w:rPr>
          <w:rFonts w:eastAsia="Candara"/>
        </w:rPr>
        <w:t>, clause 14</w:t>
      </w:r>
      <w:r w:rsidRPr="00AA2708">
        <w:t xml:space="preserve">: </w:t>
      </w:r>
    </w:p>
    <w:p w14:paraId="7BFA76BA" w14:textId="77777777" w:rsidR="004B6848" w:rsidRPr="00AA2708" w:rsidRDefault="00A420D4" w:rsidP="00D90FF6">
      <w:pPr>
        <w:spacing w:after="0"/>
        <w:ind w:left="720"/>
        <w:rPr>
          <w:rFonts w:eastAsia="Malgun Gothic"/>
        </w:rPr>
      </w:pPr>
      <w:r w:rsidRPr="00AA2708">
        <w:rPr>
          <w:rFonts w:ascii="Courier New" w:hAnsi="Courier New" w:cs="Courier New"/>
        </w:rPr>
        <w:t>PACTYP_SYNC</w:t>
      </w:r>
      <w:r w:rsidRPr="00AA2708">
        <w:t xml:space="preserve">, </w:t>
      </w:r>
    </w:p>
    <w:p w14:paraId="52A9B621" w14:textId="77777777" w:rsidR="004B6848" w:rsidRPr="00AA2708" w:rsidRDefault="00A420D4" w:rsidP="00D90FF6">
      <w:pPr>
        <w:spacing w:after="0"/>
        <w:ind w:left="720"/>
        <w:rPr>
          <w:rFonts w:eastAsia="Malgun Gothic"/>
        </w:rPr>
      </w:pPr>
      <w:r w:rsidRPr="00AA2708">
        <w:rPr>
          <w:rFonts w:ascii="Courier New" w:hAnsi="Courier New" w:cs="Courier New"/>
        </w:rPr>
        <w:t>PACTYP_MPEGH3DACFG</w:t>
      </w:r>
      <w:r w:rsidRPr="00AA2708">
        <w:t xml:space="preserve">, </w:t>
      </w:r>
    </w:p>
    <w:p w14:paraId="53BCF3DE" w14:textId="77777777" w:rsidR="004B6848" w:rsidRPr="00AA2708" w:rsidRDefault="00A420D4" w:rsidP="00D90FF6">
      <w:pPr>
        <w:spacing w:after="0"/>
        <w:ind w:left="720"/>
        <w:rPr>
          <w:rFonts w:eastAsia="Malgun Gothic"/>
        </w:rPr>
      </w:pPr>
      <w:r w:rsidRPr="00AA2708">
        <w:rPr>
          <w:rFonts w:ascii="Courier New" w:hAnsi="Courier New" w:cs="Courier New"/>
        </w:rPr>
        <w:t>PACTYP_AUDIOSCENEINFO</w:t>
      </w:r>
      <w:r w:rsidRPr="00AA2708">
        <w:t xml:space="preserve">, </w:t>
      </w:r>
    </w:p>
    <w:p w14:paraId="12E46A5C" w14:textId="77777777" w:rsidR="004B6848" w:rsidRPr="00AA2708" w:rsidRDefault="00A420D4" w:rsidP="00D90FF6">
      <w:pPr>
        <w:spacing w:after="0"/>
        <w:ind w:left="720"/>
        <w:rPr>
          <w:rFonts w:eastAsia="Malgun Gothic"/>
        </w:rPr>
      </w:pPr>
      <w:r w:rsidRPr="00AA2708">
        <w:rPr>
          <w:rFonts w:ascii="Courier New" w:hAnsi="Courier New" w:cs="Courier New"/>
        </w:rPr>
        <w:t>PACTYP_AUDIOTRUNCATION</w:t>
      </w:r>
      <w:r w:rsidRPr="00AA2708">
        <w:t xml:space="preserve">, </w:t>
      </w:r>
    </w:p>
    <w:p w14:paraId="5FD115AD" w14:textId="77777777" w:rsidR="004B6848" w:rsidRPr="00AA2708" w:rsidRDefault="00A420D4" w:rsidP="00D90FF6">
      <w:pPr>
        <w:spacing w:after="0"/>
        <w:ind w:left="720"/>
        <w:rPr>
          <w:rFonts w:eastAsia="Malgun Gothic"/>
        </w:rPr>
      </w:pPr>
      <w:r w:rsidRPr="00AA2708">
        <w:rPr>
          <w:rFonts w:ascii="Courier New" w:hAnsi="Courier New" w:cs="Courier New"/>
        </w:rPr>
        <w:t>PACTYP_MPEGH3DAFRAME</w:t>
      </w:r>
      <w:r w:rsidRPr="00AA2708">
        <w:t xml:space="preserve">, </w:t>
      </w:r>
    </w:p>
    <w:p w14:paraId="733967E9" w14:textId="77777777" w:rsidR="004B6848" w:rsidRPr="00AA2708" w:rsidRDefault="00A420D4" w:rsidP="00D90FF6">
      <w:pPr>
        <w:spacing w:after="0"/>
        <w:ind w:left="720"/>
        <w:rPr>
          <w:rFonts w:eastAsia="Malgun Gothic"/>
        </w:rPr>
      </w:pPr>
      <w:r w:rsidRPr="00AA2708">
        <w:rPr>
          <w:rFonts w:ascii="Courier New" w:hAnsi="Courier New" w:cs="Courier New"/>
        </w:rPr>
        <w:t>PACTYP_USERINTERACTION</w:t>
      </w:r>
      <w:r w:rsidRPr="00AA2708">
        <w:t xml:space="preserve">, </w:t>
      </w:r>
    </w:p>
    <w:p w14:paraId="7C543C38" w14:textId="77777777" w:rsidR="004B6848" w:rsidRPr="00AA2708" w:rsidRDefault="00A420D4" w:rsidP="00D90FF6">
      <w:pPr>
        <w:spacing w:after="0"/>
        <w:ind w:left="720"/>
        <w:rPr>
          <w:rFonts w:eastAsia="Malgun Gothic"/>
        </w:rPr>
      </w:pPr>
      <w:r w:rsidRPr="00AA2708">
        <w:rPr>
          <w:rFonts w:ascii="Courier New" w:hAnsi="Courier New" w:cs="Courier New"/>
        </w:rPr>
        <w:t>PACTYP_LOUDNESS_DRC</w:t>
      </w:r>
      <w:r w:rsidRPr="00AA2708">
        <w:t xml:space="preserve">, </w:t>
      </w:r>
    </w:p>
    <w:p w14:paraId="469723CF" w14:textId="77777777" w:rsidR="004B6848" w:rsidRPr="00AA2708" w:rsidRDefault="00A420D4" w:rsidP="00D90FF6">
      <w:pPr>
        <w:spacing w:after="0"/>
        <w:ind w:left="720"/>
        <w:rPr>
          <w:rFonts w:eastAsia="Malgun Gothic"/>
        </w:rPr>
      </w:pPr>
      <w:r w:rsidRPr="00AA2708">
        <w:rPr>
          <w:rFonts w:ascii="Courier New" w:hAnsi="Courier New" w:cs="Courier New"/>
        </w:rPr>
        <w:t>PACTYP_EARCON</w:t>
      </w:r>
      <w:r w:rsidRPr="00AA2708">
        <w:t xml:space="preserve">, </w:t>
      </w:r>
    </w:p>
    <w:p w14:paraId="2F459298" w14:textId="77777777" w:rsidR="004B6848" w:rsidRPr="00AA2708" w:rsidRDefault="00A420D4" w:rsidP="00D90FF6">
      <w:pPr>
        <w:spacing w:after="0"/>
        <w:ind w:left="720"/>
        <w:rPr>
          <w:rFonts w:eastAsia="Malgun Gothic"/>
        </w:rPr>
      </w:pPr>
      <w:r w:rsidRPr="00AA2708">
        <w:rPr>
          <w:rFonts w:ascii="Courier New" w:hAnsi="Courier New" w:cs="Courier New"/>
        </w:rPr>
        <w:t>PACTYP_PCMCONFIG</w:t>
      </w:r>
      <w:r w:rsidR="004B6848" w:rsidRPr="00AA2708">
        <w:rPr>
          <w:rFonts w:ascii="Courier New" w:hAnsi="Courier New" w:cs="Courier New"/>
        </w:rPr>
        <w:t>,</w:t>
      </w:r>
      <w:r w:rsidRPr="00AA2708">
        <w:t xml:space="preserve"> and </w:t>
      </w:r>
    </w:p>
    <w:p w14:paraId="1B159542" w14:textId="77777777" w:rsidR="00A420D4" w:rsidRPr="00AA2708" w:rsidRDefault="00A420D4" w:rsidP="00D90FF6">
      <w:pPr>
        <w:spacing w:after="0"/>
        <w:ind w:left="720"/>
        <w:rPr>
          <w:rFonts w:eastAsia="Malgun Gothic"/>
        </w:rPr>
      </w:pPr>
      <w:r w:rsidRPr="00AA2708">
        <w:rPr>
          <w:rFonts w:ascii="Courier New" w:hAnsi="Courier New" w:cs="Courier New"/>
        </w:rPr>
        <w:t>PACTYP_PCMDATA</w:t>
      </w:r>
      <w:r w:rsidRPr="00AA2708">
        <w:t>.</w:t>
      </w:r>
    </w:p>
    <w:p w14:paraId="260BB5C2" w14:textId="77777777" w:rsidR="00A420D4" w:rsidRPr="00AA2708" w:rsidRDefault="00A420D4" w:rsidP="007211E4">
      <w:pPr>
        <w:spacing w:after="0"/>
      </w:pPr>
    </w:p>
    <w:p w14:paraId="2A489078" w14:textId="77777777" w:rsidR="004B6848" w:rsidRPr="00AA2708" w:rsidRDefault="00A420D4" w:rsidP="007921D1">
      <w:r w:rsidRPr="00AA2708">
        <w:t xml:space="preserve">The decoder may read and process MHAS packets of the following types: </w:t>
      </w:r>
    </w:p>
    <w:p w14:paraId="3CDB1FE3" w14:textId="77777777" w:rsidR="004B6848" w:rsidRPr="00AA2708" w:rsidRDefault="00A420D4" w:rsidP="00D90FF6">
      <w:pPr>
        <w:spacing w:after="0"/>
        <w:ind w:left="720"/>
      </w:pPr>
      <w:r w:rsidRPr="00AA2708">
        <w:rPr>
          <w:rFonts w:ascii="Courier New" w:hAnsi="Courier New" w:cs="Courier New"/>
        </w:rPr>
        <w:t>PACTYP_SYNCGAP</w:t>
      </w:r>
      <w:r w:rsidRPr="00AA2708">
        <w:t xml:space="preserve">, </w:t>
      </w:r>
    </w:p>
    <w:p w14:paraId="3D632E91" w14:textId="77777777" w:rsidR="004B6848" w:rsidRPr="00AA2708" w:rsidRDefault="00A420D4" w:rsidP="00D90FF6">
      <w:pPr>
        <w:spacing w:after="0"/>
        <w:ind w:left="720"/>
      </w:pPr>
      <w:r w:rsidRPr="00AA2708">
        <w:rPr>
          <w:rFonts w:ascii="Courier New" w:hAnsi="Courier New" w:cs="Courier New"/>
        </w:rPr>
        <w:t>PACTYP_BUFFERINFO</w:t>
      </w:r>
      <w:r w:rsidRPr="00AA2708">
        <w:t xml:space="preserve">, </w:t>
      </w:r>
    </w:p>
    <w:p w14:paraId="20FE481F" w14:textId="77777777" w:rsidR="004B6848" w:rsidRPr="00AA2708" w:rsidRDefault="00A420D4" w:rsidP="00D90FF6">
      <w:pPr>
        <w:spacing w:after="0"/>
        <w:ind w:left="720"/>
      </w:pPr>
      <w:r w:rsidRPr="00AA2708">
        <w:rPr>
          <w:rFonts w:ascii="Courier New" w:hAnsi="Courier New" w:cs="Courier New"/>
        </w:rPr>
        <w:t>PACTYP_MARKER</w:t>
      </w:r>
      <w:r w:rsidRPr="00AA2708">
        <w:t xml:space="preserve"> and </w:t>
      </w:r>
    </w:p>
    <w:p w14:paraId="56217FC3" w14:textId="77777777" w:rsidR="00A420D4" w:rsidRPr="00AA2708" w:rsidRDefault="00A420D4" w:rsidP="00D90FF6">
      <w:pPr>
        <w:spacing w:after="0"/>
        <w:ind w:left="720"/>
      </w:pPr>
      <w:r w:rsidRPr="00AA2708">
        <w:rPr>
          <w:rFonts w:ascii="Courier New" w:hAnsi="Courier New" w:cs="Courier New"/>
        </w:rPr>
        <w:t>PACTYP_DESCRIPTOR</w:t>
      </w:r>
      <w:r w:rsidRPr="00AA2708">
        <w:t>.</w:t>
      </w:r>
    </w:p>
    <w:p w14:paraId="5E2F4603" w14:textId="77777777" w:rsidR="00A420D4" w:rsidRPr="00AA2708" w:rsidRDefault="00A420D4" w:rsidP="007921D1"/>
    <w:p w14:paraId="569DC9B0" w14:textId="77777777" w:rsidR="00A420D4" w:rsidRPr="00AA2708" w:rsidRDefault="00A420D4" w:rsidP="007921D1">
      <w:r w:rsidRPr="00AA2708">
        <w:t>Other MHAS packets may be present in an MHAS elementary stream</w:t>
      </w:r>
      <w:r w:rsidR="004B6848" w:rsidRPr="00AA2708">
        <w:t>, but</w:t>
      </w:r>
      <w:r w:rsidRPr="00AA2708">
        <w:t xml:space="preserve"> may be ignored.</w:t>
      </w:r>
    </w:p>
    <w:p w14:paraId="7E4F54A7" w14:textId="77777777" w:rsidR="00A420D4" w:rsidRPr="00AA2708" w:rsidRDefault="00A420D4" w:rsidP="007921D1">
      <w:pPr>
        <w:rPr>
          <w:rFonts w:eastAsia="Candara"/>
        </w:rPr>
      </w:pPr>
      <w:r w:rsidRPr="00AA2708">
        <w:t xml:space="preserve">The Earcon metadata shall be processed and applied as described in </w:t>
      </w:r>
      <w:r w:rsidRPr="00AA2708">
        <w:rPr>
          <w:rFonts w:eastAsia="Candara"/>
        </w:rPr>
        <w:t>ISO/IEC 23008-3</w:t>
      </w:r>
      <w:r w:rsidR="004B6848" w:rsidRPr="00AA2708">
        <w:rPr>
          <w:rFonts w:eastAsia="Candara"/>
        </w:rPr>
        <w:t xml:space="preserve"> [</w:t>
      </w:r>
      <w:r w:rsidR="00760611" w:rsidRPr="00AA2708">
        <w:rPr>
          <w:rFonts w:eastAsia="Candara"/>
        </w:rPr>
        <w:t>19</w:t>
      </w:r>
      <w:r w:rsidR="004B6848" w:rsidRPr="00AA2708">
        <w:rPr>
          <w:rFonts w:eastAsia="Candara"/>
        </w:rPr>
        <w:t>]</w:t>
      </w:r>
      <w:r w:rsidRPr="00AA2708">
        <w:rPr>
          <w:rFonts w:eastAsia="Candara"/>
        </w:rPr>
        <w:t>, clause 28.</w:t>
      </w:r>
    </w:p>
    <w:p w14:paraId="446F8434" w14:textId="77777777" w:rsidR="00A420D4" w:rsidRPr="00AA2708" w:rsidRDefault="00A420D4" w:rsidP="000E245C">
      <w:pPr>
        <w:pStyle w:val="Heading5"/>
        <w:rPr>
          <w:rFonts w:eastAsia="Candara"/>
        </w:rPr>
      </w:pPr>
      <w:bookmarkStart w:id="1022" w:name="_Toc19383260"/>
      <w:bookmarkStart w:id="1023" w:name="_Toc36232178"/>
      <w:bookmarkStart w:id="1024" w:name="_Toc73529601"/>
      <w:bookmarkStart w:id="1025" w:name="_Toc73530940"/>
      <w:bookmarkStart w:id="1026" w:name="_Toc74859409"/>
      <w:r w:rsidRPr="00AA2708">
        <w:rPr>
          <w:rFonts w:eastAsia="Malgun Gothic"/>
        </w:rPr>
        <w:t>6.1.4.3.</w:t>
      </w:r>
      <w:r w:rsidR="004B6848" w:rsidRPr="00AA2708">
        <w:rPr>
          <w:rFonts w:eastAsia="Malgun Gothic"/>
        </w:rPr>
        <w:t>3</w:t>
      </w:r>
      <w:r w:rsidRPr="00AA2708">
        <w:rPr>
          <w:rFonts w:eastAsia="Malgun Gothic"/>
        </w:rPr>
        <w:tab/>
      </w:r>
      <w:r w:rsidR="004B6848" w:rsidRPr="00AA2708">
        <w:rPr>
          <w:rFonts w:eastAsia="Candara"/>
        </w:rPr>
        <w:t>Random Access</w:t>
      </w:r>
      <w:bookmarkEnd w:id="1022"/>
      <w:bookmarkEnd w:id="1023"/>
      <w:bookmarkEnd w:id="1024"/>
      <w:bookmarkEnd w:id="1025"/>
      <w:bookmarkEnd w:id="1026"/>
    </w:p>
    <w:p w14:paraId="052F8A59" w14:textId="77777777" w:rsidR="00A420D4" w:rsidRPr="00AA2708" w:rsidRDefault="004B6848" w:rsidP="007211E4">
      <w:pPr>
        <w:spacing w:after="160"/>
        <w:rPr>
          <w:rFonts w:eastAsia="Candara"/>
        </w:rPr>
      </w:pPr>
      <w:r w:rsidRPr="00AA2708">
        <w:rPr>
          <w:rFonts w:eastAsia="Candara"/>
        </w:rPr>
        <w:t>T</w:t>
      </w:r>
      <w:r w:rsidR="00A420D4" w:rsidRPr="00AA2708">
        <w:rPr>
          <w:rFonts w:eastAsia="Candara"/>
        </w:rPr>
        <w:t xml:space="preserve">he audio decoder is able to start decoding a new audio stream at every random access point (RAP). As defined in </w:t>
      </w:r>
      <w:r w:rsidR="007921D1" w:rsidRPr="00AA2708">
        <w:rPr>
          <w:rFonts w:eastAsia="Candara"/>
        </w:rPr>
        <w:t xml:space="preserve">clause </w:t>
      </w:r>
      <w:r w:rsidR="00A420D4" w:rsidRPr="00AA2708">
        <w:rPr>
          <w:rFonts w:eastAsia="Candara"/>
        </w:rPr>
        <w:t>6.1.4.2, the sync sample (RAP) contains the configuration information (</w:t>
      </w:r>
      <w:r w:rsidR="00A420D4" w:rsidRPr="00AA2708">
        <w:rPr>
          <w:rFonts w:ascii="Courier New" w:hAnsi="Courier New" w:cs="Courier New"/>
        </w:rPr>
        <w:t>PACTYP_MPEGH3DACFG</w:t>
      </w:r>
      <w:r w:rsidR="00A420D4" w:rsidRPr="00AA2708">
        <w:rPr>
          <w:rFonts w:eastAsia="Candara"/>
        </w:rPr>
        <w:t xml:space="preserve"> and </w:t>
      </w:r>
      <w:r w:rsidR="00A420D4" w:rsidRPr="00AA2708">
        <w:rPr>
          <w:rFonts w:ascii="Courier New" w:hAnsi="Courier New" w:cs="Courier New"/>
        </w:rPr>
        <w:t>PACTYP_AUDIOSCENEINFO</w:t>
      </w:r>
      <w:r w:rsidR="00A420D4" w:rsidRPr="00AA2708">
        <w:rPr>
          <w:rFonts w:eastAsia="Candara"/>
        </w:rPr>
        <w:t>) that is used to initialize the audio decoder. After initialization, the audio decoder reads encoded audio frames (</w:t>
      </w:r>
      <w:r w:rsidR="00A420D4" w:rsidRPr="00AA2708">
        <w:rPr>
          <w:rFonts w:ascii="Courier New" w:hAnsi="Courier New" w:cs="Courier New"/>
        </w:rPr>
        <w:t>PACTYP_MPEGH3DAFRAME</w:t>
      </w:r>
      <w:r w:rsidR="00A420D4" w:rsidRPr="00AA2708">
        <w:rPr>
          <w:rFonts w:eastAsia="Candara"/>
        </w:rPr>
        <w:t>) and decodes them.</w:t>
      </w:r>
    </w:p>
    <w:p w14:paraId="0BDB2871" w14:textId="77777777" w:rsidR="00A420D4" w:rsidRPr="00AA2708" w:rsidRDefault="00A420D4" w:rsidP="007211E4">
      <w:pPr>
        <w:spacing w:after="160"/>
        <w:rPr>
          <w:rFonts w:eastAsia="Candara"/>
        </w:rPr>
      </w:pPr>
      <w:r w:rsidRPr="00AA2708">
        <w:rPr>
          <w:rFonts w:eastAsia="Candara"/>
        </w:rPr>
        <w:t xml:space="preserve">To optimize startup delay at </w:t>
      </w:r>
      <w:r w:rsidR="00013AD3" w:rsidRPr="00AA2708">
        <w:rPr>
          <w:rFonts w:eastAsia="Candara"/>
        </w:rPr>
        <w:t>random access,</w:t>
      </w:r>
      <w:r w:rsidRPr="00AA2708">
        <w:rPr>
          <w:rFonts w:eastAsia="Candara"/>
        </w:rPr>
        <w:t xml:space="preserve"> the information from the MHAS </w:t>
      </w:r>
      <w:r w:rsidRPr="00AA2708">
        <w:rPr>
          <w:rFonts w:ascii="Courier New" w:hAnsi="Courier New" w:cs="Courier New"/>
        </w:rPr>
        <w:t>PACTYP_BUFFERINFO</w:t>
      </w:r>
      <w:r w:rsidRPr="00AA2708">
        <w:rPr>
          <w:rFonts w:eastAsia="Candara"/>
        </w:rPr>
        <w:t xml:space="preserve"> packet should be taken into account. The input buffer should be filled at least to the state indicated in the MHAS </w:t>
      </w:r>
      <w:r w:rsidRPr="00AA2708">
        <w:rPr>
          <w:rFonts w:ascii="Courier New" w:hAnsi="Courier New" w:cs="Courier New"/>
        </w:rPr>
        <w:t>PACTYP_BUFFERINFO</w:t>
      </w:r>
      <w:r w:rsidRPr="00AA2708">
        <w:rPr>
          <w:rFonts w:eastAsia="Candara"/>
        </w:rPr>
        <w:t xml:space="preserve"> packet before starting to decode audio frames.</w:t>
      </w:r>
    </w:p>
    <w:p w14:paraId="71AB1BB0" w14:textId="77777777" w:rsidR="00D8000D" w:rsidRPr="00AA2708" w:rsidRDefault="00D8000D" w:rsidP="00D8000D">
      <w:pPr>
        <w:pStyle w:val="NO"/>
        <w:rPr>
          <w:rFonts w:eastAsia="Candara"/>
        </w:rPr>
      </w:pPr>
      <w:r w:rsidRPr="00AA2708">
        <w:rPr>
          <w:rFonts w:eastAsia="Candara"/>
        </w:rPr>
        <w:t>NOTE 1:</w:t>
      </w:r>
      <w:r w:rsidRPr="00AA2708">
        <w:rPr>
          <w:rFonts w:eastAsia="Candara"/>
        </w:rPr>
        <w:tab/>
        <w:t>It may be necessary to feed several audio frames into the decoder before the first decoded PCM output buffer is available, as described in ISO/IEC 23008-3 [19], clause 5.5.6.3 and clause 22.</w:t>
      </w:r>
    </w:p>
    <w:p w14:paraId="4C522852" w14:textId="77777777" w:rsidR="00D8000D" w:rsidRPr="00AA2708" w:rsidRDefault="00D8000D" w:rsidP="00D8000D">
      <w:pPr>
        <w:rPr>
          <w:rFonts w:eastAsia="Candara"/>
        </w:rPr>
      </w:pPr>
      <w:r w:rsidRPr="00AA2708">
        <w:rPr>
          <w:rFonts w:eastAsia="Candara"/>
        </w:rPr>
        <w:t>It is recommended that, at random access into an audio stream, the receiving device performs a 100ms fade-in on the first PCM output buffer that it receives from the audio decoder.</w:t>
      </w:r>
    </w:p>
    <w:p w14:paraId="06E1B586" w14:textId="77777777" w:rsidR="00D8000D" w:rsidRPr="0053243A" w:rsidRDefault="00D8000D" w:rsidP="00D8000D">
      <w:pPr>
        <w:pStyle w:val="NO"/>
        <w:rPr>
          <w:rFonts w:eastAsia="Malgun Gothic"/>
        </w:rPr>
      </w:pPr>
      <w:r w:rsidRPr="00AA2708">
        <w:rPr>
          <w:rFonts w:eastAsia="Malgun Gothic"/>
        </w:rPr>
        <w:lastRenderedPageBreak/>
        <w:t>NOTE 2:</w:t>
      </w:r>
      <w:r w:rsidRPr="00AA2708">
        <w:rPr>
          <w:rFonts w:eastAsia="Malgun Gothic"/>
        </w:rPr>
        <w:tab/>
        <w:t xml:space="preserve">The MPEG-H 3D Audio Codec can output the original input samples without any inherent </w:t>
      </w:r>
      <w:r w:rsidRPr="0031473F">
        <w:rPr>
          <w:rFonts w:eastAsia="Malgun Gothic"/>
        </w:rPr>
        <w:t>fade-in behavior. Thus</w:t>
      </w:r>
      <w:r w:rsidRPr="00B20DCE">
        <w:rPr>
          <w:rFonts w:eastAsia="Malgun Gothic"/>
        </w:rPr>
        <w:t>,</w:t>
      </w:r>
      <w:r w:rsidRPr="00AA2708">
        <w:rPr>
          <w:rFonts w:eastAsia="Malgun Gothic"/>
        </w:rPr>
        <w:t xml:space="preserve"> the receiving device needs to appropriately handle potential signal discontinuities, resulting from the original input signal, by fading in at random access into an audio stream.</w:t>
      </w:r>
    </w:p>
    <w:p w14:paraId="1BFD8017" w14:textId="77777777" w:rsidR="00A420D4" w:rsidRPr="00AA2708" w:rsidRDefault="00A420D4" w:rsidP="000E245C">
      <w:pPr>
        <w:pStyle w:val="Heading5"/>
        <w:rPr>
          <w:rFonts w:eastAsia="Candara"/>
        </w:rPr>
      </w:pPr>
      <w:bookmarkStart w:id="1027" w:name="_Toc19383261"/>
      <w:bookmarkStart w:id="1028" w:name="_Toc36232179"/>
      <w:bookmarkStart w:id="1029" w:name="_Toc73529602"/>
      <w:bookmarkStart w:id="1030" w:name="_Toc73530941"/>
      <w:bookmarkStart w:id="1031" w:name="_Toc74859410"/>
      <w:r w:rsidRPr="00AA2708">
        <w:rPr>
          <w:rFonts w:eastAsia="Malgun Gothic"/>
        </w:rPr>
        <w:t>6.1.4.3.</w:t>
      </w:r>
      <w:r w:rsidR="00013AD3" w:rsidRPr="00AA2708">
        <w:rPr>
          <w:rFonts w:eastAsia="Malgun Gothic"/>
        </w:rPr>
        <w:t>4</w:t>
      </w:r>
      <w:r w:rsidRPr="00AA2708">
        <w:rPr>
          <w:rFonts w:eastAsia="Malgun Gothic"/>
        </w:rPr>
        <w:tab/>
      </w:r>
      <w:r w:rsidRPr="00AA2708">
        <w:rPr>
          <w:rFonts w:eastAsia="Candara"/>
        </w:rPr>
        <w:t>Configuration change</w:t>
      </w:r>
      <w:bookmarkEnd w:id="1027"/>
      <w:bookmarkEnd w:id="1028"/>
      <w:bookmarkEnd w:id="1029"/>
      <w:bookmarkEnd w:id="1030"/>
      <w:bookmarkEnd w:id="1031"/>
    </w:p>
    <w:p w14:paraId="6727C4D9" w14:textId="77777777" w:rsidR="00A420D4" w:rsidRPr="00AA2708" w:rsidRDefault="00A420D4" w:rsidP="007211E4">
      <w:pPr>
        <w:spacing w:after="160"/>
        <w:rPr>
          <w:rFonts w:eastAsia="Candara"/>
        </w:rPr>
      </w:pPr>
      <w:r w:rsidRPr="00AA2708">
        <w:rPr>
          <w:rFonts w:eastAsia="Candara"/>
        </w:rPr>
        <w:t>If the decoder receives an MHAS stream that contains a configuration change, the decoder shall perform a configuration change according to ISO/IEC 23008-3</w:t>
      </w:r>
      <w:r w:rsidR="00013AD3" w:rsidRPr="00AA2708">
        <w:rPr>
          <w:rFonts w:eastAsia="Candara"/>
        </w:rPr>
        <w:t xml:space="preserve"> [</w:t>
      </w:r>
      <w:r w:rsidR="00760611" w:rsidRPr="00AA2708">
        <w:rPr>
          <w:rFonts w:eastAsia="Candara"/>
        </w:rPr>
        <w:t>19</w:t>
      </w:r>
      <w:r w:rsidR="00013AD3" w:rsidRPr="00AA2708">
        <w:rPr>
          <w:rFonts w:eastAsia="Candara"/>
        </w:rPr>
        <w:t>]</w:t>
      </w:r>
      <w:r w:rsidRPr="00AA2708">
        <w:rPr>
          <w:rFonts w:eastAsia="Candara"/>
        </w:rPr>
        <w:t xml:space="preserve">, clause 5.5.6. The configuration change can, for instance, be detected through the change of the </w:t>
      </w:r>
      <w:r w:rsidRPr="00AA2708">
        <w:rPr>
          <w:rFonts w:ascii="Courier New" w:hAnsi="Courier New" w:cs="Courier New"/>
        </w:rPr>
        <w:t>MHASPacketLabel</w:t>
      </w:r>
      <w:r w:rsidRPr="00AA2708">
        <w:rPr>
          <w:rFonts w:eastAsia="Candara"/>
        </w:rPr>
        <w:t xml:space="preserve"> of the packet </w:t>
      </w:r>
      <w:r w:rsidRPr="00AA2708">
        <w:rPr>
          <w:rFonts w:ascii="Courier New" w:hAnsi="Courier New" w:cs="Courier New"/>
        </w:rPr>
        <w:t>PACTYP_MPEGH3DACFG</w:t>
      </w:r>
      <w:r w:rsidRPr="00AA2708">
        <w:rPr>
          <w:rFonts w:eastAsia="Candara"/>
        </w:rPr>
        <w:t xml:space="preserve"> compared to the value of the </w:t>
      </w:r>
      <w:r w:rsidRPr="00AA2708">
        <w:rPr>
          <w:rFonts w:ascii="Courier New" w:hAnsi="Courier New" w:cs="Courier New"/>
        </w:rPr>
        <w:t>MHASPacketLabel</w:t>
      </w:r>
      <w:r w:rsidRPr="00AA2708">
        <w:rPr>
          <w:rFonts w:eastAsia="Candara"/>
        </w:rPr>
        <w:t xml:space="preserve"> of previous MHAS packets.</w:t>
      </w:r>
    </w:p>
    <w:p w14:paraId="7BB7B882" w14:textId="77777777" w:rsidR="00A420D4" w:rsidRPr="00AA2708" w:rsidRDefault="00A420D4" w:rsidP="007211E4">
      <w:pPr>
        <w:spacing w:after="160"/>
        <w:rPr>
          <w:rFonts w:eastAsia="Candara"/>
        </w:rPr>
      </w:pPr>
      <w:r w:rsidRPr="00AA2708">
        <w:rPr>
          <w:rFonts w:eastAsia="Candara"/>
        </w:rPr>
        <w:t xml:space="preserve">If MHAS packets of type </w:t>
      </w:r>
      <w:r w:rsidRPr="00AA2708">
        <w:rPr>
          <w:rFonts w:ascii="Courier New" w:hAnsi="Courier New" w:cs="Courier New"/>
        </w:rPr>
        <w:t>PACTYP_AUDIOTRUNCATION</w:t>
      </w:r>
      <w:r w:rsidRPr="00AA2708">
        <w:rPr>
          <w:rFonts w:eastAsia="Candara"/>
        </w:rPr>
        <w:t xml:space="preserve"> are present, they shall be used as described in ISO/IEC 23008</w:t>
      </w:r>
      <w:r w:rsidRPr="00AA2708">
        <w:rPr>
          <w:rFonts w:eastAsia="Candara"/>
        </w:rPr>
        <w:noBreakHyphen/>
        <w:t>3</w:t>
      </w:r>
      <w:r w:rsidR="00013AD3" w:rsidRPr="00AA2708">
        <w:rPr>
          <w:rFonts w:eastAsia="Candara"/>
        </w:rPr>
        <w:t xml:space="preserve"> [</w:t>
      </w:r>
      <w:r w:rsidR="00760611" w:rsidRPr="00AA2708">
        <w:rPr>
          <w:rFonts w:eastAsia="Candara"/>
        </w:rPr>
        <w:t>19</w:t>
      </w:r>
      <w:r w:rsidR="00013AD3" w:rsidRPr="00AA2708">
        <w:rPr>
          <w:rFonts w:eastAsia="Candara"/>
        </w:rPr>
        <w:t>]</w:t>
      </w:r>
      <w:r w:rsidRPr="00AA2708">
        <w:rPr>
          <w:rFonts w:eastAsia="Candara"/>
        </w:rPr>
        <w:t>, clause 14.</w:t>
      </w:r>
    </w:p>
    <w:p w14:paraId="522E40D9" w14:textId="77777777" w:rsidR="00A420D4" w:rsidRPr="00AA2708" w:rsidRDefault="00A420D4" w:rsidP="007211E4">
      <w:pPr>
        <w:spacing w:after="160"/>
        <w:rPr>
          <w:rFonts w:eastAsia="Candara"/>
        </w:rPr>
      </w:pPr>
      <w:r w:rsidRPr="00AA2708">
        <w:rPr>
          <w:rFonts w:eastAsia="Candara"/>
        </w:rPr>
        <w:t>The Access Unit that contains the configuration change and the last Access Unit before the configuration change may contain a truncation message (</w:t>
      </w:r>
      <w:r w:rsidRPr="00AA2708">
        <w:rPr>
          <w:rFonts w:ascii="Courier New" w:hAnsi="Courier New" w:cs="Courier New"/>
        </w:rPr>
        <w:t>PACTYP_AUDIOTRUNCATION</w:t>
      </w:r>
      <w:r w:rsidRPr="00AA2708">
        <w:rPr>
          <w:rFonts w:eastAsia="Candara"/>
        </w:rPr>
        <w:t>) as defined in ISO/IEC 23008-3</w:t>
      </w:r>
      <w:r w:rsidR="00013AD3" w:rsidRPr="00AA2708">
        <w:rPr>
          <w:rFonts w:eastAsia="Candara"/>
        </w:rPr>
        <w:t xml:space="preserve"> [</w:t>
      </w:r>
      <w:r w:rsidR="00760611" w:rsidRPr="00AA2708">
        <w:rPr>
          <w:rFonts w:eastAsia="Candara"/>
        </w:rPr>
        <w:t>19</w:t>
      </w:r>
      <w:r w:rsidR="00013AD3" w:rsidRPr="00AA2708">
        <w:rPr>
          <w:rFonts w:eastAsia="Candara"/>
        </w:rPr>
        <w:t>]</w:t>
      </w:r>
      <w:r w:rsidRPr="00AA2708">
        <w:rPr>
          <w:rFonts w:eastAsia="Candara"/>
        </w:rPr>
        <w:t xml:space="preserve">, clause 14. The MHAS packet of type </w:t>
      </w:r>
      <w:r w:rsidRPr="00AA2708">
        <w:rPr>
          <w:rFonts w:ascii="Courier New" w:hAnsi="Courier New" w:cs="Courier New"/>
        </w:rPr>
        <w:t>PACTYP_AUDIOTRUNCATION</w:t>
      </w:r>
      <w:r w:rsidRPr="00AA2708">
        <w:rPr>
          <w:rFonts w:eastAsia="Candara"/>
        </w:rPr>
        <w:t xml:space="preserve"> enables synchronization between video and audio elementary streams at program boundaries. When used, sample-accurate splicing and reconfiguration of the audio stream are possible.</w:t>
      </w:r>
    </w:p>
    <w:p w14:paraId="537A94C8" w14:textId="77777777" w:rsidR="00A420D4" w:rsidRPr="00AA2708" w:rsidRDefault="00A420D4" w:rsidP="000E245C">
      <w:pPr>
        <w:pStyle w:val="Heading5"/>
        <w:rPr>
          <w:rFonts w:eastAsia="Candara"/>
        </w:rPr>
      </w:pPr>
      <w:bookmarkStart w:id="1032" w:name="_Toc19383262"/>
      <w:bookmarkStart w:id="1033" w:name="_Toc36232180"/>
      <w:bookmarkStart w:id="1034" w:name="_Toc73529603"/>
      <w:bookmarkStart w:id="1035" w:name="_Toc73530942"/>
      <w:bookmarkStart w:id="1036" w:name="_Toc74859411"/>
      <w:r w:rsidRPr="00AA2708">
        <w:rPr>
          <w:rFonts w:eastAsia="Malgun Gothic"/>
        </w:rPr>
        <w:t>6.1.4.3.</w:t>
      </w:r>
      <w:r w:rsidR="00013AD3" w:rsidRPr="00AA2708">
        <w:rPr>
          <w:rFonts w:eastAsia="Malgun Gothic"/>
        </w:rPr>
        <w:t>5</w:t>
      </w:r>
      <w:r w:rsidRPr="00AA2708">
        <w:rPr>
          <w:rFonts w:eastAsia="Malgun Gothic"/>
        </w:rPr>
        <w:tab/>
      </w:r>
      <w:r w:rsidRPr="00AA2708">
        <w:rPr>
          <w:rFonts w:eastAsia="Candara"/>
        </w:rPr>
        <w:t>MPEG-H Multi-stream Audio</w:t>
      </w:r>
      <w:bookmarkEnd w:id="1032"/>
      <w:bookmarkEnd w:id="1033"/>
      <w:bookmarkEnd w:id="1034"/>
      <w:bookmarkEnd w:id="1035"/>
      <w:bookmarkEnd w:id="1036"/>
    </w:p>
    <w:p w14:paraId="20AA8F3B" w14:textId="77777777" w:rsidR="00A420D4" w:rsidRPr="00AA2708" w:rsidRDefault="00A420D4" w:rsidP="007211E4">
      <w:pPr>
        <w:spacing w:after="0"/>
        <w:rPr>
          <w:rFonts w:eastAsia="Candara"/>
        </w:rPr>
      </w:pPr>
      <w:r w:rsidRPr="00AA2708">
        <w:t xml:space="preserve">The </w:t>
      </w:r>
      <w:r w:rsidR="00013AD3" w:rsidRPr="00AA2708">
        <w:t>receiver</w:t>
      </w:r>
      <w:r w:rsidRPr="00AA2708">
        <w:t xml:space="preserve"> shall be capable of simultaneously receiving at least 3 MHAS streams. The MHAS streams can be simultaneously decoded or combined into a single stream prior to the decoder, by utilizing the field </w:t>
      </w:r>
      <w:r w:rsidRPr="00AA2708">
        <w:rPr>
          <w:rFonts w:ascii="Courier New" w:hAnsi="Courier New" w:cs="Courier New"/>
        </w:rPr>
        <w:t>mae_bsMetaDataElementIDoffset</w:t>
      </w:r>
      <w:r w:rsidR="00E43F6E" w:rsidRPr="00AA2708">
        <w:t xml:space="preserve"> </w:t>
      </w:r>
      <w:r w:rsidRPr="00AA2708">
        <w:t>in the Audio Scene Information as described in ISO/IEC 23008-3</w:t>
      </w:r>
      <w:r w:rsidR="00013AD3" w:rsidRPr="00AA2708">
        <w:t xml:space="preserve"> </w:t>
      </w:r>
      <w:r w:rsidR="00013AD3" w:rsidRPr="00AA2708">
        <w:rPr>
          <w:rFonts w:eastAsia="Candara"/>
        </w:rPr>
        <w:t>[</w:t>
      </w:r>
      <w:r w:rsidR="00760611" w:rsidRPr="00AA2708">
        <w:rPr>
          <w:rFonts w:eastAsia="Candara"/>
        </w:rPr>
        <w:t>19</w:t>
      </w:r>
      <w:r w:rsidR="00013AD3" w:rsidRPr="00AA2708">
        <w:rPr>
          <w:rFonts w:eastAsia="Candara"/>
        </w:rPr>
        <w:t>]</w:t>
      </w:r>
      <w:r w:rsidRPr="00AA2708">
        <w:t>, clause 14.6</w:t>
      </w:r>
      <w:r w:rsidRPr="00AA2708">
        <w:rPr>
          <w:rFonts w:eastAsia="Candara"/>
        </w:rPr>
        <w:t>.</w:t>
      </w:r>
    </w:p>
    <w:p w14:paraId="4A45845A" w14:textId="77777777" w:rsidR="00A420D4" w:rsidRPr="0031473F" w:rsidRDefault="00A420D4" w:rsidP="000E245C">
      <w:pPr>
        <w:pStyle w:val="Heading5"/>
        <w:rPr>
          <w:rFonts w:eastAsia="Malgun Gothic"/>
        </w:rPr>
      </w:pPr>
      <w:bookmarkStart w:id="1037" w:name="_Toc19383263"/>
      <w:bookmarkStart w:id="1038" w:name="_Toc36232181"/>
      <w:bookmarkStart w:id="1039" w:name="_Toc73529604"/>
      <w:bookmarkStart w:id="1040" w:name="_Toc73530943"/>
      <w:bookmarkStart w:id="1041" w:name="_Toc74859412"/>
      <w:r w:rsidRPr="00AA2708">
        <w:rPr>
          <w:rFonts w:eastAsia="Malgun Gothic"/>
        </w:rPr>
        <w:t>6.1.4.3.</w:t>
      </w:r>
      <w:r w:rsidR="00013AD3" w:rsidRPr="00AA2708">
        <w:rPr>
          <w:rFonts w:eastAsia="Malgun Gothic"/>
        </w:rPr>
        <w:t>6</w:t>
      </w:r>
      <w:r w:rsidRPr="0031473F">
        <w:rPr>
          <w:rFonts w:eastAsia="Malgun Gothic"/>
        </w:rPr>
        <w:tab/>
        <w:t>Rendering requirements</w:t>
      </w:r>
      <w:bookmarkEnd w:id="1037"/>
      <w:bookmarkEnd w:id="1038"/>
      <w:bookmarkEnd w:id="1039"/>
      <w:bookmarkEnd w:id="1040"/>
      <w:bookmarkEnd w:id="1041"/>
    </w:p>
    <w:p w14:paraId="67F35A31" w14:textId="77777777" w:rsidR="00013AD3" w:rsidRPr="00AA2708" w:rsidRDefault="00013AD3" w:rsidP="000B7891">
      <w:pPr>
        <w:pStyle w:val="H6"/>
        <w:rPr>
          <w:rFonts w:eastAsia="Candara"/>
        </w:rPr>
      </w:pPr>
      <w:r w:rsidRPr="00B20DCE">
        <w:rPr>
          <w:rFonts w:eastAsia="Malgun Gothic"/>
        </w:rPr>
        <w:t>6.1.4.3.6.1</w:t>
      </w:r>
      <w:r w:rsidRPr="00B20DCE">
        <w:rPr>
          <w:rFonts w:eastAsia="Malgun Gothic"/>
        </w:rPr>
        <w:tab/>
      </w:r>
      <w:r w:rsidRPr="00AA2708">
        <w:rPr>
          <w:rFonts w:eastAsia="Candara"/>
        </w:rPr>
        <w:t>General</w:t>
      </w:r>
    </w:p>
    <w:p w14:paraId="7DD80069" w14:textId="77777777" w:rsidR="00A420D4" w:rsidRPr="00AA2708" w:rsidRDefault="00A420D4" w:rsidP="007211E4">
      <w:pPr>
        <w:rPr>
          <w:rFonts w:eastAsia="Malgun Gothic"/>
        </w:rPr>
      </w:pPr>
      <w:r w:rsidRPr="00AA2708">
        <w:t>The 3GPP MPEG-H Audio Operation Point builds on the MPEG-H 3D Audio codec, which includes rendering to loudspeakers, binaural rendering and also provides an interface for external rendering. Legacy binaural rendering using fixed loudspeaker setups can be supported by using loudspeaker feeds as output of the decoder.</w:t>
      </w:r>
    </w:p>
    <w:p w14:paraId="6294AA96" w14:textId="77777777" w:rsidR="00A420D4" w:rsidRPr="00AA2708" w:rsidRDefault="00A420D4" w:rsidP="000B7891">
      <w:pPr>
        <w:pStyle w:val="H6"/>
        <w:rPr>
          <w:rFonts w:eastAsia="Candara"/>
        </w:rPr>
      </w:pPr>
      <w:r w:rsidRPr="00AA2708">
        <w:rPr>
          <w:rFonts w:eastAsia="Malgun Gothic"/>
        </w:rPr>
        <w:t>6.1.4.3.</w:t>
      </w:r>
      <w:r w:rsidR="00013AD3" w:rsidRPr="0031473F">
        <w:rPr>
          <w:rFonts w:eastAsia="Malgun Gothic"/>
        </w:rPr>
        <w:t>6</w:t>
      </w:r>
      <w:r w:rsidRPr="0031473F">
        <w:rPr>
          <w:rFonts w:eastAsia="Malgun Gothic"/>
        </w:rPr>
        <w:t>.</w:t>
      </w:r>
      <w:r w:rsidR="00013AD3" w:rsidRPr="00B20DCE">
        <w:rPr>
          <w:rFonts w:eastAsia="Malgun Gothic"/>
        </w:rPr>
        <w:t>2</w:t>
      </w:r>
      <w:r w:rsidRPr="00AA2708">
        <w:rPr>
          <w:rFonts w:eastAsia="Malgun Gothic"/>
        </w:rPr>
        <w:tab/>
      </w:r>
      <w:r w:rsidRPr="00AA2708">
        <w:rPr>
          <w:rFonts w:eastAsia="Candara"/>
        </w:rPr>
        <w:t>Rendering to Loudspeakers</w:t>
      </w:r>
    </w:p>
    <w:p w14:paraId="7C6132CD" w14:textId="77777777" w:rsidR="00A420D4" w:rsidRPr="00AA2708" w:rsidRDefault="00A420D4" w:rsidP="007211E4">
      <w:pPr>
        <w:rPr>
          <w:rFonts w:eastAsia="Candara"/>
        </w:rPr>
      </w:pPr>
      <w:r w:rsidRPr="00AA2708">
        <w:t xml:space="preserve">Rendering to loudspeakers shall be done according to </w:t>
      </w:r>
      <w:r w:rsidRPr="00AA2708">
        <w:rPr>
          <w:rFonts w:eastAsia="Candara"/>
        </w:rPr>
        <w:t>ISO/IEC 23008-3 [</w:t>
      </w:r>
      <w:r w:rsidR="00760611" w:rsidRPr="00AA2708">
        <w:rPr>
          <w:rFonts w:eastAsia="Candara"/>
        </w:rPr>
        <w:t>19</w:t>
      </w:r>
      <w:r w:rsidRPr="00AA2708">
        <w:rPr>
          <w:rFonts w:eastAsia="Candara"/>
        </w:rPr>
        <w:t xml:space="preserve">] using the interface for local </w:t>
      </w:r>
      <w:r w:rsidRPr="00AA2708">
        <w:t>loudspeaker setup and rendering as defined in</w:t>
      </w:r>
      <w:r w:rsidRPr="00AA2708">
        <w:rPr>
          <w:rFonts w:eastAsia="Candara"/>
        </w:rPr>
        <w:t xml:space="preserve"> ISO/IEC 23008-3</w:t>
      </w:r>
      <w:r w:rsidR="00013AD3" w:rsidRPr="00AA2708">
        <w:rPr>
          <w:rFonts w:eastAsia="Candara"/>
        </w:rPr>
        <w:t xml:space="preserve"> [</w:t>
      </w:r>
      <w:r w:rsidR="00760611" w:rsidRPr="00AA2708">
        <w:rPr>
          <w:rFonts w:eastAsia="Candara"/>
        </w:rPr>
        <w:t>19</w:t>
      </w:r>
      <w:r w:rsidR="00013AD3" w:rsidRPr="00AA2708">
        <w:rPr>
          <w:rFonts w:eastAsia="Candara"/>
        </w:rPr>
        <w:t>]</w:t>
      </w:r>
      <w:r w:rsidRPr="00AA2708">
        <w:rPr>
          <w:rFonts w:eastAsia="Candara"/>
        </w:rPr>
        <w:t xml:space="preserve">, clause 17.3. </w:t>
      </w:r>
    </w:p>
    <w:p w14:paraId="37E6DB68" w14:textId="77777777" w:rsidR="00A420D4" w:rsidRPr="00AA2708" w:rsidRDefault="00A420D4" w:rsidP="00A420D4">
      <w:pPr>
        <w:keepLines/>
        <w:ind w:left="1135" w:hanging="851"/>
        <w:rPr>
          <w:rFonts w:eastAsia="Candara"/>
        </w:rPr>
      </w:pPr>
      <w:r w:rsidRPr="00AA2708">
        <w:rPr>
          <w:rFonts w:eastAsia="Candara"/>
        </w:rPr>
        <w:t>NOTE:</w:t>
      </w:r>
      <w:r w:rsidRPr="00AA2708">
        <w:rPr>
          <w:rFonts w:eastAsia="Candara"/>
        </w:rPr>
        <w:tab/>
        <w:t>ISO/IEC 23008-3 [</w:t>
      </w:r>
      <w:r w:rsidR="00760611" w:rsidRPr="00AA2708">
        <w:rPr>
          <w:rFonts w:eastAsia="Candara"/>
        </w:rPr>
        <w:t>19</w:t>
      </w:r>
      <w:r w:rsidRPr="00AA2708">
        <w:rPr>
          <w:rFonts w:eastAsia="Candara"/>
        </w:rPr>
        <w:t>] specifies rendering to predefined loudspeaker setups as well as rendering to arbitrary setups.</w:t>
      </w:r>
    </w:p>
    <w:p w14:paraId="2E7C0537" w14:textId="77777777" w:rsidR="00A420D4" w:rsidRPr="00AA2708" w:rsidRDefault="00A420D4" w:rsidP="000B7891">
      <w:pPr>
        <w:pStyle w:val="H6"/>
      </w:pPr>
      <w:r w:rsidRPr="00AA2708">
        <w:rPr>
          <w:rFonts w:eastAsia="Malgun Gothic"/>
        </w:rPr>
        <w:t>6.1.4.3.</w:t>
      </w:r>
      <w:r w:rsidR="00013AD3" w:rsidRPr="00AA2708">
        <w:rPr>
          <w:rFonts w:eastAsia="Malgun Gothic"/>
        </w:rPr>
        <w:t>6</w:t>
      </w:r>
      <w:r w:rsidRPr="0031473F">
        <w:rPr>
          <w:rFonts w:eastAsia="Malgun Gothic"/>
        </w:rPr>
        <w:t>.</w:t>
      </w:r>
      <w:r w:rsidR="00013AD3" w:rsidRPr="0031473F">
        <w:rPr>
          <w:rFonts w:eastAsia="Malgun Gothic"/>
        </w:rPr>
        <w:t>3</w:t>
      </w:r>
      <w:r w:rsidRPr="00AA2708">
        <w:rPr>
          <w:rFonts w:eastAsia="Malgun Gothic"/>
        </w:rPr>
        <w:tab/>
      </w:r>
      <w:r w:rsidRPr="00AA2708">
        <w:t xml:space="preserve">Binaural Rendering of MPEG-H 3D Audio </w:t>
      </w:r>
    </w:p>
    <w:p w14:paraId="66E0E00D" w14:textId="77777777" w:rsidR="00013AD3" w:rsidRPr="00AA2708" w:rsidRDefault="00013AD3" w:rsidP="000B7891">
      <w:pPr>
        <w:pStyle w:val="H6"/>
        <w:rPr>
          <w:rFonts w:eastAsia="Candara"/>
        </w:rPr>
      </w:pPr>
      <w:r w:rsidRPr="00AA2708">
        <w:rPr>
          <w:rFonts w:eastAsia="Candara"/>
        </w:rPr>
        <w:t>6.1.4.3.6.3.1</w:t>
      </w:r>
      <w:r w:rsidRPr="00AA2708">
        <w:rPr>
          <w:rFonts w:eastAsia="Candara"/>
        </w:rPr>
        <w:tab/>
        <w:t>General</w:t>
      </w:r>
    </w:p>
    <w:p w14:paraId="5C004117" w14:textId="77777777" w:rsidR="00A420D4" w:rsidRPr="00AA2708" w:rsidRDefault="00A420D4" w:rsidP="007211E4">
      <w:pPr>
        <w:spacing w:after="160"/>
        <w:rPr>
          <w:rFonts w:eastAsia="Candara"/>
        </w:rPr>
      </w:pPr>
      <w:r w:rsidRPr="00AA2708">
        <w:rPr>
          <w:rFonts w:eastAsia="Candara"/>
        </w:rPr>
        <w:t xml:space="preserve">MPEG-H 3D Audio specifies methods for binauralizing the presentation of immersive content for playback via headphones, as is needed for </w:t>
      </w:r>
      <w:r w:rsidR="002320DE" w:rsidRPr="00AA2708">
        <w:rPr>
          <w:rFonts w:eastAsia="Candara"/>
        </w:rPr>
        <w:t>omnidirectional</w:t>
      </w:r>
      <w:r w:rsidRPr="00AA2708">
        <w:rPr>
          <w:rFonts w:eastAsia="Candara"/>
        </w:rPr>
        <w:t xml:space="preserve"> media presentations. MPEG-H 3D Audio specifies a normative interface for the user</w:t>
      </w:r>
      <w:r w:rsidR="00715897" w:rsidRPr="00AA2708">
        <w:rPr>
          <w:rFonts w:eastAsia="Candara"/>
        </w:rPr>
        <w:t>'</w:t>
      </w:r>
      <w:r w:rsidRPr="00AA2708">
        <w:rPr>
          <w:rFonts w:eastAsia="Candara"/>
        </w:rPr>
        <w:t>s viewing orientation and permits low-complexity, low-latency rendering of the audio scene to any user orientation.</w:t>
      </w:r>
    </w:p>
    <w:p w14:paraId="10CDFE8D" w14:textId="77777777" w:rsidR="00A420D4" w:rsidRPr="00AA2708" w:rsidRDefault="00A420D4" w:rsidP="000E245C">
      <w:pPr>
        <w:rPr>
          <w:rFonts w:eastAsia="Malgun Gothic"/>
        </w:rPr>
      </w:pPr>
      <w:r w:rsidRPr="00AA2708">
        <w:t xml:space="preserve">The binaural rendering of MPEG-H 3D Audio shall be applied as described in </w:t>
      </w:r>
      <w:r w:rsidRPr="00AA2708">
        <w:rPr>
          <w:rFonts w:eastAsia="Candara"/>
        </w:rPr>
        <w:t>ISO/IEC 23008-3</w:t>
      </w:r>
      <w:r w:rsidR="00013AD3" w:rsidRPr="00AA2708">
        <w:rPr>
          <w:rFonts w:eastAsia="Candara" w:cs="Tahoma"/>
        </w:rPr>
        <w:t xml:space="preserve"> </w:t>
      </w:r>
      <w:r w:rsidR="00013AD3" w:rsidRPr="00AA2708">
        <w:rPr>
          <w:rFonts w:eastAsia="Calibri"/>
        </w:rPr>
        <w:t>[</w:t>
      </w:r>
      <w:r w:rsidR="00760611" w:rsidRPr="00AA2708">
        <w:rPr>
          <w:rFonts w:eastAsia="Calibri"/>
          <w:bCs/>
        </w:rPr>
        <w:t>19</w:t>
      </w:r>
      <w:r w:rsidR="00013AD3" w:rsidRPr="00AA2708">
        <w:rPr>
          <w:rFonts w:eastAsia="Calibri"/>
        </w:rPr>
        <w:t>]</w:t>
      </w:r>
      <w:r w:rsidRPr="00AA2708">
        <w:rPr>
          <w:rFonts w:eastAsia="Candara" w:cs="Tahoma"/>
        </w:rPr>
        <w:t>,</w:t>
      </w:r>
      <w:r w:rsidRPr="00AA2708">
        <w:rPr>
          <w:rFonts w:eastAsia="Candara"/>
        </w:rPr>
        <w:t xml:space="preserve"> clause 13</w:t>
      </w:r>
      <w:r w:rsidR="00E43F6E" w:rsidRPr="00AA2708">
        <w:rPr>
          <w:rFonts w:eastAsia="Candara"/>
        </w:rPr>
        <w:t xml:space="preserve"> </w:t>
      </w:r>
      <w:r w:rsidRPr="00AA2708">
        <w:rPr>
          <w:rFonts w:eastAsia="Calibri"/>
        </w:rPr>
        <w:t xml:space="preserve">according to </w:t>
      </w:r>
      <w:r w:rsidRPr="00AA2708">
        <w:t xml:space="preserve">the Low Complexity Profile and Levels restrictions for binaural rendering specified in </w:t>
      </w:r>
      <w:r w:rsidRPr="00AA2708">
        <w:rPr>
          <w:rFonts w:eastAsia="Candara"/>
        </w:rPr>
        <w:t>ISO/IEC 23008-3</w:t>
      </w:r>
      <w:r w:rsidR="00013AD3" w:rsidRPr="00AA2708">
        <w:rPr>
          <w:rFonts w:eastAsia="Candara" w:cs="Tahoma"/>
        </w:rPr>
        <w:t xml:space="preserve"> </w:t>
      </w:r>
      <w:r w:rsidR="00013AD3" w:rsidRPr="00AA2708">
        <w:rPr>
          <w:rFonts w:eastAsia="Calibri"/>
        </w:rPr>
        <w:t>[</w:t>
      </w:r>
      <w:r w:rsidR="00760611" w:rsidRPr="00AA2708">
        <w:rPr>
          <w:rFonts w:eastAsia="Calibri"/>
          <w:bCs/>
        </w:rPr>
        <w:t>19</w:t>
      </w:r>
      <w:r w:rsidR="00013AD3" w:rsidRPr="00AA2708">
        <w:rPr>
          <w:rFonts w:eastAsia="Calibri"/>
        </w:rPr>
        <w:t>]</w:t>
      </w:r>
      <w:r w:rsidRPr="00AA2708">
        <w:rPr>
          <w:rFonts w:eastAsia="Candara" w:cs="Tahoma"/>
        </w:rPr>
        <w:t>,</w:t>
      </w:r>
      <w:r w:rsidRPr="00AA2708">
        <w:rPr>
          <w:rFonts w:eastAsia="Candara"/>
        </w:rPr>
        <w:t xml:space="preserve"> clause 4.8.2.2</w:t>
      </w:r>
      <w:r w:rsidRPr="00AA2708">
        <w:rPr>
          <w:rFonts w:eastAsia="Calibri"/>
        </w:rPr>
        <w:t>.</w:t>
      </w:r>
    </w:p>
    <w:p w14:paraId="49AB2FFA" w14:textId="77777777" w:rsidR="00A420D4" w:rsidRPr="00AA2708" w:rsidRDefault="00A420D4" w:rsidP="000B7891">
      <w:pPr>
        <w:pStyle w:val="H6"/>
        <w:rPr>
          <w:rFonts w:eastAsia="Candara"/>
        </w:rPr>
      </w:pPr>
      <w:r w:rsidRPr="00AA2708">
        <w:rPr>
          <w:rFonts w:eastAsia="Candara"/>
        </w:rPr>
        <w:t>6.1.4.3.</w:t>
      </w:r>
      <w:r w:rsidR="00013AD3" w:rsidRPr="00AA2708">
        <w:rPr>
          <w:rFonts w:eastAsia="Candara"/>
        </w:rPr>
        <w:t>6</w:t>
      </w:r>
      <w:r w:rsidRPr="0031473F">
        <w:rPr>
          <w:rFonts w:eastAsia="Candara"/>
        </w:rPr>
        <w:t>.</w:t>
      </w:r>
      <w:r w:rsidR="00013AD3" w:rsidRPr="0031473F">
        <w:rPr>
          <w:rFonts w:eastAsia="Candara"/>
        </w:rPr>
        <w:t>3</w:t>
      </w:r>
      <w:r w:rsidRPr="00B20DCE">
        <w:rPr>
          <w:rFonts w:eastAsia="Candara"/>
        </w:rPr>
        <w:t>.</w:t>
      </w:r>
      <w:r w:rsidR="00013AD3" w:rsidRPr="00AA2708">
        <w:rPr>
          <w:rFonts w:eastAsia="Candara"/>
        </w:rPr>
        <w:t>2</w:t>
      </w:r>
      <w:r w:rsidRPr="00AA2708">
        <w:rPr>
          <w:rFonts w:eastAsia="Candara"/>
        </w:rPr>
        <w:tab/>
        <w:t xml:space="preserve">Head Tracking Interface </w:t>
      </w:r>
    </w:p>
    <w:p w14:paraId="475C71F8" w14:textId="77777777" w:rsidR="00A420D4" w:rsidRPr="00AA2708" w:rsidRDefault="00A420D4" w:rsidP="007211E4">
      <w:r w:rsidRPr="00AA2708">
        <w:t xml:space="preserve">For binaural rendering using head tracking the </w:t>
      </w:r>
      <w:r w:rsidRPr="00AA2708">
        <w:rPr>
          <w:rFonts w:ascii="Courier New" w:hAnsi="Courier New" w:cs="Courier New"/>
        </w:rPr>
        <w:t>useTrackingMode</w:t>
      </w:r>
      <w:r w:rsidRPr="00AA2708">
        <w:t xml:space="preserve"> flag in the </w:t>
      </w:r>
      <w:r w:rsidRPr="00AA2708">
        <w:rPr>
          <w:rFonts w:ascii="Courier New" w:hAnsi="Courier New" w:cs="Courier New"/>
        </w:rPr>
        <w:t>BinauralRendering()</w:t>
      </w:r>
      <w:r w:rsidRPr="00AA2708">
        <w:t xml:space="preserve"> syntax element shall be set to 1, as described in </w:t>
      </w:r>
      <w:r w:rsidRPr="00AA2708">
        <w:rPr>
          <w:rFonts w:eastAsia="Candara" w:cs="Tahoma"/>
        </w:rPr>
        <w:t>ISO/IEC 23008-3</w:t>
      </w:r>
      <w:r w:rsidR="00013AD3" w:rsidRPr="00AA2708">
        <w:rPr>
          <w:rFonts w:eastAsia="Candara" w:cs="Tahoma"/>
        </w:rPr>
        <w:t xml:space="preserve"> </w:t>
      </w:r>
      <w:r w:rsidR="00013AD3" w:rsidRPr="00AA2708">
        <w:rPr>
          <w:rFonts w:eastAsia="Calibri"/>
        </w:rPr>
        <w:t>[</w:t>
      </w:r>
      <w:r w:rsidR="00760611" w:rsidRPr="00AA2708">
        <w:rPr>
          <w:rFonts w:eastAsia="Calibri"/>
          <w:bCs/>
        </w:rPr>
        <w:t>19</w:t>
      </w:r>
      <w:r w:rsidR="00013AD3" w:rsidRPr="00AA2708">
        <w:rPr>
          <w:rFonts w:eastAsia="Calibri"/>
        </w:rPr>
        <w:t>]</w:t>
      </w:r>
      <w:r w:rsidRPr="00AA2708">
        <w:rPr>
          <w:rFonts w:eastAsia="Candara" w:cs="Tahoma"/>
        </w:rPr>
        <w:t>, clause 17.4</w:t>
      </w:r>
      <w:r w:rsidRPr="00AA2708">
        <w:t xml:space="preserve">. This flag defines if a tracker device is connected and the binaural rendering shall be processed in a special headtracking mode, using the scene displacement values (yaw, pitch and roll). </w:t>
      </w:r>
    </w:p>
    <w:p w14:paraId="408D235E" w14:textId="77777777" w:rsidR="00A420D4" w:rsidRPr="00AA2708" w:rsidRDefault="00A420D4" w:rsidP="007211E4">
      <w:r w:rsidRPr="00AA2708">
        <w:lastRenderedPageBreak/>
        <w:t>The values for the scene displacement data shall be sent using the interface for scene displacement data specified in ISO/IEC 23008-3</w:t>
      </w:r>
      <w:r w:rsidR="00013AD3" w:rsidRPr="00AA2708">
        <w:rPr>
          <w:rFonts w:eastAsia="Candara" w:cs="Tahoma"/>
        </w:rPr>
        <w:t xml:space="preserve"> </w:t>
      </w:r>
      <w:r w:rsidR="00013AD3" w:rsidRPr="00AA2708">
        <w:rPr>
          <w:rFonts w:eastAsia="Calibri"/>
        </w:rPr>
        <w:t>[</w:t>
      </w:r>
      <w:r w:rsidR="00760611" w:rsidRPr="00AA2708">
        <w:rPr>
          <w:rFonts w:eastAsia="Calibri"/>
          <w:bCs/>
        </w:rPr>
        <w:t>19</w:t>
      </w:r>
      <w:r w:rsidR="00013AD3" w:rsidRPr="00AA2708">
        <w:rPr>
          <w:rFonts w:eastAsia="Calibri"/>
        </w:rPr>
        <w:t>]</w:t>
      </w:r>
      <w:r w:rsidRPr="00AA2708">
        <w:t xml:space="preserve">, clause 17.9. The syntax of </w:t>
      </w:r>
      <w:r w:rsidRPr="00AA2708">
        <w:rPr>
          <w:rFonts w:ascii="Courier New" w:hAnsi="Courier New" w:cs="Courier New"/>
        </w:rPr>
        <w:t>mpegh3daSceneDisplacementData()</w:t>
      </w:r>
      <w:r w:rsidRPr="00AA2708">
        <w:t xml:space="preserve"> interface provided in ISO/IEC 23008-3</w:t>
      </w:r>
      <w:r w:rsidR="00E43F6E" w:rsidRPr="00AA2708">
        <w:t xml:space="preserve"> </w:t>
      </w:r>
      <w:r w:rsidR="00013AD3" w:rsidRPr="00AA2708">
        <w:rPr>
          <w:rFonts w:eastAsia="Calibri"/>
        </w:rPr>
        <w:t>[</w:t>
      </w:r>
      <w:r w:rsidR="00760611" w:rsidRPr="00AA2708">
        <w:rPr>
          <w:rFonts w:eastAsia="Calibri"/>
          <w:bCs/>
        </w:rPr>
        <w:t>19</w:t>
      </w:r>
      <w:r w:rsidR="00013AD3" w:rsidRPr="00AA2708">
        <w:rPr>
          <w:rFonts w:eastAsia="Calibri"/>
        </w:rPr>
        <w:t>]</w:t>
      </w:r>
      <w:r w:rsidRPr="00AA2708">
        <w:t>, clause 17.9.3</w:t>
      </w:r>
      <w:r w:rsidR="00013AD3" w:rsidRPr="00AA2708">
        <w:t xml:space="preserve"> </w:t>
      </w:r>
      <w:r w:rsidRPr="00AA2708">
        <w:t>shall be used.</w:t>
      </w:r>
    </w:p>
    <w:p w14:paraId="019292B0" w14:textId="77777777" w:rsidR="00A420D4" w:rsidRPr="00AA2708" w:rsidRDefault="00A420D4" w:rsidP="000B7891">
      <w:pPr>
        <w:pStyle w:val="H6"/>
        <w:rPr>
          <w:rFonts w:eastAsia="Candara"/>
        </w:rPr>
      </w:pPr>
      <w:r w:rsidRPr="00AA2708">
        <w:rPr>
          <w:rFonts w:eastAsia="Candara"/>
        </w:rPr>
        <w:t>6.1.4.3.</w:t>
      </w:r>
      <w:r w:rsidR="00013AD3" w:rsidRPr="00AA2708">
        <w:rPr>
          <w:rFonts w:eastAsia="Candara"/>
        </w:rPr>
        <w:t>6</w:t>
      </w:r>
      <w:r w:rsidRPr="0031473F">
        <w:rPr>
          <w:rFonts w:eastAsia="Candara"/>
        </w:rPr>
        <w:t>.</w:t>
      </w:r>
      <w:r w:rsidR="00013AD3" w:rsidRPr="0031473F">
        <w:rPr>
          <w:rFonts w:eastAsia="Candara"/>
        </w:rPr>
        <w:t>3</w:t>
      </w:r>
      <w:r w:rsidRPr="00B20DCE">
        <w:rPr>
          <w:rFonts w:eastAsia="Candara"/>
        </w:rPr>
        <w:t>.</w:t>
      </w:r>
      <w:r w:rsidR="00013AD3" w:rsidRPr="00AA2708">
        <w:rPr>
          <w:rFonts w:eastAsia="Candara"/>
        </w:rPr>
        <w:t>3</w:t>
      </w:r>
      <w:r w:rsidRPr="00AA2708">
        <w:rPr>
          <w:rFonts w:eastAsia="Candara"/>
        </w:rPr>
        <w:tab/>
        <w:t>Signaling and processing of diegetic and non-diegetic audio</w:t>
      </w:r>
    </w:p>
    <w:p w14:paraId="6F120CA0" w14:textId="77777777" w:rsidR="00A420D4" w:rsidRPr="00AA2708" w:rsidRDefault="00A420D4" w:rsidP="007211E4">
      <w:pPr>
        <w:spacing w:after="160"/>
        <w:rPr>
          <w:rFonts w:eastAsia="Candara"/>
        </w:rPr>
      </w:pPr>
      <w:r w:rsidRPr="00AA2708">
        <w:rPr>
          <w:rFonts w:eastAsia="Candara"/>
        </w:rPr>
        <w:t xml:space="preserve">The metadata flag </w:t>
      </w:r>
      <w:r w:rsidRPr="00AA2708">
        <w:rPr>
          <w:rFonts w:ascii="Courier New" w:hAnsi="Courier New" w:cs="Courier New"/>
        </w:rPr>
        <w:t>fixedPosition</w:t>
      </w:r>
      <w:r w:rsidRPr="00AA2708">
        <w:rPr>
          <w:rFonts w:eastAsia="Candara"/>
        </w:rPr>
        <w:t xml:space="preserve"> in </w:t>
      </w:r>
      <w:r w:rsidRPr="00AA2708">
        <w:rPr>
          <w:rFonts w:ascii="Courier New" w:hAnsi="Courier New" w:cs="Courier New"/>
        </w:rPr>
        <w:t>SignalGroupInformation()</w:t>
      </w:r>
      <w:r w:rsidRPr="00AA2708">
        <w:rPr>
          <w:rFonts w:eastAsia="Candara"/>
          <w:bCs/>
        </w:rPr>
        <w:t xml:space="preserve"> </w:t>
      </w:r>
      <w:r w:rsidRPr="00AA2708">
        <w:rPr>
          <w:rFonts w:eastAsia="Candara"/>
        </w:rPr>
        <w:t>indicates if the corresponding audio signals are updated during the processing of scene-displacement angles. In case the flag is equal to one, the positions of the corresponding audio signals are not updated during the processing of scene displacement angles.</w:t>
      </w:r>
    </w:p>
    <w:p w14:paraId="227B5A27" w14:textId="77777777" w:rsidR="00A420D4" w:rsidRPr="00AA2708" w:rsidRDefault="00A420D4" w:rsidP="007211E4">
      <w:pPr>
        <w:rPr>
          <w:rFonts w:eastAsia="Candara"/>
        </w:rPr>
      </w:pPr>
      <w:r w:rsidRPr="00AA2708">
        <w:t xml:space="preserve">Channel groups for which the flag </w:t>
      </w:r>
      <w:r w:rsidRPr="00AA2708">
        <w:rPr>
          <w:rFonts w:ascii="Courier New" w:hAnsi="Courier New" w:cs="Courier New"/>
        </w:rPr>
        <w:t xml:space="preserve">gca_directHeadphone </w:t>
      </w:r>
      <w:r w:rsidR="00ED4AAF" w:rsidRPr="00AA2708">
        <w:t xml:space="preserve">is set to "1" in the </w:t>
      </w:r>
      <w:r w:rsidRPr="00AA2708">
        <w:rPr>
          <w:rFonts w:ascii="Courier New" w:hAnsi="Courier New" w:cs="Courier New"/>
        </w:rPr>
        <w:t>mpegh3da_getChannelMetadata()sytax element</w:t>
      </w:r>
      <w:r w:rsidRPr="00AA2708">
        <w:t xml:space="preserve"> are routed to left and right output channel directly and are excluded from binaural rendering using scene displacement data (non-diegetic content). Non-diegetic content may have stereo or mono format. For mono, the signal is mixed to left and right headphone channel with a gain factor of 0.707.</w:t>
      </w:r>
    </w:p>
    <w:p w14:paraId="713E4B21" w14:textId="77777777" w:rsidR="00A420D4" w:rsidRPr="00AA2708" w:rsidRDefault="00A420D4" w:rsidP="000B7891">
      <w:pPr>
        <w:pStyle w:val="H6"/>
        <w:rPr>
          <w:rFonts w:eastAsia="Candara"/>
        </w:rPr>
      </w:pPr>
      <w:r w:rsidRPr="00AA2708">
        <w:rPr>
          <w:rFonts w:eastAsia="Candara"/>
        </w:rPr>
        <w:t>6.1.4.3.</w:t>
      </w:r>
      <w:r w:rsidR="00013AD3" w:rsidRPr="00AA2708">
        <w:rPr>
          <w:rFonts w:eastAsia="Candara"/>
        </w:rPr>
        <w:t>6</w:t>
      </w:r>
      <w:r w:rsidRPr="0031473F">
        <w:rPr>
          <w:rFonts w:eastAsia="Candara"/>
        </w:rPr>
        <w:t>.</w:t>
      </w:r>
      <w:r w:rsidR="00013AD3" w:rsidRPr="0031473F">
        <w:rPr>
          <w:rFonts w:eastAsia="Candara"/>
        </w:rPr>
        <w:t>3</w:t>
      </w:r>
      <w:r w:rsidRPr="00B20DCE">
        <w:rPr>
          <w:rFonts w:eastAsia="Candara"/>
        </w:rPr>
        <w:t>.</w:t>
      </w:r>
      <w:r w:rsidR="00013AD3" w:rsidRPr="00AA2708">
        <w:rPr>
          <w:rFonts w:eastAsia="Candara"/>
        </w:rPr>
        <w:t>4</w:t>
      </w:r>
      <w:r w:rsidR="00163131" w:rsidRPr="00AA2708">
        <w:rPr>
          <w:rFonts w:eastAsia="Candara"/>
        </w:rPr>
        <w:tab/>
      </w:r>
      <w:r w:rsidRPr="00AA2708">
        <w:rPr>
          <w:rFonts w:eastAsia="Candara"/>
        </w:rPr>
        <w:t>HRIR/BRIR Interface processing</w:t>
      </w:r>
    </w:p>
    <w:p w14:paraId="7DD51D55" w14:textId="77777777" w:rsidR="00A420D4" w:rsidRPr="00AA2708" w:rsidRDefault="00A420D4" w:rsidP="007211E4">
      <w:pPr>
        <w:rPr>
          <w:rFonts w:eastAsia="Candara" w:cs="Tahoma"/>
        </w:rPr>
      </w:pPr>
      <w:r w:rsidRPr="00AA2708">
        <w:t xml:space="preserve">The interface for binaural room impulse responses (BRIRs) specified in </w:t>
      </w:r>
      <w:r w:rsidRPr="00AA2708">
        <w:rPr>
          <w:rFonts w:eastAsia="Candara" w:cs="Tahoma"/>
        </w:rPr>
        <w:t>ISO/IEC 23008-3</w:t>
      </w:r>
      <w:r w:rsidR="00E43F6E" w:rsidRPr="00AA2708">
        <w:rPr>
          <w:rFonts w:eastAsia="Candara" w:cs="Tahoma"/>
        </w:rPr>
        <w:t xml:space="preserve"> </w:t>
      </w:r>
      <w:r w:rsidR="00013AD3" w:rsidRPr="00AA2708">
        <w:rPr>
          <w:rFonts w:eastAsia="Calibri"/>
        </w:rPr>
        <w:t>[</w:t>
      </w:r>
      <w:r w:rsidR="00760611" w:rsidRPr="00AA2708">
        <w:rPr>
          <w:rFonts w:eastAsia="Calibri"/>
          <w:bCs/>
        </w:rPr>
        <w:t>19</w:t>
      </w:r>
      <w:r w:rsidR="00013AD3" w:rsidRPr="00AA2708">
        <w:rPr>
          <w:rFonts w:eastAsia="Calibri"/>
        </w:rPr>
        <w:t>]</w:t>
      </w:r>
      <w:r w:rsidRPr="00AA2708">
        <w:rPr>
          <w:rFonts w:eastAsia="Candara" w:cs="Tahoma"/>
        </w:rPr>
        <w:t>, clause 17.4</w:t>
      </w:r>
      <w:r w:rsidRPr="00AA2708">
        <w:rPr>
          <w:rFonts w:eastAsia="Calibri"/>
        </w:rPr>
        <w:t xml:space="preserve"> shall be used for external BRIRs and HRIRs. </w:t>
      </w:r>
      <w:r w:rsidRPr="00AA2708">
        <w:t xml:space="preserve">The HRIR/BRIR data for the binaural rendering can be fed to the decoder by using the syntax element </w:t>
      </w:r>
      <w:r w:rsidRPr="00AA2708">
        <w:rPr>
          <w:rFonts w:ascii="Courier New" w:hAnsi="Courier New" w:cs="Courier New"/>
        </w:rPr>
        <w:t>BinauralRendering()</w:t>
      </w:r>
      <w:r w:rsidRPr="00AA2708">
        <w:t>. The number of BRIR/HRIR pairs in each BRIR/HRIR set shall correspond to the number indicated in the relevant level-dependent row in Table 9</w:t>
      </w:r>
      <w:r w:rsidRPr="00AA2708">
        <w:rPr>
          <w:rFonts w:eastAsia="Candara" w:cs="Tahoma"/>
        </w:rPr>
        <w:t xml:space="preserve"> - </w:t>
      </w:r>
      <w:r w:rsidRPr="00AA2708">
        <w:rPr>
          <w:rFonts w:eastAsia="Candara" w:cs="Tahoma"/>
          <w:i/>
        </w:rPr>
        <w:t>"The binaural restrictions for the LC profile"</w:t>
      </w:r>
      <w:r w:rsidRPr="00AA2708">
        <w:rPr>
          <w:rFonts w:eastAsia="Candara" w:cs="Tahoma"/>
        </w:rPr>
        <w:t xml:space="preserve"> of ISO/IEC 23008-3</w:t>
      </w:r>
      <w:r w:rsidR="00013AD3" w:rsidRPr="00AA2708">
        <w:rPr>
          <w:rFonts w:eastAsia="Candara" w:cs="Tahoma"/>
        </w:rPr>
        <w:t xml:space="preserve"> </w:t>
      </w:r>
      <w:r w:rsidR="00013AD3" w:rsidRPr="00AA2708">
        <w:rPr>
          <w:rFonts w:eastAsia="Calibri"/>
        </w:rPr>
        <w:t>[</w:t>
      </w:r>
      <w:r w:rsidR="00760611" w:rsidRPr="00AA2708">
        <w:rPr>
          <w:rFonts w:eastAsia="Calibri"/>
          <w:bCs/>
        </w:rPr>
        <w:t>19</w:t>
      </w:r>
      <w:r w:rsidR="00013AD3" w:rsidRPr="00AA2708">
        <w:rPr>
          <w:rFonts w:eastAsia="Calibri"/>
        </w:rPr>
        <w:t>]</w:t>
      </w:r>
      <w:r w:rsidRPr="00AA2708">
        <w:rPr>
          <w:rFonts w:eastAsia="Calibri"/>
        </w:rPr>
        <w:t xml:space="preserve"> according to the </w:t>
      </w:r>
      <w:r w:rsidRPr="00AA2708">
        <w:t xml:space="preserve">Low Complexity Profile and Levels restrictions in </w:t>
      </w:r>
      <w:r w:rsidRPr="00AA2708">
        <w:rPr>
          <w:rFonts w:eastAsia="Candara" w:cs="Tahoma"/>
        </w:rPr>
        <w:t>ISO/IEC 23008</w:t>
      </w:r>
      <w:r w:rsidRPr="00AA2708">
        <w:rPr>
          <w:rFonts w:eastAsia="Candara" w:cs="Tahoma"/>
        </w:rPr>
        <w:noBreakHyphen/>
        <w:t>3</w:t>
      </w:r>
      <w:r w:rsidR="00013AD3" w:rsidRPr="00AA2708">
        <w:rPr>
          <w:rFonts w:eastAsia="Candara" w:cs="Tahoma"/>
        </w:rPr>
        <w:t xml:space="preserve"> </w:t>
      </w:r>
      <w:r w:rsidR="00013AD3" w:rsidRPr="00AA2708">
        <w:rPr>
          <w:rFonts w:eastAsia="Calibri"/>
        </w:rPr>
        <w:t>[</w:t>
      </w:r>
      <w:r w:rsidR="00760611" w:rsidRPr="00AA2708">
        <w:rPr>
          <w:rFonts w:eastAsia="Calibri"/>
          <w:bCs/>
        </w:rPr>
        <w:t>19</w:t>
      </w:r>
      <w:r w:rsidR="00013AD3" w:rsidRPr="00AA2708">
        <w:rPr>
          <w:rFonts w:eastAsia="Calibri"/>
        </w:rPr>
        <w:t>]</w:t>
      </w:r>
      <w:r w:rsidRPr="00AA2708">
        <w:rPr>
          <w:rFonts w:eastAsia="Candara" w:cs="Tahoma"/>
        </w:rPr>
        <w:t>, clause 4.8.2.2</w:t>
      </w:r>
      <w:r w:rsidRPr="00AA2708">
        <w:rPr>
          <w:rFonts w:eastAsia="Calibri"/>
        </w:rPr>
        <w:t>.</w:t>
      </w:r>
    </w:p>
    <w:p w14:paraId="73D338E4" w14:textId="77777777" w:rsidR="00A420D4" w:rsidRPr="00AA2708" w:rsidRDefault="00A420D4" w:rsidP="007211E4">
      <w:pPr>
        <w:rPr>
          <w:rFonts w:eastAsia="Malgun Gothic"/>
        </w:rPr>
      </w:pPr>
      <w:r w:rsidRPr="00AA2708">
        <w:t xml:space="preserve">The measured BRIR positions are passed to the </w:t>
      </w:r>
      <w:r w:rsidRPr="00AA2708">
        <w:rPr>
          <w:rFonts w:ascii="Courier New" w:hAnsi="Courier New" w:cs="Courier New"/>
        </w:rPr>
        <w:t>mpegh3daLocalSetupInformation()</w:t>
      </w:r>
      <w:r w:rsidRPr="00AA2708">
        <w:t>, as specified in ISO/IEC 23008-3</w:t>
      </w:r>
      <w:r w:rsidR="00604127" w:rsidRPr="00AA2708">
        <w:rPr>
          <w:rFonts w:eastAsia="Candara" w:cs="Tahoma"/>
        </w:rPr>
        <w:t xml:space="preserve"> </w:t>
      </w:r>
      <w:r w:rsidR="00604127" w:rsidRPr="00AA2708">
        <w:rPr>
          <w:rFonts w:eastAsia="Calibri"/>
        </w:rPr>
        <w:t>[</w:t>
      </w:r>
      <w:r w:rsidR="00760611" w:rsidRPr="00AA2708">
        <w:rPr>
          <w:rFonts w:eastAsia="Calibri"/>
          <w:bCs/>
        </w:rPr>
        <w:t>19</w:t>
      </w:r>
      <w:r w:rsidR="00604127" w:rsidRPr="00AA2708">
        <w:rPr>
          <w:rFonts w:eastAsia="Calibri"/>
        </w:rPr>
        <w:t>]</w:t>
      </w:r>
      <w:r w:rsidRPr="00AA2708">
        <w:t>, clause 4.8.2.2. Thus, all renderer stages are set to the target layout that is equal to the transmitted channel configuration. As one BRIR is available per regular input channel, the Format Converter can be passed through in case regular input channel positions are used. Preferably, the BRIR measurement positions for standard target layouts 2.0, 5.1, 10.2 and 7.1.4 should be provided.</w:t>
      </w:r>
    </w:p>
    <w:p w14:paraId="093A7C24" w14:textId="77777777" w:rsidR="00A420D4" w:rsidRPr="00B20DCE" w:rsidRDefault="00A420D4" w:rsidP="000B7891">
      <w:pPr>
        <w:pStyle w:val="H6"/>
        <w:rPr>
          <w:rFonts w:eastAsia="Malgun Gothic"/>
        </w:rPr>
      </w:pPr>
      <w:r w:rsidRPr="00AA2708">
        <w:rPr>
          <w:rFonts w:eastAsia="Malgun Gothic"/>
        </w:rPr>
        <w:t>6.1.4.3.</w:t>
      </w:r>
      <w:r w:rsidR="00604127" w:rsidRPr="00AA2708">
        <w:rPr>
          <w:rFonts w:eastAsia="Malgun Gothic"/>
        </w:rPr>
        <w:t>6</w:t>
      </w:r>
      <w:r w:rsidRPr="0031473F">
        <w:rPr>
          <w:rFonts w:eastAsia="Malgun Gothic"/>
        </w:rPr>
        <w:t>.</w:t>
      </w:r>
      <w:r w:rsidR="00604127" w:rsidRPr="0031473F">
        <w:rPr>
          <w:rFonts w:eastAsia="Malgun Gothic"/>
        </w:rPr>
        <w:t>4</w:t>
      </w:r>
      <w:r w:rsidRPr="00B20DCE">
        <w:rPr>
          <w:rFonts w:eastAsia="Malgun Gothic"/>
        </w:rPr>
        <w:tab/>
        <w:t>Rendering with External Binaural Renderer</w:t>
      </w:r>
    </w:p>
    <w:p w14:paraId="23B9278E" w14:textId="77777777" w:rsidR="00A420D4" w:rsidRPr="00AA2708" w:rsidRDefault="00A420D4" w:rsidP="007211E4">
      <w:r w:rsidRPr="00AA2708">
        <w:t>MPEG-H 3DA provides the output interfaces for the delivery of un-rendered channels, objects, and HOA content and associated metadata as specified in clause 6.1.4.3.</w:t>
      </w:r>
      <w:r w:rsidR="00604127" w:rsidRPr="00AA2708">
        <w:t>6</w:t>
      </w:r>
      <w:r w:rsidRPr="00AA2708">
        <w:t>.</w:t>
      </w:r>
      <w:r w:rsidR="00604127" w:rsidRPr="00AA2708">
        <w:t>5</w:t>
      </w:r>
      <w:r w:rsidRPr="00AA2708">
        <w:t xml:space="preserve">. External binaural renderers can connect to this interface e.g. for playback of head-tracked audio via headphones. An example of such external binaural renderer that connects to the external rendering interface of MPEG-H 3DA is specified in Annex </w:t>
      </w:r>
      <w:r w:rsidR="00604127" w:rsidRPr="00AA2708">
        <w:t>B</w:t>
      </w:r>
      <w:r w:rsidRPr="00AA2708">
        <w:t>.</w:t>
      </w:r>
    </w:p>
    <w:p w14:paraId="112F2817" w14:textId="77777777" w:rsidR="00A420D4" w:rsidRPr="00B20DCE" w:rsidRDefault="00A420D4" w:rsidP="000B7891">
      <w:pPr>
        <w:pStyle w:val="H6"/>
        <w:rPr>
          <w:rFonts w:eastAsia="Malgun Gothic"/>
        </w:rPr>
      </w:pPr>
      <w:r w:rsidRPr="00AA2708">
        <w:rPr>
          <w:rFonts w:eastAsia="Malgun Gothic"/>
        </w:rPr>
        <w:t>6.1.4.3.</w:t>
      </w:r>
      <w:r w:rsidR="00604127" w:rsidRPr="00AA2708">
        <w:rPr>
          <w:rFonts w:eastAsia="Malgun Gothic"/>
        </w:rPr>
        <w:t>6</w:t>
      </w:r>
      <w:r w:rsidRPr="0031473F">
        <w:rPr>
          <w:rFonts w:eastAsia="Malgun Gothic"/>
        </w:rPr>
        <w:t>.</w:t>
      </w:r>
      <w:r w:rsidR="00604127" w:rsidRPr="0031473F">
        <w:rPr>
          <w:rFonts w:eastAsia="Malgun Gothic"/>
        </w:rPr>
        <w:t>5</w:t>
      </w:r>
      <w:r w:rsidRPr="00B20DCE">
        <w:rPr>
          <w:rFonts w:eastAsia="Malgun Gothic"/>
        </w:rPr>
        <w:tab/>
        <w:t>External Renderer Interface</w:t>
      </w:r>
    </w:p>
    <w:p w14:paraId="5921A1FE" w14:textId="77777777" w:rsidR="00A420D4" w:rsidRPr="00AA2708" w:rsidRDefault="00A420D4" w:rsidP="007211E4">
      <w:r w:rsidRPr="00AA2708">
        <w:t>ISO/IEC 23008-3</w:t>
      </w:r>
      <w:r w:rsidR="00604127" w:rsidRPr="00AA2708">
        <w:rPr>
          <w:rFonts w:eastAsia="Candara" w:cs="Tahoma"/>
        </w:rPr>
        <w:t xml:space="preserve"> </w:t>
      </w:r>
      <w:r w:rsidR="00604127" w:rsidRPr="00AA2708">
        <w:rPr>
          <w:rFonts w:eastAsia="Calibri"/>
        </w:rPr>
        <w:t>[</w:t>
      </w:r>
      <w:r w:rsidR="00760611" w:rsidRPr="00AA2708">
        <w:rPr>
          <w:rFonts w:eastAsia="Calibri"/>
          <w:bCs/>
        </w:rPr>
        <w:t>19</w:t>
      </w:r>
      <w:r w:rsidR="00604127" w:rsidRPr="00AA2708">
        <w:rPr>
          <w:rFonts w:eastAsia="Calibri"/>
        </w:rPr>
        <w:t>]</w:t>
      </w:r>
      <w:r w:rsidRPr="00AA2708">
        <w:t xml:space="preserve">, clause 17.10 specifies the output interfaces for the delivery of un-rendered channels, objects, and HOA content and associated metadata. For connecting to external renderers, a </w:t>
      </w:r>
      <w:r w:rsidR="00604127" w:rsidRPr="00AA2708">
        <w:t>receiver</w:t>
      </w:r>
      <w:r w:rsidRPr="00AA2708">
        <w:t xml:space="preserve"> shall implement the interfaces for object output, channel output and HOA output as specified in ISO/IEC 23008-3</w:t>
      </w:r>
      <w:r w:rsidR="00604127" w:rsidRPr="00AA2708">
        <w:rPr>
          <w:rFonts w:eastAsia="Candara" w:cs="Tahoma"/>
        </w:rPr>
        <w:t xml:space="preserve"> </w:t>
      </w:r>
      <w:r w:rsidR="00604127" w:rsidRPr="00AA2708">
        <w:rPr>
          <w:rFonts w:eastAsia="Calibri"/>
        </w:rPr>
        <w:t>[</w:t>
      </w:r>
      <w:r w:rsidR="00760611" w:rsidRPr="00AA2708">
        <w:rPr>
          <w:rFonts w:eastAsia="Calibri"/>
          <w:bCs/>
        </w:rPr>
        <w:t>19</w:t>
      </w:r>
      <w:r w:rsidR="00604127" w:rsidRPr="00AA2708">
        <w:rPr>
          <w:rFonts w:eastAsia="Calibri"/>
        </w:rPr>
        <w:t>]</w:t>
      </w:r>
      <w:r w:rsidRPr="00AA2708">
        <w:t>, clause 17.10, including the additional specification of production metadata defined in ISO/IEC 23008-3</w:t>
      </w:r>
      <w:r w:rsidR="00604127" w:rsidRPr="00AA2708">
        <w:rPr>
          <w:rFonts w:eastAsia="Candara" w:cs="Tahoma"/>
        </w:rPr>
        <w:t xml:space="preserve"> </w:t>
      </w:r>
      <w:r w:rsidR="00604127" w:rsidRPr="00AA2708">
        <w:rPr>
          <w:rFonts w:eastAsia="Calibri"/>
        </w:rPr>
        <w:t>[</w:t>
      </w:r>
      <w:r w:rsidR="00760611" w:rsidRPr="00AA2708">
        <w:rPr>
          <w:rFonts w:eastAsia="Calibri"/>
          <w:bCs/>
        </w:rPr>
        <w:t>19</w:t>
      </w:r>
      <w:r w:rsidR="00604127" w:rsidRPr="00AA2708">
        <w:rPr>
          <w:rFonts w:eastAsia="Calibri"/>
        </w:rPr>
        <w:t>]</w:t>
      </w:r>
      <w:r w:rsidRPr="00AA2708">
        <w:t>, clause 27. Any external renderer should apply the metadata provided in this interface and related audio data in the same manner as if MPEG-H internal rendering is applied:</w:t>
      </w:r>
    </w:p>
    <w:p w14:paraId="7A506A7B" w14:textId="77777777" w:rsidR="00604127" w:rsidRPr="0031473F" w:rsidRDefault="00ED4AAF" w:rsidP="00ED4AAF">
      <w:pPr>
        <w:pStyle w:val="B10"/>
      </w:pPr>
      <w:r w:rsidRPr="00AA2708">
        <w:t>-</w:t>
      </w:r>
      <w:r w:rsidRPr="00AA2708">
        <w:tab/>
      </w:r>
      <w:r w:rsidR="00A420D4" w:rsidRPr="00AA2708">
        <w:t>Correct handling of loudness-related metadata in particular with the aim of preserving intended target loudn</w:t>
      </w:r>
      <w:r w:rsidR="00A420D4" w:rsidRPr="0031473F">
        <w:t>ess</w:t>
      </w:r>
    </w:p>
    <w:p w14:paraId="7A11EF62" w14:textId="77777777" w:rsidR="00A420D4" w:rsidRPr="00AA2708" w:rsidRDefault="00ED4AAF" w:rsidP="00ED4AAF">
      <w:pPr>
        <w:pStyle w:val="B10"/>
      </w:pPr>
      <w:r w:rsidRPr="00B20DCE">
        <w:t>-</w:t>
      </w:r>
      <w:r w:rsidRPr="00B20DCE">
        <w:tab/>
      </w:r>
      <w:r w:rsidR="00A420D4" w:rsidRPr="00AA2708">
        <w:t>Preserving artistic intent, such as applying transmitted Downmix and HOA Rendering matrices correctly</w:t>
      </w:r>
    </w:p>
    <w:p w14:paraId="1D1988CD" w14:textId="77777777" w:rsidR="00A420D4" w:rsidRPr="00AA2708" w:rsidRDefault="00ED4AAF" w:rsidP="00ED4AAF">
      <w:pPr>
        <w:pStyle w:val="B10"/>
      </w:pPr>
      <w:r w:rsidRPr="00AA2708">
        <w:t>-</w:t>
      </w:r>
      <w:r w:rsidRPr="00AA2708">
        <w:tab/>
      </w:r>
      <w:r w:rsidR="00A420D4" w:rsidRPr="00AA2708">
        <w:t>Rendering spatial attributes of objects appropriately (position, spatial extent, etc.)</w:t>
      </w:r>
    </w:p>
    <w:p w14:paraId="77A1E03C" w14:textId="77777777" w:rsidR="00A420D4" w:rsidRPr="00AA2708" w:rsidRDefault="00A420D4" w:rsidP="00ED4AAF">
      <w:pPr>
        <w:pStyle w:val="NO"/>
      </w:pPr>
      <w:r w:rsidRPr="00AA2708">
        <w:t>NOTE:</w:t>
      </w:r>
      <w:r w:rsidRPr="00AA2708">
        <w:tab/>
        <w:t xml:space="preserve">The external example binaural renderer in Annex </w:t>
      </w:r>
      <w:r w:rsidR="00604127" w:rsidRPr="00AA2708">
        <w:t xml:space="preserve">B </w:t>
      </w:r>
      <w:r w:rsidRPr="00AA2708">
        <w:t>only handles a subset of the para</w:t>
      </w:r>
      <w:r w:rsidR="00604127" w:rsidRPr="00AA2708">
        <w:t>m</w:t>
      </w:r>
      <w:r w:rsidRPr="00AA2708">
        <w:t>eters to illustrate the use of the output interface. Alternative external binaural renderers are expected to apply and handle the metadata provided in this interface and related audio data in the same manner as if internal rendering is applied.</w:t>
      </w:r>
    </w:p>
    <w:p w14:paraId="18244DBE" w14:textId="77777777" w:rsidR="00A420D4" w:rsidRPr="00AA2708" w:rsidRDefault="00A420D4" w:rsidP="007211E4">
      <w:r w:rsidRPr="00AA2708">
        <w:t xml:space="preserve">In this interface the PCM data of the channels and objects interfaces is provided through the decoder PCM buffer, which first contains the regular rendered PCM signals (e.g. 12 signals for a 7.1+4 setup). Subsequently </w:t>
      </w:r>
      <w:r w:rsidR="00801FD2">
        <w:rPr>
          <w:position w:val="-6"/>
        </w:rPr>
        <w:pict w14:anchorId="6AC30D10">
          <v:shape id="_x0000_i1052" type="#_x0000_t75" style="width:32.8pt;height:11.85pt" equationxml="&lt;">
            <v:imagedata r:id="rId37" o:title="" chromakey="white"/>
          </v:shape>
        </w:pict>
      </w:r>
      <w:r w:rsidRPr="00AA2708">
        <w:t xml:space="preserve"> additional signals carry the PCM data of the originally transmitted channel representation. These are followed by </w:t>
      </w:r>
      <w:r w:rsidR="00801FD2">
        <w:rPr>
          <w:position w:val="-8"/>
        </w:rPr>
        <w:pict w14:anchorId="57D9193F">
          <v:shape id="_x0000_i1053" type="#_x0000_t75" style="width:26.9pt;height:11.85pt" equationxml="&lt;">
            <v:imagedata r:id="rId38" o:title="" chromakey="white"/>
          </v:shape>
        </w:pict>
      </w:r>
      <w:r w:rsidRPr="00AA2708">
        <w:t xml:space="preserve"> signals carrying the PCM data of the un-rendered output objects. Then additional signals carry the </w:t>
      </w:r>
      <w:r w:rsidR="00801FD2">
        <w:rPr>
          <w:position w:val="-6"/>
        </w:rPr>
        <w:pict w14:anchorId="3EAA5815">
          <v:shape id="_x0000_i1054" type="#_x0000_t75" style="width:34.65pt;height:11.85pt" equationxml="&lt;">
            <v:imagedata r:id="rId39" o:title="" chromakey="white"/>
          </v:shape>
        </w:pict>
      </w:r>
      <w:r w:rsidRPr="00AA2708">
        <w:t xml:space="preserve"> HOA audio </w:t>
      </w:r>
      <w:r w:rsidRPr="00AA2708">
        <w:lastRenderedPageBreak/>
        <w:t>PCM data which number is indicated in the HOA metadata interface via the HOA order (e.g. 16 signals for HOA order 3). The HOA audio PCM data in the HOA output interface is provided in the so-called Equivalent Spatial Domain (ESD) representation. The conversion from the HOA domain into the ESD representation and vice versa is described in ISO/IEC 23008-3</w:t>
      </w:r>
      <w:r w:rsidR="006431D9" w:rsidRPr="00AA2708">
        <w:t xml:space="preserve"> [</w:t>
      </w:r>
      <w:r w:rsidR="00760611" w:rsidRPr="00AA2708">
        <w:rPr>
          <w:rFonts w:eastAsia="Candara"/>
        </w:rPr>
        <w:t>19</w:t>
      </w:r>
      <w:r w:rsidR="006431D9" w:rsidRPr="00AA2708">
        <w:t>]</w:t>
      </w:r>
      <w:r w:rsidRPr="00AA2708">
        <w:t>, Annex C.5.1.</w:t>
      </w:r>
    </w:p>
    <w:p w14:paraId="43C733E3" w14:textId="77777777" w:rsidR="00A420D4" w:rsidRPr="00AA2708" w:rsidRDefault="00A420D4" w:rsidP="007211E4">
      <w:pPr>
        <w:rPr>
          <w:rFonts w:eastAsia="Malgun Gothic"/>
        </w:rPr>
      </w:pPr>
      <w:r w:rsidRPr="00AA2708">
        <w:t xml:space="preserve">The metadata for channels, objects, and HOA is available once per frame and their syntax is specified in </w:t>
      </w:r>
      <w:r w:rsidRPr="00AA2708">
        <w:rPr>
          <w:rFonts w:ascii="Courier New" w:hAnsi="Courier New" w:cs="Courier New"/>
        </w:rPr>
        <w:t>mpegh3da_getChannelMetadata()</w:t>
      </w:r>
      <w:r w:rsidRPr="00AA2708">
        <w:t xml:space="preserve">, </w:t>
      </w:r>
      <w:r w:rsidRPr="00AA2708">
        <w:rPr>
          <w:rFonts w:ascii="Courier New" w:hAnsi="Courier New" w:cs="Courier New"/>
        </w:rPr>
        <w:t>mpegh3da_getObjectAudioAndMetadata()</w:t>
      </w:r>
      <w:r w:rsidRPr="00AA2708">
        <w:t xml:space="preserve">, and </w:t>
      </w:r>
      <w:r w:rsidRPr="00AA2708">
        <w:rPr>
          <w:rFonts w:ascii="Courier New" w:hAnsi="Courier New" w:cs="Courier New"/>
        </w:rPr>
        <w:t>mpegh3da_getHoaMetadata()</w:t>
      </w:r>
      <w:r w:rsidRPr="00AA2708">
        <w:t xml:space="preserve"> respectively. The metadata and PCM data shall be aligned for an external renderer to match each metadata element with the respective PCM frame.</w:t>
      </w:r>
    </w:p>
    <w:p w14:paraId="4C1E5857" w14:textId="77777777" w:rsidR="00A420D4" w:rsidRPr="00AA2708" w:rsidRDefault="00A420D4" w:rsidP="00A420D4">
      <w:pPr>
        <w:pStyle w:val="Heading2"/>
        <w:rPr>
          <w:rFonts w:eastAsia="Malgun Gothic"/>
        </w:rPr>
      </w:pPr>
      <w:bookmarkStart w:id="1042" w:name="_Toc19383264"/>
      <w:bookmarkStart w:id="1043" w:name="_Toc36232182"/>
      <w:bookmarkStart w:id="1044" w:name="_Toc73529605"/>
      <w:bookmarkStart w:id="1045" w:name="_Toc73530944"/>
      <w:bookmarkStart w:id="1046" w:name="_Toc74859413"/>
      <w:r w:rsidRPr="00AA2708">
        <w:rPr>
          <w:rFonts w:eastAsia="Malgun Gothic"/>
        </w:rPr>
        <w:t>6.2</w:t>
      </w:r>
      <w:r w:rsidRPr="00AA2708">
        <w:rPr>
          <w:rFonts w:eastAsia="Malgun Gothic"/>
        </w:rPr>
        <w:tab/>
        <w:t>Audio Media Profiles</w:t>
      </w:r>
      <w:bookmarkEnd w:id="1042"/>
      <w:bookmarkEnd w:id="1043"/>
      <w:bookmarkEnd w:id="1044"/>
      <w:bookmarkEnd w:id="1045"/>
      <w:bookmarkEnd w:id="1046"/>
    </w:p>
    <w:p w14:paraId="432FE962" w14:textId="77777777" w:rsidR="00A420D4" w:rsidRPr="00AA2708" w:rsidRDefault="00A420D4" w:rsidP="00A420D4">
      <w:pPr>
        <w:pStyle w:val="Heading3"/>
        <w:rPr>
          <w:rFonts w:eastAsia="Malgun Gothic"/>
        </w:rPr>
      </w:pPr>
      <w:bookmarkStart w:id="1047" w:name="_Toc19383265"/>
      <w:bookmarkStart w:id="1048" w:name="_Toc36232183"/>
      <w:bookmarkStart w:id="1049" w:name="_Toc73529606"/>
      <w:bookmarkStart w:id="1050" w:name="_Toc73530945"/>
      <w:bookmarkStart w:id="1051" w:name="_Toc74859414"/>
      <w:r w:rsidRPr="00AA2708">
        <w:rPr>
          <w:rFonts w:eastAsia="Malgun Gothic"/>
        </w:rPr>
        <w:t>6.2.1</w:t>
      </w:r>
      <w:r w:rsidRPr="00AA2708">
        <w:rPr>
          <w:rFonts w:eastAsia="Malgun Gothic"/>
        </w:rPr>
        <w:tab/>
        <w:t>Introduction and Overview</w:t>
      </w:r>
      <w:bookmarkEnd w:id="1047"/>
      <w:bookmarkEnd w:id="1048"/>
      <w:bookmarkEnd w:id="1049"/>
      <w:bookmarkEnd w:id="1050"/>
      <w:bookmarkEnd w:id="1051"/>
    </w:p>
    <w:p w14:paraId="20191E09" w14:textId="77777777" w:rsidR="00A420D4" w:rsidRPr="00AA2708" w:rsidRDefault="00A420D4" w:rsidP="00A420D4">
      <w:pPr>
        <w:rPr>
          <w:rFonts w:eastAsia="Malgun Gothic"/>
        </w:rPr>
      </w:pPr>
      <w:r w:rsidRPr="00AA2708">
        <w:t>This clause defines the media profiles for audio. Media profiles include specification on the following:</w:t>
      </w:r>
    </w:p>
    <w:p w14:paraId="7EA1F30B" w14:textId="77777777" w:rsidR="00A420D4" w:rsidRPr="00AA2708" w:rsidRDefault="00A420D4" w:rsidP="00A420D4">
      <w:pPr>
        <w:pStyle w:val="B10"/>
      </w:pPr>
      <w:r w:rsidRPr="00AA2708">
        <w:t>-</w:t>
      </w:r>
      <w:r w:rsidRPr="00AA2708">
        <w:tab/>
        <w:t>Elementary stream constraints based on the audio operation points defined in clause 6.1.</w:t>
      </w:r>
    </w:p>
    <w:p w14:paraId="25F5DA8B" w14:textId="77777777" w:rsidR="00A420D4" w:rsidRPr="0031473F" w:rsidRDefault="00A420D4" w:rsidP="00A420D4">
      <w:pPr>
        <w:pStyle w:val="B10"/>
      </w:pPr>
      <w:r w:rsidRPr="00AA2708">
        <w:t>-</w:t>
      </w:r>
      <w:r w:rsidRPr="00AA2708">
        <w:tab/>
        <w:t>File format encapsulation constraints and signalling including capability signalling. The d</w:t>
      </w:r>
      <w:r w:rsidRPr="0031473F">
        <w:t>efines to a 3GPP VR Track as defined above.</w:t>
      </w:r>
    </w:p>
    <w:p w14:paraId="63CDCF8D" w14:textId="77777777" w:rsidR="00A420D4" w:rsidRPr="00B20DCE" w:rsidRDefault="00A420D4" w:rsidP="00A420D4">
      <w:pPr>
        <w:pStyle w:val="B10"/>
      </w:pPr>
      <w:r w:rsidRPr="00B20DCE">
        <w:t>-</w:t>
      </w:r>
      <w:r w:rsidRPr="00B20DCE">
        <w:tab/>
        <w:t>DASH Adaptation Set constraints and signalling including capability signalling. This defines a DASH content format profile.</w:t>
      </w:r>
    </w:p>
    <w:p w14:paraId="69A031E1" w14:textId="77777777" w:rsidR="00A420D4" w:rsidRPr="00AA2708" w:rsidRDefault="00A420D4" w:rsidP="00A420D4">
      <w:r w:rsidRPr="00AA2708">
        <w:t>Table 6.2-1 provides an overview of the Media Profiles in defined in the remainder of clause 6.2.</w:t>
      </w:r>
    </w:p>
    <w:p w14:paraId="41A686E4" w14:textId="77777777" w:rsidR="006431D9" w:rsidRPr="00AA2708" w:rsidRDefault="006431D9" w:rsidP="006431D9">
      <w:pPr>
        <w:pStyle w:val="TH"/>
      </w:pPr>
      <w:r w:rsidRPr="00AA2708">
        <w:t>Table 6.2-1 Audio Media Profil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2"/>
        <w:gridCol w:w="2410"/>
        <w:gridCol w:w="1417"/>
        <w:gridCol w:w="3936"/>
      </w:tblGrid>
      <w:tr w:rsidR="006431D9" w:rsidRPr="00AA2708" w14:paraId="5556CFAF" w14:textId="77777777" w:rsidTr="00DE2C61">
        <w:trPr>
          <w:jc w:val="center"/>
        </w:trPr>
        <w:tc>
          <w:tcPr>
            <w:tcW w:w="2092" w:type="dxa"/>
            <w:tcBorders>
              <w:top w:val="single" w:sz="4" w:space="0" w:color="auto"/>
              <w:left w:val="single" w:sz="4" w:space="0" w:color="auto"/>
              <w:bottom w:val="single" w:sz="4" w:space="0" w:color="auto"/>
              <w:right w:val="single" w:sz="4" w:space="0" w:color="auto"/>
            </w:tcBorders>
            <w:shd w:val="clear" w:color="auto" w:fill="D9D9D9"/>
            <w:hideMark/>
          </w:tcPr>
          <w:p w14:paraId="2C919FDD" w14:textId="77777777" w:rsidR="006431D9" w:rsidRPr="00AA2708" w:rsidRDefault="006431D9" w:rsidP="006431D9">
            <w:pPr>
              <w:pStyle w:val="TAH"/>
              <w:keepNext w:val="0"/>
              <w:keepLines w:val="0"/>
            </w:pPr>
            <w:r w:rsidRPr="00AA2708">
              <w:t>Media Profile</w:t>
            </w:r>
          </w:p>
        </w:tc>
        <w:tc>
          <w:tcPr>
            <w:tcW w:w="2410" w:type="dxa"/>
            <w:tcBorders>
              <w:top w:val="single" w:sz="4" w:space="0" w:color="auto"/>
              <w:left w:val="single" w:sz="4" w:space="0" w:color="auto"/>
              <w:bottom w:val="single" w:sz="4" w:space="0" w:color="auto"/>
              <w:right w:val="single" w:sz="4" w:space="0" w:color="auto"/>
            </w:tcBorders>
            <w:shd w:val="clear" w:color="auto" w:fill="D9D9D9"/>
            <w:hideMark/>
          </w:tcPr>
          <w:p w14:paraId="69AE9C40" w14:textId="77777777" w:rsidR="006431D9" w:rsidRPr="00AA2708" w:rsidRDefault="006431D9" w:rsidP="006431D9">
            <w:pPr>
              <w:pStyle w:val="TAH"/>
              <w:keepNext w:val="0"/>
              <w:keepLines w:val="0"/>
            </w:pPr>
            <w:r w:rsidRPr="00AA2708">
              <w:t>Operation Point</w:t>
            </w:r>
          </w:p>
        </w:tc>
        <w:tc>
          <w:tcPr>
            <w:tcW w:w="1417" w:type="dxa"/>
            <w:tcBorders>
              <w:top w:val="single" w:sz="4" w:space="0" w:color="auto"/>
              <w:left w:val="single" w:sz="4" w:space="0" w:color="auto"/>
              <w:bottom w:val="single" w:sz="4" w:space="0" w:color="auto"/>
              <w:right w:val="single" w:sz="4" w:space="0" w:color="auto"/>
            </w:tcBorders>
            <w:shd w:val="clear" w:color="auto" w:fill="D9D9D9"/>
            <w:hideMark/>
          </w:tcPr>
          <w:p w14:paraId="6AAD4194" w14:textId="77777777" w:rsidR="006431D9" w:rsidRPr="00AA2708" w:rsidRDefault="006431D9" w:rsidP="006431D9">
            <w:pPr>
              <w:pStyle w:val="TAH"/>
              <w:keepNext w:val="0"/>
              <w:keepLines w:val="0"/>
            </w:pPr>
            <w:r w:rsidRPr="00AA2708">
              <w:t>Sample Entry</w:t>
            </w:r>
          </w:p>
        </w:tc>
        <w:tc>
          <w:tcPr>
            <w:tcW w:w="3936" w:type="dxa"/>
            <w:tcBorders>
              <w:top w:val="single" w:sz="4" w:space="0" w:color="auto"/>
              <w:left w:val="single" w:sz="4" w:space="0" w:color="auto"/>
              <w:bottom w:val="single" w:sz="4" w:space="0" w:color="auto"/>
              <w:right w:val="single" w:sz="4" w:space="0" w:color="auto"/>
            </w:tcBorders>
            <w:shd w:val="clear" w:color="auto" w:fill="D9D9D9"/>
            <w:hideMark/>
          </w:tcPr>
          <w:p w14:paraId="13B9AE0C" w14:textId="77777777" w:rsidR="006431D9" w:rsidRPr="00AA2708" w:rsidRDefault="006431D9" w:rsidP="006431D9">
            <w:pPr>
              <w:pStyle w:val="TAH"/>
              <w:keepNext w:val="0"/>
              <w:keepLines w:val="0"/>
            </w:pPr>
            <w:r w:rsidRPr="00AA2708">
              <w:t>DASH Integration</w:t>
            </w:r>
          </w:p>
        </w:tc>
      </w:tr>
      <w:tr w:rsidR="006431D9" w:rsidRPr="00AA2708" w14:paraId="5AC63FD6" w14:textId="77777777" w:rsidTr="00DE2C61">
        <w:trPr>
          <w:jc w:val="center"/>
        </w:trPr>
        <w:tc>
          <w:tcPr>
            <w:tcW w:w="2092" w:type="dxa"/>
            <w:tcBorders>
              <w:top w:val="single" w:sz="4" w:space="0" w:color="auto"/>
              <w:left w:val="single" w:sz="4" w:space="0" w:color="auto"/>
              <w:bottom w:val="single" w:sz="4" w:space="0" w:color="auto"/>
              <w:right w:val="single" w:sz="4" w:space="0" w:color="auto"/>
            </w:tcBorders>
          </w:tcPr>
          <w:p w14:paraId="7E6A57CB" w14:textId="77777777" w:rsidR="006431D9" w:rsidRPr="00AA2708" w:rsidRDefault="006431D9" w:rsidP="006431D9">
            <w:pPr>
              <w:pStyle w:val="TAL"/>
              <w:keepNext w:val="0"/>
              <w:keepLines w:val="0"/>
            </w:pPr>
            <w:r w:rsidRPr="00AA2708">
              <w:t>OMAF 3D Audio Baseline Media Profile</w:t>
            </w:r>
          </w:p>
        </w:tc>
        <w:tc>
          <w:tcPr>
            <w:tcW w:w="2410" w:type="dxa"/>
            <w:tcBorders>
              <w:top w:val="single" w:sz="4" w:space="0" w:color="auto"/>
              <w:left w:val="single" w:sz="4" w:space="0" w:color="auto"/>
              <w:bottom w:val="single" w:sz="4" w:space="0" w:color="auto"/>
              <w:right w:val="single" w:sz="4" w:space="0" w:color="auto"/>
            </w:tcBorders>
          </w:tcPr>
          <w:p w14:paraId="50B7042D" w14:textId="77777777" w:rsidR="006431D9" w:rsidRPr="00AA2708" w:rsidRDefault="006431D9" w:rsidP="00E954FD">
            <w:pPr>
              <w:pStyle w:val="TAL"/>
              <w:keepNext w:val="0"/>
              <w:keepLines w:val="0"/>
            </w:pPr>
            <w:r w:rsidRPr="00AA2708">
              <w:rPr>
                <w:rFonts w:eastAsia="Malgun Gothic"/>
              </w:rPr>
              <w:t>3GPP MPEG-H Audio Operation Point</w:t>
            </w:r>
          </w:p>
        </w:tc>
        <w:tc>
          <w:tcPr>
            <w:tcW w:w="1417" w:type="dxa"/>
            <w:tcBorders>
              <w:top w:val="single" w:sz="4" w:space="0" w:color="auto"/>
              <w:left w:val="single" w:sz="4" w:space="0" w:color="auto"/>
              <w:bottom w:val="single" w:sz="4" w:space="0" w:color="auto"/>
              <w:right w:val="single" w:sz="4" w:space="0" w:color="auto"/>
            </w:tcBorders>
            <w:hideMark/>
          </w:tcPr>
          <w:p w14:paraId="18280EE3" w14:textId="77777777" w:rsidR="006431D9" w:rsidRPr="00AA2708" w:rsidRDefault="006431D9" w:rsidP="006431D9">
            <w:pPr>
              <w:pStyle w:val="TAL"/>
              <w:keepNext w:val="0"/>
              <w:keepLines w:val="0"/>
              <w:jc w:val="center"/>
              <w:rPr>
                <w:rFonts w:ascii="Courier New" w:hAnsi="Courier New" w:cs="Courier New"/>
              </w:rPr>
            </w:pPr>
            <w:r w:rsidRPr="00AA2708">
              <w:rPr>
                <w:rFonts w:ascii="Courier New" w:hAnsi="Courier New" w:cs="Courier New"/>
              </w:rPr>
              <w:t>mhm1</w:t>
            </w:r>
          </w:p>
          <w:p w14:paraId="53CFDA74" w14:textId="77777777" w:rsidR="006431D9" w:rsidRPr="00AA2708" w:rsidRDefault="006431D9" w:rsidP="00E954FD">
            <w:pPr>
              <w:pStyle w:val="TAL"/>
              <w:keepNext w:val="0"/>
              <w:keepLines w:val="0"/>
              <w:jc w:val="center"/>
              <w:rPr>
                <w:rFonts w:ascii="Courier New" w:hAnsi="Courier New" w:cs="Courier New"/>
              </w:rPr>
            </w:pPr>
            <w:r w:rsidRPr="00AA2708">
              <w:rPr>
                <w:rFonts w:ascii="Courier New" w:hAnsi="Courier New" w:cs="Courier New"/>
              </w:rPr>
              <w:t>mhm2</w:t>
            </w:r>
          </w:p>
        </w:tc>
        <w:tc>
          <w:tcPr>
            <w:tcW w:w="3936" w:type="dxa"/>
            <w:tcBorders>
              <w:top w:val="single" w:sz="4" w:space="0" w:color="auto"/>
              <w:left w:val="single" w:sz="4" w:space="0" w:color="auto"/>
              <w:bottom w:val="single" w:sz="4" w:space="0" w:color="auto"/>
              <w:right w:val="single" w:sz="4" w:space="0" w:color="auto"/>
            </w:tcBorders>
          </w:tcPr>
          <w:p w14:paraId="67FC72A0" w14:textId="77777777" w:rsidR="006431D9" w:rsidRPr="00AA2708" w:rsidRDefault="006431D9" w:rsidP="006431D9">
            <w:pPr>
              <w:pStyle w:val="TAL"/>
              <w:keepNext w:val="0"/>
              <w:keepLines w:val="0"/>
              <w:jc w:val="center"/>
            </w:pPr>
          </w:p>
        </w:tc>
      </w:tr>
    </w:tbl>
    <w:p w14:paraId="028BDB2C" w14:textId="77777777" w:rsidR="006431D9" w:rsidRPr="00AA2708" w:rsidRDefault="006431D9" w:rsidP="00A420D4"/>
    <w:p w14:paraId="4A63E613" w14:textId="77777777" w:rsidR="00A420D4" w:rsidRPr="00AA2708" w:rsidRDefault="00A420D4" w:rsidP="00A420D4">
      <w:pPr>
        <w:pStyle w:val="Heading3"/>
        <w:rPr>
          <w:rFonts w:eastAsia="Malgun Gothic"/>
        </w:rPr>
      </w:pPr>
      <w:bookmarkStart w:id="1052" w:name="_Toc19383266"/>
      <w:bookmarkStart w:id="1053" w:name="_Toc36232184"/>
      <w:bookmarkStart w:id="1054" w:name="_Toc73529607"/>
      <w:bookmarkStart w:id="1055" w:name="_Toc73530946"/>
      <w:bookmarkStart w:id="1056" w:name="_Toc74859415"/>
      <w:r w:rsidRPr="00AA2708">
        <w:rPr>
          <w:rFonts w:eastAsia="Malgun Gothic"/>
        </w:rPr>
        <w:t>6.2.2</w:t>
      </w:r>
      <w:r w:rsidRPr="00AA2708">
        <w:rPr>
          <w:rFonts w:eastAsia="Malgun Gothic"/>
        </w:rPr>
        <w:tab/>
        <w:t>OMAF 3D Audio Baseline Media Profile</w:t>
      </w:r>
      <w:bookmarkEnd w:id="1052"/>
      <w:bookmarkEnd w:id="1053"/>
      <w:bookmarkEnd w:id="1054"/>
      <w:bookmarkEnd w:id="1055"/>
      <w:bookmarkEnd w:id="1056"/>
    </w:p>
    <w:p w14:paraId="757E3E7E" w14:textId="77777777" w:rsidR="00A420D4" w:rsidRPr="00AA2708" w:rsidRDefault="00A420D4" w:rsidP="00A420D4">
      <w:pPr>
        <w:pStyle w:val="Heading4"/>
        <w:rPr>
          <w:rFonts w:eastAsia="Malgun Gothic"/>
        </w:rPr>
      </w:pPr>
      <w:bookmarkStart w:id="1057" w:name="_Toc19383267"/>
      <w:bookmarkStart w:id="1058" w:name="_Toc36232185"/>
      <w:bookmarkStart w:id="1059" w:name="_Toc73529608"/>
      <w:bookmarkStart w:id="1060" w:name="_Toc73530947"/>
      <w:bookmarkStart w:id="1061" w:name="_Toc74859416"/>
      <w:r w:rsidRPr="00AA2708">
        <w:rPr>
          <w:rFonts w:eastAsia="Malgun Gothic"/>
        </w:rPr>
        <w:t>6.2.2.1</w:t>
      </w:r>
      <w:r w:rsidRPr="00AA2708">
        <w:rPr>
          <w:rFonts w:eastAsia="Malgun Gothic"/>
        </w:rPr>
        <w:tab/>
        <w:t>Overview</w:t>
      </w:r>
      <w:bookmarkEnd w:id="1057"/>
      <w:bookmarkEnd w:id="1058"/>
      <w:bookmarkEnd w:id="1059"/>
      <w:bookmarkEnd w:id="1060"/>
      <w:bookmarkEnd w:id="1061"/>
    </w:p>
    <w:p w14:paraId="07306595" w14:textId="77777777" w:rsidR="00A420D4" w:rsidRPr="00AA2708" w:rsidRDefault="00A420D4" w:rsidP="007211E4">
      <w:pPr>
        <w:spacing w:after="160"/>
        <w:rPr>
          <w:rFonts w:eastAsia="Candara"/>
        </w:rPr>
      </w:pPr>
      <w:r w:rsidRPr="00AA2708">
        <w:rPr>
          <w:rFonts w:eastAsia="Candara"/>
        </w:rPr>
        <w:t>MPEG-H 3D Audio [</w:t>
      </w:r>
      <w:r w:rsidR="00760611" w:rsidRPr="00AA2708">
        <w:t>19</w:t>
      </w:r>
      <w:r w:rsidRPr="00AA2708">
        <w:rPr>
          <w:rFonts w:eastAsia="Candara"/>
        </w:rPr>
        <w:t>] specifies coding of immersive audio material and the storage of the coded representation in an ISO</w:t>
      </w:r>
      <w:r w:rsidR="00F91902" w:rsidRPr="00AA2708">
        <w:rPr>
          <w:rFonts w:eastAsia="Candara"/>
        </w:rPr>
        <w:t xml:space="preserve"> </w:t>
      </w:r>
      <w:r w:rsidRPr="00AA2708">
        <w:rPr>
          <w:rFonts w:eastAsia="Candara"/>
        </w:rPr>
        <w:t xml:space="preserve">BMFF track. The MPEG-H 3D Audio decoder has a constant latency, see </w:t>
      </w:r>
      <w:r w:rsidRPr="00AA2708">
        <w:rPr>
          <w:rFonts w:eastAsia="Candara"/>
          <w:i/>
        </w:rPr>
        <w:t>Table 1 — "MPEG-H 3DA functional blocks and internal processing domain"</w:t>
      </w:r>
      <w:r w:rsidRPr="00AA2708">
        <w:rPr>
          <w:rFonts w:eastAsia="Candara"/>
        </w:rPr>
        <w:t>, of ISO/IEC 23008-3 [</w:t>
      </w:r>
      <w:r w:rsidR="00760611" w:rsidRPr="00AA2708">
        <w:t>19</w:t>
      </w:r>
      <w:r w:rsidRPr="00AA2708">
        <w:rPr>
          <w:rFonts w:eastAsia="Candara"/>
        </w:rPr>
        <w:t>]. With this information, content authors could synchronize audio and video portions of a media presentation, e.g. ensuring lip-synch.</w:t>
      </w:r>
    </w:p>
    <w:p w14:paraId="66B5B7B4" w14:textId="77777777" w:rsidR="00A420D4" w:rsidRPr="00AA2708" w:rsidRDefault="00A420D4" w:rsidP="007211E4">
      <w:pPr>
        <w:rPr>
          <w:rFonts w:eastAsia="Malgun Gothic"/>
        </w:rPr>
      </w:pPr>
      <w:r w:rsidRPr="00AA2708">
        <w:rPr>
          <w:rFonts w:eastAsia="Calibri"/>
        </w:rPr>
        <w:t xml:space="preserve">ISO BMFF integration for this profile </w:t>
      </w:r>
      <w:r w:rsidRPr="00AA2708">
        <w:rPr>
          <w:sz w:val="22"/>
          <w:szCs w:val="22"/>
        </w:rPr>
        <w:t xml:space="preserve">is provided following the requirements and recommendations </w:t>
      </w:r>
      <w:r w:rsidRPr="00AA2708">
        <w:rPr>
          <w:rFonts w:eastAsia="Calibri"/>
        </w:rPr>
        <w:t xml:space="preserve">in </w:t>
      </w:r>
      <w:r w:rsidRPr="00AA2708">
        <w:t>ISO/IEC 23090-2</w:t>
      </w:r>
      <w:r w:rsidR="006431D9" w:rsidRPr="00AA2708">
        <w:t xml:space="preserve"> [12]</w:t>
      </w:r>
      <w:r w:rsidRPr="00AA2708">
        <w:t xml:space="preserve">, </w:t>
      </w:r>
      <w:r w:rsidRPr="00AA2708">
        <w:rPr>
          <w:rFonts w:eastAsia="Candara"/>
        </w:rPr>
        <w:t>clause 10.2.2.3.</w:t>
      </w:r>
    </w:p>
    <w:p w14:paraId="64556588" w14:textId="77777777" w:rsidR="00A420D4" w:rsidRPr="00AA2708" w:rsidRDefault="00A420D4" w:rsidP="00A420D4">
      <w:pPr>
        <w:pStyle w:val="Heading4"/>
        <w:rPr>
          <w:rFonts w:eastAsia="Malgun Gothic"/>
        </w:rPr>
      </w:pPr>
      <w:bookmarkStart w:id="1062" w:name="_Toc19383268"/>
      <w:bookmarkStart w:id="1063" w:name="_Toc36232186"/>
      <w:bookmarkStart w:id="1064" w:name="_Toc73529609"/>
      <w:bookmarkStart w:id="1065" w:name="_Toc73530948"/>
      <w:bookmarkStart w:id="1066" w:name="_Toc74859417"/>
      <w:r w:rsidRPr="00AA2708">
        <w:rPr>
          <w:rFonts w:eastAsia="Malgun Gothic"/>
        </w:rPr>
        <w:t>6.2.2.2</w:t>
      </w:r>
      <w:r w:rsidRPr="00AA2708">
        <w:rPr>
          <w:rFonts w:eastAsia="Malgun Gothic"/>
        </w:rPr>
        <w:tab/>
        <w:t>File Format Signaling and Encapsulation</w:t>
      </w:r>
      <w:bookmarkEnd w:id="1062"/>
      <w:bookmarkEnd w:id="1063"/>
      <w:bookmarkEnd w:id="1064"/>
      <w:bookmarkEnd w:id="1065"/>
      <w:bookmarkEnd w:id="1066"/>
    </w:p>
    <w:p w14:paraId="3B24F6E3" w14:textId="77777777" w:rsidR="006431D9" w:rsidRPr="00AA2708" w:rsidRDefault="006431D9" w:rsidP="00DE2C61">
      <w:pPr>
        <w:pStyle w:val="Heading5"/>
      </w:pPr>
      <w:bookmarkStart w:id="1067" w:name="_Toc19383269"/>
      <w:bookmarkStart w:id="1068" w:name="_Toc36232187"/>
      <w:bookmarkStart w:id="1069" w:name="_Toc73529610"/>
      <w:bookmarkStart w:id="1070" w:name="_Toc73530949"/>
      <w:bookmarkStart w:id="1071" w:name="_Toc74859418"/>
      <w:r w:rsidRPr="00AA2708">
        <w:t>6.2.2.2.1</w:t>
      </w:r>
      <w:r w:rsidRPr="00AA2708">
        <w:tab/>
        <w:t>General</w:t>
      </w:r>
      <w:bookmarkEnd w:id="1067"/>
      <w:bookmarkEnd w:id="1068"/>
      <w:bookmarkEnd w:id="1069"/>
      <w:bookmarkEnd w:id="1070"/>
      <w:bookmarkEnd w:id="1071"/>
    </w:p>
    <w:p w14:paraId="14202C33" w14:textId="77777777" w:rsidR="00A420D4" w:rsidRPr="00AA2708" w:rsidRDefault="00111ED6" w:rsidP="00A420D4">
      <w:pPr>
        <w:rPr>
          <w:rFonts w:eastAsia="Malgun Gothic"/>
        </w:rPr>
      </w:pPr>
      <w:r w:rsidRPr="00AA2708">
        <w:t>3GP VR Tracks conforming to this media profile used in the context of the specification shall conform to the ISO BMFF [17] with the following further requirements</w:t>
      </w:r>
      <w:r w:rsidR="00A420D4" w:rsidRPr="00AA2708">
        <w:t xml:space="preserve">: </w:t>
      </w:r>
    </w:p>
    <w:p w14:paraId="314C49D0" w14:textId="77777777" w:rsidR="00A420D4" w:rsidRPr="0031473F" w:rsidRDefault="00A420D4" w:rsidP="00A420D4">
      <w:pPr>
        <w:pStyle w:val="B10"/>
        <w:rPr>
          <w:shd w:val="clear" w:color="auto" w:fill="FFFFFF"/>
        </w:rPr>
      </w:pPr>
      <w:r w:rsidRPr="00AA2708">
        <w:rPr>
          <w:shd w:val="clear" w:color="auto" w:fill="FFFFFF"/>
        </w:rPr>
        <w:t>-</w:t>
      </w:r>
      <w:r w:rsidRPr="00AA2708">
        <w:rPr>
          <w:shd w:val="clear" w:color="auto" w:fill="FFFFFF"/>
        </w:rPr>
        <w:tab/>
        <w:t>The audio track shall comply to the Bitstream requirements and recommendations for the Operation Point as defined in clause 6.1</w:t>
      </w:r>
      <w:r w:rsidR="006431D9" w:rsidRPr="00AA2708">
        <w:rPr>
          <w:shd w:val="clear" w:color="auto" w:fill="FFFFFF"/>
        </w:rPr>
        <w:t>.4</w:t>
      </w:r>
      <w:r w:rsidRPr="0031473F">
        <w:rPr>
          <w:shd w:val="clear" w:color="auto" w:fill="FFFFFF"/>
        </w:rPr>
        <w:t xml:space="preserve">. </w:t>
      </w:r>
    </w:p>
    <w:p w14:paraId="56B88D9F" w14:textId="77777777" w:rsidR="00A420D4" w:rsidRPr="00AA2708" w:rsidRDefault="00A420D4" w:rsidP="007211E4">
      <w:pPr>
        <w:pStyle w:val="B10"/>
      </w:pPr>
      <w:r w:rsidRPr="00B20DCE">
        <w:t>-</w:t>
      </w:r>
      <w:r w:rsidRPr="00B20DCE">
        <w:tab/>
        <w:t xml:space="preserve">The sample entry </w:t>
      </w:r>
      <w:r w:rsidRPr="00AA2708">
        <w:rPr>
          <w:rFonts w:ascii="Courier" w:hAnsi="Courier"/>
        </w:rPr>
        <w:t>'mhm1'</w:t>
      </w:r>
      <w:r w:rsidRPr="00AA2708">
        <w:rPr>
          <w:rFonts w:ascii="Courier" w:hAnsi="Courier"/>
          <w:lang w:eastAsia="ko-KR"/>
        </w:rPr>
        <w:t xml:space="preserve"> </w:t>
      </w:r>
      <w:r w:rsidRPr="00AA2708">
        <w:t>shall be used for encapsulation of MHAS packets into ISO</w:t>
      </w:r>
      <w:r w:rsidR="00F91902" w:rsidRPr="00AA2708">
        <w:t xml:space="preserve"> </w:t>
      </w:r>
      <w:r w:rsidRPr="00AA2708">
        <w:t>BMFF files, per ISO/IEC 23008</w:t>
      </w:r>
      <w:r w:rsidRPr="00AA2708">
        <w:noBreakHyphen/>
        <w:t>3</w:t>
      </w:r>
      <w:r w:rsidR="006431D9" w:rsidRPr="00AA2708">
        <w:t xml:space="preserve"> </w:t>
      </w:r>
      <w:r w:rsidR="006431D9" w:rsidRPr="00AA2708">
        <w:rPr>
          <w:rFonts w:eastAsia="Candara"/>
        </w:rPr>
        <w:t>[</w:t>
      </w:r>
      <w:r w:rsidR="00760611" w:rsidRPr="00AA2708">
        <w:t>19</w:t>
      </w:r>
      <w:r w:rsidR="006431D9" w:rsidRPr="00AA2708">
        <w:rPr>
          <w:rFonts w:eastAsia="Candara"/>
        </w:rPr>
        <w:t>]</w:t>
      </w:r>
      <w:r w:rsidRPr="00AA2708">
        <w:t xml:space="preserve">, clause 20.6. </w:t>
      </w:r>
    </w:p>
    <w:p w14:paraId="011DFD88" w14:textId="77777777" w:rsidR="00A420D4" w:rsidRPr="00AA2708" w:rsidRDefault="00A420D4" w:rsidP="00A420D4">
      <w:pPr>
        <w:pStyle w:val="B10"/>
        <w:rPr>
          <w:rFonts w:eastAsia="Calibri"/>
        </w:rPr>
      </w:pPr>
      <w:r w:rsidRPr="00AA2708">
        <w:rPr>
          <w:rFonts w:eastAsia="Calibri"/>
        </w:rPr>
        <w:t>-</w:t>
      </w:r>
      <w:r w:rsidR="00ED4AAF" w:rsidRPr="00AA2708">
        <w:rPr>
          <w:rFonts w:eastAsia="Calibri"/>
        </w:rPr>
        <w:tab/>
      </w:r>
      <w:r w:rsidRPr="00AA2708">
        <w:rPr>
          <w:rFonts w:eastAsia="Calibri"/>
        </w:rPr>
        <w:t xml:space="preserve">All ISO Base Media File Format constraints specified in </w:t>
      </w:r>
      <w:r w:rsidRPr="00AA2708">
        <w:t>ISO/IEC 23090-2</w:t>
      </w:r>
      <w:r w:rsidR="006431D9" w:rsidRPr="00AA2708">
        <w:t xml:space="preserve"> [12]</w:t>
      </w:r>
      <w:r w:rsidRPr="00AA2708">
        <w:t xml:space="preserve">, </w:t>
      </w:r>
      <w:r w:rsidRPr="00AA2708">
        <w:rPr>
          <w:rFonts w:eastAsia="Candara"/>
        </w:rPr>
        <w:t xml:space="preserve">clause 10.2.2.3 </w:t>
      </w:r>
      <w:r w:rsidRPr="00AA2708">
        <w:rPr>
          <w:rFonts w:eastAsia="Calibri"/>
        </w:rPr>
        <w:t>shall apply.</w:t>
      </w:r>
    </w:p>
    <w:p w14:paraId="76940C0A" w14:textId="77777777" w:rsidR="00A420D4" w:rsidRPr="00AA2708" w:rsidRDefault="00A420D4" w:rsidP="00A420D4">
      <w:pPr>
        <w:pStyle w:val="B10"/>
        <w:rPr>
          <w:rFonts w:eastAsia="Candara"/>
        </w:rPr>
      </w:pPr>
      <w:r w:rsidRPr="00AA2708">
        <w:rPr>
          <w:rFonts w:eastAsia="Calibri"/>
        </w:rPr>
        <w:t>-</w:t>
      </w:r>
      <w:r w:rsidRPr="00AA2708">
        <w:rPr>
          <w:rFonts w:eastAsia="Calibri"/>
        </w:rPr>
        <w:tab/>
        <w:t xml:space="preserve">ISO BMFF Tracks shall be encoded following the requirements in </w:t>
      </w:r>
      <w:r w:rsidRPr="00AA2708">
        <w:t>ISO/IEC 23090-2</w:t>
      </w:r>
      <w:r w:rsidR="006431D9" w:rsidRPr="00AA2708">
        <w:t xml:space="preserve"> [12]</w:t>
      </w:r>
      <w:r w:rsidRPr="00AA2708">
        <w:t xml:space="preserve">, </w:t>
      </w:r>
      <w:r w:rsidRPr="00AA2708">
        <w:rPr>
          <w:rFonts w:eastAsia="Candara"/>
        </w:rPr>
        <w:t xml:space="preserve">clause 10.2.2.3.1. </w:t>
      </w:r>
    </w:p>
    <w:p w14:paraId="289EE055" w14:textId="77777777" w:rsidR="00A420D4" w:rsidRPr="00AA2708" w:rsidRDefault="00A420D4" w:rsidP="00111ED6">
      <w:pPr>
        <w:pStyle w:val="Heading5"/>
        <w:rPr>
          <w:rFonts w:eastAsia="Candara"/>
        </w:rPr>
      </w:pPr>
      <w:bookmarkStart w:id="1072" w:name="_Toc19383270"/>
      <w:bookmarkStart w:id="1073" w:name="_Toc36232188"/>
      <w:bookmarkStart w:id="1074" w:name="_Toc73529611"/>
      <w:bookmarkStart w:id="1075" w:name="_Toc73530950"/>
      <w:bookmarkStart w:id="1076" w:name="_Toc74859419"/>
      <w:r w:rsidRPr="00AA2708">
        <w:rPr>
          <w:rFonts w:eastAsia="Candara"/>
        </w:rPr>
        <w:lastRenderedPageBreak/>
        <w:t>6.2.2.2.</w:t>
      </w:r>
      <w:r w:rsidR="006431D9" w:rsidRPr="00AA2708">
        <w:rPr>
          <w:rFonts w:eastAsia="Candara"/>
        </w:rPr>
        <w:t>2</w:t>
      </w:r>
      <w:r w:rsidRPr="00AA2708">
        <w:rPr>
          <w:rFonts w:eastAsia="Candara"/>
        </w:rPr>
        <w:tab/>
        <w:t>Configuration change constraints</w:t>
      </w:r>
      <w:bookmarkEnd w:id="1072"/>
      <w:bookmarkEnd w:id="1073"/>
      <w:bookmarkEnd w:id="1074"/>
      <w:bookmarkEnd w:id="1075"/>
      <w:bookmarkEnd w:id="1076"/>
    </w:p>
    <w:p w14:paraId="7210F644" w14:textId="77777777" w:rsidR="00A420D4" w:rsidRPr="00AA2708" w:rsidRDefault="00A420D4" w:rsidP="007211E4">
      <w:pPr>
        <w:spacing w:after="160"/>
        <w:rPr>
          <w:rFonts w:eastAsia="Calibri"/>
        </w:rPr>
      </w:pPr>
      <w:r w:rsidRPr="00AA2708">
        <w:rPr>
          <w:rFonts w:eastAsia="Calibri"/>
        </w:rPr>
        <w:t xml:space="preserve">A configuration change takes place in an audio stream when the content setup or the Audio Scene Information changes (e.g., when changes occur in the channel layout, the number of objects etc.), and therefore new </w:t>
      </w:r>
      <w:r w:rsidRPr="00AA2708">
        <w:rPr>
          <w:rFonts w:ascii="Courier New" w:hAnsi="Courier New" w:cs="Courier New"/>
        </w:rPr>
        <w:t>PACTYP_MPEGH3DACFG</w:t>
      </w:r>
      <w:r w:rsidRPr="00AA2708">
        <w:rPr>
          <w:rFonts w:eastAsia="Calibri"/>
        </w:rPr>
        <w:t xml:space="preserve"> and </w:t>
      </w:r>
      <w:r w:rsidRPr="00AA2708">
        <w:rPr>
          <w:rFonts w:ascii="Courier New" w:hAnsi="Courier New" w:cs="Courier New"/>
        </w:rPr>
        <w:t>PACTYP_AUDIOSCENEINFO</w:t>
      </w:r>
      <w:r w:rsidRPr="00AA2708">
        <w:rPr>
          <w:rFonts w:eastAsia="Calibri"/>
        </w:rPr>
        <w:t xml:space="preserve"> packets are required upon such occurrences. A configuration change usually happens at program boundaries, but it may also occur within a program.</w:t>
      </w:r>
    </w:p>
    <w:p w14:paraId="0FC4834B" w14:textId="77777777" w:rsidR="00A420D4" w:rsidRPr="00AA2708" w:rsidRDefault="00A420D4" w:rsidP="007211E4">
      <w:pPr>
        <w:spacing w:after="160"/>
        <w:rPr>
          <w:rFonts w:eastAsia="Calibri"/>
        </w:rPr>
      </w:pPr>
      <w:r w:rsidRPr="00AA2708">
        <w:rPr>
          <w:rFonts w:eastAsia="Calibri"/>
        </w:rPr>
        <w:t xml:space="preserve">Configuration change constraints specified in </w:t>
      </w:r>
      <w:r w:rsidRPr="00AA2708">
        <w:t>ISO/IEC 23090-2</w:t>
      </w:r>
      <w:r w:rsidR="006431D9" w:rsidRPr="00AA2708">
        <w:t xml:space="preserve"> [12]</w:t>
      </w:r>
      <w:r w:rsidRPr="00AA2708">
        <w:t xml:space="preserve">, </w:t>
      </w:r>
      <w:r w:rsidRPr="00AA2708">
        <w:rPr>
          <w:rFonts w:eastAsia="Candara"/>
        </w:rPr>
        <w:t xml:space="preserve">clause 10.2.2.3.2 </w:t>
      </w:r>
      <w:r w:rsidRPr="00AA2708">
        <w:rPr>
          <w:rFonts w:eastAsia="Calibri"/>
        </w:rPr>
        <w:t>shall apply.</w:t>
      </w:r>
    </w:p>
    <w:p w14:paraId="00EDA001" w14:textId="77777777" w:rsidR="00A420D4" w:rsidRPr="00AA2708" w:rsidRDefault="00A420D4" w:rsidP="00111ED6">
      <w:pPr>
        <w:pStyle w:val="Heading4"/>
        <w:rPr>
          <w:rFonts w:eastAsia="Candara"/>
        </w:rPr>
      </w:pPr>
      <w:bookmarkStart w:id="1077" w:name="_Toc19383271"/>
      <w:bookmarkStart w:id="1078" w:name="_Toc36232189"/>
      <w:bookmarkStart w:id="1079" w:name="_Toc73529612"/>
      <w:bookmarkStart w:id="1080" w:name="_Toc73530951"/>
      <w:bookmarkStart w:id="1081" w:name="_Toc74859420"/>
      <w:r w:rsidRPr="00AA2708">
        <w:rPr>
          <w:rFonts w:eastAsia="Candara"/>
        </w:rPr>
        <w:t>6.</w:t>
      </w:r>
      <w:r w:rsidR="006431D9" w:rsidRPr="00AA2708">
        <w:rPr>
          <w:rFonts w:eastAsia="Candara"/>
        </w:rPr>
        <w:t>2</w:t>
      </w:r>
      <w:r w:rsidRPr="0031473F">
        <w:rPr>
          <w:rFonts w:eastAsia="Candara"/>
        </w:rPr>
        <w:t>.</w:t>
      </w:r>
      <w:r w:rsidR="006431D9" w:rsidRPr="0031473F">
        <w:rPr>
          <w:rFonts w:eastAsia="Candara"/>
        </w:rPr>
        <w:t>2</w:t>
      </w:r>
      <w:r w:rsidRPr="0031473F">
        <w:rPr>
          <w:rFonts w:eastAsia="Candara"/>
        </w:rPr>
        <w:t>.</w:t>
      </w:r>
      <w:r w:rsidR="006431D9" w:rsidRPr="00B20DCE">
        <w:rPr>
          <w:rFonts w:eastAsia="Candara"/>
        </w:rPr>
        <w:t>3</w:t>
      </w:r>
      <w:r w:rsidRPr="00AA2708">
        <w:rPr>
          <w:rFonts w:eastAsia="Candara"/>
        </w:rPr>
        <w:tab/>
        <w:t>Multi-stream constraints</w:t>
      </w:r>
      <w:bookmarkEnd w:id="1077"/>
      <w:bookmarkEnd w:id="1078"/>
      <w:bookmarkEnd w:id="1079"/>
      <w:bookmarkEnd w:id="1080"/>
      <w:bookmarkEnd w:id="1081"/>
    </w:p>
    <w:p w14:paraId="371FEBFA" w14:textId="77777777" w:rsidR="00A420D4" w:rsidRPr="00AA2708" w:rsidRDefault="00A420D4" w:rsidP="007211E4">
      <w:pPr>
        <w:spacing w:after="160"/>
        <w:rPr>
          <w:rFonts w:eastAsia="Calibri"/>
        </w:rPr>
      </w:pPr>
      <w:r w:rsidRPr="00AA2708">
        <w:rPr>
          <w:rFonts w:eastAsia="Candara" w:cs="Tahoma"/>
        </w:rPr>
        <w:t>The multi-stream-enabled MPEG</w:t>
      </w:r>
      <w:r w:rsidRPr="00AA2708">
        <w:rPr>
          <w:rFonts w:eastAsia="Candara" w:cs="Tahoma"/>
        </w:rPr>
        <w:noBreakHyphen/>
        <w:t>H Audio System is capable of handling Audio Programme Components delivered in several different elementary streams (e.g., the main MHAS stream containing one complete audio main, and one or more auxiliary MHAS streams, containing different languages and audio descriptions). The MPEG-H Audio Metadata information (MAE) allows the MPEG</w:t>
      </w:r>
      <w:r w:rsidRPr="00AA2708">
        <w:rPr>
          <w:rFonts w:eastAsia="Candara" w:cs="Tahoma"/>
        </w:rPr>
        <w:noBreakHyphen/>
        <w:t>H Audio Decoder to correctly decode several MHAS streams.</w:t>
      </w:r>
    </w:p>
    <w:p w14:paraId="5EACB6B4" w14:textId="77777777" w:rsidR="00A420D4" w:rsidRPr="00AA2708" w:rsidRDefault="00A420D4" w:rsidP="007211E4">
      <w:pPr>
        <w:spacing w:after="160"/>
        <w:rPr>
          <w:rFonts w:eastAsia="Candara" w:cs="Tahoma"/>
        </w:rPr>
      </w:pPr>
      <w:r w:rsidRPr="00AA2708">
        <w:rPr>
          <w:rFonts w:eastAsia="Candara" w:cs="Tahoma"/>
        </w:rPr>
        <w:t xml:space="preserve">The sample entry </w:t>
      </w:r>
      <w:r w:rsidRPr="00AA2708">
        <w:rPr>
          <w:rFonts w:ascii="Courier New" w:hAnsi="Courier New" w:cs="Courier New"/>
        </w:rPr>
        <w:t>'mhm2'</w:t>
      </w:r>
      <w:r w:rsidRPr="00AA2708">
        <w:rPr>
          <w:rFonts w:eastAsia="Candara" w:cs="Tahoma"/>
        </w:rPr>
        <w:t xml:space="preserve"> shall be used in cases of multi-stream delivery, i.e., the MPEG</w:t>
      </w:r>
      <w:r w:rsidRPr="00AA2708">
        <w:rPr>
          <w:rFonts w:eastAsia="Candara" w:cs="Tahoma"/>
        </w:rPr>
        <w:noBreakHyphen/>
        <w:t>H Audio Scene is split into two or more streams for delivery as described in ISO/IEC 23008-3</w:t>
      </w:r>
      <w:r w:rsidR="00E43F6E" w:rsidRPr="00AA2708">
        <w:rPr>
          <w:rFonts w:eastAsia="Candara" w:cs="Tahoma"/>
        </w:rPr>
        <w:t xml:space="preserve"> </w:t>
      </w:r>
      <w:r w:rsidR="006431D9" w:rsidRPr="00AA2708">
        <w:rPr>
          <w:rFonts w:eastAsia="Calibri"/>
        </w:rPr>
        <w:t>[</w:t>
      </w:r>
      <w:r w:rsidR="00760611" w:rsidRPr="00AA2708">
        <w:rPr>
          <w:rFonts w:eastAsia="MS Mincho"/>
        </w:rPr>
        <w:t>19</w:t>
      </w:r>
      <w:r w:rsidR="006431D9" w:rsidRPr="00AA2708">
        <w:rPr>
          <w:rFonts w:eastAsia="Calibri"/>
        </w:rPr>
        <w:t>]</w:t>
      </w:r>
      <w:r w:rsidRPr="00AA2708">
        <w:rPr>
          <w:rFonts w:eastAsia="Candara" w:cs="Tahoma"/>
        </w:rPr>
        <w:t>, clause 14.6</w:t>
      </w:r>
      <w:r w:rsidRPr="00AA2708">
        <w:rPr>
          <w:rFonts w:eastAsia="Calibri"/>
        </w:rPr>
        <w:t>.</w:t>
      </w:r>
      <w:r w:rsidRPr="00AA2708">
        <w:rPr>
          <w:rFonts w:eastAsia="Candara" w:cs="Tahoma"/>
        </w:rPr>
        <w:t xml:space="preserve"> All constraints for file formats using the sample entry </w:t>
      </w:r>
      <w:r w:rsidRPr="00AA2708">
        <w:rPr>
          <w:rFonts w:ascii="Courier New" w:hAnsi="Courier New" w:cs="Courier New"/>
        </w:rPr>
        <w:t>'mhm2'</w:t>
      </w:r>
      <w:r w:rsidRPr="00AA2708">
        <w:rPr>
          <w:rFonts w:eastAsia="Candara" w:cs="Tahoma"/>
        </w:rPr>
        <w:t xml:space="preserve"> specified in </w:t>
      </w:r>
      <w:r w:rsidRPr="00AA2708">
        <w:t>ISO/IEC 23090-2</w:t>
      </w:r>
      <w:r w:rsidR="006431D9" w:rsidRPr="00AA2708">
        <w:t xml:space="preserve"> [12]</w:t>
      </w:r>
      <w:r w:rsidRPr="00AA2708">
        <w:t xml:space="preserve">, </w:t>
      </w:r>
      <w:r w:rsidRPr="00AA2708">
        <w:rPr>
          <w:rFonts w:eastAsia="Candara"/>
        </w:rPr>
        <w:t xml:space="preserve">clause 10.2.2.3.3 </w:t>
      </w:r>
      <w:r w:rsidRPr="00AA2708">
        <w:rPr>
          <w:rFonts w:eastAsia="Calibri"/>
        </w:rPr>
        <w:t>shall apply.</w:t>
      </w:r>
    </w:p>
    <w:p w14:paraId="22E9F760" w14:textId="77777777" w:rsidR="00A420D4" w:rsidRPr="00AA2708" w:rsidRDefault="00A420D4" w:rsidP="00A420D4">
      <w:pPr>
        <w:pStyle w:val="Heading4"/>
        <w:rPr>
          <w:rFonts w:eastAsia="Malgun Gothic"/>
        </w:rPr>
      </w:pPr>
      <w:bookmarkStart w:id="1082" w:name="_Toc19383272"/>
      <w:bookmarkStart w:id="1083" w:name="_Toc36232190"/>
      <w:bookmarkStart w:id="1084" w:name="_Toc73529613"/>
      <w:bookmarkStart w:id="1085" w:name="_Toc73530952"/>
      <w:bookmarkStart w:id="1086" w:name="_Toc74859421"/>
      <w:r w:rsidRPr="00AA2708">
        <w:rPr>
          <w:rFonts w:eastAsia="Malgun Gothic"/>
        </w:rPr>
        <w:t>6.2.2.3</w:t>
      </w:r>
      <w:r w:rsidR="00111ED6" w:rsidRPr="00AA2708">
        <w:rPr>
          <w:rFonts w:eastAsia="Malgun Gothic"/>
        </w:rPr>
        <w:t>a</w:t>
      </w:r>
      <w:r w:rsidRPr="00AA2708">
        <w:rPr>
          <w:rFonts w:eastAsia="Malgun Gothic"/>
        </w:rPr>
        <w:tab/>
        <w:t>Additional Restrictions for DASH Representations</w:t>
      </w:r>
      <w:bookmarkEnd w:id="1082"/>
      <w:bookmarkEnd w:id="1083"/>
      <w:bookmarkEnd w:id="1084"/>
      <w:bookmarkEnd w:id="1085"/>
      <w:bookmarkEnd w:id="1086"/>
    </w:p>
    <w:p w14:paraId="04C3EB81" w14:textId="77777777" w:rsidR="00A420D4" w:rsidRPr="00AA2708" w:rsidRDefault="00A420D4" w:rsidP="007211E4">
      <w:r w:rsidRPr="00AA2708">
        <w:t>DASH Integration is provided following the requirements and recommendations in ISO/IEC 23090-2</w:t>
      </w:r>
      <w:r w:rsidR="004B6BC0" w:rsidRPr="00AA2708">
        <w:t xml:space="preserve"> [12]</w:t>
      </w:r>
      <w:r w:rsidRPr="00AA2708">
        <w:t xml:space="preserve">, </w:t>
      </w:r>
      <w:r w:rsidRPr="00AA2708">
        <w:rPr>
          <w:rFonts w:eastAsia="Candara"/>
        </w:rPr>
        <w:t xml:space="preserve">clause </w:t>
      </w:r>
      <w:r w:rsidRPr="00AA2708">
        <w:t>B.2.1</w:t>
      </w:r>
      <w:r w:rsidRPr="00AA2708">
        <w:rPr>
          <w:rFonts w:eastAsia="Candara"/>
        </w:rPr>
        <w:t>.</w:t>
      </w:r>
      <w:r w:rsidRPr="00AA2708">
        <w:t xml:space="preserve"> All constraints in ISO/IEC 23090-2</w:t>
      </w:r>
      <w:r w:rsidR="004B6BC0" w:rsidRPr="00AA2708">
        <w:t xml:space="preserve"> [12]</w:t>
      </w:r>
      <w:r w:rsidRPr="00AA2708">
        <w:t xml:space="preserve">, </w:t>
      </w:r>
      <w:r w:rsidRPr="00AA2708">
        <w:rPr>
          <w:rFonts w:eastAsia="Candara"/>
        </w:rPr>
        <w:t xml:space="preserve">clause </w:t>
      </w:r>
      <w:r w:rsidRPr="00AA2708">
        <w:t>B.2.1</w:t>
      </w:r>
      <w:r w:rsidRPr="00AA2708">
        <w:rPr>
          <w:rFonts w:eastAsia="Candara"/>
        </w:rPr>
        <w:t xml:space="preserve"> shall apply.</w:t>
      </w:r>
    </w:p>
    <w:p w14:paraId="6B2E6E3B" w14:textId="77777777" w:rsidR="00A420D4" w:rsidRPr="00AA2708" w:rsidRDefault="00A420D4" w:rsidP="00A420D4">
      <w:pPr>
        <w:pStyle w:val="Heading4"/>
        <w:rPr>
          <w:rFonts w:eastAsia="Malgun Gothic"/>
        </w:rPr>
      </w:pPr>
      <w:bookmarkStart w:id="1087" w:name="_Toc19383273"/>
      <w:bookmarkStart w:id="1088" w:name="_Toc36232191"/>
      <w:bookmarkStart w:id="1089" w:name="_Toc73529614"/>
      <w:bookmarkStart w:id="1090" w:name="_Toc73530953"/>
      <w:bookmarkStart w:id="1091" w:name="_Toc74859422"/>
      <w:r w:rsidRPr="00AA2708">
        <w:rPr>
          <w:rFonts w:eastAsia="Malgun Gothic"/>
        </w:rPr>
        <w:t>6.2.2.4</w:t>
      </w:r>
      <w:r w:rsidRPr="00AA2708">
        <w:rPr>
          <w:rFonts w:eastAsia="Malgun Gothic"/>
        </w:rPr>
        <w:tab/>
        <w:t>DASH Adaptation Set Constraints</w:t>
      </w:r>
      <w:bookmarkEnd w:id="1087"/>
      <w:bookmarkEnd w:id="1088"/>
      <w:bookmarkEnd w:id="1089"/>
      <w:bookmarkEnd w:id="1090"/>
      <w:bookmarkEnd w:id="1091"/>
    </w:p>
    <w:p w14:paraId="6F47BA60" w14:textId="77777777" w:rsidR="004B6BC0" w:rsidRPr="0031473F" w:rsidRDefault="004B6BC0" w:rsidP="00DE2C61">
      <w:pPr>
        <w:pStyle w:val="Heading5"/>
        <w:rPr>
          <w:rFonts w:eastAsia="Candara"/>
        </w:rPr>
      </w:pPr>
      <w:bookmarkStart w:id="1092" w:name="_Toc19383274"/>
      <w:bookmarkStart w:id="1093" w:name="_Toc36232192"/>
      <w:bookmarkStart w:id="1094" w:name="_Toc73529615"/>
      <w:bookmarkStart w:id="1095" w:name="_Toc73530954"/>
      <w:bookmarkStart w:id="1096" w:name="_Toc74859423"/>
      <w:r w:rsidRPr="00AA2708">
        <w:rPr>
          <w:rFonts w:eastAsia="Malgun Gothic"/>
        </w:rPr>
        <w:t>6.2.2.4.1</w:t>
      </w:r>
      <w:r w:rsidRPr="00AA2708">
        <w:rPr>
          <w:rFonts w:eastAsia="Malgun Gothic"/>
        </w:rPr>
        <w:tab/>
      </w:r>
      <w:r w:rsidRPr="0031473F">
        <w:rPr>
          <w:rFonts w:eastAsia="Candara"/>
        </w:rPr>
        <w:t>General</w:t>
      </w:r>
      <w:bookmarkEnd w:id="1092"/>
      <w:bookmarkEnd w:id="1093"/>
      <w:bookmarkEnd w:id="1094"/>
      <w:bookmarkEnd w:id="1095"/>
      <w:bookmarkEnd w:id="1096"/>
    </w:p>
    <w:p w14:paraId="2DC5F946" w14:textId="77777777" w:rsidR="00A420D4" w:rsidRPr="00AA2708" w:rsidRDefault="00A420D4" w:rsidP="007211E4">
      <w:pPr>
        <w:spacing w:after="160"/>
        <w:rPr>
          <w:rFonts w:eastAsia="Candara" w:cs="Tahoma"/>
        </w:rPr>
      </w:pPr>
      <w:r w:rsidRPr="00AA2708">
        <w:rPr>
          <w:lang w:eastAsia="ko-KR"/>
        </w:rPr>
        <w:t xml:space="preserve">An </w:t>
      </w:r>
      <w:r w:rsidR="002320DE" w:rsidRPr="00AA2708">
        <w:rPr>
          <w:lang w:eastAsia="ko-KR"/>
        </w:rPr>
        <w:t>instantiation</w:t>
      </w:r>
      <w:r w:rsidRPr="00AA2708">
        <w:rPr>
          <w:lang w:eastAsia="ko-KR"/>
        </w:rPr>
        <w:t xml:space="preserve"> of an OMAF 3D Audio Baseline Profile in DASH should be represented as one Adaptation Set. If so the Adaptation Set should provide the following signalling a</w:t>
      </w:r>
      <w:r w:rsidRPr="00AA2708">
        <w:rPr>
          <w:rFonts w:eastAsia="Candara" w:cs="Tahoma"/>
        </w:rPr>
        <w:t>ccording to</w:t>
      </w:r>
      <w:r w:rsidR="004B6BC0" w:rsidRPr="00AA2708">
        <w:rPr>
          <w:rFonts w:eastAsia="Candara" w:cs="Tahoma"/>
        </w:rPr>
        <w:t xml:space="preserve"> </w:t>
      </w:r>
      <w:r w:rsidR="004B6BC0" w:rsidRPr="00AA2708">
        <w:t>ISO/IEC 23090-2 [12]</w:t>
      </w:r>
      <w:r w:rsidRPr="00AA2708">
        <w:rPr>
          <w:rFonts w:eastAsia="Candara" w:cs="Tahoma"/>
        </w:rPr>
        <w:t xml:space="preserve"> and ISO/IEC 23008</w:t>
      </w:r>
      <w:r w:rsidR="00BF000C" w:rsidRPr="00AA2708">
        <w:rPr>
          <w:rFonts w:eastAsia="Candara" w:cs="Tahoma"/>
        </w:rPr>
        <w:t>-</w:t>
      </w:r>
      <w:r w:rsidRPr="00AA2708">
        <w:rPr>
          <w:rFonts w:eastAsia="Candara" w:cs="Tahoma"/>
        </w:rPr>
        <w:t>3</w:t>
      </w:r>
      <w:r w:rsidR="004B6BC0" w:rsidRPr="00AA2708">
        <w:rPr>
          <w:rFonts w:eastAsia="Candara" w:cs="Tahoma"/>
        </w:rPr>
        <w:t xml:space="preserve"> [</w:t>
      </w:r>
      <w:r w:rsidR="00760611" w:rsidRPr="00AA2708">
        <w:t>19</w:t>
      </w:r>
      <w:r w:rsidR="004B6BC0" w:rsidRPr="00AA2708">
        <w:rPr>
          <w:rFonts w:eastAsia="Candara" w:cs="Tahoma"/>
        </w:rPr>
        <w:t>]</w:t>
      </w:r>
      <w:r w:rsidRPr="00AA2708">
        <w:rPr>
          <w:rFonts w:eastAsia="Candara" w:cs="Tahoma"/>
        </w:rPr>
        <w:t>, clause 21</w:t>
      </w:r>
      <w:r w:rsidR="004B6BC0" w:rsidRPr="00AA2708">
        <w:rPr>
          <w:rFonts w:eastAsia="Candara" w:cs="Tahoma"/>
        </w:rPr>
        <w:t xml:space="preserve"> </w:t>
      </w:r>
      <w:r w:rsidRPr="00AA2708">
        <w:rPr>
          <w:rFonts w:eastAsia="Candara" w:cs="Tahoma"/>
        </w:rPr>
        <w:t xml:space="preserve">as shown in Table </w:t>
      </w:r>
      <w:r w:rsidR="004B6BC0" w:rsidRPr="00AA2708">
        <w:rPr>
          <w:rFonts w:eastAsia="Candara" w:cs="Tahoma"/>
        </w:rPr>
        <w:t>6.2-</w:t>
      </w:r>
      <w:r w:rsidR="00BF000C" w:rsidRPr="00AA2708">
        <w:rPr>
          <w:rFonts w:eastAsia="Candara" w:cs="Tahoma"/>
        </w:rPr>
        <w:t>2</w:t>
      </w:r>
      <w:r w:rsidRPr="00AA2708">
        <w:rPr>
          <w:lang w:eastAsia="ko-KR"/>
        </w:rPr>
        <w:t>.</w:t>
      </w:r>
    </w:p>
    <w:p w14:paraId="1EF8CAC6" w14:textId="77777777" w:rsidR="00A420D4" w:rsidRPr="00AA2708" w:rsidRDefault="00A420D4" w:rsidP="00ED4AAF">
      <w:pPr>
        <w:pStyle w:val="TH"/>
      </w:pPr>
      <w:r w:rsidRPr="00AA2708">
        <w:t xml:space="preserve">Table </w:t>
      </w:r>
      <w:r w:rsidR="004B6BC0" w:rsidRPr="00AA2708">
        <w:t>6.2-</w:t>
      </w:r>
      <w:r w:rsidR="00715897" w:rsidRPr="0031473F">
        <w:t>2:</w:t>
      </w:r>
      <w:r w:rsidRPr="0031473F">
        <w:t xml:space="preserve"> </w:t>
      </w:r>
      <w:r w:rsidRPr="0031473F">
        <w:rPr>
          <w:rFonts w:eastAsia="MS Mincho"/>
        </w:rPr>
        <w:t>MPEG-H Audio MIME parameter according to RFC 6381 and ISO/IEC 23008</w:t>
      </w:r>
      <w:r w:rsidR="00BF000C" w:rsidRPr="00AA2708">
        <w:rPr>
          <w:rFonts w:eastAsia="MS Mincho"/>
        </w:rPr>
        <w:t>-</w:t>
      </w:r>
      <w:r w:rsidRPr="00AA2708">
        <w:rPr>
          <w:rFonts w:eastAsia="MS Mincho"/>
        </w:rPr>
        <w:t>3</w:t>
      </w:r>
    </w:p>
    <w:tbl>
      <w:tblPr>
        <w:tblW w:w="8640" w:type="dxa"/>
        <w:jc w:val="center"/>
        <w:tblLayout w:type="fixed"/>
        <w:tblCellMar>
          <w:left w:w="28" w:type="dxa"/>
          <w:right w:w="28" w:type="dxa"/>
        </w:tblCellMar>
        <w:tblLook w:val="04A0" w:firstRow="1" w:lastRow="0" w:firstColumn="1" w:lastColumn="0" w:noHBand="0" w:noVBand="1"/>
      </w:tblPr>
      <w:tblGrid>
        <w:gridCol w:w="3863"/>
        <w:gridCol w:w="1085"/>
        <w:gridCol w:w="1090"/>
        <w:gridCol w:w="1043"/>
        <w:gridCol w:w="1559"/>
      </w:tblGrid>
      <w:tr w:rsidR="00A420D4" w:rsidRPr="00AA2708" w14:paraId="565107E5" w14:textId="77777777" w:rsidTr="00A420D4">
        <w:trPr>
          <w:cantSplit/>
          <w:tblHeader/>
          <w:jc w:val="center"/>
        </w:trPr>
        <w:tc>
          <w:tcPr>
            <w:tcW w:w="3862" w:type="dxa"/>
            <w:tcBorders>
              <w:top w:val="single" w:sz="6" w:space="0" w:color="auto"/>
              <w:left w:val="single" w:sz="6" w:space="0" w:color="auto"/>
              <w:bottom w:val="single" w:sz="6" w:space="0" w:color="auto"/>
              <w:right w:val="single" w:sz="6" w:space="0" w:color="auto"/>
            </w:tcBorders>
            <w:vAlign w:val="center"/>
            <w:hideMark/>
          </w:tcPr>
          <w:p w14:paraId="4987C753" w14:textId="77777777" w:rsidR="00A420D4" w:rsidRPr="00AA2708" w:rsidRDefault="00A420D4">
            <w:pPr>
              <w:keepNext/>
              <w:keepLines/>
              <w:spacing w:after="0"/>
              <w:jc w:val="center"/>
              <w:rPr>
                <w:rFonts w:ascii="Arial" w:eastAsia="MS Mincho" w:hAnsi="Arial"/>
                <w:b/>
                <w:sz w:val="18"/>
              </w:rPr>
            </w:pPr>
            <w:r w:rsidRPr="00AA2708">
              <w:rPr>
                <w:rFonts w:ascii="Arial" w:eastAsia="MS Mincho" w:hAnsi="Arial"/>
                <w:b/>
                <w:sz w:val="18"/>
              </w:rPr>
              <w:br w:type="page"/>
              <w:t>Codec</w:t>
            </w:r>
          </w:p>
        </w:tc>
        <w:tc>
          <w:tcPr>
            <w:tcW w:w="1085" w:type="dxa"/>
            <w:tcBorders>
              <w:top w:val="single" w:sz="6" w:space="0" w:color="auto"/>
              <w:left w:val="single" w:sz="6" w:space="0" w:color="auto"/>
              <w:bottom w:val="single" w:sz="6" w:space="0" w:color="auto"/>
              <w:right w:val="single" w:sz="6" w:space="0" w:color="auto"/>
            </w:tcBorders>
            <w:vAlign w:val="center"/>
            <w:hideMark/>
          </w:tcPr>
          <w:p w14:paraId="78F69A3C" w14:textId="77777777" w:rsidR="00A420D4" w:rsidRPr="00AA2708" w:rsidRDefault="00A420D4">
            <w:pPr>
              <w:keepNext/>
              <w:keepLines/>
              <w:spacing w:after="0"/>
              <w:jc w:val="center"/>
              <w:rPr>
                <w:rFonts w:ascii="Arial" w:eastAsia="MS Mincho" w:hAnsi="Arial"/>
                <w:b/>
                <w:sz w:val="18"/>
              </w:rPr>
            </w:pPr>
            <w:r w:rsidRPr="00AA2708">
              <w:rPr>
                <w:rFonts w:ascii="Arial" w:eastAsia="MS Mincho" w:hAnsi="Arial"/>
                <w:b/>
                <w:sz w:val="18"/>
              </w:rPr>
              <w:t>MIME type</w:t>
            </w:r>
          </w:p>
        </w:tc>
        <w:tc>
          <w:tcPr>
            <w:tcW w:w="1090" w:type="dxa"/>
            <w:tcBorders>
              <w:top w:val="single" w:sz="6" w:space="0" w:color="auto"/>
              <w:left w:val="single" w:sz="6" w:space="0" w:color="auto"/>
              <w:bottom w:val="single" w:sz="6" w:space="0" w:color="auto"/>
              <w:right w:val="single" w:sz="6" w:space="0" w:color="auto"/>
            </w:tcBorders>
            <w:vAlign w:val="center"/>
            <w:hideMark/>
          </w:tcPr>
          <w:p w14:paraId="2787DCE5" w14:textId="77777777" w:rsidR="00A420D4" w:rsidRPr="00AA2708" w:rsidRDefault="00A420D4">
            <w:pPr>
              <w:keepNext/>
              <w:keepLines/>
              <w:spacing w:after="0"/>
              <w:jc w:val="center"/>
              <w:rPr>
                <w:rFonts w:ascii="Arial" w:eastAsia="MS Mincho" w:hAnsi="Arial"/>
                <w:b/>
                <w:sz w:val="18"/>
              </w:rPr>
            </w:pPr>
            <w:r w:rsidRPr="00AA2708">
              <w:rPr>
                <w:rFonts w:ascii="Arial" w:eastAsia="MS Mincho" w:hAnsi="Arial"/>
                <w:b/>
                <w:sz w:val="18"/>
              </w:rPr>
              <w:t>codecs parameter</w:t>
            </w:r>
          </w:p>
        </w:tc>
        <w:tc>
          <w:tcPr>
            <w:tcW w:w="1043" w:type="dxa"/>
            <w:tcBorders>
              <w:top w:val="single" w:sz="6" w:space="0" w:color="auto"/>
              <w:left w:val="single" w:sz="6" w:space="0" w:color="auto"/>
              <w:bottom w:val="single" w:sz="6" w:space="0" w:color="auto"/>
              <w:right w:val="single" w:sz="6" w:space="0" w:color="auto"/>
            </w:tcBorders>
            <w:hideMark/>
          </w:tcPr>
          <w:p w14:paraId="223202A7" w14:textId="77777777" w:rsidR="00A420D4" w:rsidRPr="00AA2708" w:rsidRDefault="00A420D4">
            <w:pPr>
              <w:keepNext/>
              <w:keepLines/>
              <w:spacing w:after="0"/>
              <w:jc w:val="center"/>
              <w:rPr>
                <w:rFonts w:ascii="Arial" w:eastAsia="MS Mincho" w:hAnsi="Arial"/>
                <w:b/>
                <w:sz w:val="18"/>
              </w:rPr>
            </w:pPr>
            <w:r w:rsidRPr="00AA2708">
              <w:rPr>
                <w:rFonts w:ascii="Arial" w:eastAsia="MS Mincho" w:hAnsi="Arial"/>
                <w:b/>
                <w:sz w:val="18"/>
              </w:rPr>
              <w:t>profiles</w:t>
            </w:r>
          </w:p>
        </w:tc>
        <w:tc>
          <w:tcPr>
            <w:tcW w:w="1559" w:type="dxa"/>
            <w:tcBorders>
              <w:top w:val="single" w:sz="6" w:space="0" w:color="auto"/>
              <w:left w:val="single" w:sz="6" w:space="0" w:color="auto"/>
              <w:bottom w:val="single" w:sz="6" w:space="0" w:color="auto"/>
              <w:right w:val="single" w:sz="6" w:space="0" w:color="auto"/>
            </w:tcBorders>
            <w:vAlign w:val="center"/>
            <w:hideMark/>
          </w:tcPr>
          <w:p w14:paraId="739C82C0" w14:textId="77777777" w:rsidR="00A420D4" w:rsidRPr="00AA2708" w:rsidRDefault="00A420D4">
            <w:pPr>
              <w:keepNext/>
              <w:keepLines/>
              <w:spacing w:after="0"/>
              <w:jc w:val="center"/>
              <w:rPr>
                <w:rFonts w:ascii="Arial" w:eastAsia="MS Mincho" w:hAnsi="Arial"/>
                <w:b/>
                <w:sz w:val="18"/>
              </w:rPr>
            </w:pPr>
            <w:r w:rsidRPr="00AA2708">
              <w:rPr>
                <w:rFonts w:ascii="Arial" w:eastAsia="MS Mincho" w:hAnsi="Arial"/>
                <w:b/>
                <w:sz w:val="18"/>
              </w:rPr>
              <w:t>ISO</w:t>
            </w:r>
            <w:r w:rsidR="00F91902" w:rsidRPr="00AA2708">
              <w:rPr>
                <w:rFonts w:ascii="Arial" w:eastAsia="MS Mincho" w:hAnsi="Arial"/>
                <w:b/>
                <w:sz w:val="18"/>
              </w:rPr>
              <w:t xml:space="preserve"> </w:t>
            </w:r>
            <w:r w:rsidRPr="00AA2708">
              <w:rPr>
                <w:rFonts w:ascii="Arial" w:eastAsia="MS Mincho" w:hAnsi="Arial"/>
                <w:b/>
                <w:sz w:val="18"/>
              </w:rPr>
              <w:t>BMFF Encapsulation</w:t>
            </w:r>
          </w:p>
        </w:tc>
      </w:tr>
      <w:tr w:rsidR="00A420D4" w:rsidRPr="00AA2708" w14:paraId="1279DA19" w14:textId="77777777" w:rsidTr="00A420D4">
        <w:trPr>
          <w:cantSplit/>
          <w:jc w:val="center"/>
        </w:trPr>
        <w:tc>
          <w:tcPr>
            <w:tcW w:w="3862" w:type="dxa"/>
            <w:tcBorders>
              <w:top w:val="single" w:sz="6" w:space="0" w:color="auto"/>
              <w:left w:val="single" w:sz="6" w:space="0" w:color="auto"/>
              <w:bottom w:val="single" w:sz="6" w:space="0" w:color="auto"/>
              <w:right w:val="single" w:sz="6" w:space="0" w:color="auto"/>
            </w:tcBorders>
            <w:hideMark/>
          </w:tcPr>
          <w:p w14:paraId="7DA8B7AD" w14:textId="77777777" w:rsidR="00A420D4" w:rsidRPr="00AA2708" w:rsidRDefault="00A420D4">
            <w:pPr>
              <w:keepNext/>
              <w:keepLines/>
              <w:spacing w:after="0"/>
              <w:rPr>
                <w:rFonts w:ascii="Arial" w:eastAsia="MS Mincho" w:hAnsi="Arial"/>
                <w:sz w:val="18"/>
              </w:rPr>
            </w:pPr>
            <w:r w:rsidRPr="00AA2708">
              <w:rPr>
                <w:rFonts w:ascii="Arial" w:eastAsia="MS Mincho" w:hAnsi="Arial"/>
                <w:sz w:val="18"/>
              </w:rPr>
              <w:t>MPEG-H Audio LC Profile Level 1</w:t>
            </w:r>
          </w:p>
        </w:tc>
        <w:tc>
          <w:tcPr>
            <w:tcW w:w="1085" w:type="dxa"/>
            <w:tcBorders>
              <w:top w:val="single" w:sz="6" w:space="0" w:color="auto"/>
              <w:left w:val="single" w:sz="6" w:space="0" w:color="auto"/>
              <w:bottom w:val="single" w:sz="6" w:space="0" w:color="auto"/>
              <w:right w:val="single" w:sz="6" w:space="0" w:color="auto"/>
            </w:tcBorders>
            <w:hideMark/>
          </w:tcPr>
          <w:p w14:paraId="4C9B5FBC" w14:textId="77777777" w:rsidR="00A420D4" w:rsidRPr="00AA2708" w:rsidRDefault="00A420D4">
            <w:pPr>
              <w:keepNext/>
              <w:keepLines/>
              <w:spacing w:after="0"/>
              <w:rPr>
                <w:rFonts w:ascii="Courier" w:eastAsia="MS Mincho" w:hAnsi="Courier"/>
                <w:sz w:val="18"/>
              </w:rPr>
            </w:pPr>
            <w:r w:rsidRPr="00AA2708">
              <w:rPr>
                <w:rFonts w:ascii="Courier" w:eastAsia="MS Mincho" w:hAnsi="Courier"/>
                <w:sz w:val="18"/>
              </w:rPr>
              <w:t>audio/mp4</w:t>
            </w:r>
          </w:p>
        </w:tc>
        <w:tc>
          <w:tcPr>
            <w:tcW w:w="1090" w:type="dxa"/>
            <w:tcBorders>
              <w:top w:val="single" w:sz="6" w:space="0" w:color="auto"/>
              <w:left w:val="single" w:sz="6" w:space="0" w:color="auto"/>
              <w:bottom w:val="single" w:sz="6" w:space="0" w:color="auto"/>
              <w:right w:val="single" w:sz="6" w:space="0" w:color="auto"/>
            </w:tcBorders>
            <w:hideMark/>
          </w:tcPr>
          <w:p w14:paraId="7FB47ABF" w14:textId="77777777" w:rsidR="00A420D4" w:rsidRPr="00AA2708" w:rsidRDefault="00A420D4">
            <w:pPr>
              <w:keepNext/>
              <w:keepLines/>
              <w:spacing w:after="0"/>
              <w:rPr>
                <w:rFonts w:ascii="Courier" w:eastAsia="MS Mincho" w:hAnsi="Courier"/>
                <w:sz w:val="18"/>
              </w:rPr>
            </w:pPr>
            <w:r w:rsidRPr="00AA2708">
              <w:rPr>
                <w:rFonts w:ascii="Courier" w:eastAsia="MS Mincho" w:hAnsi="Courier"/>
                <w:sz w:val="18"/>
              </w:rPr>
              <w:t>mhm1.0x0B</w:t>
            </w:r>
          </w:p>
        </w:tc>
        <w:tc>
          <w:tcPr>
            <w:tcW w:w="1043" w:type="dxa"/>
            <w:tcBorders>
              <w:top w:val="single" w:sz="6" w:space="0" w:color="auto"/>
              <w:left w:val="single" w:sz="6" w:space="0" w:color="auto"/>
              <w:bottom w:val="single" w:sz="6" w:space="0" w:color="auto"/>
              <w:right w:val="single" w:sz="6" w:space="0" w:color="auto"/>
            </w:tcBorders>
            <w:hideMark/>
          </w:tcPr>
          <w:p w14:paraId="49D5EE38" w14:textId="77777777" w:rsidR="00A420D4" w:rsidRPr="00AA2708" w:rsidRDefault="00A420D4">
            <w:pPr>
              <w:keepNext/>
              <w:keepLines/>
              <w:spacing w:after="0"/>
              <w:rPr>
                <w:rFonts w:ascii="Courier" w:eastAsia="MS Mincho" w:hAnsi="Courier"/>
                <w:sz w:val="18"/>
              </w:rPr>
            </w:pPr>
            <w:r w:rsidRPr="00AA2708">
              <w:rPr>
                <w:rFonts w:ascii="Courier" w:hAnsi="Courier"/>
                <w:sz w:val="18"/>
                <w:lang w:eastAsia="ko-KR"/>
              </w:rPr>
              <w:t>'</w:t>
            </w:r>
            <w:r w:rsidRPr="00AA2708">
              <w:rPr>
                <w:rFonts w:ascii="Courier" w:eastAsia="MS Mincho" w:hAnsi="Courier"/>
                <w:sz w:val="18"/>
              </w:rPr>
              <w:t>oabl</w:t>
            </w:r>
            <w:r w:rsidRPr="00AA2708">
              <w:rPr>
                <w:rFonts w:ascii="Courier" w:hAnsi="Courier"/>
                <w:sz w:val="18"/>
                <w:lang w:eastAsia="ko-KR"/>
              </w:rPr>
              <w:t>'</w:t>
            </w:r>
          </w:p>
        </w:tc>
        <w:tc>
          <w:tcPr>
            <w:tcW w:w="1559" w:type="dxa"/>
            <w:tcBorders>
              <w:top w:val="single" w:sz="6" w:space="0" w:color="auto"/>
              <w:left w:val="single" w:sz="6" w:space="0" w:color="auto"/>
              <w:bottom w:val="single" w:sz="6" w:space="0" w:color="auto"/>
              <w:right w:val="single" w:sz="6" w:space="0" w:color="auto"/>
            </w:tcBorders>
            <w:hideMark/>
          </w:tcPr>
          <w:p w14:paraId="2F20A580" w14:textId="77777777" w:rsidR="00A420D4" w:rsidRPr="00AA2708" w:rsidRDefault="00A420D4">
            <w:pPr>
              <w:keepNext/>
              <w:keepLines/>
              <w:spacing w:after="0"/>
              <w:rPr>
                <w:rFonts w:ascii="Arial" w:eastAsia="MS Mincho" w:hAnsi="Arial"/>
                <w:sz w:val="18"/>
              </w:rPr>
            </w:pPr>
            <w:r w:rsidRPr="00AA2708">
              <w:rPr>
                <w:rFonts w:ascii="Arial" w:eastAsia="MS Mincho" w:hAnsi="Arial"/>
                <w:sz w:val="18"/>
              </w:rPr>
              <w:t xml:space="preserve">ISO/IEC 23008-3 </w:t>
            </w:r>
          </w:p>
        </w:tc>
      </w:tr>
      <w:tr w:rsidR="00A420D4" w:rsidRPr="00AA2708" w14:paraId="63FF7B5F" w14:textId="77777777" w:rsidTr="00A420D4">
        <w:trPr>
          <w:cantSplit/>
          <w:jc w:val="center"/>
        </w:trPr>
        <w:tc>
          <w:tcPr>
            <w:tcW w:w="3862" w:type="dxa"/>
            <w:tcBorders>
              <w:top w:val="single" w:sz="6" w:space="0" w:color="auto"/>
              <w:left w:val="single" w:sz="6" w:space="0" w:color="auto"/>
              <w:bottom w:val="single" w:sz="6" w:space="0" w:color="auto"/>
              <w:right w:val="single" w:sz="6" w:space="0" w:color="auto"/>
            </w:tcBorders>
            <w:hideMark/>
          </w:tcPr>
          <w:p w14:paraId="67B0A634" w14:textId="77777777" w:rsidR="00A420D4" w:rsidRPr="00AA2708" w:rsidRDefault="00A420D4">
            <w:pPr>
              <w:keepNext/>
              <w:keepLines/>
              <w:spacing w:after="0"/>
              <w:rPr>
                <w:rFonts w:ascii="Arial" w:eastAsia="MS Mincho" w:hAnsi="Arial"/>
                <w:sz w:val="18"/>
              </w:rPr>
            </w:pPr>
            <w:r w:rsidRPr="00AA2708">
              <w:rPr>
                <w:rFonts w:ascii="Arial" w:eastAsia="MS Mincho" w:hAnsi="Arial"/>
                <w:sz w:val="18"/>
              </w:rPr>
              <w:t>MPEG-H Audio LC Profile Level 2</w:t>
            </w:r>
          </w:p>
        </w:tc>
        <w:tc>
          <w:tcPr>
            <w:tcW w:w="1085" w:type="dxa"/>
            <w:tcBorders>
              <w:top w:val="single" w:sz="6" w:space="0" w:color="auto"/>
              <w:left w:val="single" w:sz="6" w:space="0" w:color="auto"/>
              <w:bottom w:val="single" w:sz="6" w:space="0" w:color="auto"/>
              <w:right w:val="single" w:sz="6" w:space="0" w:color="auto"/>
            </w:tcBorders>
            <w:hideMark/>
          </w:tcPr>
          <w:p w14:paraId="7EE510C6" w14:textId="77777777" w:rsidR="00A420D4" w:rsidRPr="00AA2708" w:rsidRDefault="00A420D4">
            <w:pPr>
              <w:keepNext/>
              <w:keepLines/>
              <w:spacing w:after="0"/>
              <w:rPr>
                <w:rFonts w:ascii="Courier" w:eastAsia="MS Mincho" w:hAnsi="Courier"/>
                <w:sz w:val="18"/>
              </w:rPr>
            </w:pPr>
            <w:r w:rsidRPr="00AA2708">
              <w:rPr>
                <w:rFonts w:ascii="Courier" w:eastAsia="MS Mincho" w:hAnsi="Courier"/>
                <w:sz w:val="18"/>
              </w:rPr>
              <w:t>audio/mp4</w:t>
            </w:r>
          </w:p>
        </w:tc>
        <w:tc>
          <w:tcPr>
            <w:tcW w:w="1090" w:type="dxa"/>
            <w:tcBorders>
              <w:top w:val="single" w:sz="6" w:space="0" w:color="auto"/>
              <w:left w:val="single" w:sz="6" w:space="0" w:color="auto"/>
              <w:bottom w:val="single" w:sz="6" w:space="0" w:color="auto"/>
              <w:right w:val="single" w:sz="6" w:space="0" w:color="auto"/>
            </w:tcBorders>
            <w:hideMark/>
          </w:tcPr>
          <w:p w14:paraId="34C16DBF" w14:textId="77777777" w:rsidR="00A420D4" w:rsidRPr="00AA2708" w:rsidRDefault="00A420D4">
            <w:pPr>
              <w:keepNext/>
              <w:keepLines/>
              <w:spacing w:after="0"/>
              <w:rPr>
                <w:rFonts w:ascii="Courier" w:eastAsia="MS Mincho" w:hAnsi="Courier"/>
                <w:sz w:val="18"/>
              </w:rPr>
            </w:pPr>
            <w:r w:rsidRPr="00AA2708">
              <w:rPr>
                <w:rFonts w:ascii="Courier" w:eastAsia="MS Mincho" w:hAnsi="Courier"/>
                <w:sz w:val="18"/>
              </w:rPr>
              <w:t>mhm1.0x0C</w:t>
            </w:r>
          </w:p>
        </w:tc>
        <w:tc>
          <w:tcPr>
            <w:tcW w:w="1043" w:type="dxa"/>
            <w:tcBorders>
              <w:top w:val="single" w:sz="6" w:space="0" w:color="auto"/>
              <w:left w:val="single" w:sz="6" w:space="0" w:color="auto"/>
              <w:bottom w:val="single" w:sz="6" w:space="0" w:color="auto"/>
              <w:right w:val="single" w:sz="6" w:space="0" w:color="auto"/>
            </w:tcBorders>
            <w:hideMark/>
          </w:tcPr>
          <w:p w14:paraId="7B9C0EED" w14:textId="77777777" w:rsidR="00A420D4" w:rsidRPr="00AA2708" w:rsidRDefault="00A420D4">
            <w:pPr>
              <w:keepNext/>
              <w:keepLines/>
              <w:spacing w:after="0"/>
              <w:rPr>
                <w:rFonts w:ascii="Courier" w:eastAsia="MS Mincho" w:hAnsi="Courier"/>
                <w:sz w:val="18"/>
              </w:rPr>
            </w:pPr>
            <w:r w:rsidRPr="00AA2708">
              <w:rPr>
                <w:rFonts w:ascii="Courier" w:hAnsi="Courier"/>
                <w:sz w:val="18"/>
                <w:lang w:eastAsia="ko-KR"/>
              </w:rPr>
              <w:t>'</w:t>
            </w:r>
            <w:r w:rsidRPr="00AA2708">
              <w:rPr>
                <w:rFonts w:ascii="Courier" w:eastAsia="MS Mincho" w:hAnsi="Courier"/>
                <w:sz w:val="18"/>
              </w:rPr>
              <w:t>oabl</w:t>
            </w:r>
            <w:r w:rsidRPr="00AA2708">
              <w:rPr>
                <w:rFonts w:ascii="Courier" w:hAnsi="Courier"/>
                <w:sz w:val="18"/>
                <w:lang w:eastAsia="ko-KR"/>
              </w:rPr>
              <w:t>'</w:t>
            </w:r>
          </w:p>
        </w:tc>
        <w:tc>
          <w:tcPr>
            <w:tcW w:w="1559" w:type="dxa"/>
            <w:tcBorders>
              <w:top w:val="single" w:sz="6" w:space="0" w:color="auto"/>
              <w:left w:val="single" w:sz="6" w:space="0" w:color="auto"/>
              <w:bottom w:val="single" w:sz="6" w:space="0" w:color="auto"/>
              <w:right w:val="single" w:sz="6" w:space="0" w:color="auto"/>
            </w:tcBorders>
            <w:hideMark/>
          </w:tcPr>
          <w:p w14:paraId="2CF5926F" w14:textId="77777777" w:rsidR="00A420D4" w:rsidRPr="00AA2708" w:rsidRDefault="00A420D4">
            <w:pPr>
              <w:keepNext/>
              <w:keepLines/>
              <w:spacing w:after="0"/>
              <w:rPr>
                <w:rFonts w:ascii="Arial" w:eastAsia="MS Mincho" w:hAnsi="Arial"/>
                <w:sz w:val="18"/>
              </w:rPr>
            </w:pPr>
            <w:r w:rsidRPr="00AA2708">
              <w:rPr>
                <w:rFonts w:ascii="Arial" w:eastAsia="MS Mincho" w:hAnsi="Arial"/>
                <w:sz w:val="18"/>
              </w:rPr>
              <w:t xml:space="preserve">ISO/IEC 23008-3 </w:t>
            </w:r>
          </w:p>
        </w:tc>
      </w:tr>
      <w:tr w:rsidR="00A420D4" w:rsidRPr="00AA2708" w14:paraId="7CEF2C1A" w14:textId="77777777" w:rsidTr="00A420D4">
        <w:trPr>
          <w:cantSplit/>
          <w:jc w:val="center"/>
        </w:trPr>
        <w:tc>
          <w:tcPr>
            <w:tcW w:w="3862" w:type="dxa"/>
            <w:tcBorders>
              <w:top w:val="single" w:sz="6" w:space="0" w:color="auto"/>
              <w:left w:val="single" w:sz="6" w:space="0" w:color="auto"/>
              <w:bottom w:val="single" w:sz="6" w:space="0" w:color="auto"/>
              <w:right w:val="single" w:sz="6" w:space="0" w:color="auto"/>
            </w:tcBorders>
            <w:hideMark/>
          </w:tcPr>
          <w:p w14:paraId="5B2CDD8D" w14:textId="77777777" w:rsidR="00A420D4" w:rsidRPr="00AA2708" w:rsidRDefault="00A420D4">
            <w:pPr>
              <w:keepNext/>
              <w:keepLines/>
              <w:spacing w:after="0"/>
              <w:rPr>
                <w:rFonts w:ascii="Arial" w:eastAsia="MS Mincho" w:hAnsi="Arial"/>
                <w:sz w:val="18"/>
              </w:rPr>
            </w:pPr>
            <w:r w:rsidRPr="00AA2708">
              <w:rPr>
                <w:rFonts w:ascii="Arial" w:eastAsia="MS Mincho" w:hAnsi="Arial"/>
                <w:sz w:val="18"/>
              </w:rPr>
              <w:t>MPEG-H Audio LC Profile Level 3</w:t>
            </w:r>
          </w:p>
        </w:tc>
        <w:tc>
          <w:tcPr>
            <w:tcW w:w="1085" w:type="dxa"/>
            <w:tcBorders>
              <w:top w:val="single" w:sz="6" w:space="0" w:color="auto"/>
              <w:left w:val="single" w:sz="6" w:space="0" w:color="auto"/>
              <w:bottom w:val="single" w:sz="6" w:space="0" w:color="auto"/>
              <w:right w:val="single" w:sz="6" w:space="0" w:color="auto"/>
            </w:tcBorders>
            <w:hideMark/>
          </w:tcPr>
          <w:p w14:paraId="633C5598" w14:textId="77777777" w:rsidR="00A420D4" w:rsidRPr="00AA2708" w:rsidRDefault="00A420D4">
            <w:pPr>
              <w:keepNext/>
              <w:keepLines/>
              <w:spacing w:after="0"/>
              <w:rPr>
                <w:rFonts w:ascii="Courier" w:eastAsia="MS Mincho" w:hAnsi="Courier"/>
                <w:sz w:val="18"/>
              </w:rPr>
            </w:pPr>
            <w:r w:rsidRPr="00AA2708">
              <w:rPr>
                <w:rFonts w:ascii="Courier" w:eastAsia="MS Mincho" w:hAnsi="Courier"/>
                <w:sz w:val="18"/>
              </w:rPr>
              <w:t>audio/mp4</w:t>
            </w:r>
          </w:p>
        </w:tc>
        <w:tc>
          <w:tcPr>
            <w:tcW w:w="1090" w:type="dxa"/>
            <w:tcBorders>
              <w:top w:val="single" w:sz="6" w:space="0" w:color="auto"/>
              <w:left w:val="single" w:sz="6" w:space="0" w:color="auto"/>
              <w:bottom w:val="single" w:sz="6" w:space="0" w:color="auto"/>
              <w:right w:val="single" w:sz="6" w:space="0" w:color="auto"/>
            </w:tcBorders>
            <w:hideMark/>
          </w:tcPr>
          <w:p w14:paraId="1CAC8D39" w14:textId="77777777" w:rsidR="00A420D4" w:rsidRPr="00AA2708" w:rsidRDefault="00A420D4">
            <w:pPr>
              <w:keepNext/>
              <w:keepLines/>
              <w:spacing w:after="0"/>
              <w:rPr>
                <w:rFonts w:ascii="Courier" w:eastAsia="MS Mincho" w:hAnsi="Courier"/>
                <w:sz w:val="18"/>
              </w:rPr>
            </w:pPr>
            <w:r w:rsidRPr="00AA2708">
              <w:rPr>
                <w:rFonts w:ascii="Courier" w:eastAsia="MS Mincho" w:hAnsi="Courier"/>
                <w:sz w:val="18"/>
              </w:rPr>
              <w:t>mhm1.0x0D</w:t>
            </w:r>
          </w:p>
        </w:tc>
        <w:tc>
          <w:tcPr>
            <w:tcW w:w="1043" w:type="dxa"/>
            <w:tcBorders>
              <w:top w:val="single" w:sz="6" w:space="0" w:color="auto"/>
              <w:left w:val="single" w:sz="6" w:space="0" w:color="auto"/>
              <w:bottom w:val="single" w:sz="6" w:space="0" w:color="auto"/>
              <w:right w:val="single" w:sz="6" w:space="0" w:color="auto"/>
            </w:tcBorders>
            <w:hideMark/>
          </w:tcPr>
          <w:p w14:paraId="22B297DB" w14:textId="77777777" w:rsidR="00A420D4" w:rsidRPr="00AA2708" w:rsidRDefault="00A420D4">
            <w:pPr>
              <w:keepNext/>
              <w:keepLines/>
              <w:spacing w:after="0"/>
              <w:rPr>
                <w:rFonts w:ascii="Courier" w:eastAsia="MS Mincho" w:hAnsi="Courier"/>
                <w:sz w:val="18"/>
              </w:rPr>
            </w:pPr>
            <w:r w:rsidRPr="00AA2708">
              <w:rPr>
                <w:rFonts w:ascii="Courier" w:hAnsi="Courier"/>
                <w:sz w:val="18"/>
                <w:lang w:eastAsia="ko-KR"/>
              </w:rPr>
              <w:t>'</w:t>
            </w:r>
            <w:r w:rsidRPr="00AA2708">
              <w:rPr>
                <w:rFonts w:ascii="Courier" w:eastAsia="MS Mincho" w:hAnsi="Courier"/>
                <w:sz w:val="18"/>
              </w:rPr>
              <w:t>oabl</w:t>
            </w:r>
            <w:r w:rsidRPr="00AA2708">
              <w:rPr>
                <w:rFonts w:ascii="Courier" w:hAnsi="Courier"/>
                <w:sz w:val="18"/>
                <w:lang w:eastAsia="ko-KR"/>
              </w:rPr>
              <w:t>'</w:t>
            </w:r>
          </w:p>
        </w:tc>
        <w:tc>
          <w:tcPr>
            <w:tcW w:w="1559" w:type="dxa"/>
            <w:tcBorders>
              <w:top w:val="single" w:sz="6" w:space="0" w:color="auto"/>
              <w:left w:val="single" w:sz="6" w:space="0" w:color="auto"/>
              <w:bottom w:val="single" w:sz="6" w:space="0" w:color="auto"/>
              <w:right w:val="single" w:sz="6" w:space="0" w:color="auto"/>
            </w:tcBorders>
            <w:hideMark/>
          </w:tcPr>
          <w:p w14:paraId="38785F5C" w14:textId="77777777" w:rsidR="00A420D4" w:rsidRPr="00AA2708" w:rsidRDefault="00A420D4">
            <w:pPr>
              <w:keepNext/>
              <w:keepLines/>
              <w:spacing w:after="0"/>
              <w:rPr>
                <w:rFonts w:ascii="Arial" w:eastAsia="MS Mincho" w:hAnsi="Arial"/>
                <w:sz w:val="18"/>
              </w:rPr>
            </w:pPr>
            <w:r w:rsidRPr="00AA2708">
              <w:rPr>
                <w:rFonts w:ascii="Arial" w:eastAsia="MS Mincho" w:hAnsi="Arial"/>
                <w:sz w:val="18"/>
              </w:rPr>
              <w:t xml:space="preserve">ISO/IEC 23008-3 </w:t>
            </w:r>
          </w:p>
        </w:tc>
      </w:tr>
      <w:tr w:rsidR="00A420D4" w:rsidRPr="00AA2708" w14:paraId="64F87AED" w14:textId="77777777" w:rsidTr="00A420D4">
        <w:trPr>
          <w:cantSplit/>
          <w:jc w:val="center"/>
        </w:trPr>
        <w:tc>
          <w:tcPr>
            <w:tcW w:w="3862" w:type="dxa"/>
            <w:tcBorders>
              <w:top w:val="single" w:sz="6" w:space="0" w:color="auto"/>
              <w:left w:val="single" w:sz="6" w:space="0" w:color="auto"/>
              <w:bottom w:val="single" w:sz="6" w:space="0" w:color="auto"/>
              <w:right w:val="single" w:sz="6" w:space="0" w:color="auto"/>
            </w:tcBorders>
            <w:hideMark/>
          </w:tcPr>
          <w:p w14:paraId="7E7BDFEC" w14:textId="77777777" w:rsidR="00A420D4" w:rsidRPr="00AA2708" w:rsidRDefault="00A420D4">
            <w:pPr>
              <w:keepNext/>
              <w:keepLines/>
              <w:spacing w:after="0"/>
              <w:rPr>
                <w:rFonts w:ascii="Arial" w:eastAsia="MS Mincho" w:hAnsi="Arial"/>
                <w:sz w:val="18"/>
              </w:rPr>
            </w:pPr>
            <w:r w:rsidRPr="00AA2708">
              <w:rPr>
                <w:rFonts w:ascii="Arial" w:eastAsia="MS Mincho" w:hAnsi="Arial"/>
                <w:sz w:val="18"/>
              </w:rPr>
              <w:t>MPEG-H Audio LC Profile Level 1, multi-stream</w:t>
            </w:r>
          </w:p>
        </w:tc>
        <w:tc>
          <w:tcPr>
            <w:tcW w:w="1085" w:type="dxa"/>
            <w:tcBorders>
              <w:top w:val="single" w:sz="6" w:space="0" w:color="auto"/>
              <w:left w:val="single" w:sz="6" w:space="0" w:color="auto"/>
              <w:bottom w:val="single" w:sz="6" w:space="0" w:color="auto"/>
              <w:right w:val="single" w:sz="6" w:space="0" w:color="auto"/>
            </w:tcBorders>
            <w:hideMark/>
          </w:tcPr>
          <w:p w14:paraId="714A51F3" w14:textId="77777777" w:rsidR="00A420D4" w:rsidRPr="00AA2708" w:rsidRDefault="00A420D4">
            <w:pPr>
              <w:keepNext/>
              <w:keepLines/>
              <w:spacing w:after="0"/>
              <w:rPr>
                <w:rFonts w:ascii="Courier" w:eastAsia="MS Mincho" w:hAnsi="Courier"/>
                <w:sz w:val="18"/>
              </w:rPr>
            </w:pPr>
            <w:r w:rsidRPr="00AA2708">
              <w:rPr>
                <w:rFonts w:ascii="Courier" w:eastAsia="MS Mincho" w:hAnsi="Courier"/>
                <w:sz w:val="18"/>
              </w:rPr>
              <w:t>audio/mp4</w:t>
            </w:r>
          </w:p>
        </w:tc>
        <w:tc>
          <w:tcPr>
            <w:tcW w:w="1090" w:type="dxa"/>
            <w:tcBorders>
              <w:top w:val="single" w:sz="6" w:space="0" w:color="auto"/>
              <w:left w:val="single" w:sz="6" w:space="0" w:color="auto"/>
              <w:bottom w:val="single" w:sz="6" w:space="0" w:color="auto"/>
              <w:right w:val="single" w:sz="6" w:space="0" w:color="auto"/>
            </w:tcBorders>
            <w:hideMark/>
          </w:tcPr>
          <w:p w14:paraId="4B36C2CD" w14:textId="77777777" w:rsidR="00A420D4" w:rsidRPr="00AA2708" w:rsidRDefault="00A420D4">
            <w:pPr>
              <w:keepNext/>
              <w:keepLines/>
              <w:spacing w:after="0"/>
              <w:rPr>
                <w:rFonts w:ascii="Courier" w:eastAsia="MS Mincho" w:hAnsi="Courier"/>
                <w:sz w:val="18"/>
              </w:rPr>
            </w:pPr>
            <w:r w:rsidRPr="00AA2708">
              <w:rPr>
                <w:rFonts w:ascii="Courier" w:eastAsia="MS Mincho" w:hAnsi="Courier"/>
                <w:sz w:val="18"/>
              </w:rPr>
              <w:t>mhm2.0x0B</w:t>
            </w:r>
          </w:p>
        </w:tc>
        <w:tc>
          <w:tcPr>
            <w:tcW w:w="1043" w:type="dxa"/>
            <w:tcBorders>
              <w:top w:val="single" w:sz="6" w:space="0" w:color="auto"/>
              <w:left w:val="single" w:sz="6" w:space="0" w:color="auto"/>
              <w:bottom w:val="single" w:sz="6" w:space="0" w:color="auto"/>
              <w:right w:val="single" w:sz="6" w:space="0" w:color="auto"/>
            </w:tcBorders>
            <w:hideMark/>
          </w:tcPr>
          <w:p w14:paraId="0EDBFF21" w14:textId="77777777" w:rsidR="00A420D4" w:rsidRPr="00AA2708" w:rsidRDefault="00A420D4">
            <w:pPr>
              <w:keepNext/>
              <w:keepLines/>
              <w:spacing w:after="0"/>
              <w:rPr>
                <w:rFonts w:ascii="Courier" w:eastAsia="MS Mincho" w:hAnsi="Courier"/>
                <w:sz w:val="18"/>
              </w:rPr>
            </w:pPr>
            <w:r w:rsidRPr="00AA2708">
              <w:rPr>
                <w:rFonts w:ascii="Courier" w:hAnsi="Courier"/>
                <w:sz w:val="18"/>
                <w:lang w:eastAsia="ko-KR"/>
              </w:rPr>
              <w:t>'</w:t>
            </w:r>
            <w:r w:rsidRPr="00AA2708">
              <w:rPr>
                <w:rFonts w:ascii="Courier" w:eastAsia="MS Mincho" w:hAnsi="Courier"/>
                <w:sz w:val="18"/>
              </w:rPr>
              <w:t>oabl</w:t>
            </w:r>
            <w:r w:rsidRPr="00AA2708">
              <w:rPr>
                <w:rFonts w:ascii="Courier" w:hAnsi="Courier"/>
                <w:sz w:val="18"/>
                <w:lang w:eastAsia="ko-KR"/>
              </w:rPr>
              <w:t>'</w:t>
            </w:r>
          </w:p>
        </w:tc>
        <w:tc>
          <w:tcPr>
            <w:tcW w:w="1559" w:type="dxa"/>
            <w:tcBorders>
              <w:top w:val="single" w:sz="6" w:space="0" w:color="auto"/>
              <w:left w:val="single" w:sz="6" w:space="0" w:color="auto"/>
              <w:bottom w:val="single" w:sz="6" w:space="0" w:color="auto"/>
              <w:right w:val="single" w:sz="6" w:space="0" w:color="auto"/>
            </w:tcBorders>
            <w:hideMark/>
          </w:tcPr>
          <w:p w14:paraId="28D7417F" w14:textId="77777777" w:rsidR="00A420D4" w:rsidRPr="00AA2708" w:rsidRDefault="00A420D4">
            <w:pPr>
              <w:keepNext/>
              <w:keepLines/>
              <w:spacing w:after="0"/>
              <w:rPr>
                <w:rFonts w:ascii="Arial" w:eastAsia="MS Mincho" w:hAnsi="Arial"/>
                <w:sz w:val="18"/>
              </w:rPr>
            </w:pPr>
            <w:r w:rsidRPr="00AA2708">
              <w:rPr>
                <w:rFonts w:ascii="Arial" w:eastAsia="MS Mincho" w:hAnsi="Arial"/>
                <w:sz w:val="18"/>
              </w:rPr>
              <w:t xml:space="preserve">ISO/IEC 23008-3 </w:t>
            </w:r>
          </w:p>
        </w:tc>
      </w:tr>
      <w:tr w:rsidR="00A420D4" w:rsidRPr="00AA2708" w14:paraId="0550DA41" w14:textId="77777777" w:rsidTr="00A420D4">
        <w:trPr>
          <w:cantSplit/>
          <w:jc w:val="center"/>
        </w:trPr>
        <w:tc>
          <w:tcPr>
            <w:tcW w:w="3862" w:type="dxa"/>
            <w:tcBorders>
              <w:top w:val="single" w:sz="6" w:space="0" w:color="auto"/>
              <w:left w:val="single" w:sz="6" w:space="0" w:color="auto"/>
              <w:bottom w:val="single" w:sz="6" w:space="0" w:color="auto"/>
              <w:right w:val="single" w:sz="6" w:space="0" w:color="auto"/>
            </w:tcBorders>
            <w:hideMark/>
          </w:tcPr>
          <w:p w14:paraId="2B90D57A" w14:textId="77777777" w:rsidR="00A420D4" w:rsidRPr="00AA2708" w:rsidRDefault="00A420D4">
            <w:pPr>
              <w:keepNext/>
              <w:keepLines/>
              <w:spacing w:after="0"/>
              <w:rPr>
                <w:rFonts w:ascii="Arial" w:eastAsia="MS Mincho" w:hAnsi="Arial"/>
                <w:sz w:val="18"/>
              </w:rPr>
            </w:pPr>
            <w:r w:rsidRPr="00AA2708">
              <w:rPr>
                <w:rFonts w:ascii="Arial" w:eastAsia="MS Mincho" w:hAnsi="Arial"/>
                <w:sz w:val="18"/>
              </w:rPr>
              <w:t>MPEG-H Audio LC Profile Level 2, multi-stream</w:t>
            </w:r>
          </w:p>
        </w:tc>
        <w:tc>
          <w:tcPr>
            <w:tcW w:w="1085" w:type="dxa"/>
            <w:tcBorders>
              <w:top w:val="single" w:sz="6" w:space="0" w:color="auto"/>
              <w:left w:val="single" w:sz="6" w:space="0" w:color="auto"/>
              <w:bottom w:val="single" w:sz="6" w:space="0" w:color="auto"/>
              <w:right w:val="single" w:sz="6" w:space="0" w:color="auto"/>
            </w:tcBorders>
            <w:hideMark/>
          </w:tcPr>
          <w:p w14:paraId="6E5A7B11" w14:textId="77777777" w:rsidR="00A420D4" w:rsidRPr="00AA2708" w:rsidRDefault="00A420D4">
            <w:pPr>
              <w:keepNext/>
              <w:keepLines/>
              <w:spacing w:after="0"/>
              <w:rPr>
                <w:rFonts w:ascii="Courier" w:eastAsia="MS Mincho" w:hAnsi="Courier"/>
                <w:sz w:val="18"/>
              </w:rPr>
            </w:pPr>
            <w:r w:rsidRPr="00AA2708">
              <w:rPr>
                <w:rFonts w:ascii="Courier" w:eastAsia="MS Mincho" w:hAnsi="Courier"/>
                <w:sz w:val="18"/>
              </w:rPr>
              <w:t>audio/mp4</w:t>
            </w:r>
          </w:p>
        </w:tc>
        <w:tc>
          <w:tcPr>
            <w:tcW w:w="1090" w:type="dxa"/>
            <w:tcBorders>
              <w:top w:val="single" w:sz="6" w:space="0" w:color="auto"/>
              <w:left w:val="single" w:sz="6" w:space="0" w:color="auto"/>
              <w:bottom w:val="single" w:sz="6" w:space="0" w:color="auto"/>
              <w:right w:val="single" w:sz="6" w:space="0" w:color="auto"/>
            </w:tcBorders>
            <w:hideMark/>
          </w:tcPr>
          <w:p w14:paraId="20301B89" w14:textId="77777777" w:rsidR="00A420D4" w:rsidRPr="00AA2708" w:rsidRDefault="00A420D4">
            <w:pPr>
              <w:keepNext/>
              <w:keepLines/>
              <w:spacing w:after="0"/>
              <w:rPr>
                <w:rFonts w:ascii="Courier" w:eastAsia="MS Mincho" w:hAnsi="Courier"/>
                <w:sz w:val="18"/>
              </w:rPr>
            </w:pPr>
            <w:r w:rsidRPr="00AA2708">
              <w:rPr>
                <w:rFonts w:ascii="Courier" w:eastAsia="MS Mincho" w:hAnsi="Courier"/>
                <w:sz w:val="18"/>
              </w:rPr>
              <w:t>mhm2.0x0C</w:t>
            </w:r>
          </w:p>
        </w:tc>
        <w:tc>
          <w:tcPr>
            <w:tcW w:w="1043" w:type="dxa"/>
            <w:tcBorders>
              <w:top w:val="single" w:sz="6" w:space="0" w:color="auto"/>
              <w:left w:val="single" w:sz="6" w:space="0" w:color="auto"/>
              <w:bottom w:val="single" w:sz="6" w:space="0" w:color="auto"/>
              <w:right w:val="single" w:sz="6" w:space="0" w:color="auto"/>
            </w:tcBorders>
            <w:hideMark/>
          </w:tcPr>
          <w:p w14:paraId="709D2105" w14:textId="77777777" w:rsidR="00A420D4" w:rsidRPr="00AA2708" w:rsidRDefault="00A420D4">
            <w:pPr>
              <w:keepNext/>
              <w:keepLines/>
              <w:spacing w:after="0"/>
              <w:rPr>
                <w:rFonts w:ascii="Courier" w:eastAsia="MS Mincho" w:hAnsi="Courier"/>
                <w:sz w:val="18"/>
              </w:rPr>
            </w:pPr>
            <w:r w:rsidRPr="00AA2708">
              <w:rPr>
                <w:rFonts w:ascii="Courier" w:hAnsi="Courier"/>
                <w:sz w:val="18"/>
                <w:lang w:eastAsia="ko-KR"/>
              </w:rPr>
              <w:t>'</w:t>
            </w:r>
            <w:r w:rsidRPr="00AA2708">
              <w:rPr>
                <w:rFonts w:ascii="Courier" w:eastAsia="MS Mincho" w:hAnsi="Courier"/>
                <w:sz w:val="18"/>
              </w:rPr>
              <w:t>oabl</w:t>
            </w:r>
            <w:r w:rsidRPr="00AA2708">
              <w:rPr>
                <w:rFonts w:ascii="Courier" w:hAnsi="Courier"/>
                <w:sz w:val="18"/>
                <w:lang w:eastAsia="ko-KR"/>
              </w:rPr>
              <w:t>'</w:t>
            </w:r>
          </w:p>
        </w:tc>
        <w:tc>
          <w:tcPr>
            <w:tcW w:w="1559" w:type="dxa"/>
            <w:tcBorders>
              <w:top w:val="single" w:sz="6" w:space="0" w:color="auto"/>
              <w:left w:val="single" w:sz="6" w:space="0" w:color="auto"/>
              <w:bottom w:val="single" w:sz="6" w:space="0" w:color="auto"/>
              <w:right w:val="single" w:sz="6" w:space="0" w:color="auto"/>
            </w:tcBorders>
            <w:hideMark/>
          </w:tcPr>
          <w:p w14:paraId="5708BD3E" w14:textId="77777777" w:rsidR="00A420D4" w:rsidRPr="00AA2708" w:rsidRDefault="00A420D4">
            <w:pPr>
              <w:keepNext/>
              <w:keepLines/>
              <w:spacing w:after="0"/>
              <w:rPr>
                <w:rFonts w:ascii="Arial" w:eastAsia="MS Mincho" w:hAnsi="Arial"/>
                <w:sz w:val="18"/>
              </w:rPr>
            </w:pPr>
            <w:r w:rsidRPr="00AA2708">
              <w:rPr>
                <w:rFonts w:ascii="Arial" w:eastAsia="MS Mincho" w:hAnsi="Arial"/>
                <w:sz w:val="18"/>
              </w:rPr>
              <w:t xml:space="preserve">ISO/IEC 23008-3 </w:t>
            </w:r>
          </w:p>
        </w:tc>
      </w:tr>
      <w:tr w:rsidR="00A420D4" w:rsidRPr="00AA2708" w14:paraId="56D4C0E5" w14:textId="77777777" w:rsidTr="00A420D4">
        <w:trPr>
          <w:cantSplit/>
          <w:jc w:val="center"/>
        </w:trPr>
        <w:tc>
          <w:tcPr>
            <w:tcW w:w="3862" w:type="dxa"/>
            <w:tcBorders>
              <w:top w:val="single" w:sz="6" w:space="0" w:color="auto"/>
              <w:left w:val="single" w:sz="6" w:space="0" w:color="auto"/>
              <w:bottom w:val="single" w:sz="6" w:space="0" w:color="auto"/>
              <w:right w:val="single" w:sz="6" w:space="0" w:color="auto"/>
            </w:tcBorders>
            <w:hideMark/>
          </w:tcPr>
          <w:p w14:paraId="09D1A437" w14:textId="77777777" w:rsidR="00A420D4" w:rsidRPr="00AA2708" w:rsidRDefault="00A420D4">
            <w:pPr>
              <w:keepNext/>
              <w:keepLines/>
              <w:spacing w:after="0"/>
              <w:rPr>
                <w:rFonts w:ascii="Arial" w:eastAsia="MS Mincho" w:hAnsi="Arial"/>
                <w:sz w:val="18"/>
              </w:rPr>
            </w:pPr>
            <w:r w:rsidRPr="00AA2708">
              <w:rPr>
                <w:rFonts w:ascii="Arial" w:eastAsia="MS Mincho" w:hAnsi="Arial"/>
                <w:sz w:val="18"/>
              </w:rPr>
              <w:t>MPEG-H Audio LC Profile Level 3, multi-stream</w:t>
            </w:r>
          </w:p>
        </w:tc>
        <w:tc>
          <w:tcPr>
            <w:tcW w:w="1085" w:type="dxa"/>
            <w:tcBorders>
              <w:top w:val="single" w:sz="6" w:space="0" w:color="auto"/>
              <w:left w:val="single" w:sz="6" w:space="0" w:color="auto"/>
              <w:bottom w:val="single" w:sz="6" w:space="0" w:color="auto"/>
              <w:right w:val="single" w:sz="6" w:space="0" w:color="auto"/>
            </w:tcBorders>
            <w:hideMark/>
          </w:tcPr>
          <w:p w14:paraId="4A959916" w14:textId="77777777" w:rsidR="00A420D4" w:rsidRPr="00AA2708" w:rsidRDefault="00A420D4">
            <w:pPr>
              <w:keepNext/>
              <w:keepLines/>
              <w:spacing w:after="0"/>
              <w:rPr>
                <w:rFonts w:ascii="Courier" w:eastAsia="MS Mincho" w:hAnsi="Courier"/>
                <w:sz w:val="18"/>
              </w:rPr>
            </w:pPr>
            <w:r w:rsidRPr="00AA2708">
              <w:rPr>
                <w:rFonts w:ascii="Courier" w:eastAsia="MS Mincho" w:hAnsi="Courier"/>
                <w:sz w:val="18"/>
              </w:rPr>
              <w:t>audio/mp4</w:t>
            </w:r>
          </w:p>
        </w:tc>
        <w:tc>
          <w:tcPr>
            <w:tcW w:w="1090" w:type="dxa"/>
            <w:tcBorders>
              <w:top w:val="single" w:sz="6" w:space="0" w:color="auto"/>
              <w:left w:val="single" w:sz="6" w:space="0" w:color="auto"/>
              <w:bottom w:val="single" w:sz="6" w:space="0" w:color="auto"/>
              <w:right w:val="single" w:sz="6" w:space="0" w:color="auto"/>
            </w:tcBorders>
            <w:hideMark/>
          </w:tcPr>
          <w:p w14:paraId="681EC94A" w14:textId="77777777" w:rsidR="00A420D4" w:rsidRPr="00AA2708" w:rsidRDefault="00A420D4">
            <w:pPr>
              <w:keepNext/>
              <w:keepLines/>
              <w:spacing w:after="0"/>
              <w:rPr>
                <w:rFonts w:ascii="Courier" w:eastAsia="MS Mincho" w:hAnsi="Courier"/>
                <w:sz w:val="18"/>
              </w:rPr>
            </w:pPr>
            <w:r w:rsidRPr="00AA2708">
              <w:rPr>
                <w:rFonts w:ascii="Courier" w:eastAsia="MS Mincho" w:hAnsi="Courier"/>
                <w:sz w:val="18"/>
              </w:rPr>
              <w:t>mhm2.0x0D</w:t>
            </w:r>
          </w:p>
        </w:tc>
        <w:tc>
          <w:tcPr>
            <w:tcW w:w="1043" w:type="dxa"/>
            <w:tcBorders>
              <w:top w:val="single" w:sz="6" w:space="0" w:color="auto"/>
              <w:left w:val="single" w:sz="6" w:space="0" w:color="auto"/>
              <w:bottom w:val="single" w:sz="6" w:space="0" w:color="auto"/>
              <w:right w:val="single" w:sz="6" w:space="0" w:color="auto"/>
            </w:tcBorders>
            <w:hideMark/>
          </w:tcPr>
          <w:p w14:paraId="001D1618" w14:textId="77777777" w:rsidR="00A420D4" w:rsidRPr="00AA2708" w:rsidRDefault="00A420D4">
            <w:pPr>
              <w:keepNext/>
              <w:keepLines/>
              <w:spacing w:after="0"/>
              <w:rPr>
                <w:rFonts w:ascii="Courier" w:eastAsia="MS Mincho" w:hAnsi="Courier"/>
                <w:sz w:val="18"/>
              </w:rPr>
            </w:pPr>
            <w:r w:rsidRPr="00AA2708">
              <w:rPr>
                <w:rFonts w:ascii="Courier" w:hAnsi="Courier"/>
                <w:sz w:val="18"/>
                <w:lang w:eastAsia="ko-KR"/>
              </w:rPr>
              <w:t>'</w:t>
            </w:r>
            <w:r w:rsidRPr="00AA2708">
              <w:rPr>
                <w:rFonts w:ascii="Courier" w:eastAsia="MS Mincho" w:hAnsi="Courier"/>
                <w:sz w:val="18"/>
              </w:rPr>
              <w:t>oabl</w:t>
            </w:r>
            <w:r w:rsidRPr="00AA2708">
              <w:rPr>
                <w:rFonts w:ascii="Courier" w:hAnsi="Courier"/>
                <w:sz w:val="18"/>
                <w:lang w:eastAsia="ko-KR"/>
              </w:rPr>
              <w:t>'</w:t>
            </w:r>
          </w:p>
        </w:tc>
        <w:tc>
          <w:tcPr>
            <w:tcW w:w="1559" w:type="dxa"/>
            <w:tcBorders>
              <w:top w:val="single" w:sz="6" w:space="0" w:color="auto"/>
              <w:left w:val="single" w:sz="6" w:space="0" w:color="auto"/>
              <w:bottom w:val="single" w:sz="6" w:space="0" w:color="auto"/>
              <w:right w:val="single" w:sz="6" w:space="0" w:color="auto"/>
            </w:tcBorders>
            <w:hideMark/>
          </w:tcPr>
          <w:p w14:paraId="76E55402" w14:textId="77777777" w:rsidR="00A420D4" w:rsidRPr="00AA2708" w:rsidRDefault="00A420D4">
            <w:pPr>
              <w:keepNext/>
              <w:keepLines/>
              <w:spacing w:after="0"/>
              <w:rPr>
                <w:rFonts w:ascii="Arial" w:eastAsia="MS Mincho" w:hAnsi="Arial"/>
                <w:sz w:val="18"/>
              </w:rPr>
            </w:pPr>
            <w:r w:rsidRPr="00AA2708">
              <w:rPr>
                <w:rFonts w:ascii="Arial" w:eastAsia="MS Mincho" w:hAnsi="Arial"/>
                <w:sz w:val="18"/>
              </w:rPr>
              <w:t xml:space="preserve">ISO/IEC 23008-3 </w:t>
            </w:r>
          </w:p>
        </w:tc>
      </w:tr>
    </w:tbl>
    <w:p w14:paraId="3AF8F645" w14:textId="77777777" w:rsidR="00A420D4" w:rsidRPr="00AA2708" w:rsidRDefault="00A420D4" w:rsidP="007211E4">
      <w:pPr>
        <w:spacing w:after="160" w:line="254" w:lineRule="auto"/>
        <w:rPr>
          <w:rFonts w:eastAsia="Candara"/>
        </w:rPr>
      </w:pPr>
    </w:p>
    <w:p w14:paraId="7C0C902D" w14:textId="77777777" w:rsidR="00A420D4" w:rsidRPr="00AA2708" w:rsidRDefault="00A420D4" w:rsidP="007211E4">
      <w:pPr>
        <w:rPr>
          <w:rFonts w:eastAsia="Malgun Gothic"/>
        </w:rPr>
      </w:pPr>
      <w:r w:rsidRPr="00AA2708">
        <w:t>Mapping of relevant MPD elements and attributes to MPEG-H Audio as well as the Preselection Element and Preselection descriptor are specified in ISO/IEC 23090-2</w:t>
      </w:r>
      <w:r w:rsidR="004B6BC0" w:rsidRPr="00AA2708">
        <w:t xml:space="preserve"> [12]</w:t>
      </w:r>
      <w:r w:rsidRPr="00AA2708">
        <w:t xml:space="preserve">, </w:t>
      </w:r>
      <w:r w:rsidRPr="00AA2708">
        <w:rPr>
          <w:rFonts w:eastAsia="Candara"/>
        </w:rPr>
        <w:t xml:space="preserve">clause </w:t>
      </w:r>
      <w:r w:rsidRPr="00AA2708">
        <w:t>B.2.1.2</w:t>
      </w:r>
      <w:r w:rsidRPr="00AA2708">
        <w:rPr>
          <w:rFonts w:eastAsia="Candara"/>
        </w:rPr>
        <w:t>.</w:t>
      </w:r>
    </w:p>
    <w:p w14:paraId="090409C2" w14:textId="77777777" w:rsidR="00A420D4" w:rsidRPr="00AA2708" w:rsidRDefault="00A420D4" w:rsidP="000E245C">
      <w:pPr>
        <w:pStyle w:val="Heading5"/>
        <w:rPr>
          <w:rFonts w:eastAsia="Candara"/>
        </w:rPr>
      </w:pPr>
      <w:bookmarkStart w:id="1097" w:name="_Toc19383275"/>
      <w:bookmarkStart w:id="1098" w:name="_Toc36232193"/>
      <w:bookmarkStart w:id="1099" w:name="_Toc73529616"/>
      <w:bookmarkStart w:id="1100" w:name="_Toc73530955"/>
      <w:bookmarkStart w:id="1101" w:name="_Toc74859424"/>
      <w:r w:rsidRPr="00AA2708">
        <w:rPr>
          <w:rFonts w:eastAsia="Malgun Gothic"/>
        </w:rPr>
        <w:t>6.2.2.4.</w:t>
      </w:r>
      <w:r w:rsidR="004B6BC0" w:rsidRPr="00AA2708">
        <w:rPr>
          <w:rFonts w:eastAsia="Malgun Gothic"/>
        </w:rPr>
        <w:t>2</w:t>
      </w:r>
      <w:r w:rsidRPr="00AA2708">
        <w:rPr>
          <w:rFonts w:eastAsia="Malgun Gothic"/>
        </w:rPr>
        <w:tab/>
      </w:r>
      <w:r w:rsidRPr="00AA2708">
        <w:rPr>
          <w:rFonts w:eastAsia="Candara"/>
        </w:rPr>
        <w:t>DASH Adaptive Bitrate Switching</w:t>
      </w:r>
      <w:bookmarkEnd w:id="1097"/>
      <w:bookmarkEnd w:id="1098"/>
      <w:bookmarkEnd w:id="1099"/>
      <w:bookmarkEnd w:id="1100"/>
      <w:bookmarkEnd w:id="1101"/>
    </w:p>
    <w:p w14:paraId="7AF7113E" w14:textId="77777777" w:rsidR="00A420D4" w:rsidRPr="00AA2708" w:rsidRDefault="00A420D4" w:rsidP="007211E4">
      <w:pPr>
        <w:spacing w:after="160"/>
        <w:rPr>
          <w:rFonts w:eastAsia="Candara"/>
        </w:rPr>
      </w:pPr>
      <w:r w:rsidRPr="00AA2708">
        <w:rPr>
          <w:rFonts w:eastAsia="Candara"/>
        </w:rPr>
        <w:t>MPEG-H 3D Audio enables seamless bitrate switching in a DASH environment with different Representations (i.e., bit streams encoded at different bitrates) of the same content, i.e., those Representations are part of the same Adaptation Set.</w:t>
      </w:r>
    </w:p>
    <w:p w14:paraId="735D7972" w14:textId="77777777" w:rsidR="00A420D4" w:rsidRPr="00AA2708" w:rsidRDefault="00A420D4" w:rsidP="007211E4">
      <w:pPr>
        <w:spacing w:after="160"/>
        <w:rPr>
          <w:rFonts w:eastAsia="Candara"/>
        </w:rPr>
      </w:pPr>
      <w:r w:rsidRPr="00AA2708">
        <w:rPr>
          <w:rFonts w:eastAsia="Candara"/>
        </w:rPr>
        <w:t>If the decoder receives a DASH Segment of another Representation of the same Adaptation Set, the decoder shall perform an adaptive switch according to ISO/IEC 23008-3</w:t>
      </w:r>
      <w:r w:rsidR="004B6BC0" w:rsidRPr="00AA2708">
        <w:rPr>
          <w:rFonts w:eastAsia="Candara"/>
        </w:rPr>
        <w:t xml:space="preserve"> [</w:t>
      </w:r>
      <w:r w:rsidR="00760611" w:rsidRPr="00AA2708">
        <w:rPr>
          <w:rFonts w:eastAsia="Candara"/>
        </w:rPr>
        <w:t>19</w:t>
      </w:r>
      <w:r w:rsidR="004B6BC0" w:rsidRPr="00AA2708">
        <w:rPr>
          <w:rFonts w:eastAsia="Candara"/>
        </w:rPr>
        <w:t>]</w:t>
      </w:r>
      <w:r w:rsidRPr="00AA2708">
        <w:rPr>
          <w:rFonts w:eastAsia="Candara"/>
        </w:rPr>
        <w:t>, clause 5.5.6.</w:t>
      </w:r>
    </w:p>
    <w:p w14:paraId="6409096A" w14:textId="77777777" w:rsidR="00A420D4" w:rsidRPr="00AA2708" w:rsidRDefault="00A420D4" w:rsidP="00A420D4">
      <w:pPr>
        <w:pStyle w:val="Heading1"/>
        <w:rPr>
          <w:rFonts w:eastAsia="Malgun Gothic"/>
        </w:rPr>
      </w:pPr>
      <w:bookmarkStart w:id="1102" w:name="_Toc19383276"/>
      <w:bookmarkStart w:id="1103" w:name="_Toc36232194"/>
      <w:bookmarkStart w:id="1104" w:name="_Toc73529617"/>
      <w:bookmarkStart w:id="1105" w:name="_Toc73530956"/>
      <w:bookmarkStart w:id="1106" w:name="_Toc74859425"/>
      <w:r w:rsidRPr="00AA2708">
        <w:rPr>
          <w:rFonts w:eastAsia="Malgun Gothic"/>
        </w:rPr>
        <w:lastRenderedPageBreak/>
        <w:t>7</w:t>
      </w:r>
      <w:r w:rsidRPr="00AA2708">
        <w:rPr>
          <w:rFonts w:eastAsia="Malgun Gothic"/>
        </w:rPr>
        <w:tab/>
        <w:t>Metadata</w:t>
      </w:r>
      <w:bookmarkEnd w:id="1102"/>
      <w:bookmarkEnd w:id="1103"/>
      <w:bookmarkEnd w:id="1104"/>
      <w:bookmarkEnd w:id="1105"/>
      <w:bookmarkEnd w:id="1106"/>
    </w:p>
    <w:p w14:paraId="49BB2337" w14:textId="77777777" w:rsidR="00A420D4" w:rsidRPr="00AA2708" w:rsidRDefault="005A67A3" w:rsidP="00A420D4">
      <w:pPr>
        <w:pStyle w:val="Heading2"/>
        <w:rPr>
          <w:rFonts w:eastAsia="Malgun Gothic"/>
        </w:rPr>
      </w:pPr>
      <w:bookmarkStart w:id="1107" w:name="_Toc19383277"/>
      <w:bookmarkStart w:id="1108" w:name="_Toc36232195"/>
      <w:bookmarkStart w:id="1109" w:name="_Toc73529618"/>
      <w:bookmarkStart w:id="1110" w:name="_Toc73530957"/>
      <w:bookmarkStart w:id="1111" w:name="_Toc74859426"/>
      <w:r w:rsidRPr="00AA2708">
        <w:rPr>
          <w:rFonts w:eastAsia="Malgun Gothic"/>
        </w:rPr>
        <w:t>7.1</w:t>
      </w:r>
      <w:r w:rsidR="00A420D4" w:rsidRPr="00AA2708">
        <w:rPr>
          <w:rFonts w:eastAsia="Malgun Gothic"/>
        </w:rPr>
        <w:tab/>
        <w:t>Presentation without Pose Information to 2D Screens</w:t>
      </w:r>
      <w:bookmarkEnd w:id="1107"/>
      <w:bookmarkEnd w:id="1108"/>
      <w:bookmarkEnd w:id="1109"/>
      <w:bookmarkEnd w:id="1110"/>
      <w:bookmarkEnd w:id="1111"/>
    </w:p>
    <w:p w14:paraId="2B42CA8D" w14:textId="77777777" w:rsidR="00A420D4" w:rsidRPr="00AA2708" w:rsidRDefault="00A420D4" w:rsidP="00A420D4">
      <w:r w:rsidRPr="00AA2708">
        <w:t xml:space="preserve">In several devices, the VR sensor providing pose information may not be available or may be disabled by the user and the presentation of the VR360 presentation is on a 2D screen. In this case, the receiver needs to rely on other information to determine a proper rendering of the VR360 presentation that is to be presented at a specific media time. </w:t>
      </w:r>
    </w:p>
    <w:p w14:paraId="3C614755" w14:textId="77777777" w:rsidR="00A420D4" w:rsidRPr="00AA2708" w:rsidRDefault="00A420D4" w:rsidP="00A420D4">
      <w:r w:rsidRPr="00AA2708">
        <w:t>For this purpose, a VR Media Presentation may include the recommended viewport metadata. The recommended viewport metadata may be encapsulated in a timed metadata track in either a file or a DASH representation.</w:t>
      </w:r>
    </w:p>
    <w:p w14:paraId="7AFA65FC" w14:textId="77777777" w:rsidR="00A420D4" w:rsidRPr="00AA2708" w:rsidRDefault="00A420D4" w:rsidP="00A420D4">
      <w:r w:rsidRPr="00AA2708">
        <w:t xml:space="preserve">Receivers presenting on a 2D screen and not implementing a viewport sensor should implement the recommended viewport processing to process the recommended viewport metadata and to render VR video or audio accordingly. </w:t>
      </w:r>
    </w:p>
    <w:p w14:paraId="73277A24" w14:textId="77777777" w:rsidR="00A420D4" w:rsidRPr="00AA2708" w:rsidRDefault="00A420D4" w:rsidP="00A420D4">
      <w:r w:rsidRPr="00AA2708">
        <w:t xml:space="preserve">Receivers implementing a viewport sensor may implement the recommended viewport processing. </w:t>
      </w:r>
    </w:p>
    <w:p w14:paraId="4C85B22F" w14:textId="77777777" w:rsidR="00A420D4" w:rsidRPr="00AA2708" w:rsidRDefault="00A420D4" w:rsidP="00A420D4">
      <w:r w:rsidRPr="00AA2708">
        <w:t>If the viewport sensor is not implemented at the receiver, or if the viewport sensor is disabled (permanently or temporarily), the receiver should process the recommended viewport metadata, if present.</w:t>
      </w:r>
    </w:p>
    <w:p w14:paraId="40119FB3" w14:textId="77777777" w:rsidR="00A420D4" w:rsidRPr="00AA2708" w:rsidRDefault="00A420D4" w:rsidP="00A420D4">
      <w:r w:rsidRPr="00AA2708">
        <w:t>If the viewport metadata is provided in the VR Media Presentation and if processing is supported and applied, then the Receiver shall render the viewport indicated metadata.</w:t>
      </w:r>
    </w:p>
    <w:p w14:paraId="7F285BB5" w14:textId="77777777" w:rsidR="006E39CD" w:rsidRPr="00AA2708" w:rsidRDefault="006E39CD" w:rsidP="006E39CD">
      <w:pPr>
        <w:pStyle w:val="Heading1"/>
      </w:pPr>
      <w:bookmarkStart w:id="1112" w:name="_Toc19383278"/>
      <w:bookmarkStart w:id="1113" w:name="_Toc36232196"/>
      <w:bookmarkStart w:id="1114" w:name="_Toc73529619"/>
      <w:bookmarkStart w:id="1115" w:name="_Toc73530958"/>
      <w:bookmarkStart w:id="1116" w:name="_Toc74859427"/>
      <w:r w:rsidRPr="00AA2708">
        <w:t>8</w:t>
      </w:r>
      <w:r w:rsidRPr="00AA2708">
        <w:tab/>
        <w:t>VR Presentation</w:t>
      </w:r>
      <w:bookmarkEnd w:id="1112"/>
      <w:bookmarkEnd w:id="1113"/>
      <w:bookmarkEnd w:id="1114"/>
      <w:bookmarkEnd w:id="1115"/>
      <w:bookmarkEnd w:id="1116"/>
    </w:p>
    <w:p w14:paraId="4A532C1C" w14:textId="77777777" w:rsidR="00CA28E0" w:rsidRPr="00AA2708" w:rsidRDefault="00CA28E0" w:rsidP="00C8391B">
      <w:pPr>
        <w:pStyle w:val="Heading2"/>
      </w:pPr>
      <w:bookmarkStart w:id="1117" w:name="_Toc19383279"/>
      <w:bookmarkStart w:id="1118" w:name="_Toc36232197"/>
      <w:bookmarkStart w:id="1119" w:name="_Toc73529620"/>
      <w:bookmarkStart w:id="1120" w:name="_Toc73530959"/>
      <w:bookmarkStart w:id="1121" w:name="_Toc74859428"/>
      <w:r w:rsidRPr="00AA2708">
        <w:t>8.1</w:t>
      </w:r>
      <w:r w:rsidR="00C8391B" w:rsidRPr="00AA2708">
        <w:tab/>
      </w:r>
      <w:r w:rsidRPr="00AA2708">
        <w:t>Definition</w:t>
      </w:r>
      <w:bookmarkEnd w:id="1117"/>
      <w:bookmarkEnd w:id="1118"/>
      <w:bookmarkEnd w:id="1119"/>
      <w:bookmarkEnd w:id="1120"/>
      <w:bookmarkEnd w:id="1121"/>
    </w:p>
    <w:p w14:paraId="73D003AA" w14:textId="77777777" w:rsidR="0075087A" w:rsidRPr="00AA2708" w:rsidRDefault="0075087A" w:rsidP="007211E4">
      <w:pPr>
        <w:spacing w:after="160"/>
        <w:rPr>
          <w:rFonts w:eastAsia="Candara"/>
          <w:lang w:eastAsia="ko-KR"/>
        </w:rPr>
      </w:pPr>
      <w:r w:rsidRPr="00AA2708">
        <w:rPr>
          <w:rFonts w:eastAsia="Malgun Gothic"/>
          <w:lang w:eastAsia="ko-KR"/>
        </w:rPr>
        <w:t xml:space="preserve">A VR presentation provides an omnidirectional audio-visual experience. </w:t>
      </w:r>
      <w:r w:rsidR="00B14F17" w:rsidRPr="00AA2708">
        <w:rPr>
          <w:rFonts w:eastAsia="Malgun Gothic"/>
          <w:lang w:eastAsia="ko-KR"/>
        </w:rPr>
        <w:t>A 3GPP VR Presentation is a VR Presentation for which e</w:t>
      </w:r>
      <w:r w:rsidRPr="00AA2708">
        <w:rPr>
          <w:rFonts w:eastAsia="Malgun Gothic"/>
          <w:lang w:eastAsia="ko-KR"/>
        </w:rPr>
        <w:t>ach of the VR Tracks contained in a VR Presentation are aligned to the 3GPP DOF Reference System as defined in clause 4</w:t>
      </w:r>
      <w:r w:rsidR="00677D84" w:rsidRPr="00AA2708">
        <w:rPr>
          <w:rFonts w:eastAsia="Malgun Gothic"/>
          <w:lang w:eastAsia="ko-KR"/>
        </w:rPr>
        <w:t xml:space="preserve"> and are time-synchronized.</w:t>
      </w:r>
      <w:r w:rsidRPr="00AA2708">
        <w:rPr>
          <w:rFonts w:eastAsia="Malgun Gothic"/>
          <w:lang w:eastAsia="ko-KR"/>
        </w:rPr>
        <w:t xml:space="preserve"> </w:t>
      </w:r>
    </w:p>
    <w:p w14:paraId="0E297444" w14:textId="77777777" w:rsidR="00CA28E0" w:rsidRPr="00AA2708" w:rsidRDefault="00CA28E0" w:rsidP="00CA28E0">
      <w:pPr>
        <w:pStyle w:val="Heading2"/>
      </w:pPr>
      <w:bookmarkStart w:id="1122" w:name="_Toc19383280"/>
      <w:bookmarkStart w:id="1123" w:name="_Toc36232198"/>
      <w:bookmarkStart w:id="1124" w:name="_Toc73529621"/>
      <w:bookmarkStart w:id="1125" w:name="_Toc73530960"/>
      <w:bookmarkStart w:id="1126" w:name="_Toc74859429"/>
      <w:r w:rsidRPr="00AA2708">
        <w:t>8.2</w:t>
      </w:r>
      <w:r w:rsidR="00C8391B" w:rsidRPr="00AA2708">
        <w:tab/>
      </w:r>
      <w:r w:rsidR="00B14F17" w:rsidRPr="00AA2708">
        <w:t>3GPP VR File</w:t>
      </w:r>
      <w:bookmarkEnd w:id="1122"/>
      <w:bookmarkEnd w:id="1123"/>
      <w:bookmarkEnd w:id="1124"/>
      <w:bookmarkEnd w:id="1125"/>
      <w:bookmarkEnd w:id="1126"/>
    </w:p>
    <w:p w14:paraId="675E1092" w14:textId="77777777" w:rsidR="00B14F17" w:rsidRPr="00AA2708" w:rsidRDefault="00111ED6" w:rsidP="00CD08C0">
      <w:r w:rsidRPr="00AA2708">
        <w:t>A 3GPP VR Presentation may be provided in an ISO BMFF conforming file. A 3GPP VR File is defined as a file that conforms to ISO BMFF [17] and for which at least two tracks are present whereby</w:t>
      </w:r>
      <w:r w:rsidR="00ED4AAF" w:rsidRPr="00AA2708">
        <w:t>:</w:t>
      </w:r>
    </w:p>
    <w:p w14:paraId="1EAE8FE7" w14:textId="77777777" w:rsidR="00CD08C0" w:rsidRPr="0031473F" w:rsidRDefault="00B14F17" w:rsidP="00ED4AAF">
      <w:pPr>
        <w:pStyle w:val="B10"/>
      </w:pPr>
      <w:r w:rsidRPr="00AA2708">
        <w:t>-</w:t>
      </w:r>
      <w:r w:rsidRPr="00AA2708">
        <w:tab/>
        <w:t>at least one track conforms to a 3GPP VR Track according to a video media profile defined in clause 5,</w:t>
      </w:r>
    </w:p>
    <w:p w14:paraId="29D342BF" w14:textId="77777777" w:rsidR="00B14F17" w:rsidRPr="00B20DCE" w:rsidRDefault="00B14F17" w:rsidP="00ED4AAF">
      <w:pPr>
        <w:pStyle w:val="B10"/>
      </w:pPr>
      <w:r w:rsidRPr="00B20DCE">
        <w:t>-</w:t>
      </w:r>
      <w:r w:rsidRPr="00B20DCE">
        <w:tab/>
        <w:t>at least one track conforms to a 3GPP VR Track according to an audio media profile defined in clause 6.</w:t>
      </w:r>
    </w:p>
    <w:p w14:paraId="28B46B36" w14:textId="77777777" w:rsidR="00B14F17" w:rsidRPr="00AA2708" w:rsidRDefault="00B14F17" w:rsidP="00CD08C0">
      <w:r w:rsidRPr="00AA2708">
        <w:t xml:space="preserve">Conformance to a 3GPP VR File may be signalled with a compatibility brand </w:t>
      </w:r>
      <w:r w:rsidRPr="00AA2708">
        <w:rPr>
          <w:rFonts w:ascii="Courier New" w:hAnsi="Courier New" w:cs="Courier New"/>
        </w:rPr>
        <w:t>'3gvr'</w:t>
      </w:r>
      <w:r w:rsidRPr="00AA2708">
        <w:t>.</w:t>
      </w:r>
      <w:r w:rsidR="00E43F6E" w:rsidRPr="00AA2708">
        <w:t xml:space="preserve"> </w:t>
      </w:r>
      <w:r w:rsidRPr="00AA2708">
        <w:t xml:space="preserve"> </w:t>
      </w:r>
    </w:p>
    <w:p w14:paraId="2C81B795" w14:textId="77777777" w:rsidR="00CA28E0" w:rsidRPr="00AA2708" w:rsidRDefault="00CA28E0" w:rsidP="00CA28E0">
      <w:pPr>
        <w:pStyle w:val="Heading2"/>
      </w:pPr>
      <w:bookmarkStart w:id="1127" w:name="_Toc19383281"/>
      <w:bookmarkStart w:id="1128" w:name="_Toc36232199"/>
      <w:bookmarkStart w:id="1129" w:name="_Toc73529622"/>
      <w:bookmarkStart w:id="1130" w:name="_Toc73530961"/>
      <w:bookmarkStart w:id="1131" w:name="_Toc74859430"/>
      <w:r w:rsidRPr="00AA2708">
        <w:t>8.3</w:t>
      </w:r>
      <w:r w:rsidR="00C8391B" w:rsidRPr="00AA2708">
        <w:tab/>
      </w:r>
      <w:r w:rsidR="00B14F17" w:rsidRPr="00AA2708">
        <w:t xml:space="preserve">3GPP VR </w:t>
      </w:r>
      <w:r w:rsidRPr="00AA2708">
        <w:t xml:space="preserve">DASH </w:t>
      </w:r>
      <w:r w:rsidR="00B14F17" w:rsidRPr="00AA2708">
        <w:t>Media Presentation</w:t>
      </w:r>
      <w:bookmarkEnd w:id="1127"/>
      <w:bookmarkEnd w:id="1128"/>
      <w:bookmarkEnd w:id="1129"/>
      <w:bookmarkEnd w:id="1130"/>
      <w:bookmarkEnd w:id="1131"/>
    </w:p>
    <w:p w14:paraId="076C951E" w14:textId="77777777" w:rsidR="00B14F17" w:rsidRPr="00AA2708" w:rsidRDefault="00B14F17" w:rsidP="00B14F17">
      <w:r w:rsidRPr="00AA2708">
        <w:t>A 3GPP VR Presentation may be provided in DASH Media Presentation. A 3GPP VR DASH Media Presentation is defined as a DASH Media Presentation that conforms to 3GP DASH and for which at least two Adaptation Sets are present whereby</w:t>
      </w:r>
    </w:p>
    <w:p w14:paraId="6BA14609" w14:textId="77777777" w:rsidR="00B14F17" w:rsidRPr="00AA2708" w:rsidRDefault="00B14F17" w:rsidP="00ED4AAF">
      <w:pPr>
        <w:pStyle w:val="B10"/>
      </w:pPr>
      <w:r w:rsidRPr="00AA2708">
        <w:t>-</w:t>
      </w:r>
      <w:r w:rsidRPr="00AA2708">
        <w:tab/>
        <w:t>at least one Adaptation Set conforms to an Adaptation Set for a video media profile defined in clause 5,</w:t>
      </w:r>
    </w:p>
    <w:p w14:paraId="2508B292" w14:textId="77777777" w:rsidR="00B14F17" w:rsidRPr="0031473F" w:rsidRDefault="00B14F17" w:rsidP="00ED4AAF">
      <w:pPr>
        <w:pStyle w:val="B10"/>
      </w:pPr>
      <w:r w:rsidRPr="0031473F">
        <w:t>-</w:t>
      </w:r>
      <w:r w:rsidRPr="0031473F">
        <w:tab/>
        <w:t xml:space="preserve">at least one Adaptation Set conforms to an Adaptation Set for </w:t>
      </w:r>
      <w:r w:rsidR="002320DE" w:rsidRPr="0031473F">
        <w:t>an</w:t>
      </w:r>
      <w:r w:rsidRPr="0031473F">
        <w:t xml:space="preserve"> audio media profile defined in clause 6.</w:t>
      </w:r>
    </w:p>
    <w:p w14:paraId="59B742B6" w14:textId="77777777" w:rsidR="005B4884" w:rsidRPr="00AA2708" w:rsidRDefault="00111ED6" w:rsidP="00747789">
      <w:r w:rsidRPr="00AA2708">
        <w:t xml:space="preserve">Conformance to a 3GPP VR File may be signalled with an MPD </w:t>
      </w:r>
      <w:r w:rsidRPr="00AA2708">
        <w:rPr>
          <w:rFonts w:ascii="Courier New" w:hAnsi="Courier New" w:cs="Courier New"/>
        </w:rPr>
        <w:t>@profiles</w:t>
      </w:r>
      <w:r w:rsidRPr="00AA2708">
        <w:t xml:space="preserve"> parameter</w:t>
      </w:r>
      <w:r w:rsidRPr="00AA2708">
        <w:rPr>
          <w:rFonts w:ascii="Courier New" w:hAnsi="Courier New" w:cs="Courier New"/>
        </w:rPr>
        <w:t>'urn:3gpp:vrstream:presentation'</w:t>
      </w:r>
      <w:r w:rsidRPr="00AA2708">
        <w:t>.</w:t>
      </w:r>
    </w:p>
    <w:p w14:paraId="66871861" w14:textId="77777777" w:rsidR="008E2DE9" w:rsidRPr="00AA2708" w:rsidRDefault="008E2DE9" w:rsidP="00C8391B">
      <w:pPr>
        <w:pStyle w:val="Heading8"/>
      </w:pPr>
    </w:p>
    <w:p w14:paraId="67BF4064" w14:textId="77777777" w:rsidR="008E2DE9" w:rsidRPr="00AA2708" w:rsidRDefault="008E2DE9" w:rsidP="008E2DE9">
      <w:pPr>
        <w:pStyle w:val="Heading1"/>
      </w:pPr>
      <w:bookmarkStart w:id="1132" w:name="_Toc532290068"/>
      <w:bookmarkStart w:id="1133" w:name="_Toc36232200"/>
      <w:bookmarkStart w:id="1134" w:name="_Toc73529623"/>
      <w:bookmarkStart w:id="1135" w:name="_Toc73530962"/>
      <w:bookmarkStart w:id="1136" w:name="_Toc74859431"/>
      <w:r w:rsidRPr="00AA2708">
        <w:t>9</w:t>
      </w:r>
      <w:r w:rsidRPr="00AA2708">
        <w:tab/>
        <w:t xml:space="preserve">VR </w:t>
      </w:r>
      <w:bookmarkEnd w:id="1132"/>
      <w:r w:rsidRPr="00AA2708">
        <w:t>Metrics</w:t>
      </w:r>
      <w:bookmarkEnd w:id="1133"/>
      <w:bookmarkEnd w:id="1134"/>
      <w:bookmarkEnd w:id="1135"/>
      <w:bookmarkEnd w:id="1136"/>
    </w:p>
    <w:p w14:paraId="2F161F89" w14:textId="77777777" w:rsidR="008E2DE9" w:rsidRPr="0031473F" w:rsidRDefault="008E2DE9" w:rsidP="008E2DE9">
      <w:pPr>
        <w:pStyle w:val="Heading2"/>
      </w:pPr>
      <w:bookmarkStart w:id="1137" w:name="_Toc532290069"/>
      <w:bookmarkStart w:id="1138" w:name="_Toc36232201"/>
      <w:bookmarkStart w:id="1139" w:name="_Toc73529624"/>
      <w:bookmarkStart w:id="1140" w:name="_Toc73530963"/>
      <w:bookmarkStart w:id="1141" w:name="_Toc74859432"/>
      <w:r w:rsidRPr="00AA2708">
        <w:t>9.1</w:t>
      </w:r>
      <w:r w:rsidRPr="00AA2708">
        <w:tab/>
      </w:r>
      <w:bookmarkEnd w:id="1137"/>
      <w:r w:rsidRPr="0031473F">
        <w:t>General</w:t>
      </w:r>
      <w:bookmarkEnd w:id="1138"/>
      <w:bookmarkEnd w:id="1139"/>
      <w:bookmarkEnd w:id="1140"/>
      <w:bookmarkEnd w:id="1141"/>
    </w:p>
    <w:p w14:paraId="7EC49120" w14:textId="77777777" w:rsidR="008E2DE9" w:rsidRPr="00AA2708" w:rsidRDefault="008E2DE9" w:rsidP="008E2DE9">
      <w:r w:rsidRPr="00AA2708">
        <w:t>VR metrics is a functionality where the client collects specific quality-related metrics during a session. These collected metrics can then be reported back to a network side node for further analysis. The metric functionality is based on the QoE metrics concept in 3GP-DASH [8], but further extended to also cover VR-specific metrics. A VR client supporting VR metrics shall support all metrics listed in clause 9.3, and shall handle metric configuration and reporting as specified in clauses 9.4 and 9.5.</w:t>
      </w:r>
    </w:p>
    <w:p w14:paraId="560067F8" w14:textId="77777777" w:rsidR="008E2DE9" w:rsidRPr="00AA2708" w:rsidRDefault="008E2DE9" w:rsidP="008E2DE9">
      <w:pPr>
        <w:pStyle w:val="Heading2"/>
        <w:rPr>
          <w:lang w:eastAsia="zh-CN"/>
        </w:rPr>
      </w:pPr>
      <w:bookmarkStart w:id="1142" w:name="_Toc9527533"/>
      <w:bookmarkStart w:id="1143" w:name="_Toc36232202"/>
      <w:bookmarkStart w:id="1144" w:name="_Toc73529625"/>
      <w:bookmarkStart w:id="1145" w:name="_Toc73530964"/>
      <w:bookmarkStart w:id="1146" w:name="_Toc74859433"/>
      <w:r w:rsidRPr="00AA2708">
        <w:rPr>
          <w:lang w:eastAsia="zh-CN"/>
        </w:rPr>
        <w:t>9</w:t>
      </w:r>
      <w:r w:rsidRPr="00AA2708">
        <w:t>.2</w:t>
      </w:r>
      <w:r w:rsidRPr="00AA2708">
        <w:tab/>
      </w:r>
      <w:bookmarkEnd w:id="1142"/>
      <w:r w:rsidRPr="00AA2708">
        <w:rPr>
          <w:lang w:eastAsia="zh-CN"/>
        </w:rPr>
        <w:t>VR Client Reference Architecture</w:t>
      </w:r>
      <w:bookmarkEnd w:id="1143"/>
      <w:bookmarkEnd w:id="1144"/>
      <w:bookmarkEnd w:id="1145"/>
      <w:bookmarkEnd w:id="1146"/>
    </w:p>
    <w:p w14:paraId="68A16BEF" w14:textId="77777777" w:rsidR="008E2DE9" w:rsidRPr="00AA2708" w:rsidRDefault="008E2DE9" w:rsidP="008E2DE9">
      <w:pPr>
        <w:pStyle w:val="Heading3"/>
        <w:rPr>
          <w:lang w:eastAsia="zh-CN"/>
        </w:rPr>
      </w:pPr>
      <w:bookmarkStart w:id="1147" w:name="_Toc36232203"/>
      <w:bookmarkStart w:id="1148" w:name="_Toc73529626"/>
      <w:bookmarkStart w:id="1149" w:name="_Toc73530965"/>
      <w:bookmarkStart w:id="1150" w:name="_Toc74859434"/>
      <w:r w:rsidRPr="00AA2708">
        <w:rPr>
          <w:lang w:eastAsia="zh-CN"/>
        </w:rPr>
        <w:t>9.2.1</w:t>
      </w:r>
      <w:r w:rsidRPr="00AA2708">
        <w:rPr>
          <w:lang w:eastAsia="zh-CN"/>
        </w:rPr>
        <w:tab/>
        <w:t>Architecture</w:t>
      </w:r>
      <w:bookmarkEnd w:id="1147"/>
      <w:bookmarkEnd w:id="1148"/>
      <w:bookmarkEnd w:id="1149"/>
      <w:bookmarkEnd w:id="1150"/>
    </w:p>
    <w:p w14:paraId="13B69DAC" w14:textId="77777777" w:rsidR="008E2DE9" w:rsidRPr="00AA2708" w:rsidRDefault="008E2DE9" w:rsidP="008E2DE9">
      <w:pPr>
        <w:rPr>
          <w:lang w:eastAsia="zh-CN"/>
        </w:rPr>
      </w:pPr>
      <w:r w:rsidRPr="00AA2708">
        <w:rPr>
          <w:lang w:eastAsia="zh-CN"/>
        </w:rPr>
        <w:t xml:space="preserve">The client </w:t>
      </w:r>
      <w:r w:rsidRPr="00AA2708">
        <w:rPr>
          <w:rFonts w:hint="eastAsia"/>
          <w:lang w:eastAsia="zh-CN"/>
        </w:rPr>
        <w:t xml:space="preserve">reference </w:t>
      </w:r>
      <w:r w:rsidRPr="00AA2708">
        <w:rPr>
          <w:lang w:eastAsia="zh-CN"/>
        </w:rPr>
        <w:t xml:space="preserve">architecture </w:t>
      </w:r>
      <w:r w:rsidRPr="00AA2708">
        <w:rPr>
          <w:rFonts w:hint="eastAsia"/>
          <w:lang w:eastAsia="zh-CN"/>
        </w:rPr>
        <w:t>for VR me</w:t>
      </w:r>
      <w:r w:rsidRPr="00AA2708">
        <w:rPr>
          <w:lang w:eastAsia="zh-CN"/>
        </w:rPr>
        <w:t xml:space="preserve">trics, shown below in Figure 9.2.1-1, </w:t>
      </w:r>
      <w:r w:rsidRPr="00AA2708">
        <w:rPr>
          <w:rFonts w:hint="eastAsia"/>
          <w:lang w:eastAsia="zh-CN"/>
        </w:rPr>
        <w:t xml:space="preserve">is </w:t>
      </w:r>
      <w:r w:rsidRPr="00AA2708">
        <w:rPr>
          <w:lang w:eastAsia="zh-CN"/>
        </w:rPr>
        <w:t xml:space="preserve">based on the client architecture in Figure 4.3-1. It also contains a number of observation points where specific metric-related information can be made available to the Metrics Collection and Computation (MCC) function. The MCC can use and combine information from the different observation points to calculate more complex metrics. </w:t>
      </w:r>
    </w:p>
    <w:p w14:paraId="5FCB8DE6" w14:textId="77777777" w:rsidR="008E2DE9" w:rsidRPr="00AA2708" w:rsidRDefault="008E2DE9" w:rsidP="008E2DE9">
      <w:pPr>
        <w:rPr>
          <w:lang w:eastAsia="zh-CN"/>
        </w:rPr>
      </w:pPr>
      <w:r w:rsidRPr="00AA2708">
        <w:rPr>
          <w:lang w:eastAsia="zh-CN"/>
        </w:rPr>
        <w:t>Note that these observation points are only defined conceptually, and might not always directly interface to the MCC. For instance, an implementation might relay information from the actual observation points to the MCC via the VR application. It is also possible that the MCC is not separately implemented, but simply included as an integral part of the VR application.</w:t>
      </w:r>
    </w:p>
    <w:p w14:paraId="1F0F9629" w14:textId="77777777" w:rsidR="008E2DE9" w:rsidRPr="00AA2708" w:rsidRDefault="008E2DE9" w:rsidP="008E2DE9">
      <w:pPr>
        <w:rPr>
          <w:lang w:eastAsia="zh-CN"/>
        </w:rPr>
      </w:pPr>
      <w:r w:rsidRPr="00AA2708">
        <w:rPr>
          <w:lang w:eastAsia="zh-CN"/>
        </w:rPr>
        <w:t xml:space="preserve">Also note that in this version of this specification not all of the described observation points are necessarily used to produce VR metrics. </w:t>
      </w:r>
    </w:p>
    <w:p w14:paraId="3400620F" w14:textId="77777777" w:rsidR="008E2DE9" w:rsidRPr="00AA2708" w:rsidRDefault="008E2DE9" w:rsidP="008E2DE9">
      <w:pPr>
        <w:pStyle w:val="TH"/>
      </w:pPr>
      <w:r w:rsidRPr="00AA2708">
        <w:rPr>
          <w:lang w:eastAsia="sv-SE"/>
        </w:rPr>
        <w:t xml:space="preserve"> </w:t>
      </w:r>
      <w:r w:rsidR="00801FD2">
        <w:rPr>
          <w:lang w:eastAsia="sv-SE"/>
        </w:rPr>
        <w:pict w14:anchorId="2802016F">
          <v:shape id="Picture 1" o:spid="_x0000_i1055" type="#_x0000_t75" style="width:470.75pt;height:221.45pt;visibility:visible">
            <v:imagedata r:id="rId40" o:title=""/>
          </v:shape>
        </w:pict>
      </w:r>
    </w:p>
    <w:p w14:paraId="0DBEB803" w14:textId="77777777" w:rsidR="008E2DE9" w:rsidRPr="00AA2708" w:rsidRDefault="008E2DE9" w:rsidP="008E2DE9">
      <w:pPr>
        <w:pStyle w:val="TF"/>
      </w:pPr>
      <w:r w:rsidRPr="00AA2708">
        <w:t xml:space="preserve">Figure </w:t>
      </w:r>
      <w:r w:rsidRPr="0031473F">
        <w:t>9.2.</w:t>
      </w:r>
      <w:r w:rsidRPr="00B20DCE">
        <w:t>1</w:t>
      </w:r>
      <w:r w:rsidRPr="00AA2708">
        <w:t>-1: Client reference architecture for VR metrics</w:t>
      </w:r>
    </w:p>
    <w:p w14:paraId="68A60768" w14:textId="77777777" w:rsidR="008E2DE9" w:rsidRPr="00AA2708" w:rsidRDefault="008E2DE9" w:rsidP="008E2DE9">
      <w:pPr>
        <w:pStyle w:val="Heading3"/>
        <w:rPr>
          <w:lang w:eastAsia="zh-CN"/>
        </w:rPr>
      </w:pPr>
      <w:bookmarkStart w:id="1151" w:name="_Toc9527534"/>
      <w:bookmarkStart w:id="1152" w:name="_Toc36232204"/>
      <w:bookmarkStart w:id="1153" w:name="_Toc73529627"/>
      <w:bookmarkStart w:id="1154" w:name="_Toc73530966"/>
      <w:bookmarkStart w:id="1155" w:name="_Toc74859435"/>
      <w:r w:rsidRPr="00AA2708">
        <w:rPr>
          <w:lang w:eastAsia="zh-CN"/>
        </w:rPr>
        <w:t>9.2.1</w:t>
      </w:r>
      <w:r w:rsidRPr="00AA2708">
        <w:rPr>
          <w:lang w:eastAsia="zh-CN"/>
        </w:rPr>
        <w:tab/>
        <w:t>Observation Point 1</w:t>
      </w:r>
      <w:bookmarkEnd w:id="1151"/>
      <w:bookmarkEnd w:id="1152"/>
      <w:bookmarkEnd w:id="1153"/>
      <w:bookmarkEnd w:id="1154"/>
      <w:bookmarkEnd w:id="1155"/>
    </w:p>
    <w:p w14:paraId="44770316" w14:textId="77777777" w:rsidR="008E2DE9" w:rsidRPr="00AA2708" w:rsidRDefault="008E2DE9" w:rsidP="008E2DE9">
      <w:r w:rsidRPr="00AA2708">
        <w:t xml:space="preserve">The access engine fetches the MPD, constructs and issues segment requests for relevant adaptation sets or preselections as ordered by the VR application, and receives segments or parts of segments. It may also adapt between different </w:t>
      </w:r>
      <w:r w:rsidRPr="00AA2708">
        <w:lastRenderedPageBreak/>
        <w:t>representations due to changes in available bitrate. The access engine provides a conforming 3GPP VR track to the file decoder.</w:t>
      </w:r>
    </w:p>
    <w:p w14:paraId="24BE48D2" w14:textId="77777777" w:rsidR="008E2DE9" w:rsidRPr="00AA2708" w:rsidRDefault="008E2DE9" w:rsidP="008E2DE9">
      <w:r w:rsidRPr="00AA2708">
        <w:t>The interface from the access engine towards MCC is referred to as observation point 1 (OP1) and is defined to monitor:</w:t>
      </w:r>
    </w:p>
    <w:p w14:paraId="32FC745C" w14:textId="77777777" w:rsidR="008E2DE9" w:rsidRPr="0031473F" w:rsidRDefault="008E2DE9" w:rsidP="008E2DE9">
      <w:pPr>
        <w:pStyle w:val="B10"/>
      </w:pPr>
      <w:r w:rsidRPr="00AA2708">
        <w:t>-</w:t>
      </w:r>
      <w:r w:rsidRPr="00AA2708">
        <w:tab/>
        <w:t>A sequence of transmitted network requests, each defined by its transmission time, contents, and the TCP connection on which it is sent</w:t>
      </w:r>
    </w:p>
    <w:p w14:paraId="1A08BF9F" w14:textId="77777777" w:rsidR="008E2DE9" w:rsidRPr="00AA2708" w:rsidRDefault="008E2DE9" w:rsidP="008E2DE9">
      <w:pPr>
        <w:pStyle w:val="B10"/>
      </w:pPr>
      <w:r w:rsidRPr="00B20DCE">
        <w:t>-</w:t>
      </w:r>
      <w:r w:rsidRPr="00B20DCE">
        <w:tab/>
        <w:t>For each network response, the reception time and</w:t>
      </w:r>
      <w:r w:rsidRPr="00AA2708">
        <w:t xml:space="preserve"> contents of the response header and the reception time of each byte of the response body</w:t>
      </w:r>
    </w:p>
    <w:p w14:paraId="5CABF434" w14:textId="77777777" w:rsidR="008E2DE9" w:rsidRPr="00AA2708" w:rsidRDefault="008E2DE9" w:rsidP="008E2DE9">
      <w:pPr>
        <w:pStyle w:val="B10"/>
      </w:pPr>
      <w:r w:rsidRPr="00AA2708">
        <w:t>-</w:t>
      </w:r>
      <w:r w:rsidRPr="00AA2708">
        <w:tab/>
        <w:t>The projection/orientation metadata carried in network manifest file if applicable</w:t>
      </w:r>
    </w:p>
    <w:p w14:paraId="4BC446A2" w14:textId="77777777" w:rsidR="008E2DE9" w:rsidRPr="00AA2708" w:rsidRDefault="008E2DE9" w:rsidP="008E2DE9">
      <w:pPr>
        <w:pStyle w:val="B10"/>
      </w:pPr>
      <w:r w:rsidRPr="00AA2708">
        <w:t>-</w:t>
      </w:r>
      <w:r w:rsidRPr="00AA2708">
        <w:tab/>
        <w:t>The reception time and intended playout time for each received segment</w:t>
      </w:r>
    </w:p>
    <w:p w14:paraId="43D6833A" w14:textId="77777777" w:rsidR="008E2DE9" w:rsidRPr="00AA2708" w:rsidRDefault="008E2DE9" w:rsidP="008E2DE9">
      <w:pPr>
        <w:pStyle w:val="Heading3"/>
        <w:rPr>
          <w:lang w:eastAsia="zh-CN"/>
        </w:rPr>
      </w:pPr>
      <w:bookmarkStart w:id="1156" w:name="_Toc9527535"/>
      <w:bookmarkStart w:id="1157" w:name="_Toc36232205"/>
      <w:bookmarkStart w:id="1158" w:name="_Toc73529628"/>
      <w:bookmarkStart w:id="1159" w:name="_Toc73530967"/>
      <w:bookmarkStart w:id="1160" w:name="_Toc74859436"/>
      <w:r w:rsidRPr="00AA2708">
        <w:rPr>
          <w:lang w:eastAsia="zh-CN"/>
        </w:rPr>
        <w:t>9.2.2</w:t>
      </w:r>
      <w:r w:rsidRPr="00AA2708">
        <w:rPr>
          <w:lang w:eastAsia="zh-CN"/>
        </w:rPr>
        <w:tab/>
        <w:t>Observation Point 2</w:t>
      </w:r>
      <w:bookmarkEnd w:id="1156"/>
      <w:bookmarkEnd w:id="1157"/>
      <w:bookmarkEnd w:id="1158"/>
      <w:bookmarkEnd w:id="1159"/>
      <w:bookmarkEnd w:id="1160"/>
    </w:p>
    <w:p w14:paraId="177521C3" w14:textId="77777777" w:rsidR="008E2DE9" w:rsidRPr="00AA2708" w:rsidRDefault="008E2DE9" w:rsidP="008E2DE9">
      <w:r w:rsidRPr="00AA2708">
        <w:t xml:space="preserve">The file decoder processes the 3GPP VR Track and typically includes a file parser and a media decoder. The file parser processes the file or segments, extracts elementary streams, and parses the metadata, if present. The processing may be supported by dynamic information provided by the VR application, for example which tracks to choose based on static and dynamic configurations. The media decoder decodes media streams of the selected tracks into the decoded signals. The file decoder outputs the decoded signals and metadata which is used for rendering. </w:t>
      </w:r>
    </w:p>
    <w:p w14:paraId="039CF994" w14:textId="77777777" w:rsidR="008E2DE9" w:rsidRPr="00AA2708" w:rsidRDefault="008E2DE9" w:rsidP="008E2DE9">
      <w:r w:rsidRPr="00AA2708">
        <w:t>The interface from the file decoder towards MCC is referred to as observation point 2 (OP2) and</w:t>
      </w:r>
      <w:r w:rsidRPr="00AA2708" w:rsidDel="002205B5">
        <w:t xml:space="preserve"> </w:t>
      </w:r>
      <w:r w:rsidRPr="00AA2708">
        <w:t>is defined to monitor:</w:t>
      </w:r>
    </w:p>
    <w:p w14:paraId="381F5E09" w14:textId="77777777" w:rsidR="008E2DE9" w:rsidRPr="00AA2708" w:rsidRDefault="008E2DE9" w:rsidP="008E2DE9">
      <w:pPr>
        <w:pStyle w:val="B10"/>
      </w:pPr>
      <w:r w:rsidRPr="00AA2708">
        <w:t>-</w:t>
      </w:r>
      <w:r w:rsidRPr="00AA2708">
        <w:tab/>
        <w:t>Media resolution</w:t>
      </w:r>
    </w:p>
    <w:p w14:paraId="26674CBF" w14:textId="77777777" w:rsidR="008E2DE9" w:rsidRPr="0031473F" w:rsidRDefault="008E2DE9" w:rsidP="008E2DE9">
      <w:pPr>
        <w:pStyle w:val="B10"/>
      </w:pPr>
      <w:r w:rsidRPr="0031473F">
        <w:t>-</w:t>
      </w:r>
      <w:r w:rsidRPr="0031473F">
        <w:tab/>
        <w:t>Media codec</w:t>
      </w:r>
    </w:p>
    <w:p w14:paraId="63F80E2E" w14:textId="77777777" w:rsidR="008E2DE9" w:rsidRPr="00AA2708" w:rsidRDefault="008E2DE9" w:rsidP="008E2DE9">
      <w:pPr>
        <w:pStyle w:val="B10"/>
      </w:pPr>
      <w:r w:rsidRPr="00B20DCE">
        <w:t>-</w:t>
      </w:r>
      <w:r w:rsidRPr="00B20DCE">
        <w:tab/>
        <w:t>Media frame rate</w:t>
      </w:r>
    </w:p>
    <w:p w14:paraId="3E44EFE6" w14:textId="77777777" w:rsidR="008E2DE9" w:rsidRPr="00AA2708" w:rsidRDefault="008E2DE9" w:rsidP="008E2DE9">
      <w:pPr>
        <w:pStyle w:val="B10"/>
      </w:pPr>
      <w:r w:rsidRPr="00AA2708">
        <w:t>-</w:t>
      </w:r>
      <w:r w:rsidRPr="00AA2708">
        <w:tab/>
        <w:t>Media projection, such as region wise packing, region wise quality ranking, content coverage</w:t>
      </w:r>
    </w:p>
    <w:p w14:paraId="75B427B0" w14:textId="77777777" w:rsidR="008E2DE9" w:rsidRPr="00AA2708" w:rsidRDefault="008E2DE9" w:rsidP="008E2DE9">
      <w:pPr>
        <w:pStyle w:val="B10"/>
      </w:pPr>
      <w:r w:rsidRPr="00AA2708">
        <w:t>-</w:t>
      </w:r>
      <w:r w:rsidRPr="00AA2708">
        <w:tab/>
        <w:t>Mono vs. stereo 360 video</w:t>
      </w:r>
    </w:p>
    <w:p w14:paraId="1B6382AD" w14:textId="77777777" w:rsidR="008E2DE9" w:rsidRPr="00AA2708" w:rsidRDefault="008E2DE9" w:rsidP="008E2DE9">
      <w:pPr>
        <w:pStyle w:val="B10"/>
      </w:pPr>
      <w:r w:rsidRPr="00AA2708">
        <w:t>-</w:t>
      </w:r>
      <w:r w:rsidRPr="00AA2708">
        <w:tab/>
        <w:t>Media decoding time</w:t>
      </w:r>
    </w:p>
    <w:p w14:paraId="5398E483" w14:textId="77777777" w:rsidR="008E2DE9" w:rsidRPr="00AA2708" w:rsidRDefault="008E2DE9" w:rsidP="008E2DE9">
      <w:pPr>
        <w:pStyle w:val="Heading3"/>
        <w:rPr>
          <w:lang w:eastAsia="zh-CN"/>
        </w:rPr>
      </w:pPr>
      <w:bookmarkStart w:id="1161" w:name="_Toc9527536"/>
      <w:bookmarkStart w:id="1162" w:name="_Toc36232206"/>
      <w:bookmarkStart w:id="1163" w:name="_Toc73529629"/>
      <w:bookmarkStart w:id="1164" w:name="_Toc73530968"/>
      <w:bookmarkStart w:id="1165" w:name="_Toc74859437"/>
      <w:r w:rsidRPr="00AA2708">
        <w:rPr>
          <w:lang w:eastAsia="zh-CN"/>
        </w:rPr>
        <w:t>9.2.3</w:t>
      </w:r>
      <w:r w:rsidRPr="00AA2708">
        <w:rPr>
          <w:lang w:eastAsia="zh-CN"/>
        </w:rPr>
        <w:tab/>
        <w:t>Observation Point 3</w:t>
      </w:r>
      <w:bookmarkEnd w:id="1161"/>
      <w:bookmarkEnd w:id="1162"/>
      <w:bookmarkEnd w:id="1163"/>
      <w:bookmarkEnd w:id="1164"/>
      <w:bookmarkEnd w:id="1165"/>
    </w:p>
    <w:p w14:paraId="2B83623D" w14:textId="77777777" w:rsidR="008E2DE9" w:rsidRPr="00AA2708" w:rsidRDefault="008E2DE9" w:rsidP="008E2DE9">
      <w:r w:rsidRPr="00AA2708">
        <w:t xml:space="preserve">The sensor extracts the current pose </w:t>
      </w:r>
      <w:r w:rsidRPr="00AA2708">
        <w:rPr>
          <w:lang w:eastAsia="ko-KR"/>
        </w:rPr>
        <w:t>according to the user's head and/or eye movement and provides it to the renderer for viewport generation</w:t>
      </w:r>
      <w:r w:rsidRPr="00AA2708">
        <w:t>. The current pose may also be used by the VR application to control the access engine on which adaptation sets or preselections to fetch.</w:t>
      </w:r>
    </w:p>
    <w:p w14:paraId="6A5C802B" w14:textId="77777777" w:rsidR="008E2DE9" w:rsidRPr="00AA2708" w:rsidRDefault="008E2DE9" w:rsidP="008E2DE9">
      <w:r w:rsidRPr="00AA2708">
        <w:t>The interface from the sensor towards MCC is referred to as observation point 3 (OP3) and is defined to monitor:</w:t>
      </w:r>
    </w:p>
    <w:p w14:paraId="79ADF2CB" w14:textId="77777777" w:rsidR="008E2DE9" w:rsidRPr="00AA2708" w:rsidRDefault="008E2DE9" w:rsidP="008E2DE9">
      <w:pPr>
        <w:pStyle w:val="B10"/>
      </w:pPr>
      <w:r w:rsidRPr="00AA2708">
        <w:t>-</w:t>
      </w:r>
      <w:r w:rsidRPr="00AA2708">
        <w:tab/>
        <w:t>Head pose</w:t>
      </w:r>
    </w:p>
    <w:p w14:paraId="21485BA5" w14:textId="77777777" w:rsidR="008E2DE9" w:rsidRPr="0031473F" w:rsidRDefault="008E2DE9" w:rsidP="008E2DE9">
      <w:pPr>
        <w:pStyle w:val="B10"/>
      </w:pPr>
      <w:r w:rsidRPr="0031473F">
        <w:t>-</w:t>
      </w:r>
      <w:r w:rsidRPr="0031473F">
        <w:tab/>
        <w:t>Gaze direction</w:t>
      </w:r>
    </w:p>
    <w:p w14:paraId="6FF09331" w14:textId="77777777" w:rsidR="008E2DE9" w:rsidRPr="00AA2708" w:rsidRDefault="008E2DE9" w:rsidP="008E2DE9">
      <w:pPr>
        <w:pStyle w:val="B10"/>
      </w:pPr>
      <w:r w:rsidRPr="00B20DCE">
        <w:t>-</w:t>
      </w:r>
      <w:r w:rsidRPr="00B20DCE">
        <w:tab/>
        <w:t>Pose timestamp</w:t>
      </w:r>
    </w:p>
    <w:p w14:paraId="7B4BBF39" w14:textId="77777777" w:rsidR="008E2DE9" w:rsidRPr="00AA2708" w:rsidRDefault="008E2DE9" w:rsidP="008E2DE9">
      <w:pPr>
        <w:pStyle w:val="B10"/>
      </w:pPr>
      <w:r w:rsidRPr="00AA2708">
        <w:t>-</w:t>
      </w:r>
      <w:r w:rsidRPr="00AA2708">
        <w:tab/>
        <w:t>Depth</w:t>
      </w:r>
    </w:p>
    <w:p w14:paraId="23F3FACD" w14:textId="77777777" w:rsidR="008E2DE9" w:rsidRPr="00AA2708" w:rsidRDefault="008E2DE9" w:rsidP="008E2DE9">
      <w:pPr>
        <w:pStyle w:val="Heading3"/>
        <w:rPr>
          <w:lang w:eastAsia="zh-CN"/>
        </w:rPr>
      </w:pPr>
      <w:bookmarkStart w:id="1166" w:name="_Toc9527537"/>
      <w:bookmarkStart w:id="1167" w:name="_Toc36232207"/>
      <w:bookmarkStart w:id="1168" w:name="_Toc73529630"/>
      <w:bookmarkStart w:id="1169" w:name="_Toc73530969"/>
      <w:bookmarkStart w:id="1170" w:name="_Toc74859438"/>
      <w:r w:rsidRPr="00AA2708">
        <w:rPr>
          <w:lang w:eastAsia="zh-CN"/>
        </w:rPr>
        <w:t>9.2.4</w:t>
      </w:r>
      <w:r w:rsidRPr="00AA2708">
        <w:rPr>
          <w:lang w:eastAsia="zh-CN"/>
        </w:rPr>
        <w:tab/>
        <w:t>Observation Point 4</w:t>
      </w:r>
      <w:bookmarkEnd w:id="1166"/>
      <w:bookmarkEnd w:id="1167"/>
      <w:bookmarkEnd w:id="1168"/>
      <w:bookmarkEnd w:id="1169"/>
      <w:bookmarkEnd w:id="1170"/>
    </w:p>
    <w:p w14:paraId="61E93F25" w14:textId="77777777" w:rsidR="008E2DE9" w:rsidRPr="00AA2708" w:rsidRDefault="008E2DE9" w:rsidP="008E2DE9">
      <w:r w:rsidRPr="00AA2708">
        <w:t xml:space="preserve">The VR Renderer uses the decoded signals and rendering metadata, together with the pose and the knowledge of the horizontal/vertical field of view, to determine a viewport and render the appropriate part of the video and audio signals. </w:t>
      </w:r>
    </w:p>
    <w:p w14:paraId="4C2862E1" w14:textId="77777777" w:rsidR="008E2DE9" w:rsidRPr="00AA2708" w:rsidRDefault="008E2DE9" w:rsidP="008E2DE9">
      <w:r w:rsidRPr="00AA2708">
        <w:t>The interface from the media presentation towards MCC is referred to as observation point 4 (OP4) and is defined to monitor:</w:t>
      </w:r>
    </w:p>
    <w:p w14:paraId="446635EB" w14:textId="77777777" w:rsidR="008E2DE9" w:rsidRPr="00AA2708" w:rsidRDefault="008E2DE9" w:rsidP="008E2DE9">
      <w:pPr>
        <w:pStyle w:val="B10"/>
      </w:pPr>
      <w:r w:rsidRPr="00AA2708">
        <w:t>-</w:t>
      </w:r>
      <w:r w:rsidRPr="00AA2708">
        <w:tab/>
        <w:t>The media type</w:t>
      </w:r>
    </w:p>
    <w:p w14:paraId="202F4C98" w14:textId="77777777" w:rsidR="008E2DE9" w:rsidRPr="00B20DCE" w:rsidRDefault="008E2DE9" w:rsidP="008E2DE9">
      <w:pPr>
        <w:pStyle w:val="B10"/>
      </w:pPr>
      <w:r w:rsidRPr="0031473F">
        <w:t>-</w:t>
      </w:r>
      <w:r w:rsidRPr="0031473F">
        <w:tab/>
        <w:t>The media sample presentation timestamp</w:t>
      </w:r>
    </w:p>
    <w:p w14:paraId="519A1CFD" w14:textId="77777777" w:rsidR="008E2DE9" w:rsidRPr="00AA2708" w:rsidRDefault="008E2DE9" w:rsidP="008E2DE9">
      <w:pPr>
        <w:pStyle w:val="B10"/>
      </w:pPr>
      <w:r w:rsidRPr="00AA2708">
        <w:lastRenderedPageBreak/>
        <w:t>-</w:t>
      </w:r>
      <w:r w:rsidRPr="00AA2708">
        <w:tab/>
        <w:t>Wall clock counter</w:t>
      </w:r>
    </w:p>
    <w:p w14:paraId="2056F17A" w14:textId="77777777" w:rsidR="008E2DE9" w:rsidRPr="00AA2708" w:rsidRDefault="008E2DE9" w:rsidP="008E2DE9">
      <w:pPr>
        <w:pStyle w:val="B10"/>
      </w:pPr>
      <w:r w:rsidRPr="00AA2708">
        <w:t>-</w:t>
      </w:r>
      <w:r w:rsidRPr="00AA2708">
        <w:tab/>
        <w:t>Actual presentation viewport</w:t>
      </w:r>
    </w:p>
    <w:p w14:paraId="427A8773" w14:textId="77777777" w:rsidR="008E2DE9" w:rsidRPr="00AA2708" w:rsidRDefault="008E2DE9" w:rsidP="008E2DE9">
      <w:pPr>
        <w:pStyle w:val="B10"/>
      </w:pPr>
      <w:r w:rsidRPr="00AA2708">
        <w:t>-</w:t>
      </w:r>
      <w:r w:rsidRPr="00AA2708">
        <w:tab/>
        <w:t>Actual presentation time</w:t>
      </w:r>
    </w:p>
    <w:p w14:paraId="71AB0E1B" w14:textId="77777777" w:rsidR="008E2DE9" w:rsidRPr="00AA2708" w:rsidRDefault="008E2DE9" w:rsidP="008E2DE9">
      <w:pPr>
        <w:pStyle w:val="B10"/>
      </w:pPr>
      <w:r w:rsidRPr="00AA2708">
        <w:t>-</w:t>
      </w:r>
      <w:r w:rsidRPr="00AA2708">
        <w:tab/>
        <w:t>Actual playout frame rate</w:t>
      </w:r>
    </w:p>
    <w:p w14:paraId="4A491F03" w14:textId="77777777" w:rsidR="008E2DE9" w:rsidRPr="00AA2708" w:rsidRDefault="008E2DE9" w:rsidP="008E2DE9">
      <w:pPr>
        <w:pStyle w:val="B10"/>
      </w:pPr>
      <w:r w:rsidRPr="00AA2708">
        <w:t>-</w:t>
      </w:r>
      <w:r w:rsidRPr="00AA2708">
        <w:tab/>
        <w:t>Audio-to-video synchronization</w:t>
      </w:r>
    </w:p>
    <w:p w14:paraId="7237A402" w14:textId="77777777" w:rsidR="008E2DE9" w:rsidRPr="00AA2708" w:rsidRDefault="008E2DE9" w:rsidP="008E2DE9">
      <w:pPr>
        <w:pStyle w:val="B10"/>
      </w:pPr>
      <w:r w:rsidRPr="00AA2708">
        <w:t>-</w:t>
      </w:r>
      <w:r w:rsidRPr="00AA2708">
        <w:tab/>
        <w:t>Video-to-motion latency</w:t>
      </w:r>
    </w:p>
    <w:p w14:paraId="5B9BCC79" w14:textId="77777777" w:rsidR="008E2DE9" w:rsidRPr="00AA2708" w:rsidRDefault="008E2DE9" w:rsidP="008E2DE9">
      <w:pPr>
        <w:pStyle w:val="B10"/>
      </w:pPr>
      <w:r w:rsidRPr="00AA2708">
        <w:t>-</w:t>
      </w:r>
      <w:r w:rsidRPr="00AA2708">
        <w:tab/>
        <w:t>Audio-to-motion latency</w:t>
      </w:r>
    </w:p>
    <w:p w14:paraId="03001F98" w14:textId="77777777" w:rsidR="008E2DE9" w:rsidRPr="00AA2708" w:rsidRDefault="008E2DE9" w:rsidP="008E2DE9">
      <w:pPr>
        <w:pStyle w:val="Heading3"/>
        <w:rPr>
          <w:lang w:eastAsia="zh-CN"/>
        </w:rPr>
      </w:pPr>
      <w:bookmarkStart w:id="1171" w:name="_Toc9527538"/>
      <w:bookmarkStart w:id="1172" w:name="_Toc36232208"/>
      <w:bookmarkStart w:id="1173" w:name="_Toc73529631"/>
      <w:bookmarkStart w:id="1174" w:name="_Toc73530970"/>
      <w:bookmarkStart w:id="1175" w:name="_Toc74859439"/>
      <w:r w:rsidRPr="00AA2708">
        <w:rPr>
          <w:lang w:eastAsia="zh-CN"/>
        </w:rPr>
        <w:t>9.2.5</w:t>
      </w:r>
      <w:r w:rsidRPr="00AA2708">
        <w:rPr>
          <w:lang w:eastAsia="zh-CN"/>
        </w:rPr>
        <w:tab/>
        <w:t>Observation Point 5</w:t>
      </w:r>
      <w:bookmarkEnd w:id="1171"/>
      <w:bookmarkEnd w:id="1172"/>
      <w:bookmarkEnd w:id="1173"/>
      <w:bookmarkEnd w:id="1174"/>
      <w:bookmarkEnd w:id="1175"/>
    </w:p>
    <w:p w14:paraId="36C8B155" w14:textId="77777777" w:rsidR="008E2DE9" w:rsidRPr="00AA2708" w:rsidRDefault="008E2DE9" w:rsidP="008E2DE9">
      <w:r w:rsidRPr="00AA2708">
        <w:rPr>
          <w:lang w:eastAsia="ko-KR"/>
        </w:rPr>
        <w:t xml:space="preserve">The VR application manages the complete device, and controls the access engine, the file decoder and the rendering based on media control information, the dynamic user pose, and the display and device capabilities. </w:t>
      </w:r>
    </w:p>
    <w:p w14:paraId="4C47DCAD" w14:textId="77777777" w:rsidR="008E2DE9" w:rsidRPr="00AA2708" w:rsidRDefault="008E2DE9" w:rsidP="008E2DE9">
      <w:r w:rsidRPr="00AA2708">
        <w:t>The interface from the VR application towards MCC is referred to as observation point 5 (OP5) and is defined to monitor:</w:t>
      </w:r>
    </w:p>
    <w:p w14:paraId="7BE9BEAC" w14:textId="77777777" w:rsidR="008E2DE9" w:rsidRPr="00AA2708" w:rsidRDefault="008E2DE9" w:rsidP="008E2DE9">
      <w:pPr>
        <w:pStyle w:val="B10"/>
      </w:pPr>
      <w:r w:rsidRPr="00AA2708">
        <w:t>-</w:t>
      </w:r>
      <w:r w:rsidRPr="00AA2708">
        <w:tab/>
        <w:t>Display resolution</w:t>
      </w:r>
    </w:p>
    <w:p w14:paraId="5144C6EB" w14:textId="77777777" w:rsidR="008E2DE9" w:rsidRPr="0031473F" w:rsidRDefault="008E2DE9" w:rsidP="008E2DE9">
      <w:pPr>
        <w:pStyle w:val="B10"/>
      </w:pPr>
      <w:r w:rsidRPr="0031473F">
        <w:t>-</w:t>
      </w:r>
      <w:r w:rsidRPr="0031473F">
        <w:tab/>
        <w:t>Max display refresh rate</w:t>
      </w:r>
    </w:p>
    <w:p w14:paraId="568FF7B7" w14:textId="77777777" w:rsidR="008E2DE9" w:rsidRPr="00AA2708" w:rsidRDefault="008E2DE9" w:rsidP="008E2DE9">
      <w:pPr>
        <w:pStyle w:val="B10"/>
      </w:pPr>
      <w:r w:rsidRPr="00B20DCE">
        <w:t>-</w:t>
      </w:r>
      <w:r w:rsidRPr="00B20DCE">
        <w:tab/>
        <w:t>Field of view, h</w:t>
      </w:r>
      <w:r w:rsidRPr="00AA2708">
        <w:t>orizontal and vertical</w:t>
      </w:r>
    </w:p>
    <w:p w14:paraId="6C1F1938" w14:textId="77777777" w:rsidR="008E2DE9" w:rsidRPr="00AA2708" w:rsidRDefault="008E2DE9" w:rsidP="008E2DE9">
      <w:pPr>
        <w:pStyle w:val="B10"/>
      </w:pPr>
      <w:r w:rsidRPr="00AA2708">
        <w:t>-</w:t>
      </w:r>
      <w:r w:rsidRPr="00AA2708">
        <w:tab/>
        <w:t>Eye to screen distance</w:t>
      </w:r>
    </w:p>
    <w:p w14:paraId="00176F36" w14:textId="77777777" w:rsidR="008E2DE9" w:rsidRPr="00AA2708" w:rsidRDefault="008E2DE9" w:rsidP="008E2DE9">
      <w:pPr>
        <w:pStyle w:val="B10"/>
      </w:pPr>
      <w:r w:rsidRPr="00AA2708">
        <w:t>-</w:t>
      </w:r>
      <w:r w:rsidRPr="00AA2708">
        <w:tab/>
        <w:t>Lens separation distance</w:t>
      </w:r>
    </w:p>
    <w:p w14:paraId="1E121375" w14:textId="77777777" w:rsidR="008E2DE9" w:rsidRPr="00AA2708" w:rsidRDefault="008E2DE9" w:rsidP="008E2DE9">
      <w:pPr>
        <w:pStyle w:val="B10"/>
      </w:pPr>
      <w:r w:rsidRPr="00AA2708">
        <w:t>-</w:t>
      </w:r>
      <w:r w:rsidRPr="00AA2708">
        <w:tab/>
        <w:t>OS support, e.g. OS type, OS version</w:t>
      </w:r>
    </w:p>
    <w:p w14:paraId="368122C2" w14:textId="77777777" w:rsidR="008E2DE9" w:rsidRPr="00AA2708" w:rsidRDefault="008E2DE9" w:rsidP="008E2DE9">
      <w:pPr>
        <w:pStyle w:val="Heading2"/>
        <w:rPr>
          <w:lang w:eastAsia="zh-CN"/>
        </w:rPr>
      </w:pPr>
      <w:bookmarkStart w:id="1176" w:name="_Toc36232209"/>
      <w:bookmarkStart w:id="1177" w:name="_Toc73529632"/>
      <w:bookmarkStart w:id="1178" w:name="_Toc73530971"/>
      <w:bookmarkStart w:id="1179" w:name="_Toc74859440"/>
      <w:r w:rsidRPr="00AA2708">
        <w:rPr>
          <w:lang w:eastAsia="zh-CN"/>
        </w:rPr>
        <w:t>9</w:t>
      </w:r>
      <w:r w:rsidRPr="00AA2708">
        <w:t>.3</w:t>
      </w:r>
      <w:r w:rsidRPr="00AA2708">
        <w:tab/>
      </w:r>
      <w:r w:rsidRPr="00AA2708">
        <w:rPr>
          <w:lang w:eastAsia="zh-CN"/>
        </w:rPr>
        <w:t>Metrics Definitions</w:t>
      </w:r>
      <w:bookmarkEnd w:id="1176"/>
      <w:bookmarkEnd w:id="1177"/>
      <w:bookmarkEnd w:id="1178"/>
      <w:bookmarkEnd w:id="1179"/>
    </w:p>
    <w:p w14:paraId="131F36E2" w14:textId="77777777" w:rsidR="008E2DE9" w:rsidRPr="00AA2708" w:rsidRDefault="008E2DE9" w:rsidP="008E2DE9">
      <w:pPr>
        <w:pStyle w:val="Heading3"/>
        <w:rPr>
          <w:lang w:eastAsia="zh-CN"/>
        </w:rPr>
      </w:pPr>
      <w:bookmarkStart w:id="1180" w:name="_Toc36232210"/>
      <w:bookmarkStart w:id="1181" w:name="_Toc73529633"/>
      <w:bookmarkStart w:id="1182" w:name="_Toc73530972"/>
      <w:bookmarkStart w:id="1183" w:name="_Toc74859441"/>
      <w:r w:rsidRPr="00AA2708">
        <w:rPr>
          <w:lang w:eastAsia="zh-CN"/>
        </w:rPr>
        <w:t>9.3.1</w:t>
      </w:r>
      <w:r w:rsidRPr="00AA2708">
        <w:rPr>
          <w:lang w:eastAsia="zh-CN"/>
        </w:rPr>
        <w:tab/>
        <w:t>General</w:t>
      </w:r>
      <w:bookmarkEnd w:id="1180"/>
      <w:bookmarkEnd w:id="1181"/>
      <w:bookmarkEnd w:id="1182"/>
      <w:bookmarkEnd w:id="1183"/>
    </w:p>
    <w:p w14:paraId="2F893DBD" w14:textId="77777777" w:rsidR="008E2DE9" w:rsidRPr="00AA2708" w:rsidRDefault="008E2DE9" w:rsidP="008E2DE9">
      <w:pPr>
        <w:pStyle w:val="B10"/>
        <w:ind w:left="0" w:firstLine="0"/>
        <w:rPr>
          <w:lang w:eastAsia="zh-CN"/>
        </w:rPr>
      </w:pPr>
      <w:r w:rsidRPr="00AA2708">
        <w:rPr>
          <w:lang w:eastAsia="ko-KR"/>
        </w:rPr>
        <w:t>As the VR metrics functionality is based on the DASH QoE metrics [8], all metrics already defined in [8] are valid also for a VR client. Thus the following sub-clauses only define additional VR-related metrics.</w:t>
      </w:r>
    </w:p>
    <w:p w14:paraId="3F1259FF" w14:textId="77777777" w:rsidR="008E2DE9" w:rsidRPr="00AA2708" w:rsidRDefault="008E2DE9" w:rsidP="008E2DE9">
      <w:pPr>
        <w:pStyle w:val="Heading3"/>
        <w:rPr>
          <w:lang w:eastAsia="ko-KR"/>
        </w:rPr>
      </w:pPr>
      <w:bookmarkStart w:id="1184" w:name="_Toc36232211"/>
      <w:bookmarkStart w:id="1185" w:name="_Toc73529634"/>
      <w:bookmarkStart w:id="1186" w:name="_Toc73530973"/>
      <w:bookmarkStart w:id="1187" w:name="_Toc528271052"/>
      <w:bookmarkStart w:id="1188" w:name="_Toc9527564"/>
      <w:bookmarkStart w:id="1189" w:name="_Toc74859442"/>
      <w:r w:rsidRPr="00AA2708">
        <w:rPr>
          <w:lang w:eastAsia="ko-KR"/>
        </w:rPr>
        <w:t xml:space="preserve">9.3.2 </w:t>
      </w:r>
      <w:bookmarkStart w:id="1190" w:name="_Toc528271054"/>
      <w:r w:rsidRPr="00AA2708">
        <w:rPr>
          <w:lang w:eastAsia="ko-KR"/>
        </w:rPr>
        <w:t>Comparable quality viewport switching latency</w:t>
      </w:r>
      <w:bookmarkEnd w:id="1184"/>
      <w:bookmarkEnd w:id="1185"/>
      <w:bookmarkEnd w:id="1186"/>
      <w:bookmarkEnd w:id="1189"/>
      <w:bookmarkEnd w:id="1190"/>
    </w:p>
    <w:p w14:paraId="3E13596A" w14:textId="77777777" w:rsidR="008E2DE9" w:rsidRPr="00AA2708" w:rsidRDefault="008E2DE9" w:rsidP="008E2DE9">
      <w:pPr>
        <w:rPr>
          <w:rFonts w:eastAsia="MS Mincho"/>
          <w:bCs/>
        </w:rPr>
      </w:pPr>
      <w:r w:rsidRPr="00AA2708">
        <w:rPr>
          <w:rFonts w:eastAsia="MS Mincho"/>
          <w:bCs/>
        </w:rPr>
        <w:t>The comparable quality viewport switching latency metric reports the latency and the quality-related factors when viewport movement causes quality degradations, such as when low-quality background content is briefly shown before the normal higher-quality is restored. Note that this metric is only relevant if the Advanced Video Media profile and region-wise packing is used. Also note that the metric currently does not report factors related to foveated rendering.</w:t>
      </w:r>
    </w:p>
    <w:p w14:paraId="0759FFD1" w14:textId="77777777" w:rsidR="008E2DE9" w:rsidRPr="00AA2708" w:rsidRDefault="008E2DE9" w:rsidP="008E2DE9">
      <w:pPr>
        <w:rPr>
          <w:rFonts w:eastAsia="MS Mincho"/>
          <w:bCs/>
        </w:rPr>
      </w:pPr>
      <w:r w:rsidRPr="00AA2708">
        <w:rPr>
          <w:rFonts w:eastAsia="MS Mincho"/>
          <w:bCs/>
        </w:rPr>
        <w:t xml:space="preserve">The viewport quality is represented by two factors; the quality ranking (QR) value, and the pixel resolution of one or more regions within the viewport. The resolution is defined by the orig_width and orig_height values in ISO/IEC 23090-2 [13] in SRQR (Spherical-Region Quality Ranking) or 2DQR (2-Dimensional Quality Ranking). The resolution corresponds to the monoscopic projected picture from which the packed region covering the viewport is extracted. </w:t>
      </w:r>
    </w:p>
    <w:p w14:paraId="22B7B345" w14:textId="77777777" w:rsidR="008E2DE9" w:rsidRPr="00AA2708" w:rsidRDefault="008E2DE9" w:rsidP="008E2DE9">
      <w:pPr>
        <w:rPr>
          <w:rFonts w:eastAsia="MS Mincho"/>
          <w:bCs/>
        </w:rPr>
      </w:pPr>
      <w:r w:rsidRPr="00AA2708">
        <w:rPr>
          <w:rFonts w:eastAsia="MS Mincho"/>
          <w:bCs/>
        </w:rPr>
        <w:t xml:space="preserve">In order to determine whether two viewports have a comparable quality, if more than one quality ranking region is visible inside the viewport, the aggregated viewport quality factors are calculated as the area-weighted average for QR and the area-weighted (effective) pixel resolution, respectively. </w:t>
      </w:r>
    </w:p>
    <w:p w14:paraId="7C651656" w14:textId="77777777" w:rsidR="008E2DE9" w:rsidRPr="00AA2708" w:rsidRDefault="008E2DE9" w:rsidP="008E2DE9">
      <w:pPr>
        <w:rPr>
          <w:rFonts w:eastAsia="MS Mincho"/>
          <w:bCs/>
        </w:rPr>
      </w:pPr>
      <w:r w:rsidRPr="00AA2708">
        <w:rPr>
          <w:rFonts w:eastAsia="MS Mincho"/>
          <w:bCs/>
        </w:rPr>
        <w:t>For instance, if 60% of the viewport is from a region with QR=1, Res=3840 x 2160, and 40% is from a region with QR=2, Res=960 x 540, then the average QR is 0.6 x 1 + 0.4 x 2, and the effective pixel resolution is 0.6 x 3840 x 2160 + 0.4 x 960 x 540 (also see Annex D.1 for more examples).</w:t>
      </w:r>
    </w:p>
    <w:p w14:paraId="4D16CAE4" w14:textId="77777777" w:rsidR="008E2DE9" w:rsidRPr="00AA2708" w:rsidRDefault="008E2DE9" w:rsidP="008E2DE9">
      <w:pPr>
        <w:rPr>
          <w:rFonts w:eastAsia="MS Mincho"/>
          <w:bCs/>
        </w:rPr>
      </w:pPr>
      <w:r w:rsidRPr="00AA2708">
        <w:rPr>
          <w:rFonts w:eastAsia="MS Mincho"/>
          <w:bCs/>
        </w:rPr>
        <w:t xml:space="preserve">If the viewport is moved so that the current viewport includes </w:t>
      </w:r>
      <w:r w:rsidRPr="00AA2708">
        <w:t xml:space="preserve">at least one new quality ranking region (i.e. a quality ranking region not included in the previous viewport), a switch event is started. The list of quality factors related to the </w:t>
      </w:r>
      <w:r w:rsidRPr="00AA2708">
        <w:lastRenderedPageBreak/>
        <w:t xml:space="preserve">last evaluated viewport quality before the switch are assigned to the </w:t>
      </w:r>
      <w:r w:rsidRPr="00AA2708">
        <w:rPr>
          <w:rFonts w:ascii="Courier New" w:hAnsi="Courier New" w:cs="Courier New"/>
        </w:rPr>
        <w:t>firstViewport</w:t>
      </w:r>
      <w:r w:rsidRPr="00AA2708">
        <w:t xml:space="preserve"> log entry. The start time of the switch is also set to the time of the last evaluated viewport before the switch.</w:t>
      </w:r>
    </w:p>
    <w:p w14:paraId="7E726B29" w14:textId="77777777" w:rsidR="008E2DE9" w:rsidRPr="00AA2708" w:rsidRDefault="008E2DE9" w:rsidP="008E2DE9">
      <w:pPr>
        <w:rPr>
          <w:rFonts w:eastAsia="MS Mincho"/>
          <w:bCs/>
        </w:rPr>
      </w:pPr>
      <w:r w:rsidRPr="00AA2708">
        <w:t>The end time for the switch is defined as when both</w:t>
      </w:r>
      <w:r w:rsidRPr="00AA2708">
        <w:rPr>
          <w:rFonts w:eastAsia="MS Mincho"/>
          <w:bCs/>
        </w:rPr>
        <w:t xml:space="preserve"> the weighted average QR and the effective resolution for the viewport reach values comparable to the ones before the switch. A value is comparable if it is not more than QRT% (QR threshold) or ERT% (effective resolution threshold) worse than the corresponding values before the switch. If comparable values are not achieved within N milliseconds, a timeout occurs (for instance if an adaptation to a lower bitrate occurs, and the viewport never reaches comparable quality). </w:t>
      </w:r>
    </w:p>
    <w:p w14:paraId="0685F80A" w14:textId="77777777" w:rsidR="008E2DE9" w:rsidRPr="00AA2708" w:rsidRDefault="008E2DE9" w:rsidP="008E2DE9">
      <w:pPr>
        <w:rPr>
          <w:rFonts w:eastAsia="MS Mincho"/>
          <w:bCs/>
        </w:rPr>
      </w:pPr>
      <w:r w:rsidRPr="00AA2708">
        <w:rPr>
          <w:rFonts w:eastAsia="MS Mincho"/>
          <w:bCs/>
        </w:rPr>
        <w:t xml:space="preserve">Note that smaller QR values and larger resolution values are better. For instance, QRT=5% would require a weighted average QR value equal or smaller than 105% of the weighted average QR before the switch, but ERT=5% would require an effective resolution value equal or larger than 95% of the effective resolution before the switch. </w:t>
      </w:r>
    </w:p>
    <w:p w14:paraId="5C8939B9" w14:textId="77777777" w:rsidR="008E2DE9" w:rsidRPr="00AA2708" w:rsidRDefault="008E2DE9" w:rsidP="008E2DE9">
      <w:pPr>
        <w:rPr>
          <w:rFonts w:eastAsia="MS Mincho"/>
          <w:bCs/>
        </w:rPr>
      </w:pPr>
      <w:r w:rsidRPr="00AA2708">
        <w:rPr>
          <w:rFonts w:eastAsia="MS Mincho"/>
          <w:bCs/>
        </w:rPr>
        <w:t xml:space="preserve">The list of quality factors related to the viewport which fulfills both thresholds are assigned to the </w:t>
      </w:r>
      <w:r w:rsidRPr="00AA2708">
        <w:rPr>
          <w:rFonts w:ascii="Courier New" w:eastAsia="MS Mincho" w:hAnsi="Courier New" w:cs="Courier New"/>
          <w:bCs/>
        </w:rPr>
        <w:t>secondViewport</w:t>
      </w:r>
      <w:r w:rsidRPr="00AA2708">
        <w:rPr>
          <w:rFonts w:eastAsia="MS Mincho"/>
          <w:bCs/>
        </w:rPr>
        <w:t xml:space="preserve"> log entry, and the latency (end time minus start time) is assigned to the </w:t>
      </w:r>
      <w:r w:rsidRPr="00AA2708">
        <w:rPr>
          <w:rFonts w:ascii="Courier New" w:eastAsia="MS Mincho" w:hAnsi="Courier New" w:cs="Courier New"/>
          <w:bCs/>
        </w:rPr>
        <w:t>latency</w:t>
      </w:r>
      <w:r w:rsidRPr="00AA2708">
        <w:rPr>
          <w:rFonts w:eastAsia="MS Mincho"/>
          <w:bCs/>
        </w:rPr>
        <w:t xml:space="preserve"> log entry. In case of a timeout, this is indicated under the </w:t>
      </w:r>
      <w:r w:rsidRPr="00AA2708">
        <w:rPr>
          <w:rFonts w:ascii="Courier New" w:eastAsia="MS Mincho" w:hAnsi="Courier New" w:cs="Courier New"/>
          <w:bCs/>
        </w:rPr>
        <w:t>cause</w:t>
      </w:r>
      <w:r w:rsidRPr="00AA2708">
        <w:rPr>
          <w:rFonts w:eastAsia="MS Mincho"/>
          <w:bCs/>
        </w:rPr>
        <w:t xml:space="preserve"> log entry.</w:t>
      </w:r>
    </w:p>
    <w:p w14:paraId="177860DA" w14:textId="77777777" w:rsidR="008E2DE9" w:rsidRPr="00AA2708" w:rsidRDefault="008E2DE9" w:rsidP="008E2DE9">
      <w:r w:rsidRPr="00AA2708">
        <w:rPr>
          <w:rFonts w:eastAsia="MS Mincho"/>
          <w:bCs/>
        </w:rPr>
        <w:t xml:space="preserve">During the duration of the switch the worst evaluated viewport is also stored, and assigned to the </w:t>
      </w:r>
      <w:r w:rsidRPr="00AA2708">
        <w:rPr>
          <w:rFonts w:ascii="Courier New" w:eastAsia="MS Mincho" w:hAnsi="Courier New" w:cs="Courier New"/>
          <w:bCs/>
        </w:rPr>
        <w:t>worstViewport</w:t>
      </w:r>
      <w:r w:rsidRPr="00AA2708">
        <w:rPr>
          <w:rFonts w:eastAsia="MS Mincho"/>
          <w:bCs/>
        </w:rPr>
        <w:t xml:space="preserve"> log entry. The worst viewport is defined as the viewport with the worst relative weighted average QR or relative effective resolution, as compared to the values before the switch.</w:t>
      </w:r>
    </w:p>
    <w:p w14:paraId="00283B3B" w14:textId="77777777" w:rsidR="008E2DE9" w:rsidRPr="00AA2708" w:rsidRDefault="008E2DE9" w:rsidP="008E2DE9">
      <w:r w:rsidRPr="00AA2708">
        <w:t xml:space="preserve">If a new viewport switching event occurs (e.g. yet another new region becomes visible) before an ongoing switch event has ended, only the N milliseconds timeout is reset. The ongoing measurement process continues to evaluate the viewport quality until a comparable viewport quality value is achieved (or a timeout occurs). </w:t>
      </w:r>
    </w:p>
    <w:p w14:paraId="2274E41B" w14:textId="77777777" w:rsidR="008E2DE9" w:rsidRPr="00AA2708" w:rsidRDefault="008E2DE9" w:rsidP="008E2DE9">
      <w:r w:rsidRPr="00AA2708">
        <w:t>The observation points needed to calculate the metrics are:</w:t>
      </w:r>
    </w:p>
    <w:p w14:paraId="795FB6F3" w14:textId="77777777" w:rsidR="008E2DE9" w:rsidRPr="00AA2708" w:rsidRDefault="008E2DE9" w:rsidP="008E2DE9">
      <w:pPr>
        <w:pStyle w:val="B10"/>
      </w:pPr>
      <w:r w:rsidRPr="00AA2708">
        <w:t>-</w:t>
      </w:r>
      <w:r w:rsidRPr="00AA2708">
        <w:tab/>
        <w:t>OP2 File Decoder: SRQR/2DQR information</w:t>
      </w:r>
    </w:p>
    <w:p w14:paraId="67FA7A04" w14:textId="77777777" w:rsidR="008E2DE9" w:rsidRPr="0031473F" w:rsidRDefault="008E2DE9" w:rsidP="008E2DE9">
      <w:pPr>
        <w:pStyle w:val="B10"/>
      </w:pPr>
      <w:r w:rsidRPr="00AA2708">
        <w:t>-</w:t>
      </w:r>
      <w:r w:rsidRPr="00AA2708">
        <w:tab/>
        <w:t>OP3 Sensor: Gaze information</w:t>
      </w:r>
    </w:p>
    <w:p w14:paraId="0F27E178" w14:textId="77777777" w:rsidR="008E2DE9" w:rsidRPr="00AA2708" w:rsidRDefault="008E2DE9" w:rsidP="008E2DE9">
      <w:pPr>
        <w:pStyle w:val="B10"/>
      </w:pPr>
      <w:r w:rsidRPr="00B20DCE">
        <w:t>-</w:t>
      </w:r>
      <w:r w:rsidRPr="00B20DCE">
        <w:tab/>
      </w:r>
      <w:r w:rsidRPr="00AA2708">
        <w:t>OP4 VR Renderer: Start of switch event detection (alternatively, region coverage information from SRQR/2DQR can be used as strict rendering pixel-exactness is not required)</w:t>
      </w:r>
    </w:p>
    <w:p w14:paraId="08016F4C" w14:textId="77777777" w:rsidR="008E2DE9" w:rsidRPr="00AA2708" w:rsidRDefault="008E2DE9" w:rsidP="008E2DE9">
      <w:pPr>
        <w:pStyle w:val="B10"/>
      </w:pPr>
      <w:r w:rsidRPr="00AA2708">
        <w:t>-</w:t>
      </w:r>
      <w:r w:rsidRPr="00AA2708">
        <w:tab/>
        <w:t>OP5 VR Application: Field-of-view information of the device</w:t>
      </w:r>
    </w:p>
    <w:p w14:paraId="3A175AA7" w14:textId="77777777" w:rsidR="008E2DE9" w:rsidRPr="00AA2708" w:rsidRDefault="008E2DE9" w:rsidP="008E2DE9">
      <w:r w:rsidRPr="00AA2708">
        <w:t xml:space="preserve">The accuracy of the measured latency depends on how the client implements the viewport switching monitoring. As this might differ between clients, the client shall report the estimated </w:t>
      </w:r>
      <w:r w:rsidRPr="00AA2708">
        <w:rPr>
          <w:rFonts w:ascii="Courier New" w:hAnsi="Courier New" w:cs="Courier New"/>
        </w:rPr>
        <w:t>accuracy</w:t>
      </w:r>
      <w:r w:rsidRPr="00AA2708">
        <w:t>.</w:t>
      </w:r>
    </w:p>
    <w:p w14:paraId="2CFD7A4F" w14:textId="77777777" w:rsidR="008E2DE9" w:rsidRPr="00AA2708" w:rsidRDefault="008E2DE9" w:rsidP="008E2DE9">
      <w:r w:rsidRPr="00AA2708">
        <w:t>The thresholds QRT, ERT, and the timeout N, can be specified during metrics configuration (see clause 9.4) as attributes within parenthesis, e.g. "CompQualLatency(QRT=3.5,ERT=6.8,N=900)". If a threshold or the timout is not specified the client shall use appropriate default values.</w:t>
      </w:r>
    </w:p>
    <w:p w14:paraId="1349E0AC" w14:textId="77777777" w:rsidR="008E2DE9" w:rsidRPr="00AA2708" w:rsidRDefault="008E2DE9" w:rsidP="008E2DE9">
      <w:pPr>
        <w:jc w:val="both"/>
      </w:pPr>
      <w:r w:rsidRPr="00AA2708">
        <w:t xml:space="preserve">The data type </w:t>
      </w:r>
      <w:r w:rsidRPr="0053243A">
        <w:rPr>
          <w:rFonts w:ascii="Courier New" w:eastAsia="Candara" w:hAnsi="Courier New" w:cs="Courier New"/>
        </w:rPr>
        <w:t>ViewportDataType</w:t>
      </w:r>
      <w:r w:rsidRPr="00AA2708">
        <w:t xml:space="preserve"> is defined in Table 9.3.2-1 below</w:t>
      </w:r>
      <w:r w:rsidRPr="0053243A">
        <w:rPr>
          <w:rFonts w:eastAsia="Candara"/>
        </w:rPr>
        <w:t>, and</w:t>
      </w:r>
      <w:r w:rsidRPr="00AA2708">
        <w:t xml:space="preserve"> identifies the direction and coverage of the viewport.</w:t>
      </w:r>
    </w:p>
    <w:p w14:paraId="143CF443" w14:textId="77777777" w:rsidR="008E2DE9" w:rsidRPr="00AA2708" w:rsidRDefault="008E2DE9" w:rsidP="008E2DE9">
      <w:pPr>
        <w:pStyle w:val="Caption"/>
        <w:keepNext/>
        <w:spacing w:after="160"/>
        <w:rPr>
          <w:rFonts w:ascii="Arial" w:hAnsi="Arial" w:cs="Arial"/>
        </w:rPr>
      </w:pPr>
      <w:r w:rsidRPr="00AA2708">
        <w:rPr>
          <w:rFonts w:ascii="Arial" w:hAnsi="Arial" w:cs="Arial"/>
        </w:rPr>
        <w:t>Table 9.3.2-</w:t>
      </w:r>
      <w:r w:rsidRPr="0053243A">
        <w:rPr>
          <w:rFonts w:ascii="Arial" w:hAnsi="Arial" w:cs="Arial"/>
        </w:rPr>
        <w:fldChar w:fldCharType="begin"/>
      </w:r>
      <w:r w:rsidRPr="0053243A">
        <w:rPr>
          <w:rFonts w:ascii="Arial" w:hAnsi="Arial" w:cs="Arial"/>
        </w:rPr>
        <w:instrText xml:space="preserve"> SEQ Table \* ARABIC </w:instrText>
      </w:r>
      <w:r w:rsidRPr="0053243A">
        <w:rPr>
          <w:rFonts w:ascii="Arial" w:hAnsi="Arial" w:cs="Arial"/>
        </w:rPr>
        <w:fldChar w:fldCharType="separate"/>
      </w:r>
      <w:r w:rsidRPr="0053243A">
        <w:rPr>
          <w:rFonts w:ascii="Arial" w:hAnsi="Arial" w:cs="Arial"/>
        </w:rPr>
        <w:t>1</w:t>
      </w:r>
      <w:r w:rsidRPr="0053243A">
        <w:rPr>
          <w:rFonts w:ascii="Arial" w:hAnsi="Arial" w:cs="Arial"/>
        </w:rPr>
        <w:fldChar w:fldCharType="end"/>
      </w:r>
      <w:r w:rsidRPr="0053243A">
        <w:rPr>
          <w:rFonts w:ascii="Arial" w:hAnsi="Arial" w:cs="Arial"/>
        </w:rPr>
        <w:t>:</w:t>
      </w:r>
      <w:r w:rsidRPr="00AA2708">
        <w:rPr>
          <w:rFonts w:ascii="Arial" w:hAnsi="Arial" w:cs="Arial"/>
        </w:rPr>
        <w:t xml:space="preserve"> ViewportDataType</w:t>
      </w:r>
    </w:p>
    <w:tbl>
      <w:tblPr>
        <w:tblW w:w="9180" w:type="dxa"/>
        <w:tblInd w:w="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0"/>
        <w:gridCol w:w="2340"/>
        <w:gridCol w:w="1260"/>
        <w:gridCol w:w="5040"/>
      </w:tblGrid>
      <w:tr w:rsidR="008E2DE9" w:rsidRPr="00AA2708" w14:paraId="01FB9085" w14:textId="77777777" w:rsidTr="008E2DE9">
        <w:trPr>
          <w:cantSplit/>
          <w:trHeight w:val="20"/>
        </w:trPr>
        <w:tc>
          <w:tcPr>
            <w:tcW w:w="2880" w:type="dxa"/>
            <w:gridSpan w:val="2"/>
          </w:tcPr>
          <w:p w14:paraId="017376A6" w14:textId="77777777" w:rsidR="008E2DE9" w:rsidRPr="00AA2708" w:rsidRDefault="008E2DE9" w:rsidP="008E2DE9">
            <w:pPr>
              <w:spacing w:before="60" w:after="60"/>
              <w:rPr>
                <w:rFonts w:ascii="Arial" w:hAnsi="Arial" w:cs="Arial"/>
                <w:b/>
                <w:sz w:val="18"/>
                <w:szCs w:val="18"/>
              </w:rPr>
            </w:pPr>
            <w:r w:rsidRPr="00AA2708">
              <w:rPr>
                <w:rFonts w:ascii="Arial" w:hAnsi="Arial" w:cs="Arial"/>
                <w:b/>
                <w:sz w:val="18"/>
                <w:szCs w:val="18"/>
              </w:rPr>
              <w:t>Key</w:t>
            </w:r>
          </w:p>
        </w:tc>
        <w:tc>
          <w:tcPr>
            <w:tcW w:w="1260" w:type="dxa"/>
          </w:tcPr>
          <w:p w14:paraId="459B7CA5" w14:textId="77777777" w:rsidR="008E2DE9" w:rsidRPr="00AA2708" w:rsidRDefault="008E2DE9" w:rsidP="008E2DE9">
            <w:pPr>
              <w:spacing w:before="60" w:after="60"/>
              <w:rPr>
                <w:rFonts w:ascii="Arial" w:hAnsi="Arial" w:cs="Arial"/>
                <w:b/>
                <w:sz w:val="18"/>
                <w:szCs w:val="18"/>
              </w:rPr>
            </w:pPr>
            <w:r w:rsidRPr="00AA2708">
              <w:rPr>
                <w:rFonts w:ascii="Arial" w:hAnsi="Arial" w:cs="Arial"/>
                <w:b/>
                <w:sz w:val="18"/>
                <w:szCs w:val="18"/>
              </w:rPr>
              <w:t>Type</w:t>
            </w:r>
          </w:p>
        </w:tc>
        <w:tc>
          <w:tcPr>
            <w:tcW w:w="5040" w:type="dxa"/>
            <w:shd w:val="clear" w:color="auto" w:fill="auto"/>
          </w:tcPr>
          <w:p w14:paraId="7909A493" w14:textId="77777777" w:rsidR="008E2DE9" w:rsidRPr="00AA2708" w:rsidRDefault="008E2DE9" w:rsidP="008E2DE9">
            <w:pPr>
              <w:spacing w:before="60" w:after="60"/>
              <w:rPr>
                <w:rFonts w:ascii="Arial" w:hAnsi="Arial" w:cs="Arial"/>
                <w:b/>
                <w:sz w:val="18"/>
                <w:szCs w:val="18"/>
              </w:rPr>
            </w:pPr>
            <w:r w:rsidRPr="00AA2708">
              <w:rPr>
                <w:rFonts w:ascii="Arial" w:hAnsi="Arial" w:cs="Arial"/>
                <w:b/>
                <w:sz w:val="18"/>
                <w:szCs w:val="18"/>
              </w:rPr>
              <w:t>Description</w:t>
            </w:r>
          </w:p>
        </w:tc>
      </w:tr>
      <w:tr w:rsidR="008E2DE9" w:rsidRPr="00AA2708" w14:paraId="74FBFB20" w14:textId="77777777" w:rsidTr="008E2DE9">
        <w:trPr>
          <w:cantSplit/>
          <w:trHeight w:val="20"/>
        </w:trPr>
        <w:tc>
          <w:tcPr>
            <w:tcW w:w="2880" w:type="dxa"/>
            <w:gridSpan w:val="2"/>
          </w:tcPr>
          <w:p w14:paraId="2AE3EE32" w14:textId="77777777" w:rsidR="008E2DE9" w:rsidRPr="00AA2708" w:rsidRDefault="008E2DE9" w:rsidP="008E2DE9">
            <w:pPr>
              <w:spacing w:before="60" w:after="60"/>
              <w:rPr>
                <w:rFonts w:ascii="Courier" w:hAnsi="Courier"/>
                <w:sz w:val="18"/>
                <w:szCs w:val="18"/>
              </w:rPr>
            </w:pPr>
            <w:r w:rsidRPr="00AA2708">
              <w:rPr>
                <w:rFonts w:ascii="Courier" w:hAnsi="Courier"/>
                <w:sz w:val="18"/>
                <w:szCs w:val="18"/>
              </w:rPr>
              <w:t>ViewportDataType</w:t>
            </w:r>
          </w:p>
        </w:tc>
        <w:tc>
          <w:tcPr>
            <w:tcW w:w="1260" w:type="dxa"/>
          </w:tcPr>
          <w:p w14:paraId="0535D0A2" w14:textId="77777777" w:rsidR="008E2DE9" w:rsidRPr="00AA2708" w:rsidRDefault="008E2DE9" w:rsidP="008E2DE9">
            <w:pPr>
              <w:spacing w:before="60" w:after="60"/>
              <w:rPr>
                <w:rStyle w:val="s2"/>
                <w:rFonts w:ascii="Courier" w:eastAsia="SimSun" w:hAnsi="Courier"/>
                <w:sz w:val="18"/>
                <w:szCs w:val="18"/>
              </w:rPr>
            </w:pPr>
            <w:r w:rsidRPr="00AA2708">
              <w:rPr>
                <w:rStyle w:val="s2"/>
                <w:rFonts w:ascii="Courier" w:eastAsia="SimSun" w:hAnsi="Courier"/>
                <w:sz w:val="18"/>
                <w:szCs w:val="18"/>
              </w:rPr>
              <w:t>Object</w:t>
            </w:r>
          </w:p>
        </w:tc>
        <w:tc>
          <w:tcPr>
            <w:tcW w:w="5040" w:type="dxa"/>
            <w:shd w:val="clear" w:color="auto" w:fill="auto"/>
          </w:tcPr>
          <w:p w14:paraId="7C918082" w14:textId="77777777" w:rsidR="008E2DE9" w:rsidRPr="00AA2708" w:rsidRDefault="008E2DE9" w:rsidP="008E2DE9">
            <w:pPr>
              <w:spacing w:before="60" w:after="60"/>
              <w:rPr>
                <w:rStyle w:val="s2"/>
                <w:rFonts w:eastAsia="SimSun"/>
                <w:sz w:val="18"/>
                <w:szCs w:val="18"/>
              </w:rPr>
            </w:pPr>
          </w:p>
        </w:tc>
      </w:tr>
      <w:tr w:rsidR="008E2DE9" w:rsidRPr="00AA2708" w14:paraId="75D31615" w14:textId="77777777" w:rsidTr="008E2DE9">
        <w:trPr>
          <w:cantSplit/>
          <w:trHeight w:val="20"/>
        </w:trPr>
        <w:tc>
          <w:tcPr>
            <w:tcW w:w="540" w:type="dxa"/>
          </w:tcPr>
          <w:p w14:paraId="01DDFD3B" w14:textId="77777777" w:rsidR="008E2DE9" w:rsidRPr="00AA2708" w:rsidRDefault="008E2DE9" w:rsidP="008E2DE9">
            <w:pPr>
              <w:spacing w:before="60" w:after="60"/>
              <w:rPr>
                <w:sz w:val="18"/>
                <w:szCs w:val="18"/>
              </w:rPr>
            </w:pPr>
          </w:p>
        </w:tc>
        <w:tc>
          <w:tcPr>
            <w:tcW w:w="2340" w:type="dxa"/>
          </w:tcPr>
          <w:p w14:paraId="3C4864A0" w14:textId="77777777" w:rsidR="008E2DE9" w:rsidRPr="00AA2708" w:rsidRDefault="008E2DE9" w:rsidP="008E2DE9">
            <w:pPr>
              <w:spacing w:before="60" w:after="60"/>
              <w:rPr>
                <w:rFonts w:ascii="Courier" w:hAnsi="Courier"/>
                <w:sz w:val="18"/>
                <w:szCs w:val="18"/>
              </w:rPr>
            </w:pPr>
            <w:r w:rsidRPr="0053243A">
              <w:rPr>
                <w:rFonts w:ascii="Courier" w:eastAsia="Candara" w:hAnsi="Courier"/>
                <w:sz w:val="18"/>
                <w:szCs w:val="18"/>
              </w:rPr>
              <w:t>centre_azimuth</w:t>
            </w:r>
          </w:p>
        </w:tc>
        <w:tc>
          <w:tcPr>
            <w:tcW w:w="1260" w:type="dxa"/>
          </w:tcPr>
          <w:p w14:paraId="40491DB4" w14:textId="77777777" w:rsidR="008E2DE9" w:rsidRPr="00AA2708" w:rsidRDefault="008E2DE9" w:rsidP="008E2DE9">
            <w:pPr>
              <w:spacing w:before="60" w:after="60"/>
              <w:rPr>
                <w:rStyle w:val="s2"/>
                <w:rFonts w:ascii="Courier" w:eastAsia="SimSun" w:hAnsi="Courier"/>
                <w:sz w:val="18"/>
                <w:szCs w:val="18"/>
              </w:rPr>
            </w:pPr>
            <w:r w:rsidRPr="00AA2708">
              <w:rPr>
                <w:rFonts w:ascii="Courier" w:hAnsi="Courier"/>
                <w:sz w:val="18"/>
                <w:szCs w:val="18"/>
              </w:rPr>
              <w:t>Integer</w:t>
            </w:r>
          </w:p>
        </w:tc>
        <w:tc>
          <w:tcPr>
            <w:tcW w:w="5040" w:type="dxa"/>
            <w:shd w:val="clear" w:color="auto" w:fill="auto"/>
          </w:tcPr>
          <w:p w14:paraId="5005491F" w14:textId="77777777" w:rsidR="008E2DE9" w:rsidRPr="00AA2708" w:rsidRDefault="008E2DE9" w:rsidP="008E2DE9">
            <w:pPr>
              <w:spacing w:before="60" w:after="60"/>
              <w:rPr>
                <w:rStyle w:val="s2"/>
                <w:rFonts w:eastAsia="SimSun"/>
                <w:sz w:val="18"/>
                <w:szCs w:val="18"/>
              </w:rPr>
            </w:pPr>
            <w:r w:rsidRPr="00AA2708">
              <w:rPr>
                <w:rStyle w:val="s2"/>
                <w:rFonts w:eastAsia="SimSun"/>
                <w:sz w:val="18"/>
                <w:szCs w:val="18"/>
              </w:rPr>
              <w:t xml:space="preserve">Specifies the azimuth of the centre of the viewport </w:t>
            </w:r>
            <w:r w:rsidRPr="0053243A">
              <w:rPr>
                <w:sz w:val="18"/>
                <w:szCs w:val="18"/>
                <w:lang w:eastAsia="ko-KR"/>
              </w:rPr>
              <w:t xml:space="preserve">in units of </w:t>
            </w:r>
            <w:r w:rsidRPr="0053243A">
              <w:rPr>
                <w:sz w:val="18"/>
                <w:szCs w:val="18"/>
              </w:rPr>
              <w:t>2</w:t>
            </w:r>
            <w:r w:rsidRPr="0053243A">
              <w:rPr>
                <w:sz w:val="18"/>
                <w:szCs w:val="18"/>
                <w:vertAlign w:val="superscript"/>
                <w:lang w:eastAsia="ja-JP"/>
              </w:rPr>
              <w:t>−</w:t>
            </w:r>
            <w:r w:rsidRPr="0053243A">
              <w:rPr>
                <w:sz w:val="18"/>
                <w:szCs w:val="18"/>
                <w:vertAlign w:val="superscript"/>
              </w:rPr>
              <w:t>16</w:t>
            </w:r>
            <w:r w:rsidRPr="0053243A">
              <w:rPr>
                <w:sz w:val="18"/>
                <w:szCs w:val="18"/>
                <w:lang w:eastAsia="ja-JP"/>
              </w:rPr>
              <w:t xml:space="preserve"> degrees</w:t>
            </w:r>
            <w:r w:rsidRPr="00AA2708">
              <w:rPr>
                <w:rStyle w:val="s2"/>
                <w:rFonts w:eastAsia="SimSun"/>
                <w:sz w:val="18"/>
                <w:szCs w:val="18"/>
              </w:rPr>
              <w:t xml:space="preserve">. The value shall be in the range of </w:t>
            </w:r>
            <w:r w:rsidRPr="0053243A">
              <w:rPr>
                <w:sz w:val="18"/>
                <w:szCs w:val="18"/>
              </w:rPr>
              <w:t>−180 * 2</w:t>
            </w:r>
            <w:r w:rsidRPr="0053243A">
              <w:rPr>
                <w:sz w:val="18"/>
                <w:szCs w:val="18"/>
                <w:vertAlign w:val="superscript"/>
              </w:rPr>
              <w:t>16</w:t>
            </w:r>
            <w:r w:rsidRPr="0053243A">
              <w:rPr>
                <w:sz w:val="18"/>
                <w:szCs w:val="18"/>
              </w:rPr>
              <w:t xml:space="preserve"> to 180 * 2</w:t>
            </w:r>
            <w:r w:rsidRPr="0053243A">
              <w:rPr>
                <w:sz w:val="18"/>
                <w:szCs w:val="18"/>
                <w:vertAlign w:val="superscript"/>
              </w:rPr>
              <w:t>16</w:t>
            </w:r>
            <w:r w:rsidRPr="0053243A">
              <w:rPr>
                <w:sz w:val="18"/>
                <w:szCs w:val="18"/>
              </w:rPr>
              <w:t> − 1, inclusive.</w:t>
            </w:r>
          </w:p>
        </w:tc>
      </w:tr>
      <w:tr w:rsidR="008E2DE9" w:rsidRPr="00AA2708" w14:paraId="32DD3307" w14:textId="77777777" w:rsidTr="008E2DE9">
        <w:trPr>
          <w:cantSplit/>
          <w:trHeight w:val="20"/>
        </w:trPr>
        <w:tc>
          <w:tcPr>
            <w:tcW w:w="540" w:type="dxa"/>
          </w:tcPr>
          <w:p w14:paraId="3E030C14" w14:textId="77777777" w:rsidR="008E2DE9" w:rsidRPr="00AA2708" w:rsidRDefault="008E2DE9" w:rsidP="008E2DE9">
            <w:pPr>
              <w:spacing w:before="60" w:after="60"/>
              <w:rPr>
                <w:sz w:val="18"/>
                <w:szCs w:val="18"/>
              </w:rPr>
            </w:pPr>
          </w:p>
        </w:tc>
        <w:tc>
          <w:tcPr>
            <w:tcW w:w="2340" w:type="dxa"/>
          </w:tcPr>
          <w:p w14:paraId="15F33D33" w14:textId="77777777" w:rsidR="008E2DE9" w:rsidRPr="00AA2708" w:rsidRDefault="008E2DE9" w:rsidP="008E2DE9">
            <w:pPr>
              <w:spacing w:before="60" w:after="60"/>
              <w:rPr>
                <w:rFonts w:ascii="Courier" w:hAnsi="Courier"/>
                <w:sz w:val="18"/>
                <w:szCs w:val="18"/>
              </w:rPr>
            </w:pPr>
            <w:r w:rsidRPr="0053243A">
              <w:rPr>
                <w:rFonts w:ascii="Courier" w:eastAsia="Candara" w:hAnsi="Courier"/>
                <w:sz w:val="18"/>
                <w:szCs w:val="18"/>
              </w:rPr>
              <w:t>centre_elevation</w:t>
            </w:r>
          </w:p>
        </w:tc>
        <w:tc>
          <w:tcPr>
            <w:tcW w:w="1260" w:type="dxa"/>
          </w:tcPr>
          <w:p w14:paraId="2F7F9084" w14:textId="77777777" w:rsidR="008E2DE9" w:rsidRPr="00AA2708" w:rsidRDefault="008E2DE9" w:rsidP="008E2DE9">
            <w:pPr>
              <w:spacing w:before="60" w:after="60"/>
              <w:rPr>
                <w:rStyle w:val="s2"/>
                <w:rFonts w:ascii="Courier" w:eastAsia="SimSun" w:hAnsi="Courier"/>
                <w:sz w:val="18"/>
                <w:szCs w:val="18"/>
              </w:rPr>
            </w:pPr>
            <w:r w:rsidRPr="00AA2708">
              <w:rPr>
                <w:rFonts w:ascii="Courier" w:hAnsi="Courier"/>
                <w:sz w:val="18"/>
                <w:szCs w:val="18"/>
              </w:rPr>
              <w:t>Integer</w:t>
            </w:r>
          </w:p>
        </w:tc>
        <w:tc>
          <w:tcPr>
            <w:tcW w:w="5040" w:type="dxa"/>
            <w:shd w:val="clear" w:color="auto" w:fill="auto"/>
          </w:tcPr>
          <w:p w14:paraId="4BD7DA44" w14:textId="77777777" w:rsidR="008E2DE9" w:rsidRPr="00AA2708" w:rsidRDefault="008E2DE9" w:rsidP="008E2DE9">
            <w:pPr>
              <w:spacing w:before="60" w:after="60"/>
              <w:rPr>
                <w:rStyle w:val="s2"/>
                <w:rFonts w:eastAsia="SimSun"/>
                <w:sz w:val="18"/>
                <w:szCs w:val="18"/>
              </w:rPr>
            </w:pPr>
            <w:r w:rsidRPr="00AA2708">
              <w:rPr>
                <w:rStyle w:val="s2"/>
                <w:rFonts w:eastAsia="SimSun"/>
                <w:sz w:val="18"/>
                <w:szCs w:val="18"/>
              </w:rPr>
              <w:t xml:space="preserve">Specifies the elevation of the centre of the viewport </w:t>
            </w:r>
            <w:r w:rsidRPr="0053243A">
              <w:rPr>
                <w:sz w:val="18"/>
                <w:szCs w:val="18"/>
                <w:lang w:eastAsia="ko-KR"/>
              </w:rPr>
              <w:t xml:space="preserve">in units of </w:t>
            </w:r>
            <w:r w:rsidRPr="0053243A">
              <w:rPr>
                <w:sz w:val="18"/>
                <w:szCs w:val="18"/>
              </w:rPr>
              <w:t>2</w:t>
            </w:r>
            <w:r w:rsidRPr="0053243A">
              <w:rPr>
                <w:sz w:val="18"/>
                <w:szCs w:val="18"/>
                <w:vertAlign w:val="superscript"/>
                <w:lang w:eastAsia="ja-JP"/>
              </w:rPr>
              <w:t>−</w:t>
            </w:r>
            <w:r w:rsidRPr="0053243A">
              <w:rPr>
                <w:sz w:val="18"/>
                <w:szCs w:val="18"/>
                <w:vertAlign w:val="superscript"/>
              </w:rPr>
              <w:t>16</w:t>
            </w:r>
            <w:r w:rsidRPr="0053243A">
              <w:rPr>
                <w:sz w:val="18"/>
                <w:szCs w:val="18"/>
                <w:lang w:eastAsia="ja-JP"/>
              </w:rPr>
              <w:t xml:space="preserve"> degrees</w:t>
            </w:r>
            <w:r w:rsidRPr="00AA2708">
              <w:rPr>
                <w:rStyle w:val="s2"/>
                <w:rFonts w:eastAsia="SimSun"/>
                <w:sz w:val="18"/>
                <w:szCs w:val="18"/>
              </w:rPr>
              <w:t xml:space="preserve">. The value shall be </w:t>
            </w:r>
            <w:r w:rsidRPr="0053243A">
              <w:rPr>
                <w:sz w:val="18"/>
                <w:szCs w:val="18"/>
              </w:rPr>
              <w:t>in the range of −90 * 2</w:t>
            </w:r>
            <w:r w:rsidRPr="0053243A">
              <w:rPr>
                <w:sz w:val="18"/>
                <w:szCs w:val="18"/>
                <w:vertAlign w:val="superscript"/>
              </w:rPr>
              <w:t>16</w:t>
            </w:r>
            <w:r w:rsidRPr="0053243A">
              <w:rPr>
                <w:sz w:val="18"/>
                <w:szCs w:val="18"/>
              </w:rPr>
              <w:t xml:space="preserve"> to 90 * 2</w:t>
            </w:r>
            <w:r w:rsidRPr="0053243A">
              <w:rPr>
                <w:sz w:val="18"/>
                <w:szCs w:val="18"/>
                <w:vertAlign w:val="superscript"/>
              </w:rPr>
              <w:t>16</w:t>
            </w:r>
            <w:r w:rsidRPr="0053243A">
              <w:rPr>
                <w:sz w:val="18"/>
                <w:szCs w:val="18"/>
              </w:rPr>
              <w:t>, inclusive</w:t>
            </w:r>
            <w:r w:rsidRPr="00AA2708">
              <w:rPr>
                <w:rStyle w:val="s2"/>
                <w:rFonts w:eastAsia="SimSun"/>
                <w:sz w:val="18"/>
                <w:szCs w:val="18"/>
              </w:rPr>
              <w:t>.</w:t>
            </w:r>
          </w:p>
        </w:tc>
      </w:tr>
      <w:tr w:rsidR="008E2DE9" w:rsidRPr="00AA2708" w14:paraId="4FEEB880" w14:textId="77777777" w:rsidTr="008E2DE9">
        <w:trPr>
          <w:cantSplit/>
          <w:trHeight w:val="20"/>
        </w:trPr>
        <w:tc>
          <w:tcPr>
            <w:tcW w:w="540" w:type="dxa"/>
          </w:tcPr>
          <w:p w14:paraId="6AFB6297" w14:textId="77777777" w:rsidR="008E2DE9" w:rsidRPr="00AA2708" w:rsidRDefault="008E2DE9" w:rsidP="008E2DE9">
            <w:pPr>
              <w:spacing w:before="60" w:after="60"/>
              <w:rPr>
                <w:sz w:val="18"/>
                <w:szCs w:val="18"/>
              </w:rPr>
            </w:pPr>
          </w:p>
        </w:tc>
        <w:tc>
          <w:tcPr>
            <w:tcW w:w="2340" w:type="dxa"/>
          </w:tcPr>
          <w:p w14:paraId="49022CE5" w14:textId="77777777" w:rsidR="008E2DE9" w:rsidRPr="00AA2708" w:rsidRDefault="008E2DE9" w:rsidP="008E2DE9">
            <w:pPr>
              <w:spacing w:before="60" w:after="60"/>
              <w:rPr>
                <w:rFonts w:ascii="Courier" w:hAnsi="Courier"/>
                <w:sz w:val="18"/>
                <w:szCs w:val="18"/>
              </w:rPr>
            </w:pPr>
            <w:r w:rsidRPr="0053243A">
              <w:rPr>
                <w:rFonts w:ascii="Courier" w:eastAsia="Candara" w:hAnsi="Courier"/>
                <w:sz w:val="18"/>
                <w:szCs w:val="18"/>
              </w:rPr>
              <w:t>centre_tilt</w:t>
            </w:r>
          </w:p>
        </w:tc>
        <w:tc>
          <w:tcPr>
            <w:tcW w:w="1260" w:type="dxa"/>
          </w:tcPr>
          <w:p w14:paraId="738138B6" w14:textId="77777777" w:rsidR="008E2DE9" w:rsidRPr="00AA2708" w:rsidRDefault="008E2DE9" w:rsidP="008E2DE9">
            <w:pPr>
              <w:spacing w:before="60" w:after="60"/>
              <w:rPr>
                <w:rStyle w:val="s2"/>
                <w:rFonts w:ascii="Courier" w:eastAsia="SimSun" w:hAnsi="Courier"/>
                <w:sz w:val="18"/>
                <w:szCs w:val="18"/>
              </w:rPr>
            </w:pPr>
            <w:r w:rsidRPr="00AA2708">
              <w:rPr>
                <w:rFonts w:ascii="Courier" w:hAnsi="Courier"/>
                <w:sz w:val="18"/>
                <w:szCs w:val="18"/>
              </w:rPr>
              <w:t>Integer</w:t>
            </w:r>
          </w:p>
        </w:tc>
        <w:tc>
          <w:tcPr>
            <w:tcW w:w="5040" w:type="dxa"/>
            <w:shd w:val="clear" w:color="auto" w:fill="auto"/>
          </w:tcPr>
          <w:p w14:paraId="3F69910F" w14:textId="77777777" w:rsidR="008E2DE9" w:rsidRPr="00AA2708" w:rsidRDefault="008E2DE9" w:rsidP="008E2DE9">
            <w:pPr>
              <w:spacing w:before="60" w:after="60"/>
              <w:rPr>
                <w:rStyle w:val="s2"/>
                <w:rFonts w:eastAsia="SimSun"/>
                <w:sz w:val="18"/>
                <w:szCs w:val="18"/>
              </w:rPr>
            </w:pPr>
            <w:r w:rsidRPr="00AA2708">
              <w:rPr>
                <w:rStyle w:val="s2"/>
                <w:rFonts w:eastAsia="SimSun"/>
                <w:sz w:val="18"/>
                <w:szCs w:val="18"/>
              </w:rPr>
              <w:t xml:space="preserve">Specifies the tilt angle of the viewport </w:t>
            </w:r>
            <w:r w:rsidRPr="0053243A">
              <w:rPr>
                <w:sz w:val="18"/>
                <w:szCs w:val="18"/>
                <w:lang w:eastAsia="ko-KR"/>
              </w:rPr>
              <w:t xml:space="preserve">in units of </w:t>
            </w:r>
            <w:r w:rsidRPr="0053243A">
              <w:rPr>
                <w:sz w:val="18"/>
                <w:szCs w:val="18"/>
              </w:rPr>
              <w:t>2</w:t>
            </w:r>
            <w:r w:rsidRPr="0053243A">
              <w:rPr>
                <w:sz w:val="18"/>
                <w:szCs w:val="18"/>
                <w:vertAlign w:val="superscript"/>
                <w:lang w:eastAsia="ja-JP"/>
              </w:rPr>
              <w:t>−</w:t>
            </w:r>
            <w:r w:rsidRPr="0053243A">
              <w:rPr>
                <w:sz w:val="18"/>
                <w:szCs w:val="18"/>
                <w:vertAlign w:val="superscript"/>
              </w:rPr>
              <w:t>16</w:t>
            </w:r>
            <w:r w:rsidRPr="0053243A">
              <w:rPr>
                <w:sz w:val="18"/>
                <w:szCs w:val="18"/>
                <w:lang w:eastAsia="ja-JP"/>
              </w:rPr>
              <w:t xml:space="preserve"> degrees</w:t>
            </w:r>
            <w:r w:rsidRPr="00AA2708">
              <w:rPr>
                <w:rStyle w:val="s2"/>
                <w:rFonts w:eastAsia="SimSun"/>
                <w:sz w:val="18"/>
                <w:szCs w:val="18"/>
              </w:rPr>
              <w:t xml:space="preserve">. The value </w:t>
            </w:r>
            <w:r w:rsidRPr="0053243A">
              <w:rPr>
                <w:sz w:val="18"/>
                <w:szCs w:val="18"/>
                <w:lang w:eastAsia="ko-KR"/>
              </w:rPr>
              <w:t>shall be in the range of −180 * 2</w:t>
            </w:r>
            <w:r w:rsidRPr="0053243A">
              <w:rPr>
                <w:sz w:val="18"/>
                <w:szCs w:val="18"/>
                <w:vertAlign w:val="superscript"/>
                <w:lang w:eastAsia="ko-KR"/>
              </w:rPr>
              <w:t>16</w:t>
            </w:r>
            <w:r w:rsidRPr="0053243A">
              <w:rPr>
                <w:sz w:val="18"/>
                <w:szCs w:val="18"/>
                <w:lang w:eastAsia="ko-KR"/>
              </w:rPr>
              <w:t xml:space="preserve"> to 180 * 2</w:t>
            </w:r>
            <w:r w:rsidRPr="0053243A">
              <w:rPr>
                <w:sz w:val="18"/>
                <w:szCs w:val="18"/>
                <w:vertAlign w:val="superscript"/>
                <w:lang w:eastAsia="ko-KR"/>
              </w:rPr>
              <w:t>16</w:t>
            </w:r>
            <w:r w:rsidRPr="0053243A">
              <w:rPr>
                <w:sz w:val="18"/>
                <w:szCs w:val="18"/>
                <w:lang w:eastAsia="ko-KR"/>
              </w:rPr>
              <w:t> − 1, inclusive.</w:t>
            </w:r>
          </w:p>
        </w:tc>
      </w:tr>
      <w:tr w:rsidR="008E2DE9" w:rsidRPr="00AA2708" w14:paraId="3DD3D457" w14:textId="77777777" w:rsidTr="008E2DE9">
        <w:trPr>
          <w:cantSplit/>
          <w:trHeight w:val="20"/>
        </w:trPr>
        <w:tc>
          <w:tcPr>
            <w:tcW w:w="540" w:type="dxa"/>
          </w:tcPr>
          <w:p w14:paraId="1428EE5B" w14:textId="77777777" w:rsidR="008E2DE9" w:rsidRPr="00AA2708" w:rsidRDefault="008E2DE9" w:rsidP="008E2DE9">
            <w:pPr>
              <w:spacing w:before="60" w:after="60"/>
              <w:rPr>
                <w:sz w:val="18"/>
                <w:szCs w:val="18"/>
              </w:rPr>
            </w:pPr>
          </w:p>
        </w:tc>
        <w:tc>
          <w:tcPr>
            <w:tcW w:w="2340" w:type="dxa"/>
          </w:tcPr>
          <w:p w14:paraId="014CC319" w14:textId="77777777" w:rsidR="008E2DE9" w:rsidRPr="00AA2708" w:rsidRDefault="008E2DE9" w:rsidP="008E2DE9">
            <w:pPr>
              <w:spacing w:before="60" w:after="60"/>
              <w:rPr>
                <w:rFonts w:ascii="Courier" w:hAnsi="Courier"/>
                <w:sz w:val="18"/>
                <w:szCs w:val="18"/>
              </w:rPr>
            </w:pPr>
            <w:r w:rsidRPr="0053243A">
              <w:rPr>
                <w:rFonts w:ascii="Courier" w:eastAsia="Candara" w:hAnsi="Courier"/>
                <w:sz w:val="18"/>
                <w:szCs w:val="18"/>
              </w:rPr>
              <w:t>azimuth_range</w:t>
            </w:r>
          </w:p>
        </w:tc>
        <w:tc>
          <w:tcPr>
            <w:tcW w:w="1260" w:type="dxa"/>
          </w:tcPr>
          <w:p w14:paraId="78E545BC" w14:textId="77777777" w:rsidR="008E2DE9" w:rsidRPr="00AA2708" w:rsidRDefault="008E2DE9" w:rsidP="008E2DE9">
            <w:pPr>
              <w:spacing w:before="60" w:after="60"/>
              <w:rPr>
                <w:rStyle w:val="s2"/>
                <w:rFonts w:ascii="Courier" w:eastAsia="SimSun" w:hAnsi="Courier"/>
                <w:sz w:val="18"/>
                <w:szCs w:val="18"/>
              </w:rPr>
            </w:pPr>
            <w:r w:rsidRPr="00AA2708">
              <w:rPr>
                <w:rFonts w:ascii="Courier" w:hAnsi="Courier"/>
                <w:sz w:val="18"/>
                <w:szCs w:val="18"/>
              </w:rPr>
              <w:t>Integer</w:t>
            </w:r>
          </w:p>
        </w:tc>
        <w:tc>
          <w:tcPr>
            <w:tcW w:w="5040" w:type="dxa"/>
            <w:shd w:val="clear" w:color="auto" w:fill="auto"/>
          </w:tcPr>
          <w:p w14:paraId="0EB12B39" w14:textId="77777777" w:rsidR="008E2DE9" w:rsidRPr="00AA2708" w:rsidRDefault="008E2DE9" w:rsidP="008E2DE9">
            <w:pPr>
              <w:spacing w:before="60" w:after="60"/>
              <w:rPr>
                <w:rStyle w:val="s2"/>
                <w:rFonts w:eastAsia="SimSun"/>
                <w:sz w:val="18"/>
                <w:szCs w:val="18"/>
              </w:rPr>
            </w:pPr>
            <w:r w:rsidRPr="00AA2708">
              <w:rPr>
                <w:rStyle w:val="s2"/>
                <w:rFonts w:eastAsia="SimSun"/>
                <w:sz w:val="18"/>
                <w:szCs w:val="18"/>
              </w:rPr>
              <w:t>Specifies the azimuth range of the viewport</w:t>
            </w:r>
            <w:r w:rsidRPr="0053243A">
              <w:rPr>
                <w:sz w:val="18"/>
                <w:szCs w:val="18"/>
                <w:lang w:eastAsia="ko-KR"/>
              </w:rPr>
              <w:t xml:space="preserve"> </w:t>
            </w:r>
            <w:r w:rsidRPr="0053243A">
              <w:rPr>
                <w:sz w:val="18"/>
                <w:szCs w:val="18"/>
              </w:rPr>
              <w:t xml:space="preserve">through the centre point of the </w:t>
            </w:r>
            <w:r w:rsidRPr="00AA2708">
              <w:rPr>
                <w:rStyle w:val="s2"/>
                <w:rFonts w:eastAsia="SimSun"/>
                <w:sz w:val="18"/>
                <w:szCs w:val="18"/>
              </w:rPr>
              <w:t>viewport</w:t>
            </w:r>
            <w:r w:rsidRPr="0053243A">
              <w:rPr>
                <w:sz w:val="18"/>
                <w:szCs w:val="18"/>
              </w:rPr>
              <w:t>,</w:t>
            </w:r>
            <w:r w:rsidRPr="0053243A">
              <w:rPr>
                <w:sz w:val="18"/>
                <w:szCs w:val="18"/>
                <w:lang w:eastAsia="ko-KR"/>
              </w:rPr>
              <w:t xml:space="preserve"> in units of </w:t>
            </w:r>
            <w:r w:rsidRPr="0053243A">
              <w:rPr>
                <w:sz w:val="18"/>
                <w:szCs w:val="18"/>
              </w:rPr>
              <w:t>2</w:t>
            </w:r>
            <w:r w:rsidRPr="0053243A">
              <w:rPr>
                <w:sz w:val="18"/>
                <w:szCs w:val="18"/>
                <w:vertAlign w:val="superscript"/>
                <w:lang w:eastAsia="ja-JP"/>
              </w:rPr>
              <w:t>−</w:t>
            </w:r>
            <w:r w:rsidRPr="0053243A">
              <w:rPr>
                <w:sz w:val="18"/>
                <w:szCs w:val="18"/>
                <w:vertAlign w:val="superscript"/>
              </w:rPr>
              <w:t>16</w:t>
            </w:r>
            <w:r w:rsidRPr="0053243A">
              <w:rPr>
                <w:sz w:val="18"/>
                <w:szCs w:val="18"/>
                <w:lang w:eastAsia="ja-JP"/>
              </w:rPr>
              <w:t xml:space="preserve"> degrees</w:t>
            </w:r>
            <w:r w:rsidRPr="00AA2708">
              <w:rPr>
                <w:rStyle w:val="s2"/>
                <w:rFonts w:eastAsia="SimSun"/>
                <w:sz w:val="18"/>
                <w:szCs w:val="18"/>
              </w:rPr>
              <w:t>.</w:t>
            </w:r>
          </w:p>
        </w:tc>
      </w:tr>
      <w:tr w:rsidR="008E2DE9" w:rsidRPr="00AA2708" w14:paraId="1A2FDEDB" w14:textId="77777777" w:rsidTr="008E2DE9">
        <w:trPr>
          <w:cantSplit/>
          <w:trHeight w:val="20"/>
        </w:trPr>
        <w:tc>
          <w:tcPr>
            <w:tcW w:w="540" w:type="dxa"/>
          </w:tcPr>
          <w:p w14:paraId="0285F503" w14:textId="77777777" w:rsidR="008E2DE9" w:rsidRPr="00AA2708" w:rsidRDefault="008E2DE9" w:rsidP="008E2DE9">
            <w:pPr>
              <w:spacing w:before="60" w:after="60"/>
              <w:rPr>
                <w:sz w:val="18"/>
                <w:szCs w:val="18"/>
              </w:rPr>
            </w:pPr>
          </w:p>
        </w:tc>
        <w:tc>
          <w:tcPr>
            <w:tcW w:w="2340" w:type="dxa"/>
          </w:tcPr>
          <w:p w14:paraId="68151AAD" w14:textId="77777777" w:rsidR="008E2DE9" w:rsidRPr="00AA2708" w:rsidRDefault="008E2DE9" w:rsidP="008E2DE9">
            <w:pPr>
              <w:spacing w:before="60" w:after="60"/>
              <w:rPr>
                <w:rFonts w:ascii="Courier" w:hAnsi="Courier"/>
                <w:sz w:val="18"/>
                <w:szCs w:val="18"/>
              </w:rPr>
            </w:pPr>
            <w:r w:rsidRPr="0053243A">
              <w:rPr>
                <w:rFonts w:ascii="Courier" w:eastAsia="Candara" w:hAnsi="Courier"/>
                <w:sz w:val="18"/>
                <w:szCs w:val="18"/>
              </w:rPr>
              <w:t>elevation_range</w:t>
            </w:r>
          </w:p>
        </w:tc>
        <w:tc>
          <w:tcPr>
            <w:tcW w:w="1260" w:type="dxa"/>
          </w:tcPr>
          <w:p w14:paraId="0CAD4D99" w14:textId="77777777" w:rsidR="008E2DE9" w:rsidRPr="00AA2708" w:rsidRDefault="008E2DE9" w:rsidP="008E2DE9">
            <w:pPr>
              <w:spacing w:before="60" w:after="60"/>
              <w:rPr>
                <w:rStyle w:val="s2"/>
                <w:rFonts w:ascii="Courier" w:eastAsia="SimSun" w:hAnsi="Courier"/>
                <w:sz w:val="18"/>
                <w:szCs w:val="18"/>
              </w:rPr>
            </w:pPr>
            <w:r w:rsidRPr="00AA2708">
              <w:rPr>
                <w:rFonts w:ascii="Courier" w:hAnsi="Courier"/>
                <w:sz w:val="18"/>
                <w:szCs w:val="18"/>
              </w:rPr>
              <w:t>Integer</w:t>
            </w:r>
          </w:p>
        </w:tc>
        <w:tc>
          <w:tcPr>
            <w:tcW w:w="5040" w:type="dxa"/>
            <w:shd w:val="clear" w:color="auto" w:fill="auto"/>
          </w:tcPr>
          <w:p w14:paraId="6F869C87" w14:textId="77777777" w:rsidR="008E2DE9" w:rsidRPr="00AA2708" w:rsidRDefault="008E2DE9" w:rsidP="008E2DE9">
            <w:pPr>
              <w:spacing w:before="60" w:after="60"/>
              <w:rPr>
                <w:rStyle w:val="s2"/>
                <w:rFonts w:eastAsia="SimSun"/>
                <w:sz w:val="18"/>
                <w:szCs w:val="18"/>
              </w:rPr>
            </w:pPr>
            <w:r w:rsidRPr="00AA2708">
              <w:rPr>
                <w:rStyle w:val="s2"/>
                <w:rFonts w:eastAsia="SimSun"/>
                <w:sz w:val="18"/>
                <w:szCs w:val="18"/>
              </w:rPr>
              <w:t>Specifies the elevation range of the viewport</w:t>
            </w:r>
            <w:r w:rsidRPr="0053243A">
              <w:rPr>
                <w:sz w:val="18"/>
                <w:szCs w:val="18"/>
                <w:lang w:eastAsia="ko-KR"/>
              </w:rPr>
              <w:t xml:space="preserve"> </w:t>
            </w:r>
            <w:r w:rsidRPr="0053243A">
              <w:rPr>
                <w:sz w:val="18"/>
                <w:szCs w:val="18"/>
              </w:rPr>
              <w:t xml:space="preserve">through the centre point of the </w:t>
            </w:r>
            <w:r w:rsidRPr="00AA2708">
              <w:rPr>
                <w:rStyle w:val="s2"/>
                <w:rFonts w:eastAsia="SimSun"/>
                <w:sz w:val="18"/>
                <w:szCs w:val="18"/>
              </w:rPr>
              <w:t>viewport</w:t>
            </w:r>
            <w:r w:rsidRPr="0053243A">
              <w:rPr>
                <w:sz w:val="18"/>
                <w:szCs w:val="18"/>
                <w:lang w:eastAsia="ko-KR"/>
              </w:rPr>
              <w:t xml:space="preserve">, in units of </w:t>
            </w:r>
            <w:r w:rsidRPr="0053243A">
              <w:rPr>
                <w:sz w:val="18"/>
                <w:szCs w:val="18"/>
              </w:rPr>
              <w:t>2</w:t>
            </w:r>
            <w:r w:rsidRPr="0053243A">
              <w:rPr>
                <w:sz w:val="18"/>
                <w:szCs w:val="18"/>
                <w:vertAlign w:val="superscript"/>
                <w:lang w:eastAsia="ja-JP"/>
              </w:rPr>
              <w:t>−</w:t>
            </w:r>
            <w:r w:rsidRPr="0053243A">
              <w:rPr>
                <w:sz w:val="18"/>
                <w:szCs w:val="18"/>
                <w:vertAlign w:val="superscript"/>
              </w:rPr>
              <w:t>16</w:t>
            </w:r>
            <w:r w:rsidRPr="0053243A">
              <w:rPr>
                <w:sz w:val="18"/>
                <w:szCs w:val="18"/>
                <w:lang w:eastAsia="ja-JP"/>
              </w:rPr>
              <w:t xml:space="preserve"> degrees</w:t>
            </w:r>
            <w:r w:rsidRPr="00AA2708">
              <w:rPr>
                <w:rStyle w:val="s2"/>
                <w:rFonts w:eastAsia="SimSun"/>
                <w:sz w:val="18"/>
                <w:szCs w:val="18"/>
              </w:rPr>
              <w:t>.</w:t>
            </w:r>
          </w:p>
        </w:tc>
      </w:tr>
    </w:tbl>
    <w:p w14:paraId="39853C1E" w14:textId="77777777" w:rsidR="008E2DE9" w:rsidRPr="00AA2708" w:rsidRDefault="008E2DE9" w:rsidP="008E2DE9"/>
    <w:p w14:paraId="47602C74" w14:textId="77777777" w:rsidR="008E2DE9" w:rsidRPr="00AA2708" w:rsidRDefault="008E2DE9" w:rsidP="008E2DE9">
      <w:r w:rsidRPr="00AA2708">
        <w:t xml:space="preserve">The data type </w:t>
      </w:r>
      <w:r w:rsidRPr="0053243A">
        <w:rPr>
          <w:rFonts w:ascii="Courier New" w:eastAsia="Candara" w:hAnsi="Courier New" w:cs="Courier New"/>
        </w:rPr>
        <w:t>Viewport-Item</w:t>
      </w:r>
      <w:r w:rsidRPr="00AA2708">
        <w:t xml:space="preserve"> is defined as shown in Table 2. </w:t>
      </w:r>
      <w:r w:rsidRPr="0053243A">
        <w:rPr>
          <w:rFonts w:ascii="Courier New" w:eastAsia="Candara" w:hAnsi="Courier New" w:cs="Courier New"/>
        </w:rPr>
        <w:t>Viewport-Item</w:t>
      </w:r>
      <w:r w:rsidRPr="00AA2708">
        <w:t xml:space="preserve"> is an </w:t>
      </w:r>
      <w:r w:rsidRPr="0053243A">
        <w:rPr>
          <w:rFonts w:ascii="Courier New" w:eastAsia="Candara" w:hAnsi="Courier New" w:cs="Courier New"/>
        </w:rPr>
        <w:t>Object</w:t>
      </w:r>
      <w:r w:rsidRPr="00AA2708">
        <w:t xml:space="preserve"> which identifies a viewport and quality-related factors for the region(s) covered by the viewport. </w:t>
      </w:r>
    </w:p>
    <w:p w14:paraId="4F964B03" w14:textId="77777777" w:rsidR="008E2DE9" w:rsidRPr="00AA2708" w:rsidRDefault="008E2DE9" w:rsidP="008E2DE9">
      <w:pPr>
        <w:pStyle w:val="Caption"/>
        <w:keepNext/>
        <w:ind w:left="2556" w:firstLine="284"/>
        <w:rPr>
          <w:rFonts w:ascii="Arial" w:hAnsi="Arial" w:cs="Arial"/>
        </w:rPr>
      </w:pPr>
      <w:r w:rsidRPr="00AA2708">
        <w:rPr>
          <w:rFonts w:ascii="Arial" w:hAnsi="Arial" w:cs="Arial"/>
        </w:rPr>
        <w:t>Table 9.3.2-2: ViewportItem</w:t>
      </w:r>
      <w:r w:rsidRPr="00AA2708">
        <w:rPr>
          <w:rFonts w:ascii="Arial" w:hAnsi="Arial" w:cs="Arial"/>
        </w:rPr>
        <w:br/>
      </w:r>
    </w:p>
    <w:tbl>
      <w:tblPr>
        <w:tblW w:w="7662" w:type="dxa"/>
        <w:tblInd w:w="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1"/>
        <w:gridCol w:w="408"/>
        <w:gridCol w:w="457"/>
        <w:gridCol w:w="1558"/>
        <w:gridCol w:w="2329"/>
        <w:gridCol w:w="2609"/>
      </w:tblGrid>
      <w:tr w:rsidR="008E2DE9" w:rsidRPr="00AA2708" w14:paraId="22F3AF58" w14:textId="77777777" w:rsidTr="008E2DE9">
        <w:trPr>
          <w:cantSplit/>
          <w:trHeight w:val="20"/>
        </w:trPr>
        <w:tc>
          <w:tcPr>
            <w:tcW w:w="2724" w:type="dxa"/>
            <w:gridSpan w:val="4"/>
          </w:tcPr>
          <w:p w14:paraId="53C88901" w14:textId="77777777" w:rsidR="008E2DE9" w:rsidRPr="00AA2708" w:rsidRDefault="008E2DE9" w:rsidP="008E2DE9">
            <w:pPr>
              <w:spacing w:before="60" w:after="60"/>
              <w:rPr>
                <w:rFonts w:ascii="Arial" w:hAnsi="Arial" w:cs="Arial"/>
                <w:b/>
                <w:sz w:val="18"/>
                <w:szCs w:val="18"/>
              </w:rPr>
            </w:pPr>
            <w:r w:rsidRPr="00AA2708">
              <w:rPr>
                <w:rFonts w:ascii="Arial" w:hAnsi="Arial" w:cs="Arial"/>
                <w:b/>
                <w:sz w:val="18"/>
                <w:szCs w:val="18"/>
              </w:rPr>
              <w:t>Key</w:t>
            </w:r>
          </w:p>
        </w:tc>
        <w:tc>
          <w:tcPr>
            <w:tcW w:w="2329" w:type="dxa"/>
          </w:tcPr>
          <w:p w14:paraId="4F3CE02D" w14:textId="77777777" w:rsidR="008E2DE9" w:rsidRPr="00AA2708" w:rsidRDefault="008E2DE9" w:rsidP="008E2DE9">
            <w:pPr>
              <w:spacing w:before="60" w:after="60"/>
              <w:rPr>
                <w:rFonts w:ascii="Arial" w:hAnsi="Arial" w:cs="Arial"/>
                <w:b/>
                <w:sz w:val="18"/>
                <w:szCs w:val="18"/>
              </w:rPr>
            </w:pPr>
            <w:r w:rsidRPr="00AA2708">
              <w:rPr>
                <w:rFonts w:ascii="Arial" w:hAnsi="Arial" w:cs="Arial"/>
                <w:b/>
                <w:sz w:val="18"/>
                <w:szCs w:val="18"/>
              </w:rPr>
              <w:t>Type</w:t>
            </w:r>
          </w:p>
        </w:tc>
        <w:tc>
          <w:tcPr>
            <w:tcW w:w="2609" w:type="dxa"/>
            <w:shd w:val="clear" w:color="auto" w:fill="auto"/>
          </w:tcPr>
          <w:p w14:paraId="6D70FF01" w14:textId="77777777" w:rsidR="008E2DE9" w:rsidRPr="00AA2708" w:rsidRDefault="008E2DE9" w:rsidP="008E2DE9">
            <w:pPr>
              <w:spacing w:before="60" w:after="60"/>
              <w:rPr>
                <w:rFonts w:ascii="Arial" w:hAnsi="Arial" w:cs="Arial"/>
                <w:b/>
                <w:sz w:val="18"/>
                <w:szCs w:val="18"/>
              </w:rPr>
            </w:pPr>
            <w:r w:rsidRPr="00AA2708">
              <w:rPr>
                <w:rFonts w:ascii="Arial" w:hAnsi="Arial" w:cs="Arial"/>
                <w:b/>
                <w:sz w:val="18"/>
                <w:szCs w:val="18"/>
              </w:rPr>
              <w:t>Description</w:t>
            </w:r>
          </w:p>
        </w:tc>
      </w:tr>
      <w:tr w:rsidR="008E2DE9" w:rsidRPr="00AA2708" w14:paraId="457B1222" w14:textId="77777777" w:rsidTr="008E2DE9">
        <w:trPr>
          <w:cantSplit/>
          <w:trHeight w:val="20"/>
        </w:trPr>
        <w:tc>
          <w:tcPr>
            <w:tcW w:w="2724" w:type="dxa"/>
            <w:gridSpan w:val="4"/>
          </w:tcPr>
          <w:p w14:paraId="799A7EAF" w14:textId="77777777" w:rsidR="008E2DE9" w:rsidRPr="00AA2708" w:rsidRDefault="008E2DE9" w:rsidP="008E2DE9">
            <w:pPr>
              <w:spacing w:before="60" w:after="60"/>
              <w:rPr>
                <w:rFonts w:ascii="Courier" w:hAnsi="Courier"/>
                <w:sz w:val="18"/>
                <w:szCs w:val="18"/>
              </w:rPr>
            </w:pPr>
            <w:r w:rsidRPr="00AA2708">
              <w:rPr>
                <w:rFonts w:ascii="Courier" w:hAnsi="Courier"/>
                <w:sz w:val="18"/>
                <w:szCs w:val="18"/>
              </w:rPr>
              <w:t>ViewportItem</w:t>
            </w:r>
          </w:p>
        </w:tc>
        <w:tc>
          <w:tcPr>
            <w:tcW w:w="2329" w:type="dxa"/>
          </w:tcPr>
          <w:p w14:paraId="36FAF6DC" w14:textId="77777777" w:rsidR="008E2DE9" w:rsidRPr="00AA2708" w:rsidRDefault="008E2DE9" w:rsidP="008E2DE9">
            <w:pPr>
              <w:spacing w:before="60" w:after="60"/>
              <w:rPr>
                <w:rStyle w:val="s2"/>
                <w:rFonts w:ascii="Courier" w:eastAsia="SimSun" w:hAnsi="Courier"/>
                <w:sz w:val="18"/>
                <w:szCs w:val="18"/>
              </w:rPr>
            </w:pPr>
            <w:r w:rsidRPr="00AA2708">
              <w:rPr>
                <w:rStyle w:val="s2"/>
                <w:rFonts w:ascii="Courier" w:eastAsia="SimSun" w:hAnsi="Courier"/>
                <w:sz w:val="18"/>
                <w:szCs w:val="18"/>
              </w:rPr>
              <w:t>Object</w:t>
            </w:r>
          </w:p>
        </w:tc>
        <w:tc>
          <w:tcPr>
            <w:tcW w:w="2609" w:type="dxa"/>
            <w:shd w:val="clear" w:color="auto" w:fill="auto"/>
          </w:tcPr>
          <w:p w14:paraId="54DD365B" w14:textId="77777777" w:rsidR="008E2DE9" w:rsidRPr="00AA2708" w:rsidRDefault="008E2DE9" w:rsidP="008E2DE9">
            <w:pPr>
              <w:spacing w:before="60" w:after="60"/>
              <w:rPr>
                <w:rStyle w:val="s2"/>
                <w:rFonts w:eastAsia="SimSun"/>
                <w:sz w:val="18"/>
                <w:szCs w:val="18"/>
              </w:rPr>
            </w:pPr>
          </w:p>
        </w:tc>
      </w:tr>
      <w:tr w:rsidR="008E2DE9" w:rsidRPr="00AA2708" w14:paraId="2FAF0FC1" w14:textId="77777777" w:rsidTr="008E2DE9">
        <w:trPr>
          <w:cantSplit/>
          <w:trHeight w:val="20"/>
        </w:trPr>
        <w:tc>
          <w:tcPr>
            <w:tcW w:w="301" w:type="dxa"/>
          </w:tcPr>
          <w:p w14:paraId="1D736A5C" w14:textId="77777777" w:rsidR="008E2DE9" w:rsidRPr="00AA2708" w:rsidRDefault="008E2DE9" w:rsidP="008E2DE9">
            <w:pPr>
              <w:spacing w:before="60" w:after="60"/>
              <w:rPr>
                <w:sz w:val="18"/>
                <w:szCs w:val="18"/>
              </w:rPr>
            </w:pPr>
          </w:p>
        </w:tc>
        <w:tc>
          <w:tcPr>
            <w:tcW w:w="2423" w:type="dxa"/>
            <w:gridSpan w:val="3"/>
          </w:tcPr>
          <w:p w14:paraId="6FC41440" w14:textId="77777777" w:rsidR="008E2DE9" w:rsidRPr="0053243A" w:rsidRDefault="008E2DE9" w:rsidP="008E2DE9">
            <w:pPr>
              <w:spacing w:before="60" w:after="60"/>
              <w:rPr>
                <w:rFonts w:ascii="Courier" w:eastAsia="Candara" w:hAnsi="Courier"/>
                <w:sz w:val="18"/>
                <w:szCs w:val="18"/>
              </w:rPr>
            </w:pPr>
            <w:r w:rsidRPr="0053243A">
              <w:rPr>
                <w:rFonts w:ascii="Courier" w:eastAsia="Candara" w:hAnsi="Courier"/>
                <w:sz w:val="18"/>
                <w:szCs w:val="18"/>
              </w:rPr>
              <w:t>Position</w:t>
            </w:r>
          </w:p>
        </w:tc>
        <w:tc>
          <w:tcPr>
            <w:tcW w:w="2329" w:type="dxa"/>
          </w:tcPr>
          <w:p w14:paraId="5049CA5E" w14:textId="77777777" w:rsidR="008E2DE9" w:rsidRPr="00AA2708" w:rsidRDefault="008E2DE9" w:rsidP="008E2DE9">
            <w:pPr>
              <w:spacing w:before="60" w:after="60"/>
              <w:rPr>
                <w:rFonts w:ascii="Courier" w:hAnsi="Courier"/>
                <w:sz w:val="18"/>
                <w:szCs w:val="18"/>
              </w:rPr>
            </w:pPr>
            <w:r w:rsidRPr="00AA2708">
              <w:rPr>
                <w:rFonts w:ascii="Courier" w:hAnsi="Courier"/>
                <w:sz w:val="18"/>
                <w:szCs w:val="18"/>
              </w:rPr>
              <w:t>ViewportDataType</w:t>
            </w:r>
          </w:p>
        </w:tc>
        <w:tc>
          <w:tcPr>
            <w:tcW w:w="2609" w:type="dxa"/>
            <w:shd w:val="clear" w:color="auto" w:fill="auto"/>
          </w:tcPr>
          <w:p w14:paraId="39E56060" w14:textId="77777777" w:rsidR="008E2DE9" w:rsidRPr="00AA2708" w:rsidRDefault="008E2DE9" w:rsidP="008E2DE9">
            <w:pPr>
              <w:spacing w:before="60" w:after="60"/>
              <w:rPr>
                <w:rStyle w:val="s2"/>
                <w:rFonts w:eastAsia="SimSun"/>
                <w:sz w:val="18"/>
                <w:szCs w:val="18"/>
              </w:rPr>
            </w:pPr>
            <w:r w:rsidRPr="00AA2708">
              <w:rPr>
                <w:rStyle w:val="s2"/>
                <w:rFonts w:eastAsia="SimSun"/>
                <w:sz w:val="18"/>
                <w:szCs w:val="18"/>
              </w:rPr>
              <w:t>Identifies the viewport</w:t>
            </w:r>
          </w:p>
        </w:tc>
      </w:tr>
      <w:tr w:rsidR="008E2DE9" w:rsidRPr="00AA2708" w14:paraId="29D6B79C" w14:textId="77777777" w:rsidTr="008E2DE9">
        <w:trPr>
          <w:cantSplit/>
          <w:trHeight w:val="20"/>
        </w:trPr>
        <w:tc>
          <w:tcPr>
            <w:tcW w:w="301" w:type="dxa"/>
          </w:tcPr>
          <w:p w14:paraId="69FC2086" w14:textId="77777777" w:rsidR="008E2DE9" w:rsidRPr="00AA2708" w:rsidRDefault="008E2DE9" w:rsidP="008E2DE9">
            <w:pPr>
              <w:spacing w:before="60" w:after="60"/>
              <w:rPr>
                <w:sz w:val="18"/>
                <w:szCs w:val="18"/>
              </w:rPr>
            </w:pPr>
          </w:p>
        </w:tc>
        <w:tc>
          <w:tcPr>
            <w:tcW w:w="2423" w:type="dxa"/>
            <w:gridSpan w:val="3"/>
          </w:tcPr>
          <w:p w14:paraId="0878A47A" w14:textId="77777777" w:rsidR="008E2DE9" w:rsidRPr="00AA2708" w:rsidRDefault="008E2DE9" w:rsidP="008E2DE9">
            <w:pPr>
              <w:spacing w:before="60" w:after="60"/>
              <w:rPr>
                <w:rFonts w:ascii="Courier" w:hAnsi="Courier"/>
                <w:sz w:val="18"/>
                <w:szCs w:val="18"/>
              </w:rPr>
            </w:pPr>
            <w:r w:rsidRPr="0053243A">
              <w:rPr>
                <w:rFonts w:ascii="Courier" w:eastAsia="Candara" w:hAnsi="Courier"/>
                <w:sz w:val="18"/>
                <w:szCs w:val="18"/>
              </w:rPr>
              <w:t>QualityLevels</w:t>
            </w:r>
          </w:p>
        </w:tc>
        <w:tc>
          <w:tcPr>
            <w:tcW w:w="2329" w:type="dxa"/>
          </w:tcPr>
          <w:p w14:paraId="174A9019" w14:textId="77777777" w:rsidR="008E2DE9" w:rsidRPr="00AA2708" w:rsidRDefault="008E2DE9" w:rsidP="008E2DE9">
            <w:pPr>
              <w:spacing w:before="60" w:after="60"/>
              <w:rPr>
                <w:rStyle w:val="s2"/>
                <w:rFonts w:ascii="Courier" w:eastAsia="SimSun" w:hAnsi="Courier"/>
                <w:sz w:val="18"/>
                <w:szCs w:val="18"/>
              </w:rPr>
            </w:pPr>
            <w:r w:rsidRPr="00AA2708">
              <w:rPr>
                <w:sz w:val="18"/>
                <w:szCs w:val="18"/>
              </w:rPr>
              <w:t>List</w:t>
            </w:r>
          </w:p>
        </w:tc>
        <w:tc>
          <w:tcPr>
            <w:tcW w:w="2609" w:type="dxa"/>
            <w:shd w:val="clear" w:color="auto" w:fill="auto"/>
          </w:tcPr>
          <w:p w14:paraId="2286D644" w14:textId="77777777" w:rsidR="008E2DE9" w:rsidRPr="00AA2708" w:rsidRDefault="008E2DE9" w:rsidP="008E2DE9">
            <w:pPr>
              <w:spacing w:before="60" w:after="60"/>
              <w:rPr>
                <w:rStyle w:val="s2"/>
                <w:rFonts w:eastAsia="SimSun"/>
                <w:sz w:val="18"/>
                <w:szCs w:val="18"/>
              </w:rPr>
            </w:pPr>
            <w:r w:rsidRPr="00AA2708">
              <w:rPr>
                <w:rStyle w:val="s2"/>
                <w:rFonts w:eastAsia="SimSun"/>
                <w:sz w:val="18"/>
                <w:szCs w:val="18"/>
              </w:rPr>
              <w:t>List of different quality levels regions within the viewport</w:t>
            </w:r>
          </w:p>
        </w:tc>
      </w:tr>
      <w:tr w:rsidR="008E2DE9" w:rsidRPr="00AA2708" w14:paraId="10A2EAEA" w14:textId="77777777" w:rsidTr="008E2DE9">
        <w:trPr>
          <w:cantSplit/>
          <w:trHeight w:val="20"/>
        </w:trPr>
        <w:tc>
          <w:tcPr>
            <w:tcW w:w="301" w:type="dxa"/>
          </w:tcPr>
          <w:p w14:paraId="2D4EAB66" w14:textId="77777777" w:rsidR="008E2DE9" w:rsidRPr="00AA2708" w:rsidRDefault="008E2DE9" w:rsidP="008E2DE9">
            <w:pPr>
              <w:spacing w:before="60" w:after="60"/>
              <w:rPr>
                <w:sz w:val="18"/>
                <w:szCs w:val="18"/>
              </w:rPr>
            </w:pPr>
          </w:p>
        </w:tc>
        <w:tc>
          <w:tcPr>
            <w:tcW w:w="408" w:type="dxa"/>
          </w:tcPr>
          <w:p w14:paraId="3E1225B9" w14:textId="77777777" w:rsidR="008E2DE9" w:rsidRPr="0053243A" w:rsidRDefault="008E2DE9" w:rsidP="008E2DE9">
            <w:pPr>
              <w:spacing w:before="60" w:after="60"/>
              <w:rPr>
                <w:rFonts w:ascii="Courier" w:eastAsia="Candara" w:hAnsi="Courier"/>
                <w:sz w:val="18"/>
                <w:szCs w:val="18"/>
              </w:rPr>
            </w:pPr>
          </w:p>
        </w:tc>
        <w:tc>
          <w:tcPr>
            <w:tcW w:w="2015" w:type="dxa"/>
            <w:gridSpan w:val="2"/>
          </w:tcPr>
          <w:p w14:paraId="593DF07D" w14:textId="77777777" w:rsidR="008E2DE9" w:rsidRPr="0053243A" w:rsidRDefault="008E2DE9" w:rsidP="008E2DE9">
            <w:pPr>
              <w:spacing w:before="60" w:after="60"/>
              <w:rPr>
                <w:rFonts w:ascii="Courier" w:eastAsia="Candara" w:hAnsi="Courier"/>
                <w:sz w:val="18"/>
                <w:szCs w:val="18"/>
              </w:rPr>
            </w:pPr>
            <w:r w:rsidRPr="0053243A">
              <w:rPr>
                <w:rFonts w:ascii="Courier" w:eastAsia="Candara" w:hAnsi="Courier"/>
                <w:sz w:val="18"/>
                <w:szCs w:val="18"/>
              </w:rPr>
              <w:t>Coverage</w:t>
            </w:r>
          </w:p>
        </w:tc>
        <w:tc>
          <w:tcPr>
            <w:tcW w:w="2329" w:type="dxa"/>
          </w:tcPr>
          <w:p w14:paraId="383FD3C9" w14:textId="77777777" w:rsidR="008E2DE9" w:rsidRPr="00AA2708" w:rsidRDefault="008E2DE9" w:rsidP="008E2DE9">
            <w:pPr>
              <w:spacing w:before="60" w:after="60"/>
              <w:rPr>
                <w:rFonts w:ascii="Courier" w:hAnsi="Courier"/>
                <w:sz w:val="18"/>
                <w:szCs w:val="18"/>
              </w:rPr>
            </w:pPr>
            <w:r w:rsidRPr="00AA2708">
              <w:rPr>
                <w:rFonts w:ascii="Courier" w:hAnsi="Courier"/>
                <w:sz w:val="18"/>
                <w:szCs w:val="18"/>
              </w:rPr>
              <w:t>Float</w:t>
            </w:r>
          </w:p>
        </w:tc>
        <w:tc>
          <w:tcPr>
            <w:tcW w:w="2609" w:type="dxa"/>
            <w:shd w:val="clear" w:color="auto" w:fill="auto"/>
          </w:tcPr>
          <w:p w14:paraId="03ACA0D6" w14:textId="77777777" w:rsidR="008E2DE9" w:rsidRPr="00AA2708" w:rsidRDefault="008E2DE9" w:rsidP="008E2DE9">
            <w:pPr>
              <w:spacing w:before="60" w:after="60"/>
              <w:rPr>
                <w:rStyle w:val="s2"/>
                <w:rFonts w:eastAsia="SimSun"/>
                <w:sz w:val="18"/>
                <w:szCs w:val="18"/>
              </w:rPr>
            </w:pPr>
            <w:r w:rsidRPr="00AA2708">
              <w:rPr>
                <w:rStyle w:val="s2"/>
                <w:rFonts w:eastAsia="SimSun"/>
                <w:sz w:val="18"/>
                <w:szCs w:val="18"/>
              </w:rPr>
              <w:t xml:space="preserve">Percentage of the viewport area covered by this region </w:t>
            </w:r>
          </w:p>
        </w:tc>
      </w:tr>
      <w:tr w:rsidR="008E2DE9" w:rsidRPr="00AA2708" w14:paraId="69AC6EBF" w14:textId="77777777" w:rsidTr="008E2DE9">
        <w:trPr>
          <w:cantSplit/>
          <w:trHeight w:val="20"/>
        </w:trPr>
        <w:tc>
          <w:tcPr>
            <w:tcW w:w="301" w:type="dxa"/>
          </w:tcPr>
          <w:p w14:paraId="551ADD30" w14:textId="77777777" w:rsidR="008E2DE9" w:rsidRPr="00AA2708" w:rsidRDefault="008E2DE9" w:rsidP="008E2DE9">
            <w:pPr>
              <w:spacing w:before="60" w:after="60"/>
              <w:rPr>
                <w:sz w:val="18"/>
                <w:szCs w:val="18"/>
              </w:rPr>
            </w:pPr>
          </w:p>
        </w:tc>
        <w:tc>
          <w:tcPr>
            <w:tcW w:w="408" w:type="dxa"/>
          </w:tcPr>
          <w:p w14:paraId="02A44D89" w14:textId="77777777" w:rsidR="008E2DE9" w:rsidRPr="0053243A" w:rsidRDefault="008E2DE9" w:rsidP="008E2DE9">
            <w:pPr>
              <w:spacing w:before="60" w:after="60"/>
              <w:rPr>
                <w:rFonts w:ascii="Courier" w:eastAsia="Candara" w:hAnsi="Courier"/>
                <w:sz w:val="18"/>
                <w:szCs w:val="18"/>
              </w:rPr>
            </w:pPr>
          </w:p>
        </w:tc>
        <w:tc>
          <w:tcPr>
            <w:tcW w:w="2015" w:type="dxa"/>
            <w:gridSpan w:val="2"/>
          </w:tcPr>
          <w:p w14:paraId="743F451A" w14:textId="77777777" w:rsidR="008E2DE9" w:rsidRPr="00AA2708" w:rsidRDefault="008E2DE9" w:rsidP="008E2DE9">
            <w:pPr>
              <w:spacing w:before="60" w:after="60"/>
              <w:rPr>
                <w:rFonts w:ascii="Courier" w:hAnsi="Courier"/>
                <w:sz w:val="18"/>
                <w:szCs w:val="18"/>
              </w:rPr>
            </w:pPr>
            <w:r w:rsidRPr="0053243A">
              <w:rPr>
                <w:rFonts w:ascii="Courier" w:eastAsia="Candara" w:hAnsi="Courier"/>
                <w:sz w:val="18"/>
                <w:szCs w:val="18"/>
              </w:rPr>
              <w:t>QR</w:t>
            </w:r>
          </w:p>
        </w:tc>
        <w:tc>
          <w:tcPr>
            <w:tcW w:w="2329" w:type="dxa"/>
          </w:tcPr>
          <w:p w14:paraId="3A4AE977" w14:textId="77777777" w:rsidR="008E2DE9" w:rsidRPr="00AA2708" w:rsidRDefault="008E2DE9" w:rsidP="008E2DE9">
            <w:pPr>
              <w:spacing w:before="60" w:after="60"/>
              <w:rPr>
                <w:rStyle w:val="s2"/>
                <w:rFonts w:ascii="Courier" w:eastAsia="SimSun" w:hAnsi="Courier"/>
                <w:sz w:val="18"/>
                <w:szCs w:val="18"/>
              </w:rPr>
            </w:pPr>
            <w:r w:rsidRPr="00AA2708">
              <w:rPr>
                <w:rFonts w:ascii="Courier" w:hAnsi="Courier"/>
                <w:sz w:val="18"/>
                <w:szCs w:val="18"/>
              </w:rPr>
              <w:t>Integer</w:t>
            </w:r>
          </w:p>
        </w:tc>
        <w:tc>
          <w:tcPr>
            <w:tcW w:w="2609" w:type="dxa"/>
            <w:shd w:val="clear" w:color="auto" w:fill="auto"/>
          </w:tcPr>
          <w:p w14:paraId="66EB3DBD" w14:textId="77777777" w:rsidR="008E2DE9" w:rsidRPr="00AA2708" w:rsidRDefault="008E2DE9" w:rsidP="008E2DE9">
            <w:pPr>
              <w:spacing w:before="60" w:after="60"/>
              <w:rPr>
                <w:rStyle w:val="s2"/>
                <w:rFonts w:eastAsia="SimSun"/>
                <w:sz w:val="18"/>
                <w:szCs w:val="18"/>
              </w:rPr>
            </w:pPr>
            <w:r w:rsidRPr="00AA2708">
              <w:rPr>
                <w:rStyle w:val="s2"/>
                <w:rFonts w:eastAsia="SimSun"/>
                <w:sz w:val="18"/>
                <w:szCs w:val="18"/>
              </w:rPr>
              <w:t xml:space="preserve">Quality ranking (QR) value of this region </w:t>
            </w:r>
          </w:p>
        </w:tc>
      </w:tr>
      <w:tr w:rsidR="008E2DE9" w:rsidRPr="00AA2708" w14:paraId="6336BFB0" w14:textId="77777777" w:rsidTr="008E2DE9">
        <w:trPr>
          <w:cantSplit/>
          <w:trHeight w:val="20"/>
        </w:trPr>
        <w:tc>
          <w:tcPr>
            <w:tcW w:w="301" w:type="dxa"/>
          </w:tcPr>
          <w:p w14:paraId="17219598" w14:textId="77777777" w:rsidR="008E2DE9" w:rsidRPr="00AA2708" w:rsidRDefault="008E2DE9" w:rsidP="008E2DE9">
            <w:pPr>
              <w:spacing w:before="60" w:after="60"/>
              <w:rPr>
                <w:sz w:val="18"/>
                <w:szCs w:val="18"/>
              </w:rPr>
            </w:pPr>
          </w:p>
        </w:tc>
        <w:tc>
          <w:tcPr>
            <w:tcW w:w="408" w:type="dxa"/>
          </w:tcPr>
          <w:p w14:paraId="7E749386" w14:textId="77777777" w:rsidR="008E2DE9" w:rsidRPr="0053243A" w:rsidRDefault="008E2DE9" w:rsidP="008E2DE9">
            <w:pPr>
              <w:spacing w:before="60" w:after="60"/>
              <w:rPr>
                <w:rFonts w:ascii="Courier" w:eastAsia="Candara" w:hAnsi="Courier"/>
                <w:sz w:val="18"/>
                <w:szCs w:val="18"/>
              </w:rPr>
            </w:pPr>
          </w:p>
        </w:tc>
        <w:tc>
          <w:tcPr>
            <w:tcW w:w="2015" w:type="dxa"/>
            <w:gridSpan w:val="2"/>
          </w:tcPr>
          <w:p w14:paraId="594C7B6E" w14:textId="77777777" w:rsidR="008E2DE9" w:rsidRPr="0053243A" w:rsidRDefault="008E2DE9" w:rsidP="008E2DE9">
            <w:pPr>
              <w:spacing w:before="60" w:after="60"/>
              <w:rPr>
                <w:rFonts w:ascii="Courier" w:eastAsia="Candara" w:hAnsi="Courier"/>
                <w:sz w:val="18"/>
                <w:szCs w:val="18"/>
              </w:rPr>
            </w:pPr>
            <w:r w:rsidRPr="0053243A">
              <w:rPr>
                <w:rFonts w:ascii="Courier" w:eastAsia="Candara" w:hAnsi="Courier"/>
                <w:sz w:val="18"/>
                <w:szCs w:val="18"/>
              </w:rPr>
              <w:t>Resolution</w:t>
            </w:r>
          </w:p>
        </w:tc>
        <w:tc>
          <w:tcPr>
            <w:tcW w:w="2329" w:type="dxa"/>
          </w:tcPr>
          <w:p w14:paraId="66281F9F" w14:textId="77777777" w:rsidR="008E2DE9" w:rsidRPr="00AA2708" w:rsidRDefault="008E2DE9" w:rsidP="008E2DE9">
            <w:pPr>
              <w:spacing w:before="60" w:after="60"/>
              <w:rPr>
                <w:rFonts w:ascii="Courier" w:hAnsi="Courier"/>
                <w:sz w:val="18"/>
                <w:szCs w:val="18"/>
              </w:rPr>
            </w:pPr>
            <w:r w:rsidRPr="00AA2708">
              <w:rPr>
                <w:rFonts w:ascii="Courier" w:hAnsi="Courier"/>
                <w:sz w:val="18"/>
                <w:szCs w:val="18"/>
              </w:rPr>
              <w:t>Object</w:t>
            </w:r>
          </w:p>
        </w:tc>
        <w:tc>
          <w:tcPr>
            <w:tcW w:w="2609" w:type="dxa"/>
            <w:shd w:val="clear" w:color="auto" w:fill="auto"/>
          </w:tcPr>
          <w:p w14:paraId="2C520FD9" w14:textId="77777777" w:rsidR="008E2DE9" w:rsidRPr="00AA2708" w:rsidRDefault="008E2DE9" w:rsidP="008E2DE9">
            <w:pPr>
              <w:spacing w:before="60" w:after="60"/>
              <w:rPr>
                <w:rStyle w:val="s2"/>
                <w:rFonts w:eastAsia="SimSun"/>
                <w:sz w:val="18"/>
                <w:szCs w:val="18"/>
              </w:rPr>
            </w:pPr>
            <w:r w:rsidRPr="00AA2708">
              <w:rPr>
                <w:rStyle w:val="s2"/>
                <w:rFonts w:eastAsia="SimSun"/>
                <w:sz w:val="18"/>
                <w:szCs w:val="18"/>
              </w:rPr>
              <w:t xml:space="preserve">Resolution for this region </w:t>
            </w:r>
          </w:p>
        </w:tc>
      </w:tr>
      <w:tr w:rsidR="008E2DE9" w:rsidRPr="00AA2708" w14:paraId="6B7156F8" w14:textId="77777777" w:rsidTr="008E2DE9">
        <w:trPr>
          <w:cantSplit/>
          <w:trHeight w:val="20"/>
        </w:trPr>
        <w:tc>
          <w:tcPr>
            <w:tcW w:w="301" w:type="dxa"/>
          </w:tcPr>
          <w:p w14:paraId="4664A432" w14:textId="77777777" w:rsidR="008E2DE9" w:rsidRPr="00AA2708" w:rsidRDefault="008E2DE9" w:rsidP="008E2DE9">
            <w:pPr>
              <w:spacing w:before="60" w:after="60"/>
              <w:rPr>
                <w:sz w:val="18"/>
                <w:szCs w:val="18"/>
              </w:rPr>
            </w:pPr>
          </w:p>
        </w:tc>
        <w:tc>
          <w:tcPr>
            <w:tcW w:w="408" w:type="dxa"/>
          </w:tcPr>
          <w:p w14:paraId="1DFBE32A" w14:textId="77777777" w:rsidR="008E2DE9" w:rsidRPr="0053243A" w:rsidRDefault="008E2DE9" w:rsidP="008E2DE9">
            <w:pPr>
              <w:spacing w:before="60" w:after="60"/>
              <w:rPr>
                <w:rFonts w:ascii="Courier" w:eastAsia="Candara" w:hAnsi="Courier"/>
                <w:sz w:val="18"/>
                <w:szCs w:val="18"/>
              </w:rPr>
            </w:pPr>
          </w:p>
        </w:tc>
        <w:tc>
          <w:tcPr>
            <w:tcW w:w="457" w:type="dxa"/>
          </w:tcPr>
          <w:p w14:paraId="6346834B" w14:textId="77777777" w:rsidR="008E2DE9" w:rsidRPr="0053243A" w:rsidRDefault="008E2DE9" w:rsidP="008E2DE9">
            <w:pPr>
              <w:spacing w:before="60" w:after="60"/>
              <w:rPr>
                <w:rFonts w:ascii="Courier" w:eastAsia="Candara" w:hAnsi="Courier"/>
                <w:sz w:val="18"/>
                <w:szCs w:val="18"/>
              </w:rPr>
            </w:pPr>
          </w:p>
        </w:tc>
        <w:tc>
          <w:tcPr>
            <w:tcW w:w="1558" w:type="dxa"/>
          </w:tcPr>
          <w:p w14:paraId="2327C790" w14:textId="77777777" w:rsidR="008E2DE9" w:rsidRPr="0053243A" w:rsidRDefault="008E2DE9" w:rsidP="008E2DE9">
            <w:pPr>
              <w:spacing w:before="60" w:after="60"/>
              <w:rPr>
                <w:rFonts w:ascii="Courier" w:eastAsia="Candara" w:hAnsi="Courier"/>
                <w:sz w:val="18"/>
                <w:szCs w:val="18"/>
              </w:rPr>
            </w:pPr>
            <w:r w:rsidRPr="0053243A">
              <w:rPr>
                <w:rFonts w:ascii="Courier" w:eastAsia="Candara" w:hAnsi="Courier"/>
                <w:sz w:val="18"/>
                <w:szCs w:val="18"/>
              </w:rPr>
              <w:t>Width</w:t>
            </w:r>
          </w:p>
        </w:tc>
        <w:tc>
          <w:tcPr>
            <w:tcW w:w="2329" w:type="dxa"/>
          </w:tcPr>
          <w:p w14:paraId="481FA7B1" w14:textId="77777777" w:rsidR="008E2DE9" w:rsidRPr="00AA2708" w:rsidRDefault="008E2DE9" w:rsidP="008E2DE9">
            <w:pPr>
              <w:spacing w:before="60" w:after="60"/>
              <w:rPr>
                <w:rFonts w:ascii="Courier" w:hAnsi="Courier"/>
                <w:sz w:val="18"/>
                <w:szCs w:val="18"/>
              </w:rPr>
            </w:pPr>
            <w:r w:rsidRPr="00AA2708">
              <w:rPr>
                <w:rFonts w:ascii="Courier" w:hAnsi="Courier"/>
                <w:sz w:val="18"/>
                <w:szCs w:val="18"/>
              </w:rPr>
              <w:t>Integer</w:t>
            </w:r>
          </w:p>
        </w:tc>
        <w:tc>
          <w:tcPr>
            <w:tcW w:w="2609" w:type="dxa"/>
            <w:shd w:val="clear" w:color="auto" w:fill="auto"/>
          </w:tcPr>
          <w:p w14:paraId="01711CFA" w14:textId="77777777" w:rsidR="008E2DE9" w:rsidRPr="00AA2708" w:rsidRDefault="008E2DE9" w:rsidP="008E2DE9">
            <w:pPr>
              <w:spacing w:before="60" w:after="60"/>
              <w:rPr>
                <w:rStyle w:val="s2"/>
                <w:rFonts w:eastAsia="SimSun"/>
                <w:sz w:val="18"/>
                <w:szCs w:val="18"/>
              </w:rPr>
            </w:pPr>
            <w:r w:rsidRPr="00AA2708">
              <w:rPr>
                <w:rStyle w:val="s2"/>
                <w:rFonts w:eastAsia="SimSun"/>
                <w:sz w:val="18"/>
                <w:szCs w:val="18"/>
              </w:rPr>
              <w:t>Horizontal resolution for this region</w:t>
            </w:r>
          </w:p>
        </w:tc>
      </w:tr>
      <w:tr w:rsidR="008E2DE9" w:rsidRPr="00AA2708" w14:paraId="75F62F5A" w14:textId="77777777" w:rsidTr="008E2DE9">
        <w:trPr>
          <w:cantSplit/>
          <w:trHeight w:val="20"/>
        </w:trPr>
        <w:tc>
          <w:tcPr>
            <w:tcW w:w="301" w:type="dxa"/>
          </w:tcPr>
          <w:p w14:paraId="7622521E" w14:textId="77777777" w:rsidR="008E2DE9" w:rsidRPr="00AA2708" w:rsidRDefault="008E2DE9" w:rsidP="008E2DE9">
            <w:pPr>
              <w:spacing w:before="60" w:after="60"/>
              <w:rPr>
                <w:sz w:val="18"/>
                <w:szCs w:val="18"/>
              </w:rPr>
            </w:pPr>
          </w:p>
        </w:tc>
        <w:tc>
          <w:tcPr>
            <w:tcW w:w="408" w:type="dxa"/>
          </w:tcPr>
          <w:p w14:paraId="1DB52F2E" w14:textId="77777777" w:rsidR="008E2DE9" w:rsidRPr="0053243A" w:rsidRDefault="008E2DE9" w:rsidP="008E2DE9">
            <w:pPr>
              <w:spacing w:before="60" w:after="60"/>
              <w:rPr>
                <w:rFonts w:ascii="Courier" w:eastAsia="Candara" w:hAnsi="Courier"/>
                <w:sz w:val="18"/>
                <w:szCs w:val="18"/>
              </w:rPr>
            </w:pPr>
          </w:p>
        </w:tc>
        <w:tc>
          <w:tcPr>
            <w:tcW w:w="457" w:type="dxa"/>
          </w:tcPr>
          <w:p w14:paraId="4ADFA8F0" w14:textId="77777777" w:rsidR="008E2DE9" w:rsidRPr="0053243A" w:rsidRDefault="008E2DE9" w:rsidP="008E2DE9">
            <w:pPr>
              <w:spacing w:before="60" w:after="60"/>
              <w:rPr>
                <w:rFonts w:ascii="Courier" w:eastAsia="Candara" w:hAnsi="Courier"/>
                <w:sz w:val="18"/>
                <w:szCs w:val="18"/>
              </w:rPr>
            </w:pPr>
          </w:p>
        </w:tc>
        <w:tc>
          <w:tcPr>
            <w:tcW w:w="1558" w:type="dxa"/>
          </w:tcPr>
          <w:p w14:paraId="0160E5FE" w14:textId="77777777" w:rsidR="008E2DE9" w:rsidRPr="0053243A" w:rsidRDefault="008E2DE9" w:rsidP="008E2DE9">
            <w:pPr>
              <w:spacing w:before="60" w:after="60"/>
              <w:rPr>
                <w:rFonts w:ascii="Courier" w:eastAsia="Candara" w:hAnsi="Courier"/>
                <w:sz w:val="18"/>
                <w:szCs w:val="18"/>
              </w:rPr>
            </w:pPr>
            <w:r w:rsidRPr="0053243A">
              <w:rPr>
                <w:rFonts w:ascii="Courier" w:eastAsia="Candara" w:hAnsi="Courier"/>
                <w:sz w:val="18"/>
                <w:szCs w:val="18"/>
              </w:rPr>
              <w:t>Height</w:t>
            </w:r>
          </w:p>
        </w:tc>
        <w:tc>
          <w:tcPr>
            <w:tcW w:w="2329" w:type="dxa"/>
          </w:tcPr>
          <w:p w14:paraId="7D63FCD7" w14:textId="77777777" w:rsidR="008E2DE9" w:rsidRPr="00AA2708" w:rsidRDefault="008E2DE9" w:rsidP="008E2DE9">
            <w:pPr>
              <w:spacing w:before="60" w:after="60"/>
              <w:rPr>
                <w:rFonts w:ascii="Courier" w:hAnsi="Courier"/>
                <w:sz w:val="18"/>
                <w:szCs w:val="18"/>
              </w:rPr>
            </w:pPr>
            <w:r w:rsidRPr="00AA2708">
              <w:rPr>
                <w:rFonts w:ascii="Courier" w:hAnsi="Courier"/>
                <w:sz w:val="18"/>
                <w:szCs w:val="18"/>
              </w:rPr>
              <w:t>Integer</w:t>
            </w:r>
          </w:p>
        </w:tc>
        <w:tc>
          <w:tcPr>
            <w:tcW w:w="2609" w:type="dxa"/>
            <w:shd w:val="clear" w:color="auto" w:fill="auto"/>
          </w:tcPr>
          <w:p w14:paraId="7FE7AD74" w14:textId="77777777" w:rsidR="008E2DE9" w:rsidRPr="00AA2708" w:rsidRDefault="008E2DE9" w:rsidP="008E2DE9">
            <w:pPr>
              <w:spacing w:before="60" w:after="60"/>
              <w:rPr>
                <w:rStyle w:val="s2"/>
                <w:rFonts w:eastAsia="SimSun"/>
                <w:sz w:val="18"/>
                <w:szCs w:val="18"/>
              </w:rPr>
            </w:pPr>
            <w:r w:rsidRPr="00AA2708">
              <w:rPr>
                <w:rStyle w:val="s2"/>
                <w:rFonts w:eastAsia="SimSun"/>
                <w:sz w:val="18"/>
                <w:szCs w:val="18"/>
              </w:rPr>
              <w:t>Vertical resolution for this region</w:t>
            </w:r>
          </w:p>
        </w:tc>
      </w:tr>
    </w:tbl>
    <w:p w14:paraId="00838569" w14:textId="77777777" w:rsidR="008E2DE9" w:rsidRPr="00AA2708" w:rsidRDefault="008E2DE9" w:rsidP="008E2DE9">
      <w:pPr>
        <w:rPr>
          <w:rFonts w:eastAsia="MS Mincho"/>
          <w:bCs/>
        </w:rPr>
      </w:pPr>
    </w:p>
    <w:p w14:paraId="50A1CE68" w14:textId="77777777" w:rsidR="008E2DE9" w:rsidRPr="00AA2708" w:rsidRDefault="008E2DE9" w:rsidP="008E2DE9">
      <w:pPr>
        <w:rPr>
          <w:rFonts w:eastAsia="MS Mincho"/>
          <w:bCs/>
        </w:rPr>
      </w:pPr>
      <w:r w:rsidRPr="00AA2708">
        <w:rPr>
          <w:rFonts w:eastAsia="MS Mincho"/>
          <w:bCs/>
        </w:rPr>
        <w:t>The comparable quality viewport switching latency metric is specified in Table 9.3.2-1 below.</w:t>
      </w:r>
    </w:p>
    <w:p w14:paraId="6A784DA3" w14:textId="77777777" w:rsidR="008E2DE9" w:rsidRPr="00AA2708" w:rsidRDefault="008E2DE9" w:rsidP="008E2DE9">
      <w:pPr>
        <w:pStyle w:val="Caption"/>
        <w:keepNext/>
        <w:spacing w:after="160"/>
        <w:rPr>
          <w:rFonts w:ascii="Arial" w:hAnsi="Arial" w:cs="Arial"/>
        </w:rPr>
      </w:pPr>
      <w:r w:rsidRPr="00AA2708">
        <w:rPr>
          <w:rFonts w:ascii="Arial" w:hAnsi="Arial" w:cs="Arial"/>
        </w:rPr>
        <w:t>Table 9.</w:t>
      </w:r>
      <w:r w:rsidRPr="0053243A">
        <w:rPr>
          <w:rFonts w:ascii="Arial" w:hAnsi="Arial" w:cs="Arial"/>
        </w:rPr>
        <w:t>3.2-1:</w:t>
      </w:r>
      <w:r w:rsidRPr="00AA2708">
        <w:rPr>
          <w:rFonts w:ascii="Arial" w:hAnsi="Arial" w:cs="Arial"/>
        </w:rPr>
        <w:t xml:space="preserve"> Comparable quality viewport switching latency metric</w:t>
      </w:r>
    </w:p>
    <w:tbl>
      <w:tblPr>
        <w:tblW w:w="8203" w:type="dxa"/>
        <w:tblInd w:w="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3"/>
        <w:gridCol w:w="393"/>
        <w:gridCol w:w="423"/>
        <w:gridCol w:w="504"/>
        <w:gridCol w:w="1415"/>
        <w:gridCol w:w="1602"/>
        <w:gridCol w:w="3473"/>
      </w:tblGrid>
      <w:tr w:rsidR="008E2DE9" w:rsidRPr="00AA2708" w14:paraId="19BE1204" w14:textId="77777777" w:rsidTr="008E2DE9">
        <w:trPr>
          <w:cantSplit/>
          <w:trHeight w:val="20"/>
        </w:trPr>
        <w:tc>
          <w:tcPr>
            <w:tcW w:w="3128" w:type="dxa"/>
            <w:gridSpan w:val="5"/>
          </w:tcPr>
          <w:p w14:paraId="24475410" w14:textId="77777777" w:rsidR="008E2DE9" w:rsidRPr="00AA2708" w:rsidRDefault="008E2DE9" w:rsidP="008E2DE9">
            <w:pPr>
              <w:spacing w:before="60" w:after="60"/>
              <w:rPr>
                <w:rFonts w:ascii="Arial" w:hAnsi="Arial" w:cs="Arial"/>
                <w:b/>
                <w:sz w:val="18"/>
                <w:szCs w:val="18"/>
              </w:rPr>
            </w:pPr>
            <w:r w:rsidRPr="00AA2708">
              <w:rPr>
                <w:rFonts w:ascii="Arial" w:hAnsi="Arial" w:cs="Arial"/>
                <w:b/>
                <w:sz w:val="18"/>
                <w:szCs w:val="18"/>
              </w:rPr>
              <w:t>Key</w:t>
            </w:r>
          </w:p>
        </w:tc>
        <w:tc>
          <w:tcPr>
            <w:tcW w:w="1602" w:type="dxa"/>
          </w:tcPr>
          <w:p w14:paraId="5F70A83A" w14:textId="77777777" w:rsidR="008E2DE9" w:rsidRPr="00AA2708" w:rsidRDefault="008E2DE9" w:rsidP="008E2DE9">
            <w:pPr>
              <w:spacing w:before="60" w:after="60"/>
              <w:rPr>
                <w:rFonts w:ascii="Arial" w:hAnsi="Arial" w:cs="Arial"/>
                <w:b/>
                <w:sz w:val="18"/>
                <w:szCs w:val="18"/>
              </w:rPr>
            </w:pPr>
            <w:r w:rsidRPr="00AA2708">
              <w:rPr>
                <w:rFonts w:ascii="Arial" w:hAnsi="Arial" w:cs="Arial"/>
                <w:b/>
                <w:sz w:val="18"/>
                <w:szCs w:val="18"/>
              </w:rPr>
              <w:t>Type</w:t>
            </w:r>
          </w:p>
        </w:tc>
        <w:tc>
          <w:tcPr>
            <w:tcW w:w="3473" w:type="dxa"/>
            <w:shd w:val="clear" w:color="auto" w:fill="auto"/>
          </w:tcPr>
          <w:p w14:paraId="7FF29EAB" w14:textId="77777777" w:rsidR="008E2DE9" w:rsidRPr="00AA2708" w:rsidRDefault="008E2DE9" w:rsidP="008E2DE9">
            <w:pPr>
              <w:spacing w:before="60" w:after="60"/>
              <w:rPr>
                <w:rFonts w:ascii="Arial" w:hAnsi="Arial" w:cs="Arial"/>
                <w:b/>
                <w:sz w:val="18"/>
                <w:szCs w:val="18"/>
              </w:rPr>
            </w:pPr>
            <w:r w:rsidRPr="00AA2708">
              <w:rPr>
                <w:rFonts w:ascii="Arial" w:hAnsi="Arial" w:cs="Arial"/>
                <w:b/>
                <w:sz w:val="18"/>
                <w:szCs w:val="18"/>
              </w:rPr>
              <w:t>Description</w:t>
            </w:r>
          </w:p>
        </w:tc>
      </w:tr>
      <w:tr w:rsidR="008E2DE9" w:rsidRPr="00AA2708" w14:paraId="62326B39" w14:textId="77777777" w:rsidTr="008E2DE9">
        <w:trPr>
          <w:cantSplit/>
          <w:trHeight w:val="20"/>
        </w:trPr>
        <w:tc>
          <w:tcPr>
            <w:tcW w:w="3128" w:type="dxa"/>
            <w:gridSpan w:val="5"/>
          </w:tcPr>
          <w:p w14:paraId="2BC5DBBA" w14:textId="77777777" w:rsidR="008E2DE9" w:rsidRPr="00AA2708" w:rsidRDefault="008E2DE9" w:rsidP="008E2DE9">
            <w:pPr>
              <w:spacing w:before="60" w:after="60"/>
              <w:rPr>
                <w:rFonts w:ascii="Courier New" w:hAnsi="Courier New" w:cs="Courier New"/>
                <w:sz w:val="18"/>
                <w:szCs w:val="18"/>
              </w:rPr>
            </w:pPr>
            <w:r w:rsidRPr="00AA2708">
              <w:rPr>
                <w:rFonts w:ascii="Courier New" w:hAnsi="Courier New" w:cs="Courier New"/>
                <w:sz w:val="18"/>
                <w:szCs w:val="18"/>
              </w:rPr>
              <w:t>CompQualLatency</w:t>
            </w:r>
          </w:p>
        </w:tc>
        <w:tc>
          <w:tcPr>
            <w:tcW w:w="1602" w:type="dxa"/>
          </w:tcPr>
          <w:p w14:paraId="608B31DB" w14:textId="77777777" w:rsidR="008E2DE9" w:rsidRPr="00AA2708" w:rsidRDefault="008E2DE9" w:rsidP="008E2DE9">
            <w:pPr>
              <w:spacing w:before="60" w:after="60"/>
              <w:rPr>
                <w:rStyle w:val="s2"/>
                <w:rFonts w:ascii="Courier New" w:eastAsia="SimSun" w:hAnsi="Courier New" w:cs="Courier New"/>
                <w:sz w:val="18"/>
                <w:szCs w:val="18"/>
              </w:rPr>
            </w:pPr>
            <w:r w:rsidRPr="0053243A">
              <w:rPr>
                <w:rFonts w:ascii="Courier New" w:eastAsia="Candara" w:hAnsi="Courier New" w:cs="Courier New"/>
                <w:sz w:val="18"/>
                <w:szCs w:val="18"/>
              </w:rPr>
              <w:t>List</w:t>
            </w:r>
          </w:p>
        </w:tc>
        <w:tc>
          <w:tcPr>
            <w:tcW w:w="3473" w:type="dxa"/>
            <w:shd w:val="clear" w:color="auto" w:fill="auto"/>
          </w:tcPr>
          <w:p w14:paraId="57047CBE" w14:textId="77777777" w:rsidR="008E2DE9" w:rsidRPr="00AA2708" w:rsidRDefault="008E2DE9" w:rsidP="008E2DE9">
            <w:pPr>
              <w:spacing w:before="60" w:after="60"/>
              <w:rPr>
                <w:rStyle w:val="s2"/>
                <w:rFonts w:ascii="Arial" w:eastAsia="SimSun" w:hAnsi="Arial" w:cs="Arial"/>
                <w:sz w:val="18"/>
                <w:szCs w:val="18"/>
              </w:rPr>
            </w:pPr>
            <w:r w:rsidRPr="00AA2708">
              <w:rPr>
                <w:rStyle w:val="s2"/>
                <w:rFonts w:ascii="Arial" w:eastAsia="SimSun" w:hAnsi="Arial" w:cs="Arial"/>
                <w:sz w:val="18"/>
                <w:szCs w:val="18"/>
              </w:rPr>
              <w:t>List of comparable quality viewport switching latencies</w:t>
            </w:r>
          </w:p>
        </w:tc>
      </w:tr>
      <w:tr w:rsidR="008E2DE9" w:rsidRPr="00AA2708" w14:paraId="04C7332B" w14:textId="77777777" w:rsidTr="008E2DE9">
        <w:trPr>
          <w:cantSplit/>
          <w:trHeight w:val="20"/>
        </w:trPr>
        <w:tc>
          <w:tcPr>
            <w:tcW w:w="393" w:type="dxa"/>
            <w:tcBorders>
              <w:right w:val="single" w:sz="4" w:space="0" w:color="000000"/>
            </w:tcBorders>
          </w:tcPr>
          <w:p w14:paraId="4348609E" w14:textId="77777777" w:rsidR="008E2DE9" w:rsidRPr="00AA2708" w:rsidRDefault="008E2DE9" w:rsidP="008E2DE9">
            <w:pPr>
              <w:spacing w:before="60" w:after="60"/>
              <w:rPr>
                <w:rFonts w:ascii="Courier New" w:hAnsi="Courier New" w:cs="Courier New"/>
                <w:sz w:val="18"/>
                <w:szCs w:val="18"/>
              </w:rPr>
            </w:pPr>
          </w:p>
        </w:tc>
        <w:tc>
          <w:tcPr>
            <w:tcW w:w="2735" w:type="dxa"/>
            <w:gridSpan w:val="4"/>
          </w:tcPr>
          <w:p w14:paraId="4AAF715A" w14:textId="77777777" w:rsidR="008E2DE9" w:rsidRPr="00AA2708" w:rsidRDefault="008E2DE9" w:rsidP="008E2DE9">
            <w:pPr>
              <w:spacing w:before="60" w:after="60"/>
              <w:rPr>
                <w:rFonts w:ascii="Courier New" w:hAnsi="Courier New" w:cs="Courier New"/>
                <w:i/>
                <w:sz w:val="18"/>
                <w:szCs w:val="18"/>
              </w:rPr>
            </w:pPr>
            <w:r w:rsidRPr="00AA2708">
              <w:rPr>
                <w:rFonts w:ascii="Courier New" w:hAnsi="Courier New" w:cs="Courier New"/>
                <w:i/>
                <w:sz w:val="18"/>
                <w:szCs w:val="18"/>
              </w:rPr>
              <w:t>Entry</w:t>
            </w:r>
          </w:p>
        </w:tc>
        <w:tc>
          <w:tcPr>
            <w:tcW w:w="1602" w:type="dxa"/>
          </w:tcPr>
          <w:p w14:paraId="479C6F5F" w14:textId="77777777" w:rsidR="008E2DE9" w:rsidRPr="00AA2708" w:rsidRDefault="008E2DE9" w:rsidP="008E2DE9">
            <w:pPr>
              <w:spacing w:before="60" w:after="60"/>
              <w:rPr>
                <w:rFonts w:ascii="Courier New" w:hAnsi="Courier New" w:cs="Courier New"/>
                <w:sz w:val="18"/>
                <w:szCs w:val="18"/>
              </w:rPr>
            </w:pPr>
            <w:r w:rsidRPr="00AA2708">
              <w:rPr>
                <w:rFonts w:ascii="Courier New" w:hAnsi="Courier New" w:cs="Courier New"/>
                <w:sz w:val="18"/>
                <w:szCs w:val="18"/>
              </w:rPr>
              <w:t>Object</w:t>
            </w:r>
          </w:p>
        </w:tc>
        <w:tc>
          <w:tcPr>
            <w:tcW w:w="3473" w:type="dxa"/>
            <w:shd w:val="clear" w:color="auto" w:fill="auto"/>
          </w:tcPr>
          <w:p w14:paraId="57697C02" w14:textId="77777777" w:rsidR="008E2DE9" w:rsidRPr="00AA2708" w:rsidRDefault="008E2DE9" w:rsidP="008E2DE9">
            <w:pPr>
              <w:spacing w:before="60" w:after="60"/>
              <w:rPr>
                <w:rStyle w:val="s2"/>
                <w:rFonts w:ascii="Arial" w:eastAsia="SimSun" w:hAnsi="Arial" w:cs="Arial"/>
                <w:sz w:val="18"/>
                <w:szCs w:val="18"/>
              </w:rPr>
            </w:pPr>
          </w:p>
        </w:tc>
      </w:tr>
      <w:tr w:rsidR="008E2DE9" w:rsidRPr="00AA2708" w14:paraId="2657C9A5" w14:textId="77777777" w:rsidTr="008E2DE9">
        <w:trPr>
          <w:cantSplit/>
          <w:trHeight w:val="20"/>
        </w:trPr>
        <w:tc>
          <w:tcPr>
            <w:tcW w:w="393" w:type="dxa"/>
            <w:tcBorders>
              <w:right w:val="single" w:sz="4" w:space="0" w:color="000000"/>
            </w:tcBorders>
          </w:tcPr>
          <w:p w14:paraId="6902B550" w14:textId="77777777" w:rsidR="008E2DE9" w:rsidRPr="00AA2708" w:rsidRDefault="008E2DE9" w:rsidP="008E2DE9">
            <w:pPr>
              <w:spacing w:before="60" w:after="60"/>
              <w:rPr>
                <w:rFonts w:ascii="Courier New" w:hAnsi="Courier New" w:cs="Courier New"/>
                <w:sz w:val="18"/>
                <w:szCs w:val="18"/>
              </w:rPr>
            </w:pPr>
          </w:p>
        </w:tc>
        <w:tc>
          <w:tcPr>
            <w:tcW w:w="393" w:type="dxa"/>
            <w:tcBorders>
              <w:right w:val="single" w:sz="4" w:space="0" w:color="000000"/>
            </w:tcBorders>
          </w:tcPr>
          <w:p w14:paraId="27F29CD9" w14:textId="77777777" w:rsidR="008E2DE9" w:rsidRPr="00AA2708" w:rsidRDefault="008E2DE9" w:rsidP="008E2DE9">
            <w:pPr>
              <w:spacing w:before="60" w:after="60"/>
              <w:rPr>
                <w:rFonts w:ascii="Courier New" w:hAnsi="Courier New" w:cs="Courier New"/>
                <w:sz w:val="18"/>
                <w:szCs w:val="18"/>
              </w:rPr>
            </w:pPr>
          </w:p>
        </w:tc>
        <w:tc>
          <w:tcPr>
            <w:tcW w:w="2342" w:type="dxa"/>
            <w:gridSpan w:val="3"/>
            <w:tcBorders>
              <w:left w:val="single" w:sz="4" w:space="0" w:color="000000"/>
            </w:tcBorders>
          </w:tcPr>
          <w:p w14:paraId="2178020E" w14:textId="77777777" w:rsidR="008E2DE9" w:rsidRPr="00AA2708" w:rsidRDefault="008E2DE9" w:rsidP="008E2DE9">
            <w:pPr>
              <w:spacing w:before="60" w:after="60"/>
              <w:rPr>
                <w:rFonts w:ascii="Courier New" w:hAnsi="Courier New" w:cs="Courier New"/>
                <w:sz w:val="18"/>
                <w:szCs w:val="18"/>
              </w:rPr>
            </w:pPr>
            <w:r w:rsidRPr="00AA2708">
              <w:rPr>
                <w:rFonts w:ascii="Courier New" w:hAnsi="Courier New" w:cs="Courier New"/>
                <w:sz w:val="18"/>
                <w:szCs w:val="18"/>
              </w:rPr>
              <w:t>firstViewport</w:t>
            </w:r>
          </w:p>
        </w:tc>
        <w:tc>
          <w:tcPr>
            <w:tcW w:w="1602" w:type="dxa"/>
          </w:tcPr>
          <w:p w14:paraId="13F3A908" w14:textId="77777777" w:rsidR="008E2DE9" w:rsidRPr="00AA2708" w:rsidRDefault="008E2DE9" w:rsidP="008E2DE9">
            <w:pPr>
              <w:spacing w:before="60" w:after="60"/>
              <w:rPr>
                <w:rFonts w:ascii="Courier New" w:hAnsi="Courier New" w:cs="Courier New"/>
                <w:sz w:val="18"/>
                <w:szCs w:val="18"/>
              </w:rPr>
            </w:pPr>
            <w:r w:rsidRPr="00AA2708">
              <w:rPr>
                <w:rFonts w:ascii="Courier New" w:hAnsi="Courier New" w:cs="Courier New"/>
                <w:sz w:val="18"/>
                <w:szCs w:val="18"/>
              </w:rPr>
              <w:t>ViewportItem</w:t>
            </w:r>
          </w:p>
        </w:tc>
        <w:tc>
          <w:tcPr>
            <w:tcW w:w="3473" w:type="dxa"/>
            <w:shd w:val="clear" w:color="auto" w:fill="auto"/>
          </w:tcPr>
          <w:p w14:paraId="05A85880" w14:textId="77777777" w:rsidR="008E2DE9" w:rsidRPr="00AA2708" w:rsidRDefault="008E2DE9" w:rsidP="008E2DE9">
            <w:pPr>
              <w:spacing w:before="60" w:after="60"/>
              <w:rPr>
                <w:rStyle w:val="s2"/>
                <w:rFonts w:ascii="Arial" w:eastAsia="SimSun" w:hAnsi="Arial" w:cs="Arial"/>
                <w:sz w:val="18"/>
                <w:szCs w:val="18"/>
              </w:rPr>
            </w:pPr>
            <w:r w:rsidRPr="00AA2708">
              <w:rPr>
                <w:rStyle w:val="s2"/>
                <w:rFonts w:ascii="Arial" w:eastAsia="SimSun" w:hAnsi="Arial" w:cs="Arial"/>
                <w:sz w:val="18"/>
                <w:szCs w:val="18"/>
              </w:rPr>
              <w:t xml:space="preserve">Specifies information about the first viewport  </w:t>
            </w:r>
          </w:p>
        </w:tc>
      </w:tr>
      <w:tr w:rsidR="008E2DE9" w:rsidRPr="00AA2708" w14:paraId="72B8CFFC" w14:textId="77777777" w:rsidTr="008E2DE9">
        <w:trPr>
          <w:cantSplit/>
          <w:trHeight w:val="20"/>
        </w:trPr>
        <w:tc>
          <w:tcPr>
            <w:tcW w:w="393" w:type="dxa"/>
            <w:tcBorders>
              <w:right w:val="single" w:sz="4" w:space="0" w:color="000000"/>
            </w:tcBorders>
          </w:tcPr>
          <w:p w14:paraId="10DF79B0" w14:textId="77777777" w:rsidR="008E2DE9" w:rsidRPr="00AA2708" w:rsidRDefault="008E2DE9" w:rsidP="008E2DE9">
            <w:pPr>
              <w:spacing w:before="60" w:after="60"/>
              <w:rPr>
                <w:rFonts w:ascii="Courier New" w:hAnsi="Courier New" w:cs="Courier New"/>
                <w:sz w:val="18"/>
                <w:szCs w:val="18"/>
              </w:rPr>
            </w:pPr>
          </w:p>
        </w:tc>
        <w:tc>
          <w:tcPr>
            <w:tcW w:w="393" w:type="dxa"/>
            <w:tcBorders>
              <w:right w:val="single" w:sz="4" w:space="0" w:color="000000"/>
            </w:tcBorders>
          </w:tcPr>
          <w:p w14:paraId="684C17FF" w14:textId="77777777" w:rsidR="008E2DE9" w:rsidRPr="00AA2708" w:rsidRDefault="008E2DE9" w:rsidP="008E2DE9">
            <w:pPr>
              <w:spacing w:before="60" w:after="60"/>
              <w:rPr>
                <w:rFonts w:ascii="Courier New" w:hAnsi="Courier New" w:cs="Courier New"/>
                <w:sz w:val="18"/>
                <w:szCs w:val="18"/>
              </w:rPr>
            </w:pPr>
          </w:p>
        </w:tc>
        <w:tc>
          <w:tcPr>
            <w:tcW w:w="2342" w:type="dxa"/>
            <w:gridSpan w:val="3"/>
            <w:tcBorders>
              <w:left w:val="single" w:sz="4" w:space="0" w:color="000000"/>
            </w:tcBorders>
          </w:tcPr>
          <w:p w14:paraId="4A418148" w14:textId="77777777" w:rsidR="008E2DE9" w:rsidRPr="00AA2708" w:rsidRDefault="008E2DE9" w:rsidP="008E2DE9">
            <w:pPr>
              <w:spacing w:before="60" w:after="60"/>
              <w:rPr>
                <w:rFonts w:ascii="Courier New" w:hAnsi="Courier New" w:cs="Courier New"/>
                <w:sz w:val="18"/>
                <w:szCs w:val="18"/>
              </w:rPr>
            </w:pPr>
            <w:r w:rsidRPr="00AA2708">
              <w:rPr>
                <w:rFonts w:ascii="Courier New" w:hAnsi="Courier New" w:cs="Courier New"/>
                <w:sz w:val="18"/>
                <w:szCs w:val="18"/>
              </w:rPr>
              <w:t>secondViewport</w:t>
            </w:r>
          </w:p>
        </w:tc>
        <w:tc>
          <w:tcPr>
            <w:tcW w:w="1602" w:type="dxa"/>
          </w:tcPr>
          <w:p w14:paraId="4E09735C" w14:textId="77777777" w:rsidR="008E2DE9" w:rsidRPr="00AA2708" w:rsidRDefault="008E2DE9" w:rsidP="008E2DE9">
            <w:pPr>
              <w:spacing w:before="60" w:after="60"/>
              <w:rPr>
                <w:rFonts w:ascii="Courier New" w:hAnsi="Courier New" w:cs="Courier New"/>
                <w:sz w:val="18"/>
                <w:szCs w:val="18"/>
              </w:rPr>
            </w:pPr>
            <w:r w:rsidRPr="00AA2708">
              <w:rPr>
                <w:rFonts w:ascii="Courier New" w:hAnsi="Courier New" w:cs="Courier New"/>
                <w:sz w:val="18"/>
                <w:szCs w:val="18"/>
              </w:rPr>
              <w:t>ViewportItem</w:t>
            </w:r>
          </w:p>
        </w:tc>
        <w:tc>
          <w:tcPr>
            <w:tcW w:w="3473" w:type="dxa"/>
            <w:shd w:val="clear" w:color="auto" w:fill="auto"/>
          </w:tcPr>
          <w:p w14:paraId="5B9B5FD8" w14:textId="77777777" w:rsidR="008E2DE9" w:rsidRPr="00AA2708" w:rsidRDefault="008E2DE9" w:rsidP="008E2DE9">
            <w:pPr>
              <w:spacing w:before="60" w:after="60"/>
              <w:rPr>
                <w:rStyle w:val="s2"/>
                <w:rFonts w:ascii="Arial" w:eastAsia="SimSun" w:hAnsi="Arial" w:cs="Arial"/>
                <w:sz w:val="18"/>
                <w:szCs w:val="18"/>
              </w:rPr>
            </w:pPr>
            <w:r w:rsidRPr="00AA2708">
              <w:rPr>
                <w:rStyle w:val="s2"/>
                <w:rFonts w:ascii="Arial" w:eastAsia="SimSun" w:hAnsi="Arial" w:cs="Arial"/>
                <w:sz w:val="18"/>
                <w:szCs w:val="18"/>
              </w:rPr>
              <w:t xml:space="preserve">Specifies information about the second viewport </w:t>
            </w:r>
          </w:p>
        </w:tc>
      </w:tr>
      <w:tr w:rsidR="008E2DE9" w:rsidRPr="00AA2708" w14:paraId="5846301C" w14:textId="77777777" w:rsidTr="008E2DE9">
        <w:trPr>
          <w:cantSplit/>
          <w:trHeight w:val="20"/>
        </w:trPr>
        <w:tc>
          <w:tcPr>
            <w:tcW w:w="393" w:type="dxa"/>
            <w:tcBorders>
              <w:right w:val="single" w:sz="4" w:space="0" w:color="000000"/>
            </w:tcBorders>
          </w:tcPr>
          <w:p w14:paraId="370FF3AE" w14:textId="77777777" w:rsidR="008E2DE9" w:rsidRPr="00AA2708" w:rsidRDefault="008E2DE9" w:rsidP="008E2DE9">
            <w:pPr>
              <w:spacing w:before="60" w:after="60"/>
              <w:rPr>
                <w:rFonts w:ascii="Courier New" w:hAnsi="Courier New" w:cs="Courier New"/>
                <w:sz w:val="18"/>
                <w:szCs w:val="18"/>
              </w:rPr>
            </w:pPr>
          </w:p>
        </w:tc>
        <w:tc>
          <w:tcPr>
            <w:tcW w:w="393" w:type="dxa"/>
            <w:tcBorders>
              <w:right w:val="single" w:sz="4" w:space="0" w:color="000000"/>
            </w:tcBorders>
          </w:tcPr>
          <w:p w14:paraId="7A041ADF" w14:textId="77777777" w:rsidR="008E2DE9" w:rsidRPr="00AA2708" w:rsidRDefault="008E2DE9" w:rsidP="008E2DE9">
            <w:pPr>
              <w:spacing w:before="60" w:after="60"/>
              <w:rPr>
                <w:rFonts w:ascii="Courier New" w:hAnsi="Courier New" w:cs="Courier New"/>
                <w:sz w:val="18"/>
                <w:szCs w:val="18"/>
              </w:rPr>
            </w:pPr>
          </w:p>
        </w:tc>
        <w:tc>
          <w:tcPr>
            <w:tcW w:w="2342" w:type="dxa"/>
            <w:gridSpan w:val="3"/>
            <w:tcBorders>
              <w:left w:val="single" w:sz="4" w:space="0" w:color="000000"/>
            </w:tcBorders>
          </w:tcPr>
          <w:p w14:paraId="0A87D3DA" w14:textId="77777777" w:rsidR="008E2DE9" w:rsidRPr="00AA2708" w:rsidRDefault="008E2DE9" w:rsidP="008E2DE9">
            <w:pPr>
              <w:spacing w:before="60" w:after="60"/>
              <w:rPr>
                <w:rFonts w:ascii="Courier New" w:hAnsi="Courier New" w:cs="Courier New"/>
                <w:sz w:val="18"/>
                <w:szCs w:val="18"/>
              </w:rPr>
            </w:pPr>
            <w:r w:rsidRPr="00AA2708">
              <w:rPr>
                <w:rFonts w:ascii="Courier New" w:hAnsi="Courier New" w:cs="Courier New"/>
                <w:sz w:val="18"/>
                <w:szCs w:val="18"/>
              </w:rPr>
              <w:t>worstViewport</w:t>
            </w:r>
          </w:p>
        </w:tc>
        <w:tc>
          <w:tcPr>
            <w:tcW w:w="1602" w:type="dxa"/>
          </w:tcPr>
          <w:p w14:paraId="17D708F8" w14:textId="77777777" w:rsidR="008E2DE9" w:rsidRPr="00AA2708" w:rsidRDefault="008E2DE9" w:rsidP="008E2DE9">
            <w:pPr>
              <w:spacing w:before="60" w:after="60"/>
              <w:rPr>
                <w:rFonts w:ascii="Courier New" w:hAnsi="Courier New" w:cs="Courier New"/>
                <w:sz w:val="18"/>
                <w:szCs w:val="18"/>
              </w:rPr>
            </w:pPr>
            <w:r w:rsidRPr="00AA2708">
              <w:rPr>
                <w:rFonts w:ascii="Courier New" w:hAnsi="Courier New" w:cs="Courier New"/>
                <w:sz w:val="18"/>
                <w:szCs w:val="18"/>
              </w:rPr>
              <w:t>ViewportItem</w:t>
            </w:r>
          </w:p>
        </w:tc>
        <w:tc>
          <w:tcPr>
            <w:tcW w:w="3473" w:type="dxa"/>
            <w:shd w:val="clear" w:color="auto" w:fill="auto"/>
          </w:tcPr>
          <w:p w14:paraId="2F7FE378" w14:textId="77777777" w:rsidR="008E2DE9" w:rsidRPr="00AA2708" w:rsidRDefault="008E2DE9" w:rsidP="008E2DE9">
            <w:pPr>
              <w:spacing w:before="60" w:after="60"/>
              <w:rPr>
                <w:rStyle w:val="s2"/>
                <w:rFonts w:ascii="Arial" w:eastAsia="SimSun" w:hAnsi="Arial" w:cs="Arial"/>
                <w:sz w:val="18"/>
                <w:szCs w:val="18"/>
              </w:rPr>
            </w:pPr>
            <w:r w:rsidRPr="00AA2708">
              <w:rPr>
                <w:rStyle w:val="s2"/>
                <w:rFonts w:ascii="Arial" w:eastAsia="SimSun" w:hAnsi="Arial" w:cs="Arial"/>
                <w:sz w:val="18"/>
                <w:szCs w:val="18"/>
              </w:rPr>
              <w:t>Specifies information about the worst viewport seen during the switch duration</w:t>
            </w:r>
          </w:p>
        </w:tc>
      </w:tr>
      <w:tr w:rsidR="008E2DE9" w:rsidRPr="00AA2708" w14:paraId="55D1F4B3" w14:textId="77777777" w:rsidTr="008E2DE9">
        <w:trPr>
          <w:cantSplit/>
          <w:trHeight w:val="20"/>
        </w:trPr>
        <w:tc>
          <w:tcPr>
            <w:tcW w:w="393" w:type="dxa"/>
            <w:tcBorders>
              <w:right w:val="single" w:sz="4" w:space="0" w:color="000000"/>
            </w:tcBorders>
          </w:tcPr>
          <w:p w14:paraId="17B080E2" w14:textId="77777777" w:rsidR="008E2DE9" w:rsidRPr="00AA2708" w:rsidRDefault="008E2DE9" w:rsidP="008E2DE9">
            <w:pPr>
              <w:spacing w:before="60" w:after="60"/>
              <w:rPr>
                <w:rFonts w:ascii="Courier New" w:hAnsi="Courier New" w:cs="Courier New"/>
                <w:sz w:val="18"/>
                <w:szCs w:val="18"/>
              </w:rPr>
            </w:pPr>
          </w:p>
        </w:tc>
        <w:tc>
          <w:tcPr>
            <w:tcW w:w="393" w:type="dxa"/>
            <w:tcBorders>
              <w:right w:val="single" w:sz="4" w:space="0" w:color="000000"/>
            </w:tcBorders>
          </w:tcPr>
          <w:p w14:paraId="694D285A" w14:textId="77777777" w:rsidR="008E2DE9" w:rsidRPr="00AA2708" w:rsidRDefault="008E2DE9" w:rsidP="008E2DE9">
            <w:pPr>
              <w:spacing w:before="60" w:after="60"/>
              <w:rPr>
                <w:rFonts w:ascii="Courier New" w:hAnsi="Courier New" w:cs="Courier New"/>
                <w:sz w:val="18"/>
                <w:szCs w:val="18"/>
              </w:rPr>
            </w:pPr>
          </w:p>
        </w:tc>
        <w:tc>
          <w:tcPr>
            <w:tcW w:w="2342" w:type="dxa"/>
            <w:gridSpan w:val="3"/>
            <w:tcBorders>
              <w:left w:val="single" w:sz="4" w:space="0" w:color="000000"/>
            </w:tcBorders>
          </w:tcPr>
          <w:p w14:paraId="5012051F" w14:textId="77777777" w:rsidR="008E2DE9" w:rsidRPr="00AA2708" w:rsidRDefault="008E2DE9" w:rsidP="008E2DE9">
            <w:pPr>
              <w:spacing w:before="60" w:after="60"/>
              <w:rPr>
                <w:rFonts w:ascii="Courier New" w:hAnsi="Courier New" w:cs="Courier New"/>
                <w:sz w:val="18"/>
                <w:szCs w:val="18"/>
              </w:rPr>
            </w:pPr>
            <w:r w:rsidRPr="00AA2708">
              <w:rPr>
                <w:rFonts w:ascii="Courier New" w:hAnsi="Courier New" w:cs="Courier New"/>
                <w:sz w:val="18"/>
                <w:szCs w:val="18"/>
              </w:rPr>
              <w:t>time</w:t>
            </w:r>
          </w:p>
        </w:tc>
        <w:tc>
          <w:tcPr>
            <w:tcW w:w="1602" w:type="dxa"/>
          </w:tcPr>
          <w:p w14:paraId="5E5B5CD6" w14:textId="77777777" w:rsidR="008E2DE9" w:rsidRPr="00AA2708" w:rsidRDefault="008E2DE9" w:rsidP="008E2DE9">
            <w:pPr>
              <w:spacing w:before="60" w:after="60"/>
              <w:rPr>
                <w:rFonts w:ascii="Courier New" w:hAnsi="Courier New" w:cs="Courier New"/>
                <w:sz w:val="18"/>
                <w:szCs w:val="18"/>
              </w:rPr>
            </w:pPr>
            <w:r w:rsidRPr="00AA2708">
              <w:rPr>
                <w:rFonts w:ascii="Courier New" w:hAnsi="Courier New" w:cs="Courier New"/>
                <w:sz w:val="18"/>
                <w:szCs w:val="18"/>
              </w:rPr>
              <w:t>Real-Time</w:t>
            </w:r>
          </w:p>
        </w:tc>
        <w:tc>
          <w:tcPr>
            <w:tcW w:w="3473" w:type="dxa"/>
            <w:shd w:val="clear" w:color="auto" w:fill="auto"/>
          </w:tcPr>
          <w:p w14:paraId="72057121" w14:textId="77777777" w:rsidR="008E2DE9" w:rsidRPr="00AA2708" w:rsidRDefault="008E2DE9" w:rsidP="008E2DE9">
            <w:pPr>
              <w:spacing w:before="60" w:after="60"/>
              <w:rPr>
                <w:rStyle w:val="s2"/>
                <w:rFonts w:ascii="Arial" w:eastAsia="SimSun" w:hAnsi="Arial" w:cs="Arial"/>
                <w:sz w:val="18"/>
                <w:szCs w:val="18"/>
              </w:rPr>
            </w:pPr>
            <w:r w:rsidRPr="00AA2708">
              <w:rPr>
                <w:rStyle w:val="s2"/>
                <w:rFonts w:ascii="Arial" w:eastAsia="SimSun" w:hAnsi="Arial" w:cs="Arial"/>
                <w:sz w:val="18"/>
                <w:szCs w:val="18"/>
              </w:rPr>
              <w:t>Wall-clock time when the switch started</w:t>
            </w:r>
          </w:p>
        </w:tc>
      </w:tr>
      <w:tr w:rsidR="008E2DE9" w:rsidRPr="00AA2708" w14:paraId="4CC791B8" w14:textId="77777777" w:rsidTr="008E2DE9">
        <w:trPr>
          <w:cantSplit/>
          <w:trHeight w:val="20"/>
        </w:trPr>
        <w:tc>
          <w:tcPr>
            <w:tcW w:w="393" w:type="dxa"/>
            <w:tcBorders>
              <w:right w:val="single" w:sz="4" w:space="0" w:color="000000"/>
            </w:tcBorders>
          </w:tcPr>
          <w:p w14:paraId="72A55EA7" w14:textId="77777777" w:rsidR="008E2DE9" w:rsidRPr="00AA2708" w:rsidRDefault="008E2DE9" w:rsidP="008E2DE9">
            <w:pPr>
              <w:spacing w:before="60" w:after="60"/>
              <w:rPr>
                <w:rFonts w:ascii="Courier New" w:hAnsi="Courier New" w:cs="Courier New"/>
                <w:sz w:val="18"/>
                <w:szCs w:val="18"/>
              </w:rPr>
            </w:pPr>
          </w:p>
        </w:tc>
        <w:tc>
          <w:tcPr>
            <w:tcW w:w="393" w:type="dxa"/>
            <w:tcBorders>
              <w:right w:val="single" w:sz="4" w:space="0" w:color="000000"/>
            </w:tcBorders>
          </w:tcPr>
          <w:p w14:paraId="4D2D0E86" w14:textId="77777777" w:rsidR="008E2DE9" w:rsidRPr="00AA2708" w:rsidRDefault="008E2DE9" w:rsidP="008E2DE9">
            <w:pPr>
              <w:spacing w:before="60" w:after="60"/>
              <w:rPr>
                <w:rFonts w:ascii="Courier New" w:hAnsi="Courier New" w:cs="Courier New"/>
                <w:sz w:val="18"/>
                <w:szCs w:val="18"/>
              </w:rPr>
            </w:pPr>
          </w:p>
        </w:tc>
        <w:tc>
          <w:tcPr>
            <w:tcW w:w="2342" w:type="dxa"/>
            <w:gridSpan w:val="3"/>
            <w:tcBorders>
              <w:left w:val="single" w:sz="4" w:space="0" w:color="000000"/>
            </w:tcBorders>
          </w:tcPr>
          <w:p w14:paraId="54930D36" w14:textId="77777777" w:rsidR="008E2DE9" w:rsidRPr="00AA2708" w:rsidRDefault="008E2DE9" w:rsidP="008E2DE9">
            <w:pPr>
              <w:spacing w:before="60" w:after="60"/>
              <w:rPr>
                <w:rFonts w:ascii="Courier New" w:hAnsi="Courier New" w:cs="Courier New"/>
                <w:sz w:val="18"/>
                <w:szCs w:val="18"/>
              </w:rPr>
            </w:pPr>
            <w:r w:rsidRPr="00AA2708">
              <w:rPr>
                <w:rFonts w:ascii="Courier New" w:hAnsi="Courier New" w:cs="Courier New"/>
                <w:sz w:val="18"/>
                <w:szCs w:val="18"/>
              </w:rPr>
              <w:t>Mtime</w:t>
            </w:r>
          </w:p>
        </w:tc>
        <w:tc>
          <w:tcPr>
            <w:tcW w:w="1602" w:type="dxa"/>
          </w:tcPr>
          <w:p w14:paraId="286EA4FD" w14:textId="77777777" w:rsidR="008E2DE9" w:rsidRPr="00AA2708" w:rsidRDefault="008E2DE9" w:rsidP="008E2DE9">
            <w:pPr>
              <w:spacing w:before="60" w:after="60"/>
              <w:rPr>
                <w:rFonts w:ascii="Courier New" w:hAnsi="Courier New" w:cs="Courier New"/>
                <w:sz w:val="18"/>
                <w:szCs w:val="18"/>
              </w:rPr>
            </w:pPr>
            <w:r w:rsidRPr="00AA2708">
              <w:rPr>
                <w:rFonts w:ascii="Courier New" w:hAnsi="Courier New" w:cs="Courier New"/>
                <w:sz w:val="18"/>
                <w:szCs w:val="18"/>
              </w:rPr>
              <w:t>Media-Time</w:t>
            </w:r>
          </w:p>
        </w:tc>
        <w:tc>
          <w:tcPr>
            <w:tcW w:w="3473" w:type="dxa"/>
            <w:shd w:val="clear" w:color="auto" w:fill="auto"/>
          </w:tcPr>
          <w:p w14:paraId="37BC459E" w14:textId="77777777" w:rsidR="008E2DE9" w:rsidRPr="00AA2708" w:rsidRDefault="008E2DE9" w:rsidP="008E2DE9">
            <w:pPr>
              <w:spacing w:before="60" w:after="60"/>
              <w:rPr>
                <w:rStyle w:val="s2"/>
                <w:rFonts w:ascii="Arial" w:eastAsia="SimSun" w:hAnsi="Arial" w:cs="Arial"/>
                <w:sz w:val="18"/>
                <w:szCs w:val="18"/>
              </w:rPr>
            </w:pPr>
            <w:r w:rsidRPr="00AA2708">
              <w:rPr>
                <w:rStyle w:val="s2"/>
                <w:rFonts w:ascii="Arial" w:eastAsia="SimSun" w:hAnsi="Arial" w:cs="Arial"/>
                <w:sz w:val="18"/>
                <w:szCs w:val="18"/>
              </w:rPr>
              <w:t>Media presentation time when the switch started.</w:t>
            </w:r>
          </w:p>
        </w:tc>
      </w:tr>
      <w:tr w:rsidR="008E2DE9" w:rsidRPr="00AA2708" w14:paraId="36A628C4" w14:textId="77777777" w:rsidTr="008E2DE9">
        <w:trPr>
          <w:cantSplit/>
          <w:trHeight w:val="20"/>
        </w:trPr>
        <w:tc>
          <w:tcPr>
            <w:tcW w:w="393" w:type="dxa"/>
            <w:tcBorders>
              <w:right w:val="single" w:sz="4" w:space="0" w:color="000000"/>
            </w:tcBorders>
          </w:tcPr>
          <w:p w14:paraId="1F2E1916" w14:textId="77777777" w:rsidR="008E2DE9" w:rsidRPr="00AA2708" w:rsidRDefault="008E2DE9" w:rsidP="008E2DE9">
            <w:pPr>
              <w:spacing w:before="60" w:after="60"/>
              <w:rPr>
                <w:rFonts w:ascii="Courier New" w:hAnsi="Courier New" w:cs="Courier New"/>
                <w:sz w:val="18"/>
                <w:szCs w:val="18"/>
              </w:rPr>
            </w:pPr>
          </w:p>
        </w:tc>
        <w:tc>
          <w:tcPr>
            <w:tcW w:w="393" w:type="dxa"/>
            <w:tcBorders>
              <w:right w:val="single" w:sz="4" w:space="0" w:color="000000"/>
            </w:tcBorders>
          </w:tcPr>
          <w:p w14:paraId="46852148" w14:textId="77777777" w:rsidR="008E2DE9" w:rsidRPr="00AA2708" w:rsidRDefault="008E2DE9" w:rsidP="008E2DE9">
            <w:pPr>
              <w:spacing w:before="60" w:after="60"/>
              <w:rPr>
                <w:rFonts w:ascii="Courier New" w:hAnsi="Courier New" w:cs="Courier New"/>
                <w:sz w:val="18"/>
                <w:szCs w:val="18"/>
              </w:rPr>
            </w:pPr>
          </w:p>
        </w:tc>
        <w:tc>
          <w:tcPr>
            <w:tcW w:w="2342" w:type="dxa"/>
            <w:gridSpan w:val="3"/>
            <w:tcBorders>
              <w:left w:val="single" w:sz="4" w:space="0" w:color="000000"/>
            </w:tcBorders>
          </w:tcPr>
          <w:p w14:paraId="7C5A9B26" w14:textId="77777777" w:rsidR="008E2DE9" w:rsidRPr="00AA2708" w:rsidRDefault="008E2DE9" w:rsidP="008E2DE9">
            <w:pPr>
              <w:spacing w:before="60" w:after="60"/>
              <w:rPr>
                <w:rFonts w:ascii="Courier New" w:hAnsi="Courier New" w:cs="Courier New"/>
                <w:sz w:val="18"/>
                <w:szCs w:val="18"/>
              </w:rPr>
            </w:pPr>
            <w:r w:rsidRPr="00AA2708">
              <w:rPr>
                <w:rFonts w:ascii="Courier New" w:hAnsi="Courier New" w:cs="Courier New"/>
                <w:sz w:val="18"/>
                <w:szCs w:val="18"/>
              </w:rPr>
              <w:t>Latency</w:t>
            </w:r>
          </w:p>
        </w:tc>
        <w:tc>
          <w:tcPr>
            <w:tcW w:w="1602" w:type="dxa"/>
          </w:tcPr>
          <w:p w14:paraId="3AFEF266" w14:textId="77777777" w:rsidR="008E2DE9" w:rsidRPr="00AA2708" w:rsidRDefault="008E2DE9" w:rsidP="008E2DE9">
            <w:pPr>
              <w:spacing w:before="60" w:after="60"/>
              <w:rPr>
                <w:rFonts w:ascii="Courier New" w:hAnsi="Courier New" w:cs="Courier New"/>
                <w:sz w:val="18"/>
                <w:szCs w:val="18"/>
              </w:rPr>
            </w:pPr>
            <w:r w:rsidRPr="00AA2708">
              <w:rPr>
                <w:rFonts w:ascii="Courier New" w:hAnsi="Courier New" w:cs="Courier New"/>
                <w:sz w:val="18"/>
                <w:szCs w:val="18"/>
              </w:rPr>
              <w:t>Integer</w:t>
            </w:r>
          </w:p>
        </w:tc>
        <w:tc>
          <w:tcPr>
            <w:tcW w:w="3473" w:type="dxa"/>
            <w:shd w:val="clear" w:color="auto" w:fill="auto"/>
          </w:tcPr>
          <w:p w14:paraId="61A5F49D" w14:textId="77777777" w:rsidR="008E2DE9" w:rsidRPr="00AA2708" w:rsidRDefault="008E2DE9" w:rsidP="008E2DE9">
            <w:pPr>
              <w:spacing w:before="60" w:after="60"/>
              <w:rPr>
                <w:rStyle w:val="s2"/>
                <w:rFonts w:ascii="Arial" w:eastAsia="SimSun" w:hAnsi="Arial" w:cs="Arial"/>
                <w:sz w:val="18"/>
                <w:szCs w:val="18"/>
              </w:rPr>
            </w:pPr>
            <w:r w:rsidRPr="00AA2708">
              <w:rPr>
                <w:rStyle w:val="s2"/>
                <w:rFonts w:ascii="Arial" w:eastAsia="SimSun" w:hAnsi="Arial" w:cs="Arial"/>
                <w:sz w:val="18"/>
                <w:szCs w:val="18"/>
              </w:rPr>
              <w:t>Specifies the switching delay in milliseconds.</w:t>
            </w:r>
          </w:p>
        </w:tc>
      </w:tr>
      <w:tr w:rsidR="008E2DE9" w:rsidRPr="00AA2708" w14:paraId="3A330C2E" w14:textId="77777777" w:rsidTr="008E2DE9">
        <w:trPr>
          <w:cantSplit/>
          <w:trHeight w:val="20"/>
        </w:trPr>
        <w:tc>
          <w:tcPr>
            <w:tcW w:w="393" w:type="dxa"/>
            <w:tcBorders>
              <w:right w:val="single" w:sz="4" w:space="0" w:color="000000"/>
            </w:tcBorders>
          </w:tcPr>
          <w:p w14:paraId="1F76B91A" w14:textId="77777777" w:rsidR="008E2DE9" w:rsidRPr="00AA2708" w:rsidRDefault="008E2DE9" w:rsidP="008E2DE9">
            <w:pPr>
              <w:spacing w:before="60" w:after="60"/>
              <w:rPr>
                <w:rFonts w:ascii="Courier New" w:hAnsi="Courier New" w:cs="Courier New"/>
                <w:sz w:val="18"/>
                <w:szCs w:val="18"/>
              </w:rPr>
            </w:pPr>
          </w:p>
        </w:tc>
        <w:tc>
          <w:tcPr>
            <w:tcW w:w="393" w:type="dxa"/>
            <w:tcBorders>
              <w:right w:val="single" w:sz="4" w:space="0" w:color="000000"/>
            </w:tcBorders>
          </w:tcPr>
          <w:p w14:paraId="28A7E261" w14:textId="77777777" w:rsidR="008E2DE9" w:rsidRPr="00AA2708" w:rsidRDefault="008E2DE9" w:rsidP="008E2DE9">
            <w:pPr>
              <w:spacing w:before="60" w:after="60"/>
              <w:rPr>
                <w:rFonts w:ascii="Courier New" w:hAnsi="Courier New" w:cs="Courier New"/>
                <w:sz w:val="18"/>
                <w:szCs w:val="18"/>
              </w:rPr>
            </w:pPr>
          </w:p>
        </w:tc>
        <w:tc>
          <w:tcPr>
            <w:tcW w:w="2342" w:type="dxa"/>
            <w:gridSpan w:val="3"/>
            <w:tcBorders>
              <w:left w:val="single" w:sz="4" w:space="0" w:color="000000"/>
            </w:tcBorders>
          </w:tcPr>
          <w:p w14:paraId="4BA4651A" w14:textId="77777777" w:rsidR="008E2DE9" w:rsidRPr="00AA2708" w:rsidRDefault="008E2DE9" w:rsidP="008E2DE9">
            <w:pPr>
              <w:spacing w:before="60" w:after="60"/>
              <w:rPr>
                <w:rFonts w:ascii="Courier New" w:hAnsi="Courier New" w:cs="Courier New"/>
                <w:sz w:val="18"/>
                <w:szCs w:val="18"/>
              </w:rPr>
            </w:pPr>
            <w:r w:rsidRPr="00AA2708">
              <w:rPr>
                <w:rFonts w:ascii="Courier New" w:hAnsi="Courier New" w:cs="Courier New"/>
                <w:sz w:val="18"/>
                <w:szCs w:val="18"/>
              </w:rPr>
              <w:t>Accuracy</w:t>
            </w:r>
          </w:p>
        </w:tc>
        <w:tc>
          <w:tcPr>
            <w:tcW w:w="1602" w:type="dxa"/>
          </w:tcPr>
          <w:p w14:paraId="7CC76351" w14:textId="77777777" w:rsidR="008E2DE9" w:rsidRPr="00AA2708" w:rsidRDefault="008E2DE9" w:rsidP="008E2DE9">
            <w:pPr>
              <w:spacing w:before="60" w:after="60"/>
              <w:rPr>
                <w:rFonts w:ascii="Courier New" w:hAnsi="Courier New" w:cs="Courier New"/>
                <w:sz w:val="18"/>
                <w:szCs w:val="18"/>
              </w:rPr>
            </w:pPr>
            <w:r w:rsidRPr="00AA2708">
              <w:rPr>
                <w:rFonts w:ascii="Courier New" w:hAnsi="Courier New" w:cs="Courier New"/>
                <w:sz w:val="18"/>
                <w:szCs w:val="18"/>
              </w:rPr>
              <w:t>Integer</w:t>
            </w:r>
          </w:p>
        </w:tc>
        <w:tc>
          <w:tcPr>
            <w:tcW w:w="3473" w:type="dxa"/>
            <w:shd w:val="clear" w:color="auto" w:fill="auto"/>
          </w:tcPr>
          <w:p w14:paraId="083A2892" w14:textId="77777777" w:rsidR="008E2DE9" w:rsidRPr="00AA2708" w:rsidRDefault="008E2DE9" w:rsidP="008E2DE9">
            <w:pPr>
              <w:spacing w:before="60" w:after="60"/>
              <w:rPr>
                <w:rStyle w:val="s2"/>
                <w:rFonts w:ascii="Arial" w:eastAsia="SimSun" w:hAnsi="Arial" w:cs="Arial"/>
                <w:sz w:val="18"/>
                <w:szCs w:val="18"/>
              </w:rPr>
            </w:pPr>
            <w:r w:rsidRPr="00AA2708">
              <w:rPr>
                <w:rStyle w:val="s2"/>
                <w:rFonts w:ascii="Arial" w:eastAsia="SimSun" w:hAnsi="Arial" w:cs="Arial"/>
                <w:sz w:val="18"/>
                <w:szCs w:val="18"/>
              </w:rPr>
              <w:t>Specifies the estimated accuracy of the latency metric in milliseconds</w:t>
            </w:r>
          </w:p>
        </w:tc>
      </w:tr>
      <w:tr w:rsidR="008E2DE9" w:rsidRPr="00AA2708" w14:paraId="12E46F78" w14:textId="77777777" w:rsidTr="008E2DE9">
        <w:trPr>
          <w:cantSplit/>
          <w:trHeight w:val="20"/>
        </w:trPr>
        <w:tc>
          <w:tcPr>
            <w:tcW w:w="393" w:type="dxa"/>
            <w:tcBorders>
              <w:right w:val="single" w:sz="4" w:space="0" w:color="000000"/>
            </w:tcBorders>
          </w:tcPr>
          <w:p w14:paraId="536721D1" w14:textId="77777777" w:rsidR="008E2DE9" w:rsidRPr="00AA2708" w:rsidRDefault="008E2DE9" w:rsidP="008E2DE9">
            <w:pPr>
              <w:spacing w:before="60" w:after="60"/>
              <w:rPr>
                <w:rFonts w:ascii="Courier New" w:hAnsi="Courier New" w:cs="Courier New"/>
                <w:sz w:val="18"/>
                <w:szCs w:val="18"/>
              </w:rPr>
            </w:pPr>
          </w:p>
        </w:tc>
        <w:tc>
          <w:tcPr>
            <w:tcW w:w="393" w:type="dxa"/>
            <w:tcBorders>
              <w:right w:val="single" w:sz="4" w:space="0" w:color="000000"/>
            </w:tcBorders>
          </w:tcPr>
          <w:p w14:paraId="3689385A" w14:textId="77777777" w:rsidR="008E2DE9" w:rsidRPr="00AA2708" w:rsidRDefault="008E2DE9" w:rsidP="008E2DE9">
            <w:pPr>
              <w:spacing w:before="60" w:after="60"/>
              <w:rPr>
                <w:rFonts w:ascii="Courier New" w:hAnsi="Courier New" w:cs="Courier New"/>
                <w:sz w:val="18"/>
                <w:szCs w:val="18"/>
              </w:rPr>
            </w:pPr>
          </w:p>
        </w:tc>
        <w:tc>
          <w:tcPr>
            <w:tcW w:w="2342" w:type="dxa"/>
            <w:gridSpan w:val="3"/>
            <w:tcBorders>
              <w:left w:val="single" w:sz="4" w:space="0" w:color="000000"/>
            </w:tcBorders>
          </w:tcPr>
          <w:p w14:paraId="49439DFA" w14:textId="77777777" w:rsidR="008E2DE9" w:rsidRPr="00AA2708" w:rsidRDefault="008E2DE9" w:rsidP="008E2DE9">
            <w:pPr>
              <w:spacing w:before="60" w:after="60"/>
              <w:rPr>
                <w:rFonts w:ascii="Courier New" w:hAnsi="Courier New" w:cs="Courier New"/>
                <w:sz w:val="18"/>
                <w:szCs w:val="18"/>
              </w:rPr>
            </w:pPr>
            <w:r w:rsidRPr="00AA2708">
              <w:rPr>
                <w:rFonts w:ascii="Courier New" w:hAnsi="Courier New" w:cs="Courier New"/>
                <w:sz w:val="18"/>
                <w:szCs w:val="18"/>
              </w:rPr>
              <w:t>Cause</w:t>
            </w:r>
          </w:p>
        </w:tc>
        <w:tc>
          <w:tcPr>
            <w:tcW w:w="1602" w:type="dxa"/>
          </w:tcPr>
          <w:p w14:paraId="42104C06" w14:textId="77777777" w:rsidR="008E2DE9" w:rsidRPr="00AA2708" w:rsidRDefault="008E2DE9" w:rsidP="008E2DE9">
            <w:pPr>
              <w:spacing w:before="60" w:after="60"/>
              <w:rPr>
                <w:rFonts w:ascii="Courier New" w:hAnsi="Courier New" w:cs="Courier New"/>
                <w:sz w:val="18"/>
                <w:szCs w:val="18"/>
              </w:rPr>
            </w:pPr>
            <w:r w:rsidRPr="00AA2708">
              <w:rPr>
                <w:rFonts w:ascii="Courier New" w:hAnsi="Courier New" w:cs="Courier New"/>
                <w:sz w:val="18"/>
                <w:szCs w:val="18"/>
              </w:rPr>
              <w:t>List</w:t>
            </w:r>
          </w:p>
        </w:tc>
        <w:tc>
          <w:tcPr>
            <w:tcW w:w="3473" w:type="dxa"/>
            <w:shd w:val="clear" w:color="auto" w:fill="auto"/>
          </w:tcPr>
          <w:p w14:paraId="0641519C" w14:textId="77777777" w:rsidR="008E2DE9" w:rsidRPr="00AA2708" w:rsidRDefault="008E2DE9" w:rsidP="008E2DE9">
            <w:pPr>
              <w:spacing w:before="60" w:after="60"/>
              <w:rPr>
                <w:rStyle w:val="s2"/>
                <w:rFonts w:ascii="Arial" w:eastAsia="SimSun" w:hAnsi="Arial" w:cs="Arial"/>
                <w:sz w:val="18"/>
                <w:szCs w:val="18"/>
              </w:rPr>
            </w:pPr>
            <w:r w:rsidRPr="00AA2708">
              <w:rPr>
                <w:rFonts w:ascii="Arial" w:hAnsi="Arial" w:cs="Arial"/>
                <w:sz w:val="18"/>
                <w:szCs w:val="18"/>
              </w:rPr>
              <w:t>Specifies a list of possible causes for the latency.</w:t>
            </w:r>
          </w:p>
        </w:tc>
      </w:tr>
      <w:tr w:rsidR="008E2DE9" w:rsidRPr="00AA2708" w14:paraId="611615AB" w14:textId="77777777" w:rsidTr="008E2DE9">
        <w:trPr>
          <w:cantSplit/>
          <w:trHeight w:val="20"/>
        </w:trPr>
        <w:tc>
          <w:tcPr>
            <w:tcW w:w="393" w:type="dxa"/>
            <w:tcBorders>
              <w:right w:val="single" w:sz="4" w:space="0" w:color="000000"/>
            </w:tcBorders>
          </w:tcPr>
          <w:p w14:paraId="6094FEFF" w14:textId="77777777" w:rsidR="008E2DE9" w:rsidRPr="00AA2708" w:rsidRDefault="008E2DE9" w:rsidP="008E2DE9">
            <w:pPr>
              <w:spacing w:before="60" w:after="60"/>
              <w:rPr>
                <w:rFonts w:ascii="Courier New" w:hAnsi="Courier New" w:cs="Courier New"/>
                <w:sz w:val="18"/>
                <w:szCs w:val="18"/>
              </w:rPr>
            </w:pPr>
          </w:p>
        </w:tc>
        <w:tc>
          <w:tcPr>
            <w:tcW w:w="393" w:type="dxa"/>
            <w:tcBorders>
              <w:right w:val="single" w:sz="4" w:space="0" w:color="000000"/>
            </w:tcBorders>
          </w:tcPr>
          <w:p w14:paraId="4F076383" w14:textId="77777777" w:rsidR="008E2DE9" w:rsidRPr="00AA2708" w:rsidRDefault="008E2DE9" w:rsidP="008E2DE9">
            <w:pPr>
              <w:spacing w:before="60" w:after="60"/>
              <w:rPr>
                <w:rFonts w:ascii="Courier New" w:hAnsi="Courier New" w:cs="Courier New"/>
                <w:sz w:val="18"/>
                <w:szCs w:val="18"/>
              </w:rPr>
            </w:pPr>
          </w:p>
        </w:tc>
        <w:tc>
          <w:tcPr>
            <w:tcW w:w="423" w:type="dxa"/>
            <w:tcBorders>
              <w:left w:val="single" w:sz="4" w:space="0" w:color="000000"/>
            </w:tcBorders>
          </w:tcPr>
          <w:p w14:paraId="6981817D" w14:textId="77777777" w:rsidR="008E2DE9" w:rsidRPr="00AA2708" w:rsidRDefault="008E2DE9" w:rsidP="008E2DE9">
            <w:pPr>
              <w:spacing w:before="60" w:after="60"/>
              <w:rPr>
                <w:rFonts w:ascii="Courier New" w:hAnsi="Courier New" w:cs="Courier New"/>
                <w:sz w:val="18"/>
                <w:szCs w:val="18"/>
              </w:rPr>
            </w:pPr>
          </w:p>
        </w:tc>
        <w:tc>
          <w:tcPr>
            <w:tcW w:w="1919" w:type="dxa"/>
            <w:gridSpan w:val="2"/>
            <w:tcBorders>
              <w:left w:val="single" w:sz="4" w:space="0" w:color="000000"/>
            </w:tcBorders>
          </w:tcPr>
          <w:p w14:paraId="28517DA4" w14:textId="77777777" w:rsidR="008E2DE9" w:rsidRPr="00AA2708" w:rsidRDefault="008E2DE9" w:rsidP="008E2DE9">
            <w:pPr>
              <w:spacing w:before="60" w:after="60"/>
              <w:rPr>
                <w:rFonts w:ascii="Courier New" w:hAnsi="Courier New" w:cs="Courier New"/>
                <w:i/>
                <w:sz w:val="18"/>
                <w:szCs w:val="18"/>
              </w:rPr>
            </w:pPr>
            <w:r w:rsidRPr="00AA2708">
              <w:rPr>
                <w:rFonts w:ascii="Courier New" w:hAnsi="Courier New" w:cs="Courier New"/>
                <w:i/>
                <w:sz w:val="18"/>
                <w:szCs w:val="18"/>
              </w:rPr>
              <w:t>Entry</w:t>
            </w:r>
          </w:p>
        </w:tc>
        <w:tc>
          <w:tcPr>
            <w:tcW w:w="1602" w:type="dxa"/>
          </w:tcPr>
          <w:p w14:paraId="594DBF43" w14:textId="77777777" w:rsidR="008E2DE9" w:rsidRPr="00AA2708" w:rsidRDefault="008E2DE9" w:rsidP="008E2DE9">
            <w:pPr>
              <w:spacing w:before="60" w:after="60"/>
              <w:rPr>
                <w:rFonts w:ascii="Courier New" w:hAnsi="Courier New" w:cs="Courier New"/>
                <w:sz w:val="18"/>
                <w:szCs w:val="18"/>
              </w:rPr>
            </w:pPr>
            <w:r w:rsidRPr="00AA2708">
              <w:rPr>
                <w:rFonts w:ascii="Courier New" w:hAnsi="Courier New" w:cs="Courier New"/>
                <w:sz w:val="18"/>
                <w:szCs w:val="18"/>
              </w:rPr>
              <w:t>Object</w:t>
            </w:r>
          </w:p>
        </w:tc>
        <w:tc>
          <w:tcPr>
            <w:tcW w:w="3473" w:type="dxa"/>
            <w:shd w:val="clear" w:color="auto" w:fill="auto"/>
          </w:tcPr>
          <w:p w14:paraId="16AF6082" w14:textId="77777777" w:rsidR="008E2DE9" w:rsidRPr="00AA2708" w:rsidRDefault="008E2DE9" w:rsidP="008E2DE9">
            <w:pPr>
              <w:spacing w:before="60" w:after="60"/>
              <w:rPr>
                <w:rStyle w:val="s2"/>
                <w:rFonts w:ascii="Arial" w:eastAsia="SimSun" w:hAnsi="Arial" w:cs="Arial"/>
                <w:sz w:val="18"/>
                <w:szCs w:val="18"/>
              </w:rPr>
            </w:pPr>
          </w:p>
        </w:tc>
      </w:tr>
      <w:tr w:rsidR="001830BD" w:rsidRPr="00AA2708" w14:paraId="1C8BAB21" w14:textId="77777777" w:rsidTr="008E2DE9">
        <w:trPr>
          <w:cantSplit/>
          <w:trHeight w:val="20"/>
        </w:trPr>
        <w:tc>
          <w:tcPr>
            <w:tcW w:w="393" w:type="dxa"/>
            <w:tcBorders>
              <w:right w:val="single" w:sz="4" w:space="0" w:color="000000"/>
            </w:tcBorders>
          </w:tcPr>
          <w:p w14:paraId="274A3509" w14:textId="77777777" w:rsidR="001830BD" w:rsidRPr="00AA2708" w:rsidRDefault="001830BD" w:rsidP="008E2DE9">
            <w:pPr>
              <w:spacing w:before="60" w:after="60"/>
              <w:rPr>
                <w:rFonts w:ascii="Courier New" w:hAnsi="Courier New" w:cs="Courier New"/>
                <w:sz w:val="18"/>
                <w:szCs w:val="18"/>
              </w:rPr>
            </w:pPr>
          </w:p>
        </w:tc>
        <w:tc>
          <w:tcPr>
            <w:tcW w:w="393" w:type="dxa"/>
            <w:tcBorders>
              <w:right w:val="single" w:sz="4" w:space="0" w:color="000000"/>
            </w:tcBorders>
          </w:tcPr>
          <w:p w14:paraId="64E17408" w14:textId="77777777" w:rsidR="001830BD" w:rsidRPr="00AA2708" w:rsidRDefault="001830BD" w:rsidP="008E2DE9">
            <w:pPr>
              <w:spacing w:before="60" w:after="60"/>
              <w:rPr>
                <w:rFonts w:ascii="Courier New" w:hAnsi="Courier New" w:cs="Courier New"/>
                <w:sz w:val="18"/>
                <w:szCs w:val="18"/>
              </w:rPr>
            </w:pPr>
          </w:p>
        </w:tc>
        <w:tc>
          <w:tcPr>
            <w:tcW w:w="423" w:type="dxa"/>
            <w:tcBorders>
              <w:left w:val="single" w:sz="4" w:space="0" w:color="000000"/>
            </w:tcBorders>
          </w:tcPr>
          <w:p w14:paraId="382D47F9" w14:textId="77777777" w:rsidR="001830BD" w:rsidRPr="00AA2708" w:rsidRDefault="001830BD" w:rsidP="008E2DE9">
            <w:pPr>
              <w:spacing w:before="60" w:after="60"/>
              <w:rPr>
                <w:rFonts w:ascii="Courier New" w:hAnsi="Courier New" w:cs="Courier New"/>
                <w:sz w:val="18"/>
                <w:szCs w:val="18"/>
              </w:rPr>
            </w:pPr>
          </w:p>
        </w:tc>
        <w:tc>
          <w:tcPr>
            <w:tcW w:w="504" w:type="dxa"/>
            <w:tcBorders>
              <w:left w:val="single" w:sz="4" w:space="0" w:color="000000"/>
            </w:tcBorders>
          </w:tcPr>
          <w:p w14:paraId="3C2EF8F8" w14:textId="77777777" w:rsidR="001830BD" w:rsidRPr="00AA2708" w:rsidRDefault="001830BD" w:rsidP="008E2DE9">
            <w:pPr>
              <w:spacing w:before="60" w:after="60"/>
              <w:rPr>
                <w:rFonts w:ascii="Courier New" w:hAnsi="Courier New" w:cs="Courier New"/>
                <w:sz w:val="18"/>
                <w:szCs w:val="18"/>
              </w:rPr>
            </w:pPr>
          </w:p>
        </w:tc>
        <w:tc>
          <w:tcPr>
            <w:tcW w:w="1415" w:type="dxa"/>
            <w:tcBorders>
              <w:left w:val="single" w:sz="4" w:space="0" w:color="000000"/>
            </w:tcBorders>
          </w:tcPr>
          <w:p w14:paraId="71120FF1" w14:textId="77777777" w:rsidR="001830BD" w:rsidRPr="00AA2708" w:rsidRDefault="001830BD" w:rsidP="008E2DE9">
            <w:pPr>
              <w:spacing w:before="60" w:after="60"/>
              <w:rPr>
                <w:rFonts w:ascii="Courier New" w:hAnsi="Courier New" w:cs="Courier New"/>
                <w:sz w:val="18"/>
                <w:szCs w:val="18"/>
              </w:rPr>
            </w:pPr>
            <w:r w:rsidRPr="00AA2708">
              <w:rPr>
                <w:rFonts w:ascii="Courier New" w:hAnsi="Courier New" w:cs="Courier New"/>
                <w:sz w:val="18"/>
                <w:szCs w:val="18"/>
              </w:rPr>
              <w:t>code</w:t>
            </w:r>
          </w:p>
        </w:tc>
        <w:tc>
          <w:tcPr>
            <w:tcW w:w="1602" w:type="dxa"/>
          </w:tcPr>
          <w:p w14:paraId="5CFA8630" w14:textId="77777777" w:rsidR="001830BD" w:rsidRPr="00AA2708" w:rsidRDefault="001830BD" w:rsidP="008E2DE9">
            <w:pPr>
              <w:spacing w:before="60" w:after="60"/>
              <w:rPr>
                <w:rFonts w:ascii="Courier New" w:hAnsi="Courier New" w:cs="Courier New"/>
                <w:sz w:val="18"/>
                <w:szCs w:val="18"/>
              </w:rPr>
            </w:pPr>
            <w:r w:rsidRPr="00AA2708">
              <w:rPr>
                <w:rFonts w:ascii="Courier New" w:hAnsi="Courier New" w:cs="Courier New"/>
                <w:sz w:val="18"/>
                <w:szCs w:val="18"/>
              </w:rPr>
              <w:t>Enum</w:t>
            </w:r>
          </w:p>
        </w:tc>
        <w:tc>
          <w:tcPr>
            <w:tcW w:w="3473" w:type="dxa"/>
            <w:shd w:val="clear" w:color="auto" w:fill="auto"/>
          </w:tcPr>
          <w:p w14:paraId="11FAC02C" w14:textId="77777777" w:rsidR="001830BD" w:rsidRPr="00AA2708" w:rsidRDefault="001830BD" w:rsidP="008E2DE9">
            <w:pPr>
              <w:spacing w:before="60" w:after="60"/>
              <w:rPr>
                <w:rFonts w:ascii="Arial" w:hAnsi="Arial" w:cs="Arial"/>
                <w:sz w:val="18"/>
                <w:szCs w:val="18"/>
              </w:rPr>
            </w:pPr>
            <w:r w:rsidRPr="00AA2708">
              <w:rPr>
                <w:rFonts w:ascii="Arial" w:hAnsi="Arial" w:cs="Arial"/>
                <w:sz w:val="18"/>
                <w:szCs w:val="18"/>
              </w:rPr>
              <w:t>A possible cause for the latency. The value is equal to one of the following:</w:t>
            </w:r>
          </w:p>
          <w:p w14:paraId="5BAB1E91" w14:textId="77777777" w:rsidR="001830BD" w:rsidRPr="00AA2708" w:rsidRDefault="001830BD" w:rsidP="008E2DE9">
            <w:pPr>
              <w:spacing w:before="60" w:after="60"/>
              <w:rPr>
                <w:rFonts w:ascii="Arial" w:hAnsi="Arial" w:cs="Arial"/>
                <w:sz w:val="18"/>
                <w:szCs w:val="18"/>
              </w:rPr>
            </w:pPr>
            <w:r w:rsidRPr="00AA2708">
              <w:rPr>
                <w:rFonts w:ascii="Arial" w:hAnsi="Arial" w:cs="Arial"/>
                <w:sz w:val="18"/>
                <w:szCs w:val="18"/>
              </w:rPr>
              <w:t>- 0: Segment duration</w:t>
            </w:r>
          </w:p>
          <w:p w14:paraId="4EC07E8F" w14:textId="77777777" w:rsidR="001830BD" w:rsidRPr="00AA2708" w:rsidRDefault="001830BD" w:rsidP="008E2DE9">
            <w:pPr>
              <w:spacing w:before="60" w:after="60"/>
              <w:rPr>
                <w:rFonts w:ascii="Arial" w:hAnsi="Arial" w:cs="Arial"/>
                <w:sz w:val="18"/>
                <w:szCs w:val="18"/>
              </w:rPr>
            </w:pPr>
            <w:r w:rsidRPr="00AA2708">
              <w:rPr>
                <w:rFonts w:ascii="Arial" w:hAnsi="Arial" w:cs="Arial"/>
                <w:sz w:val="18"/>
                <w:szCs w:val="18"/>
              </w:rPr>
              <w:t>- 1: Buffer fullness</w:t>
            </w:r>
          </w:p>
          <w:p w14:paraId="49C424A4" w14:textId="77777777" w:rsidR="001830BD" w:rsidRPr="00AA2708" w:rsidRDefault="001830BD" w:rsidP="008E2DE9">
            <w:pPr>
              <w:spacing w:before="60" w:after="60"/>
              <w:rPr>
                <w:rFonts w:ascii="Arial" w:hAnsi="Arial" w:cs="Arial"/>
                <w:sz w:val="18"/>
                <w:szCs w:val="18"/>
              </w:rPr>
            </w:pPr>
            <w:r w:rsidRPr="00AA2708">
              <w:rPr>
                <w:rFonts w:ascii="Arial" w:hAnsi="Arial" w:cs="Arial"/>
                <w:sz w:val="18"/>
                <w:szCs w:val="18"/>
              </w:rPr>
              <w:t>- 2: Availability of comparable quality segment</w:t>
            </w:r>
          </w:p>
          <w:p w14:paraId="04BE889D" w14:textId="77777777" w:rsidR="001830BD" w:rsidRPr="00AA2708" w:rsidRDefault="001830BD" w:rsidP="008E2DE9">
            <w:pPr>
              <w:spacing w:before="60" w:after="60"/>
              <w:rPr>
                <w:rFonts w:ascii="Arial" w:hAnsi="Arial" w:cs="Arial"/>
                <w:sz w:val="18"/>
                <w:szCs w:val="18"/>
              </w:rPr>
            </w:pPr>
            <w:r w:rsidRPr="00AA2708">
              <w:rPr>
                <w:rFonts w:ascii="Arial" w:hAnsi="Arial" w:cs="Arial"/>
                <w:sz w:val="18"/>
                <w:szCs w:val="18"/>
              </w:rPr>
              <w:t>- 3: Timeout</w:t>
            </w:r>
          </w:p>
        </w:tc>
      </w:tr>
    </w:tbl>
    <w:p w14:paraId="3530DE64" w14:textId="77777777" w:rsidR="008E2DE9" w:rsidRPr="00AA2708" w:rsidRDefault="008E2DE9" w:rsidP="008E2DE9">
      <w:pPr>
        <w:pStyle w:val="Heading3"/>
        <w:ind w:left="0" w:firstLine="0"/>
        <w:rPr>
          <w:sz w:val="20"/>
          <w:lang w:eastAsia="ko-KR"/>
        </w:rPr>
      </w:pPr>
    </w:p>
    <w:p w14:paraId="2ED06E28" w14:textId="77777777" w:rsidR="008E2DE9" w:rsidRPr="0031473F" w:rsidRDefault="008E2DE9" w:rsidP="008E2DE9">
      <w:pPr>
        <w:pStyle w:val="Heading3"/>
        <w:rPr>
          <w:lang w:eastAsia="ko-KR"/>
        </w:rPr>
      </w:pPr>
      <w:bookmarkStart w:id="1191" w:name="_Toc36232212"/>
      <w:bookmarkStart w:id="1192" w:name="_Toc73529635"/>
      <w:bookmarkStart w:id="1193" w:name="_Toc73530974"/>
      <w:bookmarkStart w:id="1194" w:name="_Toc74859443"/>
      <w:r w:rsidRPr="00AA2708">
        <w:rPr>
          <w:lang w:eastAsia="ko-KR"/>
        </w:rPr>
        <w:t xml:space="preserve">9.3.3 </w:t>
      </w:r>
      <w:bookmarkEnd w:id="1187"/>
      <w:r w:rsidRPr="00AA2708">
        <w:rPr>
          <w:lang w:eastAsia="ko-KR"/>
        </w:rPr>
        <w:t>Rendered viewports</w:t>
      </w:r>
      <w:bookmarkEnd w:id="1191"/>
      <w:bookmarkEnd w:id="1192"/>
      <w:bookmarkEnd w:id="1193"/>
      <w:bookmarkEnd w:id="1194"/>
    </w:p>
    <w:p w14:paraId="0D1EC77B" w14:textId="77777777" w:rsidR="008E2DE9" w:rsidRPr="00AA2708" w:rsidRDefault="008E2DE9" w:rsidP="008E2DE9">
      <w:pPr>
        <w:rPr>
          <w:rFonts w:eastAsia="MS Mincho"/>
          <w:bCs/>
        </w:rPr>
      </w:pPr>
      <w:bookmarkStart w:id="1195" w:name="_Ref512429877"/>
      <w:r w:rsidRPr="00AA2708">
        <w:rPr>
          <w:rFonts w:eastAsia="MS Mincho"/>
          <w:bCs/>
        </w:rPr>
        <w:t xml:space="preserve">The rendered viewports metric reports a list of viewports that have been rendered during the media presentation. </w:t>
      </w:r>
    </w:p>
    <w:p w14:paraId="70D77014" w14:textId="77777777" w:rsidR="008E2DE9" w:rsidRPr="00AA2708" w:rsidRDefault="008E2DE9" w:rsidP="008E2DE9">
      <w:pPr>
        <w:rPr>
          <w:rFonts w:eastAsia="MS Mincho"/>
          <w:bCs/>
        </w:rPr>
      </w:pPr>
      <w:r w:rsidRPr="00AA2708">
        <w:rPr>
          <w:rFonts w:eastAsia="MS Mincho"/>
          <w:bCs/>
        </w:rPr>
        <w:t>The client shall evaluate the current viewport gaze every X ms and potentially add the viewport to the rendered viewport list. To enable frequent viewport evaluations without necessarily increasing the report size too much, consecutive viewports which are close to each other may be grouped into clusters, where only the average cluster viewport data is reported. Also, clusters which have too short durations may be excluded from the report.</w:t>
      </w:r>
    </w:p>
    <w:p w14:paraId="13F3AA87" w14:textId="77777777" w:rsidR="008E2DE9" w:rsidRPr="00AA2708" w:rsidRDefault="008E2DE9" w:rsidP="008E2DE9">
      <w:pPr>
        <w:rPr>
          <w:rFonts w:eastAsia="MS Mincho"/>
          <w:bCs/>
        </w:rPr>
      </w:pPr>
      <w:r w:rsidRPr="00AA2708">
        <w:rPr>
          <w:rFonts w:eastAsia="MS Mincho"/>
          <w:bCs/>
        </w:rPr>
        <w:t xml:space="preserve">The viewport clustering is controlled by an angular distance threshold D. If the center (i.e. the azimuth and the elevation) of the current viewport is closer than the distance D to the current cluster center (i.e. the average cluster azimuth and elevation), the viewport is added to the cluster. Note that the distance is only compared towards the current (i.e. last) cluster, not to any earlier clusters which might have been created. </w:t>
      </w:r>
    </w:p>
    <w:p w14:paraId="05E1A8E1" w14:textId="77777777" w:rsidR="008E2DE9" w:rsidRPr="00AA2708" w:rsidRDefault="008E2DE9" w:rsidP="008E2DE9">
      <w:pPr>
        <w:rPr>
          <w:rFonts w:eastAsia="MS Mincho"/>
          <w:bCs/>
        </w:rPr>
      </w:pPr>
      <w:r w:rsidRPr="00AA2708">
        <w:rPr>
          <w:rFonts w:eastAsia="MS Mincho"/>
          <w:bCs/>
        </w:rPr>
        <w:t>If the distance to the cluster center is instead equal to or larger than D, a new cluster is started based on the current viewport, and the average old cluster data and the start time and duration for the old cluster is added to the viewport list.</w:t>
      </w:r>
    </w:p>
    <w:p w14:paraId="3D187D2E" w14:textId="77777777" w:rsidR="008E2DE9" w:rsidRPr="00AA2708" w:rsidRDefault="008E2DE9" w:rsidP="008E2DE9">
      <w:pPr>
        <w:rPr>
          <w:rFonts w:eastAsia="MS Mincho"/>
          <w:bCs/>
        </w:rPr>
      </w:pPr>
      <w:r w:rsidRPr="00AA2708">
        <w:rPr>
          <w:rFonts w:eastAsia="MS Mincho"/>
          <w:bCs/>
        </w:rPr>
        <w:t>Before reporting a viewport list, a filtering based on viewport duration shall be done. Each entry in the viewport list is first assigned an "aggregated duration" equal to the duration of that entry. Then, for each entry E, the other entries in the viewport list are checked. The duration for a checked entry is added to the aggregated duration for entry E, if the checked entry is both less than T ms away from E, and closer than the angular distance D from E.</w:t>
      </w:r>
    </w:p>
    <w:p w14:paraId="6F872573" w14:textId="77777777" w:rsidR="008E2DE9" w:rsidRPr="00AA2708" w:rsidRDefault="008E2DE9" w:rsidP="008E2DE9">
      <w:pPr>
        <w:rPr>
          <w:rFonts w:eastAsia="MS Mincho"/>
          <w:bCs/>
        </w:rPr>
      </w:pPr>
      <w:r w:rsidRPr="00AA2708">
        <w:rPr>
          <w:rFonts w:eastAsia="MS Mincho"/>
          <w:bCs/>
        </w:rPr>
        <w:t>After all viewport entries have been evaluated and have received a final aggregated duration, all viewport entries with an aggregated duration of less than T are deleted from the viewport list (and thus not reported). Note that the aggregated duration is only used for filtering purposes, and not itself included in the viewport list reports.</w:t>
      </w:r>
    </w:p>
    <w:p w14:paraId="2EB4A184" w14:textId="77777777" w:rsidR="008E2DE9" w:rsidRPr="00AA2708" w:rsidRDefault="008E2DE9" w:rsidP="008E2DE9">
      <w:r w:rsidRPr="00AA2708">
        <w:t>Some examples of metric calculation are shown in Annex D.2.</w:t>
      </w:r>
    </w:p>
    <w:p w14:paraId="62A51ECA" w14:textId="77777777" w:rsidR="008E2DE9" w:rsidRPr="00AA2708" w:rsidRDefault="008E2DE9" w:rsidP="008E2DE9">
      <w:pPr>
        <w:rPr>
          <w:rFonts w:eastAsia="MS Mincho"/>
          <w:bCs/>
        </w:rPr>
      </w:pPr>
      <w:r w:rsidRPr="00AA2708">
        <w:rPr>
          <w:rFonts w:eastAsia="MS Mincho"/>
          <w:bCs/>
        </w:rPr>
        <w:t>The observation points needed to calculate the metrics are:</w:t>
      </w:r>
    </w:p>
    <w:p w14:paraId="739B236A" w14:textId="77777777" w:rsidR="00953C68" w:rsidRPr="00AA2708" w:rsidRDefault="00953C68" w:rsidP="008E2DE9">
      <w:pPr>
        <w:rPr>
          <w:rFonts w:eastAsia="MS Mincho"/>
          <w:bCs/>
        </w:rPr>
      </w:pPr>
      <w:r w:rsidRPr="00AA2708">
        <w:rPr>
          <w:rFonts w:eastAsia="MS Mincho"/>
          <w:bCs/>
        </w:rPr>
        <w:t>- OP3 Sensor: Gaze information</w:t>
      </w:r>
    </w:p>
    <w:p w14:paraId="21AA9943" w14:textId="77777777" w:rsidR="008E2DE9" w:rsidRPr="00AA2708" w:rsidRDefault="00953C68" w:rsidP="00953C68">
      <w:pPr>
        <w:rPr>
          <w:rFonts w:eastAsia="MS Mincho"/>
          <w:bCs/>
        </w:rPr>
      </w:pPr>
      <w:r w:rsidRPr="00AA2708">
        <w:rPr>
          <w:rFonts w:eastAsia="MS Mincho"/>
          <w:bCs/>
        </w:rPr>
        <w:t>- OP5 P5 VR Application: Field-of-view information of the device</w:t>
      </w:r>
      <w:r w:rsidR="008E2DE9" w:rsidRPr="00AA2708">
        <w:rPr>
          <w:rFonts w:eastAsia="MS Mincho"/>
          <w:bCs/>
        </w:rPr>
        <w:br/>
      </w:r>
    </w:p>
    <w:p w14:paraId="28C66DA4" w14:textId="77777777" w:rsidR="008E2DE9" w:rsidRPr="00AA2708" w:rsidRDefault="008E2DE9" w:rsidP="008E2DE9">
      <w:pPr>
        <w:rPr>
          <w:rFonts w:eastAsia="MS Mincho"/>
          <w:bCs/>
        </w:rPr>
      </w:pPr>
      <w:r w:rsidRPr="00AA2708">
        <w:rPr>
          <w:rFonts w:eastAsia="MS Mincho"/>
          <w:bCs/>
        </w:rPr>
        <w:t>The viewport sample interval X (in ms), the distance threshold D (in degrees), and the duration threshold T (in ms) can be specified during metrics configuration as attributes within parenthesis, e.g. "RenderedViewports(X=50,D=15,T=1500)". Note that if no clustering or duration filtering is wanted, the D and T thresholds can be set to 0 (e.g. specifying "RenderedViewports(X=1000,D=0,T=0)" will just log the viewport every 1000 ms). If no sample interval or thresholds values are specified the client shall use appropriate default values.</w:t>
      </w:r>
    </w:p>
    <w:p w14:paraId="5F68FF4C" w14:textId="77777777" w:rsidR="008E2DE9" w:rsidRPr="00AA2708" w:rsidRDefault="008E2DE9" w:rsidP="008E2DE9">
      <w:pPr>
        <w:rPr>
          <w:rFonts w:eastAsia="MS Mincho"/>
          <w:bCs/>
        </w:rPr>
      </w:pPr>
      <w:r w:rsidRPr="00AA2708">
        <w:rPr>
          <w:rFonts w:eastAsia="MS Mincho"/>
          <w:bCs/>
        </w:rPr>
        <w:t xml:space="preserve">The rendered viewports metric is specified in </w:t>
      </w:r>
      <w:r w:rsidRPr="00AA2708">
        <w:rPr>
          <w:rFonts w:eastAsia="MS Mincho"/>
          <w:bCs/>
        </w:rPr>
        <w:fldChar w:fldCharType="begin"/>
      </w:r>
      <w:r w:rsidRPr="00AA2708">
        <w:rPr>
          <w:rFonts w:eastAsia="MS Mincho"/>
          <w:bCs/>
        </w:rPr>
        <w:instrText xml:space="preserve"> REF _Ref24213193 \h  \* MERGEFORMAT </w:instrText>
      </w:r>
      <w:r w:rsidRPr="00AA2708">
        <w:rPr>
          <w:rFonts w:eastAsia="MS Mincho"/>
          <w:bCs/>
        </w:rPr>
      </w:r>
      <w:r w:rsidRPr="00AA2708">
        <w:rPr>
          <w:rFonts w:eastAsia="MS Mincho"/>
          <w:bCs/>
        </w:rPr>
        <w:fldChar w:fldCharType="separate"/>
      </w:r>
      <w:r w:rsidRPr="00AA2708">
        <w:t>Table 9.3.3-</w:t>
      </w:r>
      <w:r w:rsidRPr="0053243A">
        <w:t>1</w:t>
      </w:r>
      <w:r w:rsidRPr="00AA2708">
        <w:rPr>
          <w:rFonts w:eastAsia="MS Mincho"/>
          <w:bCs/>
        </w:rPr>
        <w:fldChar w:fldCharType="end"/>
      </w:r>
      <w:r w:rsidRPr="00AA2708">
        <w:rPr>
          <w:rFonts w:eastAsia="MS Mincho"/>
          <w:bCs/>
        </w:rPr>
        <w:t>.</w:t>
      </w:r>
    </w:p>
    <w:p w14:paraId="5A16F4D4" w14:textId="77777777" w:rsidR="008E2DE9" w:rsidRPr="00AA2708" w:rsidRDefault="008E2DE9" w:rsidP="008E2DE9">
      <w:pPr>
        <w:pStyle w:val="Caption"/>
        <w:rPr>
          <w:rFonts w:ascii="Arial" w:hAnsi="Arial" w:cs="Arial"/>
        </w:rPr>
      </w:pPr>
      <w:bookmarkStart w:id="1196" w:name="_Ref24213193"/>
      <w:bookmarkEnd w:id="1195"/>
      <w:r w:rsidRPr="00AA2708">
        <w:rPr>
          <w:rFonts w:ascii="Arial" w:hAnsi="Arial" w:cs="Arial"/>
        </w:rPr>
        <w:t>Table 9.3.3-</w:t>
      </w:r>
      <w:r w:rsidRPr="00AA2708">
        <w:rPr>
          <w:rFonts w:ascii="Arial" w:hAnsi="Arial" w:cs="Arial"/>
        </w:rPr>
        <w:fldChar w:fldCharType="begin"/>
      </w:r>
      <w:r w:rsidRPr="00AA2708">
        <w:rPr>
          <w:rFonts w:ascii="Arial" w:hAnsi="Arial" w:cs="Arial"/>
        </w:rPr>
        <w:instrText xml:space="preserve"> SEQ Table \* ARABIC </w:instrText>
      </w:r>
      <w:r w:rsidRPr="00AA2708">
        <w:rPr>
          <w:rFonts w:ascii="Arial" w:hAnsi="Arial" w:cs="Arial"/>
        </w:rPr>
        <w:fldChar w:fldCharType="separate"/>
      </w:r>
      <w:r w:rsidRPr="0053243A">
        <w:rPr>
          <w:rFonts w:ascii="Arial" w:hAnsi="Arial" w:cs="Arial"/>
        </w:rPr>
        <w:t>1</w:t>
      </w:r>
      <w:r w:rsidRPr="00AA2708">
        <w:rPr>
          <w:rFonts w:ascii="Arial" w:hAnsi="Arial" w:cs="Arial"/>
        </w:rPr>
        <w:fldChar w:fldCharType="end"/>
      </w:r>
      <w:bookmarkEnd w:id="1196"/>
      <w:r w:rsidRPr="00AA2708">
        <w:rPr>
          <w:rFonts w:ascii="Arial" w:hAnsi="Arial" w:cs="Arial"/>
        </w:rPr>
        <w:t xml:space="preserve"> Rendered viewports metric</w:t>
      </w:r>
      <w:r w:rsidRPr="00AA2708">
        <w:rPr>
          <w:rFonts w:ascii="Arial" w:hAnsi="Arial" w:cs="Arial"/>
        </w:rPr>
        <w:br/>
      </w:r>
    </w:p>
    <w:tbl>
      <w:tblPr>
        <w:tblW w:w="9180" w:type="dxa"/>
        <w:tblInd w:w="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
        <w:gridCol w:w="509"/>
        <w:gridCol w:w="1741"/>
        <w:gridCol w:w="1945"/>
        <w:gridCol w:w="4475"/>
      </w:tblGrid>
      <w:tr w:rsidR="008E2DE9" w:rsidRPr="00AA2708" w14:paraId="7C14A5F3" w14:textId="77777777" w:rsidTr="008E2DE9">
        <w:trPr>
          <w:cantSplit/>
          <w:trHeight w:val="20"/>
        </w:trPr>
        <w:tc>
          <w:tcPr>
            <w:tcW w:w="2880" w:type="dxa"/>
            <w:gridSpan w:val="3"/>
          </w:tcPr>
          <w:p w14:paraId="3DBB4A46" w14:textId="77777777" w:rsidR="008E2DE9" w:rsidRPr="00AA2708" w:rsidRDefault="008E2DE9" w:rsidP="008E2DE9">
            <w:pPr>
              <w:spacing w:before="60" w:after="60"/>
              <w:rPr>
                <w:rFonts w:ascii="Arial" w:hAnsi="Arial" w:cs="Arial"/>
                <w:b/>
                <w:sz w:val="18"/>
                <w:szCs w:val="18"/>
              </w:rPr>
            </w:pPr>
            <w:r w:rsidRPr="00AA2708">
              <w:rPr>
                <w:rFonts w:ascii="Arial" w:hAnsi="Arial" w:cs="Arial"/>
                <w:b/>
                <w:sz w:val="18"/>
                <w:szCs w:val="18"/>
              </w:rPr>
              <w:t>Key</w:t>
            </w:r>
          </w:p>
        </w:tc>
        <w:tc>
          <w:tcPr>
            <w:tcW w:w="1297" w:type="dxa"/>
          </w:tcPr>
          <w:p w14:paraId="551D306D" w14:textId="77777777" w:rsidR="008E2DE9" w:rsidRPr="00AA2708" w:rsidRDefault="008E2DE9" w:rsidP="008E2DE9">
            <w:pPr>
              <w:spacing w:before="60" w:after="60"/>
              <w:rPr>
                <w:rFonts w:ascii="Arial" w:hAnsi="Arial" w:cs="Arial"/>
                <w:b/>
                <w:sz w:val="18"/>
                <w:szCs w:val="18"/>
              </w:rPr>
            </w:pPr>
            <w:r w:rsidRPr="00AA2708">
              <w:rPr>
                <w:rFonts w:ascii="Arial" w:hAnsi="Arial" w:cs="Arial"/>
                <w:b/>
                <w:sz w:val="18"/>
                <w:szCs w:val="18"/>
              </w:rPr>
              <w:t>Type</w:t>
            </w:r>
          </w:p>
        </w:tc>
        <w:tc>
          <w:tcPr>
            <w:tcW w:w="5003" w:type="dxa"/>
            <w:shd w:val="clear" w:color="auto" w:fill="auto"/>
          </w:tcPr>
          <w:p w14:paraId="5BD7ACFF" w14:textId="77777777" w:rsidR="008E2DE9" w:rsidRPr="00AA2708" w:rsidRDefault="008E2DE9" w:rsidP="008E2DE9">
            <w:pPr>
              <w:spacing w:before="60" w:after="60"/>
              <w:rPr>
                <w:rFonts w:ascii="Arial" w:hAnsi="Arial" w:cs="Arial"/>
                <w:b/>
                <w:sz w:val="18"/>
                <w:szCs w:val="18"/>
              </w:rPr>
            </w:pPr>
            <w:r w:rsidRPr="00AA2708">
              <w:rPr>
                <w:rFonts w:ascii="Arial" w:hAnsi="Arial" w:cs="Arial"/>
                <w:b/>
                <w:sz w:val="18"/>
                <w:szCs w:val="18"/>
              </w:rPr>
              <w:t>Description</w:t>
            </w:r>
          </w:p>
        </w:tc>
      </w:tr>
      <w:tr w:rsidR="008E2DE9" w:rsidRPr="00AA2708" w14:paraId="180AF18B" w14:textId="77777777" w:rsidTr="008E2DE9">
        <w:trPr>
          <w:cantSplit/>
          <w:trHeight w:val="20"/>
        </w:trPr>
        <w:tc>
          <w:tcPr>
            <w:tcW w:w="2880" w:type="dxa"/>
            <w:gridSpan w:val="3"/>
          </w:tcPr>
          <w:p w14:paraId="3F2F4A06" w14:textId="77777777" w:rsidR="008E2DE9" w:rsidRPr="00AA2708" w:rsidRDefault="008E2DE9" w:rsidP="008E2DE9">
            <w:pPr>
              <w:spacing w:before="60" w:after="60"/>
              <w:rPr>
                <w:rFonts w:ascii="Courier New" w:hAnsi="Courier New" w:cs="Courier New"/>
                <w:sz w:val="18"/>
                <w:szCs w:val="18"/>
              </w:rPr>
            </w:pPr>
            <w:r w:rsidRPr="00AA2708">
              <w:rPr>
                <w:rFonts w:ascii="Courier New" w:hAnsi="Courier New" w:cs="Courier New"/>
                <w:sz w:val="18"/>
                <w:szCs w:val="18"/>
              </w:rPr>
              <w:t>RenderedViewports</w:t>
            </w:r>
          </w:p>
        </w:tc>
        <w:tc>
          <w:tcPr>
            <w:tcW w:w="1297" w:type="dxa"/>
          </w:tcPr>
          <w:p w14:paraId="14378DA4" w14:textId="77777777" w:rsidR="008E2DE9" w:rsidRPr="00AA2708" w:rsidRDefault="008E2DE9" w:rsidP="008E2DE9">
            <w:pPr>
              <w:spacing w:before="60" w:after="60"/>
              <w:rPr>
                <w:rStyle w:val="s2"/>
                <w:rFonts w:ascii="Courier New" w:eastAsia="SimSun" w:hAnsi="Courier New" w:cs="Courier New"/>
                <w:sz w:val="18"/>
                <w:szCs w:val="18"/>
              </w:rPr>
            </w:pPr>
            <w:r w:rsidRPr="0053243A">
              <w:rPr>
                <w:rFonts w:ascii="Courier New" w:eastAsia="Candara" w:hAnsi="Courier New" w:cs="Courier New"/>
                <w:sz w:val="18"/>
                <w:szCs w:val="18"/>
              </w:rPr>
              <w:t>List</w:t>
            </w:r>
          </w:p>
        </w:tc>
        <w:tc>
          <w:tcPr>
            <w:tcW w:w="5003" w:type="dxa"/>
            <w:shd w:val="clear" w:color="auto" w:fill="auto"/>
          </w:tcPr>
          <w:p w14:paraId="32418EAB" w14:textId="77777777" w:rsidR="008E2DE9" w:rsidRPr="00AA2708" w:rsidRDefault="008E2DE9" w:rsidP="008E2DE9">
            <w:pPr>
              <w:spacing w:before="60" w:after="60"/>
              <w:rPr>
                <w:rStyle w:val="s2"/>
                <w:rFonts w:eastAsia="SimSun"/>
                <w:sz w:val="18"/>
                <w:szCs w:val="18"/>
              </w:rPr>
            </w:pPr>
            <w:r w:rsidRPr="00AA2708">
              <w:rPr>
                <w:rStyle w:val="s2"/>
                <w:rFonts w:eastAsia="SimSun"/>
                <w:sz w:val="18"/>
                <w:szCs w:val="18"/>
              </w:rPr>
              <w:t>List of rendered viewports</w:t>
            </w:r>
          </w:p>
        </w:tc>
      </w:tr>
      <w:tr w:rsidR="008E2DE9" w:rsidRPr="00AA2708" w14:paraId="2A9EB1A0" w14:textId="77777777" w:rsidTr="008E2DE9">
        <w:trPr>
          <w:cantSplit/>
          <w:trHeight w:val="20"/>
        </w:trPr>
        <w:tc>
          <w:tcPr>
            <w:tcW w:w="540" w:type="dxa"/>
            <w:tcBorders>
              <w:right w:val="single" w:sz="4" w:space="0" w:color="000000"/>
            </w:tcBorders>
          </w:tcPr>
          <w:p w14:paraId="76E1168B" w14:textId="77777777" w:rsidR="008E2DE9" w:rsidRPr="00AA2708" w:rsidRDefault="008E2DE9" w:rsidP="008E2DE9">
            <w:pPr>
              <w:spacing w:before="60" w:after="60"/>
              <w:rPr>
                <w:rFonts w:ascii="Courier New" w:hAnsi="Courier New" w:cs="Courier New"/>
                <w:sz w:val="18"/>
                <w:szCs w:val="18"/>
              </w:rPr>
            </w:pPr>
          </w:p>
        </w:tc>
        <w:tc>
          <w:tcPr>
            <w:tcW w:w="2340" w:type="dxa"/>
            <w:gridSpan w:val="2"/>
          </w:tcPr>
          <w:p w14:paraId="342AC36A" w14:textId="77777777" w:rsidR="008E2DE9" w:rsidRPr="00AA2708" w:rsidRDefault="008E2DE9" w:rsidP="008E2DE9">
            <w:pPr>
              <w:spacing w:before="60" w:after="60"/>
              <w:rPr>
                <w:rFonts w:ascii="Courier New" w:hAnsi="Courier New" w:cs="Courier New"/>
                <w:i/>
                <w:sz w:val="18"/>
                <w:szCs w:val="18"/>
              </w:rPr>
            </w:pPr>
            <w:r w:rsidRPr="00AA2708">
              <w:rPr>
                <w:rFonts w:ascii="Courier New" w:hAnsi="Courier New" w:cs="Courier New"/>
                <w:i/>
                <w:sz w:val="18"/>
                <w:szCs w:val="18"/>
              </w:rPr>
              <w:t>Entry</w:t>
            </w:r>
          </w:p>
        </w:tc>
        <w:tc>
          <w:tcPr>
            <w:tcW w:w="1297" w:type="dxa"/>
          </w:tcPr>
          <w:p w14:paraId="67978928" w14:textId="77777777" w:rsidR="008E2DE9" w:rsidRPr="00AA2708" w:rsidRDefault="008E2DE9" w:rsidP="008E2DE9">
            <w:pPr>
              <w:spacing w:before="60" w:after="60"/>
              <w:rPr>
                <w:rFonts w:ascii="Courier New" w:hAnsi="Courier New" w:cs="Courier New"/>
                <w:sz w:val="18"/>
                <w:szCs w:val="18"/>
              </w:rPr>
            </w:pPr>
            <w:r w:rsidRPr="00AA2708">
              <w:rPr>
                <w:rFonts w:ascii="Courier New" w:hAnsi="Courier New" w:cs="Courier New"/>
                <w:sz w:val="18"/>
                <w:szCs w:val="18"/>
              </w:rPr>
              <w:t>Object</w:t>
            </w:r>
          </w:p>
        </w:tc>
        <w:tc>
          <w:tcPr>
            <w:tcW w:w="5003" w:type="dxa"/>
            <w:shd w:val="clear" w:color="auto" w:fill="auto"/>
          </w:tcPr>
          <w:p w14:paraId="3B75A098" w14:textId="77777777" w:rsidR="008E2DE9" w:rsidRPr="00AA2708" w:rsidRDefault="008E2DE9" w:rsidP="008E2DE9">
            <w:pPr>
              <w:spacing w:before="60" w:after="60"/>
              <w:rPr>
                <w:rStyle w:val="s2"/>
                <w:rFonts w:eastAsia="SimSun"/>
                <w:sz w:val="18"/>
                <w:szCs w:val="18"/>
              </w:rPr>
            </w:pPr>
          </w:p>
        </w:tc>
      </w:tr>
      <w:tr w:rsidR="008E2DE9" w:rsidRPr="00AA2708" w14:paraId="084872E5" w14:textId="77777777" w:rsidTr="008E2DE9">
        <w:trPr>
          <w:cantSplit/>
          <w:trHeight w:val="20"/>
        </w:trPr>
        <w:tc>
          <w:tcPr>
            <w:tcW w:w="540" w:type="dxa"/>
            <w:tcBorders>
              <w:right w:val="single" w:sz="4" w:space="0" w:color="000000"/>
            </w:tcBorders>
          </w:tcPr>
          <w:p w14:paraId="251108C4" w14:textId="77777777" w:rsidR="008E2DE9" w:rsidRPr="00AA2708" w:rsidRDefault="008E2DE9" w:rsidP="008E2DE9">
            <w:pPr>
              <w:spacing w:before="60" w:after="60"/>
              <w:rPr>
                <w:rFonts w:ascii="Courier New" w:hAnsi="Courier New" w:cs="Courier New"/>
                <w:sz w:val="18"/>
                <w:szCs w:val="18"/>
              </w:rPr>
            </w:pPr>
          </w:p>
        </w:tc>
        <w:tc>
          <w:tcPr>
            <w:tcW w:w="540" w:type="dxa"/>
            <w:tcBorders>
              <w:right w:val="single" w:sz="4" w:space="0" w:color="000000"/>
            </w:tcBorders>
          </w:tcPr>
          <w:p w14:paraId="1989FF2D" w14:textId="77777777" w:rsidR="008E2DE9" w:rsidRPr="00AA2708" w:rsidRDefault="008E2DE9" w:rsidP="008E2DE9">
            <w:pPr>
              <w:spacing w:before="60" w:after="60"/>
              <w:rPr>
                <w:rFonts w:ascii="Courier New" w:hAnsi="Courier New" w:cs="Courier New"/>
                <w:sz w:val="18"/>
                <w:szCs w:val="18"/>
              </w:rPr>
            </w:pPr>
          </w:p>
        </w:tc>
        <w:tc>
          <w:tcPr>
            <w:tcW w:w="1800" w:type="dxa"/>
            <w:tcBorders>
              <w:left w:val="single" w:sz="4" w:space="0" w:color="000000"/>
            </w:tcBorders>
          </w:tcPr>
          <w:p w14:paraId="5E0F2F1F" w14:textId="77777777" w:rsidR="008E2DE9" w:rsidRPr="00AA2708" w:rsidRDefault="008E2DE9" w:rsidP="008E2DE9">
            <w:pPr>
              <w:spacing w:before="60" w:after="60"/>
              <w:rPr>
                <w:rFonts w:ascii="Courier New" w:hAnsi="Courier New" w:cs="Courier New"/>
                <w:i/>
                <w:sz w:val="18"/>
                <w:szCs w:val="18"/>
              </w:rPr>
            </w:pPr>
            <w:r w:rsidRPr="00AA2708">
              <w:rPr>
                <w:rFonts w:ascii="Courier New" w:hAnsi="Courier New" w:cs="Courier New"/>
                <w:sz w:val="18"/>
                <w:szCs w:val="18"/>
              </w:rPr>
              <w:t>startTime</w:t>
            </w:r>
          </w:p>
        </w:tc>
        <w:tc>
          <w:tcPr>
            <w:tcW w:w="1297" w:type="dxa"/>
          </w:tcPr>
          <w:p w14:paraId="078FA6EF" w14:textId="77777777" w:rsidR="008E2DE9" w:rsidRPr="00AA2708" w:rsidRDefault="008E2DE9" w:rsidP="008E2DE9">
            <w:pPr>
              <w:spacing w:before="60" w:after="60"/>
              <w:rPr>
                <w:rStyle w:val="s2"/>
                <w:rFonts w:ascii="Courier New" w:eastAsia="SimSun" w:hAnsi="Courier New" w:cs="Courier New"/>
                <w:sz w:val="18"/>
                <w:szCs w:val="18"/>
              </w:rPr>
            </w:pPr>
            <w:r w:rsidRPr="00AA2708">
              <w:rPr>
                <w:rFonts w:ascii="Courier New" w:hAnsi="Courier New" w:cs="Courier New"/>
                <w:sz w:val="18"/>
                <w:szCs w:val="18"/>
              </w:rPr>
              <w:t>Media-Time</w:t>
            </w:r>
          </w:p>
        </w:tc>
        <w:tc>
          <w:tcPr>
            <w:tcW w:w="5003" w:type="dxa"/>
            <w:shd w:val="clear" w:color="auto" w:fill="auto"/>
          </w:tcPr>
          <w:p w14:paraId="2D03DD2B" w14:textId="77777777" w:rsidR="008E2DE9" w:rsidRPr="00AA2708" w:rsidRDefault="008E2DE9" w:rsidP="008E2DE9">
            <w:pPr>
              <w:spacing w:before="60" w:after="60"/>
              <w:rPr>
                <w:rStyle w:val="s2"/>
                <w:rFonts w:eastAsia="SimSun"/>
                <w:sz w:val="18"/>
                <w:szCs w:val="18"/>
              </w:rPr>
            </w:pPr>
            <w:r w:rsidRPr="00AA2708">
              <w:rPr>
                <w:rStyle w:val="s2"/>
                <w:rFonts w:eastAsia="SimSun"/>
                <w:sz w:val="18"/>
                <w:szCs w:val="18"/>
              </w:rPr>
              <w:t>Specifies the media presentation time of the first played out media sample when the viewport cluster indicated in the current entry is rendered starting from this media sample.</w:t>
            </w:r>
          </w:p>
        </w:tc>
      </w:tr>
      <w:tr w:rsidR="008E2DE9" w:rsidRPr="00AA2708" w14:paraId="71B723F8" w14:textId="77777777" w:rsidTr="008E2DE9">
        <w:trPr>
          <w:cantSplit/>
          <w:trHeight w:val="20"/>
        </w:trPr>
        <w:tc>
          <w:tcPr>
            <w:tcW w:w="540" w:type="dxa"/>
            <w:tcBorders>
              <w:right w:val="single" w:sz="4" w:space="0" w:color="000000"/>
            </w:tcBorders>
          </w:tcPr>
          <w:p w14:paraId="5E6C7E7A" w14:textId="77777777" w:rsidR="008E2DE9" w:rsidRPr="00AA2708" w:rsidRDefault="008E2DE9" w:rsidP="008E2DE9">
            <w:pPr>
              <w:spacing w:before="60" w:after="60"/>
              <w:rPr>
                <w:rFonts w:ascii="Courier New" w:hAnsi="Courier New" w:cs="Courier New"/>
                <w:sz w:val="18"/>
                <w:szCs w:val="18"/>
              </w:rPr>
            </w:pPr>
          </w:p>
        </w:tc>
        <w:tc>
          <w:tcPr>
            <w:tcW w:w="540" w:type="dxa"/>
            <w:tcBorders>
              <w:right w:val="single" w:sz="4" w:space="0" w:color="000000"/>
            </w:tcBorders>
          </w:tcPr>
          <w:p w14:paraId="033CEC82" w14:textId="77777777" w:rsidR="008E2DE9" w:rsidRPr="00AA2708" w:rsidRDefault="008E2DE9" w:rsidP="008E2DE9">
            <w:pPr>
              <w:spacing w:before="60" w:after="60"/>
              <w:rPr>
                <w:rFonts w:ascii="Courier New" w:hAnsi="Courier New" w:cs="Courier New"/>
                <w:sz w:val="18"/>
                <w:szCs w:val="18"/>
              </w:rPr>
            </w:pPr>
          </w:p>
        </w:tc>
        <w:tc>
          <w:tcPr>
            <w:tcW w:w="1800" w:type="dxa"/>
            <w:tcBorders>
              <w:left w:val="single" w:sz="4" w:space="0" w:color="000000"/>
            </w:tcBorders>
          </w:tcPr>
          <w:p w14:paraId="5349F711" w14:textId="77777777" w:rsidR="008E2DE9" w:rsidRPr="00AA2708" w:rsidRDefault="008E2DE9" w:rsidP="008E2DE9">
            <w:pPr>
              <w:spacing w:before="60" w:after="60"/>
              <w:rPr>
                <w:rFonts w:ascii="Courier New" w:hAnsi="Courier New" w:cs="Courier New"/>
                <w:sz w:val="18"/>
                <w:szCs w:val="18"/>
              </w:rPr>
            </w:pPr>
            <w:r w:rsidRPr="00AA2708">
              <w:rPr>
                <w:rFonts w:ascii="Courier New" w:hAnsi="Courier New" w:cs="Courier New"/>
                <w:sz w:val="18"/>
                <w:szCs w:val="18"/>
              </w:rPr>
              <w:t>duration</w:t>
            </w:r>
          </w:p>
        </w:tc>
        <w:tc>
          <w:tcPr>
            <w:tcW w:w="1297" w:type="dxa"/>
          </w:tcPr>
          <w:p w14:paraId="579817BA" w14:textId="77777777" w:rsidR="008E2DE9" w:rsidRPr="00AA2708" w:rsidRDefault="008E2DE9" w:rsidP="008E2DE9">
            <w:pPr>
              <w:spacing w:before="60" w:after="60"/>
              <w:rPr>
                <w:rFonts w:ascii="Courier New" w:hAnsi="Courier New" w:cs="Courier New"/>
                <w:sz w:val="18"/>
                <w:szCs w:val="18"/>
              </w:rPr>
            </w:pPr>
            <w:r w:rsidRPr="00AA2708">
              <w:rPr>
                <w:rFonts w:ascii="Courier New" w:hAnsi="Courier New" w:cs="Courier New"/>
                <w:sz w:val="18"/>
                <w:szCs w:val="18"/>
              </w:rPr>
              <w:t>Integer</w:t>
            </w:r>
          </w:p>
        </w:tc>
        <w:tc>
          <w:tcPr>
            <w:tcW w:w="5003" w:type="dxa"/>
            <w:shd w:val="clear" w:color="auto" w:fill="auto"/>
          </w:tcPr>
          <w:p w14:paraId="00D30F2B" w14:textId="77777777" w:rsidR="008E2DE9" w:rsidRPr="00AA2708" w:rsidRDefault="008E2DE9" w:rsidP="008E2DE9">
            <w:pPr>
              <w:spacing w:before="60" w:after="60"/>
              <w:rPr>
                <w:sz w:val="18"/>
                <w:szCs w:val="18"/>
              </w:rPr>
            </w:pPr>
            <w:r w:rsidRPr="00AA2708">
              <w:rPr>
                <w:sz w:val="18"/>
                <w:szCs w:val="18"/>
              </w:rPr>
              <w:t xml:space="preserve">The time duration, in units of milliseconds, of the continuously presented media samples when the viewport cluster indicated in the current entry is rendered starting from the media sample indicated by </w:t>
            </w:r>
            <w:r w:rsidRPr="00AA2708">
              <w:rPr>
                <w:rFonts w:ascii="Courier New" w:hAnsi="Courier New" w:cs="Courier New"/>
                <w:sz w:val="18"/>
                <w:szCs w:val="18"/>
              </w:rPr>
              <w:t>startTime</w:t>
            </w:r>
            <w:r w:rsidRPr="00AA2708">
              <w:rPr>
                <w:sz w:val="18"/>
                <w:szCs w:val="18"/>
              </w:rPr>
              <w:t>.</w:t>
            </w:r>
          </w:p>
          <w:p w14:paraId="3BF99ADF" w14:textId="77777777" w:rsidR="008E2DE9" w:rsidRPr="00AA2708" w:rsidRDefault="008E2DE9" w:rsidP="008E2DE9">
            <w:pPr>
              <w:spacing w:before="60" w:after="60"/>
              <w:rPr>
                <w:rStyle w:val="s2"/>
                <w:rFonts w:eastAsia="SimSun"/>
                <w:sz w:val="18"/>
                <w:szCs w:val="18"/>
              </w:rPr>
            </w:pPr>
            <w:r w:rsidRPr="00AA2708">
              <w:rPr>
                <w:sz w:val="18"/>
                <w:szCs w:val="18"/>
              </w:rPr>
              <w:t>"Continuously presented" means that the media clock continued to advance at the playout speed throughout the interval.</w:t>
            </w:r>
          </w:p>
        </w:tc>
      </w:tr>
      <w:tr w:rsidR="008E2DE9" w:rsidRPr="00AA2708" w14:paraId="7DDC30AA" w14:textId="77777777" w:rsidTr="008E2DE9">
        <w:trPr>
          <w:cantSplit/>
          <w:trHeight w:val="20"/>
        </w:trPr>
        <w:tc>
          <w:tcPr>
            <w:tcW w:w="540" w:type="dxa"/>
            <w:tcBorders>
              <w:right w:val="single" w:sz="4" w:space="0" w:color="000000"/>
            </w:tcBorders>
          </w:tcPr>
          <w:p w14:paraId="19EBC6ED" w14:textId="77777777" w:rsidR="008E2DE9" w:rsidRPr="00AA2708" w:rsidRDefault="008E2DE9" w:rsidP="008E2DE9">
            <w:pPr>
              <w:spacing w:before="60" w:after="60"/>
              <w:rPr>
                <w:rFonts w:ascii="Courier New" w:hAnsi="Courier New" w:cs="Courier New"/>
                <w:sz w:val="18"/>
                <w:szCs w:val="18"/>
              </w:rPr>
            </w:pPr>
          </w:p>
        </w:tc>
        <w:tc>
          <w:tcPr>
            <w:tcW w:w="540" w:type="dxa"/>
            <w:tcBorders>
              <w:right w:val="single" w:sz="4" w:space="0" w:color="000000"/>
            </w:tcBorders>
          </w:tcPr>
          <w:p w14:paraId="053B1FE2" w14:textId="77777777" w:rsidR="008E2DE9" w:rsidRPr="00AA2708" w:rsidRDefault="008E2DE9" w:rsidP="008E2DE9">
            <w:pPr>
              <w:spacing w:before="60" w:after="60"/>
              <w:rPr>
                <w:rFonts w:ascii="Courier New" w:hAnsi="Courier New" w:cs="Courier New"/>
                <w:sz w:val="18"/>
                <w:szCs w:val="18"/>
              </w:rPr>
            </w:pPr>
          </w:p>
        </w:tc>
        <w:tc>
          <w:tcPr>
            <w:tcW w:w="1800" w:type="dxa"/>
            <w:tcBorders>
              <w:left w:val="single" w:sz="4" w:space="0" w:color="000000"/>
            </w:tcBorders>
          </w:tcPr>
          <w:p w14:paraId="4842D3E7" w14:textId="77777777" w:rsidR="008E2DE9" w:rsidRPr="00AA2708" w:rsidRDefault="008E2DE9" w:rsidP="008E2DE9">
            <w:pPr>
              <w:spacing w:before="60" w:after="60"/>
              <w:rPr>
                <w:rFonts w:ascii="Courier New" w:hAnsi="Courier New" w:cs="Courier New"/>
                <w:sz w:val="18"/>
                <w:szCs w:val="18"/>
              </w:rPr>
            </w:pPr>
            <w:r w:rsidRPr="00AA2708">
              <w:rPr>
                <w:rFonts w:ascii="Courier New" w:hAnsi="Courier New" w:cs="Courier New"/>
                <w:sz w:val="18"/>
                <w:szCs w:val="18"/>
              </w:rPr>
              <w:t>viewport</w:t>
            </w:r>
          </w:p>
        </w:tc>
        <w:tc>
          <w:tcPr>
            <w:tcW w:w="1297" w:type="dxa"/>
          </w:tcPr>
          <w:p w14:paraId="46C8249A" w14:textId="77777777" w:rsidR="008E2DE9" w:rsidRPr="00AA2708" w:rsidRDefault="008E2DE9" w:rsidP="008E2DE9">
            <w:pPr>
              <w:spacing w:before="60" w:after="60"/>
              <w:rPr>
                <w:rFonts w:ascii="Courier New" w:hAnsi="Courier New" w:cs="Courier New"/>
                <w:sz w:val="18"/>
                <w:szCs w:val="18"/>
              </w:rPr>
            </w:pPr>
            <w:r w:rsidRPr="00AA2708">
              <w:rPr>
                <w:rFonts w:ascii="Courier New" w:hAnsi="Courier New" w:cs="Courier New"/>
                <w:sz w:val="18"/>
                <w:szCs w:val="18"/>
              </w:rPr>
              <w:t>ViewportDataType</w:t>
            </w:r>
          </w:p>
        </w:tc>
        <w:tc>
          <w:tcPr>
            <w:tcW w:w="5003" w:type="dxa"/>
            <w:shd w:val="clear" w:color="auto" w:fill="auto"/>
          </w:tcPr>
          <w:p w14:paraId="07310011" w14:textId="77777777" w:rsidR="008E2DE9" w:rsidRPr="00AA2708" w:rsidRDefault="008E2DE9" w:rsidP="008E2DE9">
            <w:pPr>
              <w:spacing w:before="60" w:after="60"/>
              <w:rPr>
                <w:rStyle w:val="s2"/>
                <w:rFonts w:eastAsia="SimSun"/>
                <w:sz w:val="18"/>
                <w:szCs w:val="18"/>
              </w:rPr>
            </w:pPr>
            <w:r w:rsidRPr="00AA2708">
              <w:rPr>
                <w:rStyle w:val="s2"/>
                <w:rFonts w:eastAsia="SimSun"/>
                <w:sz w:val="18"/>
                <w:szCs w:val="18"/>
              </w:rPr>
              <w:t>Indicates the average region of the omnidirectional media corresponding to the viewport cluster being rendered starting from the media sample time</w:t>
            </w:r>
            <w:r w:rsidRPr="00AA2708">
              <w:rPr>
                <w:sz w:val="18"/>
                <w:szCs w:val="18"/>
              </w:rPr>
              <w:t xml:space="preserve"> indicated by </w:t>
            </w:r>
            <w:r w:rsidRPr="00AA2708">
              <w:rPr>
                <w:rFonts w:ascii="Courier New" w:hAnsi="Courier New" w:cs="Courier New"/>
                <w:sz w:val="18"/>
                <w:szCs w:val="18"/>
              </w:rPr>
              <w:t>startTime</w:t>
            </w:r>
            <w:r w:rsidRPr="00AA2708">
              <w:rPr>
                <w:sz w:val="18"/>
                <w:szCs w:val="18"/>
              </w:rPr>
              <w:t>.</w:t>
            </w:r>
          </w:p>
        </w:tc>
      </w:tr>
    </w:tbl>
    <w:p w14:paraId="0343D536" w14:textId="77777777" w:rsidR="008E2DE9" w:rsidRPr="00AA2708" w:rsidRDefault="008E2DE9" w:rsidP="008E2DE9">
      <w:pPr>
        <w:pStyle w:val="Heading3"/>
        <w:ind w:left="0" w:firstLine="0"/>
        <w:rPr>
          <w:highlight w:val="yellow"/>
          <w:lang w:eastAsia="zh-CN"/>
        </w:rPr>
      </w:pPr>
    </w:p>
    <w:p w14:paraId="5C571803" w14:textId="77777777" w:rsidR="008E2DE9" w:rsidRPr="00AA2708" w:rsidRDefault="008E2DE9" w:rsidP="008E2DE9">
      <w:pPr>
        <w:pStyle w:val="Heading3"/>
        <w:rPr>
          <w:lang w:eastAsia="zh-CN"/>
        </w:rPr>
      </w:pPr>
      <w:bookmarkStart w:id="1197" w:name="_Toc532293561"/>
      <w:bookmarkStart w:id="1198" w:name="_Toc36232213"/>
      <w:bookmarkStart w:id="1199" w:name="_Toc73529636"/>
      <w:bookmarkStart w:id="1200" w:name="_Toc73530975"/>
      <w:bookmarkStart w:id="1201" w:name="_Toc9527565"/>
      <w:bookmarkStart w:id="1202" w:name="_Toc74859444"/>
      <w:bookmarkEnd w:id="1188"/>
      <w:r w:rsidRPr="00AA2708">
        <w:t>9.3.4</w:t>
      </w:r>
      <w:r w:rsidRPr="00AA2708">
        <w:tab/>
        <w:t xml:space="preserve">VR </w:t>
      </w:r>
      <w:r w:rsidRPr="00AA2708">
        <w:rPr>
          <w:lang w:eastAsia="zh-CN"/>
        </w:rPr>
        <w:t>Device information</w:t>
      </w:r>
      <w:bookmarkEnd w:id="1197"/>
      <w:bookmarkEnd w:id="1198"/>
      <w:bookmarkEnd w:id="1199"/>
      <w:bookmarkEnd w:id="1200"/>
      <w:bookmarkEnd w:id="1202"/>
    </w:p>
    <w:p w14:paraId="1441090E" w14:textId="77777777" w:rsidR="008E2DE9" w:rsidRPr="00AA2708" w:rsidRDefault="008E2DE9" w:rsidP="008E2DE9">
      <w:pPr>
        <w:rPr>
          <w:rFonts w:eastAsia="MS Mincho" w:cs="Arial"/>
          <w:lang w:eastAsia="ja-JP"/>
        </w:rPr>
      </w:pPr>
      <w:r w:rsidRPr="00AA2708">
        <w:t xml:space="preserve">This metric contains information about the device, and is logged at the start of each session and whenever changed (for instance if the rendered field-of-view for the device is adjusted). </w:t>
      </w:r>
      <w:r w:rsidRPr="00AA2708">
        <w:rPr>
          <w:rFonts w:eastAsia="MS Mincho" w:cs="Arial"/>
          <w:lang w:eastAsia="ja-JP"/>
        </w:rPr>
        <w:t>If an individual metric cannot be logged, its value shall be set to 0 (zero) or to the empty string.</w:t>
      </w:r>
    </w:p>
    <w:p w14:paraId="1E052006" w14:textId="77777777" w:rsidR="008E2DE9" w:rsidRPr="00AA2708" w:rsidRDefault="008E2DE9" w:rsidP="008E2DE9">
      <w:pPr>
        <w:rPr>
          <w:rFonts w:eastAsia="MS Mincho"/>
          <w:bCs/>
        </w:rPr>
      </w:pPr>
      <w:r w:rsidRPr="00AA2708">
        <w:rPr>
          <w:rFonts w:eastAsia="MS Mincho"/>
          <w:bCs/>
        </w:rPr>
        <w:t>The observation point needed to report the metrics is:</w:t>
      </w:r>
    </w:p>
    <w:p w14:paraId="45AA5A06" w14:textId="77777777" w:rsidR="00953C68" w:rsidRPr="00AA2708" w:rsidRDefault="00953C68" w:rsidP="008E2DE9">
      <w:pPr>
        <w:rPr>
          <w:rFonts w:eastAsia="MS Mincho"/>
          <w:bCs/>
        </w:rPr>
      </w:pPr>
      <w:r w:rsidRPr="00AA2708">
        <w:rPr>
          <w:rFonts w:eastAsia="MS Mincho"/>
          <w:bCs/>
        </w:rPr>
        <w:t>- OP5 VR Application: Device Information</w:t>
      </w:r>
    </w:p>
    <w:p w14:paraId="334C7BD6" w14:textId="77777777" w:rsidR="008E2DE9" w:rsidRPr="00AA2708" w:rsidRDefault="008E2DE9" w:rsidP="00953C68">
      <w:pPr>
        <w:pStyle w:val="ListParagraph"/>
        <w:overflowPunct/>
        <w:autoSpaceDE/>
        <w:autoSpaceDN/>
        <w:adjustRightInd/>
        <w:spacing w:after="0"/>
        <w:ind w:left="360"/>
        <w:contextualSpacing w:val="0"/>
        <w:textAlignment w:val="auto"/>
        <w:rPr>
          <w:rFonts w:eastAsia="MS Mincho"/>
          <w:bCs/>
        </w:rPr>
      </w:pPr>
      <w:r w:rsidRPr="00AA2708">
        <w:rPr>
          <w:rFonts w:eastAsia="MS Mincho"/>
          <w:bCs/>
        </w:rPr>
        <w:br/>
      </w:r>
    </w:p>
    <w:p w14:paraId="18378A8D" w14:textId="77777777" w:rsidR="008E2DE9" w:rsidRPr="00AA2708" w:rsidRDefault="008E2DE9" w:rsidP="008E2DE9">
      <w:pPr>
        <w:pStyle w:val="TH"/>
      </w:pPr>
      <w:r w:rsidRPr="00AA2708">
        <w:t>Table 9.3.4-1: Device information</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115" w:type="dxa"/>
        </w:tblCellMar>
        <w:tblLook w:val="00A0" w:firstRow="1" w:lastRow="0" w:firstColumn="1" w:lastColumn="0" w:noHBand="0" w:noVBand="0"/>
      </w:tblPr>
      <w:tblGrid>
        <w:gridCol w:w="304"/>
        <w:gridCol w:w="281"/>
        <w:gridCol w:w="2529"/>
        <w:gridCol w:w="1276"/>
        <w:gridCol w:w="5528"/>
      </w:tblGrid>
      <w:tr w:rsidR="008E2DE9" w:rsidRPr="00AA2708" w14:paraId="4F976C87" w14:textId="77777777" w:rsidTr="008E2DE9">
        <w:trPr>
          <w:trHeight w:val="252"/>
        </w:trPr>
        <w:tc>
          <w:tcPr>
            <w:tcW w:w="3114" w:type="dxa"/>
            <w:gridSpan w:val="3"/>
            <w:shd w:val="clear" w:color="auto" w:fill="BFBFBF"/>
          </w:tcPr>
          <w:p w14:paraId="25CAF37A" w14:textId="77777777" w:rsidR="008E2DE9" w:rsidRPr="0031473F" w:rsidRDefault="008E2DE9" w:rsidP="008E2DE9">
            <w:pPr>
              <w:pStyle w:val="TAH"/>
              <w:rPr>
                <w:rFonts w:eastAsia="MS Mincho"/>
                <w:lang w:eastAsia="ja-JP"/>
              </w:rPr>
            </w:pPr>
            <w:r w:rsidRPr="00AA2708">
              <w:rPr>
                <w:rFonts w:eastAsia="MS Mincho"/>
                <w:lang w:eastAsia="ja-JP"/>
              </w:rPr>
              <w:t>Key</w:t>
            </w:r>
          </w:p>
        </w:tc>
        <w:tc>
          <w:tcPr>
            <w:tcW w:w="1276" w:type="dxa"/>
            <w:shd w:val="clear" w:color="auto" w:fill="BFBFBF"/>
          </w:tcPr>
          <w:p w14:paraId="75EB6842" w14:textId="77777777" w:rsidR="008E2DE9" w:rsidRPr="00AA2708" w:rsidRDefault="008E2DE9" w:rsidP="008E2DE9">
            <w:pPr>
              <w:pStyle w:val="TAH"/>
              <w:rPr>
                <w:rFonts w:eastAsia="MS Mincho"/>
                <w:lang w:eastAsia="ja-JP"/>
              </w:rPr>
            </w:pPr>
            <w:r w:rsidRPr="00B20DCE">
              <w:rPr>
                <w:rFonts w:eastAsia="MS Mincho"/>
                <w:lang w:eastAsia="ja-JP"/>
              </w:rPr>
              <w:t>Type</w:t>
            </w:r>
          </w:p>
        </w:tc>
        <w:tc>
          <w:tcPr>
            <w:tcW w:w="5528" w:type="dxa"/>
            <w:shd w:val="clear" w:color="auto" w:fill="BFBFBF"/>
          </w:tcPr>
          <w:p w14:paraId="630B9D1E" w14:textId="77777777" w:rsidR="008E2DE9" w:rsidRPr="00AA2708" w:rsidRDefault="008E2DE9" w:rsidP="008E2DE9">
            <w:pPr>
              <w:pStyle w:val="TAH"/>
              <w:rPr>
                <w:rFonts w:eastAsia="MS Mincho"/>
                <w:lang w:eastAsia="ja-JP"/>
              </w:rPr>
            </w:pPr>
            <w:r w:rsidRPr="00AA2708">
              <w:rPr>
                <w:rFonts w:eastAsia="MS Mincho"/>
                <w:lang w:eastAsia="ja-JP"/>
              </w:rPr>
              <w:t>Description</w:t>
            </w:r>
          </w:p>
        </w:tc>
      </w:tr>
      <w:tr w:rsidR="008E2DE9" w:rsidRPr="00AA2708" w14:paraId="0BDA2A02" w14:textId="77777777" w:rsidTr="008E2DE9">
        <w:trPr>
          <w:trHeight w:val="252"/>
        </w:trPr>
        <w:tc>
          <w:tcPr>
            <w:tcW w:w="3114" w:type="dxa"/>
            <w:gridSpan w:val="3"/>
            <w:shd w:val="clear" w:color="auto" w:fill="FFFFFF"/>
          </w:tcPr>
          <w:p w14:paraId="7F2B4EB5" w14:textId="77777777" w:rsidR="008E2DE9" w:rsidRPr="00AA2708" w:rsidRDefault="008E2DE9" w:rsidP="008E2DE9">
            <w:pPr>
              <w:pStyle w:val="TAL"/>
              <w:rPr>
                <w:rFonts w:ascii="Courier New" w:eastAsia="MS Mincho" w:hAnsi="Courier New" w:cs="Courier New"/>
                <w:lang w:eastAsia="ja-JP"/>
              </w:rPr>
            </w:pPr>
            <w:r w:rsidRPr="00AA2708">
              <w:rPr>
                <w:rFonts w:ascii="Courier New" w:eastAsia="MS Mincho" w:hAnsi="Courier New" w:cs="Courier New"/>
                <w:lang w:eastAsia="ja-JP"/>
              </w:rPr>
              <w:t>VrDeviceInformation</w:t>
            </w:r>
          </w:p>
        </w:tc>
        <w:tc>
          <w:tcPr>
            <w:tcW w:w="1276" w:type="dxa"/>
            <w:shd w:val="clear" w:color="auto" w:fill="FFFFFF"/>
          </w:tcPr>
          <w:p w14:paraId="3B776386" w14:textId="77777777" w:rsidR="008E2DE9" w:rsidRPr="0031473F" w:rsidRDefault="008E2DE9" w:rsidP="008E2DE9">
            <w:pPr>
              <w:pStyle w:val="TAL"/>
              <w:rPr>
                <w:rFonts w:ascii="Courier New" w:eastAsia="MS Mincho" w:hAnsi="Courier New" w:cs="Courier New"/>
                <w:lang w:eastAsia="ja-JP"/>
              </w:rPr>
            </w:pPr>
            <w:r w:rsidRPr="00AA2708">
              <w:rPr>
                <w:rFonts w:ascii="Courier New" w:eastAsia="MS Mincho" w:hAnsi="Courier New" w:cs="Courier New"/>
                <w:lang w:eastAsia="ja-JP"/>
              </w:rPr>
              <w:t>List</w:t>
            </w:r>
          </w:p>
        </w:tc>
        <w:tc>
          <w:tcPr>
            <w:tcW w:w="5528" w:type="dxa"/>
            <w:shd w:val="clear" w:color="auto" w:fill="FFFFFF"/>
          </w:tcPr>
          <w:p w14:paraId="6E31E990" w14:textId="77777777" w:rsidR="008E2DE9" w:rsidRPr="00AA2708" w:rsidRDefault="008E2DE9" w:rsidP="008E2DE9">
            <w:pPr>
              <w:pStyle w:val="TAL"/>
              <w:rPr>
                <w:rFonts w:eastAsia="MS Mincho" w:cs="Arial"/>
                <w:lang w:eastAsia="ja-JP"/>
              </w:rPr>
            </w:pPr>
            <w:r w:rsidRPr="00B20DCE">
              <w:rPr>
                <w:rFonts w:eastAsia="MS Mincho" w:cs="Arial"/>
                <w:lang w:eastAsia="ja-JP"/>
              </w:rPr>
              <w:t>A list of device information objects.</w:t>
            </w:r>
          </w:p>
        </w:tc>
      </w:tr>
      <w:tr w:rsidR="008E2DE9" w:rsidRPr="00AA2708" w14:paraId="29A80A94" w14:textId="77777777" w:rsidTr="008E2DE9">
        <w:trPr>
          <w:trHeight w:val="252"/>
        </w:trPr>
        <w:tc>
          <w:tcPr>
            <w:tcW w:w="304" w:type="dxa"/>
            <w:shd w:val="clear" w:color="auto" w:fill="FFFFFF"/>
          </w:tcPr>
          <w:p w14:paraId="4B8A4965" w14:textId="77777777" w:rsidR="008E2DE9" w:rsidRPr="00AA2708" w:rsidRDefault="008E2DE9" w:rsidP="008E2DE9">
            <w:pPr>
              <w:pStyle w:val="TAL"/>
              <w:rPr>
                <w:rFonts w:eastAsia="MS Mincho"/>
                <w:lang w:eastAsia="ja-JP"/>
              </w:rPr>
            </w:pPr>
          </w:p>
        </w:tc>
        <w:tc>
          <w:tcPr>
            <w:tcW w:w="2810" w:type="dxa"/>
            <w:gridSpan w:val="2"/>
            <w:shd w:val="clear" w:color="auto" w:fill="FFFFFF"/>
          </w:tcPr>
          <w:p w14:paraId="132E8A26" w14:textId="77777777" w:rsidR="008E2DE9" w:rsidRPr="0031473F" w:rsidRDefault="008E2DE9" w:rsidP="008E2DE9">
            <w:pPr>
              <w:pStyle w:val="TAL"/>
              <w:rPr>
                <w:rFonts w:ascii="Courier New" w:eastAsia="MS Mincho" w:hAnsi="Courier New" w:cs="Courier New"/>
                <w:i/>
                <w:lang w:eastAsia="ja-JP"/>
              </w:rPr>
            </w:pPr>
            <w:r w:rsidRPr="00AA2708">
              <w:rPr>
                <w:rFonts w:ascii="Courier New" w:eastAsia="MS Mincho" w:hAnsi="Courier New" w:cs="Courier New"/>
                <w:i/>
                <w:lang w:eastAsia="ja-JP"/>
              </w:rPr>
              <w:t>Entry</w:t>
            </w:r>
          </w:p>
        </w:tc>
        <w:tc>
          <w:tcPr>
            <w:tcW w:w="1276" w:type="dxa"/>
            <w:shd w:val="clear" w:color="auto" w:fill="FFFFFF"/>
          </w:tcPr>
          <w:p w14:paraId="7B76A134" w14:textId="77777777" w:rsidR="008E2DE9" w:rsidRPr="00AA2708" w:rsidRDefault="008E2DE9" w:rsidP="008E2DE9">
            <w:pPr>
              <w:pStyle w:val="TAL"/>
              <w:rPr>
                <w:rFonts w:ascii="Courier New" w:eastAsia="MS Mincho" w:hAnsi="Courier New" w:cs="Courier New"/>
                <w:lang w:eastAsia="ja-JP"/>
              </w:rPr>
            </w:pPr>
            <w:r w:rsidRPr="00B20DCE">
              <w:rPr>
                <w:rFonts w:ascii="Courier New" w:eastAsia="MS Mincho" w:hAnsi="Courier New" w:cs="Courier New"/>
                <w:lang w:eastAsia="ja-JP"/>
              </w:rPr>
              <w:t>Object</w:t>
            </w:r>
          </w:p>
        </w:tc>
        <w:tc>
          <w:tcPr>
            <w:tcW w:w="5528" w:type="dxa"/>
            <w:shd w:val="clear" w:color="auto" w:fill="FFFFFF"/>
          </w:tcPr>
          <w:p w14:paraId="11133A16" w14:textId="77777777" w:rsidR="008E2DE9" w:rsidRPr="00AA2708" w:rsidRDefault="008E2DE9" w:rsidP="008E2DE9">
            <w:pPr>
              <w:pStyle w:val="TAL"/>
              <w:rPr>
                <w:rFonts w:eastAsia="MS Mincho" w:cs="Arial"/>
                <w:lang w:eastAsia="ja-JP"/>
              </w:rPr>
            </w:pPr>
            <w:r w:rsidRPr="00AA2708">
              <w:rPr>
                <w:rFonts w:eastAsia="MS Mincho" w:cs="Arial"/>
                <w:lang w:eastAsia="ja-JP"/>
              </w:rPr>
              <w:t>A single object containing new device information.</w:t>
            </w:r>
          </w:p>
        </w:tc>
      </w:tr>
      <w:tr w:rsidR="008E2DE9" w:rsidRPr="00AA2708" w14:paraId="43512EC1" w14:textId="77777777" w:rsidTr="008E2DE9">
        <w:trPr>
          <w:trHeight w:val="252"/>
        </w:trPr>
        <w:tc>
          <w:tcPr>
            <w:tcW w:w="304" w:type="dxa"/>
            <w:shd w:val="clear" w:color="auto" w:fill="FFFFFF"/>
          </w:tcPr>
          <w:p w14:paraId="2EAA862A" w14:textId="77777777" w:rsidR="008E2DE9" w:rsidRPr="00AA2708" w:rsidRDefault="008E2DE9" w:rsidP="008E2DE9">
            <w:pPr>
              <w:pStyle w:val="TAL"/>
              <w:rPr>
                <w:rFonts w:eastAsia="MS Mincho"/>
                <w:lang w:eastAsia="ja-JP"/>
              </w:rPr>
            </w:pPr>
          </w:p>
        </w:tc>
        <w:tc>
          <w:tcPr>
            <w:tcW w:w="281" w:type="dxa"/>
            <w:shd w:val="clear" w:color="auto" w:fill="FFFFFF"/>
          </w:tcPr>
          <w:p w14:paraId="5EE9CE26" w14:textId="77777777" w:rsidR="008E2DE9" w:rsidRPr="00AA2708" w:rsidRDefault="008E2DE9" w:rsidP="008E2DE9">
            <w:pPr>
              <w:pStyle w:val="TAL"/>
              <w:rPr>
                <w:rFonts w:ascii="Courier New" w:eastAsia="MS Mincho" w:hAnsi="Courier New" w:cs="Courier New"/>
                <w:lang w:eastAsia="ja-JP"/>
              </w:rPr>
            </w:pPr>
          </w:p>
        </w:tc>
        <w:tc>
          <w:tcPr>
            <w:tcW w:w="2529" w:type="dxa"/>
            <w:shd w:val="clear" w:color="auto" w:fill="FFFFFF"/>
          </w:tcPr>
          <w:p w14:paraId="4A96804A" w14:textId="77777777" w:rsidR="008E2DE9" w:rsidRPr="0031473F" w:rsidRDefault="008E2DE9" w:rsidP="008E2DE9">
            <w:pPr>
              <w:pStyle w:val="TAL"/>
              <w:rPr>
                <w:rFonts w:ascii="Courier New" w:eastAsia="MS Mincho" w:hAnsi="Courier New" w:cs="Courier New"/>
                <w:lang w:eastAsia="ja-JP"/>
              </w:rPr>
            </w:pPr>
            <w:r w:rsidRPr="0031473F">
              <w:rPr>
                <w:rFonts w:ascii="Courier New" w:eastAsia="MS Mincho" w:hAnsi="Courier New" w:cs="Courier New"/>
                <w:lang w:eastAsia="ja-JP"/>
              </w:rPr>
              <w:t>start</w:t>
            </w:r>
          </w:p>
        </w:tc>
        <w:tc>
          <w:tcPr>
            <w:tcW w:w="1276" w:type="dxa"/>
            <w:shd w:val="clear" w:color="auto" w:fill="FFFFFF"/>
          </w:tcPr>
          <w:p w14:paraId="0AC473B9" w14:textId="77777777" w:rsidR="008E2DE9" w:rsidRPr="00AA2708" w:rsidRDefault="008E2DE9" w:rsidP="008E2DE9">
            <w:pPr>
              <w:pStyle w:val="TAL"/>
              <w:rPr>
                <w:rFonts w:ascii="Courier New" w:eastAsia="MS Mincho" w:hAnsi="Courier New" w:cs="Courier New"/>
                <w:lang w:eastAsia="ja-JP"/>
              </w:rPr>
            </w:pPr>
            <w:r w:rsidRPr="00B20DCE">
              <w:rPr>
                <w:rFonts w:ascii="Courier New" w:eastAsia="MS Mincho" w:hAnsi="Courier New" w:cs="Courier New"/>
                <w:lang w:eastAsia="ja-JP"/>
              </w:rPr>
              <w:t>Real-Time</w:t>
            </w:r>
          </w:p>
        </w:tc>
        <w:tc>
          <w:tcPr>
            <w:tcW w:w="5528" w:type="dxa"/>
            <w:shd w:val="clear" w:color="auto" w:fill="FFFFFF"/>
          </w:tcPr>
          <w:p w14:paraId="2D9835B5" w14:textId="77777777" w:rsidR="008E2DE9" w:rsidRPr="00AA2708" w:rsidRDefault="008E2DE9" w:rsidP="008E2DE9">
            <w:pPr>
              <w:pStyle w:val="TAL"/>
              <w:rPr>
                <w:rFonts w:eastAsia="MS Mincho" w:cs="Arial"/>
                <w:lang w:eastAsia="ja-JP"/>
              </w:rPr>
            </w:pPr>
            <w:r w:rsidRPr="00AA2708">
              <w:rPr>
                <w:rFonts w:eastAsia="MS Mincho" w:cs="Arial"/>
                <w:lang w:eastAsia="ja-JP"/>
              </w:rPr>
              <w:t>Wall-clock time when the device information was logged.</w:t>
            </w:r>
          </w:p>
        </w:tc>
      </w:tr>
      <w:tr w:rsidR="008E2DE9" w:rsidRPr="00AA2708" w14:paraId="5889888E" w14:textId="77777777" w:rsidTr="008E2DE9">
        <w:trPr>
          <w:trHeight w:val="252"/>
        </w:trPr>
        <w:tc>
          <w:tcPr>
            <w:tcW w:w="304" w:type="dxa"/>
            <w:shd w:val="clear" w:color="auto" w:fill="FFFFFF"/>
          </w:tcPr>
          <w:p w14:paraId="1C7B7F54" w14:textId="77777777" w:rsidR="008E2DE9" w:rsidRPr="00AA2708" w:rsidRDefault="008E2DE9" w:rsidP="008E2DE9">
            <w:pPr>
              <w:pStyle w:val="TAL"/>
              <w:rPr>
                <w:rFonts w:eastAsia="MS Mincho"/>
                <w:lang w:eastAsia="ja-JP"/>
              </w:rPr>
            </w:pPr>
          </w:p>
        </w:tc>
        <w:tc>
          <w:tcPr>
            <w:tcW w:w="281" w:type="dxa"/>
            <w:shd w:val="clear" w:color="auto" w:fill="FFFFFF"/>
          </w:tcPr>
          <w:p w14:paraId="48D06B7E" w14:textId="77777777" w:rsidR="008E2DE9" w:rsidRPr="00AA2708" w:rsidRDefault="008E2DE9" w:rsidP="008E2DE9">
            <w:pPr>
              <w:pStyle w:val="TAL"/>
              <w:rPr>
                <w:rFonts w:ascii="Courier New" w:eastAsia="MS Mincho" w:hAnsi="Courier New" w:cs="Courier New"/>
                <w:lang w:eastAsia="ja-JP"/>
              </w:rPr>
            </w:pPr>
          </w:p>
        </w:tc>
        <w:tc>
          <w:tcPr>
            <w:tcW w:w="2529" w:type="dxa"/>
            <w:shd w:val="clear" w:color="auto" w:fill="FFFFFF"/>
          </w:tcPr>
          <w:p w14:paraId="7EB8A087" w14:textId="77777777" w:rsidR="008E2DE9" w:rsidRPr="0031473F" w:rsidRDefault="008E2DE9" w:rsidP="008E2DE9">
            <w:pPr>
              <w:pStyle w:val="TAL"/>
              <w:rPr>
                <w:rFonts w:ascii="Courier New" w:eastAsia="MS Mincho" w:hAnsi="Courier New" w:cs="Courier New"/>
                <w:lang w:eastAsia="ja-JP"/>
              </w:rPr>
            </w:pPr>
            <w:r w:rsidRPr="0031473F">
              <w:rPr>
                <w:rFonts w:ascii="Courier New" w:eastAsia="MS Mincho" w:hAnsi="Courier New" w:cs="Courier New"/>
                <w:lang w:eastAsia="ja-JP"/>
              </w:rPr>
              <w:t>mstart</w:t>
            </w:r>
          </w:p>
        </w:tc>
        <w:tc>
          <w:tcPr>
            <w:tcW w:w="1276" w:type="dxa"/>
            <w:shd w:val="clear" w:color="auto" w:fill="FFFFFF"/>
          </w:tcPr>
          <w:p w14:paraId="0BF3607E" w14:textId="77777777" w:rsidR="008E2DE9" w:rsidRPr="00AA2708" w:rsidRDefault="008E2DE9" w:rsidP="008E2DE9">
            <w:pPr>
              <w:pStyle w:val="TAL"/>
              <w:rPr>
                <w:rFonts w:ascii="Courier New" w:eastAsia="MS Mincho" w:hAnsi="Courier New" w:cs="Courier New"/>
                <w:lang w:eastAsia="ja-JP"/>
              </w:rPr>
            </w:pPr>
            <w:r w:rsidRPr="00B20DCE">
              <w:rPr>
                <w:rFonts w:ascii="Courier New" w:eastAsia="MS Mincho" w:hAnsi="Courier New" w:cs="Courier New"/>
                <w:lang w:eastAsia="ja-JP"/>
              </w:rPr>
              <w:t>Media-Time</w:t>
            </w:r>
          </w:p>
        </w:tc>
        <w:tc>
          <w:tcPr>
            <w:tcW w:w="5528" w:type="dxa"/>
            <w:shd w:val="clear" w:color="auto" w:fill="FFFFFF"/>
          </w:tcPr>
          <w:p w14:paraId="12C98895" w14:textId="77777777" w:rsidR="008E2DE9" w:rsidRPr="00AA2708" w:rsidRDefault="008E2DE9" w:rsidP="008E2DE9">
            <w:pPr>
              <w:pStyle w:val="TAL"/>
              <w:rPr>
                <w:rFonts w:eastAsia="MS Mincho" w:cs="Arial"/>
                <w:lang w:eastAsia="ja-JP"/>
              </w:rPr>
            </w:pPr>
            <w:r w:rsidRPr="00AA2708">
              <w:rPr>
                <w:rFonts w:eastAsia="MS Mincho" w:cs="Arial"/>
                <w:lang w:eastAsia="ja-JP"/>
              </w:rPr>
              <w:t>The presentation time at which the device information was logged.</w:t>
            </w:r>
          </w:p>
        </w:tc>
      </w:tr>
      <w:tr w:rsidR="008E2DE9" w:rsidRPr="00AA2708" w14:paraId="1571D1D2" w14:textId="77777777" w:rsidTr="008E2DE9">
        <w:trPr>
          <w:trHeight w:val="252"/>
        </w:trPr>
        <w:tc>
          <w:tcPr>
            <w:tcW w:w="304" w:type="dxa"/>
            <w:shd w:val="clear" w:color="auto" w:fill="FFFFFF"/>
          </w:tcPr>
          <w:p w14:paraId="2F4893EB" w14:textId="77777777" w:rsidR="008E2DE9" w:rsidRPr="00AA2708" w:rsidRDefault="008E2DE9" w:rsidP="008E2DE9">
            <w:pPr>
              <w:pStyle w:val="TAL"/>
              <w:rPr>
                <w:rFonts w:eastAsia="MS Mincho"/>
                <w:lang w:eastAsia="ja-JP"/>
              </w:rPr>
            </w:pPr>
          </w:p>
        </w:tc>
        <w:tc>
          <w:tcPr>
            <w:tcW w:w="281" w:type="dxa"/>
            <w:shd w:val="clear" w:color="auto" w:fill="FFFFFF"/>
          </w:tcPr>
          <w:p w14:paraId="0E5F5A2B" w14:textId="77777777" w:rsidR="008E2DE9" w:rsidRPr="00AA2708" w:rsidRDefault="008E2DE9" w:rsidP="008E2DE9">
            <w:pPr>
              <w:pStyle w:val="TAL"/>
              <w:rPr>
                <w:rFonts w:ascii="Courier New" w:eastAsia="MS Mincho" w:hAnsi="Courier New" w:cs="Courier New"/>
                <w:lang w:eastAsia="ja-JP"/>
              </w:rPr>
            </w:pPr>
          </w:p>
        </w:tc>
        <w:tc>
          <w:tcPr>
            <w:tcW w:w="2529" w:type="dxa"/>
            <w:shd w:val="clear" w:color="auto" w:fill="FFFFFF"/>
          </w:tcPr>
          <w:p w14:paraId="7B12D525" w14:textId="77777777" w:rsidR="008E2DE9" w:rsidRPr="00B20DCE" w:rsidRDefault="008E2DE9" w:rsidP="008E2DE9">
            <w:pPr>
              <w:pStyle w:val="TAL"/>
              <w:rPr>
                <w:rFonts w:ascii="Courier New" w:eastAsia="MS Mincho" w:hAnsi="Courier New" w:cs="Courier New"/>
                <w:lang w:eastAsia="ja-JP"/>
              </w:rPr>
            </w:pPr>
            <w:r w:rsidRPr="0031473F">
              <w:rPr>
                <w:rFonts w:ascii="Courier New" w:eastAsia="MS Mincho" w:hAnsi="Courier New" w:cs="Courier New"/>
                <w:lang w:eastAsia="ja-JP"/>
              </w:rPr>
              <w:t>deviceIdentifier</w:t>
            </w:r>
          </w:p>
        </w:tc>
        <w:tc>
          <w:tcPr>
            <w:tcW w:w="1276" w:type="dxa"/>
            <w:shd w:val="clear" w:color="auto" w:fill="FFFFFF"/>
          </w:tcPr>
          <w:p w14:paraId="1C87EF1E" w14:textId="77777777" w:rsidR="008E2DE9" w:rsidRPr="00AA2708" w:rsidRDefault="008E2DE9" w:rsidP="008E2DE9">
            <w:pPr>
              <w:pStyle w:val="TAL"/>
              <w:rPr>
                <w:rFonts w:ascii="Courier New" w:eastAsia="MS Mincho" w:hAnsi="Courier New" w:cs="Courier New"/>
                <w:lang w:eastAsia="ja-JP"/>
              </w:rPr>
            </w:pPr>
            <w:r w:rsidRPr="00AA2708">
              <w:rPr>
                <w:rFonts w:ascii="Courier New" w:eastAsia="MS Mincho" w:hAnsi="Courier New" w:cs="Courier New"/>
                <w:lang w:eastAsia="ja-JP"/>
              </w:rPr>
              <w:t>String</w:t>
            </w:r>
          </w:p>
        </w:tc>
        <w:tc>
          <w:tcPr>
            <w:tcW w:w="5528" w:type="dxa"/>
            <w:shd w:val="clear" w:color="auto" w:fill="FFFFFF"/>
          </w:tcPr>
          <w:p w14:paraId="25ED2359" w14:textId="77777777" w:rsidR="008E2DE9" w:rsidRPr="00AA2708" w:rsidRDefault="008E2DE9" w:rsidP="008E2DE9">
            <w:pPr>
              <w:pStyle w:val="TAL"/>
              <w:rPr>
                <w:rFonts w:eastAsia="MS Mincho" w:cs="Arial"/>
                <w:lang w:eastAsia="ja-JP"/>
              </w:rPr>
            </w:pPr>
            <w:r w:rsidRPr="00AA2708">
              <w:rPr>
                <w:rFonts w:eastAsia="MS Mincho" w:cs="Arial"/>
                <w:lang w:eastAsia="ja-JP"/>
              </w:rPr>
              <w:t>The brand, model and version of the device.</w:t>
            </w:r>
          </w:p>
        </w:tc>
      </w:tr>
      <w:tr w:rsidR="008E2DE9" w:rsidRPr="00AA2708" w14:paraId="73886F85" w14:textId="77777777" w:rsidTr="008E2DE9">
        <w:trPr>
          <w:trHeight w:val="252"/>
        </w:trPr>
        <w:tc>
          <w:tcPr>
            <w:tcW w:w="304" w:type="dxa"/>
            <w:shd w:val="clear" w:color="auto" w:fill="FFFFFF"/>
          </w:tcPr>
          <w:p w14:paraId="4A8B1984" w14:textId="77777777" w:rsidR="008E2DE9" w:rsidRPr="00AA2708" w:rsidRDefault="008E2DE9" w:rsidP="008E2DE9">
            <w:pPr>
              <w:pStyle w:val="TAL"/>
              <w:rPr>
                <w:rFonts w:eastAsia="MS Mincho"/>
                <w:lang w:eastAsia="ja-JP"/>
              </w:rPr>
            </w:pPr>
          </w:p>
        </w:tc>
        <w:tc>
          <w:tcPr>
            <w:tcW w:w="281" w:type="dxa"/>
            <w:shd w:val="clear" w:color="auto" w:fill="FFFFFF"/>
          </w:tcPr>
          <w:p w14:paraId="555EA795" w14:textId="77777777" w:rsidR="008E2DE9" w:rsidRPr="00AA2708" w:rsidRDefault="008E2DE9" w:rsidP="008E2DE9">
            <w:pPr>
              <w:pStyle w:val="TAL"/>
              <w:rPr>
                <w:rFonts w:ascii="Courier New" w:eastAsia="MS Mincho" w:hAnsi="Courier New" w:cs="Courier New"/>
                <w:lang w:eastAsia="ja-JP"/>
              </w:rPr>
            </w:pPr>
          </w:p>
        </w:tc>
        <w:tc>
          <w:tcPr>
            <w:tcW w:w="2529" w:type="dxa"/>
            <w:shd w:val="clear" w:color="auto" w:fill="FFFFFF"/>
          </w:tcPr>
          <w:p w14:paraId="2B4FD5AC" w14:textId="77777777" w:rsidR="008E2DE9" w:rsidRPr="00B20DCE" w:rsidRDefault="008E2DE9" w:rsidP="008E2DE9">
            <w:pPr>
              <w:pStyle w:val="TAL"/>
              <w:rPr>
                <w:rFonts w:ascii="Courier New" w:eastAsia="MS Mincho" w:hAnsi="Courier New" w:cs="Courier New"/>
                <w:lang w:eastAsia="ja-JP"/>
              </w:rPr>
            </w:pPr>
            <w:r w:rsidRPr="0031473F">
              <w:rPr>
                <w:rFonts w:ascii="Courier New" w:eastAsia="MS Mincho" w:hAnsi="Courier New" w:cs="Courier New"/>
                <w:lang w:eastAsia="ja-JP"/>
              </w:rPr>
              <w:t>horizontalResolution</w:t>
            </w:r>
          </w:p>
        </w:tc>
        <w:tc>
          <w:tcPr>
            <w:tcW w:w="1276" w:type="dxa"/>
            <w:shd w:val="clear" w:color="auto" w:fill="FFFFFF"/>
          </w:tcPr>
          <w:p w14:paraId="30C4F975" w14:textId="77777777" w:rsidR="008E2DE9" w:rsidRPr="00AA2708" w:rsidRDefault="008E2DE9" w:rsidP="008E2DE9">
            <w:pPr>
              <w:pStyle w:val="TAL"/>
              <w:rPr>
                <w:rFonts w:ascii="Courier New" w:eastAsia="MS Mincho" w:hAnsi="Courier New" w:cs="Courier New"/>
                <w:lang w:eastAsia="ja-JP"/>
              </w:rPr>
            </w:pPr>
            <w:r w:rsidRPr="00AA2708">
              <w:rPr>
                <w:rFonts w:ascii="Courier New" w:eastAsia="MS Mincho" w:hAnsi="Courier New" w:cs="Courier New"/>
                <w:lang w:eastAsia="ja-JP"/>
              </w:rPr>
              <w:t>Integer</w:t>
            </w:r>
          </w:p>
        </w:tc>
        <w:tc>
          <w:tcPr>
            <w:tcW w:w="5528" w:type="dxa"/>
            <w:shd w:val="clear" w:color="auto" w:fill="FFFFFF"/>
          </w:tcPr>
          <w:p w14:paraId="0FA2CC68" w14:textId="77777777" w:rsidR="008E2DE9" w:rsidRPr="00AA2708" w:rsidRDefault="008E2DE9" w:rsidP="008E2DE9">
            <w:pPr>
              <w:pStyle w:val="TAL"/>
              <w:rPr>
                <w:rFonts w:eastAsia="MS Mincho" w:cs="Arial"/>
                <w:lang w:eastAsia="ja-JP"/>
              </w:rPr>
            </w:pPr>
            <w:r w:rsidRPr="00AA2708">
              <w:rPr>
                <w:rFonts w:eastAsia="MS Mincho" w:cs="Arial"/>
                <w:lang w:eastAsia="ja-JP"/>
              </w:rPr>
              <w:t>The horizontal display resolution, per eye, in pixels.</w:t>
            </w:r>
          </w:p>
        </w:tc>
      </w:tr>
      <w:tr w:rsidR="008E2DE9" w:rsidRPr="00AA2708" w14:paraId="5E731817" w14:textId="77777777" w:rsidTr="008E2DE9">
        <w:trPr>
          <w:trHeight w:val="252"/>
        </w:trPr>
        <w:tc>
          <w:tcPr>
            <w:tcW w:w="304" w:type="dxa"/>
            <w:shd w:val="clear" w:color="auto" w:fill="FFFFFF"/>
          </w:tcPr>
          <w:p w14:paraId="542B34EE" w14:textId="77777777" w:rsidR="008E2DE9" w:rsidRPr="00AA2708" w:rsidRDefault="008E2DE9" w:rsidP="008E2DE9">
            <w:pPr>
              <w:pStyle w:val="TAL"/>
              <w:rPr>
                <w:rFonts w:eastAsia="MS Mincho"/>
                <w:lang w:eastAsia="ja-JP"/>
              </w:rPr>
            </w:pPr>
          </w:p>
        </w:tc>
        <w:tc>
          <w:tcPr>
            <w:tcW w:w="281" w:type="dxa"/>
            <w:shd w:val="clear" w:color="auto" w:fill="FFFFFF"/>
          </w:tcPr>
          <w:p w14:paraId="189A72CB" w14:textId="77777777" w:rsidR="008E2DE9" w:rsidRPr="00AA2708" w:rsidRDefault="008E2DE9" w:rsidP="008E2DE9">
            <w:pPr>
              <w:pStyle w:val="TAL"/>
              <w:rPr>
                <w:rFonts w:ascii="Courier New" w:eastAsia="MS Mincho" w:hAnsi="Courier New" w:cs="Courier New"/>
                <w:lang w:eastAsia="ja-JP"/>
              </w:rPr>
            </w:pPr>
          </w:p>
        </w:tc>
        <w:tc>
          <w:tcPr>
            <w:tcW w:w="2529" w:type="dxa"/>
            <w:shd w:val="clear" w:color="auto" w:fill="FFFFFF"/>
          </w:tcPr>
          <w:p w14:paraId="78329189" w14:textId="77777777" w:rsidR="008E2DE9" w:rsidRPr="0031473F" w:rsidRDefault="008E2DE9" w:rsidP="008E2DE9">
            <w:pPr>
              <w:pStyle w:val="TAL"/>
              <w:rPr>
                <w:rFonts w:ascii="Courier New" w:eastAsia="MS Mincho" w:hAnsi="Courier New" w:cs="Courier New"/>
                <w:lang w:eastAsia="ja-JP"/>
              </w:rPr>
            </w:pPr>
            <w:r w:rsidRPr="0031473F">
              <w:rPr>
                <w:rFonts w:ascii="Courier New" w:eastAsia="MS Mincho" w:hAnsi="Courier New" w:cs="Courier New"/>
                <w:lang w:eastAsia="ja-JP"/>
              </w:rPr>
              <w:t>verticalResolution</w:t>
            </w:r>
          </w:p>
        </w:tc>
        <w:tc>
          <w:tcPr>
            <w:tcW w:w="1276" w:type="dxa"/>
            <w:shd w:val="clear" w:color="auto" w:fill="FFFFFF"/>
          </w:tcPr>
          <w:p w14:paraId="47063306" w14:textId="77777777" w:rsidR="008E2DE9" w:rsidRPr="00AA2708" w:rsidRDefault="008E2DE9" w:rsidP="008E2DE9">
            <w:pPr>
              <w:pStyle w:val="TAL"/>
              <w:rPr>
                <w:rFonts w:ascii="Courier New" w:eastAsia="MS Mincho" w:hAnsi="Courier New" w:cs="Courier New"/>
                <w:lang w:eastAsia="ja-JP"/>
              </w:rPr>
            </w:pPr>
            <w:r w:rsidRPr="00B20DCE">
              <w:rPr>
                <w:rFonts w:ascii="Courier New" w:eastAsia="MS Mincho" w:hAnsi="Courier New" w:cs="Courier New"/>
                <w:lang w:eastAsia="ja-JP"/>
              </w:rPr>
              <w:t>Int</w:t>
            </w:r>
            <w:r w:rsidRPr="00AA2708">
              <w:rPr>
                <w:rFonts w:ascii="Courier New" w:eastAsia="MS Mincho" w:hAnsi="Courier New" w:cs="Courier New"/>
                <w:lang w:eastAsia="ja-JP"/>
              </w:rPr>
              <w:t>eger</w:t>
            </w:r>
          </w:p>
        </w:tc>
        <w:tc>
          <w:tcPr>
            <w:tcW w:w="5528" w:type="dxa"/>
            <w:shd w:val="clear" w:color="auto" w:fill="FFFFFF"/>
          </w:tcPr>
          <w:p w14:paraId="53E04991" w14:textId="77777777" w:rsidR="008E2DE9" w:rsidRPr="00AA2708" w:rsidRDefault="008E2DE9" w:rsidP="008E2DE9">
            <w:pPr>
              <w:pStyle w:val="TAL"/>
              <w:rPr>
                <w:rFonts w:eastAsia="MS Mincho" w:cs="Arial"/>
                <w:lang w:eastAsia="ja-JP"/>
              </w:rPr>
            </w:pPr>
            <w:r w:rsidRPr="00AA2708">
              <w:rPr>
                <w:rFonts w:eastAsia="MS Mincho" w:cs="Arial"/>
                <w:lang w:eastAsia="ja-JP"/>
              </w:rPr>
              <w:t>The vertical display resolution, per eye, in pixels.</w:t>
            </w:r>
          </w:p>
        </w:tc>
      </w:tr>
      <w:tr w:rsidR="008E2DE9" w:rsidRPr="00AA2708" w14:paraId="20EACC7A" w14:textId="77777777" w:rsidTr="008E2DE9">
        <w:trPr>
          <w:trHeight w:val="252"/>
        </w:trPr>
        <w:tc>
          <w:tcPr>
            <w:tcW w:w="304" w:type="dxa"/>
            <w:shd w:val="clear" w:color="auto" w:fill="FFFFFF"/>
          </w:tcPr>
          <w:p w14:paraId="00701116" w14:textId="77777777" w:rsidR="008E2DE9" w:rsidRPr="00AA2708" w:rsidRDefault="008E2DE9" w:rsidP="008E2DE9">
            <w:pPr>
              <w:pStyle w:val="TAL"/>
              <w:rPr>
                <w:rFonts w:eastAsia="MS Mincho"/>
                <w:lang w:eastAsia="ja-JP"/>
              </w:rPr>
            </w:pPr>
          </w:p>
        </w:tc>
        <w:tc>
          <w:tcPr>
            <w:tcW w:w="281" w:type="dxa"/>
            <w:shd w:val="clear" w:color="auto" w:fill="FFFFFF"/>
          </w:tcPr>
          <w:p w14:paraId="664C2D97" w14:textId="77777777" w:rsidR="008E2DE9" w:rsidRPr="00AA2708" w:rsidRDefault="008E2DE9" w:rsidP="008E2DE9">
            <w:pPr>
              <w:pStyle w:val="TAL"/>
              <w:rPr>
                <w:rFonts w:ascii="Courier New" w:eastAsia="MS Mincho" w:hAnsi="Courier New" w:cs="Courier New"/>
                <w:lang w:eastAsia="ja-JP"/>
              </w:rPr>
            </w:pPr>
          </w:p>
        </w:tc>
        <w:tc>
          <w:tcPr>
            <w:tcW w:w="2529" w:type="dxa"/>
            <w:shd w:val="clear" w:color="auto" w:fill="FFFFFF"/>
          </w:tcPr>
          <w:p w14:paraId="137DE754" w14:textId="77777777" w:rsidR="008E2DE9" w:rsidRPr="00B20DCE" w:rsidRDefault="008E2DE9" w:rsidP="008E2DE9">
            <w:pPr>
              <w:pStyle w:val="TAL"/>
              <w:rPr>
                <w:rFonts w:ascii="Courier New" w:eastAsia="MS Mincho" w:hAnsi="Courier New" w:cs="Courier New"/>
                <w:lang w:eastAsia="ja-JP"/>
              </w:rPr>
            </w:pPr>
            <w:r w:rsidRPr="0031473F">
              <w:rPr>
                <w:rFonts w:ascii="Courier New" w:eastAsia="MS Mincho" w:hAnsi="Courier New" w:cs="Courier New"/>
                <w:lang w:eastAsia="ja-JP"/>
              </w:rPr>
              <w:t>horizontalFoV</w:t>
            </w:r>
          </w:p>
        </w:tc>
        <w:tc>
          <w:tcPr>
            <w:tcW w:w="1276" w:type="dxa"/>
            <w:shd w:val="clear" w:color="auto" w:fill="FFFFFF"/>
          </w:tcPr>
          <w:p w14:paraId="60204EEA" w14:textId="77777777" w:rsidR="008E2DE9" w:rsidRPr="00AA2708" w:rsidRDefault="008E2DE9" w:rsidP="008E2DE9">
            <w:pPr>
              <w:pStyle w:val="TAL"/>
              <w:rPr>
                <w:rFonts w:ascii="Courier New" w:eastAsia="MS Mincho" w:hAnsi="Courier New" w:cs="Courier New"/>
                <w:lang w:eastAsia="ja-JP"/>
              </w:rPr>
            </w:pPr>
            <w:r w:rsidRPr="00AA2708">
              <w:rPr>
                <w:rFonts w:ascii="Courier New" w:eastAsia="MS Mincho" w:hAnsi="Courier New" w:cs="Courier New"/>
                <w:lang w:eastAsia="ja-JP"/>
              </w:rPr>
              <w:t>Integer</w:t>
            </w:r>
          </w:p>
        </w:tc>
        <w:tc>
          <w:tcPr>
            <w:tcW w:w="5528" w:type="dxa"/>
            <w:shd w:val="clear" w:color="auto" w:fill="FFFFFF"/>
          </w:tcPr>
          <w:p w14:paraId="52805933" w14:textId="77777777" w:rsidR="008E2DE9" w:rsidRPr="00AA2708" w:rsidRDefault="008E2DE9" w:rsidP="008E2DE9">
            <w:pPr>
              <w:pStyle w:val="TAL"/>
              <w:rPr>
                <w:rFonts w:eastAsia="MS Mincho" w:cs="Arial"/>
                <w:lang w:eastAsia="ja-JP"/>
              </w:rPr>
            </w:pPr>
            <w:r w:rsidRPr="00AA2708">
              <w:rPr>
                <w:rFonts w:eastAsia="MS Mincho" w:cs="Arial"/>
                <w:lang w:eastAsia="ja-JP"/>
              </w:rPr>
              <w:t>Maximum horizontal field-of-view, per eye, in degrees.</w:t>
            </w:r>
          </w:p>
        </w:tc>
      </w:tr>
      <w:tr w:rsidR="008E2DE9" w:rsidRPr="00AA2708" w14:paraId="2ADEFE38" w14:textId="77777777" w:rsidTr="008E2DE9">
        <w:trPr>
          <w:trHeight w:val="252"/>
        </w:trPr>
        <w:tc>
          <w:tcPr>
            <w:tcW w:w="304" w:type="dxa"/>
            <w:shd w:val="clear" w:color="auto" w:fill="FFFFFF"/>
          </w:tcPr>
          <w:p w14:paraId="6AB31AB7" w14:textId="77777777" w:rsidR="008E2DE9" w:rsidRPr="00AA2708" w:rsidRDefault="008E2DE9" w:rsidP="008E2DE9">
            <w:pPr>
              <w:pStyle w:val="TAL"/>
              <w:rPr>
                <w:rFonts w:eastAsia="MS Mincho"/>
                <w:lang w:eastAsia="ja-JP"/>
              </w:rPr>
            </w:pPr>
          </w:p>
        </w:tc>
        <w:tc>
          <w:tcPr>
            <w:tcW w:w="281" w:type="dxa"/>
            <w:shd w:val="clear" w:color="auto" w:fill="FFFFFF"/>
          </w:tcPr>
          <w:p w14:paraId="7414D9BC" w14:textId="77777777" w:rsidR="008E2DE9" w:rsidRPr="00AA2708" w:rsidRDefault="008E2DE9" w:rsidP="008E2DE9">
            <w:pPr>
              <w:pStyle w:val="TAL"/>
              <w:rPr>
                <w:rFonts w:ascii="Courier New" w:eastAsia="MS Mincho" w:hAnsi="Courier New" w:cs="Courier New"/>
                <w:lang w:eastAsia="ja-JP"/>
              </w:rPr>
            </w:pPr>
          </w:p>
        </w:tc>
        <w:tc>
          <w:tcPr>
            <w:tcW w:w="2529" w:type="dxa"/>
            <w:shd w:val="clear" w:color="auto" w:fill="FFFFFF"/>
          </w:tcPr>
          <w:p w14:paraId="5EF1F9C8" w14:textId="77777777" w:rsidR="008E2DE9" w:rsidRPr="00AA2708" w:rsidRDefault="008E2DE9" w:rsidP="008E2DE9">
            <w:pPr>
              <w:pStyle w:val="TAL"/>
              <w:rPr>
                <w:rFonts w:ascii="Courier New" w:eastAsia="MS Mincho" w:hAnsi="Courier New" w:cs="Courier New"/>
                <w:lang w:eastAsia="ja-JP"/>
              </w:rPr>
            </w:pPr>
            <w:r w:rsidRPr="0031473F">
              <w:rPr>
                <w:rFonts w:ascii="Courier New" w:eastAsia="MS Mincho" w:hAnsi="Courier New" w:cs="Courier New"/>
                <w:lang w:eastAsia="ja-JP"/>
              </w:rPr>
              <w:t>verticalFo</w:t>
            </w:r>
            <w:r w:rsidRPr="00B20DCE">
              <w:rPr>
                <w:rFonts w:ascii="Courier New" w:eastAsia="MS Mincho" w:hAnsi="Courier New" w:cs="Courier New"/>
                <w:lang w:eastAsia="ja-JP"/>
              </w:rPr>
              <w:t>V</w:t>
            </w:r>
          </w:p>
        </w:tc>
        <w:tc>
          <w:tcPr>
            <w:tcW w:w="1276" w:type="dxa"/>
            <w:shd w:val="clear" w:color="auto" w:fill="FFFFFF"/>
          </w:tcPr>
          <w:p w14:paraId="04084A7F" w14:textId="77777777" w:rsidR="008E2DE9" w:rsidRPr="00AA2708" w:rsidRDefault="008E2DE9" w:rsidP="008E2DE9">
            <w:pPr>
              <w:pStyle w:val="TAL"/>
              <w:rPr>
                <w:rFonts w:ascii="Courier New" w:eastAsia="MS Mincho" w:hAnsi="Courier New" w:cs="Courier New"/>
                <w:lang w:eastAsia="ja-JP"/>
              </w:rPr>
            </w:pPr>
            <w:r w:rsidRPr="00AA2708">
              <w:rPr>
                <w:rFonts w:ascii="Courier New" w:eastAsia="MS Mincho" w:hAnsi="Courier New" w:cs="Courier New"/>
                <w:lang w:eastAsia="ja-JP"/>
              </w:rPr>
              <w:t>Integer</w:t>
            </w:r>
          </w:p>
        </w:tc>
        <w:tc>
          <w:tcPr>
            <w:tcW w:w="5528" w:type="dxa"/>
            <w:shd w:val="clear" w:color="auto" w:fill="FFFFFF"/>
          </w:tcPr>
          <w:p w14:paraId="4D1E9FA3" w14:textId="77777777" w:rsidR="008E2DE9" w:rsidRPr="00AA2708" w:rsidRDefault="008E2DE9" w:rsidP="008E2DE9">
            <w:pPr>
              <w:pStyle w:val="TAL"/>
              <w:rPr>
                <w:rFonts w:eastAsia="MS Mincho" w:cs="Arial"/>
                <w:lang w:eastAsia="ja-JP"/>
              </w:rPr>
            </w:pPr>
            <w:r w:rsidRPr="00AA2708">
              <w:rPr>
                <w:rFonts w:eastAsia="MS Mincho" w:cs="Arial"/>
                <w:lang w:eastAsia="ja-JP"/>
              </w:rPr>
              <w:t>Maximum vertical field-of-view, per eye, in degrees.</w:t>
            </w:r>
          </w:p>
        </w:tc>
      </w:tr>
      <w:tr w:rsidR="008E2DE9" w:rsidRPr="00AA2708" w14:paraId="7E3DCB34" w14:textId="77777777" w:rsidTr="008E2DE9">
        <w:trPr>
          <w:trHeight w:val="252"/>
        </w:trPr>
        <w:tc>
          <w:tcPr>
            <w:tcW w:w="304" w:type="dxa"/>
            <w:shd w:val="clear" w:color="auto" w:fill="FFFFFF"/>
          </w:tcPr>
          <w:p w14:paraId="47CB6131" w14:textId="77777777" w:rsidR="008E2DE9" w:rsidRPr="00AA2708" w:rsidRDefault="008E2DE9" w:rsidP="008E2DE9">
            <w:pPr>
              <w:pStyle w:val="TAL"/>
              <w:rPr>
                <w:rFonts w:eastAsia="MS Mincho"/>
                <w:lang w:eastAsia="ja-JP"/>
              </w:rPr>
            </w:pPr>
          </w:p>
        </w:tc>
        <w:tc>
          <w:tcPr>
            <w:tcW w:w="281" w:type="dxa"/>
            <w:shd w:val="clear" w:color="auto" w:fill="FFFFFF"/>
          </w:tcPr>
          <w:p w14:paraId="605C6D24" w14:textId="77777777" w:rsidR="008E2DE9" w:rsidRPr="00AA2708" w:rsidRDefault="008E2DE9" w:rsidP="008E2DE9">
            <w:pPr>
              <w:pStyle w:val="TAL"/>
              <w:rPr>
                <w:rFonts w:ascii="Courier New" w:eastAsia="MS Mincho" w:hAnsi="Courier New" w:cs="Courier New"/>
                <w:lang w:eastAsia="ja-JP"/>
              </w:rPr>
            </w:pPr>
          </w:p>
        </w:tc>
        <w:tc>
          <w:tcPr>
            <w:tcW w:w="2529" w:type="dxa"/>
            <w:shd w:val="clear" w:color="auto" w:fill="FFFFFF"/>
          </w:tcPr>
          <w:p w14:paraId="54D3DDD6" w14:textId="77777777" w:rsidR="008E2DE9" w:rsidRPr="0031473F" w:rsidRDefault="008E2DE9" w:rsidP="008E2DE9">
            <w:pPr>
              <w:pStyle w:val="TAL"/>
              <w:rPr>
                <w:rFonts w:ascii="Courier New" w:eastAsia="MS Mincho" w:hAnsi="Courier New" w:cs="Courier New"/>
                <w:lang w:eastAsia="ja-JP"/>
              </w:rPr>
            </w:pPr>
            <w:r w:rsidRPr="0031473F">
              <w:rPr>
                <w:rFonts w:ascii="Courier New" w:eastAsia="MS Mincho" w:hAnsi="Courier New" w:cs="Courier New"/>
                <w:lang w:eastAsia="ja-JP"/>
              </w:rPr>
              <w:t>renderedHorizontalFoV</w:t>
            </w:r>
          </w:p>
        </w:tc>
        <w:tc>
          <w:tcPr>
            <w:tcW w:w="1276" w:type="dxa"/>
            <w:shd w:val="clear" w:color="auto" w:fill="FFFFFF"/>
          </w:tcPr>
          <w:p w14:paraId="5EF239D3" w14:textId="77777777" w:rsidR="008E2DE9" w:rsidRPr="00AA2708" w:rsidRDefault="008E2DE9" w:rsidP="008E2DE9">
            <w:pPr>
              <w:pStyle w:val="TAL"/>
              <w:rPr>
                <w:rFonts w:ascii="Courier New" w:eastAsia="MS Mincho" w:hAnsi="Courier New" w:cs="Courier New"/>
                <w:lang w:eastAsia="ja-JP"/>
              </w:rPr>
            </w:pPr>
            <w:r w:rsidRPr="00B20DCE">
              <w:rPr>
                <w:rFonts w:ascii="Courier New" w:eastAsia="MS Mincho" w:hAnsi="Courier New" w:cs="Courier New"/>
                <w:lang w:eastAsia="ja-JP"/>
              </w:rPr>
              <w:t>Integer</w:t>
            </w:r>
          </w:p>
        </w:tc>
        <w:tc>
          <w:tcPr>
            <w:tcW w:w="5528" w:type="dxa"/>
            <w:shd w:val="clear" w:color="auto" w:fill="FFFFFF"/>
          </w:tcPr>
          <w:p w14:paraId="0DA140C0" w14:textId="77777777" w:rsidR="008E2DE9" w:rsidRPr="00AA2708" w:rsidRDefault="008E2DE9" w:rsidP="008E2DE9">
            <w:pPr>
              <w:pStyle w:val="TAL"/>
              <w:rPr>
                <w:rFonts w:eastAsia="MS Mincho" w:cs="Arial"/>
                <w:lang w:eastAsia="ja-JP"/>
              </w:rPr>
            </w:pPr>
            <w:r w:rsidRPr="00AA2708">
              <w:rPr>
                <w:rFonts w:eastAsia="MS Mincho" w:cs="Arial"/>
                <w:lang w:eastAsia="ja-JP"/>
              </w:rPr>
              <w:t>Current rendered horizontal field-of-view, per eye, in degrees.</w:t>
            </w:r>
          </w:p>
        </w:tc>
      </w:tr>
      <w:tr w:rsidR="008E2DE9" w:rsidRPr="00AA2708" w14:paraId="0A311E2F" w14:textId="77777777" w:rsidTr="008E2DE9">
        <w:trPr>
          <w:trHeight w:val="252"/>
        </w:trPr>
        <w:tc>
          <w:tcPr>
            <w:tcW w:w="304" w:type="dxa"/>
            <w:shd w:val="clear" w:color="auto" w:fill="FFFFFF"/>
          </w:tcPr>
          <w:p w14:paraId="23A998B5" w14:textId="77777777" w:rsidR="008E2DE9" w:rsidRPr="00AA2708" w:rsidRDefault="008E2DE9" w:rsidP="008E2DE9">
            <w:pPr>
              <w:pStyle w:val="TAL"/>
              <w:rPr>
                <w:rFonts w:eastAsia="MS Mincho"/>
                <w:lang w:eastAsia="ja-JP"/>
              </w:rPr>
            </w:pPr>
          </w:p>
        </w:tc>
        <w:tc>
          <w:tcPr>
            <w:tcW w:w="281" w:type="dxa"/>
            <w:shd w:val="clear" w:color="auto" w:fill="FFFFFF"/>
          </w:tcPr>
          <w:p w14:paraId="3C541353" w14:textId="77777777" w:rsidR="008E2DE9" w:rsidRPr="00AA2708" w:rsidRDefault="008E2DE9" w:rsidP="008E2DE9">
            <w:pPr>
              <w:pStyle w:val="TAL"/>
              <w:rPr>
                <w:rFonts w:ascii="Courier New" w:eastAsia="MS Mincho" w:hAnsi="Courier New" w:cs="Courier New"/>
                <w:lang w:eastAsia="ja-JP"/>
              </w:rPr>
            </w:pPr>
          </w:p>
        </w:tc>
        <w:tc>
          <w:tcPr>
            <w:tcW w:w="2529" w:type="dxa"/>
            <w:shd w:val="clear" w:color="auto" w:fill="FFFFFF"/>
          </w:tcPr>
          <w:p w14:paraId="00761A24" w14:textId="77777777" w:rsidR="008E2DE9" w:rsidRPr="0031473F" w:rsidRDefault="008E2DE9" w:rsidP="008E2DE9">
            <w:pPr>
              <w:pStyle w:val="TAL"/>
              <w:rPr>
                <w:rFonts w:ascii="Courier New" w:eastAsia="MS Mincho" w:hAnsi="Courier New" w:cs="Courier New"/>
                <w:lang w:eastAsia="ja-JP"/>
              </w:rPr>
            </w:pPr>
            <w:r w:rsidRPr="0031473F">
              <w:rPr>
                <w:rFonts w:ascii="Courier New" w:eastAsia="MS Mincho" w:hAnsi="Courier New" w:cs="Courier New"/>
                <w:lang w:eastAsia="ja-JP"/>
              </w:rPr>
              <w:t>renderedVerticalFoV</w:t>
            </w:r>
          </w:p>
        </w:tc>
        <w:tc>
          <w:tcPr>
            <w:tcW w:w="1276" w:type="dxa"/>
            <w:shd w:val="clear" w:color="auto" w:fill="FFFFFF"/>
          </w:tcPr>
          <w:p w14:paraId="4DD59964" w14:textId="77777777" w:rsidR="008E2DE9" w:rsidRPr="00AA2708" w:rsidRDefault="008E2DE9" w:rsidP="008E2DE9">
            <w:pPr>
              <w:pStyle w:val="TAL"/>
              <w:rPr>
                <w:rFonts w:ascii="Courier New" w:eastAsia="MS Mincho" w:hAnsi="Courier New" w:cs="Courier New"/>
                <w:lang w:eastAsia="ja-JP"/>
              </w:rPr>
            </w:pPr>
            <w:r w:rsidRPr="00B20DCE">
              <w:rPr>
                <w:rFonts w:ascii="Courier New" w:eastAsia="MS Mincho" w:hAnsi="Courier New" w:cs="Courier New"/>
                <w:lang w:eastAsia="ja-JP"/>
              </w:rPr>
              <w:t>Integer</w:t>
            </w:r>
          </w:p>
        </w:tc>
        <w:tc>
          <w:tcPr>
            <w:tcW w:w="5528" w:type="dxa"/>
            <w:shd w:val="clear" w:color="auto" w:fill="FFFFFF"/>
          </w:tcPr>
          <w:p w14:paraId="166A61A8" w14:textId="77777777" w:rsidR="008E2DE9" w:rsidRPr="00AA2708" w:rsidRDefault="008E2DE9" w:rsidP="008E2DE9">
            <w:pPr>
              <w:pStyle w:val="TAL"/>
              <w:rPr>
                <w:rFonts w:eastAsia="MS Mincho" w:cs="Arial"/>
                <w:lang w:eastAsia="ja-JP"/>
              </w:rPr>
            </w:pPr>
            <w:r w:rsidRPr="00AA2708">
              <w:rPr>
                <w:rFonts w:eastAsia="MS Mincho" w:cs="Arial"/>
                <w:lang w:eastAsia="ja-JP"/>
              </w:rPr>
              <w:t>Current rendered vertical field-of-view, per eye, in degrees.</w:t>
            </w:r>
          </w:p>
        </w:tc>
      </w:tr>
      <w:tr w:rsidR="008E2DE9" w:rsidRPr="00AA2708" w14:paraId="52DD4B55" w14:textId="77777777" w:rsidTr="008E2DE9">
        <w:trPr>
          <w:trHeight w:val="268"/>
        </w:trPr>
        <w:tc>
          <w:tcPr>
            <w:tcW w:w="304" w:type="dxa"/>
            <w:shd w:val="clear" w:color="auto" w:fill="FFFFFF"/>
          </w:tcPr>
          <w:p w14:paraId="195FB4BD" w14:textId="77777777" w:rsidR="008E2DE9" w:rsidRPr="00AA2708" w:rsidRDefault="008E2DE9" w:rsidP="008E2DE9">
            <w:pPr>
              <w:pStyle w:val="TAL"/>
              <w:rPr>
                <w:rFonts w:eastAsia="MS Mincho"/>
                <w:lang w:eastAsia="ja-JP"/>
              </w:rPr>
            </w:pPr>
          </w:p>
        </w:tc>
        <w:tc>
          <w:tcPr>
            <w:tcW w:w="281" w:type="dxa"/>
            <w:shd w:val="clear" w:color="auto" w:fill="FFFFFF"/>
          </w:tcPr>
          <w:p w14:paraId="07A56AF7" w14:textId="77777777" w:rsidR="008E2DE9" w:rsidRPr="00AA2708" w:rsidRDefault="008E2DE9" w:rsidP="008E2DE9">
            <w:pPr>
              <w:pStyle w:val="TAL"/>
              <w:rPr>
                <w:rFonts w:ascii="Courier New" w:eastAsia="MS Mincho" w:hAnsi="Courier New" w:cs="Courier New"/>
                <w:lang w:eastAsia="ja-JP"/>
              </w:rPr>
            </w:pPr>
          </w:p>
        </w:tc>
        <w:tc>
          <w:tcPr>
            <w:tcW w:w="2529" w:type="dxa"/>
            <w:shd w:val="clear" w:color="auto" w:fill="FFFFFF"/>
          </w:tcPr>
          <w:p w14:paraId="700530F6" w14:textId="77777777" w:rsidR="008E2DE9" w:rsidRPr="00B20DCE" w:rsidRDefault="008E2DE9" w:rsidP="008E2DE9">
            <w:pPr>
              <w:pStyle w:val="TAL"/>
              <w:rPr>
                <w:rFonts w:ascii="Courier New" w:eastAsia="MS Mincho" w:hAnsi="Courier New" w:cs="Courier New"/>
                <w:lang w:eastAsia="ja-JP"/>
              </w:rPr>
            </w:pPr>
            <w:r w:rsidRPr="0031473F">
              <w:rPr>
                <w:rFonts w:ascii="Courier New" w:eastAsia="MS Mincho" w:hAnsi="Courier New" w:cs="Courier New"/>
                <w:lang w:eastAsia="ja-JP"/>
              </w:rPr>
              <w:t>refreshRate</w:t>
            </w:r>
          </w:p>
        </w:tc>
        <w:tc>
          <w:tcPr>
            <w:tcW w:w="1276" w:type="dxa"/>
            <w:shd w:val="clear" w:color="auto" w:fill="FFFFFF"/>
          </w:tcPr>
          <w:p w14:paraId="12344628" w14:textId="77777777" w:rsidR="008E2DE9" w:rsidRPr="00AA2708" w:rsidRDefault="008E2DE9" w:rsidP="008E2DE9">
            <w:pPr>
              <w:pStyle w:val="TAL"/>
              <w:rPr>
                <w:rFonts w:ascii="Courier New" w:eastAsia="MS Mincho" w:hAnsi="Courier New" w:cs="Courier New"/>
                <w:lang w:eastAsia="ja-JP"/>
              </w:rPr>
            </w:pPr>
            <w:r w:rsidRPr="00AA2708">
              <w:rPr>
                <w:rFonts w:ascii="Courier New" w:eastAsia="MS Mincho" w:hAnsi="Courier New" w:cs="Courier New"/>
                <w:lang w:eastAsia="ja-JP"/>
              </w:rPr>
              <w:t>Integer</w:t>
            </w:r>
          </w:p>
        </w:tc>
        <w:tc>
          <w:tcPr>
            <w:tcW w:w="5528" w:type="dxa"/>
            <w:shd w:val="clear" w:color="auto" w:fill="FFFFFF"/>
          </w:tcPr>
          <w:p w14:paraId="7A741883" w14:textId="77777777" w:rsidR="008E2DE9" w:rsidRPr="00AA2708" w:rsidRDefault="008E2DE9" w:rsidP="008E2DE9">
            <w:pPr>
              <w:pStyle w:val="TAL"/>
              <w:rPr>
                <w:rFonts w:eastAsia="MS Mincho" w:cs="Arial"/>
                <w:lang w:eastAsia="ja-JP"/>
              </w:rPr>
            </w:pPr>
            <w:r w:rsidRPr="00AA2708">
              <w:rPr>
                <w:rFonts w:eastAsia="MS Mincho" w:cs="Arial"/>
                <w:lang w:eastAsia="ja-JP"/>
              </w:rPr>
              <w:t>Display refresh rate, in Hz</w:t>
            </w:r>
          </w:p>
        </w:tc>
      </w:tr>
    </w:tbl>
    <w:p w14:paraId="0E9FCB88" w14:textId="77777777" w:rsidR="008E2DE9" w:rsidRPr="00AA2708" w:rsidRDefault="008E2DE9" w:rsidP="008E2DE9">
      <w:pPr>
        <w:rPr>
          <w:lang w:eastAsia="zh-CN"/>
        </w:rPr>
      </w:pPr>
    </w:p>
    <w:p w14:paraId="234FD71B" w14:textId="77777777" w:rsidR="008E2DE9" w:rsidRPr="00AA2708" w:rsidRDefault="008E2DE9" w:rsidP="008E2DE9">
      <w:pPr>
        <w:pStyle w:val="Heading2"/>
        <w:rPr>
          <w:lang w:eastAsia="zh-CN"/>
        </w:rPr>
      </w:pPr>
      <w:bookmarkStart w:id="1203" w:name="_Toc36232214"/>
      <w:bookmarkStart w:id="1204" w:name="_Toc73529637"/>
      <w:bookmarkStart w:id="1205" w:name="_Toc73530976"/>
      <w:bookmarkStart w:id="1206" w:name="_Toc74859445"/>
      <w:bookmarkEnd w:id="1201"/>
      <w:r w:rsidRPr="00AA2708">
        <w:rPr>
          <w:lang w:eastAsia="zh-CN"/>
        </w:rPr>
        <w:t>9</w:t>
      </w:r>
      <w:r w:rsidRPr="00AA2708">
        <w:t>.4</w:t>
      </w:r>
      <w:r w:rsidRPr="00AA2708">
        <w:tab/>
      </w:r>
      <w:r w:rsidRPr="00AA2708">
        <w:rPr>
          <w:lang w:eastAsia="zh-CN"/>
        </w:rPr>
        <w:t>Metrics Configuration and Reporting</w:t>
      </w:r>
      <w:bookmarkEnd w:id="1203"/>
      <w:bookmarkEnd w:id="1204"/>
      <w:bookmarkEnd w:id="1205"/>
      <w:bookmarkEnd w:id="1206"/>
    </w:p>
    <w:p w14:paraId="48FBF136" w14:textId="77777777" w:rsidR="008E2DE9" w:rsidRPr="00AA2708" w:rsidRDefault="008E2DE9" w:rsidP="008E2DE9">
      <w:pPr>
        <w:pStyle w:val="Heading3"/>
        <w:rPr>
          <w:lang w:eastAsia="zh-CN"/>
        </w:rPr>
      </w:pPr>
      <w:bookmarkStart w:id="1207" w:name="_Toc36232215"/>
      <w:bookmarkStart w:id="1208" w:name="_Toc73529638"/>
      <w:bookmarkStart w:id="1209" w:name="_Toc73530977"/>
      <w:bookmarkStart w:id="1210" w:name="_Toc74859446"/>
      <w:r w:rsidRPr="00AA2708">
        <w:rPr>
          <w:lang w:eastAsia="zh-CN"/>
        </w:rPr>
        <w:t>9.4.1</w:t>
      </w:r>
      <w:r w:rsidRPr="00AA2708">
        <w:rPr>
          <w:lang w:eastAsia="zh-CN"/>
        </w:rPr>
        <w:tab/>
        <w:t>Configuration</w:t>
      </w:r>
      <w:bookmarkEnd w:id="1207"/>
      <w:bookmarkEnd w:id="1208"/>
      <w:bookmarkEnd w:id="1209"/>
      <w:bookmarkEnd w:id="1210"/>
    </w:p>
    <w:p w14:paraId="04618C9F" w14:textId="77777777" w:rsidR="008E2DE9" w:rsidRPr="00AA2708" w:rsidRDefault="008E2DE9" w:rsidP="008E2DE9">
      <w:pPr>
        <w:pStyle w:val="B10"/>
        <w:ind w:left="0" w:firstLine="0"/>
        <w:rPr>
          <w:lang w:eastAsia="ko-KR"/>
        </w:rPr>
      </w:pPr>
      <w:r w:rsidRPr="00AA2708">
        <w:rPr>
          <w:lang w:eastAsia="ko-KR"/>
        </w:rPr>
        <w:t>Metrics configuration is done according to clauses 10.4 and 10.5 in DASH [8], but can also include any metrics defined in clause 9.3.</w:t>
      </w:r>
    </w:p>
    <w:p w14:paraId="2D5C67BC" w14:textId="77777777" w:rsidR="008E2DE9" w:rsidRPr="00AA2708" w:rsidRDefault="008E2DE9" w:rsidP="008E2DE9">
      <w:pPr>
        <w:pStyle w:val="Heading3"/>
        <w:rPr>
          <w:lang w:eastAsia="zh-CN"/>
        </w:rPr>
      </w:pPr>
      <w:bookmarkStart w:id="1211" w:name="_Toc36232216"/>
      <w:bookmarkStart w:id="1212" w:name="_Toc73529639"/>
      <w:bookmarkStart w:id="1213" w:name="_Toc73530978"/>
      <w:bookmarkStart w:id="1214" w:name="_Toc74859447"/>
      <w:r w:rsidRPr="00AA2708">
        <w:rPr>
          <w:lang w:eastAsia="zh-CN"/>
        </w:rPr>
        <w:lastRenderedPageBreak/>
        <w:t>9.4.2</w:t>
      </w:r>
      <w:r w:rsidRPr="00AA2708">
        <w:rPr>
          <w:lang w:eastAsia="zh-CN"/>
        </w:rPr>
        <w:tab/>
        <w:t>Reporting</w:t>
      </w:r>
      <w:bookmarkEnd w:id="1211"/>
      <w:bookmarkEnd w:id="1212"/>
      <w:bookmarkEnd w:id="1213"/>
      <w:bookmarkEnd w:id="1214"/>
    </w:p>
    <w:p w14:paraId="4D046512" w14:textId="77777777" w:rsidR="008E2DE9" w:rsidRPr="00AA2708" w:rsidRDefault="008E2DE9" w:rsidP="008E2DE9">
      <w:pPr>
        <w:pStyle w:val="B10"/>
        <w:ind w:left="0" w:firstLine="0"/>
        <w:rPr>
          <w:lang w:eastAsia="ko-KR"/>
        </w:rPr>
      </w:pPr>
      <w:r w:rsidRPr="00AA2708">
        <w:rPr>
          <w:lang w:eastAsia="ko-KR"/>
        </w:rPr>
        <w:t xml:space="preserve">Metrics reporting is done according to clause 10.6 in DASH [8], with the type QoeReportType extended to handle the additional VR-specific metrics according the the XML schema in clause 9.4.3. In this version of the specification the element </w:t>
      </w:r>
      <w:r w:rsidRPr="00AA2708">
        <w:rPr>
          <w:i/>
          <w:lang w:eastAsia="ko-KR"/>
        </w:rPr>
        <w:t>vrMetricSchemaVersion</w:t>
      </w:r>
      <w:r w:rsidRPr="00AA2708">
        <w:rPr>
          <w:lang w:eastAsia="ko-KR"/>
        </w:rPr>
        <w:t xml:space="preserve"> shall be set to 1.</w:t>
      </w:r>
    </w:p>
    <w:p w14:paraId="3CA65235" w14:textId="77777777" w:rsidR="008E2DE9" w:rsidRPr="00AA2708" w:rsidRDefault="008E2DE9" w:rsidP="008E2DE9">
      <w:pPr>
        <w:pStyle w:val="Heading3"/>
        <w:rPr>
          <w:lang w:eastAsia="zh-CN"/>
        </w:rPr>
      </w:pPr>
      <w:bookmarkStart w:id="1215" w:name="_Toc36232217"/>
      <w:bookmarkStart w:id="1216" w:name="_Toc73529640"/>
      <w:bookmarkStart w:id="1217" w:name="_Toc73530979"/>
      <w:bookmarkStart w:id="1218" w:name="_Toc74859448"/>
      <w:r w:rsidRPr="00AA2708">
        <w:rPr>
          <w:lang w:eastAsia="zh-CN"/>
        </w:rPr>
        <w:t>9.4.3</w:t>
      </w:r>
      <w:r w:rsidRPr="00AA2708">
        <w:rPr>
          <w:lang w:eastAsia="zh-CN"/>
        </w:rPr>
        <w:tab/>
        <w:t>Reporting Format</w:t>
      </w:r>
      <w:bookmarkEnd w:id="1215"/>
      <w:bookmarkEnd w:id="1216"/>
      <w:bookmarkEnd w:id="1217"/>
      <w:bookmarkEnd w:id="1218"/>
    </w:p>
    <w:tbl>
      <w:tblPr>
        <w:tblW w:w="0" w:type="auto"/>
        <w:tblLook w:val="04A0" w:firstRow="1" w:lastRow="0" w:firstColumn="1" w:lastColumn="0" w:noHBand="0" w:noVBand="1"/>
      </w:tblPr>
      <w:tblGrid>
        <w:gridCol w:w="9495"/>
      </w:tblGrid>
      <w:tr w:rsidR="008E2DE9" w:rsidRPr="00AA2708" w14:paraId="26CE2736" w14:textId="77777777" w:rsidTr="008E2DE9">
        <w:tc>
          <w:tcPr>
            <w:tcW w:w="9495" w:type="dxa"/>
            <w:shd w:val="solid" w:color="C0C0C0" w:fill="FFFFFF"/>
          </w:tcPr>
          <w:p w14:paraId="53AC9FF5" w14:textId="77777777" w:rsidR="008E2DE9" w:rsidRPr="00E61981" w:rsidRDefault="008E2DE9" w:rsidP="008E2DE9">
            <w:pPr>
              <w:pStyle w:val="PL"/>
              <w:rPr>
                <w:noProof w:val="0"/>
                <w:lang w:val="de-DE" w:eastAsia="de-DE"/>
                <w:rPrChange w:id="1219" w:author="Thomas Stockhammer" w:date="2021-06-08T11:06:00Z">
                  <w:rPr>
                    <w:noProof w:val="0"/>
                    <w:lang w:eastAsia="de-DE"/>
                  </w:rPr>
                </w:rPrChange>
              </w:rPr>
            </w:pPr>
            <w:r w:rsidRPr="00E61981">
              <w:rPr>
                <w:noProof w:val="0"/>
                <w:lang w:val="de-DE" w:eastAsia="de-DE"/>
                <w:rPrChange w:id="1220" w:author="Thomas Stockhammer" w:date="2021-06-08T11:06:00Z">
                  <w:rPr>
                    <w:noProof w:val="0"/>
                    <w:lang w:eastAsia="de-DE"/>
                  </w:rPr>
                </w:rPrChange>
              </w:rPr>
              <w:t>&lt;?xml version="1.0"?&gt;</w:t>
            </w:r>
          </w:p>
          <w:p w14:paraId="208158A4" w14:textId="77777777" w:rsidR="008E2DE9" w:rsidRPr="00E61981" w:rsidRDefault="008E2DE9" w:rsidP="008E2DE9">
            <w:pPr>
              <w:pStyle w:val="PL"/>
              <w:rPr>
                <w:noProof w:val="0"/>
                <w:lang w:val="de-DE" w:eastAsia="de-DE"/>
                <w:rPrChange w:id="1221" w:author="Thomas Stockhammer" w:date="2021-06-08T11:06:00Z">
                  <w:rPr>
                    <w:noProof w:val="0"/>
                    <w:lang w:eastAsia="de-DE"/>
                  </w:rPr>
                </w:rPrChange>
              </w:rPr>
            </w:pPr>
            <w:r w:rsidRPr="00E61981">
              <w:rPr>
                <w:noProof w:val="0"/>
                <w:lang w:val="de-DE" w:eastAsia="de-DE"/>
                <w:rPrChange w:id="1222" w:author="Thomas Stockhammer" w:date="2021-06-08T11:06:00Z">
                  <w:rPr>
                    <w:noProof w:val="0"/>
                    <w:lang w:eastAsia="de-DE"/>
                  </w:rPr>
                </w:rPrChange>
              </w:rPr>
              <w:t>&lt;xs:schema xmlns:xs="http://www.w3.org/2001/XMLSchema"</w:t>
            </w:r>
          </w:p>
          <w:p w14:paraId="1D324EDE" w14:textId="77777777" w:rsidR="008E2DE9" w:rsidRPr="00AA2708" w:rsidRDefault="008E2DE9" w:rsidP="008E2DE9">
            <w:pPr>
              <w:pStyle w:val="PL"/>
              <w:rPr>
                <w:noProof w:val="0"/>
                <w:lang w:eastAsia="de-DE"/>
              </w:rPr>
            </w:pPr>
            <w:r w:rsidRPr="00E61981">
              <w:rPr>
                <w:noProof w:val="0"/>
                <w:lang w:val="de-DE" w:eastAsia="de-DE"/>
                <w:rPrChange w:id="1223" w:author="Thomas Stockhammer" w:date="2021-06-08T11:06:00Z">
                  <w:rPr>
                    <w:noProof w:val="0"/>
                    <w:lang w:eastAsia="de-DE"/>
                  </w:rPr>
                </w:rPrChange>
              </w:rPr>
              <w:t xml:space="preserve">    </w:t>
            </w:r>
            <w:r w:rsidRPr="00AA2708">
              <w:rPr>
                <w:noProof w:val="0"/>
                <w:lang w:eastAsia="de-DE"/>
              </w:rPr>
              <w:t>targetNamespace="urn:3gpp:metadata:2020:VR:metrics"</w:t>
            </w:r>
          </w:p>
          <w:p w14:paraId="2E085279" w14:textId="77777777" w:rsidR="008E2DE9" w:rsidRPr="00AA2708" w:rsidRDefault="008E2DE9" w:rsidP="008E2DE9">
            <w:pPr>
              <w:pStyle w:val="PL"/>
              <w:rPr>
                <w:noProof w:val="0"/>
                <w:lang w:eastAsia="de-DE"/>
              </w:rPr>
            </w:pPr>
            <w:r w:rsidRPr="00AA2708">
              <w:rPr>
                <w:noProof w:val="0"/>
                <w:lang w:eastAsia="de-DE"/>
              </w:rPr>
              <w:t xml:space="preserve">    xmlns:hsd="urn:3gpp:metadata:2011:HSD:receptionreport"</w:t>
            </w:r>
          </w:p>
          <w:p w14:paraId="1050ABCD" w14:textId="77777777" w:rsidR="008E2DE9" w:rsidRPr="00AA2708" w:rsidRDefault="008E2DE9" w:rsidP="008E2DE9">
            <w:pPr>
              <w:pStyle w:val="PL"/>
              <w:rPr>
                <w:noProof w:val="0"/>
                <w:lang w:eastAsia="de-DE"/>
              </w:rPr>
            </w:pPr>
            <w:r w:rsidRPr="00AA2708">
              <w:rPr>
                <w:noProof w:val="0"/>
                <w:lang w:eastAsia="de-DE"/>
              </w:rPr>
              <w:t xml:space="preserve">    xmlns="urn:3gpp:metadata:2020:VR:metrics" elementFormDefault="qualified"&gt;</w:t>
            </w:r>
          </w:p>
          <w:p w14:paraId="01DB81A9" w14:textId="77777777" w:rsidR="008E2DE9" w:rsidRPr="00AA2708" w:rsidRDefault="008E2DE9" w:rsidP="008E2DE9">
            <w:pPr>
              <w:pStyle w:val="PL"/>
              <w:rPr>
                <w:noProof w:val="0"/>
                <w:lang w:eastAsia="de-DE"/>
              </w:rPr>
            </w:pPr>
          </w:p>
          <w:p w14:paraId="5D09EDFC" w14:textId="77777777" w:rsidR="008E2DE9" w:rsidRPr="00AA2708" w:rsidRDefault="008E2DE9" w:rsidP="008E2DE9">
            <w:pPr>
              <w:pStyle w:val="PL"/>
              <w:rPr>
                <w:noProof w:val="0"/>
                <w:lang w:eastAsia="de-DE"/>
              </w:rPr>
            </w:pPr>
            <w:r w:rsidRPr="00AA2708">
              <w:rPr>
                <w:noProof w:val="0"/>
                <w:lang w:eastAsia="de-DE"/>
              </w:rPr>
              <w:t xml:space="preserve">    &lt;xs:complexType name="VrQoeReportType"&gt;</w:t>
            </w:r>
          </w:p>
          <w:p w14:paraId="60FBC23A" w14:textId="77777777" w:rsidR="008E2DE9" w:rsidRPr="00AA2708" w:rsidRDefault="008E2DE9" w:rsidP="008E2DE9">
            <w:pPr>
              <w:pStyle w:val="PL"/>
              <w:rPr>
                <w:noProof w:val="0"/>
                <w:lang w:eastAsia="de-DE"/>
              </w:rPr>
            </w:pPr>
            <w:r w:rsidRPr="00AA2708">
              <w:rPr>
                <w:noProof w:val="0"/>
                <w:lang w:eastAsia="de-DE"/>
              </w:rPr>
              <w:t xml:space="preserve">        &lt;xs:complexContent&gt;</w:t>
            </w:r>
          </w:p>
          <w:p w14:paraId="35570835" w14:textId="77777777" w:rsidR="008E2DE9" w:rsidRPr="00AA2708" w:rsidRDefault="008E2DE9" w:rsidP="008E2DE9">
            <w:pPr>
              <w:pStyle w:val="PL"/>
              <w:rPr>
                <w:noProof w:val="0"/>
                <w:lang w:eastAsia="de-DE"/>
              </w:rPr>
            </w:pPr>
            <w:r w:rsidRPr="00AA2708">
              <w:rPr>
                <w:noProof w:val="0"/>
                <w:lang w:eastAsia="de-DE"/>
              </w:rPr>
              <w:t xml:space="preserve">            &lt;xs:extension base="QoeReportType"&gt;</w:t>
            </w:r>
          </w:p>
          <w:p w14:paraId="66E2AAA0" w14:textId="77777777" w:rsidR="008E2DE9" w:rsidRPr="00AA2708" w:rsidRDefault="008E2DE9" w:rsidP="008E2DE9">
            <w:pPr>
              <w:pStyle w:val="PL"/>
              <w:rPr>
                <w:noProof w:val="0"/>
                <w:lang w:eastAsia="de-DE"/>
              </w:rPr>
            </w:pPr>
            <w:r w:rsidRPr="00AA2708">
              <w:rPr>
                <w:noProof w:val="0"/>
                <w:lang w:eastAsia="de-DE"/>
              </w:rPr>
              <w:t xml:space="preserve">                &lt;xs:sequence&gt;</w:t>
            </w:r>
          </w:p>
          <w:p w14:paraId="20B8A002" w14:textId="77777777" w:rsidR="008E2DE9" w:rsidRPr="00AA2708" w:rsidRDefault="008E2DE9" w:rsidP="008E2DE9">
            <w:pPr>
              <w:pStyle w:val="PL"/>
              <w:rPr>
                <w:noProof w:val="0"/>
                <w:lang w:eastAsia="de-DE"/>
              </w:rPr>
            </w:pPr>
            <w:r w:rsidRPr="00AA2708">
              <w:rPr>
                <w:noProof w:val="0"/>
                <w:lang w:eastAsia="de-DE"/>
              </w:rPr>
              <w:t xml:space="preserve">                    &lt;xs:element name="vrMetric" type="VrMetricType"</w:t>
            </w:r>
          </w:p>
          <w:p w14:paraId="65DF2512" w14:textId="77777777" w:rsidR="008E2DE9" w:rsidRPr="00AA2708" w:rsidRDefault="008E2DE9" w:rsidP="008E2DE9">
            <w:pPr>
              <w:pStyle w:val="PL"/>
              <w:rPr>
                <w:noProof w:val="0"/>
                <w:lang w:eastAsia="de-DE"/>
              </w:rPr>
            </w:pPr>
            <w:r w:rsidRPr="00AA2708">
              <w:rPr>
                <w:noProof w:val="0"/>
                <w:lang w:eastAsia="de-DE"/>
              </w:rPr>
              <w:t xml:space="preserve">                        minOccurs="0" maxOccurs="unbounded"/&gt;</w:t>
            </w:r>
          </w:p>
          <w:p w14:paraId="3C9E1428" w14:textId="77777777" w:rsidR="008E2DE9" w:rsidRPr="00AA2708" w:rsidRDefault="008E2DE9" w:rsidP="008E2DE9">
            <w:pPr>
              <w:pStyle w:val="PL"/>
              <w:rPr>
                <w:noProof w:val="0"/>
                <w:lang w:eastAsia="de-DE"/>
              </w:rPr>
            </w:pPr>
            <w:r w:rsidRPr="00AA2708">
              <w:rPr>
                <w:noProof w:val="0"/>
                <w:lang w:eastAsia="de-DE"/>
              </w:rPr>
              <w:t xml:space="preserve">                    &lt;xs:element name="vrMetricSchemaVersion" type="unsignedInt"/&gt;</w:t>
            </w:r>
          </w:p>
          <w:p w14:paraId="17781C99" w14:textId="77777777" w:rsidR="008E2DE9" w:rsidRPr="00AA2708" w:rsidRDefault="008E2DE9" w:rsidP="008E2DE9">
            <w:pPr>
              <w:pStyle w:val="PL"/>
              <w:rPr>
                <w:noProof w:val="0"/>
                <w:lang w:eastAsia="de-DE"/>
              </w:rPr>
            </w:pPr>
            <w:r w:rsidRPr="00AA2708">
              <w:rPr>
                <w:noProof w:val="0"/>
                <w:lang w:eastAsia="de-DE"/>
              </w:rPr>
              <w:t xml:space="preserve">                    &lt;xs:any namespace="##other" processContents="lax"</w:t>
            </w:r>
          </w:p>
          <w:p w14:paraId="75EDD9CB" w14:textId="77777777" w:rsidR="008E2DE9" w:rsidRPr="00AA2708" w:rsidRDefault="008E2DE9" w:rsidP="008E2DE9">
            <w:pPr>
              <w:pStyle w:val="PL"/>
              <w:rPr>
                <w:noProof w:val="0"/>
                <w:lang w:eastAsia="de-DE"/>
              </w:rPr>
            </w:pPr>
            <w:r w:rsidRPr="00AA2708">
              <w:rPr>
                <w:noProof w:val="0"/>
                <w:lang w:eastAsia="de-DE"/>
              </w:rPr>
              <w:t xml:space="preserve">                        minOccurs="0" maxOccurs="unbounded"/&gt;</w:t>
            </w:r>
          </w:p>
          <w:p w14:paraId="40C93423" w14:textId="77777777" w:rsidR="008E2DE9" w:rsidRPr="00AA2708" w:rsidRDefault="008E2DE9" w:rsidP="008E2DE9">
            <w:pPr>
              <w:pStyle w:val="PL"/>
              <w:rPr>
                <w:noProof w:val="0"/>
                <w:lang w:eastAsia="de-DE"/>
              </w:rPr>
            </w:pPr>
            <w:r w:rsidRPr="00AA2708">
              <w:rPr>
                <w:noProof w:val="0"/>
                <w:lang w:eastAsia="de-DE"/>
              </w:rPr>
              <w:t xml:space="preserve">                &lt;/xs:sequence&gt;</w:t>
            </w:r>
          </w:p>
          <w:p w14:paraId="01E1F211" w14:textId="77777777" w:rsidR="008E2DE9" w:rsidRPr="00AA2708" w:rsidRDefault="008E2DE9" w:rsidP="008E2DE9">
            <w:pPr>
              <w:pStyle w:val="PL"/>
              <w:rPr>
                <w:noProof w:val="0"/>
                <w:lang w:eastAsia="de-DE"/>
              </w:rPr>
            </w:pPr>
            <w:r w:rsidRPr="00AA2708">
              <w:rPr>
                <w:noProof w:val="0"/>
                <w:lang w:eastAsia="de-DE"/>
              </w:rPr>
              <w:t xml:space="preserve">            &lt;/xs:extension&gt;</w:t>
            </w:r>
          </w:p>
          <w:p w14:paraId="5410375D" w14:textId="77777777" w:rsidR="008E2DE9" w:rsidRPr="00AA2708" w:rsidRDefault="008E2DE9" w:rsidP="008E2DE9">
            <w:pPr>
              <w:pStyle w:val="PL"/>
              <w:rPr>
                <w:noProof w:val="0"/>
                <w:lang w:eastAsia="de-DE"/>
              </w:rPr>
            </w:pPr>
            <w:r w:rsidRPr="00AA2708">
              <w:rPr>
                <w:noProof w:val="0"/>
                <w:lang w:eastAsia="de-DE"/>
              </w:rPr>
              <w:t xml:space="preserve">        &lt;/xs:complexContent&gt;</w:t>
            </w:r>
          </w:p>
          <w:p w14:paraId="0D28C5AE" w14:textId="77777777" w:rsidR="008E2DE9" w:rsidRPr="00AA2708" w:rsidRDefault="008E2DE9" w:rsidP="008E2DE9">
            <w:pPr>
              <w:pStyle w:val="PL"/>
              <w:rPr>
                <w:noProof w:val="0"/>
                <w:lang w:eastAsia="de-DE"/>
              </w:rPr>
            </w:pPr>
            <w:r w:rsidRPr="00AA2708">
              <w:rPr>
                <w:noProof w:val="0"/>
                <w:lang w:eastAsia="de-DE"/>
              </w:rPr>
              <w:t xml:space="preserve">        &lt;xs:anyAttribute processContents="skip"/&gt;</w:t>
            </w:r>
          </w:p>
          <w:p w14:paraId="703454FD" w14:textId="77777777" w:rsidR="008E2DE9" w:rsidRPr="00AA2708" w:rsidRDefault="008E2DE9" w:rsidP="008E2DE9">
            <w:pPr>
              <w:pStyle w:val="PL"/>
              <w:rPr>
                <w:noProof w:val="0"/>
                <w:lang w:eastAsia="de-DE"/>
              </w:rPr>
            </w:pPr>
            <w:r w:rsidRPr="00AA2708">
              <w:rPr>
                <w:noProof w:val="0"/>
                <w:lang w:eastAsia="de-DE"/>
              </w:rPr>
              <w:t xml:space="preserve">    &lt;/xs:complexType&gt;</w:t>
            </w:r>
          </w:p>
          <w:p w14:paraId="22AD5144" w14:textId="77777777" w:rsidR="008E2DE9" w:rsidRPr="00AA2708" w:rsidRDefault="008E2DE9" w:rsidP="008E2DE9">
            <w:pPr>
              <w:pStyle w:val="PL"/>
              <w:rPr>
                <w:noProof w:val="0"/>
                <w:lang w:eastAsia="de-DE"/>
              </w:rPr>
            </w:pPr>
          </w:p>
          <w:p w14:paraId="6E137225" w14:textId="77777777" w:rsidR="008E2DE9" w:rsidRPr="00AA2708" w:rsidRDefault="008E2DE9" w:rsidP="008E2DE9">
            <w:pPr>
              <w:pStyle w:val="PL"/>
              <w:rPr>
                <w:noProof w:val="0"/>
                <w:lang w:eastAsia="de-DE"/>
              </w:rPr>
            </w:pPr>
            <w:r w:rsidRPr="00AA2708">
              <w:rPr>
                <w:noProof w:val="0"/>
                <w:lang w:eastAsia="de-DE"/>
              </w:rPr>
              <w:t xml:space="preserve">    &lt;xs:complexType name="VrMetricType"&gt;</w:t>
            </w:r>
          </w:p>
          <w:p w14:paraId="7B0EEA7A" w14:textId="77777777" w:rsidR="008E2DE9" w:rsidRPr="00AA2708" w:rsidRDefault="008E2DE9" w:rsidP="008E2DE9">
            <w:pPr>
              <w:pStyle w:val="PL"/>
              <w:rPr>
                <w:noProof w:val="0"/>
                <w:lang w:eastAsia="de-DE"/>
              </w:rPr>
            </w:pPr>
            <w:r w:rsidRPr="00AA2708">
              <w:rPr>
                <w:noProof w:val="0"/>
                <w:lang w:eastAsia="de-DE"/>
              </w:rPr>
              <w:t xml:space="preserve">        &lt;xs:choice maxOccurs="unbounded"&gt;</w:t>
            </w:r>
          </w:p>
          <w:p w14:paraId="06464009" w14:textId="77777777" w:rsidR="008E2DE9" w:rsidRPr="00AA2708" w:rsidRDefault="008E2DE9" w:rsidP="008E2DE9">
            <w:pPr>
              <w:pStyle w:val="PL"/>
              <w:rPr>
                <w:noProof w:val="0"/>
                <w:lang w:eastAsia="de-DE"/>
              </w:rPr>
            </w:pPr>
            <w:r w:rsidRPr="00AA2708">
              <w:rPr>
                <w:noProof w:val="0"/>
                <w:lang w:eastAsia="de-DE"/>
              </w:rPr>
              <w:t xml:space="preserve">            &lt;xs:element name="compQualLatency" type="CompQualLatencyType"</w:t>
            </w:r>
          </w:p>
          <w:p w14:paraId="50135A88" w14:textId="77777777" w:rsidR="008E2DE9" w:rsidRPr="00AA2708" w:rsidRDefault="008E2DE9" w:rsidP="008E2DE9">
            <w:pPr>
              <w:pStyle w:val="PL"/>
              <w:rPr>
                <w:noProof w:val="0"/>
                <w:lang w:eastAsia="de-DE"/>
              </w:rPr>
            </w:pPr>
            <w:r w:rsidRPr="00AA2708">
              <w:rPr>
                <w:noProof w:val="0"/>
                <w:lang w:eastAsia="de-DE"/>
              </w:rPr>
              <w:t xml:space="preserve">                maxOccurs="unbounded"/&gt;</w:t>
            </w:r>
          </w:p>
          <w:p w14:paraId="1184F544" w14:textId="77777777" w:rsidR="008E2DE9" w:rsidRPr="00AA2708" w:rsidRDefault="008E2DE9" w:rsidP="008E2DE9">
            <w:pPr>
              <w:pStyle w:val="PL"/>
              <w:rPr>
                <w:noProof w:val="0"/>
                <w:lang w:eastAsia="de-DE"/>
              </w:rPr>
            </w:pPr>
            <w:r w:rsidRPr="00AA2708">
              <w:rPr>
                <w:noProof w:val="0"/>
                <w:lang w:eastAsia="de-DE"/>
              </w:rPr>
              <w:t xml:space="preserve">            &lt;xs:element name="renderedViewports" type="RenderedViewportsType"</w:t>
            </w:r>
          </w:p>
          <w:p w14:paraId="34C1EDB9" w14:textId="77777777" w:rsidR="008E2DE9" w:rsidRPr="00AA2708" w:rsidRDefault="008E2DE9" w:rsidP="008E2DE9">
            <w:pPr>
              <w:pStyle w:val="PL"/>
              <w:rPr>
                <w:noProof w:val="0"/>
                <w:lang w:eastAsia="de-DE"/>
              </w:rPr>
            </w:pPr>
            <w:r w:rsidRPr="00AA2708">
              <w:rPr>
                <w:noProof w:val="0"/>
                <w:lang w:eastAsia="de-DE"/>
              </w:rPr>
              <w:t xml:space="preserve">                maxOccurs="unbounded"/&gt;</w:t>
            </w:r>
          </w:p>
          <w:p w14:paraId="0EC998A5" w14:textId="77777777" w:rsidR="008E2DE9" w:rsidRPr="00AA2708" w:rsidRDefault="008E2DE9" w:rsidP="008E2DE9">
            <w:pPr>
              <w:pStyle w:val="PL"/>
              <w:rPr>
                <w:noProof w:val="0"/>
                <w:lang w:eastAsia="de-DE"/>
              </w:rPr>
            </w:pPr>
            <w:r w:rsidRPr="00AA2708">
              <w:rPr>
                <w:noProof w:val="0"/>
                <w:lang w:eastAsia="de-DE"/>
              </w:rPr>
              <w:t xml:space="preserve">            &lt;xs:element name="vrDeviceInformation" type="VrDeviceInformationType"</w:t>
            </w:r>
          </w:p>
          <w:p w14:paraId="66F19B86" w14:textId="77777777" w:rsidR="008E2DE9" w:rsidRPr="00AA2708" w:rsidRDefault="008E2DE9" w:rsidP="008E2DE9">
            <w:pPr>
              <w:pStyle w:val="PL"/>
              <w:rPr>
                <w:noProof w:val="0"/>
                <w:lang w:eastAsia="de-DE"/>
              </w:rPr>
            </w:pPr>
            <w:r w:rsidRPr="00AA2708">
              <w:rPr>
                <w:noProof w:val="0"/>
                <w:lang w:eastAsia="de-DE"/>
              </w:rPr>
              <w:t xml:space="preserve">                maxOccurs="unbounded"/&gt;</w:t>
            </w:r>
          </w:p>
          <w:p w14:paraId="5DE85C9D" w14:textId="77777777" w:rsidR="008E2DE9" w:rsidRPr="00AA2708" w:rsidRDefault="008E2DE9" w:rsidP="008E2DE9">
            <w:pPr>
              <w:pStyle w:val="PL"/>
              <w:rPr>
                <w:noProof w:val="0"/>
                <w:lang w:eastAsia="de-DE"/>
              </w:rPr>
            </w:pPr>
            <w:r w:rsidRPr="00AA2708">
              <w:rPr>
                <w:noProof w:val="0"/>
                <w:lang w:eastAsia="de-DE"/>
              </w:rPr>
              <w:t xml:space="preserve">            &lt;xs:any namespace="##other" processContents="lax"</w:t>
            </w:r>
          </w:p>
          <w:p w14:paraId="3635D352" w14:textId="77777777" w:rsidR="008E2DE9" w:rsidRPr="00AA2708" w:rsidRDefault="008E2DE9" w:rsidP="008E2DE9">
            <w:pPr>
              <w:pStyle w:val="PL"/>
              <w:rPr>
                <w:noProof w:val="0"/>
                <w:lang w:eastAsia="de-DE"/>
              </w:rPr>
            </w:pPr>
            <w:r w:rsidRPr="00AA2708">
              <w:rPr>
                <w:noProof w:val="0"/>
                <w:lang w:eastAsia="de-DE"/>
              </w:rPr>
              <w:t xml:space="preserve">                minOccurs="0" maxOccurs="unbounded"/&gt;</w:t>
            </w:r>
          </w:p>
          <w:p w14:paraId="49F8B3ED" w14:textId="77777777" w:rsidR="008E2DE9" w:rsidRPr="00AA2708" w:rsidRDefault="008E2DE9" w:rsidP="008E2DE9">
            <w:pPr>
              <w:pStyle w:val="PL"/>
              <w:rPr>
                <w:noProof w:val="0"/>
                <w:lang w:eastAsia="de-DE"/>
              </w:rPr>
            </w:pPr>
            <w:r w:rsidRPr="00AA2708">
              <w:rPr>
                <w:noProof w:val="0"/>
                <w:lang w:eastAsia="de-DE"/>
              </w:rPr>
              <w:t xml:space="preserve">        &lt;/xs:choice&gt;</w:t>
            </w:r>
          </w:p>
          <w:p w14:paraId="651B5B58" w14:textId="77777777" w:rsidR="008E2DE9" w:rsidRPr="00AA2708" w:rsidRDefault="008E2DE9" w:rsidP="008E2DE9">
            <w:pPr>
              <w:pStyle w:val="PL"/>
              <w:rPr>
                <w:noProof w:val="0"/>
                <w:lang w:eastAsia="de-DE"/>
              </w:rPr>
            </w:pPr>
            <w:r w:rsidRPr="00AA2708">
              <w:rPr>
                <w:noProof w:val="0"/>
                <w:lang w:eastAsia="de-DE"/>
              </w:rPr>
              <w:t xml:space="preserve">        &lt;xs:anyAttribute processContents="skip"/&gt;</w:t>
            </w:r>
          </w:p>
          <w:p w14:paraId="658C2D69" w14:textId="77777777" w:rsidR="008E2DE9" w:rsidRPr="00AA2708" w:rsidRDefault="008E2DE9" w:rsidP="008E2DE9">
            <w:pPr>
              <w:pStyle w:val="PL"/>
              <w:rPr>
                <w:noProof w:val="0"/>
                <w:lang w:eastAsia="de-DE"/>
              </w:rPr>
            </w:pPr>
            <w:r w:rsidRPr="00AA2708">
              <w:rPr>
                <w:noProof w:val="0"/>
                <w:lang w:eastAsia="de-DE"/>
              </w:rPr>
              <w:t xml:space="preserve">    &lt;/xs:complexType&gt;</w:t>
            </w:r>
          </w:p>
          <w:p w14:paraId="4DB70B4E" w14:textId="77777777" w:rsidR="008E2DE9" w:rsidRPr="00AA2708" w:rsidRDefault="008E2DE9" w:rsidP="008E2DE9">
            <w:pPr>
              <w:pStyle w:val="PL"/>
              <w:rPr>
                <w:noProof w:val="0"/>
                <w:lang w:eastAsia="de-DE"/>
              </w:rPr>
            </w:pPr>
          </w:p>
          <w:p w14:paraId="02399A56" w14:textId="77777777" w:rsidR="008E2DE9" w:rsidRPr="00AA2708" w:rsidRDefault="008E2DE9" w:rsidP="008E2DE9">
            <w:pPr>
              <w:pStyle w:val="PL"/>
              <w:rPr>
                <w:noProof w:val="0"/>
                <w:lang w:eastAsia="de-DE"/>
              </w:rPr>
            </w:pPr>
            <w:r w:rsidRPr="00AA2708">
              <w:rPr>
                <w:noProof w:val="0"/>
                <w:lang w:eastAsia="de-DE"/>
              </w:rPr>
              <w:t xml:space="preserve">    &lt;xs:complexType name="CompQualLatencyType"&gt;</w:t>
            </w:r>
          </w:p>
          <w:p w14:paraId="76E29767" w14:textId="77777777" w:rsidR="008E2DE9" w:rsidRPr="00AA2708" w:rsidRDefault="008E2DE9" w:rsidP="008E2DE9">
            <w:pPr>
              <w:pStyle w:val="PL"/>
              <w:rPr>
                <w:noProof w:val="0"/>
                <w:lang w:eastAsia="de-DE"/>
              </w:rPr>
            </w:pPr>
            <w:r w:rsidRPr="00AA2708">
              <w:rPr>
                <w:noProof w:val="0"/>
                <w:lang w:eastAsia="de-DE"/>
              </w:rPr>
              <w:t xml:space="preserve">        &lt;xs:sequence&gt;</w:t>
            </w:r>
          </w:p>
          <w:p w14:paraId="6DD7332B" w14:textId="77777777" w:rsidR="008E2DE9" w:rsidRPr="00AA2708" w:rsidRDefault="008E2DE9" w:rsidP="008E2DE9">
            <w:pPr>
              <w:pStyle w:val="PL"/>
              <w:rPr>
                <w:noProof w:val="0"/>
                <w:lang w:eastAsia="de-DE"/>
              </w:rPr>
            </w:pPr>
            <w:r w:rsidRPr="00AA2708">
              <w:rPr>
                <w:noProof w:val="0"/>
                <w:lang w:eastAsia="de-DE"/>
              </w:rPr>
              <w:t xml:space="preserve">            &lt;xs:element name="firstViewport" type="ViewportItem"/&gt;</w:t>
            </w:r>
          </w:p>
          <w:p w14:paraId="73D2E6FD" w14:textId="77777777" w:rsidR="008E2DE9" w:rsidRPr="00AA2708" w:rsidRDefault="008E2DE9" w:rsidP="008E2DE9">
            <w:pPr>
              <w:pStyle w:val="PL"/>
              <w:rPr>
                <w:noProof w:val="0"/>
                <w:lang w:eastAsia="de-DE"/>
              </w:rPr>
            </w:pPr>
            <w:r w:rsidRPr="00AA2708">
              <w:rPr>
                <w:noProof w:val="0"/>
                <w:lang w:eastAsia="de-DE"/>
              </w:rPr>
              <w:t xml:space="preserve">            &lt;xs:element name="secondViewport" type="ViewportItem"/&gt;</w:t>
            </w:r>
          </w:p>
          <w:p w14:paraId="7CF4672D" w14:textId="77777777" w:rsidR="008E2DE9" w:rsidRPr="00AA2708" w:rsidRDefault="008E2DE9" w:rsidP="008E2DE9">
            <w:pPr>
              <w:pStyle w:val="PL"/>
              <w:rPr>
                <w:noProof w:val="0"/>
                <w:lang w:eastAsia="de-DE"/>
              </w:rPr>
            </w:pPr>
            <w:r w:rsidRPr="00AA2708">
              <w:rPr>
                <w:noProof w:val="0"/>
                <w:lang w:eastAsia="de-DE"/>
              </w:rPr>
              <w:t xml:space="preserve">            &lt;xs:element name="worstViewport" type="ViewportItem"/&gt;</w:t>
            </w:r>
          </w:p>
          <w:p w14:paraId="47271F82" w14:textId="77777777" w:rsidR="008E2DE9" w:rsidRPr="00AA2708" w:rsidRDefault="008E2DE9" w:rsidP="008E2DE9">
            <w:pPr>
              <w:pStyle w:val="PL"/>
              <w:rPr>
                <w:noProof w:val="0"/>
                <w:lang w:eastAsia="de-DE"/>
              </w:rPr>
            </w:pPr>
            <w:r w:rsidRPr="00AA2708">
              <w:rPr>
                <w:noProof w:val="0"/>
                <w:lang w:eastAsia="de-DE"/>
              </w:rPr>
              <w:t xml:space="preserve">            &lt;xs:element name="time" type="xs:dateTime"/&gt;</w:t>
            </w:r>
          </w:p>
          <w:p w14:paraId="42F0A94D" w14:textId="77777777" w:rsidR="008E2DE9" w:rsidRPr="00AA2708" w:rsidRDefault="008E2DE9" w:rsidP="008E2DE9">
            <w:pPr>
              <w:pStyle w:val="PL"/>
              <w:rPr>
                <w:noProof w:val="0"/>
                <w:lang w:eastAsia="de-DE"/>
              </w:rPr>
            </w:pPr>
            <w:r w:rsidRPr="00AA2708">
              <w:rPr>
                <w:noProof w:val="0"/>
                <w:lang w:eastAsia="de-DE"/>
              </w:rPr>
              <w:t xml:space="preserve">            &lt;xs:element name="mtime" type="xs:duration"/&gt;</w:t>
            </w:r>
          </w:p>
          <w:p w14:paraId="259BB81B" w14:textId="77777777" w:rsidR="008E2DE9" w:rsidRPr="00AA2708" w:rsidRDefault="008E2DE9" w:rsidP="008E2DE9">
            <w:pPr>
              <w:pStyle w:val="PL"/>
              <w:rPr>
                <w:noProof w:val="0"/>
                <w:lang w:eastAsia="de-DE"/>
              </w:rPr>
            </w:pPr>
            <w:r w:rsidRPr="00AA2708">
              <w:rPr>
                <w:noProof w:val="0"/>
                <w:lang w:eastAsia="de-DE"/>
              </w:rPr>
              <w:t xml:space="preserve">            &lt;xs:element name="latency" type="xs:unsignedInt"/&gt;</w:t>
            </w:r>
          </w:p>
          <w:p w14:paraId="61F2A212" w14:textId="77777777" w:rsidR="008E2DE9" w:rsidRPr="00AA2708" w:rsidRDefault="008E2DE9" w:rsidP="008E2DE9">
            <w:pPr>
              <w:pStyle w:val="PL"/>
              <w:rPr>
                <w:noProof w:val="0"/>
                <w:lang w:eastAsia="de-DE"/>
              </w:rPr>
            </w:pPr>
            <w:r w:rsidRPr="00AA2708">
              <w:rPr>
                <w:noProof w:val="0"/>
                <w:lang w:eastAsia="de-DE"/>
              </w:rPr>
              <w:t xml:space="preserve">            &lt;xs:element name="accuracy" type="xs:unsignedInt"/&gt;</w:t>
            </w:r>
          </w:p>
          <w:p w14:paraId="34408A92" w14:textId="77777777" w:rsidR="008E2DE9" w:rsidRPr="00AA2708" w:rsidRDefault="008E2DE9" w:rsidP="008E2DE9">
            <w:pPr>
              <w:pStyle w:val="PL"/>
              <w:rPr>
                <w:noProof w:val="0"/>
                <w:lang w:eastAsia="de-DE"/>
              </w:rPr>
            </w:pPr>
            <w:r w:rsidRPr="00AA2708">
              <w:rPr>
                <w:noProof w:val="0"/>
                <w:lang w:eastAsia="de-DE"/>
              </w:rPr>
              <w:t xml:space="preserve">            &lt;xs:element name="cause" type="unsignedInt" minoccurs="0" maxoccurs="unbounded"/&gt;</w:t>
            </w:r>
          </w:p>
          <w:p w14:paraId="2B10CA73" w14:textId="77777777" w:rsidR="008E2DE9" w:rsidRPr="00AA2708" w:rsidRDefault="008E2DE9" w:rsidP="008E2DE9">
            <w:pPr>
              <w:pStyle w:val="PL"/>
              <w:rPr>
                <w:noProof w:val="0"/>
                <w:lang w:eastAsia="de-DE"/>
              </w:rPr>
            </w:pPr>
            <w:r w:rsidRPr="00AA2708">
              <w:rPr>
                <w:noProof w:val="0"/>
                <w:lang w:eastAsia="de-DE"/>
              </w:rPr>
              <w:t xml:space="preserve">            &lt;xs:any namespace="##other" processContents="lax" </w:t>
            </w:r>
          </w:p>
          <w:p w14:paraId="3E33553A" w14:textId="77777777" w:rsidR="008E2DE9" w:rsidRPr="00AA2708" w:rsidRDefault="008E2DE9" w:rsidP="008E2DE9">
            <w:pPr>
              <w:pStyle w:val="PL"/>
              <w:rPr>
                <w:noProof w:val="0"/>
                <w:lang w:eastAsia="de-DE"/>
              </w:rPr>
            </w:pPr>
            <w:r w:rsidRPr="00AA2708">
              <w:rPr>
                <w:noProof w:val="0"/>
                <w:lang w:eastAsia="de-DE"/>
              </w:rPr>
              <w:t xml:space="preserve">                minOccurs="0" maxOccurs="unbounded"/&gt;</w:t>
            </w:r>
          </w:p>
          <w:p w14:paraId="5259556E" w14:textId="77777777" w:rsidR="008E2DE9" w:rsidRPr="00AA2708" w:rsidRDefault="008E2DE9" w:rsidP="008E2DE9">
            <w:pPr>
              <w:pStyle w:val="PL"/>
              <w:rPr>
                <w:noProof w:val="0"/>
                <w:lang w:eastAsia="de-DE"/>
              </w:rPr>
            </w:pPr>
            <w:r w:rsidRPr="00AA2708">
              <w:rPr>
                <w:noProof w:val="0"/>
                <w:lang w:eastAsia="de-DE"/>
              </w:rPr>
              <w:t xml:space="preserve">        &lt;/xs:sequence&gt;</w:t>
            </w:r>
          </w:p>
          <w:p w14:paraId="482F421D" w14:textId="77777777" w:rsidR="008E2DE9" w:rsidRPr="00AA2708" w:rsidRDefault="008E2DE9" w:rsidP="008E2DE9">
            <w:pPr>
              <w:pStyle w:val="PL"/>
              <w:rPr>
                <w:noProof w:val="0"/>
                <w:lang w:eastAsia="de-DE"/>
              </w:rPr>
            </w:pPr>
            <w:r w:rsidRPr="00AA2708">
              <w:rPr>
                <w:noProof w:val="0"/>
                <w:lang w:eastAsia="de-DE"/>
              </w:rPr>
              <w:t xml:space="preserve">        &lt;xs:anyAttribute processContents="skip"/&gt;</w:t>
            </w:r>
          </w:p>
          <w:p w14:paraId="5808349D" w14:textId="77777777" w:rsidR="008E2DE9" w:rsidRPr="00AA2708" w:rsidRDefault="008E2DE9" w:rsidP="008E2DE9">
            <w:pPr>
              <w:pStyle w:val="PL"/>
              <w:rPr>
                <w:noProof w:val="0"/>
                <w:lang w:eastAsia="de-DE"/>
              </w:rPr>
            </w:pPr>
            <w:r w:rsidRPr="00AA2708">
              <w:rPr>
                <w:noProof w:val="0"/>
                <w:lang w:eastAsia="de-DE"/>
              </w:rPr>
              <w:t xml:space="preserve">    &lt;/xs:cmplexType&gt;</w:t>
            </w:r>
          </w:p>
          <w:p w14:paraId="4DD76252" w14:textId="77777777" w:rsidR="008E2DE9" w:rsidRPr="00AA2708" w:rsidRDefault="008E2DE9" w:rsidP="008E2DE9">
            <w:pPr>
              <w:pStyle w:val="PL"/>
              <w:rPr>
                <w:noProof w:val="0"/>
                <w:lang w:eastAsia="de-DE"/>
              </w:rPr>
            </w:pPr>
          </w:p>
          <w:p w14:paraId="5AE3C438" w14:textId="77777777" w:rsidR="008E2DE9" w:rsidRPr="00AA2708" w:rsidRDefault="008E2DE9" w:rsidP="008E2DE9">
            <w:pPr>
              <w:pStyle w:val="PL"/>
              <w:rPr>
                <w:noProof w:val="0"/>
                <w:lang w:eastAsia="de-DE"/>
              </w:rPr>
            </w:pPr>
            <w:r w:rsidRPr="00AA2708">
              <w:rPr>
                <w:noProof w:val="0"/>
                <w:lang w:eastAsia="de-DE"/>
              </w:rPr>
              <w:t xml:space="preserve">    &lt;xs:complexType name="RenderedViewportsType"&gt;</w:t>
            </w:r>
          </w:p>
          <w:p w14:paraId="6EEB8FC7" w14:textId="77777777" w:rsidR="008E2DE9" w:rsidRPr="00AA2708" w:rsidRDefault="008E2DE9" w:rsidP="008E2DE9">
            <w:pPr>
              <w:pStyle w:val="PL"/>
              <w:rPr>
                <w:noProof w:val="0"/>
                <w:lang w:eastAsia="de-DE"/>
              </w:rPr>
            </w:pPr>
            <w:r w:rsidRPr="00AA2708">
              <w:rPr>
                <w:noProof w:val="0"/>
                <w:lang w:eastAsia="de-DE"/>
              </w:rPr>
              <w:t xml:space="preserve">        &lt;xs:sequence&gt;</w:t>
            </w:r>
          </w:p>
          <w:p w14:paraId="5DF7B3A9" w14:textId="77777777" w:rsidR="008E2DE9" w:rsidRPr="00AA2708" w:rsidRDefault="008E2DE9" w:rsidP="008E2DE9">
            <w:pPr>
              <w:pStyle w:val="PL"/>
              <w:rPr>
                <w:noProof w:val="0"/>
                <w:lang w:eastAsia="de-DE"/>
              </w:rPr>
            </w:pPr>
            <w:r w:rsidRPr="00AA2708">
              <w:rPr>
                <w:noProof w:val="0"/>
                <w:lang w:eastAsia="de-DE"/>
              </w:rPr>
              <w:t xml:space="preserve">            &lt;xs:element name="startTime" type="xs:duration"/&gt;</w:t>
            </w:r>
          </w:p>
          <w:p w14:paraId="02B449AB" w14:textId="77777777" w:rsidR="008E2DE9" w:rsidRPr="00AA2708" w:rsidRDefault="008E2DE9" w:rsidP="008E2DE9">
            <w:pPr>
              <w:pStyle w:val="PL"/>
              <w:rPr>
                <w:noProof w:val="0"/>
                <w:lang w:eastAsia="de-DE"/>
              </w:rPr>
            </w:pPr>
            <w:r w:rsidRPr="00AA2708">
              <w:rPr>
                <w:noProof w:val="0"/>
                <w:lang w:eastAsia="de-DE"/>
              </w:rPr>
              <w:t xml:space="preserve">            &lt;xs:element name="duration" type="xs:unsignedInt"/&gt;</w:t>
            </w:r>
          </w:p>
          <w:p w14:paraId="597ACE7B" w14:textId="77777777" w:rsidR="008E2DE9" w:rsidRPr="00AA2708" w:rsidRDefault="008E2DE9" w:rsidP="008E2DE9">
            <w:pPr>
              <w:pStyle w:val="PL"/>
              <w:rPr>
                <w:noProof w:val="0"/>
                <w:lang w:eastAsia="de-DE"/>
              </w:rPr>
            </w:pPr>
            <w:r w:rsidRPr="00AA2708">
              <w:rPr>
                <w:noProof w:val="0"/>
                <w:lang w:eastAsia="de-DE"/>
              </w:rPr>
              <w:t xml:space="preserve">            &lt;xs:element name="viewport" type="ViewportDataType"/&gt;</w:t>
            </w:r>
          </w:p>
          <w:p w14:paraId="575028B7" w14:textId="77777777" w:rsidR="008E2DE9" w:rsidRPr="00AA2708" w:rsidRDefault="008E2DE9" w:rsidP="008E2DE9">
            <w:pPr>
              <w:pStyle w:val="PL"/>
              <w:rPr>
                <w:noProof w:val="0"/>
                <w:lang w:eastAsia="de-DE"/>
              </w:rPr>
            </w:pPr>
            <w:r w:rsidRPr="00AA2708">
              <w:rPr>
                <w:noProof w:val="0"/>
                <w:lang w:eastAsia="de-DE"/>
              </w:rPr>
              <w:t xml:space="preserve">            &lt;xs:any namespace="##other" processContents="lax"</w:t>
            </w:r>
          </w:p>
          <w:p w14:paraId="3936D1C4" w14:textId="77777777" w:rsidR="008E2DE9" w:rsidRPr="00AA2708" w:rsidRDefault="008E2DE9" w:rsidP="008E2DE9">
            <w:pPr>
              <w:pStyle w:val="PL"/>
              <w:rPr>
                <w:noProof w:val="0"/>
                <w:lang w:eastAsia="de-DE"/>
              </w:rPr>
            </w:pPr>
            <w:r w:rsidRPr="00AA2708">
              <w:rPr>
                <w:noProof w:val="0"/>
                <w:lang w:eastAsia="de-DE"/>
              </w:rPr>
              <w:t xml:space="preserve">                minOccurs="0" maxOccurs="unbounded"/&gt;</w:t>
            </w:r>
          </w:p>
          <w:p w14:paraId="071A2B84" w14:textId="77777777" w:rsidR="008E2DE9" w:rsidRPr="00AA2708" w:rsidRDefault="008E2DE9" w:rsidP="008E2DE9">
            <w:pPr>
              <w:pStyle w:val="PL"/>
              <w:rPr>
                <w:noProof w:val="0"/>
                <w:lang w:eastAsia="de-DE"/>
              </w:rPr>
            </w:pPr>
            <w:r w:rsidRPr="00AA2708">
              <w:rPr>
                <w:noProof w:val="0"/>
                <w:lang w:eastAsia="de-DE"/>
              </w:rPr>
              <w:t xml:space="preserve">        &lt;/xs:sequence&gt;</w:t>
            </w:r>
          </w:p>
          <w:p w14:paraId="12041C3B" w14:textId="77777777" w:rsidR="008E2DE9" w:rsidRPr="00AA2708" w:rsidRDefault="008E2DE9" w:rsidP="008E2DE9">
            <w:pPr>
              <w:pStyle w:val="PL"/>
              <w:rPr>
                <w:noProof w:val="0"/>
                <w:lang w:eastAsia="de-DE"/>
              </w:rPr>
            </w:pPr>
            <w:r w:rsidRPr="00AA2708">
              <w:rPr>
                <w:noProof w:val="0"/>
                <w:lang w:eastAsia="de-DE"/>
              </w:rPr>
              <w:t xml:space="preserve">        &lt;xs:anyAttribute processContents="skip"/&gt;</w:t>
            </w:r>
          </w:p>
          <w:p w14:paraId="42BBBC87" w14:textId="77777777" w:rsidR="008E2DE9" w:rsidRPr="00AA2708" w:rsidRDefault="008E2DE9" w:rsidP="008E2DE9">
            <w:pPr>
              <w:pStyle w:val="PL"/>
              <w:rPr>
                <w:noProof w:val="0"/>
                <w:lang w:eastAsia="de-DE"/>
              </w:rPr>
            </w:pPr>
            <w:r w:rsidRPr="00AA2708">
              <w:rPr>
                <w:noProof w:val="0"/>
                <w:lang w:eastAsia="de-DE"/>
              </w:rPr>
              <w:t xml:space="preserve">    &lt;/xs:cmplexType&gt;</w:t>
            </w:r>
          </w:p>
          <w:p w14:paraId="373C709E" w14:textId="77777777" w:rsidR="008E2DE9" w:rsidRPr="00AA2708" w:rsidRDefault="008E2DE9" w:rsidP="008E2DE9">
            <w:pPr>
              <w:pStyle w:val="PL"/>
              <w:rPr>
                <w:noProof w:val="0"/>
                <w:lang w:eastAsia="de-DE"/>
              </w:rPr>
            </w:pPr>
          </w:p>
          <w:p w14:paraId="24B9349E" w14:textId="77777777" w:rsidR="008E2DE9" w:rsidRPr="00AA2708" w:rsidRDefault="008E2DE9" w:rsidP="008E2DE9">
            <w:pPr>
              <w:pStyle w:val="PL"/>
              <w:rPr>
                <w:noProof w:val="0"/>
                <w:lang w:eastAsia="de-DE"/>
              </w:rPr>
            </w:pPr>
            <w:r w:rsidRPr="00AA2708">
              <w:rPr>
                <w:noProof w:val="0"/>
                <w:lang w:eastAsia="de-DE"/>
              </w:rPr>
              <w:t xml:space="preserve">    &lt;xs:complexType name="VrDeviceInformationType"&gt;</w:t>
            </w:r>
          </w:p>
          <w:p w14:paraId="7024555B" w14:textId="77777777" w:rsidR="008E2DE9" w:rsidRPr="00AA2708" w:rsidRDefault="008E2DE9" w:rsidP="008E2DE9">
            <w:pPr>
              <w:pStyle w:val="PL"/>
              <w:rPr>
                <w:noProof w:val="0"/>
                <w:lang w:eastAsia="de-DE"/>
              </w:rPr>
            </w:pPr>
            <w:r w:rsidRPr="00AA2708">
              <w:rPr>
                <w:noProof w:val="0"/>
                <w:lang w:eastAsia="de-DE"/>
              </w:rPr>
              <w:t xml:space="preserve">        &lt;xs:sequence&gt;</w:t>
            </w:r>
          </w:p>
          <w:p w14:paraId="3CEB7A98" w14:textId="77777777" w:rsidR="008E2DE9" w:rsidRPr="00AA2708" w:rsidRDefault="008E2DE9" w:rsidP="008E2DE9">
            <w:pPr>
              <w:pStyle w:val="PL"/>
              <w:rPr>
                <w:noProof w:val="0"/>
                <w:lang w:eastAsia="de-DE"/>
              </w:rPr>
            </w:pPr>
            <w:r w:rsidRPr="00AA2708">
              <w:rPr>
                <w:noProof w:val="0"/>
                <w:lang w:eastAsia="de-DE"/>
              </w:rPr>
              <w:t xml:space="preserve">            &lt;xs:element name="start" type="xs:dateTime"/&gt;</w:t>
            </w:r>
          </w:p>
          <w:p w14:paraId="30CB00D9" w14:textId="77777777" w:rsidR="008E2DE9" w:rsidRPr="00AA2708" w:rsidRDefault="008E2DE9" w:rsidP="008E2DE9">
            <w:pPr>
              <w:pStyle w:val="PL"/>
              <w:rPr>
                <w:noProof w:val="0"/>
                <w:lang w:eastAsia="de-DE"/>
              </w:rPr>
            </w:pPr>
            <w:r w:rsidRPr="00AA2708">
              <w:rPr>
                <w:noProof w:val="0"/>
                <w:lang w:eastAsia="de-DE"/>
              </w:rPr>
              <w:t xml:space="preserve">            &lt;xs:element name="mstart" type="xs:duration"/&gt;</w:t>
            </w:r>
          </w:p>
          <w:p w14:paraId="76EC4052" w14:textId="77777777" w:rsidR="008E2DE9" w:rsidRPr="00AA2708" w:rsidRDefault="008E2DE9" w:rsidP="008E2DE9">
            <w:pPr>
              <w:pStyle w:val="PL"/>
              <w:rPr>
                <w:noProof w:val="0"/>
                <w:lang w:eastAsia="de-DE"/>
              </w:rPr>
            </w:pPr>
            <w:r w:rsidRPr="00AA2708">
              <w:rPr>
                <w:noProof w:val="0"/>
                <w:lang w:eastAsia="de-DE"/>
              </w:rPr>
              <w:t xml:space="preserve">            &lt;xs:element name="deviceIdentifier" type=cs:string/&gt;</w:t>
            </w:r>
          </w:p>
          <w:p w14:paraId="606C9288" w14:textId="77777777" w:rsidR="008E2DE9" w:rsidRPr="00AA2708" w:rsidRDefault="008E2DE9" w:rsidP="008E2DE9">
            <w:pPr>
              <w:pStyle w:val="PL"/>
              <w:rPr>
                <w:noProof w:val="0"/>
                <w:lang w:eastAsia="de-DE"/>
              </w:rPr>
            </w:pPr>
            <w:r w:rsidRPr="00AA2708">
              <w:rPr>
                <w:noProof w:val="0"/>
                <w:lang w:eastAsia="de-DE"/>
              </w:rPr>
              <w:lastRenderedPageBreak/>
              <w:t xml:space="preserve">            &lt;xs:element name="horizontalResolution" type=cs:unsignedInt/&gt;</w:t>
            </w:r>
          </w:p>
          <w:p w14:paraId="403E5847" w14:textId="77777777" w:rsidR="008E2DE9" w:rsidRPr="00AA2708" w:rsidRDefault="008E2DE9" w:rsidP="008E2DE9">
            <w:pPr>
              <w:pStyle w:val="PL"/>
              <w:rPr>
                <w:noProof w:val="0"/>
                <w:lang w:eastAsia="de-DE"/>
              </w:rPr>
            </w:pPr>
            <w:r w:rsidRPr="00AA2708">
              <w:rPr>
                <w:noProof w:val="0"/>
                <w:lang w:eastAsia="de-DE"/>
              </w:rPr>
              <w:t xml:space="preserve">            &lt;xs:element name="verticalResolution" type=cs:unsignedInt/&gt;</w:t>
            </w:r>
          </w:p>
          <w:p w14:paraId="32CD72B6" w14:textId="77777777" w:rsidR="008E2DE9" w:rsidRPr="00AA2708" w:rsidRDefault="008E2DE9" w:rsidP="008E2DE9">
            <w:pPr>
              <w:pStyle w:val="PL"/>
              <w:rPr>
                <w:noProof w:val="0"/>
                <w:lang w:eastAsia="de-DE"/>
              </w:rPr>
            </w:pPr>
            <w:r w:rsidRPr="00AA2708">
              <w:rPr>
                <w:noProof w:val="0"/>
                <w:lang w:eastAsia="de-DE"/>
              </w:rPr>
              <w:t xml:space="preserve">            &lt;xs:element name="horizontalFoV" type=cs:unsignedInt/&gt;</w:t>
            </w:r>
          </w:p>
          <w:p w14:paraId="0EB67E92" w14:textId="77777777" w:rsidR="008E2DE9" w:rsidRPr="00AA2708" w:rsidRDefault="008E2DE9" w:rsidP="008E2DE9">
            <w:pPr>
              <w:pStyle w:val="PL"/>
              <w:rPr>
                <w:noProof w:val="0"/>
                <w:lang w:eastAsia="de-DE"/>
              </w:rPr>
            </w:pPr>
            <w:r w:rsidRPr="00AA2708">
              <w:rPr>
                <w:noProof w:val="0"/>
                <w:lang w:eastAsia="de-DE"/>
              </w:rPr>
              <w:t xml:space="preserve">            &lt;xs:element name="verticalFoV" type=cs:unsignedInt/&gt;</w:t>
            </w:r>
          </w:p>
          <w:p w14:paraId="0A226156" w14:textId="77777777" w:rsidR="008E2DE9" w:rsidRPr="00AA2708" w:rsidRDefault="008E2DE9" w:rsidP="008E2DE9">
            <w:pPr>
              <w:pStyle w:val="PL"/>
              <w:rPr>
                <w:noProof w:val="0"/>
                <w:lang w:eastAsia="de-DE"/>
              </w:rPr>
            </w:pPr>
            <w:r w:rsidRPr="00AA2708">
              <w:rPr>
                <w:noProof w:val="0"/>
                <w:lang w:eastAsia="de-DE"/>
              </w:rPr>
              <w:t xml:space="preserve">            &lt;xs:element name="renderedHorizontalFoV" type=cs:unsignedInt/&gt;</w:t>
            </w:r>
          </w:p>
          <w:p w14:paraId="63FCDFDB" w14:textId="77777777" w:rsidR="008E2DE9" w:rsidRPr="00AA2708" w:rsidRDefault="008E2DE9" w:rsidP="008E2DE9">
            <w:pPr>
              <w:pStyle w:val="PL"/>
              <w:rPr>
                <w:noProof w:val="0"/>
                <w:lang w:eastAsia="de-DE"/>
              </w:rPr>
            </w:pPr>
            <w:r w:rsidRPr="00AA2708">
              <w:rPr>
                <w:noProof w:val="0"/>
                <w:lang w:eastAsia="de-DE"/>
              </w:rPr>
              <w:t xml:space="preserve">            &lt;xs:element name="renderedVerticalFoV" type=cs:unsignedInt/&gt;</w:t>
            </w:r>
          </w:p>
          <w:p w14:paraId="7724B690" w14:textId="77777777" w:rsidR="008E2DE9" w:rsidRPr="00AA2708" w:rsidRDefault="008E2DE9" w:rsidP="008E2DE9">
            <w:pPr>
              <w:pStyle w:val="PL"/>
              <w:rPr>
                <w:noProof w:val="0"/>
                <w:lang w:eastAsia="de-DE"/>
              </w:rPr>
            </w:pPr>
            <w:r w:rsidRPr="00AA2708">
              <w:rPr>
                <w:noProof w:val="0"/>
                <w:lang w:eastAsia="de-DE"/>
              </w:rPr>
              <w:t xml:space="preserve">            &lt;xs:element name="refreshRate" type=cs:unsignedInt/&gt;</w:t>
            </w:r>
          </w:p>
          <w:p w14:paraId="567CA2A1" w14:textId="77777777" w:rsidR="008E2DE9" w:rsidRPr="00AA2708" w:rsidRDefault="008E2DE9" w:rsidP="008E2DE9">
            <w:pPr>
              <w:pStyle w:val="PL"/>
              <w:rPr>
                <w:noProof w:val="0"/>
                <w:lang w:eastAsia="de-DE"/>
              </w:rPr>
            </w:pPr>
            <w:r w:rsidRPr="00AA2708">
              <w:rPr>
                <w:noProof w:val="0"/>
                <w:lang w:eastAsia="de-DE"/>
              </w:rPr>
              <w:t xml:space="preserve">            &lt;xs:any namespace="##other" processContents="lax"</w:t>
            </w:r>
          </w:p>
          <w:p w14:paraId="0677DF1F" w14:textId="77777777" w:rsidR="008E2DE9" w:rsidRPr="00AA2708" w:rsidRDefault="008E2DE9" w:rsidP="008E2DE9">
            <w:pPr>
              <w:pStyle w:val="PL"/>
              <w:rPr>
                <w:noProof w:val="0"/>
                <w:lang w:eastAsia="de-DE"/>
              </w:rPr>
            </w:pPr>
            <w:r w:rsidRPr="00AA2708">
              <w:rPr>
                <w:noProof w:val="0"/>
                <w:lang w:eastAsia="de-DE"/>
              </w:rPr>
              <w:t xml:space="preserve">                minOccurs="0" maxOccurs="unbounded"/&gt;</w:t>
            </w:r>
          </w:p>
          <w:p w14:paraId="3FB75991" w14:textId="77777777" w:rsidR="008E2DE9" w:rsidRPr="00AA2708" w:rsidRDefault="008E2DE9" w:rsidP="008E2DE9">
            <w:pPr>
              <w:pStyle w:val="PL"/>
              <w:rPr>
                <w:noProof w:val="0"/>
                <w:lang w:eastAsia="de-DE"/>
              </w:rPr>
            </w:pPr>
            <w:r w:rsidRPr="00AA2708">
              <w:rPr>
                <w:noProof w:val="0"/>
                <w:lang w:eastAsia="de-DE"/>
              </w:rPr>
              <w:t xml:space="preserve">        &lt;/xs:sequence&gt;</w:t>
            </w:r>
          </w:p>
          <w:p w14:paraId="77F3D714" w14:textId="77777777" w:rsidR="008E2DE9" w:rsidRPr="00AA2708" w:rsidRDefault="008E2DE9" w:rsidP="008E2DE9">
            <w:pPr>
              <w:pStyle w:val="PL"/>
              <w:rPr>
                <w:noProof w:val="0"/>
                <w:lang w:eastAsia="de-DE"/>
              </w:rPr>
            </w:pPr>
            <w:r w:rsidRPr="00AA2708">
              <w:rPr>
                <w:noProof w:val="0"/>
                <w:lang w:eastAsia="de-DE"/>
              </w:rPr>
              <w:t xml:space="preserve">        &lt;xs:anyAttribute processContents="skip"/&gt;</w:t>
            </w:r>
          </w:p>
          <w:p w14:paraId="608F1E70" w14:textId="77777777" w:rsidR="008E2DE9" w:rsidRPr="00AA2708" w:rsidRDefault="008E2DE9" w:rsidP="008E2DE9">
            <w:pPr>
              <w:pStyle w:val="PL"/>
              <w:rPr>
                <w:noProof w:val="0"/>
                <w:lang w:eastAsia="de-DE"/>
              </w:rPr>
            </w:pPr>
            <w:r w:rsidRPr="00AA2708">
              <w:rPr>
                <w:noProof w:val="0"/>
                <w:lang w:eastAsia="de-DE"/>
              </w:rPr>
              <w:t xml:space="preserve">    &lt;/xs:cmplexType&gt;</w:t>
            </w:r>
          </w:p>
          <w:p w14:paraId="6D8F9869" w14:textId="77777777" w:rsidR="008E2DE9" w:rsidRPr="00AA2708" w:rsidRDefault="008E2DE9" w:rsidP="008E2DE9">
            <w:pPr>
              <w:pStyle w:val="PL"/>
              <w:rPr>
                <w:noProof w:val="0"/>
                <w:lang w:eastAsia="de-DE"/>
              </w:rPr>
            </w:pPr>
          </w:p>
          <w:p w14:paraId="38D6D94C" w14:textId="77777777" w:rsidR="008E2DE9" w:rsidRPr="00AA2708" w:rsidRDefault="008E2DE9" w:rsidP="008E2DE9">
            <w:pPr>
              <w:pStyle w:val="PL"/>
              <w:rPr>
                <w:noProof w:val="0"/>
                <w:lang w:eastAsia="de-DE"/>
              </w:rPr>
            </w:pPr>
            <w:r w:rsidRPr="00AA2708">
              <w:rPr>
                <w:noProof w:val="0"/>
                <w:lang w:eastAsia="de-DE"/>
              </w:rPr>
              <w:t xml:space="preserve">    &lt;xs:complexType name="ViewportItem"&gt;</w:t>
            </w:r>
          </w:p>
          <w:p w14:paraId="255B1AD8" w14:textId="77777777" w:rsidR="008E2DE9" w:rsidRPr="00AA2708" w:rsidRDefault="008E2DE9" w:rsidP="008E2DE9">
            <w:pPr>
              <w:pStyle w:val="PL"/>
              <w:rPr>
                <w:noProof w:val="0"/>
                <w:lang w:eastAsia="de-DE"/>
              </w:rPr>
            </w:pPr>
            <w:r w:rsidRPr="00AA2708">
              <w:rPr>
                <w:noProof w:val="0"/>
                <w:lang w:eastAsia="de-DE"/>
              </w:rPr>
              <w:t xml:space="preserve">        &lt;xs:sequence&gt;</w:t>
            </w:r>
          </w:p>
          <w:p w14:paraId="332188F7" w14:textId="77777777" w:rsidR="008E2DE9" w:rsidRPr="00AA2708" w:rsidRDefault="008E2DE9" w:rsidP="008E2DE9">
            <w:pPr>
              <w:pStyle w:val="PL"/>
              <w:rPr>
                <w:noProof w:val="0"/>
                <w:lang w:eastAsia="de-DE"/>
              </w:rPr>
            </w:pPr>
            <w:r w:rsidRPr="00AA2708">
              <w:rPr>
                <w:noProof w:val="0"/>
                <w:lang w:eastAsia="de-DE"/>
              </w:rPr>
              <w:t xml:space="preserve">            &lt;xs:element name="position" type="ViewportDataType"/&gt;</w:t>
            </w:r>
          </w:p>
          <w:p w14:paraId="289043EC" w14:textId="77777777" w:rsidR="008E2DE9" w:rsidRPr="00AA2708" w:rsidRDefault="008E2DE9" w:rsidP="008E2DE9">
            <w:pPr>
              <w:pStyle w:val="PL"/>
              <w:rPr>
                <w:noProof w:val="0"/>
                <w:lang w:eastAsia="de-DE"/>
              </w:rPr>
            </w:pPr>
            <w:r w:rsidRPr="00AA2708">
              <w:rPr>
                <w:noProof w:val="0"/>
                <w:lang w:eastAsia="de-DE"/>
              </w:rPr>
              <w:t xml:space="preserve">            &lt;xs:element name="qualityLevel" type="QualityLevelEntry" maxOccurs="unbounded"/&gt;</w:t>
            </w:r>
          </w:p>
          <w:p w14:paraId="418A868E" w14:textId="77777777" w:rsidR="008E2DE9" w:rsidRPr="00AA2708" w:rsidRDefault="008E2DE9" w:rsidP="008E2DE9">
            <w:pPr>
              <w:pStyle w:val="PL"/>
              <w:rPr>
                <w:noProof w:val="0"/>
                <w:lang w:eastAsia="de-DE"/>
              </w:rPr>
            </w:pPr>
            <w:r w:rsidRPr="00AA2708">
              <w:rPr>
                <w:noProof w:val="0"/>
                <w:lang w:eastAsia="de-DE"/>
              </w:rPr>
              <w:t xml:space="preserve">            &lt;xs:any namespace="##other" processContents="lax"</w:t>
            </w:r>
          </w:p>
          <w:p w14:paraId="7A58DCE9" w14:textId="77777777" w:rsidR="008E2DE9" w:rsidRPr="00AA2708" w:rsidRDefault="008E2DE9" w:rsidP="008E2DE9">
            <w:pPr>
              <w:pStyle w:val="PL"/>
              <w:rPr>
                <w:noProof w:val="0"/>
                <w:lang w:eastAsia="de-DE"/>
              </w:rPr>
            </w:pPr>
            <w:r w:rsidRPr="00AA2708">
              <w:rPr>
                <w:noProof w:val="0"/>
                <w:lang w:eastAsia="de-DE"/>
              </w:rPr>
              <w:t xml:space="preserve">                minOccurs="0" maxOccurs="unbounded"/&gt;</w:t>
            </w:r>
          </w:p>
          <w:p w14:paraId="3E1FC2FE" w14:textId="77777777" w:rsidR="008E2DE9" w:rsidRPr="00AA2708" w:rsidRDefault="008E2DE9" w:rsidP="008E2DE9">
            <w:pPr>
              <w:pStyle w:val="PL"/>
              <w:rPr>
                <w:noProof w:val="0"/>
                <w:lang w:eastAsia="de-DE"/>
              </w:rPr>
            </w:pPr>
            <w:r w:rsidRPr="00AA2708">
              <w:rPr>
                <w:noProof w:val="0"/>
                <w:lang w:eastAsia="de-DE"/>
              </w:rPr>
              <w:t xml:space="preserve">        &lt;/xs:sequence&gt;</w:t>
            </w:r>
          </w:p>
          <w:p w14:paraId="638856EC" w14:textId="77777777" w:rsidR="008E2DE9" w:rsidRPr="00AA2708" w:rsidRDefault="008E2DE9" w:rsidP="008E2DE9">
            <w:pPr>
              <w:pStyle w:val="PL"/>
              <w:rPr>
                <w:noProof w:val="0"/>
                <w:lang w:eastAsia="de-DE"/>
              </w:rPr>
            </w:pPr>
            <w:r w:rsidRPr="00AA2708">
              <w:rPr>
                <w:noProof w:val="0"/>
                <w:lang w:eastAsia="de-DE"/>
              </w:rPr>
              <w:t xml:space="preserve">        &lt;xs:anyAttribute processContents="skip"/&gt;</w:t>
            </w:r>
          </w:p>
          <w:p w14:paraId="007B94F9" w14:textId="77777777" w:rsidR="008E2DE9" w:rsidRPr="00AA2708" w:rsidRDefault="008E2DE9" w:rsidP="008E2DE9">
            <w:pPr>
              <w:pStyle w:val="PL"/>
              <w:rPr>
                <w:noProof w:val="0"/>
                <w:lang w:eastAsia="de-DE"/>
              </w:rPr>
            </w:pPr>
            <w:r w:rsidRPr="00AA2708">
              <w:rPr>
                <w:noProof w:val="0"/>
                <w:lang w:eastAsia="de-DE"/>
              </w:rPr>
              <w:t xml:space="preserve">    &lt;/xs:complexType&gt;</w:t>
            </w:r>
          </w:p>
          <w:p w14:paraId="200EC3E4" w14:textId="77777777" w:rsidR="008E2DE9" w:rsidRPr="00AA2708" w:rsidRDefault="008E2DE9" w:rsidP="008E2DE9">
            <w:pPr>
              <w:pStyle w:val="PL"/>
              <w:rPr>
                <w:noProof w:val="0"/>
                <w:lang w:eastAsia="de-DE"/>
              </w:rPr>
            </w:pPr>
          </w:p>
          <w:p w14:paraId="717DB47A" w14:textId="77777777" w:rsidR="008E2DE9" w:rsidRPr="00AA2708" w:rsidRDefault="008E2DE9" w:rsidP="008E2DE9">
            <w:pPr>
              <w:pStyle w:val="PL"/>
              <w:rPr>
                <w:noProof w:val="0"/>
                <w:lang w:eastAsia="de-DE"/>
              </w:rPr>
            </w:pPr>
            <w:r w:rsidRPr="00AA2708">
              <w:rPr>
                <w:noProof w:val="0"/>
                <w:lang w:eastAsia="de-DE"/>
              </w:rPr>
              <w:t xml:space="preserve">    &lt;xs:complexType name="ViewportDataType"&gt;</w:t>
            </w:r>
          </w:p>
          <w:p w14:paraId="7E81AFEE" w14:textId="77777777" w:rsidR="008E2DE9" w:rsidRPr="00AA2708" w:rsidRDefault="008E2DE9" w:rsidP="008E2DE9">
            <w:pPr>
              <w:pStyle w:val="PL"/>
              <w:rPr>
                <w:noProof w:val="0"/>
                <w:lang w:eastAsia="de-DE"/>
              </w:rPr>
            </w:pPr>
            <w:r w:rsidRPr="00AA2708">
              <w:rPr>
                <w:noProof w:val="0"/>
                <w:lang w:eastAsia="de-DE"/>
              </w:rPr>
              <w:t xml:space="preserve">        &lt;xs:sequence&gt;</w:t>
            </w:r>
          </w:p>
          <w:p w14:paraId="50472C94" w14:textId="77777777" w:rsidR="008E2DE9" w:rsidRPr="00AA2708" w:rsidRDefault="008E2DE9" w:rsidP="008E2DE9">
            <w:pPr>
              <w:pStyle w:val="PL"/>
              <w:rPr>
                <w:noProof w:val="0"/>
                <w:lang w:eastAsia="de-DE"/>
              </w:rPr>
            </w:pPr>
            <w:r w:rsidRPr="00AA2708">
              <w:rPr>
                <w:noProof w:val="0"/>
                <w:lang w:eastAsia="de-DE"/>
              </w:rPr>
              <w:t xml:space="preserve">            &lt;xs:element name="centreAzimuth" type="xs:unsignedInt"/&gt;</w:t>
            </w:r>
          </w:p>
          <w:p w14:paraId="558611FD" w14:textId="77777777" w:rsidR="008E2DE9" w:rsidRPr="00AA2708" w:rsidRDefault="008E2DE9" w:rsidP="008E2DE9">
            <w:pPr>
              <w:pStyle w:val="PL"/>
              <w:rPr>
                <w:noProof w:val="0"/>
                <w:lang w:eastAsia="de-DE"/>
              </w:rPr>
            </w:pPr>
            <w:r w:rsidRPr="00AA2708">
              <w:rPr>
                <w:noProof w:val="0"/>
                <w:lang w:eastAsia="de-DE"/>
              </w:rPr>
              <w:t xml:space="preserve">            &lt;xs:element name="centreElevation" type="xs:unsignedInt"/&gt;</w:t>
            </w:r>
          </w:p>
          <w:p w14:paraId="136D0A27" w14:textId="77777777" w:rsidR="008E2DE9" w:rsidRPr="00AA2708" w:rsidRDefault="008E2DE9" w:rsidP="008E2DE9">
            <w:pPr>
              <w:pStyle w:val="PL"/>
              <w:rPr>
                <w:noProof w:val="0"/>
                <w:lang w:eastAsia="de-DE"/>
              </w:rPr>
            </w:pPr>
            <w:r w:rsidRPr="00AA2708">
              <w:rPr>
                <w:noProof w:val="0"/>
                <w:lang w:eastAsia="de-DE"/>
              </w:rPr>
              <w:t xml:space="preserve">            &lt;xs:element name="centreTilt" type="xs:unsignedInt"/&gt;</w:t>
            </w:r>
          </w:p>
          <w:p w14:paraId="592B3B94" w14:textId="77777777" w:rsidR="008E2DE9" w:rsidRPr="00AA2708" w:rsidRDefault="008E2DE9" w:rsidP="008E2DE9">
            <w:pPr>
              <w:pStyle w:val="PL"/>
              <w:rPr>
                <w:noProof w:val="0"/>
                <w:lang w:eastAsia="de-DE"/>
              </w:rPr>
            </w:pPr>
            <w:r w:rsidRPr="00AA2708">
              <w:rPr>
                <w:noProof w:val="0"/>
                <w:lang w:eastAsia="de-DE"/>
              </w:rPr>
              <w:t xml:space="preserve">            &lt;xs:element name="azimuthRange" type="xs:unsignedInt"/&gt;</w:t>
            </w:r>
          </w:p>
          <w:p w14:paraId="6A998C8E" w14:textId="77777777" w:rsidR="008E2DE9" w:rsidRPr="00AA2708" w:rsidRDefault="008E2DE9" w:rsidP="008E2DE9">
            <w:pPr>
              <w:pStyle w:val="PL"/>
              <w:rPr>
                <w:noProof w:val="0"/>
                <w:lang w:eastAsia="de-DE"/>
              </w:rPr>
            </w:pPr>
            <w:r w:rsidRPr="00AA2708">
              <w:rPr>
                <w:noProof w:val="0"/>
                <w:lang w:eastAsia="de-DE"/>
              </w:rPr>
              <w:t xml:space="preserve">            &lt;xs:element name="elevationRange" type="xs:unsignedInt"/&gt;</w:t>
            </w:r>
          </w:p>
          <w:p w14:paraId="1FB22417" w14:textId="77777777" w:rsidR="008E2DE9" w:rsidRPr="00AA2708" w:rsidRDefault="008E2DE9" w:rsidP="008E2DE9">
            <w:pPr>
              <w:pStyle w:val="PL"/>
              <w:rPr>
                <w:noProof w:val="0"/>
                <w:lang w:eastAsia="de-DE"/>
              </w:rPr>
            </w:pPr>
            <w:r w:rsidRPr="00AA2708">
              <w:rPr>
                <w:noProof w:val="0"/>
                <w:lang w:eastAsia="de-DE"/>
              </w:rPr>
              <w:t xml:space="preserve">            &lt;xs:any namespace="##other" processContents="lax"</w:t>
            </w:r>
          </w:p>
          <w:p w14:paraId="101F4D8A" w14:textId="77777777" w:rsidR="008E2DE9" w:rsidRPr="00AA2708" w:rsidRDefault="008E2DE9" w:rsidP="008E2DE9">
            <w:pPr>
              <w:pStyle w:val="PL"/>
              <w:rPr>
                <w:noProof w:val="0"/>
                <w:lang w:eastAsia="de-DE"/>
              </w:rPr>
            </w:pPr>
            <w:r w:rsidRPr="00AA2708">
              <w:rPr>
                <w:noProof w:val="0"/>
                <w:lang w:eastAsia="de-DE"/>
              </w:rPr>
              <w:t xml:space="preserve">                minOccurs="0" maxOccurs="unbounded"/&gt;</w:t>
            </w:r>
          </w:p>
          <w:p w14:paraId="1BEE700A" w14:textId="77777777" w:rsidR="008E2DE9" w:rsidRPr="00AA2708" w:rsidRDefault="008E2DE9" w:rsidP="008E2DE9">
            <w:pPr>
              <w:pStyle w:val="PL"/>
              <w:rPr>
                <w:noProof w:val="0"/>
                <w:lang w:eastAsia="de-DE"/>
              </w:rPr>
            </w:pPr>
            <w:r w:rsidRPr="00AA2708">
              <w:rPr>
                <w:noProof w:val="0"/>
                <w:lang w:eastAsia="de-DE"/>
              </w:rPr>
              <w:t xml:space="preserve">        &lt;/xs:sequence&gt;</w:t>
            </w:r>
          </w:p>
          <w:p w14:paraId="254CFF5C" w14:textId="77777777" w:rsidR="008E2DE9" w:rsidRPr="00AA2708" w:rsidRDefault="008E2DE9" w:rsidP="008E2DE9">
            <w:pPr>
              <w:pStyle w:val="PL"/>
              <w:rPr>
                <w:noProof w:val="0"/>
                <w:lang w:eastAsia="de-DE"/>
              </w:rPr>
            </w:pPr>
            <w:r w:rsidRPr="00AA2708">
              <w:rPr>
                <w:noProof w:val="0"/>
                <w:lang w:eastAsia="de-DE"/>
              </w:rPr>
              <w:t xml:space="preserve">        &lt;xs:anyAttribute processContents="skip"/&gt;</w:t>
            </w:r>
          </w:p>
          <w:p w14:paraId="15ED2A17" w14:textId="77777777" w:rsidR="008E2DE9" w:rsidRPr="00AA2708" w:rsidRDefault="008E2DE9" w:rsidP="008E2DE9">
            <w:pPr>
              <w:pStyle w:val="PL"/>
              <w:rPr>
                <w:noProof w:val="0"/>
                <w:lang w:eastAsia="de-DE"/>
              </w:rPr>
            </w:pPr>
            <w:r w:rsidRPr="00AA2708">
              <w:rPr>
                <w:noProof w:val="0"/>
                <w:lang w:eastAsia="de-DE"/>
              </w:rPr>
              <w:t xml:space="preserve">    &lt;/xs:cmplexType&gt;</w:t>
            </w:r>
          </w:p>
          <w:p w14:paraId="46747AA3" w14:textId="77777777" w:rsidR="008E2DE9" w:rsidRPr="00AA2708" w:rsidRDefault="008E2DE9" w:rsidP="008E2DE9">
            <w:pPr>
              <w:pStyle w:val="PL"/>
              <w:rPr>
                <w:noProof w:val="0"/>
                <w:lang w:eastAsia="de-DE"/>
              </w:rPr>
            </w:pPr>
          </w:p>
          <w:p w14:paraId="7D91A796" w14:textId="77777777" w:rsidR="008E2DE9" w:rsidRPr="00AA2708" w:rsidRDefault="008E2DE9" w:rsidP="008E2DE9">
            <w:pPr>
              <w:pStyle w:val="PL"/>
              <w:rPr>
                <w:noProof w:val="0"/>
                <w:lang w:eastAsia="de-DE"/>
              </w:rPr>
            </w:pPr>
            <w:r w:rsidRPr="00AA2708">
              <w:rPr>
                <w:noProof w:val="0"/>
                <w:lang w:eastAsia="de-DE"/>
              </w:rPr>
              <w:t xml:space="preserve">    &lt;xs:complexType name="QualityLevelEntry"&gt;</w:t>
            </w:r>
          </w:p>
          <w:p w14:paraId="57D726AB" w14:textId="77777777" w:rsidR="008E2DE9" w:rsidRPr="00AA2708" w:rsidRDefault="008E2DE9" w:rsidP="008E2DE9">
            <w:pPr>
              <w:pStyle w:val="PL"/>
              <w:rPr>
                <w:noProof w:val="0"/>
                <w:lang w:eastAsia="de-DE"/>
              </w:rPr>
            </w:pPr>
            <w:r w:rsidRPr="00AA2708">
              <w:rPr>
                <w:noProof w:val="0"/>
                <w:lang w:eastAsia="de-DE"/>
              </w:rPr>
              <w:t xml:space="preserve">        &lt;xs:sequence&gt;</w:t>
            </w:r>
          </w:p>
          <w:p w14:paraId="73F34DA7" w14:textId="77777777" w:rsidR="008E2DE9" w:rsidRPr="00AA2708" w:rsidRDefault="008E2DE9" w:rsidP="008E2DE9">
            <w:pPr>
              <w:pStyle w:val="PL"/>
              <w:rPr>
                <w:noProof w:val="0"/>
                <w:lang w:eastAsia="de-DE"/>
              </w:rPr>
            </w:pPr>
            <w:r w:rsidRPr="00AA2708">
              <w:rPr>
                <w:noProof w:val="0"/>
                <w:lang w:eastAsia="de-DE"/>
              </w:rPr>
              <w:t xml:space="preserve">            &lt;xs:element name="coverage" type="xs:double"/&gt;</w:t>
            </w:r>
          </w:p>
          <w:p w14:paraId="57F6F036" w14:textId="77777777" w:rsidR="008E2DE9" w:rsidRPr="00AA2708" w:rsidRDefault="008E2DE9" w:rsidP="008E2DE9">
            <w:pPr>
              <w:pStyle w:val="PL"/>
              <w:rPr>
                <w:noProof w:val="0"/>
                <w:lang w:eastAsia="de-DE"/>
              </w:rPr>
            </w:pPr>
            <w:r w:rsidRPr="00AA2708">
              <w:rPr>
                <w:noProof w:val="0"/>
                <w:lang w:eastAsia="de-DE"/>
              </w:rPr>
              <w:t xml:space="preserve">            &lt;xs:element name="qr" type="xs:unsignedInt"/&gt;</w:t>
            </w:r>
          </w:p>
          <w:p w14:paraId="376A1ADD" w14:textId="77777777" w:rsidR="008E2DE9" w:rsidRPr="00AA2708" w:rsidRDefault="008E2DE9" w:rsidP="008E2DE9">
            <w:pPr>
              <w:pStyle w:val="PL"/>
              <w:rPr>
                <w:noProof w:val="0"/>
                <w:lang w:eastAsia="de-DE"/>
              </w:rPr>
            </w:pPr>
            <w:r w:rsidRPr="00AA2708">
              <w:rPr>
                <w:noProof w:val="0"/>
                <w:lang w:eastAsia="de-DE"/>
              </w:rPr>
              <w:t xml:space="preserve">            &lt;xs:element name="width" type="xs:unsignedInt"/&gt;</w:t>
            </w:r>
          </w:p>
          <w:p w14:paraId="7C95628E" w14:textId="77777777" w:rsidR="008E2DE9" w:rsidRPr="00AA2708" w:rsidRDefault="008E2DE9" w:rsidP="008E2DE9">
            <w:pPr>
              <w:pStyle w:val="PL"/>
              <w:rPr>
                <w:noProof w:val="0"/>
                <w:lang w:eastAsia="de-DE"/>
              </w:rPr>
            </w:pPr>
            <w:r w:rsidRPr="00AA2708">
              <w:rPr>
                <w:noProof w:val="0"/>
                <w:lang w:eastAsia="de-DE"/>
              </w:rPr>
              <w:t xml:space="preserve">            &lt;xs:element name="height" type="xs:unsignedInt"/&gt;</w:t>
            </w:r>
          </w:p>
          <w:p w14:paraId="09F2CC5D" w14:textId="77777777" w:rsidR="008E2DE9" w:rsidRPr="00AA2708" w:rsidRDefault="008E2DE9" w:rsidP="008E2DE9">
            <w:pPr>
              <w:pStyle w:val="PL"/>
              <w:rPr>
                <w:noProof w:val="0"/>
                <w:lang w:eastAsia="de-DE"/>
              </w:rPr>
            </w:pPr>
            <w:r w:rsidRPr="00AA2708">
              <w:rPr>
                <w:noProof w:val="0"/>
                <w:lang w:eastAsia="de-DE"/>
              </w:rPr>
              <w:t xml:space="preserve">            &lt;xs:any namespace="##other" processContents="lax"</w:t>
            </w:r>
          </w:p>
          <w:p w14:paraId="4296B91E" w14:textId="77777777" w:rsidR="008E2DE9" w:rsidRPr="00AA2708" w:rsidRDefault="008E2DE9" w:rsidP="008E2DE9">
            <w:pPr>
              <w:pStyle w:val="PL"/>
              <w:rPr>
                <w:noProof w:val="0"/>
                <w:lang w:eastAsia="de-DE"/>
              </w:rPr>
            </w:pPr>
            <w:r w:rsidRPr="00AA2708">
              <w:rPr>
                <w:noProof w:val="0"/>
                <w:lang w:eastAsia="de-DE"/>
              </w:rPr>
              <w:t xml:space="preserve">                minOccurs="0" maxOccurs="unbounded"/&gt;</w:t>
            </w:r>
          </w:p>
          <w:p w14:paraId="2B48899E" w14:textId="77777777" w:rsidR="008E2DE9" w:rsidRPr="00AA2708" w:rsidRDefault="008E2DE9" w:rsidP="008E2DE9">
            <w:pPr>
              <w:pStyle w:val="PL"/>
              <w:rPr>
                <w:noProof w:val="0"/>
                <w:lang w:eastAsia="de-DE"/>
              </w:rPr>
            </w:pPr>
            <w:r w:rsidRPr="00AA2708">
              <w:rPr>
                <w:noProof w:val="0"/>
                <w:lang w:eastAsia="de-DE"/>
              </w:rPr>
              <w:t xml:space="preserve">        &lt;/xs:sequence&gt;</w:t>
            </w:r>
          </w:p>
          <w:p w14:paraId="18D44473" w14:textId="77777777" w:rsidR="008E2DE9" w:rsidRPr="00AA2708" w:rsidRDefault="008E2DE9" w:rsidP="008E2DE9">
            <w:pPr>
              <w:pStyle w:val="PL"/>
              <w:rPr>
                <w:noProof w:val="0"/>
                <w:lang w:eastAsia="de-DE"/>
              </w:rPr>
            </w:pPr>
            <w:r w:rsidRPr="00AA2708">
              <w:rPr>
                <w:noProof w:val="0"/>
                <w:lang w:eastAsia="de-DE"/>
              </w:rPr>
              <w:t xml:space="preserve">        &lt;xs:anyAttribute processContents="skip"/&gt;</w:t>
            </w:r>
          </w:p>
          <w:p w14:paraId="22529F49" w14:textId="77777777" w:rsidR="008E2DE9" w:rsidRPr="00AA2708" w:rsidRDefault="008E2DE9" w:rsidP="008E2DE9">
            <w:pPr>
              <w:pStyle w:val="PL"/>
              <w:rPr>
                <w:noProof w:val="0"/>
                <w:lang w:eastAsia="de-DE"/>
              </w:rPr>
            </w:pPr>
            <w:r w:rsidRPr="00AA2708">
              <w:rPr>
                <w:noProof w:val="0"/>
                <w:lang w:eastAsia="de-DE"/>
              </w:rPr>
              <w:t xml:space="preserve">    &lt;/xs:complexType&gt;</w:t>
            </w:r>
          </w:p>
          <w:p w14:paraId="56B56D23" w14:textId="77777777" w:rsidR="008E2DE9" w:rsidRPr="00AA2708" w:rsidRDefault="008E2DE9" w:rsidP="008E2DE9">
            <w:pPr>
              <w:pStyle w:val="PL"/>
              <w:rPr>
                <w:noProof w:val="0"/>
                <w:lang w:eastAsia="de-DE"/>
              </w:rPr>
            </w:pPr>
          </w:p>
          <w:p w14:paraId="0928CBB5" w14:textId="77777777" w:rsidR="008E2DE9" w:rsidRPr="00AA2708" w:rsidRDefault="008E2DE9" w:rsidP="008E2DE9">
            <w:pPr>
              <w:pStyle w:val="PL"/>
              <w:rPr>
                <w:noProof w:val="0"/>
                <w:lang w:eastAsia="de-DE"/>
              </w:rPr>
            </w:pPr>
            <w:r w:rsidRPr="00AA2708">
              <w:rPr>
                <w:noProof w:val="0"/>
                <w:lang w:eastAsia="de-DE"/>
              </w:rPr>
              <w:t>&lt;/xs:schema&gt;</w:t>
            </w:r>
          </w:p>
          <w:p w14:paraId="7D1B991F" w14:textId="77777777" w:rsidR="008E2DE9" w:rsidRPr="00AA2708" w:rsidRDefault="008E2DE9" w:rsidP="008E2DE9">
            <w:pPr>
              <w:pStyle w:val="PL"/>
              <w:rPr>
                <w:noProof w:val="0"/>
                <w:lang w:eastAsia="de-DE"/>
              </w:rPr>
            </w:pPr>
          </w:p>
        </w:tc>
      </w:tr>
      <w:tr w:rsidR="008E2DE9" w:rsidRPr="00AA2708" w14:paraId="4C08C126" w14:textId="77777777" w:rsidTr="008E2DE9">
        <w:tc>
          <w:tcPr>
            <w:tcW w:w="9495" w:type="dxa"/>
            <w:shd w:val="solid" w:color="C0C0C0" w:fill="FFFFFF"/>
          </w:tcPr>
          <w:p w14:paraId="4DC2FA4A" w14:textId="77777777" w:rsidR="008E2DE9" w:rsidRPr="00AA2708" w:rsidRDefault="008E2DE9" w:rsidP="008E2DE9">
            <w:pPr>
              <w:pStyle w:val="PL"/>
              <w:rPr>
                <w:noProof w:val="0"/>
                <w:color w:val="8B26C9"/>
                <w:lang w:eastAsia="de-DE"/>
              </w:rPr>
            </w:pPr>
          </w:p>
        </w:tc>
      </w:tr>
    </w:tbl>
    <w:p w14:paraId="06E6A799" w14:textId="77777777" w:rsidR="00080512" w:rsidRPr="00AA2708" w:rsidRDefault="009D1498" w:rsidP="00C8391B">
      <w:pPr>
        <w:pStyle w:val="Heading8"/>
      </w:pPr>
      <w:r w:rsidRPr="00AA2708">
        <w:br w:type="page"/>
      </w:r>
      <w:bookmarkStart w:id="1224" w:name="_Toc19383282"/>
      <w:bookmarkStart w:id="1225" w:name="_Toc36232218"/>
      <w:bookmarkStart w:id="1226" w:name="_Toc73529641"/>
      <w:bookmarkStart w:id="1227" w:name="_Toc73530980"/>
      <w:bookmarkStart w:id="1228" w:name="_Toc74859449"/>
      <w:r w:rsidR="00080512" w:rsidRPr="00AA2708">
        <w:lastRenderedPageBreak/>
        <w:t>Annex A (</w:t>
      </w:r>
      <w:r w:rsidR="00203268" w:rsidRPr="00AA2708">
        <w:t>informative</w:t>
      </w:r>
      <w:r w:rsidR="00080512" w:rsidRPr="00AA2708">
        <w:t>):</w:t>
      </w:r>
      <w:r w:rsidR="00ED4AAF" w:rsidRPr="00AA2708">
        <w:br/>
      </w:r>
      <w:r w:rsidR="00203268" w:rsidRPr="00AA2708">
        <w:t>Content Generation Guidelines</w:t>
      </w:r>
      <w:bookmarkEnd w:id="1224"/>
      <w:bookmarkEnd w:id="1225"/>
      <w:bookmarkEnd w:id="1226"/>
      <w:bookmarkEnd w:id="1227"/>
      <w:bookmarkEnd w:id="1228"/>
    </w:p>
    <w:p w14:paraId="59B8556C" w14:textId="77777777" w:rsidR="00E836DA" w:rsidRPr="00AA2708" w:rsidRDefault="00E836DA" w:rsidP="000E245C">
      <w:pPr>
        <w:pStyle w:val="Heading1"/>
        <w:rPr>
          <w:rFonts w:eastAsia="Malgun Gothic"/>
        </w:rPr>
      </w:pPr>
      <w:bookmarkStart w:id="1229" w:name="_Toc19383283"/>
      <w:bookmarkStart w:id="1230" w:name="_Toc36232219"/>
      <w:bookmarkStart w:id="1231" w:name="_Toc73529642"/>
      <w:bookmarkStart w:id="1232" w:name="_Toc73530981"/>
      <w:bookmarkStart w:id="1233" w:name="_Toc74859450"/>
      <w:r w:rsidRPr="00AA2708">
        <w:rPr>
          <w:rFonts w:eastAsia="Malgun Gothic"/>
        </w:rPr>
        <w:t>A.1</w:t>
      </w:r>
      <w:r w:rsidRPr="00AA2708">
        <w:rPr>
          <w:rFonts w:eastAsia="Malgun Gothic"/>
        </w:rPr>
        <w:tab/>
        <w:t>Introduction</w:t>
      </w:r>
      <w:bookmarkEnd w:id="1229"/>
      <w:bookmarkEnd w:id="1230"/>
      <w:bookmarkEnd w:id="1231"/>
      <w:bookmarkEnd w:id="1232"/>
      <w:bookmarkEnd w:id="1233"/>
    </w:p>
    <w:p w14:paraId="0FB1FCF5" w14:textId="77777777" w:rsidR="005B40AA" w:rsidRPr="00AA2708" w:rsidRDefault="00E836DA" w:rsidP="00E836DA">
      <w:r w:rsidRPr="00AA2708">
        <w:t xml:space="preserve">This clause collects information that supports the generation of VR Content following the details in </w:t>
      </w:r>
      <w:r w:rsidR="00715897" w:rsidRPr="00AA2708">
        <w:t>the present document</w:t>
      </w:r>
      <w:r w:rsidRPr="00AA2708">
        <w:t>. Video and audio related aspects are collected.</w:t>
      </w:r>
      <w:r w:rsidR="00E43F6E" w:rsidRPr="00AA2708">
        <w:t xml:space="preserve"> </w:t>
      </w:r>
      <w:r w:rsidRPr="00AA2708">
        <w:t xml:space="preserve">For additional details and background also refer to </w:t>
      </w:r>
      <w:r w:rsidR="00835BC6" w:rsidRPr="00AA2708">
        <w:t>TR 26.918 [</w:t>
      </w:r>
      <w:r w:rsidRPr="00AA2708">
        <w:t>2].</w:t>
      </w:r>
    </w:p>
    <w:p w14:paraId="3A420BFC" w14:textId="77777777" w:rsidR="00E836DA" w:rsidRPr="00AA2708" w:rsidRDefault="00E836DA" w:rsidP="000E245C">
      <w:pPr>
        <w:pStyle w:val="Heading1"/>
        <w:rPr>
          <w:rFonts w:eastAsia="Malgun Gothic"/>
        </w:rPr>
      </w:pPr>
      <w:bookmarkStart w:id="1234" w:name="_Toc19383284"/>
      <w:bookmarkStart w:id="1235" w:name="_Toc36232220"/>
      <w:bookmarkStart w:id="1236" w:name="_Toc73529643"/>
      <w:bookmarkStart w:id="1237" w:name="_Toc73530982"/>
      <w:bookmarkStart w:id="1238" w:name="_Toc74859451"/>
      <w:r w:rsidRPr="00AA2708">
        <w:rPr>
          <w:rFonts w:eastAsia="Malgun Gothic"/>
        </w:rPr>
        <w:t>A.2</w:t>
      </w:r>
      <w:r w:rsidRPr="00AA2708">
        <w:rPr>
          <w:rFonts w:eastAsia="Malgun Gothic"/>
        </w:rPr>
        <w:tab/>
        <w:t>Video</w:t>
      </w:r>
      <w:bookmarkEnd w:id="1234"/>
      <w:bookmarkEnd w:id="1235"/>
      <w:bookmarkEnd w:id="1236"/>
      <w:bookmarkEnd w:id="1237"/>
      <w:bookmarkEnd w:id="1238"/>
    </w:p>
    <w:p w14:paraId="12D2993E" w14:textId="77777777" w:rsidR="00E836DA" w:rsidRPr="00AA2708" w:rsidRDefault="00E836DA" w:rsidP="000E245C">
      <w:pPr>
        <w:pStyle w:val="Heading2"/>
        <w:rPr>
          <w:rFonts w:eastAsia="Malgun Gothic"/>
        </w:rPr>
      </w:pPr>
      <w:bookmarkStart w:id="1239" w:name="_Toc19383285"/>
      <w:bookmarkStart w:id="1240" w:name="_Toc36232221"/>
      <w:bookmarkStart w:id="1241" w:name="_Toc73529644"/>
      <w:bookmarkStart w:id="1242" w:name="_Toc73530983"/>
      <w:bookmarkStart w:id="1243" w:name="_Toc74859452"/>
      <w:r w:rsidRPr="00AA2708">
        <w:rPr>
          <w:rFonts w:eastAsia="Malgun Gothic"/>
        </w:rPr>
        <w:t>A.2.1</w:t>
      </w:r>
      <w:r w:rsidRPr="00AA2708">
        <w:rPr>
          <w:rFonts w:eastAsia="Malgun Gothic"/>
        </w:rPr>
        <w:tab/>
        <w:t>Overview</w:t>
      </w:r>
      <w:bookmarkEnd w:id="1239"/>
      <w:bookmarkEnd w:id="1240"/>
      <w:bookmarkEnd w:id="1241"/>
      <w:bookmarkEnd w:id="1242"/>
      <w:bookmarkEnd w:id="1243"/>
    </w:p>
    <w:p w14:paraId="344D9912" w14:textId="77777777" w:rsidR="00E836DA" w:rsidRPr="00AA2708" w:rsidRDefault="00E836DA" w:rsidP="00E836DA">
      <w:pPr>
        <w:rPr>
          <w:rFonts w:eastAsia="Malgun Gothic"/>
        </w:rPr>
      </w:pPr>
      <w:r w:rsidRPr="00AA2708">
        <w:t xml:space="preserve">This clause collects information on that support the generation of video bitstreams that conform to operation points and media profile in </w:t>
      </w:r>
      <w:r w:rsidR="00715897" w:rsidRPr="00AA2708">
        <w:t>the present document</w:t>
      </w:r>
      <w:r w:rsidRPr="00AA2708">
        <w:t>.</w:t>
      </w:r>
    </w:p>
    <w:p w14:paraId="1FF60E33" w14:textId="77777777" w:rsidR="00E836DA" w:rsidRPr="00AA2708" w:rsidRDefault="00E836DA" w:rsidP="000E245C">
      <w:pPr>
        <w:pStyle w:val="Heading2"/>
        <w:rPr>
          <w:rFonts w:eastAsia="Malgun Gothic"/>
        </w:rPr>
      </w:pPr>
      <w:bookmarkStart w:id="1244" w:name="_Toc19383286"/>
      <w:bookmarkStart w:id="1245" w:name="_Toc36232222"/>
      <w:bookmarkStart w:id="1246" w:name="_Toc73529645"/>
      <w:bookmarkStart w:id="1247" w:name="_Toc73530984"/>
      <w:bookmarkStart w:id="1248" w:name="_Toc74859453"/>
      <w:r w:rsidRPr="00AA2708">
        <w:rPr>
          <w:rFonts w:eastAsia="Malgun Gothic"/>
        </w:rPr>
        <w:t>A.2.2</w:t>
      </w:r>
      <w:r w:rsidRPr="00AA2708">
        <w:rPr>
          <w:rFonts w:eastAsia="Malgun Gothic"/>
        </w:rPr>
        <w:tab/>
        <w:t>Decoded Texture Signal Constraints</w:t>
      </w:r>
      <w:bookmarkEnd w:id="1244"/>
      <w:bookmarkEnd w:id="1245"/>
      <w:bookmarkEnd w:id="1246"/>
      <w:bookmarkEnd w:id="1247"/>
      <w:bookmarkEnd w:id="1248"/>
    </w:p>
    <w:p w14:paraId="3D8B7905" w14:textId="77777777" w:rsidR="00E836DA" w:rsidRPr="00AA2708" w:rsidRDefault="00E836DA" w:rsidP="000E245C">
      <w:pPr>
        <w:pStyle w:val="Heading3"/>
        <w:rPr>
          <w:rFonts w:eastAsia="Malgun Gothic"/>
        </w:rPr>
      </w:pPr>
      <w:bookmarkStart w:id="1249" w:name="_Toc19383287"/>
      <w:bookmarkStart w:id="1250" w:name="_Toc36232223"/>
      <w:bookmarkStart w:id="1251" w:name="_Toc73529646"/>
      <w:bookmarkStart w:id="1252" w:name="_Toc73530985"/>
      <w:bookmarkStart w:id="1253" w:name="_Toc74859454"/>
      <w:r w:rsidRPr="00AA2708">
        <w:rPr>
          <w:rFonts w:eastAsia="Malgun Gothic"/>
        </w:rPr>
        <w:t>A.2.2.1</w:t>
      </w:r>
      <w:r w:rsidRPr="00AA2708">
        <w:rPr>
          <w:rFonts w:eastAsia="Malgun Gothic"/>
        </w:rPr>
        <w:tab/>
        <w:t>General</w:t>
      </w:r>
      <w:bookmarkEnd w:id="1249"/>
      <w:bookmarkEnd w:id="1250"/>
      <w:bookmarkEnd w:id="1251"/>
      <w:bookmarkEnd w:id="1252"/>
      <w:bookmarkEnd w:id="1253"/>
      <w:r w:rsidRPr="00AA2708">
        <w:rPr>
          <w:rFonts w:eastAsia="Malgun Gothic"/>
        </w:rPr>
        <w:t xml:space="preserve"> </w:t>
      </w:r>
    </w:p>
    <w:p w14:paraId="2AAE7B07" w14:textId="77777777" w:rsidR="00E836DA" w:rsidRPr="00AA2708" w:rsidRDefault="00E836DA" w:rsidP="00E836DA">
      <w:pPr>
        <w:rPr>
          <w:rFonts w:eastAsia="Malgun Gothic"/>
        </w:rPr>
      </w:pPr>
      <w:r w:rsidRPr="00AA2708">
        <w:t xml:space="preserve">Due to the restrictions to use a single decoder, the decoded texture signals require to follow the profile and level constraints of the decoder. Generally, this requires a </w:t>
      </w:r>
      <w:r w:rsidRPr="00AA2708">
        <w:rPr>
          <w:lang w:eastAsia="en-GB"/>
        </w:rPr>
        <w:t xml:space="preserve">careful balance of the permitted frame rates, stereo modes, spatial resolutions, and usage of region wise packing for different resolutions and coverage restrictions. Details on preferred settings such as frame rates and spatial resolutions are for example discussed in </w:t>
      </w:r>
      <w:r w:rsidR="00835BC6" w:rsidRPr="00AA2708">
        <w:t>TR 26.918 [</w:t>
      </w:r>
      <w:r w:rsidRPr="00AA2708">
        <w:t xml:space="preserve">2]. </w:t>
      </w:r>
    </w:p>
    <w:p w14:paraId="02B27697" w14:textId="77777777" w:rsidR="00E836DA" w:rsidRPr="00AA2708" w:rsidRDefault="00E836DA" w:rsidP="00E836DA">
      <w:r w:rsidRPr="00AA2708">
        <w:t xml:space="preserve">This clause provides a summary of restrictions for the different operation points defined in </w:t>
      </w:r>
      <w:r w:rsidR="00715897" w:rsidRPr="00AA2708">
        <w:t>the present document</w:t>
      </w:r>
      <w:r w:rsidRPr="00AA2708">
        <w:t>.</w:t>
      </w:r>
    </w:p>
    <w:p w14:paraId="137C376E" w14:textId="77777777" w:rsidR="00E836DA" w:rsidRPr="00AA2708" w:rsidRDefault="00E836DA" w:rsidP="000E245C">
      <w:pPr>
        <w:pStyle w:val="Heading3"/>
        <w:rPr>
          <w:rFonts w:eastAsia="Malgun Gothic"/>
        </w:rPr>
      </w:pPr>
      <w:bookmarkStart w:id="1254" w:name="_Toc19383288"/>
      <w:bookmarkStart w:id="1255" w:name="_Toc36232224"/>
      <w:bookmarkStart w:id="1256" w:name="_Toc73529647"/>
      <w:bookmarkStart w:id="1257" w:name="_Toc73530986"/>
      <w:bookmarkStart w:id="1258" w:name="_Toc74859455"/>
      <w:r w:rsidRPr="00AA2708">
        <w:rPr>
          <w:rFonts w:eastAsia="Malgun Gothic"/>
        </w:rPr>
        <w:t>A.2.2.2</w:t>
      </w:r>
      <w:r w:rsidRPr="00AA2708">
        <w:rPr>
          <w:rFonts w:eastAsia="Malgun Gothic"/>
        </w:rPr>
        <w:tab/>
        <w:t>Constraints for Main and Flexible H.265/HEVC Operation Point</w:t>
      </w:r>
      <w:bookmarkEnd w:id="1254"/>
      <w:bookmarkEnd w:id="1255"/>
      <w:bookmarkEnd w:id="1256"/>
      <w:bookmarkEnd w:id="1257"/>
      <w:bookmarkEnd w:id="1258"/>
    </w:p>
    <w:p w14:paraId="1F672FC3" w14:textId="77777777" w:rsidR="00E836DA" w:rsidRPr="00AA2708" w:rsidRDefault="00E836DA" w:rsidP="00E836DA">
      <w:pPr>
        <w:rPr>
          <w:rFonts w:eastAsia="Malgun Gothic"/>
          <w:lang w:eastAsia="en-GB"/>
        </w:rPr>
      </w:pPr>
      <w:r w:rsidRPr="00AA2708">
        <w:rPr>
          <w:lang w:eastAsia="en-GB"/>
        </w:rPr>
        <w:t>The profile and level constraints of H.265/HEVC Main-10 Profile Main Tier Profile Level 5.1 require careful balance of the permitted frame rates, stereo modes, spatial resolutions, and usage of region wise packing for different resolutions and coverage restrictions. If the decoded texture signal is beyond the Profile and Level constraints, then a careful adaptation of the signal is recommended to fulfil the constraints.</w:t>
      </w:r>
    </w:p>
    <w:p w14:paraId="54A00A2E" w14:textId="77777777" w:rsidR="00E836DA" w:rsidRPr="00AA2708" w:rsidRDefault="00E836DA" w:rsidP="00A420D4">
      <w:pPr>
        <w:rPr>
          <w:lang w:eastAsia="en-GB"/>
        </w:rPr>
      </w:pPr>
      <w:r w:rsidRPr="00AA2708">
        <w:rPr>
          <w:lang w:eastAsia="en-GB"/>
        </w:rPr>
        <w:t>This clause provides a brief overview of potential signal constraints and possible adjustments.</w:t>
      </w:r>
    </w:p>
    <w:p w14:paraId="1AB36559" w14:textId="77777777" w:rsidR="00E836DA" w:rsidRPr="00AA2708" w:rsidRDefault="00E836DA" w:rsidP="00E836DA">
      <w:pPr>
        <w:rPr>
          <w:lang w:eastAsia="en-GB"/>
        </w:rPr>
      </w:pPr>
      <w:r w:rsidRPr="00AA2708">
        <w:t>Table A.2-1 provides selected permitted combinations of spatial resolutions, frame rates and stereo modes assuming full coverage and no region-wise packing applied. Note that fractional frame rates are excluded for better readability. Note that the Main H.265/HEVC Operation Point only allows frame rates up to 60 Hz.</w:t>
      </w:r>
    </w:p>
    <w:p w14:paraId="6F43CA9D" w14:textId="77777777" w:rsidR="00E836DA" w:rsidRPr="00AA2708" w:rsidRDefault="00E836DA" w:rsidP="00E836DA">
      <w:pPr>
        <w:pStyle w:val="TH"/>
      </w:pPr>
      <w:r w:rsidRPr="00AA2708">
        <w:t>Table A.2-1 Selected permitted combinations of spatial resolutions and frame rat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74"/>
        <w:gridCol w:w="1134"/>
        <w:gridCol w:w="5241"/>
      </w:tblGrid>
      <w:tr w:rsidR="00E836DA" w:rsidRPr="00AA2708" w14:paraId="45010772" w14:textId="77777777" w:rsidTr="00E836DA">
        <w:trPr>
          <w:jc w:val="center"/>
        </w:trPr>
        <w:tc>
          <w:tcPr>
            <w:tcW w:w="2974" w:type="dxa"/>
            <w:tcBorders>
              <w:top w:val="single" w:sz="4" w:space="0" w:color="auto"/>
              <w:left w:val="single" w:sz="4" w:space="0" w:color="auto"/>
              <w:bottom w:val="single" w:sz="4" w:space="0" w:color="auto"/>
              <w:right w:val="single" w:sz="4" w:space="0" w:color="auto"/>
            </w:tcBorders>
            <w:shd w:val="clear" w:color="auto" w:fill="D9D9D9"/>
            <w:hideMark/>
          </w:tcPr>
          <w:p w14:paraId="16C0ED96" w14:textId="77777777" w:rsidR="00E836DA" w:rsidRPr="00AA2708" w:rsidRDefault="00E836DA">
            <w:pPr>
              <w:pStyle w:val="TAH"/>
              <w:keepNext w:val="0"/>
              <w:keepLines w:val="0"/>
              <w:rPr>
                <w:sz w:val="16"/>
              </w:rPr>
            </w:pPr>
            <w:r w:rsidRPr="00AA2708">
              <w:rPr>
                <w:sz w:val="16"/>
              </w:rPr>
              <w:t>Spatial resolution per eye</w:t>
            </w:r>
          </w:p>
        </w:tc>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02675369" w14:textId="77777777" w:rsidR="00E836DA" w:rsidRPr="00AA2708" w:rsidRDefault="00E836DA">
            <w:pPr>
              <w:pStyle w:val="TAH"/>
              <w:keepNext w:val="0"/>
              <w:keepLines w:val="0"/>
              <w:rPr>
                <w:sz w:val="16"/>
              </w:rPr>
            </w:pPr>
            <w:r w:rsidRPr="00AA2708">
              <w:rPr>
                <w:sz w:val="16"/>
              </w:rPr>
              <w:t>Stereo</w:t>
            </w:r>
          </w:p>
        </w:tc>
        <w:tc>
          <w:tcPr>
            <w:tcW w:w="5241" w:type="dxa"/>
            <w:tcBorders>
              <w:top w:val="single" w:sz="4" w:space="0" w:color="auto"/>
              <w:left w:val="single" w:sz="4" w:space="0" w:color="auto"/>
              <w:bottom w:val="single" w:sz="4" w:space="0" w:color="auto"/>
              <w:right w:val="single" w:sz="4" w:space="0" w:color="auto"/>
            </w:tcBorders>
            <w:shd w:val="clear" w:color="auto" w:fill="D9D9D9"/>
            <w:hideMark/>
          </w:tcPr>
          <w:p w14:paraId="50F7944C" w14:textId="77777777" w:rsidR="00E836DA" w:rsidRPr="00AA2708" w:rsidRDefault="00E836DA">
            <w:pPr>
              <w:pStyle w:val="TAH"/>
              <w:keepNext w:val="0"/>
              <w:keepLines w:val="0"/>
              <w:rPr>
                <w:sz w:val="16"/>
              </w:rPr>
            </w:pPr>
            <w:r w:rsidRPr="00AA2708">
              <w:rPr>
                <w:sz w:val="16"/>
              </w:rPr>
              <w:t>Permitted Frame Rates in Hz</w:t>
            </w:r>
          </w:p>
        </w:tc>
      </w:tr>
      <w:tr w:rsidR="00E836DA" w:rsidRPr="00AA2708" w14:paraId="14633E5B" w14:textId="77777777" w:rsidTr="00E836DA">
        <w:trPr>
          <w:jc w:val="center"/>
        </w:trPr>
        <w:tc>
          <w:tcPr>
            <w:tcW w:w="2974" w:type="dxa"/>
            <w:tcBorders>
              <w:top w:val="single" w:sz="4" w:space="0" w:color="auto"/>
              <w:left w:val="single" w:sz="4" w:space="0" w:color="auto"/>
              <w:bottom w:val="single" w:sz="4" w:space="0" w:color="auto"/>
              <w:right w:val="single" w:sz="4" w:space="0" w:color="auto"/>
            </w:tcBorders>
            <w:hideMark/>
          </w:tcPr>
          <w:p w14:paraId="5387771B" w14:textId="77777777" w:rsidR="00E836DA" w:rsidRPr="00AA2708" w:rsidRDefault="00E836DA">
            <w:pPr>
              <w:pStyle w:val="TF"/>
              <w:keepLines w:val="0"/>
              <w:spacing w:after="0"/>
              <w:rPr>
                <w:rFonts w:ascii="Courier New" w:hAnsi="Courier New" w:cs="Courier New"/>
                <w:b w:val="0"/>
                <w:sz w:val="16"/>
              </w:rPr>
            </w:pPr>
            <w:r w:rsidRPr="00AA2708">
              <w:rPr>
                <w:rFonts w:ascii="Courier New" w:hAnsi="Courier New" w:cs="Courier New"/>
                <w:b w:val="0"/>
              </w:rPr>
              <w:t>4096 × 2048</w:t>
            </w:r>
          </w:p>
        </w:tc>
        <w:tc>
          <w:tcPr>
            <w:tcW w:w="1134" w:type="dxa"/>
            <w:tcBorders>
              <w:top w:val="single" w:sz="4" w:space="0" w:color="auto"/>
              <w:left w:val="single" w:sz="4" w:space="0" w:color="auto"/>
              <w:bottom w:val="single" w:sz="4" w:space="0" w:color="auto"/>
              <w:right w:val="single" w:sz="4" w:space="0" w:color="auto"/>
            </w:tcBorders>
            <w:hideMark/>
          </w:tcPr>
          <w:p w14:paraId="0EF126B8" w14:textId="77777777" w:rsidR="00E836DA" w:rsidRPr="00AA2708" w:rsidRDefault="00E836DA">
            <w:pPr>
              <w:pStyle w:val="TAL"/>
              <w:keepNext w:val="0"/>
              <w:keepLines w:val="0"/>
              <w:jc w:val="center"/>
              <w:rPr>
                <w:rFonts w:ascii="Courier New" w:hAnsi="Courier New" w:cs="Courier New"/>
                <w:sz w:val="20"/>
                <w:lang w:eastAsia="en-GB"/>
              </w:rPr>
            </w:pPr>
            <w:r w:rsidRPr="00AA2708">
              <w:rPr>
                <w:rFonts w:ascii="Courier New" w:hAnsi="Courier New" w:cs="Courier New"/>
                <w:sz w:val="20"/>
                <w:lang w:eastAsia="en-GB"/>
              </w:rPr>
              <w:t>None</w:t>
            </w:r>
          </w:p>
        </w:tc>
        <w:tc>
          <w:tcPr>
            <w:tcW w:w="5241" w:type="dxa"/>
            <w:tcBorders>
              <w:top w:val="single" w:sz="4" w:space="0" w:color="auto"/>
              <w:left w:val="single" w:sz="4" w:space="0" w:color="auto"/>
              <w:bottom w:val="single" w:sz="4" w:space="0" w:color="auto"/>
              <w:right w:val="single" w:sz="4" w:space="0" w:color="auto"/>
            </w:tcBorders>
            <w:hideMark/>
          </w:tcPr>
          <w:p w14:paraId="54672780" w14:textId="77777777" w:rsidR="00E836DA" w:rsidRPr="00AA2708" w:rsidRDefault="00E836DA">
            <w:pPr>
              <w:pStyle w:val="TAL"/>
              <w:keepNext w:val="0"/>
              <w:keepLines w:val="0"/>
              <w:jc w:val="center"/>
              <w:rPr>
                <w:rFonts w:ascii="Courier New" w:hAnsi="Courier New" w:cs="Courier New"/>
                <w:sz w:val="20"/>
              </w:rPr>
            </w:pPr>
            <w:r w:rsidRPr="00AA2708">
              <w:rPr>
                <w:rFonts w:ascii="Courier New" w:hAnsi="Courier New" w:cs="Courier New"/>
                <w:sz w:val="20"/>
                <w:lang w:eastAsia="en-GB"/>
              </w:rPr>
              <w:t>24; 25; 30; 50; 60</w:t>
            </w:r>
          </w:p>
        </w:tc>
      </w:tr>
      <w:tr w:rsidR="00E836DA" w:rsidRPr="00AA2708" w14:paraId="3BB4E4F8" w14:textId="77777777" w:rsidTr="00E836DA">
        <w:trPr>
          <w:jc w:val="center"/>
        </w:trPr>
        <w:tc>
          <w:tcPr>
            <w:tcW w:w="2974" w:type="dxa"/>
            <w:tcBorders>
              <w:top w:val="single" w:sz="4" w:space="0" w:color="auto"/>
              <w:left w:val="single" w:sz="4" w:space="0" w:color="auto"/>
              <w:bottom w:val="single" w:sz="4" w:space="0" w:color="auto"/>
              <w:right w:val="single" w:sz="4" w:space="0" w:color="auto"/>
            </w:tcBorders>
            <w:hideMark/>
          </w:tcPr>
          <w:p w14:paraId="3E5BEF44" w14:textId="77777777" w:rsidR="00E836DA" w:rsidRPr="00AA2708" w:rsidRDefault="00E836DA">
            <w:pPr>
              <w:pStyle w:val="TF"/>
              <w:keepLines w:val="0"/>
              <w:spacing w:after="0"/>
              <w:rPr>
                <w:rFonts w:ascii="Courier New" w:hAnsi="Courier New" w:cs="Courier New"/>
                <w:b w:val="0"/>
                <w:sz w:val="16"/>
              </w:rPr>
            </w:pPr>
            <w:r w:rsidRPr="00AA2708">
              <w:rPr>
                <w:rFonts w:ascii="Courier New" w:hAnsi="Courier New" w:cs="Courier New"/>
                <w:b w:val="0"/>
              </w:rPr>
              <w:t>3840 × 1920</w:t>
            </w:r>
          </w:p>
        </w:tc>
        <w:tc>
          <w:tcPr>
            <w:tcW w:w="1134" w:type="dxa"/>
            <w:tcBorders>
              <w:top w:val="single" w:sz="4" w:space="0" w:color="auto"/>
              <w:left w:val="single" w:sz="4" w:space="0" w:color="auto"/>
              <w:bottom w:val="single" w:sz="4" w:space="0" w:color="auto"/>
              <w:right w:val="single" w:sz="4" w:space="0" w:color="auto"/>
            </w:tcBorders>
            <w:hideMark/>
          </w:tcPr>
          <w:p w14:paraId="67F6E51C" w14:textId="77777777" w:rsidR="00E836DA" w:rsidRPr="00AA2708" w:rsidRDefault="00E836DA">
            <w:pPr>
              <w:pStyle w:val="TAL"/>
              <w:keepNext w:val="0"/>
              <w:keepLines w:val="0"/>
              <w:jc w:val="center"/>
              <w:rPr>
                <w:rFonts w:ascii="Courier New" w:hAnsi="Courier New" w:cs="Courier New"/>
                <w:sz w:val="20"/>
                <w:lang w:eastAsia="en-GB"/>
              </w:rPr>
            </w:pPr>
            <w:r w:rsidRPr="00AA2708">
              <w:rPr>
                <w:rFonts w:ascii="Courier New" w:hAnsi="Courier New" w:cs="Courier New"/>
                <w:sz w:val="20"/>
                <w:lang w:eastAsia="en-GB"/>
              </w:rPr>
              <w:t>None</w:t>
            </w:r>
          </w:p>
        </w:tc>
        <w:tc>
          <w:tcPr>
            <w:tcW w:w="5241" w:type="dxa"/>
            <w:tcBorders>
              <w:top w:val="single" w:sz="4" w:space="0" w:color="auto"/>
              <w:left w:val="single" w:sz="4" w:space="0" w:color="auto"/>
              <w:bottom w:val="single" w:sz="4" w:space="0" w:color="auto"/>
              <w:right w:val="single" w:sz="4" w:space="0" w:color="auto"/>
            </w:tcBorders>
            <w:hideMark/>
          </w:tcPr>
          <w:p w14:paraId="05C0421C" w14:textId="77777777" w:rsidR="00E836DA" w:rsidRPr="00AA2708" w:rsidRDefault="00E836DA">
            <w:pPr>
              <w:pStyle w:val="TAL"/>
              <w:keepNext w:val="0"/>
              <w:keepLines w:val="0"/>
              <w:jc w:val="center"/>
              <w:rPr>
                <w:rFonts w:ascii="Courier New" w:hAnsi="Courier New" w:cs="Courier New"/>
                <w:sz w:val="20"/>
              </w:rPr>
            </w:pPr>
            <w:r w:rsidRPr="00AA2708">
              <w:rPr>
                <w:rFonts w:ascii="Courier New" w:hAnsi="Courier New" w:cs="Courier New"/>
                <w:sz w:val="20"/>
                <w:lang w:eastAsia="en-GB"/>
              </w:rPr>
              <w:t xml:space="preserve">24; 25; 30; 50; 60 </w:t>
            </w:r>
          </w:p>
        </w:tc>
      </w:tr>
      <w:tr w:rsidR="00E836DA" w:rsidRPr="00AA2708" w14:paraId="53566A7E" w14:textId="77777777" w:rsidTr="00E836DA">
        <w:trPr>
          <w:jc w:val="center"/>
        </w:trPr>
        <w:tc>
          <w:tcPr>
            <w:tcW w:w="2974" w:type="dxa"/>
            <w:tcBorders>
              <w:top w:val="single" w:sz="4" w:space="0" w:color="auto"/>
              <w:left w:val="single" w:sz="4" w:space="0" w:color="auto"/>
              <w:bottom w:val="single" w:sz="4" w:space="0" w:color="auto"/>
              <w:right w:val="single" w:sz="4" w:space="0" w:color="auto"/>
            </w:tcBorders>
            <w:hideMark/>
          </w:tcPr>
          <w:p w14:paraId="25C0CBCC" w14:textId="77777777" w:rsidR="00E836DA" w:rsidRPr="00AA2708" w:rsidRDefault="00E836DA">
            <w:pPr>
              <w:pStyle w:val="TF"/>
              <w:keepLines w:val="0"/>
              <w:spacing w:after="0"/>
              <w:rPr>
                <w:rFonts w:ascii="Courier New" w:hAnsi="Courier New" w:cs="Courier New"/>
                <w:b w:val="0"/>
              </w:rPr>
            </w:pPr>
            <w:r w:rsidRPr="00AA2708">
              <w:rPr>
                <w:rFonts w:ascii="Courier New" w:hAnsi="Courier New" w:cs="Courier New"/>
                <w:b w:val="0"/>
              </w:rPr>
              <w:t>3072 × 1536</w:t>
            </w:r>
          </w:p>
        </w:tc>
        <w:tc>
          <w:tcPr>
            <w:tcW w:w="1134" w:type="dxa"/>
            <w:tcBorders>
              <w:top w:val="single" w:sz="4" w:space="0" w:color="auto"/>
              <w:left w:val="single" w:sz="4" w:space="0" w:color="auto"/>
              <w:bottom w:val="single" w:sz="4" w:space="0" w:color="auto"/>
              <w:right w:val="single" w:sz="4" w:space="0" w:color="auto"/>
            </w:tcBorders>
            <w:hideMark/>
          </w:tcPr>
          <w:p w14:paraId="70571272" w14:textId="77777777" w:rsidR="00E836DA" w:rsidRPr="00AA2708" w:rsidRDefault="00E836DA" w:rsidP="00E836DA">
            <w:pPr>
              <w:pStyle w:val="TAL"/>
              <w:jc w:val="center"/>
              <w:rPr>
                <w:rFonts w:ascii="Courier New" w:hAnsi="Courier New" w:cs="Courier New"/>
                <w:sz w:val="20"/>
                <w:lang w:eastAsia="en-GB"/>
              </w:rPr>
            </w:pPr>
            <w:r w:rsidRPr="00AA2708">
              <w:rPr>
                <w:rFonts w:ascii="Courier New" w:hAnsi="Courier New" w:cs="Courier New"/>
                <w:sz w:val="20"/>
                <w:lang w:eastAsia="en-GB"/>
              </w:rPr>
              <w:t>None</w:t>
            </w:r>
          </w:p>
        </w:tc>
        <w:tc>
          <w:tcPr>
            <w:tcW w:w="5241" w:type="dxa"/>
            <w:tcBorders>
              <w:top w:val="single" w:sz="4" w:space="0" w:color="auto"/>
              <w:left w:val="single" w:sz="4" w:space="0" w:color="auto"/>
              <w:bottom w:val="single" w:sz="4" w:space="0" w:color="auto"/>
              <w:right w:val="single" w:sz="4" w:space="0" w:color="auto"/>
            </w:tcBorders>
            <w:hideMark/>
          </w:tcPr>
          <w:p w14:paraId="576B883D" w14:textId="77777777" w:rsidR="00E836DA" w:rsidRPr="00AA2708" w:rsidRDefault="00E836DA" w:rsidP="00A420D4">
            <w:pPr>
              <w:pStyle w:val="TAL"/>
              <w:jc w:val="center"/>
              <w:rPr>
                <w:rFonts w:ascii="Courier New" w:hAnsi="Courier New" w:cs="Courier New"/>
                <w:sz w:val="20"/>
                <w:lang w:eastAsia="en-GB"/>
              </w:rPr>
            </w:pPr>
            <w:r w:rsidRPr="00AA2708">
              <w:rPr>
                <w:rFonts w:ascii="Courier New" w:hAnsi="Courier New" w:cs="Courier New"/>
                <w:sz w:val="20"/>
                <w:lang w:eastAsia="en-GB"/>
              </w:rPr>
              <w:t>24; 25; 30; 50; 60; 90; 100</w:t>
            </w:r>
          </w:p>
        </w:tc>
      </w:tr>
      <w:tr w:rsidR="00E836DA" w:rsidRPr="00AA2708" w14:paraId="3A9A0ED7" w14:textId="77777777" w:rsidTr="00E836DA">
        <w:trPr>
          <w:jc w:val="center"/>
        </w:trPr>
        <w:tc>
          <w:tcPr>
            <w:tcW w:w="2974" w:type="dxa"/>
            <w:tcBorders>
              <w:top w:val="single" w:sz="4" w:space="0" w:color="auto"/>
              <w:left w:val="single" w:sz="4" w:space="0" w:color="auto"/>
              <w:bottom w:val="single" w:sz="4" w:space="0" w:color="auto"/>
              <w:right w:val="single" w:sz="4" w:space="0" w:color="auto"/>
            </w:tcBorders>
            <w:hideMark/>
          </w:tcPr>
          <w:p w14:paraId="354057EA" w14:textId="77777777" w:rsidR="00E836DA" w:rsidRPr="00AA2708" w:rsidRDefault="00E836DA">
            <w:pPr>
              <w:pStyle w:val="TF"/>
              <w:keepLines w:val="0"/>
              <w:spacing w:after="0"/>
              <w:rPr>
                <w:rFonts w:ascii="Courier New" w:hAnsi="Courier New" w:cs="Courier New"/>
                <w:b w:val="0"/>
              </w:rPr>
            </w:pPr>
            <w:r w:rsidRPr="00AA2708">
              <w:rPr>
                <w:rFonts w:ascii="Courier New" w:hAnsi="Courier New" w:cs="Courier New"/>
                <w:b w:val="0"/>
              </w:rPr>
              <w:t>2880 × 1440</w:t>
            </w:r>
          </w:p>
        </w:tc>
        <w:tc>
          <w:tcPr>
            <w:tcW w:w="1134" w:type="dxa"/>
            <w:tcBorders>
              <w:top w:val="single" w:sz="4" w:space="0" w:color="auto"/>
              <w:left w:val="single" w:sz="4" w:space="0" w:color="auto"/>
              <w:bottom w:val="single" w:sz="4" w:space="0" w:color="auto"/>
              <w:right w:val="single" w:sz="4" w:space="0" w:color="auto"/>
            </w:tcBorders>
            <w:hideMark/>
          </w:tcPr>
          <w:p w14:paraId="00797451" w14:textId="77777777" w:rsidR="00E836DA" w:rsidRPr="00AA2708" w:rsidRDefault="00E836DA" w:rsidP="00E836DA">
            <w:pPr>
              <w:pStyle w:val="TAL"/>
              <w:jc w:val="center"/>
              <w:rPr>
                <w:rFonts w:ascii="Courier New" w:hAnsi="Courier New" w:cs="Courier New"/>
                <w:sz w:val="20"/>
                <w:lang w:eastAsia="en-GB"/>
              </w:rPr>
            </w:pPr>
            <w:r w:rsidRPr="00AA2708">
              <w:rPr>
                <w:rFonts w:ascii="Courier New" w:hAnsi="Courier New" w:cs="Courier New"/>
                <w:sz w:val="20"/>
                <w:lang w:eastAsia="en-GB"/>
              </w:rPr>
              <w:t>None</w:t>
            </w:r>
          </w:p>
        </w:tc>
        <w:tc>
          <w:tcPr>
            <w:tcW w:w="5241" w:type="dxa"/>
            <w:tcBorders>
              <w:top w:val="single" w:sz="4" w:space="0" w:color="auto"/>
              <w:left w:val="single" w:sz="4" w:space="0" w:color="auto"/>
              <w:bottom w:val="single" w:sz="4" w:space="0" w:color="auto"/>
              <w:right w:val="single" w:sz="4" w:space="0" w:color="auto"/>
            </w:tcBorders>
            <w:hideMark/>
          </w:tcPr>
          <w:p w14:paraId="4E7005C4" w14:textId="77777777" w:rsidR="00E836DA" w:rsidRPr="00AA2708" w:rsidRDefault="00E836DA" w:rsidP="00A420D4">
            <w:pPr>
              <w:pStyle w:val="TAL"/>
              <w:jc w:val="center"/>
              <w:rPr>
                <w:rFonts w:ascii="Courier New" w:hAnsi="Courier New" w:cs="Courier New"/>
                <w:sz w:val="20"/>
                <w:lang w:eastAsia="en-GB"/>
              </w:rPr>
            </w:pPr>
            <w:r w:rsidRPr="00AA2708">
              <w:rPr>
                <w:rFonts w:ascii="Courier New" w:hAnsi="Courier New" w:cs="Courier New"/>
                <w:sz w:val="20"/>
                <w:lang w:eastAsia="en-GB"/>
              </w:rPr>
              <w:t>24; 25; 30; 50; 60; 90; 100; 120</w:t>
            </w:r>
          </w:p>
        </w:tc>
      </w:tr>
      <w:tr w:rsidR="00E836DA" w:rsidRPr="00AA2708" w14:paraId="61D2B551" w14:textId="77777777" w:rsidTr="00E836DA">
        <w:trPr>
          <w:jc w:val="center"/>
        </w:trPr>
        <w:tc>
          <w:tcPr>
            <w:tcW w:w="2974" w:type="dxa"/>
            <w:tcBorders>
              <w:top w:val="single" w:sz="4" w:space="0" w:color="auto"/>
              <w:left w:val="single" w:sz="4" w:space="0" w:color="auto"/>
              <w:bottom w:val="single" w:sz="4" w:space="0" w:color="auto"/>
              <w:right w:val="single" w:sz="4" w:space="0" w:color="auto"/>
            </w:tcBorders>
            <w:hideMark/>
          </w:tcPr>
          <w:p w14:paraId="43381CDB" w14:textId="77777777" w:rsidR="00E836DA" w:rsidRPr="00AA2708" w:rsidRDefault="00E836DA">
            <w:pPr>
              <w:pStyle w:val="TF"/>
              <w:keepLines w:val="0"/>
              <w:spacing w:after="0"/>
              <w:rPr>
                <w:rFonts w:ascii="Courier New" w:hAnsi="Courier New" w:cs="Courier New"/>
                <w:b w:val="0"/>
              </w:rPr>
            </w:pPr>
            <w:r w:rsidRPr="00AA2708">
              <w:rPr>
                <w:rFonts w:ascii="Courier New" w:hAnsi="Courier New" w:cs="Courier New"/>
                <w:b w:val="0"/>
              </w:rPr>
              <w:t>2048 × 1024</w:t>
            </w:r>
          </w:p>
        </w:tc>
        <w:tc>
          <w:tcPr>
            <w:tcW w:w="1134" w:type="dxa"/>
            <w:tcBorders>
              <w:top w:val="single" w:sz="4" w:space="0" w:color="auto"/>
              <w:left w:val="single" w:sz="4" w:space="0" w:color="auto"/>
              <w:bottom w:val="single" w:sz="4" w:space="0" w:color="auto"/>
              <w:right w:val="single" w:sz="4" w:space="0" w:color="auto"/>
            </w:tcBorders>
            <w:hideMark/>
          </w:tcPr>
          <w:p w14:paraId="5AB7D3BA" w14:textId="77777777" w:rsidR="00E836DA" w:rsidRPr="00AA2708" w:rsidRDefault="00E836DA" w:rsidP="00E836DA">
            <w:pPr>
              <w:pStyle w:val="TAL"/>
              <w:jc w:val="center"/>
              <w:rPr>
                <w:rFonts w:ascii="Courier New" w:hAnsi="Courier New" w:cs="Courier New"/>
                <w:sz w:val="20"/>
                <w:lang w:eastAsia="en-GB"/>
              </w:rPr>
            </w:pPr>
            <w:r w:rsidRPr="00AA2708">
              <w:rPr>
                <w:rFonts w:ascii="Courier New" w:hAnsi="Courier New" w:cs="Courier New"/>
                <w:sz w:val="20"/>
                <w:lang w:eastAsia="en-GB"/>
              </w:rPr>
              <w:t>None</w:t>
            </w:r>
          </w:p>
        </w:tc>
        <w:tc>
          <w:tcPr>
            <w:tcW w:w="5241" w:type="dxa"/>
            <w:tcBorders>
              <w:top w:val="single" w:sz="4" w:space="0" w:color="auto"/>
              <w:left w:val="single" w:sz="4" w:space="0" w:color="auto"/>
              <w:bottom w:val="single" w:sz="4" w:space="0" w:color="auto"/>
              <w:right w:val="single" w:sz="4" w:space="0" w:color="auto"/>
            </w:tcBorders>
            <w:hideMark/>
          </w:tcPr>
          <w:p w14:paraId="59425C10" w14:textId="77777777" w:rsidR="00E836DA" w:rsidRPr="00AA2708" w:rsidRDefault="00E836DA" w:rsidP="00A420D4">
            <w:pPr>
              <w:pStyle w:val="TAL"/>
              <w:jc w:val="center"/>
              <w:rPr>
                <w:rFonts w:ascii="Courier New" w:hAnsi="Courier New" w:cs="Courier New"/>
                <w:sz w:val="20"/>
                <w:lang w:eastAsia="en-GB"/>
              </w:rPr>
            </w:pPr>
            <w:r w:rsidRPr="00AA2708">
              <w:rPr>
                <w:rFonts w:ascii="Courier New" w:hAnsi="Courier New" w:cs="Courier New"/>
                <w:sz w:val="20"/>
                <w:lang w:eastAsia="en-GB"/>
              </w:rPr>
              <w:t>24; 25; 30; 50; 60; 90; 100; 120</w:t>
            </w:r>
          </w:p>
        </w:tc>
      </w:tr>
      <w:tr w:rsidR="00E836DA" w:rsidRPr="00AA2708" w14:paraId="07D4E962" w14:textId="77777777" w:rsidTr="00E836DA">
        <w:trPr>
          <w:jc w:val="center"/>
        </w:trPr>
        <w:tc>
          <w:tcPr>
            <w:tcW w:w="2974" w:type="dxa"/>
            <w:tcBorders>
              <w:top w:val="single" w:sz="4" w:space="0" w:color="auto"/>
              <w:left w:val="single" w:sz="4" w:space="0" w:color="auto"/>
              <w:bottom w:val="single" w:sz="4" w:space="0" w:color="auto"/>
              <w:right w:val="single" w:sz="4" w:space="0" w:color="auto"/>
            </w:tcBorders>
            <w:hideMark/>
          </w:tcPr>
          <w:p w14:paraId="6B82C6A8" w14:textId="77777777" w:rsidR="00E836DA" w:rsidRPr="00AA2708" w:rsidRDefault="00E836DA">
            <w:pPr>
              <w:pStyle w:val="TF"/>
              <w:keepLines w:val="0"/>
              <w:spacing w:after="0"/>
              <w:rPr>
                <w:rFonts w:ascii="Courier New" w:hAnsi="Courier New" w:cs="Courier New"/>
                <w:b w:val="0"/>
              </w:rPr>
            </w:pPr>
            <w:r w:rsidRPr="00AA2708">
              <w:rPr>
                <w:rFonts w:ascii="Courier New" w:hAnsi="Courier New" w:cs="Courier New"/>
                <w:b w:val="0"/>
              </w:rPr>
              <w:t>2880 × 1440</w:t>
            </w:r>
          </w:p>
        </w:tc>
        <w:tc>
          <w:tcPr>
            <w:tcW w:w="1134" w:type="dxa"/>
            <w:tcBorders>
              <w:top w:val="single" w:sz="4" w:space="0" w:color="auto"/>
              <w:left w:val="single" w:sz="4" w:space="0" w:color="auto"/>
              <w:bottom w:val="single" w:sz="4" w:space="0" w:color="auto"/>
              <w:right w:val="single" w:sz="4" w:space="0" w:color="auto"/>
            </w:tcBorders>
            <w:hideMark/>
          </w:tcPr>
          <w:p w14:paraId="130BF9E5" w14:textId="77777777" w:rsidR="00E836DA" w:rsidRPr="00AA2708" w:rsidRDefault="00E836DA">
            <w:pPr>
              <w:pStyle w:val="TAL"/>
              <w:keepNext w:val="0"/>
              <w:keepLines w:val="0"/>
              <w:jc w:val="center"/>
              <w:rPr>
                <w:rFonts w:ascii="Courier New" w:hAnsi="Courier New" w:cs="Courier New"/>
                <w:sz w:val="20"/>
                <w:lang w:eastAsia="en-GB"/>
              </w:rPr>
            </w:pPr>
            <w:r w:rsidRPr="00AA2708">
              <w:rPr>
                <w:rFonts w:ascii="Courier New" w:hAnsi="Courier New" w:cs="Courier New"/>
                <w:sz w:val="20"/>
                <w:lang w:eastAsia="en-GB"/>
              </w:rPr>
              <w:t>TaB</w:t>
            </w:r>
          </w:p>
        </w:tc>
        <w:tc>
          <w:tcPr>
            <w:tcW w:w="5241" w:type="dxa"/>
            <w:tcBorders>
              <w:top w:val="single" w:sz="4" w:space="0" w:color="auto"/>
              <w:left w:val="single" w:sz="4" w:space="0" w:color="auto"/>
              <w:bottom w:val="single" w:sz="4" w:space="0" w:color="auto"/>
              <w:right w:val="single" w:sz="4" w:space="0" w:color="auto"/>
            </w:tcBorders>
            <w:hideMark/>
          </w:tcPr>
          <w:p w14:paraId="4D7E782B" w14:textId="77777777" w:rsidR="00E836DA" w:rsidRPr="00AA2708" w:rsidRDefault="00E836DA">
            <w:pPr>
              <w:pStyle w:val="TAL"/>
              <w:keepNext w:val="0"/>
              <w:keepLines w:val="0"/>
              <w:jc w:val="center"/>
              <w:rPr>
                <w:rFonts w:ascii="Courier New" w:hAnsi="Courier New" w:cs="Courier New"/>
                <w:sz w:val="20"/>
                <w:lang w:eastAsia="en-GB"/>
              </w:rPr>
            </w:pPr>
            <w:r w:rsidRPr="00AA2708">
              <w:rPr>
                <w:rFonts w:ascii="Courier New" w:hAnsi="Courier New" w:cs="Courier New"/>
                <w:sz w:val="20"/>
                <w:lang w:eastAsia="en-GB"/>
              </w:rPr>
              <w:t>24; 25; 30; 50; 60</w:t>
            </w:r>
          </w:p>
        </w:tc>
      </w:tr>
      <w:tr w:rsidR="00E836DA" w:rsidRPr="00AA2708" w14:paraId="7208F22F" w14:textId="77777777" w:rsidTr="00E836DA">
        <w:trPr>
          <w:jc w:val="center"/>
        </w:trPr>
        <w:tc>
          <w:tcPr>
            <w:tcW w:w="2974" w:type="dxa"/>
            <w:tcBorders>
              <w:top w:val="single" w:sz="4" w:space="0" w:color="auto"/>
              <w:left w:val="single" w:sz="4" w:space="0" w:color="auto"/>
              <w:bottom w:val="single" w:sz="4" w:space="0" w:color="auto"/>
              <w:right w:val="single" w:sz="4" w:space="0" w:color="auto"/>
            </w:tcBorders>
            <w:hideMark/>
          </w:tcPr>
          <w:p w14:paraId="0E0A0D53" w14:textId="77777777" w:rsidR="00E836DA" w:rsidRPr="00AA2708" w:rsidRDefault="00E836DA">
            <w:pPr>
              <w:pStyle w:val="TF"/>
              <w:keepLines w:val="0"/>
              <w:spacing w:after="0"/>
              <w:rPr>
                <w:rFonts w:ascii="Courier New" w:hAnsi="Courier New" w:cs="Courier New"/>
                <w:b w:val="0"/>
              </w:rPr>
            </w:pPr>
            <w:r w:rsidRPr="00AA2708">
              <w:rPr>
                <w:rFonts w:ascii="Courier New" w:hAnsi="Courier New" w:cs="Courier New"/>
                <w:b w:val="0"/>
              </w:rPr>
              <w:t>2048 × 1024</w:t>
            </w:r>
          </w:p>
        </w:tc>
        <w:tc>
          <w:tcPr>
            <w:tcW w:w="1134" w:type="dxa"/>
            <w:tcBorders>
              <w:top w:val="single" w:sz="4" w:space="0" w:color="auto"/>
              <w:left w:val="single" w:sz="4" w:space="0" w:color="auto"/>
              <w:bottom w:val="single" w:sz="4" w:space="0" w:color="auto"/>
              <w:right w:val="single" w:sz="4" w:space="0" w:color="auto"/>
            </w:tcBorders>
            <w:hideMark/>
          </w:tcPr>
          <w:p w14:paraId="32ADEFE3" w14:textId="77777777" w:rsidR="00E836DA" w:rsidRPr="00AA2708" w:rsidRDefault="00E836DA">
            <w:pPr>
              <w:pStyle w:val="TAL"/>
              <w:keepNext w:val="0"/>
              <w:keepLines w:val="0"/>
              <w:jc w:val="center"/>
              <w:rPr>
                <w:rFonts w:ascii="Courier New" w:hAnsi="Courier New" w:cs="Courier New"/>
                <w:sz w:val="20"/>
                <w:lang w:eastAsia="en-GB"/>
              </w:rPr>
            </w:pPr>
            <w:r w:rsidRPr="00AA2708">
              <w:rPr>
                <w:rFonts w:ascii="Courier New" w:hAnsi="Courier New" w:cs="Courier New"/>
                <w:sz w:val="20"/>
                <w:lang w:eastAsia="en-GB"/>
              </w:rPr>
              <w:t>TaB</w:t>
            </w:r>
          </w:p>
        </w:tc>
        <w:tc>
          <w:tcPr>
            <w:tcW w:w="5241" w:type="dxa"/>
            <w:tcBorders>
              <w:top w:val="single" w:sz="4" w:space="0" w:color="auto"/>
              <w:left w:val="single" w:sz="4" w:space="0" w:color="auto"/>
              <w:bottom w:val="single" w:sz="4" w:space="0" w:color="auto"/>
              <w:right w:val="single" w:sz="4" w:space="0" w:color="auto"/>
            </w:tcBorders>
            <w:hideMark/>
          </w:tcPr>
          <w:p w14:paraId="55D89CEC" w14:textId="77777777" w:rsidR="00E836DA" w:rsidRPr="00AA2708" w:rsidRDefault="00E836DA">
            <w:pPr>
              <w:pStyle w:val="TAL"/>
              <w:keepNext w:val="0"/>
              <w:keepLines w:val="0"/>
              <w:jc w:val="center"/>
              <w:rPr>
                <w:rFonts w:ascii="Courier New" w:hAnsi="Courier New" w:cs="Courier New"/>
                <w:sz w:val="20"/>
                <w:lang w:eastAsia="en-GB"/>
              </w:rPr>
            </w:pPr>
            <w:r w:rsidRPr="00AA2708">
              <w:rPr>
                <w:rFonts w:ascii="Courier New" w:hAnsi="Courier New" w:cs="Courier New"/>
                <w:sz w:val="20"/>
                <w:lang w:eastAsia="en-GB"/>
              </w:rPr>
              <w:t>24; 25; 30; 50; 60; 90; 100; 120</w:t>
            </w:r>
          </w:p>
        </w:tc>
      </w:tr>
    </w:tbl>
    <w:p w14:paraId="5C3FD6DB" w14:textId="77777777" w:rsidR="00E836DA" w:rsidRPr="00AA2708" w:rsidRDefault="00E836DA" w:rsidP="00E836DA"/>
    <w:p w14:paraId="18226B0C" w14:textId="77777777" w:rsidR="00E836DA" w:rsidRPr="00AA2708" w:rsidRDefault="00E836DA" w:rsidP="00E836DA">
      <w:pPr>
        <w:rPr>
          <w:lang w:eastAsia="en-GB"/>
        </w:rPr>
      </w:pPr>
      <w:r w:rsidRPr="00AA2708">
        <w:lastRenderedPageBreak/>
        <w:t>Table A.2-2 provides the maximum percentage of high-resolution area that can be encoded assuming that the low-resolution area is encoded in 2k resolution</w:t>
      </w:r>
      <w:r w:rsidR="00463727" w:rsidRPr="00AA2708">
        <w:t xml:space="preserve"> covering the full 360 degree area</w:t>
      </w:r>
      <w:r w:rsidRPr="00AA2708">
        <w:t xml:space="preserve">, i.e. using </w:t>
      </w:r>
      <w:r w:rsidRPr="00AA2708">
        <w:rPr>
          <w:rFonts w:ascii="Courier New" w:hAnsi="Courier New" w:cs="Courier New"/>
        </w:rPr>
        <w:t>2048 × 1024</w:t>
      </w:r>
      <w:r w:rsidRPr="00AA2708">
        <w:t xml:space="preserve"> or </w:t>
      </w:r>
      <w:r w:rsidRPr="00AA2708">
        <w:rPr>
          <w:rFonts w:ascii="Courier New" w:hAnsi="Courier New" w:cs="Courier New"/>
        </w:rPr>
        <w:t>1920 × 960</w:t>
      </w:r>
      <w:r w:rsidRPr="00AA2708">
        <w:rPr>
          <w:rFonts w:ascii="Courier New" w:hAnsi="Courier New" w:cs="Courier New"/>
          <w:b/>
        </w:rPr>
        <w:t xml:space="preserve"> </w:t>
      </w:r>
      <w:r w:rsidRPr="00AA2708">
        <w:t>and full coverage is provided for different frame rates. Note also that a viewport typically covers about 12-25% of a full 360 video. Note that fractional frame rates are excluded for better readability.</w:t>
      </w:r>
    </w:p>
    <w:p w14:paraId="7B717CE1" w14:textId="77777777" w:rsidR="00E836DA" w:rsidRPr="00AA2708" w:rsidRDefault="00E836DA" w:rsidP="00E836DA">
      <w:pPr>
        <w:pStyle w:val="TH"/>
      </w:pPr>
      <w:r w:rsidRPr="00AA2708">
        <w:t xml:space="preserve">Table A.2-2 Maximum Percentage of high-resolution area when assuming that the low-resolution area is encoded in 2k resolution, i.e. using </w:t>
      </w:r>
      <w:r w:rsidRPr="0031473F">
        <w:rPr>
          <w:rFonts w:ascii="Courier New" w:hAnsi="Courier New" w:cs="Courier New"/>
        </w:rPr>
        <w:t>2048 × 1024</w:t>
      </w:r>
      <w:r w:rsidRPr="00B20DCE">
        <w:t xml:space="preserve"> or </w:t>
      </w:r>
      <w:r w:rsidRPr="00AA2708">
        <w:rPr>
          <w:rFonts w:ascii="Courier New" w:hAnsi="Courier New" w:cs="Courier New"/>
        </w:rPr>
        <w:t xml:space="preserve">1920 × 960 </w:t>
      </w:r>
      <w:r w:rsidRPr="00AA2708">
        <w:t>and full coverage is provided for different frame rat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3"/>
        <w:gridCol w:w="1230"/>
        <w:gridCol w:w="590"/>
        <w:gridCol w:w="721"/>
        <w:gridCol w:w="721"/>
        <w:gridCol w:w="721"/>
        <w:gridCol w:w="721"/>
        <w:gridCol w:w="721"/>
        <w:gridCol w:w="649"/>
        <w:gridCol w:w="649"/>
        <w:gridCol w:w="649"/>
      </w:tblGrid>
      <w:tr w:rsidR="00E836DA" w:rsidRPr="00AA2708" w14:paraId="1DE506CF" w14:textId="77777777" w:rsidTr="00E836DA">
        <w:trPr>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D9D9D9"/>
            <w:hideMark/>
          </w:tcPr>
          <w:p w14:paraId="4BD0B58E" w14:textId="77777777" w:rsidR="00E836DA" w:rsidRPr="00AA2708" w:rsidRDefault="00E836DA">
            <w:pPr>
              <w:pStyle w:val="TAH"/>
              <w:rPr>
                <w:sz w:val="12"/>
              </w:rPr>
            </w:pPr>
            <w:r w:rsidRPr="00AA2708">
              <w:rPr>
                <w:sz w:val="12"/>
              </w:rPr>
              <w:t>Spatial resolution</w:t>
            </w:r>
            <w:r w:rsidRPr="00AA2708">
              <w:rPr>
                <w:sz w:val="12"/>
              </w:rPr>
              <w:br/>
              <w:t>per eye in VP</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D9D9D9"/>
            <w:hideMark/>
          </w:tcPr>
          <w:p w14:paraId="20D1DF21" w14:textId="77777777" w:rsidR="00E836DA" w:rsidRPr="00AA2708" w:rsidRDefault="00E836DA">
            <w:pPr>
              <w:pStyle w:val="TAH"/>
              <w:rPr>
                <w:sz w:val="12"/>
              </w:rPr>
            </w:pPr>
            <w:r w:rsidRPr="00AA2708">
              <w:rPr>
                <w:sz w:val="12"/>
              </w:rPr>
              <w:t>Spatial resolution</w:t>
            </w:r>
            <w:r w:rsidRPr="00AA2708">
              <w:rPr>
                <w:sz w:val="12"/>
              </w:rPr>
              <w:br/>
              <w:t>per eye in non-VP</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D9D9D9"/>
            <w:hideMark/>
          </w:tcPr>
          <w:p w14:paraId="2E69C6F6" w14:textId="77777777" w:rsidR="00E836DA" w:rsidRPr="00AA2708" w:rsidRDefault="00E836DA">
            <w:pPr>
              <w:pStyle w:val="TAH"/>
              <w:rPr>
                <w:sz w:val="12"/>
              </w:rPr>
            </w:pPr>
            <w:r w:rsidRPr="00AA2708">
              <w:rPr>
                <w:sz w:val="12"/>
              </w:rPr>
              <w:t>Stereo</w:t>
            </w:r>
          </w:p>
        </w:tc>
        <w:tc>
          <w:tcPr>
            <w:tcW w:w="0" w:type="auto"/>
            <w:gridSpan w:val="8"/>
            <w:tcBorders>
              <w:top w:val="single" w:sz="4" w:space="0" w:color="auto"/>
              <w:left w:val="single" w:sz="4" w:space="0" w:color="auto"/>
              <w:bottom w:val="single" w:sz="4" w:space="0" w:color="auto"/>
              <w:right w:val="single" w:sz="4" w:space="0" w:color="auto"/>
            </w:tcBorders>
            <w:shd w:val="clear" w:color="auto" w:fill="D9D9D9"/>
            <w:hideMark/>
          </w:tcPr>
          <w:p w14:paraId="2B029A45" w14:textId="77777777" w:rsidR="00E836DA" w:rsidRPr="00AA2708" w:rsidRDefault="00E836DA">
            <w:pPr>
              <w:pStyle w:val="TAH"/>
              <w:keepNext w:val="0"/>
              <w:keepLines w:val="0"/>
              <w:rPr>
                <w:sz w:val="12"/>
              </w:rPr>
            </w:pPr>
            <w:r w:rsidRPr="00AA2708">
              <w:rPr>
                <w:sz w:val="12"/>
              </w:rPr>
              <w:t>Frame Rates in Hz</w:t>
            </w:r>
          </w:p>
        </w:tc>
      </w:tr>
      <w:tr w:rsidR="00E836DA" w:rsidRPr="00AA2708" w14:paraId="3C32FE78" w14:textId="77777777" w:rsidTr="00E836D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430073" w14:textId="77777777" w:rsidR="00E836DA" w:rsidRPr="00AA2708" w:rsidRDefault="00E836DA">
            <w:pPr>
              <w:spacing w:after="0"/>
              <w:rPr>
                <w:rFonts w:ascii="Arial" w:hAnsi="Arial"/>
                <w:b/>
                <w:sz w:val="1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752009" w14:textId="77777777" w:rsidR="00E836DA" w:rsidRPr="00AA2708" w:rsidRDefault="00E836DA">
            <w:pPr>
              <w:spacing w:after="0"/>
              <w:rPr>
                <w:rFonts w:ascii="Arial" w:hAnsi="Arial"/>
                <w:b/>
                <w:sz w:val="1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5AAE3F" w14:textId="77777777" w:rsidR="00E836DA" w:rsidRPr="00AA2708" w:rsidRDefault="00E836DA">
            <w:pPr>
              <w:spacing w:after="0"/>
              <w:rPr>
                <w:rFonts w:ascii="Arial" w:hAnsi="Arial"/>
                <w:b/>
                <w:sz w:val="12"/>
              </w:rPr>
            </w:pPr>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14DB6A7A" w14:textId="77777777" w:rsidR="00E836DA" w:rsidRPr="00AA2708" w:rsidRDefault="00E836DA">
            <w:pPr>
              <w:pStyle w:val="TAH"/>
              <w:keepNext w:val="0"/>
              <w:keepLines w:val="0"/>
              <w:rPr>
                <w:sz w:val="12"/>
              </w:rPr>
            </w:pPr>
            <w:r w:rsidRPr="00AA2708">
              <w:rPr>
                <w:sz w:val="12"/>
              </w:rPr>
              <w:t>24</w:t>
            </w:r>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409077A7" w14:textId="77777777" w:rsidR="00E836DA" w:rsidRPr="00AA2708" w:rsidRDefault="00E836DA">
            <w:pPr>
              <w:pStyle w:val="TAH"/>
              <w:keepNext w:val="0"/>
              <w:keepLines w:val="0"/>
              <w:rPr>
                <w:sz w:val="12"/>
              </w:rPr>
            </w:pPr>
            <w:r w:rsidRPr="00AA2708">
              <w:rPr>
                <w:sz w:val="12"/>
              </w:rPr>
              <w:t>25</w:t>
            </w:r>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014B1764" w14:textId="77777777" w:rsidR="00E836DA" w:rsidRPr="00AA2708" w:rsidRDefault="00E836DA">
            <w:pPr>
              <w:pStyle w:val="TAH"/>
              <w:keepNext w:val="0"/>
              <w:keepLines w:val="0"/>
              <w:rPr>
                <w:sz w:val="12"/>
              </w:rPr>
            </w:pPr>
            <w:r w:rsidRPr="00AA2708">
              <w:rPr>
                <w:sz w:val="12"/>
              </w:rPr>
              <w:t>30</w:t>
            </w:r>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38CD0303" w14:textId="77777777" w:rsidR="00E836DA" w:rsidRPr="00AA2708" w:rsidRDefault="00E836DA">
            <w:pPr>
              <w:pStyle w:val="TAH"/>
              <w:keepNext w:val="0"/>
              <w:keepLines w:val="0"/>
              <w:rPr>
                <w:sz w:val="12"/>
              </w:rPr>
            </w:pPr>
            <w:r w:rsidRPr="00AA2708">
              <w:rPr>
                <w:sz w:val="12"/>
              </w:rPr>
              <w:t>50</w:t>
            </w:r>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2BF95FF6" w14:textId="77777777" w:rsidR="00E836DA" w:rsidRPr="00AA2708" w:rsidRDefault="00E836DA">
            <w:pPr>
              <w:pStyle w:val="TAH"/>
              <w:keepNext w:val="0"/>
              <w:keepLines w:val="0"/>
              <w:rPr>
                <w:sz w:val="12"/>
              </w:rPr>
            </w:pPr>
            <w:r w:rsidRPr="00AA2708">
              <w:rPr>
                <w:sz w:val="12"/>
              </w:rPr>
              <w:t>60</w:t>
            </w:r>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18E32574" w14:textId="77777777" w:rsidR="00E836DA" w:rsidRPr="00AA2708" w:rsidRDefault="00E836DA">
            <w:pPr>
              <w:pStyle w:val="TAH"/>
              <w:keepNext w:val="0"/>
              <w:keepLines w:val="0"/>
              <w:rPr>
                <w:sz w:val="12"/>
              </w:rPr>
            </w:pPr>
            <w:r w:rsidRPr="00AA2708">
              <w:rPr>
                <w:sz w:val="12"/>
              </w:rPr>
              <w:t>90</w:t>
            </w:r>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5D2098BF" w14:textId="77777777" w:rsidR="00E836DA" w:rsidRPr="00AA2708" w:rsidRDefault="00E836DA">
            <w:pPr>
              <w:pStyle w:val="TAH"/>
              <w:keepNext w:val="0"/>
              <w:keepLines w:val="0"/>
              <w:rPr>
                <w:sz w:val="12"/>
              </w:rPr>
            </w:pPr>
            <w:r w:rsidRPr="00AA2708">
              <w:rPr>
                <w:sz w:val="12"/>
              </w:rPr>
              <w:t>100</w:t>
            </w:r>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4690CDC6" w14:textId="77777777" w:rsidR="00E836DA" w:rsidRPr="00AA2708" w:rsidRDefault="00E836DA">
            <w:pPr>
              <w:pStyle w:val="TAH"/>
              <w:keepNext w:val="0"/>
              <w:keepLines w:val="0"/>
              <w:rPr>
                <w:sz w:val="12"/>
              </w:rPr>
            </w:pPr>
            <w:r w:rsidRPr="00AA2708">
              <w:rPr>
                <w:sz w:val="12"/>
              </w:rPr>
              <w:t>120</w:t>
            </w:r>
          </w:p>
        </w:tc>
      </w:tr>
      <w:tr w:rsidR="00E836DA" w:rsidRPr="00AA2708" w14:paraId="3AB0B03B" w14:textId="77777777" w:rsidTr="00E836DA">
        <w:trPr>
          <w:jc w:val="center"/>
        </w:trPr>
        <w:tc>
          <w:tcPr>
            <w:tcW w:w="0" w:type="auto"/>
            <w:tcBorders>
              <w:top w:val="single" w:sz="4" w:space="0" w:color="auto"/>
              <w:left w:val="single" w:sz="4" w:space="0" w:color="auto"/>
              <w:bottom w:val="single" w:sz="4" w:space="0" w:color="auto"/>
              <w:right w:val="single" w:sz="4" w:space="0" w:color="auto"/>
            </w:tcBorders>
            <w:hideMark/>
          </w:tcPr>
          <w:p w14:paraId="0B591DC2" w14:textId="77777777" w:rsidR="00E836DA" w:rsidRPr="00AA2708" w:rsidRDefault="00E836DA">
            <w:pPr>
              <w:pStyle w:val="TF"/>
              <w:keepLines w:val="0"/>
              <w:spacing w:after="0"/>
              <w:rPr>
                <w:rFonts w:ascii="Courier New" w:hAnsi="Courier New" w:cs="Courier New"/>
                <w:b w:val="0"/>
                <w:sz w:val="12"/>
              </w:rPr>
            </w:pPr>
            <w:r w:rsidRPr="00AA2708">
              <w:rPr>
                <w:rFonts w:ascii="Courier New" w:hAnsi="Courier New" w:cs="Courier New"/>
                <w:b w:val="0"/>
                <w:sz w:val="12"/>
              </w:rPr>
              <w:t>6144 × 3072</w:t>
            </w:r>
          </w:p>
        </w:tc>
        <w:tc>
          <w:tcPr>
            <w:tcW w:w="0" w:type="auto"/>
            <w:tcBorders>
              <w:top w:val="single" w:sz="4" w:space="0" w:color="auto"/>
              <w:left w:val="single" w:sz="4" w:space="0" w:color="auto"/>
              <w:bottom w:val="single" w:sz="4" w:space="0" w:color="auto"/>
              <w:right w:val="single" w:sz="4" w:space="0" w:color="auto"/>
            </w:tcBorders>
            <w:hideMark/>
          </w:tcPr>
          <w:p w14:paraId="74D75EFC" w14:textId="77777777" w:rsidR="00E836DA" w:rsidRPr="00AA2708" w:rsidRDefault="00E836DA">
            <w:pPr>
              <w:pStyle w:val="TAL"/>
              <w:keepNext w:val="0"/>
              <w:keepLines w:val="0"/>
              <w:jc w:val="center"/>
              <w:rPr>
                <w:rFonts w:ascii="Courier New" w:hAnsi="Courier New" w:cs="Courier New"/>
                <w:sz w:val="12"/>
                <w:lang w:eastAsia="en-GB"/>
              </w:rPr>
            </w:pPr>
            <w:r w:rsidRPr="00AA2708">
              <w:rPr>
                <w:rFonts w:ascii="Courier New" w:hAnsi="Courier New" w:cs="Courier New"/>
                <w:sz w:val="12"/>
              </w:rPr>
              <w:t>2048 × 1024</w:t>
            </w:r>
          </w:p>
        </w:tc>
        <w:tc>
          <w:tcPr>
            <w:tcW w:w="0" w:type="auto"/>
            <w:tcBorders>
              <w:top w:val="single" w:sz="4" w:space="0" w:color="auto"/>
              <w:left w:val="single" w:sz="4" w:space="0" w:color="auto"/>
              <w:bottom w:val="single" w:sz="4" w:space="0" w:color="auto"/>
              <w:right w:val="single" w:sz="4" w:space="0" w:color="auto"/>
            </w:tcBorders>
            <w:hideMark/>
          </w:tcPr>
          <w:p w14:paraId="0563DCA4" w14:textId="77777777" w:rsidR="00E836DA" w:rsidRPr="00AA2708" w:rsidRDefault="00E836DA">
            <w:pPr>
              <w:pStyle w:val="TAL"/>
              <w:keepNext w:val="0"/>
              <w:keepLines w:val="0"/>
              <w:jc w:val="center"/>
              <w:rPr>
                <w:rFonts w:ascii="Courier New" w:hAnsi="Courier New" w:cs="Courier New"/>
                <w:sz w:val="12"/>
                <w:lang w:eastAsia="en-GB"/>
              </w:rPr>
            </w:pPr>
            <w:r w:rsidRPr="00AA2708">
              <w:rPr>
                <w:rFonts w:ascii="Courier New" w:hAnsi="Courier New" w:cs="Courier New"/>
                <w:sz w:val="12"/>
                <w:lang w:eastAsia="en-GB"/>
              </w:rPr>
              <w:t>None</w:t>
            </w:r>
          </w:p>
        </w:tc>
        <w:tc>
          <w:tcPr>
            <w:tcW w:w="0" w:type="auto"/>
            <w:tcBorders>
              <w:top w:val="single" w:sz="4" w:space="0" w:color="auto"/>
              <w:left w:val="single" w:sz="4" w:space="0" w:color="auto"/>
              <w:bottom w:val="single" w:sz="4" w:space="0" w:color="auto"/>
              <w:right w:val="single" w:sz="4" w:space="0" w:color="auto"/>
            </w:tcBorders>
            <w:vAlign w:val="bottom"/>
            <w:hideMark/>
          </w:tcPr>
          <w:p w14:paraId="6314330D"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9.29%</w:t>
            </w:r>
          </w:p>
        </w:tc>
        <w:tc>
          <w:tcPr>
            <w:tcW w:w="0" w:type="auto"/>
            <w:tcBorders>
              <w:top w:val="single" w:sz="4" w:space="0" w:color="auto"/>
              <w:left w:val="single" w:sz="4" w:space="0" w:color="auto"/>
              <w:bottom w:val="single" w:sz="4" w:space="0" w:color="auto"/>
              <w:right w:val="single" w:sz="4" w:space="0" w:color="auto"/>
            </w:tcBorders>
            <w:vAlign w:val="bottom"/>
            <w:hideMark/>
          </w:tcPr>
          <w:p w14:paraId="18F771C3"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9.29%</w:t>
            </w:r>
          </w:p>
        </w:tc>
        <w:tc>
          <w:tcPr>
            <w:tcW w:w="0" w:type="auto"/>
            <w:tcBorders>
              <w:top w:val="single" w:sz="4" w:space="0" w:color="auto"/>
              <w:left w:val="single" w:sz="4" w:space="0" w:color="auto"/>
              <w:bottom w:val="single" w:sz="4" w:space="0" w:color="auto"/>
              <w:right w:val="single" w:sz="4" w:space="0" w:color="auto"/>
            </w:tcBorders>
            <w:vAlign w:val="bottom"/>
            <w:hideMark/>
          </w:tcPr>
          <w:p w14:paraId="67D3F8DD"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9.29%</w:t>
            </w:r>
          </w:p>
        </w:tc>
        <w:tc>
          <w:tcPr>
            <w:tcW w:w="0" w:type="auto"/>
            <w:tcBorders>
              <w:top w:val="single" w:sz="4" w:space="0" w:color="auto"/>
              <w:left w:val="single" w:sz="4" w:space="0" w:color="auto"/>
              <w:bottom w:val="single" w:sz="4" w:space="0" w:color="auto"/>
              <w:right w:val="single" w:sz="4" w:space="0" w:color="auto"/>
            </w:tcBorders>
            <w:vAlign w:val="bottom"/>
            <w:hideMark/>
          </w:tcPr>
          <w:p w14:paraId="49FF2AE0"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9.29%</w:t>
            </w:r>
          </w:p>
        </w:tc>
        <w:tc>
          <w:tcPr>
            <w:tcW w:w="0" w:type="auto"/>
            <w:tcBorders>
              <w:top w:val="single" w:sz="4" w:space="0" w:color="auto"/>
              <w:left w:val="single" w:sz="4" w:space="0" w:color="auto"/>
              <w:bottom w:val="single" w:sz="4" w:space="0" w:color="auto"/>
              <w:right w:val="single" w:sz="4" w:space="0" w:color="auto"/>
            </w:tcBorders>
            <w:vAlign w:val="bottom"/>
            <w:hideMark/>
          </w:tcPr>
          <w:p w14:paraId="5D1C9F20"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9.29%</w:t>
            </w:r>
          </w:p>
        </w:tc>
        <w:tc>
          <w:tcPr>
            <w:tcW w:w="0" w:type="auto"/>
            <w:tcBorders>
              <w:top w:val="single" w:sz="4" w:space="0" w:color="auto"/>
              <w:left w:val="single" w:sz="4" w:space="0" w:color="auto"/>
              <w:bottom w:val="single" w:sz="4" w:space="0" w:color="auto"/>
              <w:right w:val="single" w:sz="4" w:space="0" w:color="auto"/>
            </w:tcBorders>
            <w:vAlign w:val="bottom"/>
            <w:hideMark/>
          </w:tcPr>
          <w:p w14:paraId="2E1180F8"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5.24%</w:t>
            </w:r>
          </w:p>
        </w:tc>
        <w:tc>
          <w:tcPr>
            <w:tcW w:w="0" w:type="auto"/>
            <w:tcBorders>
              <w:top w:val="single" w:sz="4" w:space="0" w:color="auto"/>
              <w:left w:val="single" w:sz="4" w:space="0" w:color="auto"/>
              <w:bottom w:val="single" w:sz="4" w:space="0" w:color="auto"/>
              <w:right w:val="single" w:sz="4" w:space="0" w:color="auto"/>
            </w:tcBorders>
            <w:vAlign w:val="bottom"/>
            <w:hideMark/>
          </w:tcPr>
          <w:p w14:paraId="708D649C"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4.43%</w:t>
            </w:r>
          </w:p>
        </w:tc>
        <w:tc>
          <w:tcPr>
            <w:tcW w:w="0" w:type="auto"/>
            <w:tcBorders>
              <w:top w:val="single" w:sz="4" w:space="0" w:color="auto"/>
              <w:left w:val="single" w:sz="4" w:space="0" w:color="auto"/>
              <w:bottom w:val="single" w:sz="4" w:space="0" w:color="auto"/>
              <w:right w:val="single" w:sz="4" w:space="0" w:color="auto"/>
            </w:tcBorders>
            <w:vAlign w:val="bottom"/>
            <w:hideMark/>
          </w:tcPr>
          <w:p w14:paraId="7B59AF8D"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3.21%</w:t>
            </w:r>
          </w:p>
        </w:tc>
      </w:tr>
      <w:tr w:rsidR="00E836DA" w:rsidRPr="00AA2708" w14:paraId="36737B65" w14:textId="77777777" w:rsidTr="00E836DA">
        <w:trPr>
          <w:jc w:val="center"/>
        </w:trPr>
        <w:tc>
          <w:tcPr>
            <w:tcW w:w="0" w:type="auto"/>
            <w:tcBorders>
              <w:top w:val="single" w:sz="4" w:space="0" w:color="auto"/>
              <w:left w:val="single" w:sz="4" w:space="0" w:color="auto"/>
              <w:bottom w:val="single" w:sz="4" w:space="0" w:color="auto"/>
              <w:right w:val="single" w:sz="4" w:space="0" w:color="auto"/>
            </w:tcBorders>
            <w:hideMark/>
          </w:tcPr>
          <w:p w14:paraId="27659297" w14:textId="77777777" w:rsidR="00E836DA" w:rsidRPr="00AA2708" w:rsidRDefault="00E836DA">
            <w:pPr>
              <w:pStyle w:val="TF"/>
              <w:keepLines w:val="0"/>
              <w:spacing w:after="0"/>
              <w:rPr>
                <w:rFonts w:ascii="Courier New" w:hAnsi="Courier New" w:cs="Courier New"/>
                <w:b w:val="0"/>
                <w:sz w:val="12"/>
              </w:rPr>
            </w:pPr>
            <w:r w:rsidRPr="00AA2708">
              <w:rPr>
                <w:rFonts w:ascii="Courier New" w:hAnsi="Courier New" w:cs="Courier New"/>
                <w:b w:val="0"/>
                <w:sz w:val="12"/>
              </w:rPr>
              <w:t>4096 × 2048</w:t>
            </w:r>
          </w:p>
        </w:tc>
        <w:tc>
          <w:tcPr>
            <w:tcW w:w="0" w:type="auto"/>
            <w:tcBorders>
              <w:top w:val="single" w:sz="4" w:space="0" w:color="auto"/>
              <w:left w:val="single" w:sz="4" w:space="0" w:color="auto"/>
              <w:bottom w:val="single" w:sz="4" w:space="0" w:color="auto"/>
              <w:right w:val="single" w:sz="4" w:space="0" w:color="auto"/>
            </w:tcBorders>
            <w:hideMark/>
          </w:tcPr>
          <w:p w14:paraId="7EB56572" w14:textId="77777777" w:rsidR="00E836DA" w:rsidRPr="00AA2708" w:rsidRDefault="00E836DA">
            <w:pPr>
              <w:pStyle w:val="TAL"/>
              <w:keepNext w:val="0"/>
              <w:keepLines w:val="0"/>
              <w:jc w:val="center"/>
              <w:rPr>
                <w:rFonts w:ascii="Courier New" w:hAnsi="Courier New" w:cs="Courier New"/>
                <w:sz w:val="12"/>
                <w:lang w:eastAsia="en-GB"/>
              </w:rPr>
            </w:pPr>
            <w:r w:rsidRPr="00AA2708">
              <w:rPr>
                <w:rFonts w:ascii="Courier New" w:hAnsi="Courier New" w:cs="Courier New"/>
                <w:sz w:val="12"/>
              </w:rPr>
              <w:t>2048 × 1024</w:t>
            </w:r>
          </w:p>
        </w:tc>
        <w:tc>
          <w:tcPr>
            <w:tcW w:w="0" w:type="auto"/>
            <w:tcBorders>
              <w:top w:val="single" w:sz="4" w:space="0" w:color="auto"/>
              <w:left w:val="single" w:sz="4" w:space="0" w:color="auto"/>
              <w:bottom w:val="single" w:sz="4" w:space="0" w:color="auto"/>
              <w:right w:val="single" w:sz="4" w:space="0" w:color="auto"/>
            </w:tcBorders>
            <w:hideMark/>
          </w:tcPr>
          <w:p w14:paraId="1001C845" w14:textId="77777777" w:rsidR="00E836DA" w:rsidRPr="00AA2708" w:rsidRDefault="00E836DA">
            <w:pPr>
              <w:pStyle w:val="TAL"/>
              <w:keepNext w:val="0"/>
              <w:keepLines w:val="0"/>
              <w:jc w:val="center"/>
              <w:rPr>
                <w:rFonts w:ascii="Courier New" w:hAnsi="Courier New" w:cs="Courier New"/>
                <w:sz w:val="12"/>
                <w:lang w:eastAsia="en-GB"/>
              </w:rPr>
            </w:pPr>
            <w:r w:rsidRPr="00AA2708">
              <w:rPr>
                <w:rFonts w:ascii="Courier New" w:hAnsi="Courier New" w:cs="Courier New"/>
                <w:sz w:val="12"/>
                <w:lang w:eastAsia="en-GB"/>
              </w:rPr>
              <w:t>None</w:t>
            </w:r>
          </w:p>
        </w:tc>
        <w:tc>
          <w:tcPr>
            <w:tcW w:w="0" w:type="auto"/>
            <w:tcBorders>
              <w:top w:val="single" w:sz="4" w:space="0" w:color="auto"/>
              <w:left w:val="single" w:sz="4" w:space="0" w:color="auto"/>
              <w:bottom w:val="single" w:sz="4" w:space="0" w:color="auto"/>
              <w:right w:val="single" w:sz="4" w:space="0" w:color="auto"/>
            </w:tcBorders>
            <w:vAlign w:val="bottom"/>
            <w:hideMark/>
          </w:tcPr>
          <w:p w14:paraId="2F6CAA4D"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21.67%</w:t>
            </w:r>
          </w:p>
        </w:tc>
        <w:tc>
          <w:tcPr>
            <w:tcW w:w="0" w:type="auto"/>
            <w:tcBorders>
              <w:top w:val="single" w:sz="4" w:space="0" w:color="auto"/>
              <w:left w:val="single" w:sz="4" w:space="0" w:color="auto"/>
              <w:bottom w:val="single" w:sz="4" w:space="0" w:color="auto"/>
              <w:right w:val="single" w:sz="4" w:space="0" w:color="auto"/>
            </w:tcBorders>
            <w:vAlign w:val="bottom"/>
            <w:hideMark/>
          </w:tcPr>
          <w:p w14:paraId="76CE1E64"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21.67%</w:t>
            </w:r>
          </w:p>
        </w:tc>
        <w:tc>
          <w:tcPr>
            <w:tcW w:w="0" w:type="auto"/>
            <w:tcBorders>
              <w:top w:val="single" w:sz="4" w:space="0" w:color="auto"/>
              <w:left w:val="single" w:sz="4" w:space="0" w:color="auto"/>
              <w:bottom w:val="single" w:sz="4" w:space="0" w:color="auto"/>
              <w:right w:val="single" w:sz="4" w:space="0" w:color="auto"/>
            </w:tcBorders>
            <w:vAlign w:val="bottom"/>
            <w:hideMark/>
          </w:tcPr>
          <w:p w14:paraId="5C70DB09"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21.67%</w:t>
            </w:r>
          </w:p>
        </w:tc>
        <w:tc>
          <w:tcPr>
            <w:tcW w:w="0" w:type="auto"/>
            <w:tcBorders>
              <w:top w:val="single" w:sz="4" w:space="0" w:color="auto"/>
              <w:left w:val="single" w:sz="4" w:space="0" w:color="auto"/>
              <w:bottom w:val="single" w:sz="4" w:space="0" w:color="auto"/>
              <w:right w:val="single" w:sz="4" w:space="0" w:color="auto"/>
            </w:tcBorders>
            <w:vAlign w:val="bottom"/>
            <w:hideMark/>
          </w:tcPr>
          <w:p w14:paraId="708FDA15"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21.67%</w:t>
            </w:r>
          </w:p>
        </w:tc>
        <w:tc>
          <w:tcPr>
            <w:tcW w:w="0" w:type="auto"/>
            <w:tcBorders>
              <w:top w:val="single" w:sz="4" w:space="0" w:color="auto"/>
              <w:left w:val="single" w:sz="4" w:space="0" w:color="auto"/>
              <w:bottom w:val="single" w:sz="4" w:space="0" w:color="auto"/>
              <w:right w:val="single" w:sz="4" w:space="0" w:color="auto"/>
            </w:tcBorders>
            <w:vAlign w:val="bottom"/>
            <w:hideMark/>
          </w:tcPr>
          <w:p w14:paraId="59AE5475"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21.67%</w:t>
            </w:r>
          </w:p>
        </w:tc>
        <w:tc>
          <w:tcPr>
            <w:tcW w:w="0" w:type="auto"/>
            <w:tcBorders>
              <w:top w:val="single" w:sz="4" w:space="0" w:color="auto"/>
              <w:left w:val="single" w:sz="4" w:space="0" w:color="auto"/>
              <w:bottom w:val="single" w:sz="4" w:space="0" w:color="auto"/>
              <w:right w:val="single" w:sz="4" w:space="0" w:color="auto"/>
            </w:tcBorders>
            <w:vAlign w:val="bottom"/>
            <w:hideMark/>
          </w:tcPr>
          <w:p w14:paraId="0FEAFE06"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12.22%</w:t>
            </w:r>
          </w:p>
        </w:tc>
        <w:tc>
          <w:tcPr>
            <w:tcW w:w="0" w:type="auto"/>
            <w:tcBorders>
              <w:top w:val="single" w:sz="4" w:space="0" w:color="auto"/>
              <w:left w:val="single" w:sz="4" w:space="0" w:color="auto"/>
              <w:bottom w:val="single" w:sz="4" w:space="0" w:color="auto"/>
              <w:right w:val="single" w:sz="4" w:space="0" w:color="auto"/>
            </w:tcBorders>
            <w:vAlign w:val="bottom"/>
            <w:hideMark/>
          </w:tcPr>
          <w:p w14:paraId="451FE6C6"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10.33%</w:t>
            </w:r>
          </w:p>
        </w:tc>
        <w:tc>
          <w:tcPr>
            <w:tcW w:w="0" w:type="auto"/>
            <w:tcBorders>
              <w:top w:val="single" w:sz="4" w:space="0" w:color="auto"/>
              <w:left w:val="single" w:sz="4" w:space="0" w:color="auto"/>
              <w:bottom w:val="single" w:sz="4" w:space="0" w:color="auto"/>
              <w:right w:val="single" w:sz="4" w:space="0" w:color="auto"/>
            </w:tcBorders>
            <w:vAlign w:val="bottom"/>
            <w:hideMark/>
          </w:tcPr>
          <w:p w14:paraId="73E5156A"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7.50%</w:t>
            </w:r>
          </w:p>
        </w:tc>
      </w:tr>
      <w:tr w:rsidR="00E836DA" w:rsidRPr="00AA2708" w14:paraId="6C67E679" w14:textId="77777777" w:rsidTr="00E836DA">
        <w:trPr>
          <w:jc w:val="center"/>
        </w:trPr>
        <w:tc>
          <w:tcPr>
            <w:tcW w:w="0" w:type="auto"/>
            <w:tcBorders>
              <w:top w:val="single" w:sz="4" w:space="0" w:color="auto"/>
              <w:left w:val="single" w:sz="4" w:space="0" w:color="auto"/>
              <w:bottom w:val="single" w:sz="4" w:space="0" w:color="auto"/>
              <w:right w:val="single" w:sz="4" w:space="0" w:color="auto"/>
            </w:tcBorders>
            <w:hideMark/>
          </w:tcPr>
          <w:p w14:paraId="07519D26" w14:textId="77777777" w:rsidR="00E836DA" w:rsidRPr="00AA2708" w:rsidRDefault="00E836DA">
            <w:pPr>
              <w:pStyle w:val="TF"/>
              <w:keepLines w:val="0"/>
              <w:spacing w:after="0"/>
              <w:rPr>
                <w:rFonts w:ascii="Courier New" w:hAnsi="Courier New" w:cs="Courier New"/>
                <w:b w:val="0"/>
                <w:sz w:val="12"/>
              </w:rPr>
            </w:pPr>
            <w:r w:rsidRPr="00AA2708">
              <w:rPr>
                <w:rFonts w:ascii="Courier New" w:hAnsi="Courier New" w:cs="Courier New"/>
                <w:b w:val="0"/>
                <w:sz w:val="12"/>
              </w:rPr>
              <w:t>3840 × 1920</w:t>
            </w:r>
          </w:p>
        </w:tc>
        <w:tc>
          <w:tcPr>
            <w:tcW w:w="0" w:type="auto"/>
            <w:tcBorders>
              <w:top w:val="single" w:sz="4" w:space="0" w:color="auto"/>
              <w:left w:val="single" w:sz="4" w:space="0" w:color="auto"/>
              <w:bottom w:val="single" w:sz="4" w:space="0" w:color="auto"/>
              <w:right w:val="single" w:sz="4" w:space="0" w:color="auto"/>
            </w:tcBorders>
            <w:hideMark/>
          </w:tcPr>
          <w:p w14:paraId="61066AE8" w14:textId="77777777" w:rsidR="00E836DA" w:rsidRPr="00AA2708" w:rsidRDefault="00E836DA">
            <w:pPr>
              <w:pStyle w:val="TAL"/>
              <w:keepNext w:val="0"/>
              <w:keepLines w:val="0"/>
              <w:jc w:val="center"/>
              <w:rPr>
                <w:rFonts w:ascii="Courier New" w:hAnsi="Courier New" w:cs="Courier New"/>
                <w:sz w:val="12"/>
                <w:lang w:eastAsia="en-GB"/>
              </w:rPr>
            </w:pPr>
            <w:r w:rsidRPr="00AA2708">
              <w:rPr>
                <w:rFonts w:ascii="Courier New" w:hAnsi="Courier New" w:cs="Courier New"/>
                <w:sz w:val="12"/>
              </w:rPr>
              <w:t>1920 × 960</w:t>
            </w:r>
          </w:p>
        </w:tc>
        <w:tc>
          <w:tcPr>
            <w:tcW w:w="0" w:type="auto"/>
            <w:tcBorders>
              <w:top w:val="single" w:sz="4" w:space="0" w:color="auto"/>
              <w:left w:val="single" w:sz="4" w:space="0" w:color="auto"/>
              <w:bottom w:val="single" w:sz="4" w:space="0" w:color="auto"/>
              <w:right w:val="single" w:sz="4" w:space="0" w:color="auto"/>
            </w:tcBorders>
            <w:hideMark/>
          </w:tcPr>
          <w:p w14:paraId="4E4037A6" w14:textId="77777777" w:rsidR="00E836DA" w:rsidRPr="00AA2708" w:rsidRDefault="00E836DA">
            <w:pPr>
              <w:pStyle w:val="TAL"/>
              <w:keepNext w:val="0"/>
              <w:keepLines w:val="0"/>
              <w:jc w:val="center"/>
              <w:rPr>
                <w:rFonts w:ascii="Courier New" w:hAnsi="Courier New" w:cs="Courier New"/>
                <w:sz w:val="12"/>
                <w:lang w:eastAsia="en-GB"/>
              </w:rPr>
            </w:pPr>
            <w:r w:rsidRPr="00AA2708">
              <w:rPr>
                <w:rFonts w:ascii="Courier New" w:hAnsi="Courier New" w:cs="Courier New"/>
                <w:sz w:val="12"/>
                <w:lang w:eastAsia="en-GB"/>
              </w:rPr>
              <w:t>None</w:t>
            </w:r>
          </w:p>
        </w:tc>
        <w:tc>
          <w:tcPr>
            <w:tcW w:w="0" w:type="auto"/>
            <w:tcBorders>
              <w:top w:val="single" w:sz="4" w:space="0" w:color="auto"/>
              <w:left w:val="single" w:sz="4" w:space="0" w:color="auto"/>
              <w:bottom w:val="single" w:sz="4" w:space="0" w:color="auto"/>
              <w:right w:val="single" w:sz="4" w:space="0" w:color="auto"/>
            </w:tcBorders>
            <w:vAlign w:val="bottom"/>
            <w:hideMark/>
          </w:tcPr>
          <w:p w14:paraId="10A3AE54"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100.00%</w:t>
            </w:r>
          </w:p>
        </w:tc>
        <w:tc>
          <w:tcPr>
            <w:tcW w:w="0" w:type="auto"/>
            <w:tcBorders>
              <w:top w:val="single" w:sz="4" w:space="0" w:color="auto"/>
              <w:left w:val="single" w:sz="4" w:space="0" w:color="auto"/>
              <w:bottom w:val="single" w:sz="4" w:space="0" w:color="auto"/>
              <w:right w:val="single" w:sz="4" w:space="0" w:color="auto"/>
            </w:tcBorders>
            <w:vAlign w:val="bottom"/>
            <w:hideMark/>
          </w:tcPr>
          <w:p w14:paraId="726389E1"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100.00%</w:t>
            </w:r>
          </w:p>
        </w:tc>
        <w:tc>
          <w:tcPr>
            <w:tcW w:w="0" w:type="auto"/>
            <w:tcBorders>
              <w:top w:val="single" w:sz="4" w:space="0" w:color="auto"/>
              <w:left w:val="single" w:sz="4" w:space="0" w:color="auto"/>
              <w:bottom w:val="single" w:sz="4" w:space="0" w:color="auto"/>
              <w:right w:val="single" w:sz="4" w:space="0" w:color="auto"/>
            </w:tcBorders>
            <w:vAlign w:val="bottom"/>
            <w:hideMark/>
          </w:tcPr>
          <w:p w14:paraId="6FAD73DF"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100.00%</w:t>
            </w:r>
          </w:p>
        </w:tc>
        <w:tc>
          <w:tcPr>
            <w:tcW w:w="0" w:type="auto"/>
            <w:tcBorders>
              <w:top w:val="single" w:sz="4" w:space="0" w:color="auto"/>
              <w:left w:val="single" w:sz="4" w:space="0" w:color="auto"/>
              <w:bottom w:val="single" w:sz="4" w:space="0" w:color="auto"/>
              <w:right w:val="single" w:sz="4" w:space="0" w:color="auto"/>
            </w:tcBorders>
            <w:vAlign w:val="bottom"/>
            <w:hideMark/>
          </w:tcPr>
          <w:p w14:paraId="6C432B05"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100.00%</w:t>
            </w:r>
          </w:p>
        </w:tc>
        <w:tc>
          <w:tcPr>
            <w:tcW w:w="0" w:type="auto"/>
            <w:tcBorders>
              <w:top w:val="single" w:sz="4" w:space="0" w:color="auto"/>
              <w:left w:val="single" w:sz="4" w:space="0" w:color="auto"/>
              <w:bottom w:val="single" w:sz="4" w:space="0" w:color="auto"/>
              <w:right w:val="single" w:sz="4" w:space="0" w:color="auto"/>
            </w:tcBorders>
            <w:vAlign w:val="bottom"/>
            <w:hideMark/>
          </w:tcPr>
          <w:p w14:paraId="67D64624"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100.00%</w:t>
            </w:r>
          </w:p>
        </w:tc>
        <w:tc>
          <w:tcPr>
            <w:tcW w:w="0" w:type="auto"/>
            <w:tcBorders>
              <w:top w:val="single" w:sz="4" w:space="0" w:color="auto"/>
              <w:left w:val="single" w:sz="4" w:space="0" w:color="auto"/>
              <w:bottom w:val="single" w:sz="4" w:space="0" w:color="auto"/>
              <w:right w:val="single" w:sz="4" w:space="0" w:color="auto"/>
            </w:tcBorders>
            <w:vAlign w:val="bottom"/>
            <w:hideMark/>
          </w:tcPr>
          <w:p w14:paraId="224DBF80"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74.12%</w:t>
            </w:r>
          </w:p>
        </w:tc>
        <w:tc>
          <w:tcPr>
            <w:tcW w:w="0" w:type="auto"/>
            <w:tcBorders>
              <w:top w:val="single" w:sz="4" w:space="0" w:color="auto"/>
              <w:left w:val="single" w:sz="4" w:space="0" w:color="auto"/>
              <w:bottom w:val="single" w:sz="4" w:space="0" w:color="auto"/>
              <w:right w:val="single" w:sz="4" w:space="0" w:color="auto"/>
            </w:tcBorders>
            <w:vAlign w:val="bottom"/>
            <w:hideMark/>
          </w:tcPr>
          <w:p w14:paraId="1BB864F9"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63.38%</w:t>
            </w:r>
          </w:p>
        </w:tc>
        <w:tc>
          <w:tcPr>
            <w:tcW w:w="0" w:type="auto"/>
            <w:tcBorders>
              <w:top w:val="single" w:sz="4" w:space="0" w:color="auto"/>
              <w:left w:val="single" w:sz="4" w:space="0" w:color="auto"/>
              <w:bottom w:val="single" w:sz="4" w:space="0" w:color="auto"/>
              <w:right w:val="single" w:sz="4" w:space="0" w:color="auto"/>
            </w:tcBorders>
            <w:vAlign w:val="bottom"/>
            <w:hideMark/>
          </w:tcPr>
          <w:p w14:paraId="0C066546"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47.26%</w:t>
            </w:r>
          </w:p>
        </w:tc>
      </w:tr>
      <w:tr w:rsidR="00E836DA" w:rsidRPr="00AA2708" w14:paraId="28D920A3" w14:textId="77777777" w:rsidTr="00E836DA">
        <w:trPr>
          <w:jc w:val="center"/>
        </w:trPr>
        <w:tc>
          <w:tcPr>
            <w:tcW w:w="0" w:type="auto"/>
            <w:tcBorders>
              <w:top w:val="single" w:sz="4" w:space="0" w:color="auto"/>
              <w:left w:val="single" w:sz="4" w:space="0" w:color="auto"/>
              <w:bottom w:val="single" w:sz="4" w:space="0" w:color="auto"/>
              <w:right w:val="single" w:sz="4" w:space="0" w:color="auto"/>
            </w:tcBorders>
            <w:hideMark/>
          </w:tcPr>
          <w:p w14:paraId="6901AB10" w14:textId="77777777" w:rsidR="00E836DA" w:rsidRPr="00AA2708" w:rsidRDefault="00E836DA">
            <w:pPr>
              <w:pStyle w:val="TF"/>
              <w:keepLines w:val="0"/>
              <w:spacing w:after="0"/>
              <w:rPr>
                <w:rFonts w:ascii="Courier New" w:hAnsi="Courier New" w:cs="Courier New"/>
                <w:b w:val="0"/>
                <w:sz w:val="12"/>
              </w:rPr>
            </w:pPr>
            <w:r w:rsidRPr="00AA2708">
              <w:rPr>
                <w:rFonts w:ascii="Courier New" w:hAnsi="Courier New" w:cs="Courier New"/>
                <w:b w:val="0"/>
                <w:sz w:val="12"/>
              </w:rPr>
              <w:t>6144 × 3072</w:t>
            </w:r>
          </w:p>
        </w:tc>
        <w:tc>
          <w:tcPr>
            <w:tcW w:w="0" w:type="auto"/>
            <w:tcBorders>
              <w:top w:val="single" w:sz="4" w:space="0" w:color="auto"/>
              <w:left w:val="single" w:sz="4" w:space="0" w:color="auto"/>
              <w:bottom w:val="single" w:sz="4" w:space="0" w:color="auto"/>
              <w:right w:val="single" w:sz="4" w:space="0" w:color="auto"/>
            </w:tcBorders>
            <w:hideMark/>
          </w:tcPr>
          <w:p w14:paraId="000C6F71" w14:textId="77777777" w:rsidR="00E836DA" w:rsidRPr="00AA2708" w:rsidRDefault="00E836DA">
            <w:pPr>
              <w:pStyle w:val="TAL"/>
              <w:keepNext w:val="0"/>
              <w:keepLines w:val="0"/>
              <w:jc w:val="center"/>
              <w:rPr>
                <w:rFonts w:ascii="Courier New" w:hAnsi="Courier New" w:cs="Courier New"/>
                <w:sz w:val="12"/>
                <w:lang w:eastAsia="en-GB"/>
              </w:rPr>
            </w:pPr>
            <w:r w:rsidRPr="00AA2708">
              <w:rPr>
                <w:rFonts w:ascii="Courier New" w:hAnsi="Courier New" w:cs="Courier New"/>
                <w:sz w:val="12"/>
              </w:rPr>
              <w:t>2048 × 1024</w:t>
            </w:r>
          </w:p>
        </w:tc>
        <w:tc>
          <w:tcPr>
            <w:tcW w:w="0" w:type="auto"/>
            <w:tcBorders>
              <w:top w:val="single" w:sz="4" w:space="0" w:color="auto"/>
              <w:left w:val="single" w:sz="4" w:space="0" w:color="auto"/>
              <w:bottom w:val="single" w:sz="4" w:space="0" w:color="auto"/>
              <w:right w:val="single" w:sz="4" w:space="0" w:color="auto"/>
            </w:tcBorders>
            <w:hideMark/>
          </w:tcPr>
          <w:p w14:paraId="781BE15E" w14:textId="77777777" w:rsidR="00E836DA" w:rsidRPr="00AA2708" w:rsidRDefault="00E836DA">
            <w:pPr>
              <w:pStyle w:val="TAL"/>
              <w:keepNext w:val="0"/>
              <w:keepLines w:val="0"/>
              <w:jc w:val="center"/>
              <w:rPr>
                <w:rFonts w:ascii="Courier New" w:hAnsi="Courier New" w:cs="Courier New"/>
                <w:sz w:val="12"/>
                <w:lang w:eastAsia="en-GB"/>
              </w:rPr>
            </w:pPr>
            <w:r w:rsidRPr="00AA2708">
              <w:rPr>
                <w:rFonts w:ascii="Courier New" w:hAnsi="Courier New" w:cs="Courier New"/>
                <w:sz w:val="12"/>
                <w:lang w:eastAsia="en-GB"/>
              </w:rPr>
              <w:t>TaB</w:t>
            </w:r>
          </w:p>
        </w:tc>
        <w:tc>
          <w:tcPr>
            <w:tcW w:w="0" w:type="auto"/>
            <w:tcBorders>
              <w:top w:val="single" w:sz="4" w:space="0" w:color="auto"/>
              <w:left w:val="single" w:sz="4" w:space="0" w:color="auto"/>
              <w:bottom w:val="single" w:sz="4" w:space="0" w:color="auto"/>
              <w:right w:val="single" w:sz="4" w:space="0" w:color="auto"/>
            </w:tcBorders>
            <w:vAlign w:val="bottom"/>
            <w:hideMark/>
          </w:tcPr>
          <w:p w14:paraId="60A1D081"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3.21%</w:t>
            </w:r>
          </w:p>
        </w:tc>
        <w:tc>
          <w:tcPr>
            <w:tcW w:w="0" w:type="auto"/>
            <w:tcBorders>
              <w:top w:val="single" w:sz="4" w:space="0" w:color="auto"/>
              <w:left w:val="single" w:sz="4" w:space="0" w:color="auto"/>
              <w:bottom w:val="single" w:sz="4" w:space="0" w:color="auto"/>
              <w:right w:val="single" w:sz="4" w:space="0" w:color="auto"/>
            </w:tcBorders>
            <w:vAlign w:val="bottom"/>
            <w:hideMark/>
          </w:tcPr>
          <w:p w14:paraId="3AC8C7FE"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3.21%</w:t>
            </w:r>
          </w:p>
        </w:tc>
        <w:tc>
          <w:tcPr>
            <w:tcW w:w="0" w:type="auto"/>
            <w:tcBorders>
              <w:top w:val="single" w:sz="4" w:space="0" w:color="auto"/>
              <w:left w:val="single" w:sz="4" w:space="0" w:color="auto"/>
              <w:bottom w:val="single" w:sz="4" w:space="0" w:color="auto"/>
              <w:right w:val="single" w:sz="4" w:space="0" w:color="auto"/>
            </w:tcBorders>
            <w:vAlign w:val="bottom"/>
            <w:hideMark/>
          </w:tcPr>
          <w:p w14:paraId="43AD4107"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3.21%</w:t>
            </w:r>
          </w:p>
        </w:tc>
        <w:tc>
          <w:tcPr>
            <w:tcW w:w="0" w:type="auto"/>
            <w:tcBorders>
              <w:top w:val="single" w:sz="4" w:space="0" w:color="auto"/>
              <w:left w:val="single" w:sz="4" w:space="0" w:color="auto"/>
              <w:bottom w:val="single" w:sz="4" w:space="0" w:color="auto"/>
              <w:right w:val="single" w:sz="4" w:space="0" w:color="auto"/>
            </w:tcBorders>
            <w:vAlign w:val="bottom"/>
            <w:hideMark/>
          </w:tcPr>
          <w:p w14:paraId="68A476A4"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3.21%</w:t>
            </w:r>
          </w:p>
        </w:tc>
        <w:tc>
          <w:tcPr>
            <w:tcW w:w="0" w:type="auto"/>
            <w:tcBorders>
              <w:top w:val="single" w:sz="4" w:space="0" w:color="auto"/>
              <w:left w:val="single" w:sz="4" w:space="0" w:color="auto"/>
              <w:bottom w:val="single" w:sz="4" w:space="0" w:color="auto"/>
              <w:right w:val="single" w:sz="4" w:space="0" w:color="auto"/>
            </w:tcBorders>
            <w:vAlign w:val="bottom"/>
            <w:hideMark/>
          </w:tcPr>
          <w:p w14:paraId="08686E43"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3.21%</w:t>
            </w:r>
          </w:p>
        </w:tc>
        <w:tc>
          <w:tcPr>
            <w:tcW w:w="0" w:type="auto"/>
            <w:tcBorders>
              <w:top w:val="single" w:sz="4" w:space="0" w:color="auto"/>
              <w:left w:val="single" w:sz="4" w:space="0" w:color="auto"/>
              <w:bottom w:val="single" w:sz="4" w:space="0" w:color="auto"/>
              <w:right w:val="single" w:sz="4" w:space="0" w:color="auto"/>
            </w:tcBorders>
            <w:vAlign w:val="bottom"/>
            <w:hideMark/>
          </w:tcPr>
          <w:p w14:paraId="295ABD68"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1.19%</w:t>
            </w:r>
          </w:p>
        </w:tc>
        <w:tc>
          <w:tcPr>
            <w:tcW w:w="0" w:type="auto"/>
            <w:tcBorders>
              <w:top w:val="single" w:sz="4" w:space="0" w:color="auto"/>
              <w:left w:val="single" w:sz="4" w:space="0" w:color="auto"/>
              <w:bottom w:val="single" w:sz="4" w:space="0" w:color="auto"/>
              <w:right w:val="single" w:sz="4" w:space="0" w:color="auto"/>
            </w:tcBorders>
            <w:vAlign w:val="bottom"/>
            <w:hideMark/>
          </w:tcPr>
          <w:p w14:paraId="19211A0C"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0.79%</w:t>
            </w:r>
          </w:p>
        </w:tc>
        <w:tc>
          <w:tcPr>
            <w:tcW w:w="0" w:type="auto"/>
            <w:tcBorders>
              <w:top w:val="single" w:sz="4" w:space="0" w:color="auto"/>
              <w:left w:val="single" w:sz="4" w:space="0" w:color="auto"/>
              <w:bottom w:val="single" w:sz="4" w:space="0" w:color="auto"/>
              <w:right w:val="single" w:sz="4" w:space="0" w:color="auto"/>
            </w:tcBorders>
            <w:vAlign w:val="bottom"/>
            <w:hideMark/>
          </w:tcPr>
          <w:p w14:paraId="25F0FAFA"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0.18%</w:t>
            </w:r>
          </w:p>
        </w:tc>
      </w:tr>
      <w:tr w:rsidR="00E836DA" w:rsidRPr="00AA2708" w14:paraId="5264D927" w14:textId="77777777" w:rsidTr="00E836DA">
        <w:trPr>
          <w:jc w:val="center"/>
        </w:trPr>
        <w:tc>
          <w:tcPr>
            <w:tcW w:w="0" w:type="auto"/>
            <w:tcBorders>
              <w:top w:val="single" w:sz="4" w:space="0" w:color="auto"/>
              <w:left w:val="single" w:sz="4" w:space="0" w:color="auto"/>
              <w:bottom w:val="single" w:sz="4" w:space="0" w:color="auto"/>
              <w:right w:val="single" w:sz="4" w:space="0" w:color="auto"/>
            </w:tcBorders>
            <w:hideMark/>
          </w:tcPr>
          <w:p w14:paraId="2CC5E28F" w14:textId="77777777" w:rsidR="00E836DA" w:rsidRPr="00AA2708" w:rsidRDefault="00E836DA">
            <w:pPr>
              <w:pStyle w:val="TF"/>
              <w:keepLines w:val="0"/>
              <w:spacing w:after="0"/>
              <w:rPr>
                <w:rFonts w:ascii="Courier New" w:hAnsi="Courier New" w:cs="Courier New"/>
                <w:b w:val="0"/>
                <w:sz w:val="12"/>
              </w:rPr>
            </w:pPr>
            <w:r w:rsidRPr="00AA2708">
              <w:rPr>
                <w:rFonts w:ascii="Courier New" w:hAnsi="Courier New" w:cs="Courier New"/>
                <w:b w:val="0"/>
                <w:sz w:val="12"/>
              </w:rPr>
              <w:t>4096 × 2048</w:t>
            </w:r>
          </w:p>
        </w:tc>
        <w:tc>
          <w:tcPr>
            <w:tcW w:w="0" w:type="auto"/>
            <w:tcBorders>
              <w:top w:val="single" w:sz="4" w:space="0" w:color="auto"/>
              <w:left w:val="single" w:sz="4" w:space="0" w:color="auto"/>
              <w:bottom w:val="single" w:sz="4" w:space="0" w:color="auto"/>
              <w:right w:val="single" w:sz="4" w:space="0" w:color="auto"/>
            </w:tcBorders>
            <w:hideMark/>
          </w:tcPr>
          <w:p w14:paraId="3E915D85" w14:textId="77777777" w:rsidR="00E836DA" w:rsidRPr="00AA2708" w:rsidRDefault="00E836DA">
            <w:pPr>
              <w:pStyle w:val="TAL"/>
              <w:keepNext w:val="0"/>
              <w:keepLines w:val="0"/>
              <w:jc w:val="center"/>
              <w:rPr>
                <w:rFonts w:ascii="Courier New" w:hAnsi="Courier New" w:cs="Courier New"/>
                <w:sz w:val="12"/>
                <w:lang w:eastAsia="en-GB"/>
              </w:rPr>
            </w:pPr>
            <w:r w:rsidRPr="00AA2708">
              <w:rPr>
                <w:rFonts w:ascii="Courier New" w:hAnsi="Courier New" w:cs="Courier New"/>
                <w:sz w:val="12"/>
              </w:rPr>
              <w:t>2048 × 1024</w:t>
            </w:r>
          </w:p>
        </w:tc>
        <w:tc>
          <w:tcPr>
            <w:tcW w:w="0" w:type="auto"/>
            <w:tcBorders>
              <w:top w:val="single" w:sz="4" w:space="0" w:color="auto"/>
              <w:left w:val="single" w:sz="4" w:space="0" w:color="auto"/>
              <w:bottom w:val="single" w:sz="4" w:space="0" w:color="auto"/>
              <w:right w:val="single" w:sz="4" w:space="0" w:color="auto"/>
            </w:tcBorders>
            <w:hideMark/>
          </w:tcPr>
          <w:p w14:paraId="69BD7B6D" w14:textId="77777777" w:rsidR="00E836DA" w:rsidRPr="00AA2708" w:rsidRDefault="00E836DA">
            <w:pPr>
              <w:pStyle w:val="TAL"/>
              <w:keepNext w:val="0"/>
              <w:keepLines w:val="0"/>
              <w:jc w:val="center"/>
              <w:rPr>
                <w:rFonts w:ascii="Courier New" w:hAnsi="Courier New" w:cs="Courier New"/>
                <w:sz w:val="12"/>
                <w:lang w:eastAsia="en-GB"/>
              </w:rPr>
            </w:pPr>
            <w:r w:rsidRPr="00AA2708">
              <w:rPr>
                <w:rFonts w:ascii="Courier New" w:hAnsi="Courier New" w:cs="Courier New"/>
                <w:sz w:val="12"/>
                <w:lang w:eastAsia="en-GB"/>
              </w:rPr>
              <w:t>TaB</w:t>
            </w:r>
          </w:p>
        </w:tc>
        <w:tc>
          <w:tcPr>
            <w:tcW w:w="0" w:type="auto"/>
            <w:tcBorders>
              <w:top w:val="single" w:sz="4" w:space="0" w:color="auto"/>
              <w:left w:val="single" w:sz="4" w:space="0" w:color="auto"/>
              <w:bottom w:val="single" w:sz="4" w:space="0" w:color="auto"/>
              <w:right w:val="single" w:sz="4" w:space="0" w:color="auto"/>
            </w:tcBorders>
            <w:vAlign w:val="bottom"/>
            <w:hideMark/>
          </w:tcPr>
          <w:p w14:paraId="2534E2B6"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7.50%</w:t>
            </w:r>
          </w:p>
        </w:tc>
        <w:tc>
          <w:tcPr>
            <w:tcW w:w="0" w:type="auto"/>
            <w:tcBorders>
              <w:top w:val="single" w:sz="4" w:space="0" w:color="auto"/>
              <w:left w:val="single" w:sz="4" w:space="0" w:color="auto"/>
              <w:bottom w:val="single" w:sz="4" w:space="0" w:color="auto"/>
              <w:right w:val="single" w:sz="4" w:space="0" w:color="auto"/>
            </w:tcBorders>
            <w:vAlign w:val="bottom"/>
            <w:hideMark/>
          </w:tcPr>
          <w:p w14:paraId="78EA18FC"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7.50%</w:t>
            </w:r>
          </w:p>
        </w:tc>
        <w:tc>
          <w:tcPr>
            <w:tcW w:w="0" w:type="auto"/>
            <w:tcBorders>
              <w:top w:val="single" w:sz="4" w:space="0" w:color="auto"/>
              <w:left w:val="single" w:sz="4" w:space="0" w:color="auto"/>
              <w:bottom w:val="single" w:sz="4" w:space="0" w:color="auto"/>
              <w:right w:val="single" w:sz="4" w:space="0" w:color="auto"/>
            </w:tcBorders>
            <w:vAlign w:val="bottom"/>
            <w:hideMark/>
          </w:tcPr>
          <w:p w14:paraId="47CD7694"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7.50%</w:t>
            </w:r>
          </w:p>
        </w:tc>
        <w:tc>
          <w:tcPr>
            <w:tcW w:w="0" w:type="auto"/>
            <w:tcBorders>
              <w:top w:val="single" w:sz="4" w:space="0" w:color="auto"/>
              <w:left w:val="single" w:sz="4" w:space="0" w:color="auto"/>
              <w:bottom w:val="single" w:sz="4" w:space="0" w:color="auto"/>
              <w:right w:val="single" w:sz="4" w:space="0" w:color="auto"/>
            </w:tcBorders>
            <w:vAlign w:val="bottom"/>
            <w:hideMark/>
          </w:tcPr>
          <w:p w14:paraId="304AEF7F"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7.50%</w:t>
            </w:r>
          </w:p>
        </w:tc>
        <w:tc>
          <w:tcPr>
            <w:tcW w:w="0" w:type="auto"/>
            <w:tcBorders>
              <w:top w:val="single" w:sz="4" w:space="0" w:color="auto"/>
              <w:left w:val="single" w:sz="4" w:space="0" w:color="auto"/>
              <w:bottom w:val="single" w:sz="4" w:space="0" w:color="auto"/>
              <w:right w:val="single" w:sz="4" w:space="0" w:color="auto"/>
            </w:tcBorders>
            <w:vAlign w:val="bottom"/>
            <w:hideMark/>
          </w:tcPr>
          <w:p w14:paraId="45D2ABE9"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7.50%</w:t>
            </w:r>
          </w:p>
        </w:tc>
        <w:tc>
          <w:tcPr>
            <w:tcW w:w="0" w:type="auto"/>
            <w:tcBorders>
              <w:top w:val="single" w:sz="4" w:space="0" w:color="auto"/>
              <w:left w:val="single" w:sz="4" w:space="0" w:color="auto"/>
              <w:bottom w:val="single" w:sz="4" w:space="0" w:color="auto"/>
              <w:right w:val="single" w:sz="4" w:space="0" w:color="auto"/>
            </w:tcBorders>
            <w:vAlign w:val="bottom"/>
            <w:hideMark/>
          </w:tcPr>
          <w:p w14:paraId="3E19DC24"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2.78%</w:t>
            </w:r>
          </w:p>
        </w:tc>
        <w:tc>
          <w:tcPr>
            <w:tcW w:w="0" w:type="auto"/>
            <w:tcBorders>
              <w:top w:val="single" w:sz="4" w:space="0" w:color="auto"/>
              <w:left w:val="single" w:sz="4" w:space="0" w:color="auto"/>
              <w:bottom w:val="single" w:sz="4" w:space="0" w:color="auto"/>
              <w:right w:val="single" w:sz="4" w:space="0" w:color="auto"/>
            </w:tcBorders>
            <w:vAlign w:val="bottom"/>
            <w:hideMark/>
          </w:tcPr>
          <w:p w14:paraId="011F2A66"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1.83%</w:t>
            </w:r>
          </w:p>
        </w:tc>
        <w:tc>
          <w:tcPr>
            <w:tcW w:w="0" w:type="auto"/>
            <w:tcBorders>
              <w:top w:val="single" w:sz="4" w:space="0" w:color="auto"/>
              <w:left w:val="single" w:sz="4" w:space="0" w:color="auto"/>
              <w:bottom w:val="single" w:sz="4" w:space="0" w:color="auto"/>
              <w:right w:val="single" w:sz="4" w:space="0" w:color="auto"/>
            </w:tcBorders>
            <w:vAlign w:val="bottom"/>
            <w:hideMark/>
          </w:tcPr>
          <w:p w14:paraId="23AA2BF3"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0.42%</w:t>
            </w:r>
          </w:p>
        </w:tc>
      </w:tr>
      <w:tr w:rsidR="00E836DA" w:rsidRPr="00AA2708" w14:paraId="4059616E" w14:textId="77777777" w:rsidTr="00E836DA">
        <w:trPr>
          <w:jc w:val="center"/>
        </w:trPr>
        <w:tc>
          <w:tcPr>
            <w:tcW w:w="0" w:type="auto"/>
            <w:tcBorders>
              <w:top w:val="single" w:sz="4" w:space="0" w:color="auto"/>
              <w:left w:val="single" w:sz="4" w:space="0" w:color="auto"/>
              <w:bottom w:val="single" w:sz="4" w:space="0" w:color="auto"/>
              <w:right w:val="single" w:sz="4" w:space="0" w:color="auto"/>
            </w:tcBorders>
            <w:hideMark/>
          </w:tcPr>
          <w:p w14:paraId="01EB8447" w14:textId="77777777" w:rsidR="00E836DA" w:rsidRPr="00AA2708" w:rsidRDefault="00E836DA">
            <w:pPr>
              <w:pStyle w:val="TF"/>
              <w:keepLines w:val="0"/>
              <w:spacing w:after="0"/>
              <w:rPr>
                <w:rFonts w:ascii="Courier New" w:hAnsi="Courier New" w:cs="Courier New"/>
                <w:b w:val="0"/>
                <w:sz w:val="12"/>
              </w:rPr>
            </w:pPr>
            <w:r w:rsidRPr="00AA2708">
              <w:rPr>
                <w:rFonts w:ascii="Courier New" w:hAnsi="Courier New" w:cs="Courier New"/>
                <w:b w:val="0"/>
                <w:sz w:val="12"/>
              </w:rPr>
              <w:t>3840 × 1920</w:t>
            </w:r>
          </w:p>
        </w:tc>
        <w:tc>
          <w:tcPr>
            <w:tcW w:w="0" w:type="auto"/>
            <w:tcBorders>
              <w:top w:val="single" w:sz="4" w:space="0" w:color="auto"/>
              <w:left w:val="single" w:sz="4" w:space="0" w:color="auto"/>
              <w:bottom w:val="single" w:sz="4" w:space="0" w:color="auto"/>
              <w:right w:val="single" w:sz="4" w:space="0" w:color="auto"/>
            </w:tcBorders>
            <w:hideMark/>
          </w:tcPr>
          <w:p w14:paraId="433E3E28" w14:textId="77777777" w:rsidR="00E836DA" w:rsidRPr="00AA2708" w:rsidRDefault="00E836DA">
            <w:pPr>
              <w:pStyle w:val="TAL"/>
              <w:keepNext w:val="0"/>
              <w:keepLines w:val="0"/>
              <w:jc w:val="center"/>
              <w:rPr>
                <w:rFonts w:ascii="Courier New" w:hAnsi="Courier New" w:cs="Courier New"/>
                <w:sz w:val="12"/>
                <w:lang w:eastAsia="en-GB"/>
              </w:rPr>
            </w:pPr>
            <w:r w:rsidRPr="00AA2708">
              <w:rPr>
                <w:rFonts w:ascii="Courier New" w:hAnsi="Courier New" w:cs="Courier New"/>
                <w:sz w:val="12"/>
              </w:rPr>
              <w:t>1920 × 960</w:t>
            </w:r>
          </w:p>
        </w:tc>
        <w:tc>
          <w:tcPr>
            <w:tcW w:w="0" w:type="auto"/>
            <w:tcBorders>
              <w:top w:val="single" w:sz="4" w:space="0" w:color="auto"/>
              <w:left w:val="single" w:sz="4" w:space="0" w:color="auto"/>
              <w:bottom w:val="single" w:sz="4" w:space="0" w:color="auto"/>
              <w:right w:val="single" w:sz="4" w:space="0" w:color="auto"/>
            </w:tcBorders>
            <w:hideMark/>
          </w:tcPr>
          <w:p w14:paraId="45E35E5F" w14:textId="77777777" w:rsidR="00E836DA" w:rsidRPr="00AA2708" w:rsidRDefault="00E836DA">
            <w:pPr>
              <w:pStyle w:val="TAL"/>
              <w:keepNext w:val="0"/>
              <w:keepLines w:val="0"/>
              <w:jc w:val="center"/>
              <w:rPr>
                <w:rFonts w:ascii="Courier New" w:hAnsi="Courier New" w:cs="Courier New"/>
                <w:sz w:val="12"/>
                <w:lang w:eastAsia="en-GB"/>
              </w:rPr>
            </w:pPr>
            <w:r w:rsidRPr="00AA2708">
              <w:rPr>
                <w:rFonts w:ascii="Courier New" w:hAnsi="Courier New" w:cs="Courier New"/>
                <w:sz w:val="12"/>
                <w:lang w:eastAsia="en-GB"/>
              </w:rPr>
              <w:t>TaB</w:t>
            </w:r>
          </w:p>
        </w:tc>
        <w:tc>
          <w:tcPr>
            <w:tcW w:w="0" w:type="auto"/>
            <w:tcBorders>
              <w:top w:val="single" w:sz="4" w:space="0" w:color="auto"/>
              <w:left w:val="single" w:sz="4" w:space="0" w:color="auto"/>
              <w:bottom w:val="single" w:sz="4" w:space="0" w:color="auto"/>
              <w:right w:val="single" w:sz="4" w:space="0" w:color="auto"/>
            </w:tcBorders>
            <w:vAlign w:val="bottom"/>
            <w:hideMark/>
          </w:tcPr>
          <w:p w14:paraId="3EA84B30"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47.26%</w:t>
            </w:r>
          </w:p>
        </w:tc>
        <w:tc>
          <w:tcPr>
            <w:tcW w:w="0" w:type="auto"/>
            <w:tcBorders>
              <w:top w:val="single" w:sz="4" w:space="0" w:color="auto"/>
              <w:left w:val="single" w:sz="4" w:space="0" w:color="auto"/>
              <w:bottom w:val="single" w:sz="4" w:space="0" w:color="auto"/>
              <w:right w:val="single" w:sz="4" w:space="0" w:color="auto"/>
            </w:tcBorders>
            <w:vAlign w:val="bottom"/>
            <w:hideMark/>
          </w:tcPr>
          <w:p w14:paraId="595940C2"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47.26%</w:t>
            </w:r>
          </w:p>
        </w:tc>
        <w:tc>
          <w:tcPr>
            <w:tcW w:w="0" w:type="auto"/>
            <w:tcBorders>
              <w:top w:val="single" w:sz="4" w:space="0" w:color="auto"/>
              <w:left w:val="single" w:sz="4" w:space="0" w:color="auto"/>
              <w:bottom w:val="single" w:sz="4" w:space="0" w:color="auto"/>
              <w:right w:val="single" w:sz="4" w:space="0" w:color="auto"/>
            </w:tcBorders>
            <w:vAlign w:val="bottom"/>
            <w:hideMark/>
          </w:tcPr>
          <w:p w14:paraId="501647E3"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47.26%</w:t>
            </w:r>
          </w:p>
        </w:tc>
        <w:tc>
          <w:tcPr>
            <w:tcW w:w="0" w:type="auto"/>
            <w:tcBorders>
              <w:top w:val="single" w:sz="4" w:space="0" w:color="auto"/>
              <w:left w:val="single" w:sz="4" w:space="0" w:color="auto"/>
              <w:bottom w:val="single" w:sz="4" w:space="0" w:color="auto"/>
              <w:right w:val="single" w:sz="4" w:space="0" w:color="auto"/>
            </w:tcBorders>
            <w:vAlign w:val="bottom"/>
            <w:hideMark/>
          </w:tcPr>
          <w:p w14:paraId="01D0C183"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47.26%</w:t>
            </w:r>
          </w:p>
        </w:tc>
        <w:tc>
          <w:tcPr>
            <w:tcW w:w="0" w:type="auto"/>
            <w:tcBorders>
              <w:top w:val="single" w:sz="4" w:space="0" w:color="auto"/>
              <w:left w:val="single" w:sz="4" w:space="0" w:color="auto"/>
              <w:bottom w:val="single" w:sz="4" w:space="0" w:color="auto"/>
              <w:right w:val="single" w:sz="4" w:space="0" w:color="auto"/>
            </w:tcBorders>
            <w:vAlign w:val="bottom"/>
            <w:hideMark/>
          </w:tcPr>
          <w:p w14:paraId="409C5D3C"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47.26%</w:t>
            </w:r>
          </w:p>
        </w:tc>
        <w:tc>
          <w:tcPr>
            <w:tcW w:w="0" w:type="auto"/>
            <w:tcBorders>
              <w:top w:val="single" w:sz="4" w:space="0" w:color="auto"/>
              <w:left w:val="single" w:sz="4" w:space="0" w:color="auto"/>
              <w:bottom w:val="single" w:sz="4" w:space="0" w:color="auto"/>
              <w:right w:val="single" w:sz="4" w:space="0" w:color="auto"/>
            </w:tcBorders>
            <w:vAlign w:val="bottom"/>
            <w:hideMark/>
          </w:tcPr>
          <w:p w14:paraId="49B1ABCD"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20.40%</w:t>
            </w:r>
          </w:p>
        </w:tc>
        <w:tc>
          <w:tcPr>
            <w:tcW w:w="0" w:type="auto"/>
            <w:tcBorders>
              <w:top w:val="single" w:sz="4" w:space="0" w:color="auto"/>
              <w:left w:val="single" w:sz="4" w:space="0" w:color="auto"/>
              <w:bottom w:val="single" w:sz="4" w:space="0" w:color="auto"/>
              <w:right w:val="single" w:sz="4" w:space="0" w:color="auto"/>
            </w:tcBorders>
            <w:vAlign w:val="bottom"/>
            <w:hideMark/>
          </w:tcPr>
          <w:p w14:paraId="4018C29F"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15.02%</w:t>
            </w:r>
          </w:p>
        </w:tc>
        <w:tc>
          <w:tcPr>
            <w:tcW w:w="0" w:type="auto"/>
            <w:tcBorders>
              <w:top w:val="single" w:sz="4" w:space="0" w:color="auto"/>
              <w:left w:val="single" w:sz="4" w:space="0" w:color="auto"/>
              <w:bottom w:val="single" w:sz="4" w:space="0" w:color="auto"/>
              <w:right w:val="single" w:sz="4" w:space="0" w:color="auto"/>
            </w:tcBorders>
            <w:vAlign w:val="bottom"/>
            <w:hideMark/>
          </w:tcPr>
          <w:p w14:paraId="10EF1DDD"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6.96%</w:t>
            </w:r>
          </w:p>
        </w:tc>
      </w:tr>
    </w:tbl>
    <w:p w14:paraId="3FFB9101" w14:textId="77777777" w:rsidR="00E836DA" w:rsidRPr="00AA2708" w:rsidRDefault="00E836DA" w:rsidP="00E836DA"/>
    <w:p w14:paraId="30F69740" w14:textId="77777777" w:rsidR="00E836DA" w:rsidRPr="00AA2708" w:rsidRDefault="00E836DA" w:rsidP="00E836DA">
      <w:pPr>
        <w:rPr>
          <w:lang w:eastAsia="en-GB"/>
        </w:rPr>
      </w:pPr>
      <w:r w:rsidRPr="00AA2708">
        <w:t>Table A.2-3 provides the maximum percentage of coverage area that can be encoded assuming that the remaining pixels are not encoded for different frame rates. Note that fractional frame rates are excluded for better readability.</w:t>
      </w:r>
    </w:p>
    <w:p w14:paraId="7F153B74" w14:textId="77777777" w:rsidR="00E836DA" w:rsidRPr="00AA2708" w:rsidRDefault="00E836DA" w:rsidP="00E836DA">
      <w:pPr>
        <w:pStyle w:val="TH"/>
      </w:pPr>
      <w:r w:rsidRPr="00AA2708">
        <w:t>Table A.2-3 Maximum Percentage of coverage area for different frame rates</w:t>
      </w:r>
    </w:p>
    <w:tbl>
      <w:tblPr>
        <w:tblW w:w="100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7"/>
        <w:gridCol w:w="907"/>
        <w:gridCol w:w="1190"/>
        <w:gridCol w:w="952"/>
        <w:gridCol w:w="952"/>
        <w:gridCol w:w="952"/>
        <w:gridCol w:w="952"/>
        <w:gridCol w:w="853"/>
        <w:gridCol w:w="853"/>
        <w:gridCol w:w="853"/>
      </w:tblGrid>
      <w:tr w:rsidR="00E836DA" w:rsidRPr="00AA2708" w14:paraId="693CCA80" w14:textId="77777777" w:rsidTr="00E836DA">
        <w:trPr>
          <w:jc w:val="center"/>
        </w:trPr>
        <w:tc>
          <w:tcPr>
            <w:tcW w:w="1538" w:type="dxa"/>
            <w:vMerge w:val="restart"/>
            <w:tcBorders>
              <w:top w:val="single" w:sz="4" w:space="0" w:color="auto"/>
              <w:left w:val="single" w:sz="4" w:space="0" w:color="auto"/>
              <w:bottom w:val="single" w:sz="4" w:space="0" w:color="auto"/>
              <w:right w:val="single" w:sz="4" w:space="0" w:color="auto"/>
            </w:tcBorders>
            <w:shd w:val="clear" w:color="auto" w:fill="D9D9D9"/>
            <w:hideMark/>
          </w:tcPr>
          <w:p w14:paraId="6C96BCBC" w14:textId="77777777" w:rsidR="00E836DA" w:rsidRPr="00AA2708" w:rsidRDefault="00E836DA">
            <w:pPr>
              <w:pStyle w:val="TAH"/>
              <w:rPr>
                <w:sz w:val="14"/>
              </w:rPr>
            </w:pPr>
            <w:r w:rsidRPr="00AA2708">
              <w:rPr>
                <w:sz w:val="14"/>
              </w:rPr>
              <w:t>Spatial resolution</w:t>
            </w:r>
            <w:r w:rsidRPr="00AA2708">
              <w:rPr>
                <w:sz w:val="14"/>
              </w:rPr>
              <w:br/>
              <w:t>per eye</w:t>
            </w:r>
          </w:p>
        </w:tc>
        <w:tc>
          <w:tcPr>
            <w:tcW w:w="908" w:type="dxa"/>
            <w:vMerge w:val="restart"/>
            <w:tcBorders>
              <w:top w:val="single" w:sz="4" w:space="0" w:color="auto"/>
              <w:left w:val="single" w:sz="4" w:space="0" w:color="auto"/>
              <w:bottom w:val="single" w:sz="4" w:space="0" w:color="auto"/>
              <w:right w:val="single" w:sz="4" w:space="0" w:color="auto"/>
            </w:tcBorders>
            <w:shd w:val="clear" w:color="auto" w:fill="D9D9D9"/>
            <w:hideMark/>
          </w:tcPr>
          <w:p w14:paraId="6DD37234" w14:textId="77777777" w:rsidR="00E836DA" w:rsidRPr="00AA2708" w:rsidRDefault="00E836DA">
            <w:pPr>
              <w:pStyle w:val="TAH"/>
              <w:rPr>
                <w:sz w:val="14"/>
              </w:rPr>
            </w:pPr>
            <w:r w:rsidRPr="00AA2708">
              <w:rPr>
                <w:sz w:val="14"/>
              </w:rPr>
              <w:t>Stereo</w:t>
            </w:r>
          </w:p>
        </w:tc>
        <w:tc>
          <w:tcPr>
            <w:tcW w:w="7555" w:type="dxa"/>
            <w:gridSpan w:val="8"/>
            <w:tcBorders>
              <w:top w:val="single" w:sz="4" w:space="0" w:color="auto"/>
              <w:left w:val="single" w:sz="4" w:space="0" w:color="auto"/>
              <w:bottom w:val="single" w:sz="4" w:space="0" w:color="auto"/>
              <w:right w:val="single" w:sz="4" w:space="0" w:color="auto"/>
            </w:tcBorders>
            <w:shd w:val="clear" w:color="auto" w:fill="D9D9D9"/>
            <w:hideMark/>
          </w:tcPr>
          <w:p w14:paraId="63D1231C" w14:textId="77777777" w:rsidR="00E836DA" w:rsidRPr="00AA2708" w:rsidRDefault="00E836DA">
            <w:pPr>
              <w:pStyle w:val="TAH"/>
              <w:keepNext w:val="0"/>
              <w:keepLines w:val="0"/>
              <w:rPr>
                <w:sz w:val="14"/>
              </w:rPr>
            </w:pPr>
            <w:r w:rsidRPr="00AA2708">
              <w:rPr>
                <w:sz w:val="14"/>
              </w:rPr>
              <w:t>Frame Rates in Hz</w:t>
            </w:r>
          </w:p>
        </w:tc>
      </w:tr>
      <w:tr w:rsidR="00E836DA" w:rsidRPr="00AA2708" w14:paraId="3670E6C0" w14:textId="77777777" w:rsidTr="00A420D4">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318ED4" w14:textId="77777777" w:rsidR="00E836DA" w:rsidRPr="00AA2708" w:rsidRDefault="00E836DA">
            <w:pPr>
              <w:spacing w:after="0"/>
              <w:rPr>
                <w:rFonts w:ascii="Arial" w:hAnsi="Arial"/>
                <w:b/>
                <w:sz w:val="1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413E4B" w14:textId="77777777" w:rsidR="00E836DA" w:rsidRPr="00AA2708" w:rsidRDefault="00E836DA">
            <w:pPr>
              <w:spacing w:after="0"/>
              <w:rPr>
                <w:rFonts w:ascii="Arial" w:hAnsi="Arial"/>
                <w:b/>
                <w:sz w:val="14"/>
              </w:rPr>
            </w:pPr>
          </w:p>
        </w:tc>
        <w:tc>
          <w:tcPr>
            <w:tcW w:w="1006" w:type="dxa"/>
            <w:tcBorders>
              <w:top w:val="single" w:sz="4" w:space="0" w:color="auto"/>
              <w:left w:val="single" w:sz="4" w:space="0" w:color="auto"/>
              <w:bottom w:val="single" w:sz="4" w:space="0" w:color="auto"/>
              <w:right w:val="single" w:sz="4" w:space="0" w:color="auto"/>
            </w:tcBorders>
            <w:shd w:val="clear" w:color="auto" w:fill="D9D9D9"/>
            <w:hideMark/>
          </w:tcPr>
          <w:p w14:paraId="05FFB6F0" w14:textId="77777777" w:rsidR="00E836DA" w:rsidRPr="00AA2708" w:rsidRDefault="00E836DA">
            <w:pPr>
              <w:pStyle w:val="TAH"/>
              <w:keepNext w:val="0"/>
              <w:keepLines w:val="0"/>
              <w:rPr>
                <w:sz w:val="14"/>
              </w:rPr>
            </w:pPr>
            <w:r w:rsidRPr="00AA2708">
              <w:rPr>
                <w:sz w:val="14"/>
              </w:rPr>
              <w:t>24</w:t>
            </w:r>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3E19DA0C" w14:textId="77777777" w:rsidR="00E836DA" w:rsidRPr="00AA2708" w:rsidRDefault="00E836DA">
            <w:pPr>
              <w:pStyle w:val="TAH"/>
              <w:keepNext w:val="0"/>
              <w:keepLines w:val="0"/>
              <w:rPr>
                <w:sz w:val="14"/>
              </w:rPr>
            </w:pPr>
            <w:r w:rsidRPr="00AA2708">
              <w:rPr>
                <w:sz w:val="14"/>
              </w:rPr>
              <w:t>25</w:t>
            </w:r>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00CED56E" w14:textId="77777777" w:rsidR="00E836DA" w:rsidRPr="00AA2708" w:rsidRDefault="00E836DA">
            <w:pPr>
              <w:pStyle w:val="TAH"/>
              <w:keepNext w:val="0"/>
              <w:keepLines w:val="0"/>
              <w:rPr>
                <w:sz w:val="14"/>
              </w:rPr>
            </w:pPr>
            <w:r w:rsidRPr="00AA2708">
              <w:rPr>
                <w:sz w:val="14"/>
              </w:rPr>
              <w:t>30</w:t>
            </w:r>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19DE92FD" w14:textId="77777777" w:rsidR="00E836DA" w:rsidRPr="00AA2708" w:rsidRDefault="00E836DA">
            <w:pPr>
              <w:pStyle w:val="TAH"/>
              <w:keepNext w:val="0"/>
              <w:keepLines w:val="0"/>
              <w:rPr>
                <w:sz w:val="14"/>
              </w:rPr>
            </w:pPr>
            <w:r w:rsidRPr="00AA2708">
              <w:rPr>
                <w:sz w:val="14"/>
              </w:rPr>
              <w:t>50</w:t>
            </w:r>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0AB9A5F8" w14:textId="77777777" w:rsidR="00E836DA" w:rsidRPr="00AA2708" w:rsidRDefault="00E836DA">
            <w:pPr>
              <w:pStyle w:val="TAH"/>
              <w:keepNext w:val="0"/>
              <w:keepLines w:val="0"/>
              <w:rPr>
                <w:sz w:val="14"/>
              </w:rPr>
            </w:pPr>
            <w:r w:rsidRPr="00AA2708">
              <w:rPr>
                <w:sz w:val="14"/>
              </w:rPr>
              <w:t>60</w:t>
            </w:r>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0F20C099" w14:textId="77777777" w:rsidR="00E836DA" w:rsidRPr="00AA2708" w:rsidRDefault="00E836DA">
            <w:pPr>
              <w:pStyle w:val="TAH"/>
              <w:keepNext w:val="0"/>
              <w:keepLines w:val="0"/>
              <w:rPr>
                <w:sz w:val="14"/>
              </w:rPr>
            </w:pPr>
            <w:r w:rsidRPr="00AA2708">
              <w:rPr>
                <w:sz w:val="14"/>
              </w:rPr>
              <w:t>90</w:t>
            </w:r>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768970D4" w14:textId="77777777" w:rsidR="00E836DA" w:rsidRPr="00AA2708" w:rsidRDefault="00E836DA">
            <w:pPr>
              <w:pStyle w:val="TAH"/>
              <w:keepNext w:val="0"/>
              <w:keepLines w:val="0"/>
              <w:rPr>
                <w:sz w:val="14"/>
              </w:rPr>
            </w:pPr>
            <w:r w:rsidRPr="00AA2708">
              <w:rPr>
                <w:sz w:val="14"/>
              </w:rPr>
              <w:t>100</w:t>
            </w:r>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11BA62E7" w14:textId="77777777" w:rsidR="00E836DA" w:rsidRPr="00AA2708" w:rsidRDefault="00E836DA">
            <w:pPr>
              <w:pStyle w:val="TAH"/>
              <w:keepNext w:val="0"/>
              <w:keepLines w:val="0"/>
              <w:rPr>
                <w:sz w:val="14"/>
              </w:rPr>
            </w:pPr>
            <w:r w:rsidRPr="00AA2708">
              <w:rPr>
                <w:sz w:val="14"/>
              </w:rPr>
              <w:t>120</w:t>
            </w:r>
          </w:p>
        </w:tc>
      </w:tr>
      <w:tr w:rsidR="00E836DA" w:rsidRPr="00AA2708" w14:paraId="1D1FD648" w14:textId="77777777" w:rsidTr="00E836DA">
        <w:trPr>
          <w:jc w:val="center"/>
        </w:trPr>
        <w:tc>
          <w:tcPr>
            <w:tcW w:w="1538" w:type="dxa"/>
            <w:tcBorders>
              <w:top w:val="single" w:sz="4" w:space="0" w:color="auto"/>
              <w:left w:val="single" w:sz="4" w:space="0" w:color="auto"/>
              <w:bottom w:val="single" w:sz="4" w:space="0" w:color="auto"/>
              <w:right w:val="single" w:sz="4" w:space="0" w:color="auto"/>
            </w:tcBorders>
            <w:hideMark/>
          </w:tcPr>
          <w:p w14:paraId="24511B62" w14:textId="77777777" w:rsidR="00E836DA" w:rsidRPr="00AA2708" w:rsidRDefault="00E836DA">
            <w:pPr>
              <w:pStyle w:val="TF"/>
              <w:keepLines w:val="0"/>
              <w:spacing w:after="0"/>
              <w:rPr>
                <w:rFonts w:ascii="Courier New" w:hAnsi="Courier New" w:cs="Courier New"/>
                <w:b w:val="0"/>
                <w:sz w:val="14"/>
                <w:szCs w:val="18"/>
              </w:rPr>
            </w:pPr>
            <w:r w:rsidRPr="00AA2708">
              <w:rPr>
                <w:rFonts w:ascii="Courier New" w:hAnsi="Courier New" w:cs="Courier New"/>
                <w:b w:val="0"/>
                <w:sz w:val="14"/>
                <w:szCs w:val="18"/>
              </w:rPr>
              <w:t>6144 × 3072</w:t>
            </w:r>
          </w:p>
        </w:tc>
        <w:tc>
          <w:tcPr>
            <w:tcW w:w="908" w:type="dxa"/>
            <w:tcBorders>
              <w:top w:val="single" w:sz="4" w:space="0" w:color="auto"/>
              <w:left w:val="single" w:sz="4" w:space="0" w:color="auto"/>
              <w:bottom w:val="single" w:sz="4" w:space="0" w:color="auto"/>
              <w:right w:val="single" w:sz="4" w:space="0" w:color="auto"/>
            </w:tcBorders>
            <w:hideMark/>
          </w:tcPr>
          <w:p w14:paraId="56944AF4" w14:textId="77777777" w:rsidR="00E836DA" w:rsidRPr="00AA2708" w:rsidRDefault="00E836DA">
            <w:pPr>
              <w:pStyle w:val="TAL"/>
              <w:keepNext w:val="0"/>
              <w:keepLines w:val="0"/>
              <w:jc w:val="center"/>
              <w:rPr>
                <w:rFonts w:ascii="Courier New" w:hAnsi="Courier New" w:cs="Courier New"/>
                <w:sz w:val="14"/>
                <w:szCs w:val="18"/>
                <w:lang w:eastAsia="en-GB"/>
              </w:rPr>
            </w:pPr>
            <w:r w:rsidRPr="00AA2708">
              <w:rPr>
                <w:rFonts w:ascii="Courier New" w:hAnsi="Courier New" w:cs="Courier New"/>
                <w:sz w:val="14"/>
                <w:szCs w:val="18"/>
                <w:lang w:eastAsia="en-GB"/>
              </w:rPr>
              <w:t>None</w:t>
            </w:r>
          </w:p>
        </w:tc>
        <w:tc>
          <w:tcPr>
            <w:tcW w:w="1006" w:type="dxa"/>
            <w:tcBorders>
              <w:top w:val="single" w:sz="4" w:space="0" w:color="auto"/>
              <w:left w:val="single" w:sz="4" w:space="0" w:color="auto"/>
              <w:bottom w:val="single" w:sz="4" w:space="0" w:color="auto"/>
              <w:right w:val="single" w:sz="4" w:space="0" w:color="auto"/>
            </w:tcBorders>
            <w:vAlign w:val="bottom"/>
            <w:hideMark/>
          </w:tcPr>
          <w:p w14:paraId="120C5001"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47.22%</w:t>
            </w:r>
          </w:p>
        </w:tc>
        <w:tc>
          <w:tcPr>
            <w:tcW w:w="0" w:type="auto"/>
            <w:tcBorders>
              <w:top w:val="single" w:sz="4" w:space="0" w:color="auto"/>
              <w:left w:val="single" w:sz="4" w:space="0" w:color="auto"/>
              <w:bottom w:val="single" w:sz="4" w:space="0" w:color="auto"/>
              <w:right w:val="single" w:sz="4" w:space="0" w:color="auto"/>
            </w:tcBorders>
            <w:vAlign w:val="bottom"/>
            <w:hideMark/>
          </w:tcPr>
          <w:p w14:paraId="7D65F646"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47.22%</w:t>
            </w:r>
          </w:p>
        </w:tc>
        <w:tc>
          <w:tcPr>
            <w:tcW w:w="0" w:type="auto"/>
            <w:tcBorders>
              <w:top w:val="single" w:sz="4" w:space="0" w:color="auto"/>
              <w:left w:val="single" w:sz="4" w:space="0" w:color="auto"/>
              <w:bottom w:val="single" w:sz="4" w:space="0" w:color="auto"/>
              <w:right w:val="single" w:sz="4" w:space="0" w:color="auto"/>
            </w:tcBorders>
            <w:vAlign w:val="bottom"/>
            <w:hideMark/>
          </w:tcPr>
          <w:p w14:paraId="4BA5D94F"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47.22%</w:t>
            </w:r>
          </w:p>
        </w:tc>
        <w:tc>
          <w:tcPr>
            <w:tcW w:w="0" w:type="auto"/>
            <w:tcBorders>
              <w:top w:val="single" w:sz="4" w:space="0" w:color="auto"/>
              <w:left w:val="single" w:sz="4" w:space="0" w:color="auto"/>
              <w:bottom w:val="single" w:sz="4" w:space="0" w:color="auto"/>
              <w:right w:val="single" w:sz="4" w:space="0" w:color="auto"/>
            </w:tcBorders>
            <w:vAlign w:val="bottom"/>
            <w:hideMark/>
          </w:tcPr>
          <w:p w14:paraId="348E8B89"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47.22%</w:t>
            </w:r>
          </w:p>
        </w:tc>
        <w:tc>
          <w:tcPr>
            <w:tcW w:w="0" w:type="auto"/>
            <w:tcBorders>
              <w:top w:val="single" w:sz="4" w:space="0" w:color="auto"/>
              <w:left w:val="single" w:sz="4" w:space="0" w:color="auto"/>
              <w:bottom w:val="single" w:sz="4" w:space="0" w:color="auto"/>
              <w:right w:val="single" w:sz="4" w:space="0" w:color="auto"/>
            </w:tcBorders>
            <w:vAlign w:val="bottom"/>
            <w:hideMark/>
          </w:tcPr>
          <w:p w14:paraId="5B8BC675"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47.22%</w:t>
            </w:r>
          </w:p>
        </w:tc>
        <w:tc>
          <w:tcPr>
            <w:tcW w:w="0" w:type="auto"/>
            <w:tcBorders>
              <w:top w:val="single" w:sz="4" w:space="0" w:color="auto"/>
              <w:left w:val="single" w:sz="4" w:space="0" w:color="auto"/>
              <w:bottom w:val="single" w:sz="4" w:space="0" w:color="auto"/>
              <w:right w:val="single" w:sz="4" w:space="0" w:color="auto"/>
            </w:tcBorders>
            <w:vAlign w:val="bottom"/>
            <w:hideMark/>
          </w:tcPr>
          <w:p w14:paraId="1C495F7B"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31.48%</w:t>
            </w:r>
          </w:p>
        </w:tc>
        <w:tc>
          <w:tcPr>
            <w:tcW w:w="0" w:type="auto"/>
            <w:tcBorders>
              <w:top w:val="single" w:sz="4" w:space="0" w:color="auto"/>
              <w:left w:val="single" w:sz="4" w:space="0" w:color="auto"/>
              <w:bottom w:val="single" w:sz="4" w:space="0" w:color="auto"/>
              <w:right w:val="single" w:sz="4" w:space="0" w:color="auto"/>
            </w:tcBorders>
            <w:vAlign w:val="bottom"/>
            <w:hideMark/>
          </w:tcPr>
          <w:p w14:paraId="45E0B784"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28.33%</w:t>
            </w:r>
          </w:p>
        </w:tc>
        <w:tc>
          <w:tcPr>
            <w:tcW w:w="0" w:type="auto"/>
            <w:tcBorders>
              <w:top w:val="single" w:sz="4" w:space="0" w:color="auto"/>
              <w:left w:val="single" w:sz="4" w:space="0" w:color="auto"/>
              <w:bottom w:val="single" w:sz="4" w:space="0" w:color="auto"/>
              <w:right w:val="single" w:sz="4" w:space="0" w:color="auto"/>
            </w:tcBorders>
            <w:vAlign w:val="bottom"/>
            <w:hideMark/>
          </w:tcPr>
          <w:p w14:paraId="58ED27E1"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23.61%</w:t>
            </w:r>
          </w:p>
        </w:tc>
      </w:tr>
      <w:tr w:rsidR="00E836DA" w:rsidRPr="00AA2708" w14:paraId="5E30F1A4" w14:textId="77777777" w:rsidTr="00E836DA">
        <w:trPr>
          <w:jc w:val="center"/>
        </w:trPr>
        <w:tc>
          <w:tcPr>
            <w:tcW w:w="1538" w:type="dxa"/>
            <w:tcBorders>
              <w:top w:val="single" w:sz="4" w:space="0" w:color="auto"/>
              <w:left w:val="single" w:sz="4" w:space="0" w:color="auto"/>
              <w:bottom w:val="single" w:sz="4" w:space="0" w:color="auto"/>
              <w:right w:val="single" w:sz="4" w:space="0" w:color="auto"/>
            </w:tcBorders>
            <w:hideMark/>
          </w:tcPr>
          <w:p w14:paraId="696C3F14" w14:textId="77777777" w:rsidR="00E836DA" w:rsidRPr="00AA2708" w:rsidRDefault="00E836DA">
            <w:pPr>
              <w:pStyle w:val="TF"/>
              <w:keepLines w:val="0"/>
              <w:spacing w:after="0"/>
              <w:rPr>
                <w:rFonts w:ascii="Courier New" w:hAnsi="Courier New" w:cs="Courier New"/>
                <w:b w:val="0"/>
                <w:sz w:val="14"/>
                <w:szCs w:val="18"/>
              </w:rPr>
            </w:pPr>
            <w:r w:rsidRPr="00AA2708">
              <w:rPr>
                <w:rFonts w:ascii="Courier New" w:hAnsi="Courier New" w:cs="Courier New"/>
                <w:b w:val="0"/>
                <w:sz w:val="14"/>
                <w:szCs w:val="18"/>
              </w:rPr>
              <w:t>4096 × 2048</w:t>
            </w:r>
          </w:p>
        </w:tc>
        <w:tc>
          <w:tcPr>
            <w:tcW w:w="908" w:type="dxa"/>
            <w:tcBorders>
              <w:top w:val="single" w:sz="4" w:space="0" w:color="auto"/>
              <w:left w:val="single" w:sz="4" w:space="0" w:color="auto"/>
              <w:bottom w:val="single" w:sz="4" w:space="0" w:color="auto"/>
              <w:right w:val="single" w:sz="4" w:space="0" w:color="auto"/>
            </w:tcBorders>
            <w:hideMark/>
          </w:tcPr>
          <w:p w14:paraId="78BCC192" w14:textId="77777777" w:rsidR="00E836DA" w:rsidRPr="00AA2708" w:rsidRDefault="00E836DA">
            <w:pPr>
              <w:pStyle w:val="TAL"/>
              <w:keepNext w:val="0"/>
              <w:keepLines w:val="0"/>
              <w:jc w:val="center"/>
              <w:rPr>
                <w:rFonts w:ascii="Courier New" w:hAnsi="Courier New" w:cs="Courier New"/>
                <w:sz w:val="14"/>
                <w:szCs w:val="18"/>
                <w:lang w:eastAsia="en-GB"/>
              </w:rPr>
            </w:pPr>
            <w:r w:rsidRPr="00AA2708">
              <w:rPr>
                <w:rFonts w:ascii="Courier New" w:hAnsi="Courier New" w:cs="Courier New"/>
                <w:sz w:val="14"/>
                <w:szCs w:val="18"/>
                <w:lang w:eastAsia="en-GB"/>
              </w:rPr>
              <w:t>None</w:t>
            </w:r>
          </w:p>
        </w:tc>
        <w:tc>
          <w:tcPr>
            <w:tcW w:w="1006" w:type="dxa"/>
            <w:tcBorders>
              <w:top w:val="single" w:sz="4" w:space="0" w:color="auto"/>
              <w:left w:val="single" w:sz="4" w:space="0" w:color="auto"/>
              <w:bottom w:val="single" w:sz="4" w:space="0" w:color="auto"/>
              <w:right w:val="single" w:sz="4" w:space="0" w:color="auto"/>
            </w:tcBorders>
            <w:vAlign w:val="bottom"/>
            <w:hideMark/>
          </w:tcPr>
          <w:p w14:paraId="7C5B0009"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100.00%</w:t>
            </w:r>
          </w:p>
        </w:tc>
        <w:tc>
          <w:tcPr>
            <w:tcW w:w="0" w:type="auto"/>
            <w:tcBorders>
              <w:top w:val="single" w:sz="4" w:space="0" w:color="auto"/>
              <w:left w:val="single" w:sz="4" w:space="0" w:color="auto"/>
              <w:bottom w:val="single" w:sz="4" w:space="0" w:color="auto"/>
              <w:right w:val="single" w:sz="4" w:space="0" w:color="auto"/>
            </w:tcBorders>
            <w:vAlign w:val="bottom"/>
            <w:hideMark/>
          </w:tcPr>
          <w:p w14:paraId="4A1D5F2B"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100.00%</w:t>
            </w:r>
          </w:p>
        </w:tc>
        <w:tc>
          <w:tcPr>
            <w:tcW w:w="0" w:type="auto"/>
            <w:tcBorders>
              <w:top w:val="single" w:sz="4" w:space="0" w:color="auto"/>
              <w:left w:val="single" w:sz="4" w:space="0" w:color="auto"/>
              <w:bottom w:val="single" w:sz="4" w:space="0" w:color="auto"/>
              <w:right w:val="single" w:sz="4" w:space="0" w:color="auto"/>
            </w:tcBorders>
            <w:vAlign w:val="bottom"/>
            <w:hideMark/>
          </w:tcPr>
          <w:p w14:paraId="63D8BEE0"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100.00%</w:t>
            </w:r>
          </w:p>
        </w:tc>
        <w:tc>
          <w:tcPr>
            <w:tcW w:w="0" w:type="auto"/>
            <w:tcBorders>
              <w:top w:val="single" w:sz="4" w:space="0" w:color="auto"/>
              <w:left w:val="single" w:sz="4" w:space="0" w:color="auto"/>
              <w:bottom w:val="single" w:sz="4" w:space="0" w:color="auto"/>
              <w:right w:val="single" w:sz="4" w:space="0" w:color="auto"/>
            </w:tcBorders>
            <w:vAlign w:val="bottom"/>
            <w:hideMark/>
          </w:tcPr>
          <w:p w14:paraId="0D1F7171"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100.00%</w:t>
            </w:r>
          </w:p>
        </w:tc>
        <w:tc>
          <w:tcPr>
            <w:tcW w:w="0" w:type="auto"/>
            <w:tcBorders>
              <w:top w:val="single" w:sz="4" w:space="0" w:color="auto"/>
              <w:left w:val="single" w:sz="4" w:space="0" w:color="auto"/>
              <w:bottom w:val="single" w:sz="4" w:space="0" w:color="auto"/>
              <w:right w:val="single" w:sz="4" w:space="0" w:color="auto"/>
            </w:tcBorders>
            <w:vAlign w:val="bottom"/>
            <w:hideMark/>
          </w:tcPr>
          <w:p w14:paraId="0A4FBC45"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100.00%</w:t>
            </w:r>
          </w:p>
        </w:tc>
        <w:tc>
          <w:tcPr>
            <w:tcW w:w="0" w:type="auto"/>
            <w:tcBorders>
              <w:top w:val="single" w:sz="4" w:space="0" w:color="auto"/>
              <w:left w:val="single" w:sz="4" w:space="0" w:color="auto"/>
              <w:bottom w:val="single" w:sz="4" w:space="0" w:color="auto"/>
              <w:right w:val="single" w:sz="4" w:space="0" w:color="auto"/>
            </w:tcBorders>
            <w:vAlign w:val="bottom"/>
            <w:hideMark/>
          </w:tcPr>
          <w:p w14:paraId="2FF649BB"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70.83%</w:t>
            </w:r>
          </w:p>
        </w:tc>
        <w:tc>
          <w:tcPr>
            <w:tcW w:w="0" w:type="auto"/>
            <w:tcBorders>
              <w:top w:val="single" w:sz="4" w:space="0" w:color="auto"/>
              <w:left w:val="single" w:sz="4" w:space="0" w:color="auto"/>
              <w:bottom w:val="single" w:sz="4" w:space="0" w:color="auto"/>
              <w:right w:val="single" w:sz="4" w:space="0" w:color="auto"/>
            </w:tcBorders>
            <w:vAlign w:val="bottom"/>
            <w:hideMark/>
          </w:tcPr>
          <w:p w14:paraId="16775A49"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63.75%</w:t>
            </w:r>
          </w:p>
        </w:tc>
        <w:tc>
          <w:tcPr>
            <w:tcW w:w="0" w:type="auto"/>
            <w:tcBorders>
              <w:top w:val="single" w:sz="4" w:space="0" w:color="auto"/>
              <w:left w:val="single" w:sz="4" w:space="0" w:color="auto"/>
              <w:bottom w:val="single" w:sz="4" w:space="0" w:color="auto"/>
              <w:right w:val="single" w:sz="4" w:space="0" w:color="auto"/>
            </w:tcBorders>
            <w:vAlign w:val="bottom"/>
            <w:hideMark/>
          </w:tcPr>
          <w:p w14:paraId="7BCF63B4"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53.13%</w:t>
            </w:r>
          </w:p>
        </w:tc>
      </w:tr>
      <w:tr w:rsidR="00E836DA" w:rsidRPr="00AA2708" w14:paraId="0A8519D9" w14:textId="77777777" w:rsidTr="00E836DA">
        <w:trPr>
          <w:jc w:val="center"/>
        </w:trPr>
        <w:tc>
          <w:tcPr>
            <w:tcW w:w="1538" w:type="dxa"/>
            <w:tcBorders>
              <w:top w:val="single" w:sz="4" w:space="0" w:color="auto"/>
              <w:left w:val="single" w:sz="4" w:space="0" w:color="auto"/>
              <w:bottom w:val="single" w:sz="4" w:space="0" w:color="auto"/>
              <w:right w:val="single" w:sz="4" w:space="0" w:color="auto"/>
            </w:tcBorders>
            <w:hideMark/>
          </w:tcPr>
          <w:p w14:paraId="16B30728" w14:textId="77777777" w:rsidR="00E836DA" w:rsidRPr="00AA2708" w:rsidRDefault="00E836DA">
            <w:pPr>
              <w:pStyle w:val="TF"/>
              <w:keepLines w:val="0"/>
              <w:spacing w:after="0"/>
              <w:rPr>
                <w:rFonts w:ascii="Courier New" w:hAnsi="Courier New" w:cs="Courier New"/>
                <w:b w:val="0"/>
                <w:sz w:val="14"/>
                <w:szCs w:val="18"/>
              </w:rPr>
            </w:pPr>
            <w:r w:rsidRPr="00AA2708">
              <w:rPr>
                <w:rFonts w:ascii="Courier New" w:hAnsi="Courier New" w:cs="Courier New"/>
                <w:b w:val="0"/>
                <w:sz w:val="14"/>
                <w:szCs w:val="18"/>
              </w:rPr>
              <w:t>3840 × 1920</w:t>
            </w:r>
          </w:p>
        </w:tc>
        <w:tc>
          <w:tcPr>
            <w:tcW w:w="908" w:type="dxa"/>
            <w:tcBorders>
              <w:top w:val="single" w:sz="4" w:space="0" w:color="auto"/>
              <w:left w:val="single" w:sz="4" w:space="0" w:color="auto"/>
              <w:bottom w:val="single" w:sz="4" w:space="0" w:color="auto"/>
              <w:right w:val="single" w:sz="4" w:space="0" w:color="auto"/>
            </w:tcBorders>
            <w:hideMark/>
          </w:tcPr>
          <w:p w14:paraId="6D26568E" w14:textId="77777777" w:rsidR="00E836DA" w:rsidRPr="00AA2708" w:rsidRDefault="00E836DA">
            <w:pPr>
              <w:pStyle w:val="TAL"/>
              <w:keepNext w:val="0"/>
              <w:keepLines w:val="0"/>
              <w:jc w:val="center"/>
              <w:rPr>
                <w:rFonts w:ascii="Courier New" w:hAnsi="Courier New" w:cs="Courier New"/>
                <w:sz w:val="14"/>
                <w:szCs w:val="18"/>
                <w:lang w:eastAsia="en-GB"/>
              </w:rPr>
            </w:pPr>
            <w:r w:rsidRPr="00AA2708">
              <w:rPr>
                <w:rFonts w:ascii="Courier New" w:hAnsi="Courier New" w:cs="Courier New"/>
                <w:sz w:val="14"/>
                <w:szCs w:val="18"/>
                <w:lang w:eastAsia="en-GB"/>
              </w:rPr>
              <w:t>None</w:t>
            </w:r>
          </w:p>
        </w:tc>
        <w:tc>
          <w:tcPr>
            <w:tcW w:w="1006" w:type="dxa"/>
            <w:tcBorders>
              <w:top w:val="single" w:sz="4" w:space="0" w:color="auto"/>
              <w:left w:val="single" w:sz="4" w:space="0" w:color="auto"/>
              <w:bottom w:val="single" w:sz="4" w:space="0" w:color="auto"/>
              <w:right w:val="single" w:sz="4" w:space="0" w:color="auto"/>
            </w:tcBorders>
            <w:vAlign w:val="bottom"/>
            <w:hideMark/>
          </w:tcPr>
          <w:p w14:paraId="72D37B4C"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100.00%</w:t>
            </w:r>
          </w:p>
        </w:tc>
        <w:tc>
          <w:tcPr>
            <w:tcW w:w="0" w:type="auto"/>
            <w:tcBorders>
              <w:top w:val="single" w:sz="4" w:space="0" w:color="auto"/>
              <w:left w:val="single" w:sz="4" w:space="0" w:color="auto"/>
              <w:bottom w:val="single" w:sz="4" w:space="0" w:color="auto"/>
              <w:right w:val="single" w:sz="4" w:space="0" w:color="auto"/>
            </w:tcBorders>
            <w:vAlign w:val="bottom"/>
            <w:hideMark/>
          </w:tcPr>
          <w:p w14:paraId="362DFA3C"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100.00%</w:t>
            </w:r>
          </w:p>
        </w:tc>
        <w:tc>
          <w:tcPr>
            <w:tcW w:w="0" w:type="auto"/>
            <w:tcBorders>
              <w:top w:val="single" w:sz="4" w:space="0" w:color="auto"/>
              <w:left w:val="single" w:sz="4" w:space="0" w:color="auto"/>
              <w:bottom w:val="single" w:sz="4" w:space="0" w:color="auto"/>
              <w:right w:val="single" w:sz="4" w:space="0" w:color="auto"/>
            </w:tcBorders>
            <w:vAlign w:val="bottom"/>
            <w:hideMark/>
          </w:tcPr>
          <w:p w14:paraId="1CE5B1BB"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100.00%</w:t>
            </w:r>
          </w:p>
        </w:tc>
        <w:tc>
          <w:tcPr>
            <w:tcW w:w="0" w:type="auto"/>
            <w:tcBorders>
              <w:top w:val="single" w:sz="4" w:space="0" w:color="auto"/>
              <w:left w:val="single" w:sz="4" w:space="0" w:color="auto"/>
              <w:bottom w:val="single" w:sz="4" w:space="0" w:color="auto"/>
              <w:right w:val="single" w:sz="4" w:space="0" w:color="auto"/>
            </w:tcBorders>
            <w:vAlign w:val="bottom"/>
            <w:hideMark/>
          </w:tcPr>
          <w:p w14:paraId="32E015EC"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100.00%</w:t>
            </w:r>
          </w:p>
        </w:tc>
        <w:tc>
          <w:tcPr>
            <w:tcW w:w="0" w:type="auto"/>
            <w:tcBorders>
              <w:top w:val="single" w:sz="4" w:space="0" w:color="auto"/>
              <w:left w:val="single" w:sz="4" w:space="0" w:color="auto"/>
              <w:bottom w:val="single" w:sz="4" w:space="0" w:color="auto"/>
              <w:right w:val="single" w:sz="4" w:space="0" w:color="auto"/>
            </w:tcBorders>
            <w:vAlign w:val="bottom"/>
            <w:hideMark/>
          </w:tcPr>
          <w:p w14:paraId="59B5C10B"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100.00%</w:t>
            </w:r>
          </w:p>
        </w:tc>
        <w:tc>
          <w:tcPr>
            <w:tcW w:w="0" w:type="auto"/>
            <w:tcBorders>
              <w:top w:val="single" w:sz="4" w:space="0" w:color="auto"/>
              <w:left w:val="single" w:sz="4" w:space="0" w:color="auto"/>
              <w:bottom w:val="single" w:sz="4" w:space="0" w:color="auto"/>
              <w:right w:val="single" w:sz="4" w:space="0" w:color="auto"/>
            </w:tcBorders>
            <w:vAlign w:val="bottom"/>
            <w:hideMark/>
          </w:tcPr>
          <w:p w14:paraId="2CBBB9AF"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80.59%</w:t>
            </w:r>
          </w:p>
        </w:tc>
        <w:tc>
          <w:tcPr>
            <w:tcW w:w="0" w:type="auto"/>
            <w:tcBorders>
              <w:top w:val="single" w:sz="4" w:space="0" w:color="auto"/>
              <w:left w:val="single" w:sz="4" w:space="0" w:color="auto"/>
              <w:bottom w:val="single" w:sz="4" w:space="0" w:color="auto"/>
              <w:right w:val="single" w:sz="4" w:space="0" w:color="auto"/>
            </w:tcBorders>
            <w:vAlign w:val="bottom"/>
            <w:hideMark/>
          </w:tcPr>
          <w:p w14:paraId="38CF3DA0"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72.53%</w:t>
            </w:r>
          </w:p>
        </w:tc>
        <w:tc>
          <w:tcPr>
            <w:tcW w:w="0" w:type="auto"/>
            <w:tcBorders>
              <w:top w:val="single" w:sz="4" w:space="0" w:color="auto"/>
              <w:left w:val="single" w:sz="4" w:space="0" w:color="auto"/>
              <w:bottom w:val="single" w:sz="4" w:space="0" w:color="auto"/>
              <w:right w:val="single" w:sz="4" w:space="0" w:color="auto"/>
            </w:tcBorders>
            <w:vAlign w:val="bottom"/>
            <w:hideMark/>
          </w:tcPr>
          <w:p w14:paraId="017BEECF"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60.44%</w:t>
            </w:r>
          </w:p>
        </w:tc>
      </w:tr>
      <w:tr w:rsidR="00E836DA" w:rsidRPr="00AA2708" w14:paraId="7AE2D6B4" w14:textId="77777777" w:rsidTr="00E836DA">
        <w:trPr>
          <w:jc w:val="center"/>
        </w:trPr>
        <w:tc>
          <w:tcPr>
            <w:tcW w:w="1538" w:type="dxa"/>
            <w:tcBorders>
              <w:top w:val="single" w:sz="4" w:space="0" w:color="auto"/>
              <w:left w:val="single" w:sz="4" w:space="0" w:color="auto"/>
              <w:bottom w:val="single" w:sz="4" w:space="0" w:color="auto"/>
              <w:right w:val="single" w:sz="4" w:space="0" w:color="auto"/>
            </w:tcBorders>
            <w:hideMark/>
          </w:tcPr>
          <w:p w14:paraId="2F3D5879" w14:textId="77777777" w:rsidR="00E836DA" w:rsidRPr="00AA2708" w:rsidRDefault="00E836DA">
            <w:pPr>
              <w:pStyle w:val="TF"/>
              <w:keepLines w:val="0"/>
              <w:spacing w:after="0"/>
              <w:rPr>
                <w:rFonts w:ascii="Courier New" w:hAnsi="Courier New" w:cs="Courier New"/>
                <w:b w:val="0"/>
                <w:sz w:val="14"/>
                <w:szCs w:val="18"/>
              </w:rPr>
            </w:pPr>
            <w:r w:rsidRPr="00AA2708">
              <w:rPr>
                <w:rFonts w:ascii="Courier New" w:hAnsi="Courier New" w:cs="Courier New"/>
                <w:b w:val="0"/>
                <w:sz w:val="14"/>
                <w:szCs w:val="18"/>
              </w:rPr>
              <w:t>6144 × 3072</w:t>
            </w:r>
          </w:p>
        </w:tc>
        <w:tc>
          <w:tcPr>
            <w:tcW w:w="908" w:type="dxa"/>
            <w:tcBorders>
              <w:top w:val="single" w:sz="4" w:space="0" w:color="auto"/>
              <w:left w:val="single" w:sz="4" w:space="0" w:color="auto"/>
              <w:bottom w:val="single" w:sz="4" w:space="0" w:color="auto"/>
              <w:right w:val="single" w:sz="4" w:space="0" w:color="auto"/>
            </w:tcBorders>
            <w:hideMark/>
          </w:tcPr>
          <w:p w14:paraId="5F77F99A" w14:textId="77777777" w:rsidR="00E836DA" w:rsidRPr="00AA2708" w:rsidRDefault="00E836DA">
            <w:pPr>
              <w:pStyle w:val="TAL"/>
              <w:keepNext w:val="0"/>
              <w:keepLines w:val="0"/>
              <w:jc w:val="center"/>
              <w:rPr>
                <w:rFonts w:ascii="Courier New" w:hAnsi="Courier New" w:cs="Courier New"/>
                <w:sz w:val="14"/>
                <w:szCs w:val="18"/>
                <w:lang w:eastAsia="en-GB"/>
              </w:rPr>
            </w:pPr>
            <w:r w:rsidRPr="00AA2708">
              <w:rPr>
                <w:rFonts w:ascii="Courier New" w:hAnsi="Courier New" w:cs="Courier New"/>
                <w:sz w:val="14"/>
                <w:szCs w:val="18"/>
                <w:lang w:eastAsia="en-GB"/>
              </w:rPr>
              <w:t>TaB</w:t>
            </w:r>
          </w:p>
        </w:tc>
        <w:tc>
          <w:tcPr>
            <w:tcW w:w="1006" w:type="dxa"/>
            <w:tcBorders>
              <w:top w:val="single" w:sz="4" w:space="0" w:color="auto"/>
              <w:left w:val="single" w:sz="4" w:space="0" w:color="auto"/>
              <w:bottom w:val="single" w:sz="4" w:space="0" w:color="auto"/>
              <w:right w:val="single" w:sz="4" w:space="0" w:color="auto"/>
            </w:tcBorders>
            <w:vAlign w:val="bottom"/>
            <w:hideMark/>
          </w:tcPr>
          <w:p w14:paraId="18AF70C3"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23.61%</w:t>
            </w:r>
          </w:p>
        </w:tc>
        <w:tc>
          <w:tcPr>
            <w:tcW w:w="0" w:type="auto"/>
            <w:tcBorders>
              <w:top w:val="single" w:sz="4" w:space="0" w:color="auto"/>
              <w:left w:val="single" w:sz="4" w:space="0" w:color="auto"/>
              <w:bottom w:val="single" w:sz="4" w:space="0" w:color="auto"/>
              <w:right w:val="single" w:sz="4" w:space="0" w:color="auto"/>
            </w:tcBorders>
            <w:vAlign w:val="bottom"/>
            <w:hideMark/>
          </w:tcPr>
          <w:p w14:paraId="1D85A289"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23.61%</w:t>
            </w:r>
          </w:p>
        </w:tc>
        <w:tc>
          <w:tcPr>
            <w:tcW w:w="0" w:type="auto"/>
            <w:tcBorders>
              <w:top w:val="single" w:sz="4" w:space="0" w:color="auto"/>
              <w:left w:val="single" w:sz="4" w:space="0" w:color="auto"/>
              <w:bottom w:val="single" w:sz="4" w:space="0" w:color="auto"/>
              <w:right w:val="single" w:sz="4" w:space="0" w:color="auto"/>
            </w:tcBorders>
            <w:vAlign w:val="bottom"/>
            <w:hideMark/>
          </w:tcPr>
          <w:p w14:paraId="2AB9365D"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23.61%</w:t>
            </w:r>
          </w:p>
        </w:tc>
        <w:tc>
          <w:tcPr>
            <w:tcW w:w="0" w:type="auto"/>
            <w:tcBorders>
              <w:top w:val="single" w:sz="4" w:space="0" w:color="auto"/>
              <w:left w:val="single" w:sz="4" w:space="0" w:color="auto"/>
              <w:bottom w:val="single" w:sz="4" w:space="0" w:color="auto"/>
              <w:right w:val="single" w:sz="4" w:space="0" w:color="auto"/>
            </w:tcBorders>
            <w:vAlign w:val="bottom"/>
            <w:hideMark/>
          </w:tcPr>
          <w:p w14:paraId="1E676A66"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23.61%</w:t>
            </w:r>
          </w:p>
        </w:tc>
        <w:tc>
          <w:tcPr>
            <w:tcW w:w="0" w:type="auto"/>
            <w:tcBorders>
              <w:top w:val="single" w:sz="4" w:space="0" w:color="auto"/>
              <w:left w:val="single" w:sz="4" w:space="0" w:color="auto"/>
              <w:bottom w:val="single" w:sz="4" w:space="0" w:color="auto"/>
              <w:right w:val="single" w:sz="4" w:space="0" w:color="auto"/>
            </w:tcBorders>
            <w:vAlign w:val="bottom"/>
            <w:hideMark/>
          </w:tcPr>
          <w:p w14:paraId="00699204"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23.61%</w:t>
            </w:r>
          </w:p>
        </w:tc>
        <w:tc>
          <w:tcPr>
            <w:tcW w:w="0" w:type="auto"/>
            <w:tcBorders>
              <w:top w:val="single" w:sz="4" w:space="0" w:color="auto"/>
              <w:left w:val="single" w:sz="4" w:space="0" w:color="auto"/>
              <w:bottom w:val="single" w:sz="4" w:space="0" w:color="auto"/>
              <w:right w:val="single" w:sz="4" w:space="0" w:color="auto"/>
            </w:tcBorders>
            <w:vAlign w:val="bottom"/>
            <w:hideMark/>
          </w:tcPr>
          <w:p w14:paraId="6D135773"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15.74%</w:t>
            </w:r>
          </w:p>
        </w:tc>
        <w:tc>
          <w:tcPr>
            <w:tcW w:w="0" w:type="auto"/>
            <w:tcBorders>
              <w:top w:val="single" w:sz="4" w:space="0" w:color="auto"/>
              <w:left w:val="single" w:sz="4" w:space="0" w:color="auto"/>
              <w:bottom w:val="single" w:sz="4" w:space="0" w:color="auto"/>
              <w:right w:val="single" w:sz="4" w:space="0" w:color="auto"/>
            </w:tcBorders>
            <w:vAlign w:val="bottom"/>
            <w:hideMark/>
          </w:tcPr>
          <w:p w14:paraId="1A0ED93B"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14.71%</w:t>
            </w:r>
          </w:p>
        </w:tc>
        <w:tc>
          <w:tcPr>
            <w:tcW w:w="0" w:type="auto"/>
            <w:tcBorders>
              <w:top w:val="single" w:sz="4" w:space="0" w:color="auto"/>
              <w:left w:val="single" w:sz="4" w:space="0" w:color="auto"/>
              <w:bottom w:val="single" w:sz="4" w:space="0" w:color="auto"/>
              <w:right w:val="single" w:sz="4" w:space="0" w:color="auto"/>
            </w:tcBorders>
            <w:vAlign w:val="bottom"/>
            <w:hideMark/>
          </w:tcPr>
          <w:p w14:paraId="46B07770"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11.81%</w:t>
            </w:r>
          </w:p>
        </w:tc>
      </w:tr>
      <w:tr w:rsidR="00E836DA" w:rsidRPr="00AA2708" w14:paraId="67C4315B" w14:textId="77777777" w:rsidTr="00E836DA">
        <w:trPr>
          <w:jc w:val="center"/>
        </w:trPr>
        <w:tc>
          <w:tcPr>
            <w:tcW w:w="1538" w:type="dxa"/>
            <w:tcBorders>
              <w:top w:val="single" w:sz="4" w:space="0" w:color="auto"/>
              <w:left w:val="single" w:sz="4" w:space="0" w:color="auto"/>
              <w:bottom w:val="single" w:sz="4" w:space="0" w:color="auto"/>
              <w:right w:val="single" w:sz="4" w:space="0" w:color="auto"/>
            </w:tcBorders>
            <w:hideMark/>
          </w:tcPr>
          <w:p w14:paraId="6B53C17B" w14:textId="77777777" w:rsidR="00E836DA" w:rsidRPr="00AA2708" w:rsidRDefault="00E836DA">
            <w:pPr>
              <w:pStyle w:val="TF"/>
              <w:keepLines w:val="0"/>
              <w:spacing w:after="0"/>
              <w:rPr>
                <w:rFonts w:ascii="Courier New" w:hAnsi="Courier New" w:cs="Courier New"/>
                <w:b w:val="0"/>
                <w:sz w:val="14"/>
                <w:szCs w:val="18"/>
              </w:rPr>
            </w:pPr>
            <w:r w:rsidRPr="00AA2708">
              <w:rPr>
                <w:rFonts w:ascii="Courier New" w:hAnsi="Courier New" w:cs="Courier New"/>
                <w:b w:val="0"/>
                <w:sz w:val="14"/>
                <w:szCs w:val="18"/>
              </w:rPr>
              <w:t>4096 × 2048</w:t>
            </w:r>
          </w:p>
        </w:tc>
        <w:tc>
          <w:tcPr>
            <w:tcW w:w="908" w:type="dxa"/>
            <w:tcBorders>
              <w:top w:val="single" w:sz="4" w:space="0" w:color="auto"/>
              <w:left w:val="single" w:sz="4" w:space="0" w:color="auto"/>
              <w:bottom w:val="single" w:sz="4" w:space="0" w:color="auto"/>
              <w:right w:val="single" w:sz="4" w:space="0" w:color="auto"/>
            </w:tcBorders>
            <w:hideMark/>
          </w:tcPr>
          <w:p w14:paraId="073282E6" w14:textId="77777777" w:rsidR="00E836DA" w:rsidRPr="00AA2708" w:rsidRDefault="00E836DA">
            <w:pPr>
              <w:pStyle w:val="TAL"/>
              <w:keepNext w:val="0"/>
              <w:keepLines w:val="0"/>
              <w:jc w:val="center"/>
              <w:rPr>
                <w:rFonts w:ascii="Courier New" w:hAnsi="Courier New" w:cs="Courier New"/>
                <w:sz w:val="14"/>
                <w:szCs w:val="18"/>
                <w:lang w:eastAsia="en-GB"/>
              </w:rPr>
            </w:pPr>
            <w:r w:rsidRPr="00AA2708">
              <w:rPr>
                <w:rFonts w:ascii="Courier New" w:hAnsi="Courier New" w:cs="Courier New"/>
                <w:sz w:val="14"/>
                <w:szCs w:val="18"/>
                <w:lang w:eastAsia="en-GB"/>
              </w:rPr>
              <w:t>TaB</w:t>
            </w:r>
          </w:p>
        </w:tc>
        <w:tc>
          <w:tcPr>
            <w:tcW w:w="1006" w:type="dxa"/>
            <w:tcBorders>
              <w:top w:val="single" w:sz="4" w:space="0" w:color="auto"/>
              <w:left w:val="single" w:sz="4" w:space="0" w:color="auto"/>
              <w:bottom w:val="single" w:sz="4" w:space="0" w:color="auto"/>
              <w:right w:val="single" w:sz="4" w:space="0" w:color="auto"/>
            </w:tcBorders>
            <w:vAlign w:val="bottom"/>
            <w:hideMark/>
          </w:tcPr>
          <w:p w14:paraId="37D464BB"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53.13%</w:t>
            </w:r>
          </w:p>
        </w:tc>
        <w:tc>
          <w:tcPr>
            <w:tcW w:w="0" w:type="auto"/>
            <w:tcBorders>
              <w:top w:val="single" w:sz="4" w:space="0" w:color="auto"/>
              <w:left w:val="single" w:sz="4" w:space="0" w:color="auto"/>
              <w:bottom w:val="single" w:sz="4" w:space="0" w:color="auto"/>
              <w:right w:val="single" w:sz="4" w:space="0" w:color="auto"/>
            </w:tcBorders>
            <w:vAlign w:val="bottom"/>
            <w:hideMark/>
          </w:tcPr>
          <w:p w14:paraId="6A293618"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53.13%</w:t>
            </w:r>
          </w:p>
        </w:tc>
        <w:tc>
          <w:tcPr>
            <w:tcW w:w="0" w:type="auto"/>
            <w:tcBorders>
              <w:top w:val="single" w:sz="4" w:space="0" w:color="auto"/>
              <w:left w:val="single" w:sz="4" w:space="0" w:color="auto"/>
              <w:bottom w:val="single" w:sz="4" w:space="0" w:color="auto"/>
              <w:right w:val="single" w:sz="4" w:space="0" w:color="auto"/>
            </w:tcBorders>
            <w:vAlign w:val="bottom"/>
            <w:hideMark/>
          </w:tcPr>
          <w:p w14:paraId="4A0D2098"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53.13%</w:t>
            </w:r>
          </w:p>
        </w:tc>
        <w:tc>
          <w:tcPr>
            <w:tcW w:w="0" w:type="auto"/>
            <w:tcBorders>
              <w:top w:val="single" w:sz="4" w:space="0" w:color="auto"/>
              <w:left w:val="single" w:sz="4" w:space="0" w:color="auto"/>
              <w:bottom w:val="single" w:sz="4" w:space="0" w:color="auto"/>
              <w:right w:val="single" w:sz="4" w:space="0" w:color="auto"/>
            </w:tcBorders>
            <w:vAlign w:val="bottom"/>
            <w:hideMark/>
          </w:tcPr>
          <w:p w14:paraId="74A833F1"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53.13%</w:t>
            </w:r>
          </w:p>
        </w:tc>
        <w:tc>
          <w:tcPr>
            <w:tcW w:w="0" w:type="auto"/>
            <w:tcBorders>
              <w:top w:val="single" w:sz="4" w:space="0" w:color="auto"/>
              <w:left w:val="single" w:sz="4" w:space="0" w:color="auto"/>
              <w:bottom w:val="single" w:sz="4" w:space="0" w:color="auto"/>
              <w:right w:val="single" w:sz="4" w:space="0" w:color="auto"/>
            </w:tcBorders>
            <w:vAlign w:val="bottom"/>
            <w:hideMark/>
          </w:tcPr>
          <w:p w14:paraId="73DDA4C0"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53.13%</w:t>
            </w:r>
          </w:p>
        </w:tc>
        <w:tc>
          <w:tcPr>
            <w:tcW w:w="0" w:type="auto"/>
            <w:tcBorders>
              <w:top w:val="single" w:sz="4" w:space="0" w:color="auto"/>
              <w:left w:val="single" w:sz="4" w:space="0" w:color="auto"/>
              <w:bottom w:val="single" w:sz="4" w:space="0" w:color="auto"/>
              <w:right w:val="single" w:sz="4" w:space="0" w:color="auto"/>
            </w:tcBorders>
            <w:vAlign w:val="bottom"/>
            <w:hideMark/>
          </w:tcPr>
          <w:p w14:paraId="190651DD"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35.42%</w:t>
            </w:r>
          </w:p>
        </w:tc>
        <w:tc>
          <w:tcPr>
            <w:tcW w:w="0" w:type="auto"/>
            <w:tcBorders>
              <w:top w:val="single" w:sz="4" w:space="0" w:color="auto"/>
              <w:left w:val="single" w:sz="4" w:space="0" w:color="auto"/>
              <w:bottom w:val="single" w:sz="4" w:space="0" w:color="auto"/>
              <w:right w:val="single" w:sz="4" w:space="0" w:color="auto"/>
            </w:tcBorders>
            <w:vAlign w:val="bottom"/>
            <w:hideMark/>
          </w:tcPr>
          <w:p w14:paraId="227F455B"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31.88%</w:t>
            </w:r>
          </w:p>
        </w:tc>
        <w:tc>
          <w:tcPr>
            <w:tcW w:w="0" w:type="auto"/>
            <w:tcBorders>
              <w:top w:val="single" w:sz="4" w:space="0" w:color="auto"/>
              <w:left w:val="single" w:sz="4" w:space="0" w:color="auto"/>
              <w:bottom w:val="single" w:sz="4" w:space="0" w:color="auto"/>
              <w:right w:val="single" w:sz="4" w:space="0" w:color="auto"/>
            </w:tcBorders>
            <w:vAlign w:val="bottom"/>
            <w:hideMark/>
          </w:tcPr>
          <w:p w14:paraId="07948523"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26.56%</w:t>
            </w:r>
          </w:p>
        </w:tc>
      </w:tr>
      <w:tr w:rsidR="00E836DA" w:rsidRPr="00AA2708" w14:paraId="4C13E8B8" w14:textId="77777777" w:rsidTr="00E836DA">
        <w:trPr>
          <w:jc w:val="center"/>
        </w:trPr>
        <w:tc>
          <w:tcPr>
            <w:tcW w:w="1538" w:type="dxa"/>
            <w:tcBorders>
              <w:top w:val="single" w:sz="4" w:space="0" w:color="auto"/>
              <w:left w:val="single" w:sz="4" w:space="0" w:color="auto"/>
              <w:bottom w:val="single" w:sz="4" w:space="0" w:color="auto"/>
              <w:right w:val="single" w:sz="4" w:space="0" w:color="auto"/>
            </w:tcBorders>
            <w:hideMark/>
          </w:tcPr>
          <w:p w14:paraId="6CA65F40" w14:textId="77777777" w:rsidR="00E836DA" w:rsidRPr="00AA2708" w:rsidRDefault="00E836DA">
            <w:pPr>
              <w:pStyle w:val="TF"/>
              <w:keepLines w:val="0"/>
              <w:spacing w:after="0"/>
              <w:rPr>
                <w:rFonts w:ascii="Courier New" w:hAnsi="Courier New" w:cs="Courier New"/>
                <w:b w:val="0"/>
                <w:sz w:val="14"/>
                <w:szCs w:val="18"/>
              </w:rPr>
            </w:pPr>
            <w:r w:rsidRPr="00AA2708">
              <w:rPr>
                <w:rFonts w:ascii="Courier New" w:hAnsi="Courier New" w:cs="Courier New"/>
                <w:b w:val="0"/>
                <w:sz w:val="14"/>
                <w:szCs w:val="18"/>
              </w:rPr>
              <w:t>3840 × 1920</w:t>
            </w:r>
          </w:p>
        </w:tc>
        <w:tc>
          <w:tcPr>
            <w:tcW w:w="908" w:type="dxa"/>
            <w:tcBorders>
              <w:top w:val="single" w:sz="4" w:space="0" w:color="auto"/>
              <w:left w:val="single" w:sz="4" w:space="0" w:color="auto"/>
              <w:bottom w:val="single" w:sz="4" w:space="0" w:color="auto"/>
              <w:right w:val="single" w:sz="4" w:space="0" w:color="auto"/>
            </w:tcBorders>
            <w:hideMark/>
          </w:tcPr>
          <w:p w14:paraId="45A1095E" w14:textId="77777777" w:rsidR="00E836DA" w:rsidRPr="00AA2708" w:rsidRDefault="00E836DA">
            <w:pPr>
              <w:pStyle w:val="TAL"/>
              <w:keepNext w:val="0"/>
              <w:keepLines w:val="0"/>
              <w:jc w:val="center"/>
              <w:rPr>
                <w:rFonts w:ascii="Courier New" w:hAnsi="Courier New" w:cs="Courier New"/>
                <w:sz w:val="14"/>
                <w:szCs w:val="18"/>
                <w:lang w:eastAsia="en-GB"/>
              </w:rPr>
            </w:pPr>
            <w:r w:rsidRPr="00AA2708">
              <w:rPr>
                <w:rFonts w:ascii="Courier New" w:hAnsi="Courier New" w:cs="Courier New"/>
                <w:sz w:val="14"/>
                <w:szCs w:val="18"/>
                <w:lang w:eastAsia="en-GB"/>
              </w:rPr>
              <w:t>TaB</w:t>
            </w:r>
          </w:p>
        </w:tc>
        <w:tc>
          <w:tcPr>
            <w:tcW w:w="1006" w:type="dxa"/>
            <w:tcBorders>
              <w:top w:val="single" w:sz="4" w:space="0" w:color="auto"/>
              <w:left w:val="single" w:sz="4" w:space="0" w:color="auto"/>
              <w:bottom w:val="single" w:sz="4" w:space="0" w:color="auto"/>
              <w:right w:val="single" w:sz="4" w:space="0" w:color="auto"/>
            </w:tcBorders>
            <w:vAlign w:val="bottom"/>
            <w:hideMark/>
          </w:tcPr>
          <w:p w14:paraId="4DF14360"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60.44%</w:t>
            </w:r>
          </w:p>
        </w:tc>
        <w:tc>
          <w:tcPr>
            <w:tcW w:w="0" w:type="auto"/>
            <w:tcBorders>
              <w:top w:val="single" w:sz="4" w:space="0" w:color="auto"/>
              <w:left w:val="single" w:sz="4" w:space="0" w:color="auto"/>
              <w:bottom w:val="single" w:sz="4" w:space="0" w:color="auto"/>
              <w:right w:val="single" w:sz="4" w:space="0" w:color="auto"/>
            </w:tcBorders>
            <w:vAlign w:val="bottom"/>
            <w:hideMark/>
          </w:tcPr>
          <w:p w14:paraId="3BB286C1"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60.44%</w:t>
            </w:r>
          </w:p>
        </w:tc>
        <w:tc>
          <w:tcPr>
            <w:tcW w:w="0" w:type="auto"/>
            <w:tcBorders>
              <w:top w:val="single" w:sz="4" w:space="0" w:color="auto"/>
              <w:left w:val="single" w:sz="4" w:space="0" w:color="auto"/>
              <w:bottom w:val="single" w:sz="4" w:space="0" w:color="auto"/>
              <w:right w:val="single" w:sz="4" w:space="0" w:color="auto"/>
            </w:tcBorders>
            <w:vAlign w:val="bottom"/>
            <w:hideMark/>
          </w:tcPr>
          <w:p w14:paraId="4AE85B86"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60.44%</w:t>
            </w:r>
          </w:p>
        </w:tc>
        <w:tc>
          <w:tcPr>
            <w:tcW w:w="0" w:type="auto"/>
            <w:tcBorders>
              <w:top w:val="single" w:sz="4" w:space="0" w:color="auto"/>
              <w:left w:val="single" w:sz="4" w:space="0" w:color="auto"/>
              <w:bottom w:val="single" w:sz="4" w:space="0" w:color="auto"/>
              <w:right w:val="single" w:sz="4" w:space="0" w:color="auto"/>
            </w:tcBorders>
            <w:vAlign w:val="bottom"/>
            <w:hideMark/>
          </w:tcPr>
          <w:p w14:paraId="4F0C1379"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60.44%</w:t>
            </w:r>
          </w:p>
        </w:tc>
        <w:tc>
          <w:tcPr>
            <w:tcW w:w="0" w:type="auto"/>
            <w:tcBorders>
              <w:top w:val="single" w:sz="4" w:space="0" w:color="auto"/>
              <w:left w:val="single" w:sz="4" w:space="0" w:color="auto"/>
              <w:bottom w:val="single" w:sz="4" w:space="0" w:color="auto"/>
              <w:right w:val="single" w:sz="4" w:space="0" w:color="auto"/>
            </w:tcBorders>
            <w:vAlign w:val="bottom"/>
            <w:hideMark/>
          </w:tcPr>
          <w:p w14:paraId="1D53E319"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60.44%</w:t>
            </w:r>
          </w:p>
        </w:tc>
        <w:tc>
          <w:tcPr>
            <w:tcW w:w="0" w:type="auto"/>
            <w:tcBorders>
              <w:top w:val="single" w:sz="4" w:space="0" w:color="auto"/>
              <w:left w:val="single" w:sz="4" w:space="0" w:color="auto"/>
              <w:bottom w:val="single" w:sz="4" w:space="0" w:color="auto"/>
              <w:right w:val="single" w:sz="4" w:space="0" w:color="auto"/>
            </w:tcBorders>
            <w:vAlign w:val="bottom"/>
            <w:hideMark/>
          </w:tcPr>
          <w:p w14:paraId="363BFD44"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40.30%</w:t>
            </w:r>
          </w:p>
        </w:tc>
        <w:tc>
          <w:tcPr>
            <w:tcW w:w="0" w:type="auto"/>
            <w:tcBorders>
              <w:top w:val="single" w:sz="4" w:space="0" w:color="auto"/>
              <w:left w:val="single" w:sz="4" w:space="0" w:color="auto"/>
              <w:bottom w:val="single" w:sz="4" w:space="0" w:color="auto"/>
              <w:right w:val="single" w:sz="4" w:space="0" w:color="auto"/>
            </w:tcBorders>
            <w:vAlign w:val="bottom"/>
            <w:hideMark/>
          </w:tcPr>
          <w:p w14:paraId="366FE29C"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36.27%</w:t>
            </w:r>
          </w:p>
        </w:tc>
        <w:tc>
          <w:tcPr>
            <w:tcW w:w="0" w:type="auto"/>
            <w:tcBorders>
              <w:top w:val="single" w:sz="4" w:space="0" w:color="auto"/>
              <w:left w:val="single" w:sz="4" w:space="0" w:color="auto"/>
              <w:bottom w:val="single" w:sz="4" w:space="0" w:color="auto"/>
              <w:right w:val="single" w:sz="4" w:space="0" w:color="auto"/>
            </w:tcBorders>
            <w:vAlign w:val="bottom"/>
            <w:hideMark/>
          </w:tcPr>
          <w:p w14:paraId="7D554A64"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30.22%</w:t>
            </w:r>
          </w:p>
        </w:tc>
      </w:tr>
    </w:tbl>
    <w:p w14:paraId="32D3C791" w14:textId="2116C1CF" w:rsidR="00E836DA" w:rsidRDefault="00E836DA" w:rsidP="00E836DA">
      <w:pPr>
        <w:pStyle w:val="TH"/>
        <w:rPr>
          <w:ins w:id="1259" w:author="S4-210966_CR0007r2" w:date="2021-06-02T11:03:00Z"/>
        </w:rPr>
      </w:pPr>
    </w:p>
    <w:p w14:paraId="7626DEC8" w14:textId="77777777" w:rsidR="00DE23FC" w:rsidRPr="00266D87" w:rsidRDefault="00DE23FC" w:rsidP="00DE23FC">
      <w:pPr>
        <w:pStyle w:val="Heading3"/>
        <w:rPr>
          <w:ins w:id="1260" w:author="S4-210966_CR0007r2" w:date="2021-06-02T11:03:00Z"/>
          <w:rFonts w:eastAsia="Malgun Gothic"/>
        </w:rPr>
      </w:pPr>
      <w:bookmarkStart w:id="1261" w:name="_Toc73529648"/>
      <w:bookmarkStart w:id="1262" w:name="_Toc73530987"/>
      <w:bookmarkStart w:id="1263" w:name="_Toc74859456"/>
      <w:ins w:id="1264" w:author="S4-210966_CR0007r2" w:date="2021-06-02T11:03:00Z">
        <w:r w:rsidRPr="00266D87">
          <w:rPr>
            <w:rFonts w:eastAsia="Malgun Gothic"/>
          </w:rPr>
          <w:t>A.2.2.2</w:t>
        </w:r>
        <w:r>
          <w:rPr>
            <w:rFonts w:eastAsia="Malgun Gothic"/>
          </w:rPr>
          <w:t>a</w:t>
        </w:r>
        <w:r w:rsidRPr="00266D87">
          <w:rPr>
            <w:rFonts w:eastAsia="Malgun Gothic"/>
          </w:rPr>
          <w:tab/>
          <w:t xml:space="preserve">Constraints for Main </w:t>
        </w:r>
        <w:r>
          <w:rPr>
            <w:rFonts w:eastAsia="Malgun Gothic"/>
          </w:rPr>
          <w:t>8K</w:t>
        </w:r>
        <w:r w:rsidRPr="00266D87">
          <w:rPr>
            <w:rFonts w:eastAsia="Malgun Gothic"/>
          </w:rPr>
          <w:t xml:space="preserve"> H.265/HEVC Operation Point</w:t>
        </w:r>
        <w:bookmarkEnd w:id="1261"/>
        <w:bookmarkEnd w:id="1262"/>
        <w:bookmarkEnd w:id="1263"/>
      </w:ins>
    </w:p>
    <w:p w14:paraId="4C3DA0F5" w14:textId="77777777" w:rsidR="00DE23FC" w:rsidRPr="00266D87" w:rsidRDefault="00DE23FC" w:rsidP="00DE23FC">
      <w:pPr>
        <w:rPr>
          <w:ins w:id="1265" w:author="S4-210966_CR0007r2" w:date="2021-06-02T11:03:00Z"/>
          <w:rFonts w:eastAsia="Malgun Gothic"/>
          <w:lang w:eastAsia="en-GB"/>
        </w:rPr>
      </w:pPr>
      <w:ins w:id="1266" w:author="S4-210966_CR0007r2" w:date="2021-06-02T11:03:00Z">
        <w:r w:rsidRPr="00266D87">
          <w:rPr>
            <w:lang w:eastAsia="en-GB"/>
          </w:rPr>
          <w:t xml:space="preserve">The profile and level constraints of H.265/HEVC Main-10 Profile Main Tier Profile Level </w:t>
        </w:r>
        <w:r>
          <w:rPr>
            <w:lang w:eastAsia="en-GB"/>
          </w:rPr>
          <w:t>6</w:t>
        </w:r>
        <w:r w:rsidRPr="00266D87">
          <w:rPr>
            <w:lang w:eastAsia="en-GB"/>
          </w:rPr>
          <w:t>.1 require careful balance of the permitted frame rates, stereo modes, spatial resolutions, and usage of region wise packing for different resolutions and coverage restrictions. If the decoded texture signal is beyond the Profile and Level constraints, then a careful adaptation of the signal is recommended to fulfil the constraints.</w:t>
        </w:r>
      </w:ins>
    </w:p>
    <w:p w14:paraId="7354AC0B" w14:textId="77777777" w:rsidR="00DE23FC" w:rsidRPr="00266D87" w:rsidRDefault="00DE23FC" w:rsidP="00DE23FC">
      <w:pPr>
        <w:rPr>
          <w:ins w:id="1267" w:author="S4-210966_CR0007r2" w:date="2021-06-02T11:03:00Z"/>
          <w:lang w:eastAsia="en-GB"/>
        </w:rPr>
      </w:pPr>
      <w:ins w:id="1268" w:author="S4-210966_CR0007r2" w:date="2021-06-02T11:03:00Z">
        <w:r w:rsidRPr="00266D87">
          <w:rPr>
            <w:lang w:eastAsia="en-GB"/>
          </w:rPr>
          <w:t>This clause provides a brief overview of potential signal constraints and possible adjustments.</w:t>
        </w:r>
      </w:ins>
    </w:p>
    <w:p w14:paraId="1259286C" w14:textId="77777777" w:rsidR="00DE23FC" w:rsidRPr="00266D87" w:rsidRDefault="00DE23FC" w:rsidP="00DE23FC">
      <w:pPr>
        <w:rPr>
          <w:ins w:id="1269" w:author="S4-210966_CR0007r2" w:date="2021-06-02T11:03:00Z"/>
          <w:lang w:eastAsia="en-GB"/>
        </w:rPr>
      </w:pPr>
      <w:ins w:id="1270" w:author="S4-210966_CR0007r2" w:date="2021-06-02T11:03:00Z">
        <w:r w:rsidRPr="00266D87">
          <w:t>Table A.2</w:t>
        </w:r>
        <w:r>
          <w:t>a</w:t>
        </w:r>
        <w:r w:rsidRPr="00266D87">
          <w:t xml:space="preserve">-1 provides selected permitted combinations of spatial resolutions, frame rates and stereo modes assuming full coverage and no region-wise packing applied. Note that fractional frame rates are excluded for better readability. Note that the Main </w:t>
        </w:r>
        <w:r>
          <w:t xml:space="preserve">8K </w:t>
        </w:r>
        <w:r w:rsidRPr="00266D87">
          <w:t>H.265/HEVC Operation Point only allows frame rates up to 60 Hz.</w:t>
        </w:r>
      </w:ins>
    </w:p>
    <w:p w14:paraId="2B394A5B" w14:textId="77777777" w:rsidR="00DE23FC" w:rsidRPr="00266D87" w:rsidRDefault="00DE23FC" w:rsidP="00DE23FC">
      <w:pPr>
        <w:pStyle w:val="TH"/>
        <w:rPr>
          <w:ins w:id="1271" w:author="S4-210966_CR0007r2" w:date="2021-06-02T11:03:00Z"/>
        </w:rPr>
      </w:pPr>
      <w:ins w:id="1272" w:author="S4-210966_CR0007r2" w:date="2021-06-02T11:03:00Z">
        <w:r w:rsidRPr="00266D87">
          <w:t>Table A.2</w:t>
        </w:r>
        <w:r>
          <w:t>a</w:t>
        </w:r>
        <w:r w:rsidRPr="00266D87">
          <w:t>-1 Selected permitted combinations of spatial resolutions and frame rate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74"/>
        <w:gridCol w:w="1134"/>
        <w:gridCol w:w="5241"/>
      </w:tblGrid>
      <w:tr w:rsidR="00DE23FC" w:rsidRPr="00266D87" w14:paraId="76CF68D6" w14:textId="77777777" w:rsidTr="00C8128C">
        <w:trPr>
          <w:jc w:val="center"/>
          <w:ins w:id="1273" w:author="S4-210966_CR0007r2" w:date="2021-06-02T11:03:00Z"/>
        </w:trPr>
        <w:tc>
          <w:tcPr>
            <w:tcW w:w="2974" w:type="dxa"/>
            <w:tcBorders>
              <w:top w:val="single" w:sz="4" w:space="0" w:color="auto"/>
              <w:left w:val="single" w:sz="4" w:space="0" w:color="auto"/>
              <w:bottom w:val="single" w:sz="4" w:space="0" w:color="auto"/>
              <w:right w:val="single" w:sz="4" w:space="0" w:color="auto"/>
            </w:tcBorders>
            <w:shd w:val="clear" w:color="auto" w:fill="D9D9D9"/>
            <w:hideMark/>
          </w:tcPr>
          <w:p w14:paraId="4FE64259" w14:textId="77777777" w:rsidR="00DE23FC" w:rsidRPr="00101DCC" w:rsidRDefault="00DE23FC" w:rsidP="00C8128C">
            <w:pPr>
              <w:pStyle w:val="TAH"/>
              <w:keepNext w:val="0"/>
              <w:keepLines w:val="0"/>
              <w:rPr>
                <w:ins w:id="1274" w:author="S4-210966_CR0007r2" w:date="2021-06-02T11:03:00Z"/>
                <w:sz w:val="16"/>
              </w:rPr>
            </w:pPr>
            <w:ins w:id="1275" w:author="S4-210966_CR0007r2" w:date="2021-06-02T11:03:00Z">
              <w:r w:rsidRPr="00101DCC">
                <w:rPr>
                  <w:sz w:val="16"/>
                </w:rPr>
                <w:t>Spatial resolution per eye</w:t>
              </w:r>
            </w:ins>
          </w:p>
        </w:tc>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4F8C4080" w14:textId="77777777" w:rsidR="00DE23FC" w:rsidRPr="00101DCC" w:rsidRDefault="00DE23FC" w:rsidP="00C8128C">
            <w:pPr>
              <w:pStyle w:val="TAH"/>
              <w:keepNext w:val="0"/>
              <w:keepLines w:val="0"/>
              <w:rPr>
                <w:ins w:id="1276" w:author="S4-210966_CR0007r2" w:date="2021-06-02T11:03:00Z"/>
                <w:sz w:val="16"/>
              </w:rPr>
            </w:pPr>
            <w:ins w:id="1277" w:author="S4-210966_CR0007r2" w:date="2021-06-02T11:03:00Z">
              <w:r w:rsidRPr="00101DCC">
                <w:rPr>
                  <w:sz w:val="16"/>
                </w:rPr>
                <w:t>Stereo</w:t>
              </w:r>
            </w:ins>
          </w:p>
        </w:tc>
        <w:tc>
          <w:tcPr>
            <w:tcW w:w="5241" w:type="dxa"/>
            <w:tcBorders>
              <w:top w:val="single" w:sz="4" w:space="0" w:color="auto"/>
              <w:left w:val="single" w:sz="4" w:space="0" w:color="auto"/>
              <w:bottom w:val="single" w:sz="4" w:space="0" w:color="auto"/>
              <w:right w:val="single" w:sz="4" w:space="0" w:color="auto"/>
            </w:tcBorders>
            <w:shd w:val="clear" w:color="auto" w:fill="D9D9D9"/>
            <w:hideMark/>
          </w:tcPr>
          <w:p w14:paraId="5293451E" w14:textId="77777777" w:rsidR="00DE23FC" w:rsidRPr="00101DCC" w:rsidRDefault="00DE23FC" w:rsidP="00C8128C">
            <w:pPr>
              <w:pStyle w:val="TAH"/>
              <w:keepNext w:val="0"/>
              <w:keepLines w:val="0"/>
              <w:rPr>
                <w:ins w:id="1278" w:author="S4-210966_CR0007r2" w:date="2021-06-02T11:03:00Z"/>
                <w:sz w:val="16"/>
              </w:rPr>
            </w:pPr>
            <w:ins w:id="1279" w:author="S4-210966_CR0007r2" w:date="2021-06-02T11:03:00Z">
              <w:r w:rsidRPr="00101DCC">
                <w:rPr>
                  <w:sz w:val="16"/>
                </w:rPr>
                <w:t>Permitted Frame Rates in Hz</w:t>
              </w:r>
            </w:ins>
          </w:p>
        </w:tc>
      </w:tr>
      <w:tr w:rsidR="00DE23FC" w:rsidRPr="00266D87" w14:paraId="6E576859" w14:textId="77777777" w:rsidTr="00C8128C">
        <w:trPr>
          <w:jc w:val="center"/>
          <w:ins w:id="1280" w:author="S4-210966_CR0007r2" w:date="2021-06-02T11:03:00Z"/>
        </w:trPr>
        <w:tc>
          <w:tcPr>
            <w:tcW w:w="2974" w:type="dxa"/>
            <w:tcBorders>
              <w:top w:val="single" w:sz="4" w:space="0" w:color="auto"/>
              <w:left w:val="single" w:sz="4" w:space="0" w:color="auto"/>
              <w:bottom w:val="single" w:sz="4" w:space="0" w:color="auto"/>
              <w:right w:val="single" w:sz="4" w:space="0" w:color="auto"/>
            </w:tcBorders>
            <w:hideMark/>
          </w:tcPr>
          <w:p w14:paraId="0DF5CAE3" w14:textId="77777777" w:rsidR="00DE23FC" w:rsidRPr="00101DCC" w:rsidRDefault="00DE23FC" w:rsidP="00C8128C">
            <w:pPr>
              <w:pStyle w:val="TF"/>
              <w:keepLines w:val="0"/>
              <w:spacing w:after="0"/>
              <w:rPr>
                <w:ins w:id="1281" w:author="S4-210966_CR0007r2" w:date="2021-06-02T11:03:00Z"/>
                <w:rFonts w:ascii="Courier New" w:hAnsi="Courier New" w:cs="Courier New"/>
                <w:b w:val="0"/>
                <w:sz w:val="16"/>
              </w:rPr>
            </w:pPr>
            <w:ins w:id="1282" w:author="S4-210966_CR0007r2" w:date="2021-06-02T11:03:00Z">
              <w:r>
                <w:rPr>
                  <w:rFonts w:ascii="Courier New" w:hAnsi="Courier New" w:cs="Courier New"/>
                  <w:b w:val="0"/>
                </w:rPr>
                <w:t>8192</w:t>
              </w:r>
              <w:r w:rsidRPr="00101DCC">
                <w:rPr>
                  <w:rFonts w:ascii="Courier New" w:hAnsi="Courier New" w:cs="Courier New"/>
                  <w:b w:val="0"/>
                </w:rPr>
                <w:t xml:space="preserve"> × </w:t>
              </w:r>
              <w:r>
                <w:rPr>
                  <w:rFonts w:ascii="Courier New" w:hAnsi="Courier New" w:cs="Courier New"/>
                  <w:b w:val="0"/>
                </w:rPr>
                <w:t>4</w:t>
              </w:r>
              <w:r w:rsidRPr="00101DCC">
                <w:rPr>
                  <w:rFonts w:ascii="Courier New" w:hAnsi="Courier New" w:cs="Courier New"/>
                  <w:b w:val="0"/>
                </w:rPr>
                <w:t>0</w:t>
              </w:r>
              <w:r>
                <w:rPr>
                  <w:rFonts w:ascii="Courier New" w:hAnsi="Courier New" w:cs="Courier New"/>
                  <w:b w:val="0"/>
                </w:rPr>
                <w:t>96</w:t>
              </w:r>
            </w:ins>
          </w:p>
        </w:tc>
        <w:tc>
          <w:tcPr>
            <w:tcW w:w="1134" w:type="dxa"/>
            <w:tcBorders>
              <w:top w:val="single" w:sz="4" w:space="0" w:color="auto"/>
              <w:left w:val="single" w:sz="4" w:space="0" w:color="auto"/>
              <w:bottom w:val="single" w:sz="4" w:space="0" w:color="auto"/>
              <w:right w:val="single" w:sz="4" w:space="0" w:color="auto"/>
            </w:tcBorders>
            <w:hideMark/>
          </w:tcPr>
          <w:p w14:paraId="297524BB" w14:textId="77777777" w:rsidR="00DE23FC" w:rsidRPr="00101DCC" w:rsidRDefault="00DE23FC" w:rsidP="00C8128C">
            <w:pPr>
              <w:pStyle w:val="TAL"/>
              <w:keepNext w:val="0"/>
              <w:keepLines w:val="0"/>
              <w:jc w:val="center"/>
              <w:rPr>
                <w:ins w:id="1283" w:author="S4-210966_CR0007r2" w:date="2021-06-02T11:03:00Z"/>
                <w:rFonts w:ascii="Courier New" w:hAnsi="Courier New" w:cs="Courier New"/>
                <w:sz w:val="20"/>
                <w:lang w:eastAsia="en-GB"/>
              </w:rPr>
            </w:pPr>
            <w:ins w:id="1284" w:author="S4-210966_CR0007r2" w:date="2021-06-02T11:03:00Z">
              <w:r w:rsidRPr="00101DCC">
                <w:rPr>
                  <w:rFonts w:ascii="Courier New" w:hAnsi="Courier New" w:cs="Courier New"/>
                  <w:sz w:val="20"/>
                  <w:lang w:eastAsia="en-GB"/>
                </w:rPr>
                <w:t>None</w:t>
              </w:r>
            </w:ins>
          </w:p>
        </w:tc>
        <w:tc>
          <w:tcPr>
            <w:tcW w:w="5241" w:type="dxa"/>
            <w:tcBorders>
              <w:top w:val="single" w:sz="4" w:space="0" w:color="auto"/>
              <w:left w:val="single" w:sz="4" w:space="0" w:color="auto"/>
              <w:bottom w:val="single" w:sz="4" w:space="0" w:color="auto"/>
              <w:right w:val="single" w:sz="4" w:space="0" w:color="auto"/>
            </w:tcBorders>
            <w:hideMark/>
          </w:tcPr>
          <w:p w14:paraId="0E0EF19A" w14:textId="77777777" w:rsidR="00DE23FC" w:rsidRPr="00101DCC" w:rsidRDefault="00DE23FC" w:rsidP="00C8128C">
            <w:pPr>
              <w:pStyle w:val="TAL"/>
              <w:keepNext w:val="0"/>
              <w:keepLines w:val="0"/>
              <w:jc w:val="center"/>
              <w:rPr>
                <w:ins w:id="1285" w:author="S4-210966_CR0007r2" w:date="2021-06-02T11:03:00Z"/>
                <w:rFonts w:ascii="Courier New" w:hAnsi="Courier New" w:cs="Courier New"/>
                <w:sz w:val="20"/>
              </w:rPr>
            </w:pPr>
            <w:ins w:id="1286" w:author="S4-210966_CR0007r2" w:date="2021-06-02T11:03:00Z">
              <w:r w:rsidRPr="00101DCC">
                <w:rPr>
                  <w:rFonts w:ascii="Courier New" w:hAnsi="Courier New" w:cs="Courier New"/>
                  <w:sz w:val="20"/>
                  <w:lang w:eastAsia="en-GB"/>
                </w:rPr>
                <w:t>24; 25; 30; 50; 60</w:t>
              </w:r>
            </w:ins>
          </w:p>
        </w:tc>
      </w:tr>
      <w:tr w:rsidR="00DE23FC" w:rsidRPr="00266D87" w14:paraId="1F377706" w14:textId="77777777" w:rsidTr="00C8128C">
        <w:trPr>
          <w:jc w:val="center"/>
          <w:ins w:id="1287" w:author="S4-210966_CR0007r2" w:date="2021-06-02T11:03:00Z"/>
        </w:trPr>
        <w:tc>
          <w:tcPr>
            <w:tcW w:w="2974" w:type="dxa"/>
            <w:tcBorders>
              <w:top w:val="single" w:sz="4" w:space="0" w:color="auto"/>
              <w:left w:val="single" w:sz="4" w:space="0" w:color="auto"/>
              <w:bottom w:val="single" w:sz="4" w:space="0" w:color="auto"/>
              <w:right w:val="single" w:sz="4" w:space="0" w:color="auto"/>
            </w:tcBorders>
            <w:hideMark/>
          </w:tcPr>
          <w:p w14:paraId="2A4B2282" w14:textId="77777777" w:rsidR="00DE23FC" w:rsidRPr="00101DCC" w:rsidRDefault="00DE23FC" w:rsidP="00C8128C">
            <w:pPr>
              <w:pStyle w:val="TF"/>
              <w:keepLines w:val="0"/>
              <w:spacing w:after="0"/>
              <w:rPr>
                <w:ins w:id="1288" w:author="S4-210966_CR0007r2" w:date="2021-06-02T11:03:00Z"/>
                <w:rFonts w:ascii="Courier New" w:hAnsi="Courier New" w:cs="Courier New"/>
                <w:b w:val="0"/>
                <w:sz w:val="16"/>
              </w:rPr>
            </w:pPr>
            <w:ins w:id="1289" w:author="S4-210966_CR0007r2" w:date="2021-06-02T11:03:00Z">
              <w:r>
                <w:rPr>
                  <w:rFonts w:ascii="Courier New" w:hAnsi="Courier New" w:cs="Courier New"/>
                  <w:b w:val="0"/>
                </w:rPr>
                <w:t>7680</w:t>
              </w:r>
              <w:r w:rsidRPr="00101DCC">
                <w:rPr>
                  <w:rFonts w:ascii="Courier New" w:hAnsi="Courier New" w:cs="Courier New"/>
                  <w:b w:val="0"/>
                </w:rPr>
                <w:t xml:space="preserve"> × </w:t>
              </w:r>
              <w:r>
                <w:rPr>
                  <w:rFonts w:ascii="Courier New" w:hAnsi="Courier New" w:cs="Courier New"/>
                  <w:b w:val="0"/>
                </w:rPr>
                <w:t>3840</w:t>
              </w:r>
            </w:ins>
          </w:p>
        </w:tc>
        <w:tc>
          <w:tcPr>
            <w:tcW w:w="1134" w:type="dxa"/>
            <w:tcBorders>
              <w:top w:val="single" w:sz="4" w:space="0" w:color="auto"/>
              <w:left w:val="single" w:sz="4" w:space="0" w:color="auto"/>
              <w:bottom w:val="single" w:sz="4" w:space="0" w:color="auto"/>
              <w:right w:val="single" w:sz="4" w:space="0" w:color="auto"/>
            </w:tcBorders>
            <w:hideMark/>
          </w:tcPr>
          <w:p w14:paraId="1F779897" w14:textId="77777777" w:rsidR="00DE23FC" w:rsidRPr="00101DCC" w:rsidRDefault="00DE23FC" w:rsidP="00C8128C">
            <w:pPr>
              <w:pStyle w:val="TAL"/>
              <w:keepNext w:val="0"/>
              <w:keepLines w:val="0"/>
              <w:jc w:val="center"/>
              <w:rPr>
                <w:ins w:id="1290" w:author="S4-210966_CR0007r2" w:date="2021-06-02T11:03:00Z"/>
                <w:rFonts w:ascii="Courier New" w:hAnsi="Courier New" w:cs="Courier New"/>
                <w:sz w:val="20"/>
                <w:lang w:eastAsia="en-GB"/>
              </w:rPr>
            </w:pPr>
            <w:ins w:id="1291" w:author="S4-210966_CR0007r2" w:date="2021-06-02T11:03:00Z">
              <w:r w:rsidRPr="00101DCC">
                <w:rPr>
                  <w:rFonts w:ascii="Courier New" w:hAnsi="Courier New" w:cs="Courier New"/>
                  <w:sz w:val="20"/>
                  <w:lang w:eastAsia="en-GB"/>
                </w:rPr>
                <w:t>None</w:t>
              </w:r>
            </w:ins>
          </w:p>
        </w:tc>
        <w:tc>
          <w:tcPr>
            <w:tcW w:w="5241" w:type="dxa"/>
            <w:tcBorders>
              <w:top w:val="single" w:sz="4" w:space="0" w:color="auto"/>
              <w:left w:val="single" w:sz="4" w:space="0" w:color="auto"/>
              <w:bottom w:val="single" w:sz="4" w:space="0" w:color="auto"/>
              <w:right w:val="single" w:sz="4" w:space="0" w:color="auto"/>
            </w:tcBorders>
            <w:hideMark/>
          </w:tcPr>
          <w:p w14:paraId="4A2597A5" w14:textId="77777777" w:rsidR="00DE23FC" w:rsidRPr="00101DCC" w:rsidRDefault="00DE23FC" w:rsidP="00C8128C">
            <w:pPr>
              <w:pStyle w:val="TAL"/>
              <w:keepNext w:val="0"/>
              <w:keepLines w:val="0"/>
              <w:jc w:val="center"/>
              <w:rPr>
                <w:ins w:id="1292" w:author="S4-210966_CR0007r2" w:date="2021-06-02T11:03:00Z"/>
                <w:rFonts w:ascii="Courier New" w:hAnsi="Courier New" w:cs="Courier New"/>
                <w:sz w:val="20"/>
              </w:rPr>
            </w:pPr>
            <w:ins w:id="1293" w:author="S4-210966_CR0007r2" w:date="2021-06-02T11:03:00Z">
              <w:r w:rsidRPr="00101DCC">
                <w:rPr>
                  <w:rFonts w:ascii="Courier New" w:hAnsi="Courier New" w:cs="Courier New"/>
                  <w:sz w:val="20"/>
                  <w:lang w:eastAsia="en-GB"/>
                </w:rPr>
                <w:t xml:space="preserve">24; 25; 30; 50; 60 </w:t>
              </w:r>
            </w:ins>
          </w:p>
        </w:tc>
      </w:tr>
      <w:tr w:rsidR="00DE23FC" w:rsidRPr="00266D87" w14:paraId="4044C292" w14:textId="77777777" w:rsidTr="00C8128C">
        <w:trPr>
          <w:jc w:val="center"/>
          <w:ins w:id="1294" w:author="S4-210966_CR0007r2" w:date="2021-06-02T11:03:00Z"/>
        </w:trPr>
        <w:tc>
          <w:tcPr>
            <w:tcW w:w="2974" w:type="dxa"/>
            <w:tcBorders>
              <w:top w:val="single" w:sz="4" w:space="0" w:color="auto"/>
              <w:left w:val="single" w:sz="4" w:space="0" w:color="auto"/>
              <w:bottom w:val="single" w:sz="4" w:space="0" w:color="auto"/>
              <w:right w:val="single" w:sz="4" w:space="0" w:color="auto"/>
            </w:tcBorders>
            <w:hideMark/>
          </w:tcPr>
          <w:p w14:paraId="2DDDF21B" w14:textId="77777777" w:rsidR="00DE23FC" w:rsidRPr="00101DCC" w:rsidRDefault="00DE23FC" w:rsidP="00C8128C">
            <w:pPr>
              <w:pStyle w:val="TF"/>
              <w:keepLines w:val="0"/>
              <w:spacing w:after="0"/>
              <w:rPr>
                <w:ins w:id="1295" w:author="S4-210966_CR0007r2" w:date="2021-06-02T11:03:00Z"/>
                <w:rFonts w:ascii="Courier New" w:hAnsi="Courier New" w:cs="Courier New"/>
                <w:b w:val="0"/>
              </w:rPr>
            </w:pPr>
            <w:ins w:id="1296" w:author="S4-210966_CR0007r2" w:date="2021-06-02T11:03:00Z">
              <w:r>
                <w:rPr>
                  <w:rFonts w:ascii="Courier New" w:hAnsi="Courier New" w:cs="Courier New"/>
                  <w:b w:val="0"/>
                </w:rPr>
                <w:t>6144</w:t>
              </w:r>
              <w:r w:rsidRPr="00101DCC">
                <w:rPr>
                  <w:rFonts w:ascii="Courier New" w:hAnsi="Courier New" w:cs="Courier New"/>
                  <w:b w:val="0"/>
                </w:rPr>
                <w:t xml:space="preserve"> × </w:t>
              </w:r>
              <w:r>
                <w:rPr>
                  <w:rFonts w:ascii="Courier New" w:hAnsi="Courier New" w:cs="Courier New"/>
                  <w:b w:val="0"/>
                </w:rPr>
                <w:t>3072</w:t>
              </w:r>
            </w:ins>
          </w:p>
        </w:tc>
        <w:tc>
          <w:tcPr>
            <w:tcW w:w="1134" w:type="dxa"/>
            <w:tcBorders>
              <w:top w:val="single" w:sz="4" w:space="0" w:color="auto"/>
              <w:left w:val="single" w:sz="4" w:space="0" w:color="auto"/>
              <w:bottom w:val="single" w:sz="4" w:space="0" w:color="auto"/>
              <w:right w:val="single" w:sz="4" w:space="0" w:color="auto"/>
            </w:tcBorders>
            <w:hideMark/>
          </w:tcPr>
          <w:p w14:paraId="369DAFE1" w14:textId="77777777" w:rsidR="00DE23FC" w:rsidRPr="00101DCC" w:rsidRDefault="00DE23FC" w:rsidP="00C8128C">
            <w:pPr>
              <w:pStyle w:val="TAL"/>
              <w:jc w:val="center"/>
              <w:rPr>
                <w:ins w:id="1297" w:author="S4-210966_CR0007r2" w:date="2021-06-02T11:03:00Z"/>
                <w:rFonts w:ascii="Courier New" w:hAnsi="Courier New" w:cs="Courier New"/>
                <w:sz w:val="20"/>
                <w:lang w:eastAsia="en-GB"/>
              </w:rPr>
            </w:pPr>
            <w:ins w:id="1298" w:author="S4-210966_CR0007r2" w:date="2021-06-02T11:03:00Z">
              <w:r w:rsidRPr="00101DCC">
                <w:rPr>
                  <w:rFonts w:ascii="Courier New" w:hAnsi="Courier New" w:cs="Courier New"/>
                  <w:sz w:val="20"/>
                  <w:lang w:eastAsia="en-GB"/>
                </w:rPr>
                <w:t>None</w:t>
              </w:r>
            </w:ins>
          </w:p>
        </w:tc>
        <w:tc>
          <w:tcPr>
            <w:tcW w:w="5241" w:type="dxa"/>
            <w:tcBorders>
              <w:top w:val="single" w:sz="4" w:space="0" w:color="auto"/>
              <w:left w:val="single" w:sz="4" w:space="0" w:color="auto"/>
              <w:bottom w:val="single" w:sz="4" w:space="0" w:color="auto"/>
              <w:right w:val="single" w:sz="4" w:space="0" w:color="auto"/>
            </w:tcBorders>
            <w:hideMark/>
          </w:tcPr>
          <w:p w14:paraId="5A711BCF" w14:textId="77777777" w:rsidR="00DE23FC" w:rsidRPr="00101DCC" w:rsidRDefault="00DE23FC" w:rsidP="00C8128C">
            <w:pPr>
              <w:pStyle w:val="TAL"/>
              <w:jc w:val="center"/>
              <w:rPr>
                <w:ins w:id="1299" w:author="S4-210966_CR0007r2" w:date="2021-06-02T11:03:00Z"/>
                <w:rFonts w:ascii="Courier New" w:hAnsi="Courier New" w:cs="Courier New"/>
                <w:sz w:val="20"/>
                <w:lang w:eastAsia="en-GB"/>
              </w:rPr>
            </w:pPr>
            <w:ins w:id="1300" w:author="S4-210966_CR0007r2" w:date="2021-06-02T11:03:00Z">
              <w:r w:rsidRPr="00101DCC">
                <w:rPr>
                  <w:rFonts w:ascii="Courier New" w:hAnsi="Courier New" w:cs="Courier New"/>
                  <w:sz w:val="20"/>
                  <w:lang w:eastAsia="en-GB"/>
                </w:rPr>
                <w:t>24; 25; 30; 50; 60; 90; 100</w:t>
              </w:r>
            </w:ins>
          </w:p>
        </w:tc>
      </w:tr>
      <w:tr w:rsidR="00DE23FC" w:rsidRPr="00266D87" w14:paraId="08D2EDF8" w14:textId="77777777" w:rsidTr="00C8128C">
        <w:trPr>
          <w:jc w:val="center"/>
          <w:ins w:id="1301" w:author="S4-210966_CR0007r2" w:date="2021-06-02T11:03:00Z"/>
        </w:trPr>
        <w:tc>
          <w:tcPr>
            <w:tcW w:w="2974" w:type="dxa"/>
            <w:tcBorders>
              <w:top w:val="single" w:sz="4" w:space="0" w:color="auto"/>
              <w:left w:val="single" w:sz="4" w:space="0" w:color="auto"/>
              <w:bottom w:val="single" w:sz="4" w:space="0" w:color="auto"/>
              <w:right w:val="single" w:sz="4" w:space="0" w:color="auto"/>
            </w:tcBorders>
            <w:hideMark/>
          </w:tcPr>
          <w:p w14:paraId="28E923DF" w14:textId="77777777" w:rsidR="00DE23FC" w:rsidRPr="00101DCC" w:rsidRDefault="00DE23FC" w:rsidP="00C8128C">
            <w:pPr>
              <w:pStyle w:val="TF"/>
              <w:keepLines w:val="0"/>
              <w:spacing w:after="0"/>
              <w:rPr>
                <w:ins w:id="1302" w:author="S4-210966_CR0007r2" w:date="2021-06-02T11:03:00Z"/>
                <w:rFonts w:ascii="Courier New" w:hAnsi="Courier New" w:cs="Courier New"/>
                <w:b w:val="0"/>
              </w:rPr>
            </w:pPr>
            <w:ins w:id="1303" w:author="S4-210966_CR0007r2" w:date="2021-06-02T11:03:00Z">
              <w:r>
                <w:rPr>
                  <w:rFonts w:ascii="Courier New" w:hAnsi="Courier New" w:cs="Courier New"/>
                  <w:b w:val="0"/>
                </w:rPr>
                <w:t>5760</w:t>
              </w:r>
              <w:r w:rsidRPr="00101DCC">
                <w:rPr>
                  <w:rFonts w:ascii="Courier New" w:hAnsi="Courier New" w:cs="Courier New"/>
                  <w:b w:val="0"/>
                </w:rPr>
                <w:t xml:space="preserve"> × </w:t>
              </w:r>
              <w:r>
                <w:rPr>
                  <w:rFonts w:ascii="Courier New" w:hAnsi="Courier New" w:cs="Courier New"/>
                  <w:b w:val="0"/>
                </w:rPr>
                <w:t>288</w:t>
              </w:r>
              <w:r w:rsidRPr="00101DCC">
                <w:rPr>
                  <w:rFonts w:ascii="Courier New" w:hAnsi="Courier New" w:cs="Courier New"/>
                  <w:b w:val="0"/>
                </w:rPr>
                <w:t>0</w:t>
              </w:r>
            </w:ins>
          </w:p>
        </w:tc>
        <w:tc>
          <w:tcPr>
            <w:tcW w:w="1134" w:type="dxa"/>
            <w:tcBorders>
              <w:top w:val="single" w:sz="4" w:space="0" w:color="auto"/>
              <w:left w:val="single" w:sz="4" w:space="0" w:color="auto"/>
              <w:bottom w:val="single" w:sz="4" w:space="0" w:color="auto"/>
              <w:right w:val="single" w:sz="4" w:space="0" w:color="auto"/>
            </w:tcBorders>
            <w:hideMark/>
          </w:tcPr>
          <w:p w14:paraId="1311EAC5" w14:textId="77777777" w:rsidR="00DE23FC" w:rsidRPr="00101DCC" w:rsidRDefault="00DE23FC" w:rsidP="00C8128C">
            <w:pPr>
              <w:pStyle w:val="TAL"/>
              <w:jc w:val="center"/>
              <w:rPr>
                <w:ins w:id="1304" w:author="S4-210966_CR0007r2" w:date="2021-06-02T11:03:00Z"/>
                <w:rFonts w:ascii="Courier New" w:hAnsi="Courier New" w:cs="Courier New"/>
                <w:sz w:val="20"/>
                <w:lang w:eastAsia="en-GB"/>
              </w:rPr>
            </w:pPr>
            <w:ins w:id="1305" w:author="S4-210966_CR0007r2" w:date="2021-06-02T11:03:00Z">
              <w:r w:rsidRPr="00101DCC">
                <w:rPr>
                  <w:rFonts w:ascii="Courier New" w:hAnsi="Courier New" w:cs="Courier New"/>
                  <w:sz w:val="20"/>
                  <w:lang w:eastAsia="en-GB"/>
                </w:rPr>
                <w:t>None</w:t>
              </w:r>
            </w:ins>
          </w:p>
        </w:tc>
        <w:tc>
          <w:tcPr>
            <w:tcW w:w="5241" w:type="dxa"/>
            <w:tcBorders>
              <w:top w:val="single" w:sz="4" w:space="0" w:color="auto"/>
              <w:left w:val="single" w:sz="4" w:space="0" w:color="auto"/>
              <w:bottom w:val="single" w:sz="4" w:space="0" w:color="auto"/>
              <w:right w:val="single" w:sz="4" w:space="0" w:color="auto"/>
            </w:tcBorders>
            <w:hideMark/>
          </w:tcPr>
          <w:p w14:paraId="3168495B" w14:textId="77777777" w:rsidR="00DE23FC" w:rsidRPr="00101DCC" w:rsidRDefault="00DE23FC" w:rsidP="00C8128C">
            <w:pPr>
              <w:pStyle w:val="TAL"/>
              <w:jc w:val="center"/>
              <w:rPr>
                <w:ins w:id="1306" w:author="S4-210966_CR0007r2" w:date="2021-06-02T11:03:00Z"/>
                <w:rFonts w:ascii="Courier New" w:hAnsi="Courier New" w:cs="Courier New"/>
                <w:sz w:val="20"/>
                <w:lang w:eastAsia="en-GB"/>
              </w:rPr>
            </w:pPr>
            <w:ins w:id="1307" w:author="S4-210966_CR0007r2" w:date="2021-06-02T11:03:00Z">
              <w:r w:rsidRPr="00101DCC">
                <w:rPr>
                  <w:rFonts w:ascii="Courier New" w:hAnsi="Courier New" w:cs="Courier New"/>
                  <w:sz w:val="20"/>
                  <w:lang w:eastAsia="en-GB"/>
                </w:rPr>
                <w:t>24; 25; 30; 50; 60; 90; 100; 120</w:t>
              </w:r>
            </w:ins>
          </w:p>
        </w:tc>
      </w:tr>
      <w:tr w:rsidR="00DE23FC" w:rsidRPr="00266D87" w14:paraId="16FC9D52" w14:textId="77777777" w:rsidTr="00C8128C">
        <w:trPr>
          <w:jc w:val="center"/>
          <w:ins w:id="1308" w:author="S4-210966_CR0007r2" w:date="2021-06-02T11:03:00Z"/>
        </w:trPr>
        <w:tc>
          <w:tcPr>
            <w:tcW w:w="2974" w:type="dxa"/>
            <w:tcBorders>
              <w:top w:val="single" w:sz="4" w:space="0" w:color="auto"/>
              <w:left w:val="single" w:sz="4" w:space="0" w:color="auto"/>
              <w:bottom w:val="single" w:sz="4" w:space="0" w:color="auto"/>
              <w:right w:val="single" w:sz="4" w:space="0" w:color="auto"/>
            </w:tcBorders>
            <w:hideMark/>
          </w:tcPr>
          <w:p w14:paraId="1F0008A1" w14:textId="77777777" w:rsidR="00DE23FC" w:rsidRPr="00101DCC" w:rsidRDefault="00DE23FC" w:rsidP="00C8128C">
            <w:pPr>
              <w:pStyle w:val="TF"/>
              <w:keepLines w:val="0"/>
              <w:spacing w:after="0"/>
              <w:rPr>
                <w:ins w:id="1309" w:author="S4-210966_CR0007r2" w:date="2021-06-02T11:03:00Z"/>
                <w:rFonts w:ascii="Courier New" w:hAnsi="Courier New" w:cs="Courier New"/>
                <w:b w:val="0"/>
              </w:rPr>
            </w:pPr>
            <w:ins w:id="1310" w:author="S4-210966_CR0007r2" w:date="2021-06-02T11:03:00Z">
              <w:r>
                <w:rPr>
                  <w:rFonts w:ascii="Courier New" w:hAnsi="Courier New" w:cs="Courier New"/>
                  <w:b w:val="0"/>
                </w:rPr>
                <w:t>4</w:t>
              </w:r>
              <w:r w:rsidRPr="00101DCC">
                <w:rPr>
                  <w:rFonts w:ascii="Courier New" w:hAnsi="Courier New" w:cs="Courier New"/>
                  <w:b w:val="0"/>
                </w:rPr>
                <w:t>0</w:t>
              </w:r>
              <w:r>
                <w:rPr>
                  <w:rFonts w:ascii="Courier New" w:hAnsi="Courier New" w:cs="Courier New"/>
                  <w:b w:val="0"/>
                </w:rPr>
                <w:t>96</w:t>
              </w:r>
              <w:r w:rsidRPr="00101DCC">
                <w:rPr>
                  <w:rFonts w:ascii="Courier New" w:hAnsi="Courier New" w:cs="Courier New"/>
                  <w:b w:val="0"/>
                </w:rPr>
                <w:t xml:space="preserve"> × </w:t>
              </w:r>
              <w:r>
                <w:rPr>
                  <w:rFonts w:ascii="Courier New" w:hAnsi="Courier New" w:cs="Courier New"/>
                  <w:b w:val="0"/>
                </w:rPr>
                <w:t>2</w:t>
              </w:r>
              <w:r w:rsidRPr="00101DCC">
                <w:rPr>
                  <w:rFonts w:ascii="Courier New" w:hAnsi="Courier New" w:cs="Courier New"/>
                  <w:b w:val="0"/>
                </w:rPr>
                <w:t>0</w:t>
              </w:r>
              <w:r>
                <w:rPr>
                  <w:rFonts w:ascii="Courier New" w:hAnsi="Courier New" w:cs="Courier New"/>
                  <w:b w:val="0"/>
                </w:rPr>
                <w:t>48</w:t>
              </w:r>
            </w:ins>
          </w:p>
        </w:tc>
        <w:tc>
          <w:tcPr>
            <w:tcW w:w="1134" w:type="dxa"/>
            <w:tcBorders>
              <w:top w:val="single" w:sz="4" w:space="0" w:color="auto"/>
              <w:left w:val="single" w:sz="4" w:space="0" w:color="auto"/>
              <w:bottom w:val="single" w:sz="4" w:space="0" w:color="auto"/>
              <w:right w:val="single" w:sz="4" w:space="0" w:color="auto"/>
            </w:tcBorders>
            <w:hideMark/>
          </w:tcPr>
          <w:p w14:paraId="5F57D18B" w14:textId="77777777" w:rsidR="00DE23FC" w:rsidRPr="00101DCC" w:rsidRDefault="00DE23FC" w:rsidP="00C8128C">
            <w:pPr>
              <w:pStyle w:val="TAL"/>
              <w:jc w:val="center"/>
              <w:rPr>
                <w:ins w:id="1311" w:author="S4-210966_CR0007r2" w:date="2021-06-02T11:03:00Z"/>
                <w:rFonts w:ascii="Courier New" w:hAnsi="Courier New" w:cs="Courier New"/>
                <w:sz w:val="20"/>
                <w:lang w:eastAsia="en-GB"/>
              </w:rPr>
            </w:pPr>
            <w:ins w:id="1312" w:author="S4-210966_CR0007r2" w:date="2021-06-02T11:03:00Z">
              <w:r w:rsidRPr="00101DCC">
                <w:rPr>
                  <w:rFonts w:ascii="Courier New" w:hAnsi="Courier New" w:cs="Courier New"/>
                  <w:sz w:val="20"/>
                  <w:lang w:eastAsia="en-GB"/>
                </w:rPr>
                <w:t>None</w:t>
              </w:r>
            </w:ins>
          </w:p>
        </w:tc>
        <w:tc>
          <w:tcPr>
            <w:tcW w:w="5241" w:type="dxa"/>
            <w:tcBorders>
              <w:top w:val="single" w:sz="4" w:space="0" w:color="auto"/>
              <w:left w:val="single" w:sz="4" w:space="0" w:color="auto"/>
              <w:bottom w:val="single" w:sz="4" w:space="0" w:color="auto"/>
              <w:right w:val="single" w:sz="4" w:space="0" w:color="auto"/>
            </w:tcBorders>
            <w:hideMark/>
          </w:tcPr>
          <w:p w14:paraId="470E9F28" w14:textId="77777777" w:rsidR="00DE23FC" w:rsidRPr="00101DCC" w:rsidRDefault="00DE23FC" w:rsidP="00C8128C">
            <w:pPr>
              <w:pStyle w:val="TAL"/>
              <w:jc w:val="center"/>
              <w:rPr>
                <w:ins w:id="1313" w:author="S4-210966_CR0007r2" w:date="2021-06-02T11:03:00Z"/>
                <w:rFonts w:ascii="Courier New" w:hAnsi="Courier New" w:cs="Courier New"/>
                <w:sz w:val="20"/>
                <w:lang w:eastAsia="en-GB"/>
              </w:rPr>
            </w:pPr>
            <w:ins w:id="1314" w:author="S4-210966_CR0007r2" w:date="2021-06-02T11:03:00Z">
              <w:r w:rsidRPr="00101DCC">
                <w:rPr>
                  <w:rFonts w:ascii="Courier New" w:hAnsi="Courier New" w:cs="Courier New"/>
                  <w:sz w:val="20"/>
                  <w:lang w:eastAsia="en-GB"/>
                </w:rPr>
                <w:t>24; 25; 30; 50; 60; 90; 100; 120</w:t>
              </w:r>
            </w:ins>
          </w:p>
        </w:tc>
      </w:tr>
      <w:tr w:rsidR="00DE23FC" w:rsidRPr="00266D87" w14:paraId="36CB1FB9" w14:textId="77777777" w:rsidTr="00C8128C">
        <w:trPr>
          <w:jc w:val="center"/>
          <w:ins w:id="1315" w:author="S4-210966_CR0007r2" w:date="2021-06-02T11:03:00Z"/>
        </w:trPr>
        <w:tc>
          <w:tcPr>
            <w:tcW w:w="2974" w:type="dxa"/>
            <w:tcBorders>
              <w:top w:val="single" w:sz="4" w:space="0" w:color="auto"/>
              <w:left w:val="single" w:sz="4" w:space="0" w:color="auto"/>
              <w:bottom w:val="single" w:sz="4" w:space="0" w:color="auto"/>
              <w:right w:val="single" w:sz="4" w:space="0" w:color="auto"/>
            </w:tcBorders>
            <w:hideMark/>
          </w:tcPr>
          <w:p w14:paraId="742C19D1" w14:textId="77777777" w:rsidR="00DE23FC" w:rsidRPr="00101DCC" w:rsidRDefault="00DE23FC" w:rsidP="00C8128C">
            <w:pPr>
              <w:pStyle w:val="TF"/>
              <w:keepLines w:val="0"/>
              <w:spacing w:after="0"/>
              <w:rPr>
                <w:ins w:id="1316" w:author="S4-210966_CR0007r2" w:date="2021-06-02T11:03:00Z"/>
                <w:rFonts w:ascii="Courier New" w:hAnsi="Courier New" w:cs="Courier New"/>
                <w:b w:val="0"/>
              </w:rPr>
            </w:pPr>
            <w:ins w:id="1317" w:author="S4-210966_CR0007r2" w:date="2021-06-02T11:03:00Z">
              <w:r>
                <w:rPr>
                  <w:rFonts w:ascii="Courier New" w:hAnsi="Courier New" w:cs="Courier New"/>
                  <w:b w:val="0"/>
                </w:rPr>
                <w:t>5760</w:t>
              </w:r>
              <w:r w:rsidRPr="00101DCC">
                <w:rPr>
                  <w:rFonts w:ascii="Courier New" w:hAnsi="Courier New" w:cs="Courier New"/>
                  <w:b w:val="0"/>
                </w:rPr>
                <w:t xml:space="preserve"> × </w:t>
              </w:r>
              <w:r>
                <w:rPr>
                  <w:rFonts w:ascii="Courier New" w:hAnsi="Courier New" w:cs="Courier New"/>
                  <w:b w:val="0"/>
                </w:rPr>
                <w:t>2880</w:t>
              </w:r>
            </w:ins>
          </w:p>
        </w:tc>
        <w:tc>
          <w:tcPr>
            <w:tcW w:w="1134" w:type="dxa"/>
            <w:tcBorders>
              <w:top w:val="single" w:sz="4" w:space="0" w:color="auto"/>
              <w:left w:val="single" w:sz="4" w:space="0" w:color="auto"/>
              <w:bottom w:val="single" w:sz="4" w:space="0" w:color="auto"/>
              <w:right w:val="single" w:sz="4" w:space="0" w:color="auto"/>
            </w:tcBorders>
            <w:hideMark/>
          </w:tcPr>
          <w:p w14:paraId="5AE76E9F" w14:textId="77777777" w:rsidR="00DE23FC" w:rsidRPr="00101DCC" w:rsidRDefault="00DE23FC" w:rsidP="00C8128C">
            <w:pPr>
              <w:pStyle w:val="TAL"/>
              <w:keepNext w:val="0"/>
              <w:keepLines w:val="0"/>
              <w:jc w:val="center"/>
              <w:rPr>
                <w:ins w:id="1318" w:author="S4-210966_CR0007r2" w:date="2021-06-02T11:03:00Z"/>
                <w:rFonts w:ascii="Courier New" w:hAnsi="Courier New" w:cs="Courier New"/>
                <w:sz w:val="20"/>
                <w:lang w:eastAsia="en-GB"/>
              </w:rPr>
            </w:pPr>
            <w:ins w:id="1319" w:author="S4-210966_CR0007r2" w:date="2021-06-02T11:03:00Z">
              <w:r w:rsidRPr="00101DCC">
                <w:rPr>
                  <w:rFonts w:ascii="Courier New" w:hAnsi="Courier New" w:cs="Courier New"/>
                  <w:sz w:val="20"/>
                  <w:lang w:eastAsia="en-GB"/>
                </w:rPr>
                <w:t>TaB</w:t>
              </w:r>
            </w:ins>
          </w:p>
        </w:tc>
        <w:tc>
          <w:tcPr>
            <w:tcW w:w="5241" w:type="dxa"/>
            <w:tcBorders>
              <w:top w:val="single" w:sz="4" w:space="0" w:color="auto"/>
              <w:left w:val="single" w:sz="4" w:space="0" w:color="auto"/>
              <w:bottom w:val="single" w:sz="4" w:space="0" w:color="auto"/>
              <w:right w:val="single" w:sz="4" w:space="0" w:color="auto"/>
            </w:tcBorders>
            <w:hideMark/>
          </w:tcPr>
          <w:p w14:paraId="7B8BA1CD" w14:textId="77777777" w:rsidR="00DE23FC" w:rsidRPr="00101DCC" w:rsidRDefault="00DE23FC" w:rsidP="00C8128C">
            <w:pPr>
              <w:pStyle w:val="TAL"/>
              <w:keepNext w:val="0"/>
              <w:keepLines w:val="0"/>
              <w:jc w:val="center"/>
              <w:rPr>
                <w:ins w:id="1320" w:author="S4-210966_CR0007r2" w:date="2021-06-02T11:03:00Z"/>
                <w:rFonts w:ascii="Courier New" w:hAnsi="Courier New" w:cs="Courier New"/>
                <w:sz w:val="20"/>
                <w:lang w:eastAsia="en-GB"/>
              </w:rPr>
            </w:pPr>
            <w:ins w:id="1321" w:author="S4-210966_CR0007r2" w:date="2021-06-02T11:03:00Z">
              <w:r w:rsidRPr="00101DCC">
                <w:rPr>
                  <w:rFonts w:ascii="Courier New" w:hAnsi="Courier New" w:cs="Courier New"/>
                  <w:sz w:val="20"/>
                  <w:lang w:eastAsia="en-GB"/>
                </w:rPr>
                <w:t>24; 25; 30; 50; 60</w:t>
              </w:r>
            </w:ins>
          </w:p>
        </w:tc>
      </w:tr>
      <w:tr w:rsidR="00DE23FC" w:rsidRPr="00266D87" w14:paraId="5375DD3A" w14:textId="77777777" w:rsidTr="00C8128C">
        <w:trPr>
          <w:jc w:val="center"/>
          <w:ins w:id="1322" w:author="S4-210966_CR0007r2" w:date="2021-06-02T11:03:00Z"/>
        </w:trPr>
        <w:tc>
          <w:tcPr>
            <w:tcW w:w="2974" w:type="dxa"/>
            <w:tcBorders>
              <w:top w:val="single" w:sz="4" w:space="0" w:color="auto"/>
              <w:left w:val="single" w:sz="4" w:space="0" w:color="auto"/>
              <w:bottom w:val="single" w:sz="4" w:space="0" w:color="auto"/>
              <w:right w:val="single" w:sz="4" w:space="0" w:color="auto"/>
            </w:tcBorders>
            <w:hideMark/>
          </w:tcPr>
          <w:p w14:paraId="298CC590" w14:textId="77777777" w:rsidR="00DE23FC" w:rsidRPr="00101DCC" w:rsidRDefault="00DE23FC" w:rsidP="00C8128C">
            <w:pPr>
              <w:pStyle w:val="TF"/>
              <w:keepLines w:val="0"/>
              <w:spacing w:after="0"/>
              <w:rPr>
                <w:ins w:id="1323" w:author="S4-210966_CR0007r2" w:date="2021-06-02T11:03:00Z"/>
                <w:rFonts w:ascii="Courier New" w:hAnsi="Courier New" w:cs="Courier New"/>
                <w:b w:val="0"/>
              </w:rPr>
            </w:pPr>
            <w:ins w:id="1324" w:author="S4-210966_CR0007r2" w:date="2021-06-02T11:03:00Z">
              <w:r>
                <w:rPr>
                  <w:rFonts w:ascii="Courier New" w:hAnsi="Courier New" w:cs="Courier New"/>
                  <w:b w:val="0"/>
                </w:rPr>
                <w:t>4096</w:t>
              </w:r>
              <w:r w:rsidRPr="00101DCC">
                <w:rPr>
                  <w:rFonts w:ascii="Courier New" w:hAnsi="Courier New" w:cs="Courier New"/>
                  <w:b w:val="0"/>
                </w:rPr>
                <w:t xml:space="preserve"> × </w:t>
              </w:r>
              <w:r>
                <w:rPr>
                  <w:rFonts w:ascii="Courier New" w:hAnsi="Courier New" w:cs="Courier New"/>
                  <w:b w:val="0"/>
                </w:rPr>
                <w:t>2048</w:t>
              </w:r>
            </w:ins>
          </w:p>
        </w:tc>
        <w:tc>
          <w:tcPr>
            <w:tcW w:w="1134" w:type="dxa"/>
            <w:tcBorders>
              <w:top w:val="single" w:sz="4" w:space="0" w:color="auto"/>
              <w:left w:val="single" w:sz="4" w:space="0" w:color="auto"/>
              <w:bottom w:val="single" w:sz="4" w:space="0" w:color="auto"/>
              <w:right w:val="single" w:sz="4" w:space="0" w:color="auto"/>
            </w:tcBorders>
            <w:hideMark/>
          </w:tcPr>
          <w:p w14:paraId="1883F87C" w14:textId="77777777" w:rsidR="00DE23FC" w:rsidRPr="00101DCC" w:rsidRDefault="00DE23FC" w:rsidP="00C8128C">
            <w:pPr>
              <w:pStyle w:val="TAL"/>
              <w:keepNext w:val="0"/>
              <w:keepLines w:val="0"/>
              <w:jc w:val="center"/>
              <w:rPr>
                <w:ins w:id="1325" w:author="S4-210966_CR0007r2" w:date="2021-06-02T11:03:00Z"/>
                <w:rFonts w:ascii="Courier New" w:hAnsi="Courier New" w:cs="Courier New"/>
                <w:sz w:val="20"/>
                <w:lang w:eastAsia="en-GB"/>
              </w:rPr>
            </w:pPr>
            <w:ins w:id="1326" w:author="S4-210966_CR0007r2" w:date="2021-06-02T11:03:00Z">
              <w:r w:rsidRPr="00101DCC">
                <w:rPr>
                  <w:rFonts w:ascii="Courier New" w:hAnsi="Courier New" w:cs="Courier New"/>
                  <w:sz w:val="20"/>
                  <w:lang w:eastAsia="en-GB"/>
                </w:rPr>
                <w:t>TaB</w:t>
              </w:r>
            </w:ins>
          </w:p>
        </w:tc>
        <w:tc>
          <w:tcPr>
            <w:tcW w:w="5241" w:type="dxa"/>
            <w:tcBorders>
              <w:top w:val="single" w:sz="4" w:space="0" w:color="auto"/>
              <w:left w:val="single" w:sz="4" w:space="0" w:color="auto"/>
              <w:bottom w:val="single" w:sz="4" w:space="0" w:color="auto"/>
              <w:right w:val="single" w:sz="4" w:space="0" w:color="auto"/>
            </w:tcBorders>
            <w:hideMark/>
          </w:tcPr>
          <w:p w14:paraId="19E0785A" w14:textId="77777777" w:rsidR="00DE23FC" w:rsidRPr="00101DCC" w:rsidRDefault="00DE23FC" w:rsidP="00C8128C">
            <w:pPr>
              <w:pStyle w:val="TAL"/>
              <w:keepNext w:val="0"/>
              <w:keepLines w:val="0"/>
              <w:jc w:val="center"/>
              <w:rPr>
                <w:ins w:id="1327" w:author="S4-210966_CR0007r2" w:date="2021-06-02T11:03:00Z"/>
                <w:rFonts w:ascii="Courier New" w:hAnsi="Courier New" w:cs="Courier New"/>
                <w:sz w:val="20"/>
                <w:lang w:eastAsia="en-GB"/>
              </w:rPr>
            </w:pPr>
            <w:ins w:id="1328" w:author="S4-210966_CR0007r2" w:date="2021-06-02T11:03:00Z">
              <w:r w:rsidRPr="00101DCC">
                <w:rPr>
                  <w:rFonts w:ascii="Courier New" w:hAnsi="Courier New" w:cs="Courier New"/>
                  <w:sz w:val="20"/>
                  <w:lang w:eastAsia="en-GB"/>
                </w:rPr>
                <w:t>24; 25; 30; 50; 60; 90; 100; 120</w:t>
              </w:r>
            </w:ins>
          </w:p>
        </w:tc>
      </w:tr>
    </w:tbl>
    <w:p w14:paraId="6BB4CD50" w14:textId="77777777" w:rsidR="00DE23FC" w:rsidRDefault="00DE23FC" w:rsidP="00DE23FC">
      <w:pPr>
        <w:rPr>
          <w:ins w:id="1329" w:author="S4-210966_CR0007r2" w:date="2021-06-02T11:03:00Z"/>
        </w:rPr>
      </w:pPr>
    </w:p>
    <w:p w14:paraId="12356EB3" w14:textId="77777777" w:rsidR="00DE23FC" w:rsidRPr="00266D87" w:rsidRDefault="00DE23FC" w:rsidP="00DE23FC">
      <w:pPr>
        <w:rPr>
          <w:ins w:id="1330" w:author="S4-210966_CR0007r2" w:date="2021-06-02T11:03:00Z"/>
          <w:lang w:eastAsia="en-GB"/>
        </w:rPr>
      </w:pPr>
      <w:ins w:id="1331" w:author="S4-210966_CR0007r2" w:date="2021-06-02T11:03:00Z">
        <w:r w:rsidRPr="00266D87">
          <w:t>Table A.2</w:t>
        </w:r>
        <w:r>
          <w:t>a</w:t>
        </w:r>
        <w:r w:rsidRPr="00266D87">
          <w:t>-</w:t>
        </w:r>
        <w:r>
          <w:t>2</w:t>
        </w:r>
        <w:r w:rsidRPr="00266D87">
          <w:t xml:space="preserve"> provides the maximum percentage of coverage area that can be encoded assuming that the remaining pixels are not encoded for different frame rates. Note that fractional frame rates are excluded for better readability.</w:t>
        </w:r>
      </w:ins>
    </w:p>
    <w:p w14:paraId="26E48D97" w14:textId="77777777" w:rsidR="00DE23FC" w:rsidRPr="00266D87" w:rsidRDefault="00DE23FC" w:rsidP="00DE23FC">
      <w:pPr>
        <w:pStyle w:val="TH"/>
        <w:rPr>
          <w:ins w:id="1332" w:author="S4-210966_CR0007r2" w:date="2021-06-02T11:03:00Z"/>
        </w:rPr>
      </w:pPr>
      <w:ins w:id="1333" w:author="S4-210966_CR0007r2" w:date="2021-06-02T11:03:00Z">
        <w:r w:rsidRPr="00266D87">
          <w:t>Table A.2</w:t>
        </w:r>
        <w:r>
          <w:t>a</w:t>
        </w:r>
        <w:r w:rsidRPr="00266D87">
          <w:t>-</w:t>
        </w:r>
        <w:r>
          <w:t>2</w:t>
        </w:r>
        <w:r w:rsidRPr="00266D87">
          <w:t xml:space="preserve"> Maximum Percentage of coverage area for different frame rates</w:t>
        </w:r>
      </w:ins>
    </w:p>
    <w:tbl>
      <w:tblPr>
        <w:tblW w:w="100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7"/>
        <w:gridCol w:w="907"/>
        <w:gridCol w:w="1190"/>
        <w:gridCol w:w="952"/>
        <w:gridCol w:w="952"/>
        <w:gridCol w:w="952"/>
        <w:gridCol w:w="952"/>
        <w:gridCol w:w="853"/>
        <w:gridCol w:w="853"/>
        <w:gridCol w:w="853"/>
      </w:tblGrid>
      <w:tr w:rsidR="00DE23FC" w:rsidRPr="00266D87" w14:paraId="1ED5AB26" w14:textId="77777777" w:rsidTr="00C8128C">
        <w:trPr>
          <w:jc w:val="center"/>
          <w:ins w:id="1334" w:author="S4-210966_CR0007r2" w:date="2021-06-02T11:03:00Z"/>
        </w:trPr>
        <w:tc>
          <w:tcPr>
            <w:tcW w:w="1538" w:type="dxa"/>
            <w:vMerge w:val="restart"/>
            <w:tcBorders>
              <w:top w:val="single" w:sz="4" w:space="0" w:color="auto"/>
              <w:left w:val="single" w:sz="4" w:space="0" w:color="auto"/>
              <w:bottom w:val="single" w:sz="4" w:space="0" w:color="auto"/>
              <w:right w:val="single" w:sz="4" w:space="0" w:color="auto"/>
            </w:tcBorders>
            <w:shd w:val="clear" w:color="auto" w:fill="D9D9D9"/>
            <w:hideMark/>
          </w:tcPr>
          <w:p w14:paraId="2918950D" w14:textId="77777777" w:rsidR="00DE23FC" w:rsidRPr="00101DCC" w:rsidRDefault="00DE23FC" w:rsidP="00C8128C">
            <w:pPr>
              <w:pStyle w:val="TAH"/>
              <w:rPr>
                <w:ins w:id="1335" w:author="S4-210966_CR0007r2" w:date="2021-06-02T11:03:00Z"/>
                <w:sz w:val="14"/>
              </w:rPr>
            </w:pPr>
            <w:ins w:id="1336" w:author="S4-210966_CR0007r2" w:date="2021-06-02T11:03:00Z">
              <w:r w:rsidRPr="00101DCC">
                <w:rPr>
                  <w:sz w:val="14"/>
                </w:rPr>
                <w:t>Spatial resolution</w:t>
              </w:r>
              <w:r w:rsidRPr="00101DCC">
                <w:rPr>
                  <w:sz w:val="14"/>
                </w:rPr>
                <w:br/>
                <w:t>per eye</w:t>
              </w:r>
            </w:ins>
          </w:p>
        </w:tc>
        <w:tc>
          <w:tcPr>
            <w:tcW w:w="908" w:type="dxa"/>
            <w:vMerge w:val="restart"/>
            <w:tcBorders>
              <w:top w:val="single" w:sz="4" w:space="0" w:color="auto"/>
              <w:left w:val="single" w:sz="4" w:space="0" w:color="auto"/>
              <w:bottom w:val="single" w:sz="4" w:space="0" w:color="auto"/>
              <w:right w:val="single" w:sz="4" w:space="0" w:color="auto"/>
            </w:tcBorders>
            <w:shd w:val="clear" w:color="auto" w:fill="D9D9D9"/>
            <w:hideMark/>
          </w:tcPr>
          <w:p w14:paraId="2F1ADA3B" w14:textId="77777777" w:rsidR="00DE23FC" w:rsidRPr="00101DCC" w:rsidRDefault="00DE23FC" w:rsidP="00C8128C">
            <w:pPr>
              <w:pStyle w:val="TAH"/>
              <w:rPr>
                <w:ins w:id="1337" w:author="S4-210966_CR0007r2" w:date="2021-06-02T11:03:00Z"/>
                <w:sz w:val="14"/>
              </w:rPr>
            </w:pPr>
            <w:ins w:id="1338" w:author="S4-210966_CR0007r2" w:date="2021-06-02T11:03:00Z">
              <w:r w:rsidRPr="00101DCC">
                <w:rPr>
                  <w:sz w:val="14"/>
                </w:rPr>
                <w:t>Stereo</w:t>
              </w:r>
            </w:ins>
          </w:p>
        </w:tc>
        <w:tc>
          <w:tcPr>
            <w:tcW w:w="7555" w:type="dxa"/>
            <w:gridSpan w:val="8"/>
            <w:tcBorders>
              <w:top w:val="single" w:sz="4" w:space="0" w:color="auto"/>
              <w:left w:val="single" w:sz="4" w:space="0" w:color="auto"/>
              <w:bottom w:val="single" w:sz="4" w:space="0" w:color="auto"/>
              <w:right w:val="single" w:sz="4" w:space="0" w:color="auto"/>
            </w:tcBorders>
            <w:shd w:val="clear" w:color="auto" w:fill="D9D9D9"/>
            <w:hideMark/>
          </w:tcPr>
          <w:p w14:paraId="3432E05A" w14:textId="77777777" w:rsidR="00DE23FC" w:rsidRPr="00101DCC" w:rsidRDefault="00DE23FC" w:rsidP="00C8128C">
            <w:pPr>
              <w:pStyle w:val="TAH"/>
              <w:keepNext w:val="0"/>
              <w:keepLines w:val="0"/>
              <w:rPr>
                <w:ins w:id="1339" w:author="S4-210966_CR0007r2" w:date="2021-06-02T11:03:00Z"/>
                <w:sz w:val="14"/>
              </w:rPr>
            </w:pPr>
            <w:ins w:id="1340" w:author="S4-210966_CR0007r2" w:date="2021-06-02T11:03:00Z">
              <w:r w:rsidRPr="00101DCC">
                <w:rPr>
                  <w:sz w:val="14"/>
                </w:rPr>
                <w:t>Frame Rates in Hz</w:t>
              </w:r>
            </w:ins>
          </w:p>
        </w:tc>
      </w:tr>
      <w:tr w:rsidR="00DE23FC" w:rsidRPr="00266D87" w14:paraId="417BF1D1" w14:textId="77777777" w:rsidTr="00C8128C">
        <w:trPr>
          <w:jc w:val="center"/>
          <w:ins w:id="1341" w:author="S4-210966_CR0007r2" w:date="2021-06-02T11:03: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6138B1A" w14:textId="77777777" w:rsidR="00DE23FC" w:rsidRPr="00266D87" w:rsidRDefault="00DE23FC" w:rsidP="00C8128C">
            <w:pPr>
              <w:spacing w:after="0"/>
              <w:rPr>
                <w:ins w:id="1342" w:author="S4-210966_CR0007r2" w:date="2021-06-02T11:03:00Z"/>
                <w:rFonts w:ascii="Arial" w:hAnsi="Arial"/>
                <w:b/>
                <w:sz w:val="1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CC240F" w14:textId="77777777" w:rsidR="00DE23FC" w:rsidRPr="00266D87" w:rsidRDefault="00DE23FC" w:rsidP="00C8128C">
            <w:pPr>
              <w:spacing w:after="0"/>
              <w:rPr>
                <w:ins w:id="1343" w:author="S4-210966_CR0007r2" w:date="2021-06-02T11:03:00Z"/>
                <w:rFonts w:ascii="Arial" w:hAnsi="Arial"/>
                <w:b/>
                <w:sz w:val="14"/>
              </w:rPr>
            </w:pPr>
          </w:p>
        </w:tc>
        <w:tc>
          <w:tcPr>
            <w:tcW w:w="1006" w:type="dxa"/>
            <w:tcBorders>
              <w:top w:val="single" w:sz="4" w:space="0" w:color="auto"/>
              <w:left w:val="single" w:sz="4" w:space="0" w:color="auto"/>
              <w:bottom w:val="single" w:sz="4" w:space="0" w:color="auto"/>
              <w:right w:val="single" w:sz="4" w:space="0" w:color="auto"/>
            </w:tcBorders>
            <w:shd w:val="clear" w:color="auto" w:fill="D9D9D9"/>
            <w:hideMark/>
          </w:tcPr>
          <w:p w14:paraId="50903574" w14:textId="77777777" w:rsidR="00DE23FC" w:rsidRPr="00101DCC" w:rsidRDefault="00DE23FC" w:rsidP="00C8128C">
            <w:pPr>
              <w:pStyle w:val="TAH"/>
              <w:keepNext w:val="0"/>
              <w:keepLines w:val="0"/>
              <w:rPr>
                <w:ins w:id="1344" w:author="S4-210966_CR0007r2" w:date="2021-06-02T11:03:00Z"/>
                <w:sz w:val="14"/>
              </w:rPr>
            </w:pPr>
            <w:ins w:id="1345" w:author="S4-210966_CR0007r2" w:date="2021-06-02T11:03:00Z">
              <w:r w:rsidRPr="00101DCC">
                <w:rPr>
                  <w:sz w:val="14"/>
                </w:rPr>
                <w:t>24</w:t>
              </w:r>
            </w:ins>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475F9375" w14:textId="77777777" w:rsidR="00DE23FC" w:rsidRPr="00101DCC" w:rsidRDefault="00DE23FC" w:rsidP="00C8128C">
            <w:pPr>
              <w:pStyle w:val="TAH"/>
              <w:keepNext w:val="0"/>
              <w:keepLines w:val="0"/>
              <w:rPr>
                <w:ins w:id="1346" w:author="S4-210966_CR0007r2" w:date="2021-06-02T11:03:00Z"/>
                <w:sz w:val="14"/>
              </w:rPr>
            </w:pPr>
            <w:ins w:id="1347" w:author="S4-210966_CR0007r2" w:date="2021-06-02T11:03:00Z">
              <w:r w:rsidRPr="00101DCC">
                <w:rPr>
                  <w:sz w:val="14"/>
                </w:rPr>
                <w:t>25</w:t>
              </w:r>
            </w:ins>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38A8D40F" w14:textId="77777777" w:rsidR="00DE23FC" w:rsidRPr="00101DCC" w:rsidRDefault="00DE23FC" w:rsidP="00C8128C">
            <w:pPr>
              <w:pStyle w:val="TAH"/>
              <w:keepNext w:val="0"/>
              <w:keepLines w:val="0"/>
              <w:rPr>
                <w:ins w:id="1348" w:author="S4-210966_CR0007r2" w:date="2021-06-02T11:03:00Z"/>
                <w:sz w:val="14"/>
              </w:rPr>
            </w:pPr>
            <w:ins w:id="1349" w:author="S4-210966_CR0007r2" w:date="2021-06-02T11:03:00Z">
              <w:r w:rsidRPr="00101DCC">
                <w:rPr>
                  <w:sz w:val="14"/>
                </w:rPr>
                <w:t>30</w:t>
              </w:r>
            </w:ins>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3FDC1426" w14:textId="77777777" w:rsidR="00DE23FC" w:rsidRPr="00101DCC" w:rsidRDefault="00DE23FC" w:rsidP="00C8128C">
            <w:pPr>
              <w:pStyle w:val="TAH"/>
              <w:keepNext w:val="0"/>
              <w:keepLines w:val="0"/>
              <w:rPr>
                <w:ins w:id="1350" w:author="S4-210966_CR0007r2" w:date="2021-06-02T11:03:00Z"/>
                <w:sz w:val="14"/>
              </w:rPr>
            </w:pPr>
            <w:ins w:id="1351" w:author="S4-210966_CR0007r2" w:date="2021-06-02T11:03:00Z">
              <w:r w:rsidRPr="00101DCC">
                <w:rPr>
                  <w:sz w:val="14"/>
                </w:rPr>
                <w:t>50</w:t>
              </w:r>
            </w:ins>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78FDC154" w14:textId="77777777" w:rsidR="00DE23FC" w:rsidRPr="00101DCC" w:rsidRDefault="00DE23FC" w:rsidP="00C8128C">
            <w:pPr>
              <w:pStyle w:val="TAH"/>
              <w:keepNext w:val="0"/>
              <w:keepLines w:val="0"/>
              <w:rPr>
                <w:ins w:id="1352" w:author="S4-210966_CR0007r2" w:date="2021-06-02T11:03:00Z"/>
                <w:sz w:val="14"/>
              </w:rPr>
            </w:pPr>
            <w:ins w:id="1353" w:author="S4-210966_CR0007r2" w:date="2021-06-02T11:03:00Z">
              <w:r w:rsidRPr="00101DCC">
                <w:rPr>
                  <w:sz w:val="14"/>
                </w:rPr>
                <w:t>60</w:t>
              </w:r>
            </w:ins>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39EEB751" w14:textId="77777777" w:rsidR="00DE23FC" w:rsidRPr="00101DCC" w:rsidRDefault="00DE23FC" w:rsidP="00C8128C">
            <w:pPr>
              <w:pStyle w:val="TAH"/>
              <w:keepNext w:val="0"/>
              <w:keepLines w:val="0"/>
              <w:rPr>
                <w:ins w:id="1354" w:author="S4-210966_CR0007r2" w:date="2021-06-02T11:03:00Z"/>
                <w:sz w:val="14"/>
              </w:rPr>
            </w:pPr>
            <w:ins w:id="1355" w:author="S4-210966_CR0007r2" w:date="2021-06-02T11:03:00Z">
              <w:r w:rsidRPr="00101DCC">
                <w:rPr>
                  <w:sz w:val="14"/>
                </w:rPr>
                <w:t>90</w:t>
              </w:r>
            </w:ins>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15FB6563" w14:textId="77777777" w:rsidR="00DE23FC" w:rsidRPr="00101DCC" w:rsidRDefault="00DE23FC" w:rsidP="00C8128C">
            <w:pPr>
              <w:pStyle w:val="TAH"/>
              <w:keepNext w:val="0"/>
              <w:keepLines w:val="0"/>
              <w:rPr>
                <w:ins w:id="1356" w:author="S4-210966_CR0007r2" w:date="2021-06-02T11:03:00Z"/>
                <w:sz w:val="14"/>
              </w:rPr>
            </w:pPr>
            <w:ins w:id="1357" w:author="S4-210966_CR0007r2" w:date="2021-06-02T11:03:00Z">
              <w:r w:rsidRPr="00101DCC">
                <w:rPr>
                  <w:sz w:val="14"/>
                </w:rPr>
                <w:t>100</w:t>
              </w:r>
            </w:ins>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686D3AF7" w14:textId="77777777" w:rsidR="00DE23FC" w:rsidRPr="00101DCC" w:rsidRDefault="00DE23FC" w:rsidP="00C8128C">
            <w:pPr>
              <w:pStyle w:val="TAH"/>
              <w:keepNext w:val="0"/>
              <w:keepLines w:val="0"/>
              <w:rPr>
                <w:ins w:id="1358" w:author="S4-210966_CR0007r2" w:date="2021-06-02T11:03:00Z"/>
                <w:sz w:val="14"/>
              </w:rPr>
            </w:pPr>
            <w:ins w:id="1359" w:author="S4-210966_CR0007r2" w:date="2021-06-02T11:03:00Z">
              <w:r w:rsidRPr="00101DCC">
                <w:rPr>
                  <w:sz w:val="14"/>
                </w:rPr>
                <w:t>120</w:t>
              </w:r>
            </w:ins>
          </w:p>
        </w:tc>
      </w:tr>
      <w:tr w:rsidR="00DE23FC" w:rsidRPr="00266D87" w14:paraId="008D5259" w14:textId="77777777" w:rsidTr="00C8128C">
        <w:trPr>
          <w:jc w:val="center"/>
          <w:ins w:id="1360" w:author="S4-210966_CR0007r2" w:date="2021-06-02T11:03:00Z"/>
        </w:trPr>
        <w:tc>
          <w:tcPr>
            <w:tcW w:w="1538" w:type="dxa"/>
            <w:tcBorders>
              <w:top w:val="single" w:sz="4" w:space="0" w:color="auto"/>
              <w:left w:val="single" w:sz="4" w:space="0" w:color="auto"/>
              <w:bottom w:val="single" w:sz="4" w:space="0" w:color="auto"/>
              <w:right w:val="single" w:sz="4" w:space="0" w:color="auto"/>
            </w:tcBorders>
            <w:hideMark/>
          </w:tcPr>
          <w:p w14:paraId="4AF8C1D5" w14:textId="77777777" w:rsidR="00DE23FC" w:rsidRPr="00101DCC" w:rsidRDefault="00DE23FC" w:rsidP="00C8128C">
            <w:pPr>
              <w:pStyle w:val="TF"/>
              <w:keepLines w:val="0"/>
              <w:spacing w:after="0"/>
              <w:rPr>
                <w:ins w:id="1361" w:author="S4-210966_CR0007r2" w:date="2021-06-02T11:03:00Z"/>
                <w:rFonts w:ascii="Courier New" w:hAnsi="Courier New" w:cs="Courier New"/>
                <w:b w:val="0"/>
                <w:sz w:val="14"/>
                <w:szCs w:val="18"/>
              </w:rPr>
            </w:pPr>
            <w:ins w:id="1362" w:author="S4-210966_CR0007r2" w:date="2021-06-02T11:03:00Z">
              <w:r>
                <w:rPr>
                  <w:rFonts w:ascii="Courier New" w:hAnsi="Courier New" w:cs="Courier New"/>
                  <w:b w:val="0"/>
                  <w:sz w:val="14"/>
                  <w:szCs w:val="18"/>
                </w:rPr>
                <w:t>12288</w:t>
              </w:r>
              <w:r w:rsidRPr="00101DCC">
                <w:rPr>
                  <w:rFonts w:ascii="Courier New" w:hAnsi="Courier New" w:cs="Courier New"/>
                  <w:b w:val="0"/>
                  <w:sz w:val="14"/>
                  <w:szCs w:val="18"/>
                </w:rPr>
                <w:t xml:space="preserve"> × </w:t>
              </w:r>
              <w:r>
                <w:rPr>
                  <w:rFonts w:ascii="Courier New" w:hAnsi="Courier New" w:cs="Courier New"/>
                  <w:b w:val="0"/>
                  <w:sz w:val="14"/>
                  <w:szCs w:val="18"/>
                </w:rPr>
                <w:t>6144</w:t>
              </w:r>
            </w:ins>
          </w:p>
        </w:tc>
        <w:tc>
          <w:tcPr>
            <w:tcW w:w="908" w:type="dxa"/>
            <w:tcBorders>
              <w:top w:val="single" w:sz="4" w:space="0" w:color="auto"/>
              <w:left w:val="single" w:sz="4" w:space="0" w:color="auto"/>
              <w:bottom w:val="single" w:sz="4" w:space="0" w:color="auto"/>
              <w:right w:val="single" w:sz="4" w:space="0" w:color="auto"/>
            </w:tcBorders>
            <w:hideMark/>
          </w:tcPr>
          <w:p w14:paraId="4430D93A" w14:textId="77777777" w:rsidR="00DE23FC" w:rsidRPr="00101DCC" w:rsidRDefault="00DE23FC" w:rsidP="00C8128C">
            <w:pPr>
              <w:pStyle w:val="TAL"/>
              <w:keepNext w:val="0"/>
              <w:keepLines w:val="0"/>
              <w:jc w:val="center"/>
              <w:rPr>
                <w:ins w:id="1363" w:author="S4-210966_CR0007r2" w:date="2021-06-02T11:03:00Z"/>
                <w:rFonts w:ascii="Courier New" w:hAnsi="Courier New" w:cs="Courier New"/>
                <w:sz w:val="14"/>
                <w:szCs w:val="18"/>
                <w:lang w:eastAsia="en-GB"/>
              </w:rPr>
            </w:pPr>
            <w:ins w:id="1364" w:author="S4-210966_CR0007r2" w:date="2021-06-02T11:03:00Z">
              <w:r w:rsidRPr="00101DCC">
                <w:rPr>
                  <w:rFonts w:ascii="Courier New" w:hAnsi="Courier New" w:cs="Courier New"/>
                  <w:sz w:val="14"/>
                  <w:szCs w:val="18"/>
                  <w:lang w:eastAsia="en-GB"/>
                </w:rPr>
                <w:t>None</w:t>
              </w:r>
            </w:ins>
          </w:p>
        </w:tc>
        <w:tc>
          <w:tcPr>
            <w:tcW w:w="1006" w:type="dxa"/>
            <w:tcBorders>
              <w:top w:val="single" w:sz="4" w:space="0" w:color="auto"/>
              <w:left w:val="single" w:sz="4" w:space="0" w:color="auto"/>
              <w:bottom w:val="single" w:sz="4" w:space="0" w:color="auto"/>
              <w:right w:val="single" w:sz="4" w:space="0" w:color="auto"/>
            </w:tcBorders>
            <w:vAlign w:val="bottom"/>
            <w:hideMark/>
          </w:tcPr>
          <w:p w14:paraId="210A5F89" w14:textId="77777777" w:rsidR="00DE23FC" w:rsidRPr="00101DCC" w:rsidRDefault="00DE23FC" w:rsidP="00C8128C">
            <w:pPr>
              <w:pStyle w:val="TAL"/>
              <w:keepNext w:val="0"/>
              <w:keepLines w:val="0"/>
              <w:jc w:val="center"/>
              <w:rPr>
                <w:ins w:id="1365" w:author="S4-210966_CR0007r2" w:date="2021-06-02T11:03:00Z"/>
                <w:rFonts w:ascii="Courier New" w:hAnsi="Courier New" w:cs="Courier New"/>
                <w:sz w:val="14"/>
                <w:szCs w:val="18"/>
              </w:rPr>
            </w:pPr>
            <w:ins w:id="1366" w:author="S4-210966_CR0007r2" w:date="2021-06-02T11:03:00Z">
              <w:r w:rsidRPr="00101DCC">
                <w:rPr>
                  <w:rFonts w:ascii="Courier New" w:hAnsi="Courier New" w:cs="Courier New"/>
                  <w:sz w:val="14"/>
                  <w:szCs w:val="18"/>
                </w:rPr>
                <w:t>47.22%</w:t>
              </w:r>
            </w:ins>
          </w:p>
        </w:tc>
        <w:tc>
          <w:tcPr>
            <w:tcW w:w="0" w:type="auto"/>
            <w:tcBorders>
              <w:top w:val="single" w:sz="4" w:space="0" w:color="auto"/>
              <w:left w:val="single" w:sz="4" w:space="0" w:color="auto"/>
              <w:bottom w:val="single" w:sz="4" w:space="0" w:color="auto"/>
              <w:right w:val="single" w:sz="4" w:space="0" w:color="auto"/>
            </w:tcBorders>
            <w:vAlign w:val="bottom"/>
            <w:hideMark/>
          </w:tcPr>
          <w:p w14:paraId="25FFDFF7" w14:textId="77777777" w:rsidR="00DE23FC" w:rsidRPr="00101DCC" w:rsidRDefault="00DE23FC" w:rsidP="00C8128C">
            <w:pPr>
              <w:pStyle w:val="TAL"/>
              <w:keepNext w:val="0"/>
              <w:keepLines w:val="0"/>
              <w:jc w:val="center"/>
              <w:rPr>
                <w:ins w:id="1367" w:author="S4-210966_CR0007r2" w:date="2021-06-02T11:03:00Z"/>
                <w:rFonts w:ascii="Courier New" w:hAnsi="Courier New" w:cs="Courier New"/>
                <w:sz w:val="14"/>
                <w:szCs w:val="18"/>
              </w:rPr>
            </w:pPr>
            <w:ins w:id="1368" w:author="S4-210966_CR0007r2" w:date="2021-06-02T11:03:00Z">
              <w:r w:rsidRPr="00101DCC">
                <w:rPr>
                  <w:rFonts w:ascii="Courier New" w:hAnsi="Courier New" w:cs="Courier New"/>
                  <w:sz w:val="14"/>
                  <w:szCs w:val="18"/>
                </w:rPr>
                <w:t>47.22%</w:t>
              </w:r>
            </w:ins>
          </w:p>
        </w:tc>
        <w:tc>
          <w:tcPr>
            <w:tcW w:w="0" w:type="auto"/>
            <w:tcBorders>
              <w:top w:val="single" w:sz="4" w:space="0" w:color="auto"/>
              <w:left w:val="single" w:sz="4" w:space="0" w:color="auto"/>
              <w:bottom w:val="single" w:sz="4" w:space="0" w:color="auto"/>
              <w:right w:val="single" w:sz="4" w:space="0" w:color="auto"/>
            </w:tcBorders>
            <w:vAlign w:val="bottom"/>
            <w:hideMark/>
          </w:tcPr>
          <w:p w14:paraId="643FCE5C" w14:textId="77777777" w:rsidR="00DE23FC" w:rsidRPr="00101DCC" w:rsidRDefault="00DE23FC" w:rsidP="00C8128C">
            <w:pPr>
              <w:pStyle w:val="TAL"/>
              <w:keepNext w:val="0"/>
              <w:keepLines w:val="0"/>
              <w:jc w:val="center"/>
              <w:rPr>
                <w:ins w:id="1369" w:author="S4-210966_CR0007r2" w:date="2021-06-02T11:03:00Z"/>
                <w:rFonts w:ascii="Courier New" w:hAnsi="Courier New" w:cs="Courier New"/>
                <w:sz w:val="14"/>
                <w:szCs w:val="18"/>
              </w:rPr>
            </w:pPr>
            <w:ins w:id="1370" w:author="S4-210966_CR0007r2" w:date="2021-06-02T11:03:00Z">
              <w:r w:rsidRPr="00101DCC">
                <w:rPr>
                  <w:rFonts w:ascii="Courier New" w:hAnsi="Courier New" w:cs="Courier New"/>
                  <w:sz w:val="14"/>
                  <w:szCs w:val="18"/>
                </w:rPr>
                <w:t>47.22%</w:t>
              </w:r>
            </w:ins>
          </w:p>
        </w:tc>
        <w:tc>
          <w:tcPr>
            <w:tcW w:w="0" w:type="auto"/>
            <w:tcBorders>
              <w:top w:val="single" w:sz="4" w:space="0" w:color="auto"/>
              <w:left w:val="single" w:sz="4" w:space="0" w:color="auto"/>
              <w:bottom w:val="single" w:sz="4" w:space="0" w:color="auto"/>
              <w:right w:val="single" w:sz="4" w:space="0" w:color="auto"/>
            </w:tcBorders>
            <w:vAlign w:val="bottom"/>
            <w:hideMark/>
          </w:tcPr>
          <w:p w14:paraId="7EDC9222" w14:textId="77777777" w:rsidR="00DE23FC" w:rsidRPr="00101DCC" w:rsidRDefault="00DE23FC" w:rsidP="00C8128C">
            <w:pPr>
              <w:pStyle w:val="TAL"/>
              <w:keepNext w:val="0"/>
              <w:keepLines w:val="0"/>
              <w:jc w:val="center"/>
              <w:rPr>
                <w:ins w:id="1371" w:author="S4-210966_CR0007r2" w:date="2021-06-02T11:03:00Z"/>
                <w:rFonts w:ascii="Courier New" w:hAnsi="Courier New" w:cs="Courier New"/>
                <w:sz w:val="14"/>
                <w:szCs w:val="18"/>
              </w:rPr>
            </w:pPr>
            <w:ins w:id="1372" w:author="S4-210966_CR0007r2" w:date="2021-06-02T11:03:00Z">
              <w:r w:rsidRPr="00101DCC">
                <w:rPr>
                  <w:rFonts w:ascii="Courier New" w:hAnsi="Courier New" w:cs="Courier New"/>
                  <w:sz w:val="14"/>
                  <w:szCs w:val="18"/>
                </w:rPr>
                <w:t>47.22%</w:t>
              </w:r>
            </w:ins>
          </w:p>
        </w:tc>
        <w:tc>
          <w:tcPr>
            <w:tcW w:w="0" w:type="auto"/>
            <w:tcBorders>
              <w:top w:val="single" w:sz="4" w:space="0" w:color="auto"/>
              <w:left w:val="single" w:sz="4" w:space="0" w:color="auto"/>
              <w:bottom w:val="single" w:sz="4" w:space="0" w:color="auto"/>
              <w:right w:val="single" w:sz="4" w:space="0" w:color="auto"/>
            </w:tcBorders>
            <w:vAlign w:val="bottom"/>
            <w:hideMark/>
          </w:tcPr>
          <w:p w14:paraId="6EDF2613" w14:textId="77777777" w:rsidR="00DE23FC" w:rsidRPr="00101DCC" w:rsidRDefault="00DE23FC" w:rsidP="00C8128C">
            <w:pPr>
              <w:pStyle w:val="TAL"/>
              <w:keepNext w:val="0"/>
              <w:keepLines w:val="0"/>
              <w:jc w:val="center"/>
              <w:rPr>
                <w:ins w:id="1373" w:author="S4-210966_CR0007r2" w:date="2021-06-02T11:03:00Z"/>
                <w:rFonts w:ascii="Courier New" w:hAnsi="Courier New" w:cs="Courier New"/>
                <w:sz w:val="14"/>
                <w:szCs w:val="18"/>
              </w:rPr>
            </w:pPr>
            <w:ins w:id="1374" w:author="S4-210966_CR0007r2" w:date="2021-06-02T11:03:00Z">
              <w:r w:rsidRPr="00101DCC">
                <w:rPr>
                  <w:rFonts w:ascii="Courier New" w:hAnsi="Courier New" w:cs="Courier New"/>
                  <w:sz w:val="14"/>
                  <w:szCs w:val="18"/>
                </w:rPr>
                <w:t>47.22%</w:t>
              </w:r>
            </w:ins>
          </w:p>
        </w:tc>
        <w:tc>
          <w:tcPr>
            <w:tcW w:w="0" w:type="auto"/>
            <w:tcBorders>
              <w:top w:val="single" w:sz="4" w:space="0" w:color="auto"/>
              <w:left w:val="single" w:sz="4" w:space="0" w:color="auto"/>
              <w:bottom w:val="single" w:sz="4" w:space="0" w:color="auto"/>
              <w:right w:val="single" w:sz="4" w:space="0" w:color="auto"/>
            </w:tcBorders>
            <w:vAlign w:val="bottom"/>
            <w:hideMark/>
          </w:tcPr>
          <w:p w14:paraId="01C48D55" w14:textId="77777777" w:rsidR="00DE23FC" w:rsidRPr="00101DCC" w:rsidRDefault="00DE23FC" w:rsidP="00C8128C">
            <w:pPr>
              <w:pStyle w:val="TAL"/>
              <w:keepNext w:val="0"/>
              <w:keepLines w:val="0"/>
              <w:jc w:val="center"/>
              <w:rPr>
                <w:ins w:id="1375" w:author="S4-210966_CR0007r2" w:date="2021-06-02T11:03:00Z"/>
                <w:rFonts w:ascii="Courier New" w:hAnsi="Courier New" w:cs="Courier New"/>
                <w:sz w:val="14"/>
                <w:szCs w:val="18"/>
              </w:rPr>
            </w:pPr>
            <w:ins w:id="1376" w:author="S4-210966_CR0007r2" w:date="2021-06-02T11:03:00Z">
              <w:r w:rsidRPr="00101DCC">
                <w:rPr>
                  <w:rFonts w:ascii="Courier New" w:hAnsi="Courier New" w:cs="Courier New"/>
                  <w:sz w:val="14"/>
                  <w:szCs w:val="18"/>
                </w:rPr>
                <w:t>31.48%</w:t>
              </w:r>
            </w:ins>
          </w:p>
        </w:tc>
        <w:tc>
          <w:tcPr>
            <w:tcW w:w="0" w:type="auto"/>
            <w:tcBorders>
              <w:top w:val="single" w:sz="4" w:space="0" w:color="auto"/>
              <w:left w:val="single" w:sz="4" w:space="0" w:color="auto"/>
              <w:bottom w:val="single" w:sz="4" w:space="0" w:color="auto"/>
              <w:right w:val="single" w:sz="4" w:space="0" w:color="auto"/>
            </w:tcBorders>
            <w:vAlign w:val="bottom"/>
            <w:hideMark/>
          </w:tcPr>
          <w:p w14:paraId="6C6EB50B" w14:textId="77777777" w:rsidR="00DE23FC" w:rsidRPr="00101DCC" w:rsidRDefault="00DE23FC" w:rsidP="00C8128C">
            <w:pPr>
              <w:pStyle w:val="TAL"/>
              <w:keepNext w:val="0"/>
              <w:keepLines w:val="0"/>
              <w:jc w:val="center"/>
              <w:rPr>
                <w:ins w:id="1377" w:author="S4-210966_CR0007r2" w:date="2021-06-02T11:03:00Z"/>
                <w:rFonts w:ascii="Courier New" w:hAnsi="Courier New" w:cs="Courier New"/>
                <w:sz w:val="14"/>
                <w:szCs w:val="18"/>
              </w:rPr>
            </w:pPr>
            <w:ins w:id="1378" w:author="S4-210966_CR0007r2" w:date="2021-06-02T11:03:00Z">
              <w:r w:rsidRPr="00101DCC">
                <w:rPr>
                  <w:rFonts w:ascii="Courier New" w:hAnsi="Courier New" w:cs="Courier New"/>
                  <w:sz w:val="14"/>
                  <w:szCs w:val="18"/>
                </w:rPr>
                <w:t>28.33%</w:t>
              </w:r>
            </w:ins>
          </w:p>
        </w:tc>
        <w:tc>
          <w:tcPr>
            <w:tcW w:w="0" w:type="auto"/>
            <w:tcBorders>
              <w:top w:val="single" w:sz="4" w:space="0" w:color="auto"/>
              <w:left w:val="single" w:sz="4" w:space="0" w:color="auto"/>
              <w:bottom w:val="single" w:sz="4" w:space="0" w:color="auto"/>
              <w:right w:val="single" w:sz="4" w:space="0" w:color="auto"/>
            </w:tcBorders>
            <w:vAlign w:val="bottom"/>
            <w:hideMark/>
          </w:tcPr>
          <w:p w14:paraId="6E24458E" w14:textId="77777777" w:rsidR="00DE23FC" w:rsidRPr="00101DCC" w:rsidRDefault="00DE23FC" w:rsidP="00C8128C">
            <w:pPr>
              <w:pStyle w:val="TAL"/>
              <w:keepNext w:val="0"/>
              <w:keepLines w:val="0"/>
              <w:jc w:val="center"/>
              <w:rPr>
                <w:ins w:id="1379" w:author="S4-210966_CR0007r2" w:date="2021-06-02T11:03:00Z"/>
                <w:rFonts w:ascii="Courier New" w:hAnsi="Courier New" w:cs="Courier New"/>
                <w:sz w:val="14"/>
                <w:szCs w:val="18"/>
              </w:rPr>
            </w:pPr>
            <w:ins w:id="1380" w:author="S4-210966_CR0007r2" w:date="2021-06-02T11:03:00Z">
              <w:r w:rsidRPr="00101DCC">
                <w:rPr>
                  <w:rFonts w:ascii="Courier New" w:hAnsi="Courier New" w:cs="Courier New"/>
                  <w:sz w:val="14"/>
                  <w:szCs w:val="18"/>
                </w:rPr>
                <w:t>23.61%</w:t>
              </w:r>
            </w:ins>
          </w:p>
        </w:tc>
      </w:tr>
      <w:tr w:rsidR="00DE23FC" w:rsidRPr="00266D87" w14:paraId="7F51BCB3" w14:textId="77777777" w:rsidTr="00C8128C">
        <w:trPr>
          <w:jc w:val="center"/>
          <w:ins w:id="1381" w:author="S4-210966_CR0007r2" w:date="2021-06-02T11:03:00Z"/>
        </w:trPr>
        <w:tc>
          <w:tcPr>
            <w:tcW w:w="1538" w:type="dxa"/>
            <w:tcBorders>
              <w:top w:val="single" w:sz="4" w:space="0" w:color="auto"/>
              <w:left w:val="single" w:sz="4" w:space="0" w:color="auto"/>
              <w:bottom w:val="single" w:sz="4" w:space="0" w:color="auto"/>
              <w:right w:val="single" w:sz="4" w:space="0" w:color="auto"/>
            </w:tcBorders>
            <w:hideMark/>
          </w:tcPr>
          <w:p w14:paraId="489CDA40" w14:textId="77777777" w:rsidR="00DE23FC" w:rsidRPr="00101DCC" w:rsidRDefault="00DE23FC" w:rsidP="00C8128C">
            <w:pPr>
              <w:pStyle w:val="TF"/>
              <w:keepLines w:val="0"/>
              <w:spacing w:after="0"/>
              <w:rPr>
                <w:ins w:id="1382" w:author="S4-210966_CR0007r2" w:date="2021-06-02T11:03:00Z"/>
                <w:rFonts w:ascii="Courier New" w:hAnsi="Courier New" w:cs="Courier New"/>
                <w:b w:val="0"/>
                <w:sz w:val="14"/>
                <w:szCs w:val="18"/>
              </w:rPr>
            </w:pPr>
            <w:ins w:id="1383" w:author="S4-210966_CR0007r2" w:date="2021-06-02T11:03:00Z">
              <w:r>
                <w:rPr>
                  <w:rFonts w:ascii="Courier New" w:hAnsi="Courier New" w:cs="Courier New"/>
                  <w:b w:val="0"/>
                  <w:sz w:val="14"/>
                  <w:szCs w:val="18"/>
                </w:rPr>
                <w:t>8192</w:t>
              </w:r>
              <w:r w:rsidRPr="00101DCC">
                <w:rPr>
                  <w:rFonts w:ascii="Courier New" w:hAnsi="Courier New" w:cs="Courier New"/>
                  <w:b w:val="0"/>
                  <w:sz w:val="14"/>
                  <w:szCs w:val="18"/>
                </w:rPr>
                <w:t xml:space="preserve"> × </w:t>
              </w:r>
              <w:r>
                <w:rPr>
                  <w:rFonts w:ascii="Courier New" w:hAnsi="Courier New" w:cs="Courier New"/>
                  <w:b w:val="0"/>
                  <w:sz w:val="14"/>
                  <w:szCs w:val="18"/>
                </w:rPr>
                <w:t>4096</w:t>
              </w:r>
            </w:ins>
          </w:p>
        </w:tc>
        <w:tc>
          <w:tcPr>
            <w:tcW w:w="908" w:type="dxa"/>
            <w:tcBorders>
              <w:top w:val="single" w:sz="4" w:space="0" w:color="auto"/>
              <w:left w:val="single" w:sz="4" w:space="0" w:color="auto"/>
              <w:bottom w:val="single" w:sz="4" w:space="0" w:color="auto"/>
              <w:right w:val="single" w:sz="4" w:space="0" w:color="auto"/>
            </w:tcBorders>
            <w:hideMark/>
          </w:tcPr>
          <w:p w14:paraId="446DB2C0" w14:textId="77777777" w:rsidR="00DE23FC" w:rsidRPr="00101DCC" w:rsidRDefault="00DE23FC" w:rsidP="00C8128C">
            <w:pPr>
              <w:pStyle w:val="TAL"/>
              <w:keepNext w:val="0"/>
              <w:keepLines w:val="0"/>
              <w:jc w:val="center"/>
              <w:rPr>
                <w:ins w:id="1384" w:author="S4-210966_CR0007r2" w:date="2021-06-02T11:03:00Z"/>
                <w:rFonts w:ascii="Courier New" w:hAnsi="Courier New" w:cs="Courier New"/>
                <w:sz w:val="14"/>
                <w:szCs w:val="18"/>
                <w:lang w:eastAsia="en-GB"/>
              </w:rPr>
            </w:pPr>
            <w:ins w:id="1385" w:author="S4-210966_CR0007r2" w:date="2021-06-02T11:03:00Z">
              <w:r w:rsidRPr="00101DCC">
                <w:rPr>
                  <w:rFonts w:ascii="Courier New" w:hAnsi="Courier New" w:cs="Courier New"/>
                  <w:sz w:val="14"/>
                  <w:szCs w:val="18"/>
                  <w:lang w:eastAsia="en-GB"/>
                </w:rPr>
                <w:t>None</w:t>
              </w:r>
            </w:ins>
          </w:p>
        </w:tc>
        <w:tc>
          <w:tcPr>
            <w:tcW w:w="1006" w:type="dxa"/>
            <w:tcBorders>
              <w:top w:val="single" w:sz="4" w:space="0" w:color="auto"/>
              <w:left w:val="single" w:sz="4" w:space="0" w:color="auto"/>
              <w:bottom w:val="single" w:sz="4" w:space="0" w:color="auto"/>
              <w:right w:val="single" w:sz="4" w:space="0" w:color="auto"/>
            </w:tcBorders>
            <w:vAlign w:val="bottom"/>
            <w:hideMark/>
          </w:tcPr>
          <w:p w14:paraId="3F6F4B76" w14:textId="77777777" w:rsidR="00DE23FC" w:rsidRPr="00101DCC" w:rsidRDefault="00DE23FC" w:rsidP="00C8128C">
            <w:pPr>
              <w:pStyle w:val="TAL"/>
              <w:keepNext w:val="0"/>
              <w:keepLines w:val="0"/>
              <w:jc w:val="center"/>
              <w:rPr>
                <w:ins w:id="1386" w:author="S4-210966_CR0007r2" w:date="2021-06-02T11:03:00Z"/>
                <w:rFonts w:ascii="Courier New" w:hAnsi="Courier New" w:cs="Courier New"/>
                <w:sz w:val="14"/>
                <w:szCs w:val="18"/>
              </w:rPr>
            </w:pPr>
            <w:ins w:id="1387" w:author="S4-210966_CR0007r2" w:date="2021-06-02T11:03:00Z">
              <w:r w:rsidRPr="00101DCC">
                <w:rPr>
                  <w:rFonts w:ascii="Courier New" w:hAnsi="Courier New" w:cs="Courier New"/>
                  <w:sz w:val="14"/>
                  <w:szCs w:val="18"/>
                </w:rPr>
                <w:t>100.00%</w:t>
              </w:r>
            </w:ins>
          </w:p>
        </w:tc>
        <w:tc>
          <w:tcPr>
            <w:tcW w:w="0" w:type="auto"/>
            <w:tcBorders>
              <w:top w:val="single" w:sz="4" w:space="0" w:color="auto"/>
              <w:left w:val="single" w:sz="4" w:space="0" w:color="auto"/>
              <w:bottom w:val="single" w:sz="4" w:space="0" w:color="auto"/>
              <w:right w:val="single" w:sz="4" w:space="0" w:color="auto"/>
            </w:tcBorders>
            <w:vAlign w:val="bottom"/>
            <w:hideMark/>
          </w:tcPr>
          <w:p w14:paraId="2BAED44C" w14:textId="77777777" w:rsidR="00DE23FC" w:rsidRPr="00101DCC" w:rsidRDefault="00DE23FC" w:rsidP="00C8128C">
            <w:pPr>
              <w:pStyle w:val="TAL"/>
              <w:keepNext w:val="0"/>
              <w:keepLines w:val="0"/>
              <w:jc w:val="center"/>
              <w:rPr>
                <w:ins w:id="1388" w:author="S4-210966_CR0007r2" w:date="2021-06-02T11:03:00Z"/>
                <w:rFonts w:ascii="Courier New" w:hAnsi="Courier New" w:cs="Courier New"/>
                <w:sz w:val="14"/>
                <w:szCs w:val="18"/>
              </w:rPr>
            </w:pPr>
            <w:ins w:id="1389" w:author="S4-210966_CR0007r2" w:date="2021-06-02T11:03:00Z">
              <w:r w:rsidRPr="00101DCC">
                <w:rPr>
                  <w:rFonts w:ascii="Courier New" w:hAnsi="Courier New" w:cs="Courier New"/>
                  <w:sz w:val="14"/>
                  <w:szCs w:val="18"/>
                </w:rPr>
                <w:t>100.00%</w:t>
              </w:r>
            </w:ins>
          </w:p>
        </w:tc>
        <w:tc>
          <w:tcPr>
            <w:tcW w:w="0" w:type="auto"/>
            <w:tcBorders>
              <w:top w:val="single" w:sz="4" w:space="0" w:color="auto"/>
              <w:left w:val="single" w:sz="4" w:space="0" w:color="auto"/>
              <w:bottom w:val="single" w:sz="4" w:space="0" w:color="auto"/>
              <w:right w:val="single" w:sz="4" w:space="0" w:color="auto"/>
            </w:tcBorders>
            <w:vAlign w:val="bottom"/>
            <w:hideMark/>
          </w:tcPr>
          <w:p w14:paraId="6D1326B2" w14:textId="77777777" w:rsidR="00DE23FC" w:rsidRPr="00101DCC" w:rsidRDefault="00DE23FC" w:rsidP="00C8128C">
            <w:pPr>
              <w:pStyle w:val="TAL"/>
              <w:keepNext w:val="0"/>
              <w:keepLines w:val="0"/>
              <w:jc w:val="center"/>
              <w:rPr>
                <w:ins w:id="1390" w:author="S4-210966_CR0007r2" w:date="2021-06-02T11:03:00Z"/>
                <w:rFonts w:ascii="Courier New" w:hAnsi="Courier New" w:cs="Courier New"/>
                <w:sz w:val="14"/>
                <w:szCs w:val="18"/>
              </w:rPr>
            </w:pPr>
            <w:ins w:id="1391" w:author="S4-210966_CR0007r2" w:date="2021-06-02T11:03:00Z">
              <w:r w:rsidRPr="00101DCC">
                <w:rPr>
                  <w:rFonts w:ascii="Courier New" w:hAnsi="Courier New" w:cs="Courier New"/>
                  <w:sz w:val="14"/>
                  <w:szCs w:val="18"/>
                </w:rPr>
                <w:t>100.00%</w:t>
              </w:r>
            </w:ins>
          </w:p>
        </w:tc>
        <w:tc>
          <w:tcPr>
            <w:tcW w:w="0" w:type="auto"/>
            <w:tcBorders>
              <w:top w:val="single" w:sz="4" w:space="0" w:color="auto"/>
              <w:left w:val="single" w:sz="4" w:space="0" w:color="auto"/>
              <w:bottom w:val="single" w:sz="4" w:space="0" w:color="auto"/>
              <w:right w:val="single" w:sz="4" w:space="0" w:color="auto"/>
            </w:tcBorders>
            <w:vAlign w:val="bottom"/>
            <w:hideMark/>
          </w:tcPr>
          <w:p w14:paraId="12C0789F" w14:textId="77777777" w:rsidR="00DE23FC" w:rsidRPr="00101DCC" w:rsidRDefault="00DE23FC" w:rsidP="00C8128C">
            <w:pPr>
              <w:pStyle w:val="TAL"/>
              <w:keepNext w:val="0"/>
              <w:keepLines w:val="0"/>
              <w:jc w:val="center"/>
              <w:rPr>
                <w:ins w:id="1392" w:author="S4-210966_CR0007r2" w:date="2021-06-02T11:03:00Z"/>
                <w:rFonts w:ascii="Courier New" w:hAnsi="Courier New" w:cs="Courier New"/>
                <w:sz w:val="14"/>
                <w:szCs w:val="18"/>
              </w:rPr>
            </w:pPr>
            <w:ins w:id="1393" w:author="S4-210966_CR0007r2" w:date="2021-06-02T11:03:00Z">
              <w:r w:rsidRPr="00101DCC">
                <w:rPr>
                  <w:rFonts w:ascii="Courier New" w:hAnsi="Courier New" w:cs="Courier New"/>
                  <w:sz w:val="14"/>
                  <w:szCs w:val="18"/>
                </w:rPr>
                <w:t>100.00%</w:t>
              </w:r>
            </w:ins>
          </w:p>
        </w:tc>
        <w:tc>
          <w:tcPr>
            <w:tcW w:w="0" w:type="auto"/>
            <w:tcBorders>
              <w:top w:val="single" w:sz="4" w:space="0" w:color="auto"/>
              <w:left w:val="single" w:sz="4" w:space="0" w:color="auto"/>
              <w:bottom w:val="single" w:sz="4" w:space="0" w:color="auto"/>
              <w:right w:val="single" w:sz="4" w:space="0" w:color="auto"/>
            </w:tcBorders>
            <w:vAlign w:val="bottom"/>
            <w:hideMark/>
          </w:tcPr>
          <w:p w14:paraId="7CE02C46" w14:textId="77777777" w:rsidR="00DE23FC" w:rsidRPr="00101DCC" w:rsidRDefault="00DE23FC" w:rsidP="00C8128C">
            <w:pPr>
              <w:pStyle w:val="TAL"/>
              <w:keepNext w:val="0"/>
              <w:keepLines w:val="0"/>
              <w:jc w:val="center"/>
              <w:rPr>
                <w:ins w:id="1394" w:author="S4-210966_CR0007r2" w:date="2021-06-02T11:03:00Z"/>
                <w:rFonts w:ascii="Courier New" w:hAnsi="Courier New" w:cs="Courier New"/>
                <w:sz w:val="14"/>
                <w:szCs w:val="18"/>
              </w:rPr>
            </w:pPr>
            <w:ins w:id="1395" w:author="S4-210966_CR0007r2" w:date="2021-06-02T11:03:00Z">
              <w:r w:rsidRPr="00101DCC">
                <w:rPr>
                  <w:rFonts w:ascii="Courier New" w:hAnsi="Courier New" w:cs="Courier New"/>
                  <w:sz w:val="14"/>
                  <w:szCs w:val="18"/>
                </w:rPr>
                <w:t>100.00%</w:t>
              </w:r>
            </w:ins>
          </w:p>
        </w:tc>
        <w:tc>
          <w:tcPr>
            <w:tcW w:w="0" w:type="auto"/>
            <w:tcBorders>
              <w:top w:val="single" w:sz="4" w:space="0" w:color="auto"/>
              <w:left w:val="single" w:sz="4" w:space="0" w:color="auto"/>
              <w:bottom w:val="single" w:sz="4" w:space="0" w:color="auto"/>
              <w:right w:val="single" w:sz="4" w:space="0" w:color="auto"/>
            </w:tcBorders>
            <w:vAlign w:val="bottom"/>
            <w:hideMark/>
          </w:tcPr>
          <w:p w14:paraId="3F0F6254" w14:textId="77777777" w:rsidR="00DE23FC" w:rsidRPr="00101DCC" w:rsidRDefault="00DE23FC" w:rsidP="00C8128C">
            <w:pPr>
              <w:pStyle w:val="TAL"/>
              <w:keepNext w:val="0"/>
              <w:keepLines w:val="0"/>
              <w:jc w:val="center"/>
              <w:rPr>
                <w:ins w:id="1396" w:author="S4-210966_CR0007r2" w:date="2021-06-02T11:03:00Z"/>
                <w:rFonts w:ascii="Courier New" w:hAnsi="Courier New" w:cs="Courier New"/>
                <w:sz w:val="14"/>
                <w:szCs w:val="18"/>
              </w:rPr>
            </w:pPr>
            <w:ins w:id="1397" w:author="S4-210966_CR0007r2" w:date="2021-06-02T11:03:00Z">
              <w:r w:rsidRPr="00101DCC">
                <w:rPr>
                  <w:rFonts w:ascii="Courier New" w:hAnsi="Courier New" w:cs="Courier New"/>
                  <w:sz w:val="14"/>
                  <w:szCs w:val="18"/>
                </w:rPr>
                <w:t>70.83%</w:t>
              </w:r>
            </w:ins>
          </w:p>
        </w:tc>
        <w:tc>
          <w:tcPr>
            <w:tcW w:w="0" w:type="auto"/>
            <w:tcBorders>
              <w:top w:val="single" w:sz="4" w:space="0" w:color="auto"/>
              <w:left w:val="single" w:sz="4" w:space="0" w:color="auto"/>
              <w:bottom w:val="single" w:sz="4" w:space="0" w:color="auto"/>
              <w:right w:val="single" w:sz="4" w:space="0" w:color="auto"/>
            </w:tcBorders>
            <w:vAlign w:val="bottom"/>
            <w:hideMark/>
          </w:tcPr>
          <w:p w14:paraId="4C3C15BE" w14:textId="77777777" w:rsidR="00DE23FC" w:rsidRPr="00101DCC" w:rsidRDefault="00DE23FC" w:rsidP="00C8128C">
            <w:pPr>
              <w:pStyle w:val="TAL"/>
              <w:keepNext w:val="0"/>
              <w:keepLines w:val="0"/>
              <w:jc w:val="center"/>
              <w:rPr>
                <w:ins w:id="1398" w:author="S4-210966_CR0007r2" w:date="2021-06-02T11:03:00Z"/>
                <w:rFonts w:ascii="Courier New" w:hAnsi="Courier New" w:cs="Courier New"/>
                <w:sz w:val="14"/>
                <w:szCs w:val="18"/>
              </w:rPr>
            </w:pPr>
            <w:ins w:id="1399" w:author="S4-210966_CR0007r2" w:date="2021-06-02T11:03:00Z">
              <w:r w:rsidRPr="00101DCC">
                <w:rPr>
                  <w:rFonts w:ascii="Courier New" w:hAnsi="Courier New" w:cs="Courier New"/>
                  <w:sz w:val="14"/>
                  <w:szCs w:val="18"/>
                </w:rPr>
                <w:t>63.75%</w:t>
              </w:r>
            </w:ins>
          </w:p>
        </w:tc>
        <w:tc>
          <w:tcPr>
            <w:tcW w:w="0" w:type="auto"/>
            <w:tcBorders>
              <w:top w:val="single" w:sz="4" w:space="0" w:color="auto"/>
              <w:left w:val="single" w:sz="4" w:space="0" w:color="auto"/>
              <w:bottom w:val="single" w:sz="4" w:space="0" w:color="auto"/>
              <w:right w:val="single" w:sz="4" w:space="0" w:color="auto"/>
            </w:tcBorders>
            <w:vAlign w:val="bottom"/>
            <w:hideMark/>
          </w:tcPr>
          <w:p w14:paraId="381B0313" w14:textId="77777777" w:rsidR="00DE23FC" w:rsidRPr="00101DCC" w:rsidRDefault="00DE23FC" w:rsidP="00C8128C">
            <w:pPr>
              <w:pStyle w:val="TAL"/>
              <w:keepNext w:val="0"/>
              <w:keepLines w:val="0"/>
              <w:jc w:val="center"/>
              <w:rPr>
                <w:ins w:id="1400" w:author="S4-210966_CR0007r2" w:date="2021-06-02T11:03:00Z"/>
                <w:rFonts w:ascii="Courier New" w:hAnsi="Courier New" w:cs="Courier New"/>
                <w:sz w:val="14"/>
                <w:szCs w:val="18"/>
              </w:rPr>
            </w:pPr>
            <w:ins w:id="1401" w:author="S4-210966_CR0007r2" w:date="2021-06-02T11:03:00Z">
              <w:r w:rsidRPr="00101DCC">
                <w:rPr>
                  <w:rFonts w:ascii="Courier New" w:hAnsi="Courier New" w:cs="Courier New"/>
                  <w:sz w:val="14"/>
                  <w:szCs w:val="18"/>
                </w:rPr>
                <w:t>53.13%</w:t>
              </w:r>
            </w:ins>
          </w:p>
        </w:tc>
      </w:tr>
      <w:tr w:rsidR="00DE23FC" w:rsidRPr="00266D87" w14:paraId="1A9A0355" w14:textId="77777777" w:rsidTr="00C8128C">
        <w:trPr>
          <w:jc w:val="center"/>
          <w:ins w:id="1402" w:author="S4-210966_CR0007r2" w:date="2021-06-02T11:03:00Z"/>
        </w:trPr>
        <w:tc>
          <w:tcPr>
            <w:tcW w:w="1538" w:type="dxa"/>
            <w:tcBorders>
              <w:top w:val="single" w:sz="4" w:space="0" w:color="auto"/>
              <w:left w:val="single" w:sz="4" w:space="0" w:color="auto"/>
              <w:bottom w:val="single" w:sz="4" w:space="0" w:color="auto"/>
              <w:right w:val="single" w:sz="4" w:space="0" w:color="auto"/>
            </w:tcBorders>
            <w:hideMark/>
          </w:tcPr>
          <w:p w14:paraId="7DC12632" w14:textId="77777777" w:rsidR="00DE23FC" w:rsidRPr="00101DCC" w:rsidRDefault="00DE23FC" w:rsidP="00C8128C">
            <w:pPr>
              <w:pStyle w:val="TF"/>
              <w:keepLines w:val="0"/>
              <w:spacing w:after="0"/>
              <w:rPr>
                <w:ins w:id="1403" w:author="S4-210966_CR0007r2" w:date="2021-06-02T11:03:00Z"/>
                <w:rFonts w:ascii="Courier New" w:hAnsi="Courier New" w:cs="Courier New"/>
                <w:b w:val="0"/>
                <w:sz w:val="14"/>
                <w:szCs w:val="18"/>
              </w:rPr>
            </w:pPr>
            <w:ins w:id="1404" w:author="S4-210966_CR0007r2" w:date="2021-06-02T11:03:00Z">
              <w:r>
                <w:rPr>
                  <w:rFonts w:ascii="Courier New" w:hAnsi="Courier New" w:cs="Courier New"/>
                  <w:b w:val="0"/>
                  <w:sz w:val="14"/>
                  <w:szCs w:val="18"/>
                </w:rPr>
                <w:lastRenderedPageBreak/>
                <w:t>7680</w:t>
              </w:r>
              <w:r w:rsidRPr="00101DCC">
                <w:rPr>
                  <w:rFonts w:ascii="Courier New" w:hAnsi="Courier New" w:cs="Courier New"/>
                  <w:b w:val="0"/>
                  <w:sz w:val="14"/>
                  <w:szCs w:val="18"/>
                </w:rPr>
                <w:t xml:space="preserve"> × </w:t>
              </w:r>
              <w:r>
                <w:rPr>
                  <w:rFonts w:ascii="Courier New" w:hAnsi="Courier New" w:cs="Courier New"/>
                  <w:b w:val="0"/>
                  <w:sz w:val="14"/>
                  <w:szCs w:val="18"/>
                </w:rPr>
                <w:t>3840</w:t>
              </w:r>
            </w:ins>
          </w:p>
        </w:tc>
        <w:tc>
          <w:tcPr>
            <w:tcW w:w="908" w:type="dxa"/>
            <w:tcBorders>
              <w:top w:val="single" w:sz="4" w:space="0" w:color="auto"/>
              <w:left w:val="single" w:sz="4" w:space="0" w:color="auto"/>
              <w:bottom w:val="single" w:sz="4" w:space="0" w:color="auto"/>
              <w:right w:val="single" w:sz="4" w:space="0" w:color="auto"/>
            </w:tcBorders>
            <w:hideMark/>
          </w:tcPr>
          <w:p w14:paraId="75E34013" w14:textId="77777777" w:rsidR="00DE23FC" w:rsidRPr="00101DCC" w:rsidRDefault="00DE23FC" w:rsidP="00C8128C">
            <w:pPr>
              <w:pStyle w:val="TAL"/>
              <w:keepNext w:val="0"/>
              <w:keepLines w:val="0"/>
              <w:jc w:val="center"/>
              <w:rPr>
                <w:ins w:id="1405" w:author="S4-210966_CR0007r2" w:date="2021-06-02T11:03:00Z"/>
                <w:rFonts w:ascii="Courier New" w:hAnsi="Courier New" w:cs="Courier New"/>
                <w:sz w:val="14"/>
                <w:szCs w:val="18"/>
                <w:lang w:eastAsia="en-GB"/>
              </w:rPr>
            </w:pPr>
            <w:ins w:id="1406" w:author="S4-210966_CR0007r2" w:date="2021-06-02T11:03:00Z">
              <w:r w:rsidRPr="00101DCC">
                <w:rPr>
                  <w:rFonts w:ascii="Courier New" w:hAnsi="Courier New" w:cs="Courier New"/>
                  <w:sz w:val="14"/>
                  <w:szCs w:val="18"/>
                  <w:lang w:eastAsia="en-GB"/>
                </w:rPr>
                <w:t>None</w:t>
              </w:r>
            </w:ins>
          </w:p>
        </w:tc>
        <w:tc>
          <w:tcPr>
            <w:tcW w:w="1006" w:type="dxa"/>
            <w:tcBorders>
              <w:top w:val="single" w:sz="4" w:space="0" w:color="auto"/>
              <w:left w:val="single" w:sz="4" w:space="0" w:color="auto"/>
              <w:bottom w:val="single" w:sz="4" w:space="0" w:color="auto"/>
              <w:right w:val="single" w:sz="4" w:space="0" w:color="auto"/>
            </w:tcBorders>
            <w:vAlign w:val="bottom"/>
            <w:hideMark/>
          </w:tcPr>
          <w:p w14:paraId="2A1E191B" w14:textId="77777777" w:rsidR="00DE23FC" w:rsidRPr="00101DCC" w:rsidRDefault="00DE23FC" w:rsidP="00C8128C">
            <w:pPr>
              <w:pStyle w:val="TAL"/>
              <w:keepNext w:val="0"/>
              <w:keepLines w:val="0"/>
              <w:jc w:val="center"/>
              <w:rPr>
                <w:ins w:id="1407" w:author="S4-210966_CR0007r2" w:date="2021-06-02T11:03:00Z"/>
                <w:rFonts w:ascii="Courier New" w:hAnsi="Courier New" w:cs="Courier New"/>
                <w:sz w:val="14"/>
                <w:szCs w:val="18"/>
              </w:rPr>
            </w:pPr>
            <w:ins w:id="1408" w:author="S4-210966_CR0007r2" w:date="2021-06-02T11:03:00Z">
              <w:r w:rsidRPr="00101DCC">
                <w:rPr>
                  <w:rFonts w:ascii="Courier New" w:hAnsi="Courier New" w:cs="Courier New"/>
                  <w:sz w:val="14"/>
                  <w:szCs w:val="18"/>
                </w:rPr>
                <w:t>100.00%</w:t>
              </w:r>
            </w:ins>
          </w:p>
        </w:tc>
        <w:tc>
          <w:tcPr>
            <w:tcW w:w="0" w:type="auto"/>
            <w:tcBorders>
              <w:top w:val="single" w:sz="4" w:space="0" w:color="auto"/>
              <w:left w:val="single" w:sz="4" w:space="0" w:color="auto"/>
              <w:bottom w:val="single" w:sz="4" w:space="0" w:color="auto"/>
              <w:right w:val="single" w:sz="4" w:space="0" w:color="auto"/>
            </w:tcBorders>
            <w:vAlign w:val="bottom"/>
            <w:hideMark/>
          </w:tcPr>
          <w:p w14:paraId="5FB5F28E" w14:textId="77777777" w:rsidR="00DE23FC" w:rsidRPr="00101DCC" w:rsidRDefault="00DE23FC" w:rsidP="00C8128C">
            <w:pPr>
              <w:pStyle w:val="TAL"/>
              <w:keepNext w:val="0"/>
              <w:keepLines w:val="0"/>
              <w:jc w:val="center"/>
              <w:rPr>
                <w:ins w:id="1409" w:author="S4-210966_CR0007r2" w:date="2021-06-02T11:03:00Z"/>
                <w:rFonts w:ascii="Courier New" w:hAnsi="Courier New" w:cs="Courier New"/>
                <w:sz w:val="14"/>
                <w:szCs w:val="18"/>
              </w:rPr>
            </w:pPr>
            <w:ins w:id="1410" w:author="S4-210966_CR0007r2" w:date="2021-06-02T11:03:00Z">
              <w:r w:rsidRPr="00101DCC">
                <w:rPr>
                  <w:rFonts w:ascii="Courier New" w:hAnsi="Courier New" w:cs="Courier New"/>
                  <w:sz w:val="14"/>
                  <w:szCs w:val="18"/>
                </w:rPr>
                <w:t>100.00%</w:t>
              </w:r>
            </w:ins>
          </w:p>
        </w:tc>
        <w:tc>
          <w:tcPr>
            <w:tcW w:w="0" w:type="auto"/>
            <w:tcBorders>
              <w:top w:val="single" w:sz="4" w:space="0" w:color="auto"/>
              <w:left w:val="single" w:sz="4" w:space="0" w:color="auto"/>
              <w:bottom w:val="single" w:sz="4" w:space="0" w:color="auto"/>
              <w:right w:val="single" w:sz="4" w:space="0" w:color="auto"/>
            </w:tcBorders>
            <w:vAlign w:val="bottom"/>
            <w:hideMark/>
          </w:tcPr>
          <w:p w14:paraId="622711F1" w14:textId="77777777" w:rsidR="00DE23FC" w:rsidRPr="00101DCC" w:rsidRDefault="00DE23FC" w:rsidP="00C8128C">
            <w:pPr>
              <w:pStyle w:val="TAL"/>
              <w:keepNext w:val="0"/>
              <w:keepLines w:val="0"/>
              <w:jc w:val="center"/>
              <w:rPr>
                <w:ins w:id="1411" w:author="S4-210966_CR0007r2" w:date="2021-06-02T11:03:00Z"/>
                <w:rFonts w:ascii="Courier New" w:hAnsi="Courier New" w:cs="Courier New"/>
                <w:sz w:val="14"/>
                <w:szCs w:val="18"/>
              </w:rPr>
            </w:pPr>
            <w:ins w:id="1412" w:author="S4-210966_CR0007r2" w:date="2021-06-02T11:03:00Z">
              <w:r w:rsidRPr="00101DCC">
                <w:rPr>
                  <w:rFonts w:ascii="Courier New" w:hAnsi="Courier New" w:cs="Courier New"/>
                  <w:sz w:val="14"/>
                  <w:szCs w:val="18"/>
                </w:rPr>
                <w:t>100.00%</w:t>
              </w:r>
            </w:ins>
          </w:p>
        </w:tc>
        <w:tc>
          <w:tcPr>
            <w:tcW w:w="0" w:type="auto"/>
            <w:tcBorders>
              <w:top w:val="single" w:sz="4" w:space="0" w:color="auto"/>
              <w:left w:val="single" w:sz="4" w:space="0" w:color="auto"/>
              <w:bottom w:val="single" w:sz="4" w:space="0" w:color="auto"/>
              <w:right w:val="single" w:sz="4" w:space="0" w:color="auto"/>
            </w:tcBorders>
            <w:vAlign w:val="bottom"/>
            <w:hideMark/>
          </w:tcPr>
          <w:p w14:paraId="0FE83B05" w14:textId="77777777" w:rsidR="00DE23FC" w:rsidRPr="00101DCC" w:rsidRDefault="00DE23FC" w:rsidP="00C8128C">
            <w:pPr>
              <w:pStyle w:val="TAL"/>
              <w:keepNext w:val="0"/>
              <w:keepLines w:val="0"/>
              <w:jc w:val="center"/>
              <w:rPr>
                <w:ins w:id="1413" w:author="S4-210966_CR0007r2" w:date="2021-06-02T11:03:00Z"/>
                <w:rFonts w:ascii="Courier New" w:hAnsi="Courier New" w:cs="Courier New"/>
                <w:sz w:val="14"/>
                <w:szCs w:val="18"/>
              </w:rPr>
            </w:pPr>
            <w:ins w:id="1414" w:author="S4-210966_CR0007r2" w:date="2021-06-02T11:03:00Z">
              <w:r w:rsidRPr="00101DCC">
                <w:rPr>
                  <w:rFonts w:ascii="Courier New" w:hAnsi="Courier New" w:cs="Courier New"/>
                  <w:sz w:val="14"/>
                  <w:szCs w:val="18"/>
                </w:rPr>
                <w:t>100.00%</w:t>
              </w:r>
            </w:ins>
          </w:p>
        </w:tc>
        <w:tc>
          <w:tcPr>
            <w:tcW w:w="0" w:type="auto"/>
            <w:tcBorders>
              <w:top w:val="single" w:sz="4" w:space="0" w:color="auto"/>
              <w:left w:val="single" w:sz="4" w:space="0" w:color="auto"/>
              <w:bottom w:val="single" w:sz="4" w:space="0" w:color="auto"/>
              <w:right w:val="single" w:sz="4" w:space="0" w:color="auto"/>
            </w:tcBorders>
            <w:vAlign w:val="bottom"/>
            <w:hideMark/>
          </w:tcPr>
          <w:p w14:paraId="5B2CFAF1" w14:textId="77777777" w:rsidR="00DE23FC" w:rsidRPr="00101DCC" w:rsidRDefault="00DE23FC" w:rsidP="00C8128C">
            <w:pPr>
              <w:pStyle w:val="TAL"/>
              <w:keepNext w:val="0"/>
              <w:keepLines w:val="0"/>
              <w:jc w:val="center"/>
              <w:rPr>
                <w:ins w:id="1415" w:author="S4-210966_CR0007r2" w:date="2021-06-02T11:03:00Z"/>
                <w:rFonts w:ascii="Courier New" w:hAnsi="Courier New" w:cs="Courier New"/>
                <w:sz w:val="14"/>
                <w:szCs w:val="18"/>
              </w:rPr>
            </w:pPr>
            <w:ins w:id="1416" w:author="S4-210966_CR0007r2" w:date="2021-06-02T11:03:00Z">
              <w:r w:rsidRPr="00101DCC">
                <w:rPr>
                  <w:rFonts w:ascii="Courier New" w:hAnsi="Courier New" w:cs="Courier New"/>
                  <w:sz w:val="14"/>
                  <w:szCs w:val="18"/>
                </w:rPr>
                <w:t>100.00%</w:t>
              </w:r>
            </w:ins>
          </w:p>
        </w:tc>
        <w:tc>
          <w:tcPr>
            <w:tcW w:w="0" w:type="auto"/>
            <w:tcBorders>
              <w:top w:val="single" w:sz="4" w:space="0" w:color="auto"/>
              <w:left w:val="single" w:sz="4" w:space="0" w:color="auto"/>
              <w:bottom w:val="single" w:sz="4" w:space="0" w:color="auto"/>
              <w:right w:val="single" w:sz="4" w:space="0" w:color="auto"/>
            </w:tcBorders>
            <w:vAlign w:val="bottom"/>
            <w:hideMark/>
          </w:tcPr>
          <w:p w14:paraId="67A3DE5E" w14:textId="77777777" w:rsidR="00DE23FC" w:rsidRPr="00101DCC" w:rsidRDefault="00DE23FC" w:rsidP="00C8128C">
            <w:pPr>
              <w:pStyle w:val="TAL"/>
              <w:keepNext w:val="0"/>
              <w:keepLines w:val="0"/>
              <w:jc w:val="center"/>
              <w:rPr>
                <w:ins w:id="1417" w:author="S4-210966_CR0007r2" w:date="2021-06-02T11:03:00Z"/>
                <w:rFonts w:ascii="Courier New" w:hAnsi="Courier New" w:cs="Courier New"/>
                <w:sz w:val="14"/>
                <w:szCs w:val="18"/>
              </w:rPr>
            </w:pPr>
            <w:ins w:id="1418" w:author="S4-210966_CR0007r2" w:date="2021-06-02T11:03:00Z">
              <w:r w:rsidRPr="00101DCC">
                <w:rPr>
                  <w:rFonts w:ascii="Courier New" w:hAnsi="Courier New" w:cs="Courier New"/>
                  <w:sz w:val="14"/>
                  <w:szCs w:val="18"/>
                </w:rPr>
                <w:t>80.59%</w:t>
              </w:r>
            </w:ins>
          </w:p>
        </w:tc>
        <w:tc>
          <w:tcPr>
            <w:tcW w:w="0" w:type="auto"/>
            <w:tcBorders>
              <w:top w:val="single" w:sz="4" w:space="0" w:color="auto"/>
              <w:left w:val="single" w:sz="4" w:space="0" w:color="auto"/>
              <w:bottom w:val="single" w:sz="4" w:space="0" w:color="auto"/>
              <w:right w:val="single" w:sz="4" w:space="0" w:color="auto"/>
            </w:tcBorders>
            <w:vAlign w:val="bottom"/>
            <w:hideMark/>
          </w:tcPr>
          <w:p w14:paraId="1496AECB" w14:textId="77777777" w:rsidR="00DE23FC" w:rsidRPr="00101DCC" w:rsidRDefault="00DE23FC" w:rsidP="00C8128C">
            <w:pPr>
              <w:pStyle w:val="TAL"/>
              <w:keepNext w:val="0"/>
              <w:keepLines w:val="0"/>
              <w:jc w:val="center"/>
              <w:rPr>
                <w:ins w:id="1419" w:author="S4-210966_CR0007r2" w:date="2021-06-02T11:03:00Z"/>
                <w:rFonts w:ascii="Courier New" w:hAnsi="Courier New" w:cs="Courier New"/>
                <w:sz w:val="14"/>
                <w:szCs w:val="18"/>
              </w:rPr>
            </w:pPr>
            <w:ins w:id="1420" w:author="S4-210966_CR0007r2" w:date="2021-06-02T11:03:00Z">
              <w:r w:rsidRPr="00101DCC">
                <w:rPr>
                  <w:rFonts w:ascii="Courier New" w:hAnsi="Courier New" w:cs="Courier New"/>
                  <w:sz w:val="14"/>
                  <w:szCs w:val="18"/>
                </w:rPr>
                <w:t>72.53%</w:t>
              </w:r>
            </w:ins>
          </w:p>
        </w:tc>
        <w:tc>
          <w:tcPr>
            <w:tcW w:w="0" w:type="auto"/>
            <w:tcBorders>
              <w:top w:val="single" w:sz="4" w:space="0" w:color="auto"/>
              <w:left w:val="single" w:sz="4" w:space="0" w:color="auto"/>
              <w:bottom w:val="single" w:sz="4" w:space="0" w:color="auto"/>
              <w:right w:val="single" w:sz="4" w:space="0" w:color="auto"/>
            </w:tcBorders>
            <w:vAlign w:val="bottom"/>
            <w:hideMark/>
          </w:tcPr>
          <w:p w14:paraId="73BC51C6" w14:textId="77777777" w:rsidR="00DE23FC" w:rsidRPr="00101DCC" w:rsidRDefault="00DE23FC" w:rsidP="00C8128C">
            <w:pPr>
              <w:pStyle w:val="TAL"/>
              <w:keepNext w:val="0"/>
              <w:keepLines w:val="0"/>
              <w:jc w:val="center"/>
              <w:rPr>
                <w:ins w:id="1421" w:author="S4-210966_CR0007r2" w:date="2021-06-02T11:03:00Z"/>
                <w:rFonts w:ascii="Courier New" w:hAnsi="Courier New" w:cs="Courier New"/>
                <w:sz w:val="14"/>
                <w:szCs w:val="18"/>
              </w:rPr>
            </w:pPr>
            <w:ins w:id="1422" w:author="S4-210966_CR0007r2" w:date="2021-06-02T11:03:00Z">
              <w:r w:rsidRPr="00101DCC">
                <w:rPr>
                  <w:rFonts w:ascii="Courier New" w:hAnsi="Courier New" w:cs="Courier New"/>
                  <w:sz w:val="14"/>
                  <w:szCs w:val="18"/>
                </w:rPr>
                <w:t>60.44%</w:t>
              </w:r>
            </w:ins>
          </w:p>
        </w:tc>
      </w:tr>
      <w:tr w:rsidR="00DE23FC" w:rsidRPr="00266D87" w14:paraId="1BD3ABF1" w14:textId="77777777" w:rsidTr="00C8128C">
        <w:trPr>
          <w:jc w:val="center"/>
          <w:ins w:id="1423" w:author="S4-210966_CR0007r2" w:date="2021-06-02T11:03:00Z"/>
        </w:trPr>
        <w:tc>
          <w:tcPr>
            <w:tcW w:w="1538" w:type="dxa"/>
            <w:tcBorders>
              <w:top w:val="single" w:sz="4" w:space="0" w:color="auto"/>
              <w:left w:val="single" w:sz="4" w:space="0" w:color="auto"/>
              <w:bottom w:val="single" w:sz="4" w:space="0" w:color="auto"/>
              <w:right w:val="single" w:sz="4" w:space="0" w:color="auto"/>
            </w:tcBorders>
            <w:hideMark/>
          </w:tcPr>
          <w:p w14:paraId="217E84A9" w14:textId="77777777" w:rsidR="00DE23FC" w:rsidRPr="00101DCC" w:rsidRDefault="00DE23FC" w:rsidP="00C8128C">
            <w:pPr>
              <w:pStyle w:val="TF"/>
              <w:keepLines w:val="0"/>
              <w:spacing w:after="0"/>
              <w:rPr>
                <w:ins w:id="1424" w:author="S4-210966_CR0007r2" w:date="2021-06-02T11:03:00Z"/>
                <w:rFonts w:ascii="Courier New" w:hAnsi="Courier New" w:cs="Courier New"/>
                <w:b w:val="0"/>
                <w:sz w:val="14"/>
                <w:szCs w:val="18"/>
              </w:rPr>
            </w:pPr>
            <w:ins w:id="1425" w:author="S4-210966_CR0007r2" w:date="2021-06-02T11:03:00Z">
              <w:r>
                <w:rPr>
                  <w:rFonts w:ascii="Courier New" w:hAnsi="Courier New" w:cs="Courier New"/>
                  <w:b w:val="0"/>
                  <w:sz w:val="14"/>
                  <w:szCs w:val="18"/>
                </w:rPr>
                <w:t>12288</w:t>
              </w:r>
              <w:r w:rsidRPr="00101DCC">
                <w:rPr>
                  <w:rFonts w:ascii="Courier New" w:hAnsi="Courier New" w:cs="Courier New"/>
                  <w:b w:val="0"/>
                  <w:sz w:val="14"/>
                  <w:szCs w:val="18"/>
                </w:rPr>
                <w:t xml:space="preserve"> × </w:t>
              </w:r>
              <w:r>
                <w:rPr>
                  <w:rFonts w:ascii="Courier New" w:hAnsi="Courier New" w:cs="Courier New"/>
                  <w:b w:val="0"/>
                  <w:sz w:val="14"/>
                  <w:szCs w:val="18"/>
                </w:rPr>
                <w:t>6144</w:t>
              </w:r>
            </w:ins>
          </w:p>
        </w:tc>
        <w:tc>
          <w:tcPr>
            <w:tcW w:w="908" w:type="dxa"/>
            <w:tcBorders>
              <w:top w:val="single" w:sz="4" w:space="0" w:color="auto"/>
              <w:left w:val="single" w:sz="4" w:space="0" w:color="auto"/>
              <w:bottom w:val="single" w:sz="4" w:space="0" w:color="auto"/>
              <w:right w:val="single" w:sz="4" w:space="0" w:color="auto"/>
            </w:tcBorders>
            <w:hideMark/>
          </w:tcPr>
          <w:p w14:paraId="0DB40464" w14:textId="77777777" w:rsidR="00DE23FC" w:rsidRPr="00101DCC" w:rsidRDefault="00DE23FC" w:rsidP="00C8128C">
            <w:pPr>
              <w:pStyle w:val="TAL"/>
              <w:keepNext w:val="0"/>
              <w:keepLines w:val="0"/>
              <w:jc w:val="center"/>
              <w:rPr>
                <w:ins w:id="1426" w:author="S4-210966_CR0007r2" w:date="2021-06-02T11:03:00Z"/>
                <w:rFonts w:ascii="Courier New" w:hAnsi="Courier New" w:cs="Courier New"/>
                <w:sz w:val="14"/>
                <w:szCs w:val="18"/>
                <w:lang w:eastAsia="en-GB"/>
              </w:rPr>
            </w:pPr>
            <w:ins w:id="1427" w:author="S4-210966_CR0007r2" w:date="2021-06-02T11:03:00Z">
              <w:r w:rsidRPr="00101DCC">
                <w:rPr>
                  <w:rFonts w:ascii="Courier New" w:hAnsi="Courier New" w:cs="Courier New"/>
                  <w:sz w:val="14"/>
                  <w:szCs w:val="18"/>
                  <w:lang w:eastAsia="en-GB"/>
                </w:rPr>
                <w:t>TaB</w:t>
              </w:r>
            </w:ins>
          </w:p>
        </w:tc>
        <w:tc>
          <w:tcPr>
            <w:tcW w:w="1006" w:type="dxa"/>
            <w:tcBorders>
              <w:top w:val="single" w:sz="4" w:space="0" w:color="auto"/>
              <w:left w:val="single" w:sz="4" w:space="0" w:color="auto"/>
              <w:bottom w:val="single" w:sz="4" w:space="0" w:color="auto"/>
              <w:right w:val="single" w:sz="4" w:space="0" w:color="auto"/>
            </w:tcBorders>
            <w:vAlign w:val="bottom"/>
            <w:hideMark/>
          </w:tcPr>
          <w:p w14:paraId="4E191E42" w14:textId="77777777" w:rsidR="00DE23FC" w:rsidRPr="00101DCC" w:rsidRDefault="00DE23FC" w:rsidP="00C8128C">
            <w:pPr>
              <w:pStyle w:val="TAL"/>
              <w:keepNext w:val="0"/>
              <w:keepLines w:val="0"/>
              <w:jc w:val="center"/>
              <w:rPr>
                <w:ins w:id="1428" w:author="S4-210966_CR0007r2" w:date="2021-06-02T11:03:00Z"/>
                <w:rFonts w:ascii="Courier New" w:hAnsi="Courier New" w:cs="Courier New"/>
                <w:sz w:val="14"/>
                <w:szCs w:val="18"/>
              </w:rPr>
            </w:pPr>
            <w:ins w:id="1429" w:author="S4-210966_CR0007r2" w:date="2021-06-02T11:03:00Z">
              <w:r w:rsidRPr="00101DCC">
                <w:rPr>
                  <w:rFonts w:ascii="Courier New" w:hAnsi="Courier New" w:cs="Courier New"/>
                  <w:sz w:val="14"/>
                  <w:szCs w:val="18"/>
                </w:rPr>
                <w:t>23.61%</w:t>
              </w:r>
            </w:ins>
          </w:p>
        </w:tc>
        <w:tc>
          <w:tcPr>
            <w:tcW w:w="0" w:type="auto"/>
            <w:tcBorders>
              <w:top w:val="single" w:sz="4" w:space="0" w:color="auto"/>
              <w:left w:val="single" w:sz="4" w:space="0" w:color="auto"/>
              <w:bottom w:val="single" w:sz="4" w:space="0" w:color="auto"/>
              <w:right w:val="single" w:sz="4" w:space="0" w:color="auto"/>
            </w:tcBorders>
            <w:vAlign w:val="bottom"/>
            <w:hideMark/>
          </w:tcPr>
          <w:p w14:paraId="34AAB114" w14:textId="77777777" w:rsidR="00DE23FC" w:rsidRPr="00101DCC" w:rsidRDefault="00DE23FC" w:rsidP="00C8128C">
            <w:pPr>
              <w:pStyle w:val="TAL"/>
              <w:keepNext w:val="0"/>
              <w:keepLines w:val="0"/>
              <w:jc w:val="center"/>
              <w:rPr>
                <w:ins w:id="1430" w:author="S4-210966_CR0007r2" w:date="2021-06-02T11:03:00Z"/>
                <w:rFonts w:ascii="Courier New" w:hAnsi="Courier New" w:cs="Courier New"/>
                <w:sz w:val="14"/>
                <w:szCs w:val="18"/>
              </w:rPr>
            </w:pPr>
            <w:ins w:id="1431" w:author="S4-210966_CR0007r2" w:date="2021-06-02T11:03:00Z">
              <w:r w:rsidRPr="00101DCC">
                <w:rPr>
                  <w:rFonts w:ascii="Courier New" w:hAnsi="Courier New" w:cs="Courier New"/>
                  <w:sz w:val="14"/>
                  <w:szCs w:val="18"/>
                </w:rPr>
                <w:t>23.61%</w:t>
              </w:r>
            </w:ins>
          </w:p>
        </w:tc>
        <w:tc>
          <w:tcPr>
            <w:tcW w:w="0" w:type="auto"/>
            <w:tcBorders>
              <w:top w:val="single" w:sz="4" w:space="0" w:color="auto"/>
              <w:left w:val="single" w:sz="4" w:space="0" w:color="auto"/>
              <w:bottom w:val="single" w:sz="4" w:space="0" w:color="auto"/>
              <w:right w:val="single" w:sz="4" w:space="0" w:color="auto"/>
            </w:tcBorders>
            <w:vAlign w:val="bottom"/>
            <w:hideMark/>
          </w:tcPr>
          <w:p w14:paraId="135823B6" w14:textId="77777777" w:rsidR="00DE23FC" w:rsidRPr="00101DCC" w:rsidRDefault="00DE23FC" w:rsidP="00C8128C">
            <w:pPr>
              <w:pStyle w:val="TAL"/>
              <w:keepNext w:val="0"/>
              <w:keepLines w:val="0"/>
              <w:jc w:val="center"/>
              <w:rPr>
                <w:ins w:id="1432" w:author="S4-210966_CR0007r2" w:date="2021-06-02T11:03:00Z"/>
                <w:rFonts w:ascii="Courier New" w:hAnsi="Courier New" w:cs="Courier New"/>
                <w:sz w:val="14"/>
                <w:szCs w:val="18"/>
              </w:rPr>
            </w:pPr>
            <w:ins w:id="1433" w:author="S4-210966_CR0007r2" w:date="2021-06-02T11:03:00Z">
              <w:r w:rsidRPr="00101DCC">
                <w:rPr>
                  <w:rFonts w:ascii="Courier New" w:hAnsi="Courier New" w:cs="Courier New"/>
                  <w:sz w:val="14"/>
                  <w:szCs w:val="18"/>
                </w:rPr>
                <w:t>23.61%</w:t>
              </w:r>
            </w:ins>
          </w:p>
        </w:tc>
        <w:tc>
          <w:tcPr>
            <w:tcW w:w="0" w:type="auto"/>
            <w:tcBorders>
              <w:top w:val="single" w:sz="4" w:space="0" w:color="auto"/>
              <w:left w:val="single" w:sz="4" w:space="0" w:color="auto"/>
              <w:bottom w:val="single" w:sz="4" w:space="0" w:color="auto"/>
              <w:right w:val="single" w:sz="4" w:space="0" w:color="auto"/>
            </w:tcBorders>
            <w:vAlign w:val="bottom"/>
            <w:hideMark/>
          </w:tcPr>
          <w:p w14:paraId="375EAF9F" w14:textId="77777777" w:rsidR="00DE23FC" w:rsidRPr="00101DCC" w:rsidRDefault="00DE23FC" w:rsidP="00C8128C">
            <w:pPr>
              <w:pStyle w:val="TAL"/>
              <w:keepNext w:val="0"/>
              <w:keepLines w:val="0"/>
              <w:jc w:val="center"/>
              <w:rPr>
                <w:ins w:id="1434" w:author="S4-210966_CR0007r2" w:date="2021-06-02T11:03:00Z"/>
                <w:rFonts w:ascii="Courier New" w:hAnsi="Courier New" w:cs="Courier New"/>
                <w:sz w:val="14"/>
                <w:szCs w:val="18"/>
              </w:rPr>
            </w:pPr>
            <w:ins w:id="1435" w:author="S4-210966_CR0007r2" w:date="2021-06-02T11:03:00Z">
              <w:r w:rsidRPr="00101DCC">
                <w:rPr>
                  <w:rFonts w:ascii="Courier New" w:hAnsi="Courier New" w:cs="Courier New"/>
                  <w:sz w:val="14"/>
                  <w:szCs w:val="18"/>
                </w:rPr>
                <w:t>23.61%</w:t>
              </w:r>
            </w:ins>
          </w:p>
        </w:tc>
        <w:tc>
          <w:tcPr>
            <w:tcW w:w="0" w:type="auto"/>
            <w:tcBorders>
              <w:top w:val="single" w:sz="4" w:space="0" w:color="auto"/>
              <w:left w:val="single" w:sz="4" w:space="0" w:color="auto"/>
              <w:bottom w:val="single" w:sz="4" w:space="0" w:color="auto"/>
              <w:right w:val="single" w:sz="4" w:space="0" w:color="auto"/>
            </w:tcBorders>
            <w:vAlign w:val="bottom"/>
            <w:hideMark/>
          </w:tcPr>
          <w:p w14:paraId="46842A92" w14:textId="77777777" w:rsidR="00DE23FC" w:rsidRPr="00101DCC" w:rsidRDefault="00DE23FC" w:rsidP="00C8128C">
            <w:pPr>
              <w:pStyle w:val="TAL"/>
              <w:keepNext w:val="0"/>
              <w:keepLines w:val="0"/>
              <w:jc w:val="center"/>
              <w:rPr>
                <w:ins w:id="1436" w:author="S4-210966_CR0007r2" w:date="2021-06-02T11:03:00Z"/>
                <w:rFonts w:ascii="Courier New" w:hAnsi="Courier New" w:cs="Courier New"/>
                <w:sz w:val="14"/>
                <w:szCs w:val="18"/>
              </w:rPr>
            </w:pPr>
            <w:ins w:id="1437" w:author="S4-210966_CR0007r2" w:date="2021-06-02T11:03:00Z">
              <w:r w:rsidRPr="00101DCC">
                <w:rPr>
                  <w:rFonts w:ascii="Courier New" w:hAnsi="Courier New" w:cs="Courier New"/>
                  <w:sz w:val="14"/>
                  <w:szCs w:val="18"/>
                </w:rPr>
                <w:t>23.61%</w:t>
              </w:r>
            </w:ins>
          </w:p>
        </w:tc>
        <w:tc>
          <w:tcPr>
            <w:tcW w:w="0" w:type="auto"/>
            <w:tcBorders>
              <w:top w:val="single" w:sz="4" w:space="0" w:color="auto"/>
              <w:left w:val="single" w:sz="4" w:space="0" w:color="auto"/>
              <w:bottom w:val="single" w:sz="4" w:space="0" w:color="auto"/>
              <w:right w:val="single" w:sz="4" w:space="0" w:color="auto"/>
            </w:tcBorders>
            <w:vAlign w:val="bottom"/>
            <w:hideMark/>
          </w:tcPr>
          <w:p w14:paraId="57620BA3" w14:textId="77777777" w:rsidR="00DE23FC" w:rsidRPr="00101DCC" w:rsidRDefault="00DE23FC" w:rsidP="00C8128C">
            <w:pPr>
              <w:pStyle w:val="TAL"/>
              <w:keepNext w:val="0"/>
              <w:keepLines w:val="0"/>
              <w:jc w:val="center"/>
              <w:rPr>
                <w:ins w:id="1438" w:author="S4-210966_CR0007r2" w:date="2021-06-02T11:03:00Z"/>
                <w:rFonts w:ascii="Courier New" w:hAnsi="Courier New" w:cs="Courier New"/>
                <w:sz w:val="14"/>
                <w:szCs w:val="18"/>
              </w:rPr>
            </w:pPr>
            <w:ins w:id="1439" w:author="S4-210966_CR0007r2" w:date="2021-06-02T11:03:00Z">
              <w:r w:rsidRPr="00101DCC">
                <w:rPr>
                  <w:rFonts w:ascii="Courier New" w:hAnsi="Courier New" w:cs="Courier New"/>
                  <w:sz w:val="14"/>
                  <w:szCs w:val="18"/>
                </w:rPr>
                <w:t>15.74%</w:t>
              </w:r>
            </w:ins>
          </w:p>
        </w:tc>
        <w:tc>
          <w:tcPr>
            <w:tcW w:w="0" w:type="auto"/>
            <w:tcBorders>
              <w:top w:val="single" w:sz="4" w:space="0" w:color="auto"/>
              <w:left w:val="single" w:sz="4" w:space="0" w:color="auto"/>
              <w:bottom w:val="single" w:sz="4" w:space="0" w:color="auto"/>
              <w:right w:val="single" w:sz="4" w:space="0" w:color="auto"/>
            </w:tcBorders>
            <w:vAlign w:val="bottom"/>
            <w:hideMark/>
          </w:tcPr>
          <w:p w14:paraId="67655BEE" w14:textId="77777777" w:rsidR="00DE23FC" w:rsidRPr="00101DCC" w:rsidRDefault="00DE23FC" w:rsidP="00C8128C">
            <w:pPr>
              <w:pStyle w:val="TAL"/>
              <w:keepNext w:val="0"/>
              <w:keepLines w:val="0"/>
              <w:jc w:val="center"/>
              <w:rPr>
                <w:ins w:id="1440" w:author="S4-210966_CR0007r2" w:date="2021-06-02T11:03:00Z"/>
                <w:rFonts w:ascii="Courier New" w:hAnsi="Courier New" w:cs="Courier New"/>
                <w:sz w:val="14"/>
                <w:szCs w:val="18"/>
              </w:rPr>
            </w:pPr>
            <w:ins w:id="1441" w:author="S4-210966_CR0007r2" w:date="2021-06-02T11:03:00Z">
              <w:r w:rsidRPr="00101DCC">
                <w:rPr>
                  <w:rFonts w:ascii="Courier New" w:hAnsi="Courier New" w:cs="Courier New"/>
                  <w:sz w:val="14"/>
                  <w:szCs w:val="18"/>
                </w:rPr>
                <w:t>14.71%</w:t>
              </w:r>
            </w:ins>
          </w:p>
        </w:tc>
        <w:tc>
          <w:tcPr>
            <w:tcW w:w="0" w:type="auto"/>
            <w:tcBorders>
              <w:top w:val="single" w:sz="4" w:space="0" w:color="auto"/>
              <w:left w:val="single" w:sz="4" w:space="0" w:color="auto"/>
              <w:bottom w:val="single" w:sz="4" w:space="0" w:color="auto"/>
              <w:right w:val="single" w:sz="4" w:space="0" w:color="auto"/>
            </w:tcBorders>
            <w:vAlign w:val="bottom"/>
            <w:hideMark/>
          </w:tcPr>
          <w:p w14:paraId="3684B2FF" w14:textId="77777777" w:rsidR="00DE23FC" w:rsidRPr="00101DCC" w:rsidRDefault="00DE23FC" w:rsidP="00C8128C">
            <w:pPr>
              <w:pStyle w:val="TAL"/>
              <w:keepNext w:val="0"/>
              <w:keepLines w:val="0"/>
              <w:jc w:val="center"/>
              <w:rPr>
                <w:ins w:id="1442" w:author="S4-210966_CR0007r2" w:date="2021-06-02T11:03:00Z"/>
                <w:rFonts w:ascii="Courier New" w:hAnsi="Courier New" w:cs="Courier New"/>
                <w:sz w:val="14"/>
                <w:szCs w:val="18"/>
              </w:rPr>
            </w:pPr>
            <w:ins w:id="1443" w:author="S4-210966_CR0007r2" w:date="2021-06-02T11:03:00Z">
              <w:r w:rsidRPr="00101DCC">
                <w:rPr>
                  <w:rFonts w:ascii="Courier New" w:hAnsi="Courier New" w:cs="Courier New"/>
                  <w:sz w:val="14"/>
                  <w:szCs w:val="18"/>
                </w:rPr>
                <w:t>11.81%</w:t>
              </w:r>
            </w:ins>
          </w:p>
        </w:tc>
      </w:tr>
      <w:tr w:rsidR="00DE23FC" w:rsidRPr="00266D87" w14:paraId="12BCCC77" w14:textId="77777777" w:rsidTr="00C8128C">
        <w:trPr>
          <w:jc w:val="center"/>
          <w:ins w:id="1444" w:author="S4-210966_CR0007r2" w:date="2021-06-02T11:03:00Z"/>
        </w:trPr>
        <w:tc>
          <w:tcPr>
            <w:tcW w:w="1538" w:type="dxa"/>
            <w:tcBorders>
              <w:top w:val="single" w:sz="4" w:space="0" w:color="auto"/>
              <w:left w:val="single" w:sz="4" w:space="0" w:color="auto"/>
              <w:bottom w:val="single" w:sz="4" w:space="0" w:color="auto"/>
              <w:right w:val="single" w:sz="4" w:space="0" w:color="auto"/>
            </w:tcBorders>
            <w:hideMark/>
          </w:tcPr>
          <w:p w14:paraId="22780515" w14:textId="77777777" w:rsidR="00DE23FC" w:rsidRPr="00101DCC" w:rsidRDefault="00DE23FC" w:rsidP="00C8128C">
            <w:pPr>
              <w:pStyle w:val="TF"/>
              <w:keepLines w:val="0"/>
              <w:spacing w:after="0"/>
              <w:rPr>
                <w:ins w:id="1445" w:author="S4-210966_CR0007r2" w:date="2021-06-02T11:03:00Z"/>
                <w:rFonts w:ascii="Courier New" w:hAnsi="Courier New" w:cs="Courier New"/>
                <w:b w:val="0"/>
                <w:sz w:val="14"/>
                <w:szCs w:val="18"/>
              </w:rPr>
            </w:pPr>
            <w:ins w:id="1446" w:author="S4-210966_CR0007r2" w:date="2021-06-02T11:03:00Z">
              <w:r>
                <w:rPr>
                  <w:rFonts w:ascii="Courier New" w:hAnsi="Courier New" w:cs="Courier New"/>
                  <w:b w:val="0"/>
                  <w:sz w:val="14"/>
                  <w:szCs w:val="18"/>
                </w:rPr>
                <w:t>8192</w:t>
              </w:r>
              <w:r w:rsidRPr="00101DCC">
                <w:rPr>
                  <w:rFonts w:ascii="Courier New" w:hAnsi="Courier New" w:cs="Courier New"/>
                  <w:b w:val="0"/>
                  <w:sz w:val="14"/>
                  <w:szCs w:val="18"/>
                </w:rPr>
                <w:t xml:space="preserve"> × </w:t>
              </w:r>
              <w:r>
                <w:rPr>
                  <w:rFonts w:ascii="Courier New" w:hAnsi="Courier New" w:cs="Courier New"/>
                  <w:b w:val="0"/>
                  <w:sz w:val="14"/>
                  <w:szCs w:val="18"/>
                </w:rPr>
                <w:t>4</w:t>
              </w:r>
              <w:r w:rsidRPr="00101DCC">
                <w:rPr>
                  <w:rFonts w:ascii="Courier New" w:hAnsi="Courier New" w:cs="Courier New"/>
                  <w:b w:val="0"/>
                  <w:sz w:val="14"/>
                  <w:szCs w:val="18"/>
                </w:rPr>
                <w:t>0</w:t>
              </w:r>
              <w:r>
                <w:rPr>
                  <w:rFonts w:ascii="Courier New" w:hAnsi="Courier New" w:cs="Courier New"/>
                  <w:b w:val="0"/>
                  <w:sz w:val="14"/>
                  <w:szCs w:val="18"/>
                </w:rPr>
                <w:t>96</w:t>
              </w:r>
            </w:ins>
          </w:p>
        </w:tc>
        <w:tc>
          <w:tcPr>
            <w:tcW w:w="908" w:type="dxa"/>
            <w:tcBorders>
              <w:top w:val="single" w:sz="4" w:space="0" w:color="auto"/>
              <w:left w:val="single" w:sz="4" w:space="0" w:color="auto"/>
              <w:bottom w:val="single" w:sz="4" w:space="0" w:color="auto"/>
              <w:right w:val="single" w:sz="4" w:space="0" w:color="auto"/>
            </w:tcBorders>
            <w:hideMark/>
          </w:tcPr>
          <w:p w14:paraId="7167C9DF" w14:textId="77777777" w:rsidR="00DE23FC" w:rsidRPr="00101DCC" w:rsidRDefault="00DE23FC" w:rsidP="00C8128C">
            <w:pPr>
              <w:pStyle w:val="TAL"/>
              <w:keepNext w:val="0"/>
              <w:keepLines w:val="0"/>
              <w:jc w:val="center"/>
              <w:rPr>
                <w:ins w:id="1447" w:author="S4-210966_CR0007r2" w:date="2021-06-02T11:03:00Z"/>
                <w:rFonts w:ascii="Courier New" w:hAnsi="Courier New" w:cs="Courier New"/>
                <w:sz w:val="14"/>
                <w:szCs w:val="18"/>
                <w:lang w:eastAsia="en-GB"/>
              </w:rPr>
            </w:pPr>
            <w:ins w:id="1448" w:author="S4-210966_CR0007r2" w:date="2021-06-02T11:03:00Z">
              <w:r w:rsidRPr="00101DCC">
                <w:rPr>
                  <w:rFonts w:ascii="Courier New" w:hAnsi="Courier New" w:cs="Courier New"/>
                  <w:sz w:val="14"/>
                  <w:szCs w:val="18"/>
                  <w:lang w:eastAsia="en-GB"/>
                </w:rPr>
                <w:t>TaB</w:t>
              </w:r>
            </w:ins>
          </w:p>
        </w:tc>
        <w:tc>
          <w:tcPr>
            <w:tcW w:w="1006" w:type="dxa"/>
            <w:tcBorders>
              <w:top w:val="single" w:sz="4" w:space="0" w:color="auto"/>
              <w:left w:val="single" w:sz="4" w:space="0" w:color="auto"/>
              <w:bottom w:val="single" w:sz="4" w:space="0" w:color="auto"/>
              <w:right w:val="single" w:sz="4" w:space="0" w:color="auto"/>
            </w:tcBorders>
            <w:vAlign w:val="bottom"/>
            <w:hideMark/>
          </w:tcPr>
          <w:p w14:paraId="35B868A6" w14:textId="77777777" w:rsidR="00DE23FC" w:rsidRPr="00101DCC" w:rsidRDefault="00DE23FC" w:rsidP="00C8128C">
            <w:pPr>
              <w:pStyle w:val="TAL"/>
              <w:keepNext w:val="0"/>
              <w:keepLines w:val="0"/>
              <w:jc w:val="center"/>
              <w:rPr>
                <w:ins w:id="1449" w:author="S4-210966_CR0007r2" w:date="2021-06-02T11:03:00Z"/>
                <w:rFonts w:ascii="Courier New" w:hAnsi="Courier New" w:cs="Courier New"/>
                <w:sz w:val="14"/>
                <w:szCs w:val="18"/>
              </w:rPr>
            </w:pPr>
            <w:ins w:id="1450" w:author="S4-210966_CR0007r2" w:date="2021-06-02T11:03:00Z">
              <w:r w:rsidRPr="00101DCC">
                <w:rPr>
                  <w:rFonts w:ascii="Courier New" w:hAnsi="Courier New" w:cs="Courier New"/>
                  <w:sz w:val="14"/>
                  <w:szCs w:val="18"/>
                </w:rPr>
                <w:t>53.13%</w:t>
              </w:r>
            </w:ins>
          </w:p>
        </w:tc>
        <w:tc>
          <w:tcPr>
            <w:tcW w:w="0" w:type="auto"/>
            <w:tcBorders>
              <w:top w:val="single" w:sz="4" w:space="0" w:color="auto"/>
              <w:left w:val="single" w:sz="4" w:space="0" w:color="auto"/>
              <w:bottom w:val="single" w:sz="4" w:space="0" w:color="auto"/>
              <w:right w:val="single" w:sz="4" w:space="0" w:color="auto"/>
            </w:tcBorders>
            <w:vAlign w:val="bottom"/>
            <w:hideMark/>
          </w:tcPr>
          <w:p w14:paraId="7E936CDC" w14:textId="77777777" w:rsidR="00DE23FC" w:rsidRPr="00101DCC" w:rsidRDefault="00DE23FC" w:rsidP="00C8128C">
            <w:pPr>
              <w:pStyle w:val="TAL"/>
              <w:keepNext w:val="0"/>
              <w:keepLines w:val="0"/>
              <w:jc w:val="center"/>
              <w:rPr>
                <w:ins w:id="1451" w:author="S4-210966_CR0007r2" w:date="2021-06-02T11:03:00Z"/>
                <w:rFonts w:ascii="Courier New" w:hAnsi="Courier New" w:cs="Courier New"/>
                <w:sz w:val="14"/>
                <w:szCs w:val="18"/>
              </w:rPr>
            </w:pPr>
            <w:ins w:id="1452" w:author="S4-210966_CR0007r2" w:date="2021-06-02T11:03:00Z">
              <w:r w:rsidRPr="00101DCC">
                <w:rPr>
                  <w:rFonts w:ascii="Courier New" w:hAnsi="Courier New" w:cs="Courier New"/>
                  <w:sz w:val="14"/>
                  <w:szCs w:val="18"/>
                </w:rPr>
                <w:t>53.13%</w:t>
              </w:r>
            </w:ins>
          </w:p>
        </w:tc>
        <w:tc>
          <w:tcPr>
            <w:tcW w:w="0" w:type="auto"/>
            <w:tcBorders>
              <w:top w:val="single" w:sz="4" w:space="0" w:color="auto"/>
              <w:left w:val="single" w:sz="4" w:space="0" w:color="auto"/>
              <w:bottom w:val="single" w:sz="4" w:space="0" w:color="auto"/>
              <w:right w:val="single" w:sz="4" w:space="0" w:color="auto"/>
            </w:tcBorders>
            <w:vAlign w:val="bottom"/>
            <w:hideMark/>
          </w:tcPr>
          <w:p w14:paraId="78C43BD7" w14:textId="77777777" w:rsidR="00DE23FC" w:rsidRPr="00101DCC" w:rsidRDefault="00DE23FC" w:rsidP="00C8128C">
            <w:pPr>
              <w:pStyle w:val="TAL"/>
              <w:keepNext w:val="0"/>
              <w:keepLines w:val="0"/>
              <w:jc w:val="center"/>
              <w:rPr>
                <w:ins w:id="1453" w:author="S4-210966_CR0007r2" w:date="2021-06-02T11:03:00Z"/>
                <w:rFonts w:ascii="Courier New" w:hAnsi="Courier New" w:cs="Courier New"/>
                <w:sz w:val="14"/>
                <w:szCs w:val="18"/>
              </w:rPr>
            </w:pPr>
            <w:ins w:id="1454" w:author="S4-210966_CR0007r2" w:date="2021-06-02T11:03:00Z">
              <w:r w:rsidRPr="00101DCC">
                <w:rPr>
                  <w:rFonts w:ascii="Courier New" w:hAnsi="Courier New" w:cs="Courier New"/>
                  <w:sz w:val="14"/>
                  <w:szCs w:val="18"/>
                </w:rPr>
                <w:t>53.13%</w:t>
              </w:r>
            </w:ins>
          </w:p>
        </w:tc>
        <w:tc>
          <w:tcPr>
            <w:tcW w:w="0" w:type="auto"/>
            <w:tcBorders>
              <w:top w:val="single" w:sz="4" w:space="0" w:color="auto"/>
              <w:left w:val="single" w:sz="4" w:space="0" w:color="auto"/>
              <w:bottom w:val="single" w:sz="4" w:space="0" w:color="auto"/>
              <w:right w:val="single" w:sz="4" w:space="0" w:color="auto"/>
            </w:tcBorders>
            <w:vAlign w:val="bottom"/>
            <w:hideMark/>
          </w:tcPr>
          <w:p w14:paraId="1B389421" w14:textId="77777777" w:rsidR="00DE23FC" w:rsidRPr="00101DCC" w:rsidRDefault="00DE23FC" w:rsidP="00C8128C">
            <w:pPr>
              <w:pStyle w:val="TAL"/>
              <w:keepNext w:val="0"/>
              <w:keepLines w:val="0"/>
              <w:jc w:val="center"/>
              <w:rPr>
                <w:ins w:id="1455" w:author="S4-210966_CR0007r2" w:date="2021-06-02T11:03:00Z"/>
                <w:rFonts w:ascii="Courier New" w:hAnsi="Courier New" w:cs="Courier New"/>
                <w:sz w:val="14"/>
                <w:szCs w:val="18"/>
              </w:rPr>
            </w:pPr>
            <w:ins w:id="1456" w:author="S4-210966_CR0007r2" w:date="2021-06-02T11:03:00Z">
              <w:r w:rsidRPr="00101DCC">
                <w:rPr>
                  <w:rFonts w:ascii="Courier New" w:hAnsi="Courier New" w:cs="Courier New"/>
                  <w:sz w:val="14"/>
                  <w:szCs w:val="18"/>
                </w:rPr>
                <w:t>53.13%</w:t>
              </w:r>
            </w:ins>
          </w:p>
        </w:tc>
        <w:tc>
          <w:tcPr>
            <w:tcW w:w="0" w:type="auto"/>
            <w:tcBorders>
              <w:top w:val="single" w:sz="4" w:space="0" w:color="auto"/>
              <w:left w:val="single" w:sz="4" w:space="0" w:color="auto"/>
              <w:bottom w:val="single" w:sz="4" w:space="0" w:color="auto"/>
              <w:right w:val="single" w:sz="4" w:space="0" w:color="auto"/>
            </w:tcBorders>
            <w:vAlign w:val="bottom"/>
            <w:hideMark/>
          </w:tcPr>
          <w:p w14:paraId="6497748D" w14:textId="77777777" w:rsidR="00DE23FC" w:rsidRPr="00101DCC" w:rsidRDefault="00DE23FC" w:rsidP="00C8128C">
            <w:pPr>
              <w:pStyle w:val="TAL"/>
              <w:keepNext w:val="0"/>
              <w:keepLines w:val="0"/>
              <w:jc w:val="center"/>
              <w:rPr>
                <w:ins w:id="1457" w:author="S4-210966_CR0007r2" w:date="2021-06-02T11:03:00Z"/>
                <w:rFonts w:ascii="Courier New" w:hAnsi="Courier New" w:cs="Courier New"/>
                <w:sz w:val="14"/>
                <w:szCs w:val="18"/>
              </w:rPr>
            </w:pPr>
            <w:ins w:id="1458" w:author="S4-210966_CR0007r2" w:date="2021-06-02T11:03:00Z">
              <w:r w:rsidRPr="00101DCC">
                <w:rPr>
                  <w:rFonts w:ascii="Courier New" w:hAnsi="Courier New" w:cs="Courier New"/>
                  <w:sz w:val="14"/>
                  <w:szCs w:val="18"/>
                </w:rPr>
                <w:t>53.13%</w:t>
              </w:r>
            </w:ins>
          </w:p>
        </w:tc>
        <w:tc>
          <w:tcPr>
            <w:tcW w:w="0" w:type="auto"/>
            <w:tcBorders>
              <w:top w:val="single" w:sz="4" w:space="0" w:color="auto"/>
              <w:left w:val="single" w:sz="4" w:space="0" w:color="auto"/>
              <w:bottom w:val="single" w:sz="4" w:space="0" w:color="auto"/>
              <w:right w:val="single" w:sz="4" w:space="0" w:color="auto"/>
            </w:tcBorders>
            <w:vAlign w:val="bottom"/>
            <w:hideMark/>
          </w:tcPr>
          <w:p w14:paraId="215F38C4" w14:textId="77777777" w:rsidR="00DE23FC" w:rsidRPr="00101DCC" w:rsidRDefault="00DE23FC" w:rsidP="00C8128C">
            <w:pPr>
              <w:pStyle w:val="TAL"/>
              <w:keepNext w:val="0"/>
              <w:keepLines w:val="0"/>
              <w:jc w:val="center"/>
              <w:rPr>
                <w:ins w:id="1459" w:author="S4-210966_CR0007r2" w:date="2021-06-02T11:03:00Z"/>
                <w:rFonts w:ascii="Courier New" w:hAnsi="Courier New" w:cs="Courier New"/>
                <w:sz w:val="14"/>
                <w:szCs w:val="18"/>
              </w:rPr>
            </w:pPr>
            <w:ins w:id="1460" w:author="S4-210966_CR0007r2" w:date="2021-06-02T11:03:00Z">
              <w:r w:rsidRPr="00101DCC">
                <w:rPr>
                  <w:rFonts w:ascii="Courier New" w:hAnsi="Courier New" w:cs="Courier New"/>
                  <w:sz w:val="14"/>
                  <w:szCs w:val="18"/>
                </w:rPr>
                <w:t>35.42%</w:t>
              </w:r>
            </w:ins>
          </w:p>
        </w:tc>
        <w:tc>
          <w:tcPr>
            <w:tcW w:w="0" w:type="auto"/>
            <w:tcBorders>
              <w:top w:val="single" w:sz="4" w:space="0" w:color="auto"/>
              <w:left w:val="single" w:sz="4" w:space="0" w:color="auto"/>
              <w:bottom w:val="single" w:sz="4" w:space="0" w:color="auto"/>
              <w:right w:val="single" w:sz="4" w:space="0" w:color="auto"/>
            </w:tcBorders>
            <w:vAlign w:val="bottom"/>
            <w:hideMark/>
          </w:tcPr>
          <w:p w14:paraId="5D116E20" w14:textId="77777777" w:rsidR="00DE23FC" w:rsidRPr="00101DCC" w:rsidRDefault="00DE23FC" w:rsidP="00C8128C">
            <w:pPr>
              <w:pStyle w:val="TAL"/>
              <w:keepNext w:val="0"/>
              <w:keepLines w:val="0"/>
              <w:jc w:val="center"/>
              <w:rPr>
                <w:ins w:id="1461" w:author="S4-210966_CR0007r2" w:date="2021-06-02T11:03:00Z"/>
                <w:rFonts w:ascii="Courier New" w:hAnsi="Courier New" w:cs="Courier New"/>
                <w:sz w:val="14"/>
                <w:szCs w:val="18"/>
              </w:rPr>
            </w:pPr>
            <w:ins w:id="1462" w:author="S4-210966_CR0007r2" w:date="2021-06-02T11:03:00Z">
              <w:r w:rsidRPr="00101DCC">
                <w:rPr>
                  <w:rFonts w:ascii="Courier New" w:hAnsi="Courier New" w:cs="Courier New"/>
                  <w:sz w:val="14"/>
                  <w:szCs w:val="18"/>
                </w:rPr>
                <w:t>31.88%</w:t>
              </w:r>
            </w:ins>
          </w:p>
        </w:tc>
        <w:tc>
          <w:tcPr>
            <w:tcW w:w="0" w:type="auto"/>
            <w:tcBorders>
              <w:top w:val="single" w:sz="4" w:space="0" w:color="auto"/>
              <w:left w:val="single" w:sz="4" w:space="0" w:color="auto"/>
              <w:bottom w:val="single" w:sz="4" w:space="0" w:color="auto"/>
              <w:right w:val="single" w:sz="4" w:space="0" w:color="auto"/>
            </w:tcBorders>
            <w:vAlign w:val="bottom"/>
            <w:hideMark/>
          </w:tcPr>
          <w:p w14:paraId="00BAA0F0" w14:textId="77777777" w:rsidR="00DE23FC" w:rsidRPr="00101DCC" w:rsidRDefault="00DE23FC" w:rsidP="00C8128C">
            <w:pPr>
              <w:pStyle w:val="TAL"/>
              <w:keepNext w:val="0"/>
              <w:keepLines w:val="0"/>
              <w:jc w:val="center"/>
              <w:rPr>
                <w:ins w:id="1463" w:author="S4-210966_CR0007r2" w:date="2021-06-02T11:03:00Z"/>
                <w:rFonts w:ascii="Courier New" w:hAnsi="Courier New" w:cs="Courier New"/>
                <w:sz w:val="14"/>
                <w:szCs w:val="18"/>
              </w:rPr>
            </w:pPr>
            <w:ins w:id="1464" w:author="S4-210966_CR0007r2" w:date="2021-06-02T11:03:00Z">
              <w:r w:rsidRPr="00101DCC">
                <w:rPr>
                  <w:rFonts w:ascii="Courier New" w:hAnsi="Courier New" w:cs="Courier New"/>
                  <w:sz w:val="14"/>
                  <w:szCs w:val="18"/>
                </w:rPr>
                <w:t>26.56%</w:t>
              </w:r>
            </w:ins>
          </w:p>
        </w:tc>
      </w:tr>
      <w:tr w:rsidR="00DE23FC" w:rsidRPr="00266D87" w14:paraId="3B822E26" w14:textId="77777777" w:rsidTr="00C8128C">
        <w:trPr>
          <w:jc w:val="center"/>
          <w:ins w:id="1465" w:author="S4-210966_CR0007r2" w:date="2021-06-02T11:03:00Z"/>
        </w:trPr>
        <w:tc>
          <w:tcPr>
            <w:tcW w:w="1538" w:type="dxa"/>
            <w:tcBorders>
              <w:top w:val="single" w:sz="4" w:space="0" w:color="auto"/>
              <w:left w:val="single" w:sz="4" w:space="0" w:color="auto"/>
              <w:bottom w:val="single" w:sz="4" w:space="0" w:color="auto"/>
              <w:right w:val="single" w:sz="4" w:space="0" w:color="auto"/>
            </w:tcBorders>
            <w:hideMark/>
          </w:tcPr>
          <w:p w14:paraId="6FFCAA53" w14:textId="77777777" w:rsidR="00DE23FC" w:rsidRPr="00101DCC" w:rsidRDefault="00DE23FC" w:rsidP="00C8128C">
            <w:pPr>
              <w:pStyle w:val="TF"/>
              <w:keepLines w:val="0"/>
              <w:spacing w:after="0"/>
              <w:rPr>
                <w:ins w:id="1466" w:author="S4-210966_CR0007r2" w:date="2021-06-02T11:03:00Z"/>
                <w:rFonts w:ascii="Courier New" w:hAnsi="Courier New" w:cs="Courier New"/>
                <w:b w:val="0"/>
                <w:sz w:val="14"/>
                <w:szCs w:val="18"/>
              </w:rPr>
            </w:pPr>
            <w:ins w:id="1467" w:author="S4-210966_CR0007r2" w:date="2021-06-02T11:03:00Z">
              <w:r>
                <w:rPr>
                  <w:rFonts w:ascii="Courier New" w:hAnsi="Courier New" w:cs="Courier New"/>
                  <w:b w:val="0"/>
                  <w:sz w:val="14"/>
                  <w:szCs w:val="18"/>
                </w:rPr>
                <w:t>7680</w:t>
              </w:r>
              <w:r w:rsidRPr="00101DCC">
                <w:rPr>
                  <w:rFonts w:ascii="Courier New" w:hAnsi="Courier New" w:cs="Courier New"/>
                  <w:b w:val="0"/>
                  <w:sz w:val="14"/>
                  <w:szCs w:val="18"/>
                </w:rPr>
                <w:t xml:space="preserve"> × </w:t>
              </w:r>
              <w:r>
                <w:rPr>
                  <w:rFonts w:ascii="Courier New" w:hAnsi="Courier New" w:cs="Courier New"/>
                  <w:b w:val="0"/>
                  <w:sz w:val="14"/>
                  <w:szCs w:val="18"/>
                </w:rPr>
                <w:t>3840</w:t>
              </w:r>
            </w:ins>
          </w:p>
        </w:tc>
        <w:tc>
          <w:tcPr>
            <w:tcW w:w="908" w:type="dxa"/>
            <w:tcBorders>
              <w:top w:val="single" w:sz="4" w:space="0" w:color="auto"/>
              <w:left w:val="single" w:sz="4" w:space="0" w:color="auto"/>
              <w:bottom w:val="single" w:sz="4" w:space="0" w:color="auto"/>
              <w:right w:val="single" w:sz="4" w:space="0" w:color="auto"/>
            </w:tcBorders>
            <w:hideMark/>
          </w:tcPr>
          <w:p w14:paraId="4B1F273A" w14:textId="77777777" w:rsidR="00DE23FC" w:rsidRPr="00101DCC" w:rsidRDefault="00DE23FC" w:rsidP="00C8128C">
            <w:pPr>
              <w:pStyle w:val="TAL"/>
              <w:keepNext w:val="0"/>
              <w:keepLines w:val="0"/>
              <w:jc w:val="center"/>
              <w:rPr>
                <w:ins w:id="1468" w:author="S4-210966_CR0007r2" w:date="2021-06-02T11:03:00Z"/>
                <w:rFonts w:ascii="Courier New" w:hAnsi="Courier New" w:cs="Courier New"/>
                <w:sz w:val="14"/>
                <w:szCs w:val="18"/>
                <w:lang w:eastAsia="en-GB"/>
              </w:rPr>
            </w:pPr>
            <w:ins w:id="1469" w:author="S4-210966_CR0007r2" w:date="2021-06-02T11:03:00Z">
              <w:r w:rsidRPr="00101DCC">
                <w:rPr>
                  <w:rFonts w:ascii="Courier New" w:hAnsi="Courier New" w:cs="Courier New"/>
                  <w:sz w:val="14"/>
                  <w:szCs w:val="18"/>
                  <w:lang w:eastAsia="en-GB"/>
                </w:rPr>
                <w:t>TaB</w:t>
              </w:r>
            </w:ins>
          </w:p>
        </w:tc>
        <w:tc>
          <w:tcPr>
            <w:tcW w:w="1006" w:type="dxa"/>
            <w:tcBorders>
              <w:top w:val="single" w:sz="4" w:space="0" w:color="auto"/>
              <w:left w:val="single" w:sz="4" w:space="0" w:color="auto"/>
              <w:bottom w:val="single" w:sz="4" w:space="0" w:color="auto"/>
              <w:right w:val="single" w:sz="4" w:space="0" w:color="auto"/>
            </w:tcBorders>
            <w:vAlign w:val="bottom"/>
            <w:hideMark/>
          </w:tcPr>
          <w:p w14:paraId="0530C20D" w14:textId="77777777" w:rsidR="00DE23FC" w:rsidRPr="00101DCC" w:rsidRDefault="00DE23FC" w:rsidP="00C8128C">
            <w:pPr>
              <w:pStyle w:val="TAL"/>
              <w:keepNext w:val="0"/>
              <w:keepLines w:val="0"/>
              <w:jc w:val="center"/>
              <w:rPr>
                <w:ins w:id="1470" w:author="S4-210966_CR0007r2" w:date="2021-06-02T11:03:00Z"/>
                <w:rFonts w:ascii="Courier New" w:hAnsi="Courier New" w:cs="Courier New"/>
                <w:sz w:val="14"/>
                <w:szCs w:val="18"/>
              </w:rPr>
            </w:pPr>
            <w:ins w:id="1471" w:author="S4-210966_CR0007r2" w:date="2021-06-02T11:03:00Z">
              <w:r w:rsidRPr="00101DCC">
                <w:rPr>
                  <w:rFonts w:ascii="Courier New" w:hAnsi="Courier New" w:cs="Courier New"/>
                  <w:sz w:val="14"/>
                  <w:szCs w:val="18"/>
                </w:rPr>
                <w:t>60.44%</w:t>
              </w:r>
            </w:ins>
          </w:p>
        </w:tc>
        <w:tc>
          <w:tcPr>
            <w:tcW w:w="0" w:type="auto"/>
            <w:tcBorders>
              <w:top w:val="single" w:sz="4" w:space="0" w:color="auto"/>
              <w:left w:val="single" w:sz="4" w:space="0" w:color="auto"/>
              <w:bottom w:val="single" w:sz="4" w:space="0" w:color="auto"/>
              <w:right w:val="single" w:sz="4" w:space="0" w:color="auto"/>
            </w:tcBorders>
            <w:vAlign w:val="bottom"/>
            <w:hideMark/>
          </w:tcPr>
          <w:p w14:paraId="3A91285E" w14:textId="77777777" w:rsidR="00DE23FC" w:rsidRPr="00101DCC" w:rsidRDefault="00DE23FC" w:rsidP="00C8128C">
            <w:pPr>
              <w:pStyle w:val="TAL"/>
              <w:keepNext w:val="0"/>
              <w:keepLines w:val="0"/>
              <w:jc w:val="center"/>
              <w:rPr>
                <w:ins w:id="1472" w:author="S4-210966_CR0007r2" w:date="2021-06-02T11:03:00Z"/>
                <w:rFonts w:ascii="Courier New" w:hAnsi="Courier New" w:cs="Courier New"/>
                <w:sz w:val="14"/>
                <w:szCs w:val="18"/>
              </w:rPr>
            </w:pPr>
            <w:ins w:id="1473" w:author="S4-210966_CR0007r2" w:date="2021-06-02T11:03:00Z">
              <w:r w:rsidRPr="00101DCC">
                <w:rPr>
                  <w:rFonts w:ascii="Courier New" w:hAnsi="Courier New" w:cs="Courier New"/>
                  <w:sz w:val="14"/>
                  <w:szCs w:val="18"/>
                </w:rPr>
                <w:t>60.44%</w:t>
              </w:r>
            </w:ins>
          </w:p>
        </w:tc>
        <w:tc>
          <w:tcPr>
            <w:tcW w:w="0" w:type="auto"/>
            <w:tcBorders>
              <w:top w:val="single" w:sz="4" w:space="0" w:color="auto"/>
              <w:left w:val="single" w:sz="4" w:space="0" w:color="auto"/>
              <w:bottom w:val="single" w:sz="4" w:space="0" w:color="auto"/>
              <w:right w:val="single" w:sz="4" w:space="0" w:color="auto"/>
            </w:tcBorders>
            <w:vAlign w:val="bottom"/>
            <w:hideMark/>
          </w:tcPr>
          <w:p w14:paraId="6DC6681A" w14:textId="77777777" w:rsidR="00DE23FC" w:rsidRPr="00101DCC" w:rsidRDefault="00DE23FC" w:rsidP="00C8128C">
            <w:pPr>
              <w:pStyle w:val="TAL"/>
              <w:keepNext w:val="0"/>
              <w:keepLines w:val="0"/>
              <w:jc w:val="center"/>
              <w:rPr>
                <w:ins w:id="1474" w:author="S4-210966_CR0007r2" w:date="2021-06-02T11:03:00Z"/>
                <w:rFonts w:ascii="Courier New" w:hAnsi="Courier New" w:cs="Courier New"/>
                <w:sz w:val="14"/>
                <w:szCs w:val="18"/>
              </w:rPr>
            </w:pPr>
            <w:ins w:id="1475" w:author="S4-210966_CR0007r2" w:date="2021-06-02T11:03:00Z">
              <w:r w:rsidRPr="00101DCC">
                <w:rPr>
                  <w:rFonts w:ascii="Courier New" w:hAnsi="Courier New" w:cs="Courier New"/>
                  <w:sz w:val="14"/>
                  <w:szCs w:val="18"/>
                </w:rPr>
                <w:t>60.44%</w:t>
              </w:r>
            </w:ins>
          </w:p>
        </w:tc>
        <w:tc>
          <w:tcPr>
            <w:tcW w:w="0" w:type="auto"/>
            <w:tcBorders>
              <w:top w:val="single" w:sz="4" w:space="0" w:color="auto"/>
              <w:left w:val="single" w:sz="4" w:space="0" w:color="auto"/>
              <w:bottom w:val="single" w:sz="4" w:space="0" w:color="auto"/>
              <w:right w:val="single" w:sz="4" w:space="0" w:color="auto"/>
            </w:tcBorders>
            <w:vAlign w:val="bottom"/>
            <w:hideMark/>
          </w:tcPr>
          <w:p w14:paraId="6F9491FF" w14:textId="77777777" w:rsidR="00DE23FC" w:rsidRPr="00101DCC" w:rsidRDefault="00DE23FC" w:rsidP="00C8128C">
            <w:pPr>
              <w:pStyle w:val="TAL"/>
              <w:keepNext w:val="0"/>
              <w:keepLines w:val="0"/>
              <w:jc w:val="center"/>
              <w:rPr>
                <w:ins w:id="1476" w:author="S4-210966_CR0007r2" w:date="2021-06-02T11:03:00Z"/>
                <w:rFonts w:ascii="Courier New" w:hAnsi="Courier New" w:cs="Courier New"/>
                <w:sz w:val="14"/>
                <w:szCs w:val="18"/>
              </w:rPr>
            </w:pPr>
            <w:ins w:id="1477" w:author="S4-210966_CR0007r2" w:date="2021-06-02T11:03:00Z">
              <w:r w:rsidRPr="00101DCC">
                <w:rPr>
                  <w:rFonts w:ascii="Courier New" w:hAnsi="Courier New" w:cs="Courier New"/>
                  <w:sz w:val="14"/>
                  <w:szCs w:val="18"/>
                </w:rPr>
                <w:t>60.44%</w:t>
              </w:r>
            </w:ins>
          </w:p>
        </w:tc>
        <w:tc>
          <w:tcPr>
            <w:tcW w:w="0" w:type="auto"/>
            <w:tcBorders>
              <w:top w:val="single" w:sz="4" w:space="0" w:color="auto"/>
              <w:left w:val="single" w:sz="4" w:space="0" w:color="auto"/>
              <w:bottom w:val="single" w:sz="4" w:space="0" w:color="auto"/>
              <w:right w:val="single" w:sz="4" w:space="0" w:color="auto"/>
            </w:tcBorders>
            <w:vAlign w:val="bottom"/>
            <w:hideMark/>
          </w:tcPr>
          <w:p w14:paraId="31B1DAD9" w14:textId="77777777" w:rsidR="00DE23FC" w:rsidRPr="00101DCC" w:rsidRDefault="00DE23FC" w:rsidP="00C8128C">
            <w:pPr>
              <w:pStyle w:val="TAL"/>
              <w:keepNext w:val="0"/>
              <w:keepLines w:val="0"/>
              <w:jc w:val="center"/>
              <w:rPr>
                <w:ins w:id="1478" w:author="S4-210966_CR0007r2" w:date="2021-06-02T11:03:00Z"/>
                <w:rFonts w:ascii="Courier New" w:hAnsi="Courier New" w:cs="Courier New"/>
                <w:sz w:val="14"/>
                <w:szCs w:val="18"/>
              </w:rPr>
            </w:pPr>
            <w:ins w:id="1479" w:author="S4-210966_CR0007r2" w:date="2021-06-02T11:03:00Z">
              <w:r w:rsidRPr="00101DCC">
                <w:rPr>
                  <w:rFonts w:ascii="Courier New" w:hAnsi="Courier New" w:cs="Courier New"/>
                  <w:sz w:val="14"/>
                  <w:szCs w:val="18"/>
                </w:rPr>
                <w:t>60.44%</w:t>
              </w:r>
            </w:ins>
          </w:p>
        </w:tc>
        <w:tc>
          <w:tcPr>
            <w:tcW w:w="0" w:type="auto"/>
            <w:tcBorders>
              <w:top w:val="single" w:sz="4" w:space="0" w:color="auto"/>
              <w:left w:val="single" w:sz="4" w:space="0" w:color="auto"/>
              <w:bottom w:val="single" w:sz="4" w:space="0" w:color="auto"/>
              <w:right w:val="single" w:sz="4" w:space="0" w:color="auto"/>
            </w:tcBorders>
            <w:vAlign w:val="bottom"/>
            <w:hideMark/>
          </w:tcPr>
          <w:p w14:paraId="0F259060" w14:textId="77777777" w:rsidR="00DE23FC" w:rsidRPr="00101DCC" w:rsidRDefault="00DE23FC" w:rsidP="00C8128C">
            <w:pPr>
              <w:pStyle w:val="TAL"/>
              <w:keepNext w:val="0"/>
              <w:keepLines w:val="0"/>
              <w:jc w:val="center"/>
              <w:rPr>
                <w:ins w:id="1480" w:author="S4-210966_CR0007r2" w:date="2021-06-02T11:03:00Z"/>
                <w:rFonts w:ascii="Courier New" w:hAnsi="Courier New" w:cs="Courier New"/>
                <w:sz w:val="14"/>
                <w:szCs w:val="18"/>
              </w:rPr>
            </w:pPr>
            <w:ins w:id="1481" w:author="S4-210966_CR0007r2" w:date="2021-06-02T11:03:00Z">
              <w:r w:rsidRPr="00101DCC">
                <w:rPr>
                  <w:rFonts w:ascii="Courier New" w:hAnsi="Courier New" w:cs="Courier New"/>
                  <w:sz w:val="14"/>
                  <w:szCs w:val="18"/>
                </w:rPr>
                <w:t>40.30%</w:t>
              </w:r>
            </w:ins>
          </w:p>
        </w:tc>
        <w:tc>
          <w:tcPr>
            <w:tcW w:w="0" w:type="auto"/>
            <w:tcBorders>
              <w:top w:val="single" w:sz="4" w:space="0" w:color="auto"/>
              <w:left w:val="single" w:sz="4" w:space="0" w:color="auto"/>
              <w:bottom w:val="single" w:sz="4" w:space="0" w:color="auto"/>
              <w:right w:val="single" w:sz="4" w:space="0" w:color="auto"/>
            </w:tcBorders>
            <w:vAlign w:val="bottom"/>
            <w:hideMark/>
          </w:tcPr>
          <w:p w14:paraId="2F2068AD" w14:textId="77777777" w:rsidR="00DE23FC" w:rsidRPr="00101DCC" w:rsidRDefault="00DE23FC" w:rsidP="00C8128C">
            <w:pPr>
              <w:pStyle w:val="TAL"/>
              <w:keepNext w:val="0"/>
              <w:keepLines w:val="0"/>
              <w:jc w:val="center"/>
              <w:rPr>
                <w:ins w:id="1482" w:author="S4-210966_CR0007r2" w:date="2021-06-02T11:03:00Z"/>
                <w:rFonts w:ascii="Courier New" w:hAnsi="Courier New" w:cs="Courier New"/>
                <w:sz w:val="14"/>
                <w:szCs w:val="18"/>
              </w:rPr>
            </w:pPr>
            <w:ins w:id="1483" w:author="S4-210966_CR0007r2" w:date="2021-06-02T11:03:00Z">
              <w:r w:rsidRPr="00101DCC">
                <w:rPr>
                  <w:rFonts w:ascii="Courier New" w:hAnsi="Courier New" w:cs="Courier New"/>
                  <w:sz w:val="14"/>
                  <w:szCs w:val="18"/>
                </w:rPr>
                <w:t>36.27%</w:t>
              </w:r>
            </w:ins>
          </w:p>
        </w:tc>
        <w:tc>
          <w:tcPr>
            <w:tcW w:w="0" w:type="auto"/>
            <w:tcBorders>
              <w:top w:val="single" w:sz="4" w:space="0" w:color="auto"/>
              <w:left w:val="single" w:sz="4" w:space="0" w:color="auto"/>
              <w:bottom w:val="single" w:sz="4" w:space="0" w:color="auto"/>
              <w:right w:val="single" w:sz="4" w:space="0" w:color="auto"/>
            </w:tcBorders>
            <w:vAlign w:val="bottom"/>
            <w:hideMark/>
          </w:tcPr>
          <w:p w14:paraId="095C785D" w14:textId="77777777" w:rsidR="00DE23FC" w:rsidRPr="00101DCC" w:rsidRDefault="00DE23FC" w:rsidP="00C8128C">
            <w:pPr>
              <w:pStyle w:val="TAL"/>
              <w:keepNext w:val="0"/>
              <w:keepLines w:val="0"/>
              <w:jc w:val="center"/>
              <w:rPr>
                <w:ins w:id="1484" w:author="S4-210966_CR0007r2" w:date="2021-06-02T11:03:00Z"/>
                <w:rFonts w:ascii="Courier New" w:hAnsi="Courier New" w:cs="Courier New"/>
                <w:sz w:val="14"/>
                <w:szCs w:val="18"/>
              </w:rPr>
            </w:pPr>
            <w:ins w:id="1485" w:author="S4-210966_CR0007r2" w:date="2021-06-02T11:03:00Z">
              <w:r w:rsidRPr="00101DCC">
                <w:rPr>
                  <w:rFonts w:ascii="Courier New" w:hAnsi="Courier New" w:cs="Courier New"/>
                  <w:sz w:val="14"/>
                  <w:szCs w:val="18"/>
                </w:rPr>
                <w:t>30.22%</w:t>
              </w:r>
            </w:ins>
          </w:p>
        </w:tc>
      </w:tr>
    </w:tbl>
    <w:p w14:paraId="0115D54E" w14:textId="77777777" w:rsidR="00DE23FC" w:rsidRPr="00AA2708" w:rsidRDefault="00DE23FC">
      <w:pPr>
        <w:pStyle w:val="TH"/>
        <w:jc w:val="left"/>
        <w:pPrChange w:id="1486" w:author="S4-210966_CR0007r2" w:date="2021-06-02T11:03:00Z">
          <w:pPr>
            <w:pStyle w:val="TH"/>
          </w:pPr>
        </w:pPrChange>
      </w:pPr>
    </w:p>
    <w:p w14:paraId="019BCEA9" w14:textId="77777777" w:rsidR="00E836DA" w:rsidRPr="00AA2708" w:rsidRDefault="00E836DA" w:rsidP="000E245C">
      <w:pPr>
        <w:pStyle w:val="Heading2"/>
        <w:rPr>
          <w:rFonts w:eastAsia="Malgun Gothic"/>
        </w:rPr>
      </w:pPr>
      <w:bookmarkStart w:id="1487" w:name="_Toc19383289"/>
      <w:bookmarkStart w:id="1488" w:name="_Toc36232225"/>
      <w:bookmarkStart w:id="1489" w:name="_Toc73529649"/>
      <w:bookmarkStart w:id="1490" w:name="_Toc73530988"/>
      <w:bookmarkStart w:id="1491" w:name="_Toc74859457"/>
      <w:r w:rsidRPr="00AA2708">
        <w:rPr>
          <w:rFonts w:eastAsia="Malgun Gothic"/>
        </w:rPr>
        <w:t>A.2.3</w:t>
      </w:r>
      <w:r w:rsidRPr="00AA2708">
        <w:rPr>
          <w:rFonts w:eastAsia="Malgun Gothic"/>
        </w:rPr>
        <w:tab/>
        <w:t>Conversion of ERP Signals to CMP</w:t>
      </w:r>
      <w:bookmarkEnd w:id="1487"/>
      <w:bookmarkEnd w:id="1488"/>
      <w:bookmarkEnd w:id="1489"/>
      <w:bookmarkEnd w:id="1490"/>
      <w:bookmarkEnd w:id="1491"/>
    </w:p>
    <w:p w14:paraId="5153D9B9" w14:textId="77777777" w:rsidR="00E836DA" w:rsidRPr="0031473F" w:rsidRDefault="00E836DA" w:rsidP="000E245C">
      <w:pPr>
        <w:pStyle w:val="Heading3"/>
        <w:rPr>
          <w:rFonts w:eastAsia="Malgun Gothic"/>
        </w:rPr>
      </w:pPr>
      <w:bookmarkStart w:id="1492" w:name="_Toc19383290"/>
      <w:bookmarkStart w:id="1493" w:name="_Toc36232226"/>
      <w:bookmarkStart w:id="1494" w:name="_Toc73529650"/>
      <w:bookmarkStart w:id="1495" w:name="_Toc73530989"/>
      <w:bookmarkStart w:id="1496" w:name="_Toc74859458"/>
      <w:r w:rsidRPr="0031473F">
        <w:rPr>
          <w:rFonts w:eastAsia="Malgun Gothic"/>
        </w:rPr>
        <w:t>A.2.3.1</w:t>
      </w:r>
      <w:r w:rsidRPr="0031473F">
        <w:rPr>
          <w:rFonts w:eastAsia="Malgun Gothic"/>
        </w:rPr>
        <w:tab/>
        <w:t>General</w:t>
      </w:r>
      <w:bookmarkEnd w:id="1492"/>
      <w:bookmarkEnd w:id="1493"/>
      <w:bookmarkEnd w:id="1494"/>
      <w:bookmarkEnd w:id="1495"/>
      <w:bookmarkEnd w:id="1496"/>
    </w:p>
    <w:p w14:paraId="18D46E1E" w14:textId="77777777" w:rsidR="00E836DA" w:rsidRPr="00AA2708" w:rsidRDefault="00E836DA" w:rsidP="00E836DA">
      <w:pPr>
        <w:rPr>
          <w:rFonts w:eastAsia="Malgun Gothic"/>
        </w:rPr>
      </w:pPr>
      <w:r w:rsidRPr="00AA2708">
        <w:t>The 3D XYZ coordinate system as shown in Figure A.1 can be used to describe the 3D geometry of ERP and CMP projection format representations. Starting from the center of the sphere, X axis points toward the front of the sphere, Z axis points toward the top of the sphere, and Y axis points toward the left of the sphere.</w:t>
      </w:r>
    </w:p>
    <w:p w14:paraId="28914706" w14:textId="77777777" w:rsidR="00E836DA" w:rsidRPr="00AA2708" w:rsidRDefault="00801FD2" w:rsidP="00E836DA">
      <w:pPr>
        <w:keepNext/>
        <w:jc w:val="center"/>
      </w:pPr>
      <w:r>
        <w:pict w14:anchorId="6FFDD710">
          <v:shape id="Picture 15" o:spid="_x0000_i1056" type="#_x0000_t75" style="width:343.6pt;height:194.6pt;visibility:visible">
            <v:imagedata r:id="rId41" o:title=""/>
          </v:shape>
        </w:pict>
      </w:r>
    </w:p>
    <w:p w14:paraId="685E67A7" w14:textId="77777777" w:rsidR="00E836DA" w:rsidRPr="00AA2708" w:rsidRDefault="00E836DA" w:rsidP="00ED4AAF">
      <w:pPr>
        <w:pStyle w:val="TF"/>
      </w:pPr>
      <w:r w:rsidRPr="00AA2708">
        <w:t>Figure A.1: 3D XYZ coordinate definition</w:t>
      </w:r>
    </w:p>
    <w:p w14:paraId="08BB4D89" w14:textId="77777777" w:rsidR="00E836DA" w:rsidRPr="00AA2708" w:rsidRDefault="00E836DA" w:rsidP="00ED4AAF">
      <w:pPr>
        <w:pStyle w:val="NO"/>
      </w:pPr>
      <w:r w:rsidRPr="00AA2708">
        <w:rPr>
          <w:caps/>
        </w:rPr>
        <w:t>Note</w:t>
      </w:r>
      <w:r w:rsidRPr="0031473F">
        <w:t>:</w:t>
      </w:r>
      <w:r w:rsidR="00ED4AAF" w:rsidRPr="00AA2708">
        <w:tab/>
      </w:r>
      <w:r w:rsidRPr="00AA2708">
        <w:t>The text in this Annex is based on JVET output document (</w:t>
      </w:r>
      <w:r w:rsidRPr="00AA2708">
        <w:rPr>
          <w:rStyle w:val="Hyperlink"/>
          <w:color w:val="auto"/>
          <w:u w:val="none"/>
        </w:rPr>
        <w:t>JVET-H1004:</w:t>
      </w:r>
      <w:r w:rsidRPr="00AA2708">
        <w:rPr>
          <w:rStyle w:val="Hyperlink"/>
        </w:rPr>
        <w:t xml:space="preserve"> </w:t>
      </w:r>
      <w:r w:rsidRPr="00AA2708">
        <w:t xml:space="preserve">Algorithm descriptions of projection format conversion and video quality metrics in 360Lib (Version 5)) with simplifications to only two projection types which are used in </w:t>
      </w:r>
      <w:r w:rsidR="00715897" w:rsidRPr="00AA2708">
        <w:t>the present document</w:t>
      </w:r>
      <w:r w:rsidRPr="00AA2708">
        <w:t xml:space="preserve"> and further fixes regarding misalignments. C++ implementation of the concepts described by this annex is available in 360Lib Software: available at: </w:t>
      </w:r>
      <w:hyperlink r:id="rId42" w:history="1">
        <w:r w:rsidRPr="00AA2708">
          <w:rPr>
            <w:rStyle w:val="Hyperlink"/>
          </w:rPr>
          <w:t>https://jvet.hhi.fraunhofer.de/svn/svn_360Lib</w:t>
        </w:r>
      </w:hyperlink>
      <w:r w:rsidRPr="00AA2708">
        <w:t>.</w:t>
      </w:r>
    </w:p>
    <w:p w14:paraId="149A2869" w14:textId="77777777" w:rsidR="00E836DA" w:rsidRPr="00AA2708" w:rsidRDefault="00E836DA" w:rsidP="00E836DA">
      <w:r w:rsidRPr="00AA2708">
        <w:t xml:space="preserve">The coordinate system is specified for defining the sphere coordinates azimuth (ϕ) and elevation (θ) for identifying a location of a point on the unit sphere. The azimuth ϕ is in the range </w:t>
      </w:r>
      <w:r w:rsidRPr="00AA2708">
        <w:rPr>
          <w:rFonts w:ascii="Courier New" w:hAnsi="Courier New" w:cs="Courier New"/>
        </w:rPr>
        <w:t>[−π, π]</w:t>
      </w:r>
      <w:r w:rsidRPr="00AA2708">
        <w:t xml:space="preserve">, and elevation θ is in the range </w:t>
      </w:r>
      <w:r w:rsidRPr="00AA2708">
        <w:rPr>
          <w:rFonts w:ascii="Courier New" w:hAnsi="Courier New" w:cs="Courier New"/>
        </w:rPr>
        <w:t>[−π/2, π/2]</w:t>
      </w:r>
      <w:r w:rsidRPr="00AA2708">
        <w:t xml:space="preserve">, where π is the ratio of a circle's circumference to its diameter. The azimuth (ϕ) is defined by the angle starting from X axis in counter-clockwise direction as shown in Figure </w:t>
      </w:r>
      <w:r w:rsidR="00BF000C" w:rsidRPr="00AA2708">
        <w:t>A.</w:t>
      </w:r>
      <w:r w:rsidRPr="00AA2708">
        <w:t xml:space="preserve">1. The elevation (θ) is defined by the angle from the equator toward Z axis as shown in Figure </w:t>
      </w:r>
      <w:r w:rsidR="00BF000C" w:rsidRPr="00AA2708">
        <w:t>A.</w:t>
      </w:r>
      <w:r w:rsidRPr="00AA2708">
        <w:t xml:space="preserve">1. The </w:t>
      </w:r>
      <w:r w:rsidRPr="00AA2708">
        <w:rPr>
          <w:rFonts w:ascii="Courier New" w:hAnsi="Courier New" w:cs="Courier New"/>
        </w:rPr>
        <w:t>(X, Y, Z)</w:t>
      </w:r>
      <w:r w:rsidRPr="00AA2708">
        <w:t xml:space="preserve"> coordinates on the unit sphere can be evaluated from (ϕ, θ) using following equations:</w:t>
      </w:r>
    </w:p>
    <w:p w14:paraId="790CFAFD" w14:textId="77777777" w:rsidR="00E836DA" w:rsidRPr="00AA2708" w:rsidRDefault="00E836DA" w:rsidP="00E836DA">
      <w:pPr>
        <w:jc w:val="center"/>
        <w:rPr>
          <w:rFonts w:ascii="Courier New" w:hAnsi="Courier New" w:cs="Courier New"/>
        </w:rPr>
      </w:pPr>
      <w:r w:rsidRPr="00AA2708">
        <w:rPr>
          <w:rFonts w:ascii="Courier New" w:hAnsi="Courier New" w:cs="Courier New"/>
        </w:rPr>
        <w:t>X = cos(θ)*cos(ϕ)</w:t>
      </w:r>
    </w:p>
    <w:p w14:paraId="0205BA9E" w14:textId="77777777" w:rsidR="00E836DA" w:rsidRPr="00AA2708" w:rsidRDefault="00E836DA" w:rsidP="00E836DA">
      <w:pPr>
        <w:jc w:val="center"/>
        <w:rPr>
          <w:rFonts w:ascii="Courier New" w:hAnsi="Courier New" w:cs="Courier New"/>
        </w:rPr>
      </w:pPr>
      <w:r w:rsidRPr="00AA2708">
        <w:rPr>
          <w:rFonts w:ascii="Courier New" w:hAnsi="Courier New" w:cs="Courier New"/>
        </w:rPr>
        <w:t>Y = cos(θ)*sin(ϕ)</w:t>
      </w:r>
    </w:p>
    <w:p w14:paraId="30D4F8DF" w14:textId="77777777" w:rsidR="00E836DA" w:rsidRPr="00AA2708" w:rsidRDefault="00E836DA" w:rsidP="00E836DA">
      <w:pPr>
        <w:jc w:val="center"/>
        <w:rPr>
          <w:rFonts w:ascii="Courier New" w:hAnsi="Courier New" w:cs="Courier New"/>
        </w:rPr>
      </w:pPr>
      <w:r w:rsidRPr="00AA2708">
        <w:rPr>
          <w:rFonts w:ascii="Courier New" w:hAnsi="Courier New" w:cs="Courier New"/>
        </w:rPr>
        <w:t>Z = sin(θ)</w:t>
      </w:r>
    </w:p>
    <w:p w14:paraId="755C42B3" w14:textId="77777777" w:rsidR="00E836DA" w:rsidRPr="00AA2708" w:rsidRDefault="00E836DA" w:rsidP="00E836DA">
      <w:r w:rsidRPr="00AA2708">
        <w:t xml:space="preserve">Inversely, the longitude and latitude </w:t>
      </w:r>
      <w:r w:rsidRPr="00AA2708">
        <w:rPr>
          <w:rFonts w:ascii="Courier New" w:hAnsi="Courier New" w:cs="Courier New"/>
        </w:rPr>
        <w:t>(ϕ, θ)</w:t>
      </w:r>
      <w:r w:rsidRPr="00AA2708">
        <w:t xml:space="preserve"> can be evaluated from </w:t>
      </w:r>
      <w:r w:rsidRPr="00AA2708">
        <w:rPr>
          <w:rFonts w:ascii="Courier New" w:hAnsi="Courier New" w:cs="Courier New"/>
        </w:rPr>
        <w:t>(X, Y, Z)</w:t>
      </w:r>
      <w:r w:rsidRPr="00AA2708">
        <w:t xml:space="preserve"> coordinates using:</w:t>
      </w:r>
    </w:p>
    <w:p w14:paraId="6F77CD01" w14:textId="77777777" w:rsidR="00E836DA" w:rsidRPr="0053243A" w:rsidRDefault="00E836DA" w:rsidP="00E836DA">
      <w:pPr>
        <w:jc w:val="center"/>
        <w:rPr>
          <w:rFonts w:ascii="Courier New" w:hAnsi="Courier New" w:cs="Courier New"/>
        </w:rPr>
      </w:pPr>
      <w:r w:rsidRPr="00AA2708">
        <w:rPr>
          <w:rFonts w:ascii="Courier New" w:hAnsi="Courier New" w:cs="Courier New"/>
        </w:rPr>
        <w:t>ϕ</w:t>
      </w:r>
      <w:r w:rsidRPr="0053243A">
        <w:rPr>
          <w:rFonts w:ascii="Courier New" w:hAnsi="Courier New" w:cs="Courier New"/>
        </w:rPr>
        <w:t xml:space="preserve"> = tan</w:t>
      </w:r>
      <w:r w:rsidRPr="0053243A">
        <w:rPr>
          <w:rFonts w:ascii="Courier New" w:hAnsi="Courier New" w:cs="Courier New"/>
          <w:vertAlign w:val="superscript"/>
        </w:rPr>
        <w:t>-1</w:t>
      </w:r>
      <w:r w:rsidRPr="0053243A">
        <w:rPr>
          <w:rFonts w:ascii="Courier New" w:hAnsi="Courier New" w:cs="Courier New"/>
        </w:rPr>
        <w:t>(Y/X)</w:t>
      </w:r>
    </w:p>
    <w:p w14:paraId="6200827E" w14:textId="77777777" w:rsidR="00E836DA" w:rsidRPr="0053243A" w:rsidRDefault="00E836DA" w:rsidP="00E836DA">
      <w:pPr>
        <w:jc w:val="center"/>
        <w:rPr>
          <w:rFonts w:ascii="Courier New" w:hAnsi="Courier New" w:cs="Courier New"/>
        </w:rPr>
      </w:pPr>
      <w:r w:rsidRPr="00AA2708">
        <w:rPr>
          <w:rFonts w:ascii="Courier New" w:hAnsi="Courier New" w:cs="Courier New"/>
        </w:rPr>
        <w:t>θ</w:t>
      </w:r>
      <w:r w:rsidRPr="0053243A">
        <w:rPr>
          <w:rFonts w:ascii="Courier New" w:hAnsi="Courier New" w:cs="Courier New"/>
        </w:rPr>
        <w:t xml:space="preserve"> = sin</w:t>
      </w:r>
      <w:r w:rsidRPr="0053243A">
        <w:rPr>
          <w:rFonts w:ascii="Courier New" w:hAnsi="Courier New" w:cs="Courier New"/>
          <w:vertAlign w:val="superscript"/>
        </w:rPr>
        <w:t>-1</w:t>
      </w:r>
      <w:r w:rsidRPr="0053243A">
        <w:rPr>
          <w:rFonts w:ascii="Courier New" w:hAnsi="Courier New" w:cs="Courier New"/>
        </w:rPr>
        <w:t>(Z/(sqrt(X</w:t>
      </w:r>
      <w:r w:rsidRPr="0053243A">
        <w:rPr>
          <w:rFonts w:ascii="Courier New" w:hAnsi="Courier New" w:cs="Courier New"/>
          <w:vertAlign w:val="superscript"/>
        </w:rPr>
        <w:t>2</w:t>
      </w:r>
      <w:r w:rsidRPr="0053243A">
        <w:rPr>
          <w:rFonts w:ascii="Courier New" w:hAnsi="Courier New" w:cs="Courier New"/>
        </w:rPr>
        <w:t>+Y</w:t>
      </w:r>
      <w:r w:rsidRPr="0053243A">
        <w:rPr>
          <w:rFonts w:ascii="Courier New" w:hAnsi="Courier New" w:cs="Courier New"/>
          <w:vertAlign w:val="superscript"/>
        </w:rPr>
        <w:t>2</w:t>
      </w:r>
      <w:r w:rsidRPr="0053243A">
        <w:rPr>
          <w:rFonts w:ascii="Courier New" w:hAnsi="Courier New" w:cs="Courier New"/>
        </w:rPr>
        <w:t>+Z</w:t>
      </w:r>
      <w:r w:rsidRPr="0053243A">
        <w:rPr>
          <w:rFonts w:ascii="Courier New" w:hAnsi="Courier New" w:cs="Courier New"/>
          <w:vertAlign w:val="superscript"/>
        </w:rPr>
        <w:t>2</w:t>
      </w:r>
      <w:r w:rsidRPr="0053243A">
        <w:rPr>
          <w:rFonts w:ascii="Courier New" w:hAnsi="Courier New" w:cs="Courier New"/>
        </w:rPr>
        <w:t>)))</w:t>
      </w:r>
    </w:p>
    <w:p w14:paraId="489B019A" w14:textId="77777777" w:rsidR="00E836DA" w:rsidRPr="00AA2708" w:rsidRDefault="00E836DA" w:rsidP="00E836DA">
      <w:r w:rsidRPr="00AA2708">
        <w:t xml:space="preserve">A 2D plane coordinate system is defined for each face in the 2D projection plane. Where Equirectangular Projection (ERP) has only one face, Cubemap Projection (CMP) has six faces. In order to generalize the 2D coordinate system, a face index is defined for each face in the 2D projection plane. Each face is mapped to a 2D plane associated with one face index. </w:t>
      </w:r>
    </w:p>
    <w:p w14:paraId="7D994503" w14:textId="77777777" w:rsidR="00E836DA" w:rsidRPr="00AA2708" w:rsidRDefault="00E836DA" w:rsidP="000E245C">
      <w:pPr>
        <w:pStyle w:val="Heading3"/>
        <w:rPr>
          <w:rFonts w:eastAsia="Malgun Gothic"/>
        </w:rPr>
      </w:pPr>
      <w:bookmarkStart w:id="1497" w:name="_Toc19383291"/>
      <w:bookmarkStart w:id="1498" w:name="_Toc36232227"/>
      <w:bookmarkStart w:id="1499" w:name="_Toc73529651"/>
      <w:bookmarkStart w:id="1500" w:name="_Toc73530990"/>
      <w:bookmarkStart w:id="1501" w:name="_Toc74859459"/>
      <w:r w:rsidRPr="00AA2708">
        <w:rPr>
          <w:rFonts w:eastAsia="Malgun Gothic"/>
        </w:rPr>
        <w:lastRenderedPageBreak/>
        <w:t>A.2.3.2</w:t>
      </w:r>
      <w:r w:rsidRPr="00AA2708">
        <w:rPr>
          <w:rFonts w:eastAsia="Malgun Gothic"/>
        </w:rPr>
        <w:tab/>
        <w:t>Equirectangular Projection (ERP)</w:t>
      </w:r>
      <w:bookmarkEnd w:id="1497"/>
      <w:bookmarkEnd w:id="1498"/>
      <w:bookmarkEnd w:id="1499"/>
      <w:bookmarkEnd w:id="1500"/>
      <w:bookmarkEnd w:id="1501"/>
    </w:p>
    <w:p w14:paraId="7BF97CA5" w14:textId="77777777" w:rsidR="00E836DA" w:rsidRPr="00AA2708" w:rsidRDefault="00E836DA" w:rsidP="00E836DA">
      <w:pPr>
        <w:rPr>
          <w:rFonts w:eastAsia="Malgun Gothic"/>
        </w:rPr>
      </w:pPr>
      <w:r w:rsidRPr="00AA2708">
        <w:t>Equirectangular mapping is the most commonly used mapping from spherical video to a 2D texture signal. The mapping is bijective, i.e. it may be expressed in both directions and is illustrated in Figure A.2.</w:t>
      </w:r>
    </w:p>
    <w:p w14:paraId="2D2FD030" w14:textId="77777777" w:rsidR="00E836DA" w:rsidRPr="00AA2708" w:rsidRDefault="00801FD2" w:rsidP="00E836DA">
      <w:r>
        <w:pict w14:anchorId="7830758C">
          <v:shape id="_x0000_i1057" type="#_x0000_t75" style="width:481.65pt;height:162.7pt;visibility:visible">
            <v:imagedata r:id="rId43" o:title=""/>
          </v:shape>
        </w:pict>
      </w:r>
    </w:p>
    <w:p w14:paraId="1E5279DC" w14:textId="77777777" w:rsidR="00E836DA" w:rsidRPr="00AA2708" w:rsidRDefault="00E836DA" w:rsidP="00ED4AAF">
      <w:pPr>
        <w:pStyle w:val="TF"/>
      </w:pPr>
      <w:r w:rsidRPr="00AA2708">
        <w:t>Figure A.2: Mapping of spherical video to a 2D texture signal</w:t>
      </w:r>
    </w:p>
    <w:p w14:paraId="5D19BE25" w14:textId="77777777" w:rsidR="00E836DA" w:rsidRPr="00AA2708" w:rsidRDefault="00E836DA" w:rsidP="00E836DA">
      <w:r w:rsidRPr="00AA2708">
        <w:t>ERP has only one face and the face index f for ERP is always set to 0. The sphere coordinates (ϕ, θ) for a sample location (i, j), in degrees, are given by the following equations:</w:t>
      </w:r>
    </w:p>
    <w:p w14:paraId="3FA06762" w14:textId="77777777" w:rsidR="00E836DA" w:rsidRPr="00AA2708" w:rsidRDefault="00E836DA" w:rsidP="00E836DA">
      <w:pPr>
        <w:jc w:val="center"/>
        <w:rPr>
          <w:rFonts w:ascii="Courier New" w:hAnsi="Courier New" w:cs="Courier New"/>
        </w:rPr>
      </w:pPr>
      <w:r w:rsidRPr="00AA2708">
        <w:rPr>
          <w:rFonts w:ascii="Courier New" w:hAnsi="Courier New" w:cs="Courier New"/>
        </w:rPr>
        <w:t>ϕ = (0.5 – i/pictureWidth)*360</w:t>
      </w:r>
    </w:p>
    <w:p w14:paraId="07AB018F" w14:textId="77777777" w:rsidR="00E836DA" w:rsidRPr="00AA2708" w:rsidRDefault="00E836DA" w:rsidP="00E836DA">
      <w:pPr>
        <w:jc w:val="center"/>
        <w:rPr>
          <w:rFonts w:ascii="Courier New" w:hAnsi="Courier New" w:cs="Courier New"/>
        </w:rPr>
      </w:pPr>
      <w:r w:rsidRPr="00AA2708">
        <w:rPr>
          <w:rFonts w:ascii="Courier New" w:hAnsi="Courier New" w:cs="Courier New"/>
        </w:rPr>
        <w:t>θ = (0.5 – j/pictureHeight)*180</w:t>
      </w:r>
    </w:p>
    <w:p w14:paraId="46676E17" w14:textId="77777777" w:rsidR="00E836DA" w:rsidRPr="00AA2708" w:rsidRDefault="00E836DA" w:rsidP="00E836DA">
      <w:r w:rsidRPr="00AA2708">
        <w:t xml:space="preserve">Finally, (X, Y, Z) can be calculated from </w:t>
      </w:r>
      <w:r w:rsidRPr="00AA2708">
        <w:rPr>
          <w:szCs w:val="22"/>
        </w:rPr>
        <w:t>the equations given above.</w:t>
      </w:r>
      <w:r w:rsidRPr="00AA2708">
        <w:t xml:space="preserve"> </w:t>
      </w:r>
    </w:p>
    <w:p w14:paraId="08F74977" w14:textId="77777777" w:rsidR="00E836DA" w:rsidRPr="00AA2708" w:rsidRDefault="00E836DA" w:rsidP="001D612A">
      <w:pPr>
        <w:pStyle w:val="Heading3"/>
        <w:rPr>
          <w:rFonts w:eastAsia="Malgun Gothic"/>
        </w:rPr>
      </w:pPr>
      <w:bookmarkStart w:id="1502" w:name="_Toc19383292"/>
      <w:bookmarkStart w:id="1503" w:name="_Toc36232228"/>
      <w:bookmarkStart w:id="1504" w:name="_Toc73529652"/>
      <w:bookmarkStart w:id="1505" w:name="_Toc73530991"/>
      <w:bookmarkStart w:id="1506" w:name="_Toc74859460"/>
      <w:r w:rsidRPr="00AA2708">
        <w:rPr>
          <w:rFonts w:eastAsia="Malgun Gothic"/>
        </w:rPr>
        <w:t>A.2.3.</w:t>
      </w:r>
      <w:r w:rsidR="00715897" w:rsidRPr="00AA2708">
        <w:rPr>
          <w:rFonts w:eastAsia="Malgun Gothic"/>
        </w:rPr>
        <w:t>3</w:t>
      </w:r>
      <w:r w:rsidR="00930DAB" w:rsidRPr="00AA2708">
        <w:rPr>
          <w:rFonts w:eastAsia="Malgun Gothic"/>
        </w:rPr>
        <w:tab/>
      </w:r>
      <w:r w:rsidRPr="00AA2708">
        <w:rPr>
          <w:rFonts w:eastAsia="Malgun Gothic"/>
        </w:rPr>
        <w:t>Cubemap Projection (CMP)</w:t>
      </w:r>
      <w:bookmarkEnd w:id="1502"/>
      <w:bookmarkEnd w:id="1503"/>
      <w:bookmarkEnd w:id="1504"/>
      <w:bookmarkEnd w:id="1505"/>
      <w:bookmarkEnd w:id="1506"/>
    </w:p>
    <w:p w14:paraId="11CA1D4B" w14:textId="77777777" w:rsidR="00E836DA" w:rsidRPr="00AA2708" w:rsidRDefault="00E836DA" w:rsidP="00E836DA">
      <w:pPr>
        <w:rPr>
          <w:rFonts w:eastAsia="Malgun Gothic"/>
          <w:b/>
        </w:rPr>
      </w:pPr>
      <w:r w:rsidRPr="00AA2708">
        <w:t xml:space="preserve">Figure A.3 shows the CMP projection with 6 square faces, labelled as PX, PY, PZ, NX, NY, NZ (with </w:t>
      </w:r>
      <w:r w:rsidR="00371726" w:rsidRPr="00AA2708">
        <w:t>"</w:t>
      </w:r>
      <w:r w:rsidRPr="00AA2708">
        <w:t>P</w:t>
      </w:r>
      <w:r w:rsidR="00371726" w:rsidRPr="00AA2708">
        <w:t>"</w:t>
      </w:r>
      <w:r w:rsidRPr="00AA2708">
        <w:t xml:space="preserve"> standing for </w:t>
      </w:r>
      <w:r w:rsidR="00371726" w:rsidRPr="00AA2708">
        <w:t>"</w:t>
      </w:r>
      <w:r w:rsidRPr="00AA2708">
        <w:t>positive</w:t>
      </w:r>
      <w:r w:rsidR="00371726" w:rsidRPr="00AA2708">
        <w:t>"</w:t>
      </w:r>
      <w:r w:rsidRPr="00AA2708">
        <w:t xml:space="preserve"> and </w:t>
      </w:r>
      <w:r w:rsidR="00371726" w:rsidRPr="00AA2708">
        <w:t>"</w:t>
      </w:r>
      <w:r w:rsidRPr="00AA2708">
        <w:t>N</w:t>
      </w:r>
      <w:r w:rsidR="00371726" w:rsidRPr="00AA2708">
        <w:t>"</w:t>
      </w:r>
      <w:r w:rsidRPr="00AA2708">
        <w:t xml:space="preserve"> standing for </w:t>
      </w:r>
      <w:r w:rsidR="00371726" w:rsidRPr="00AA2708">
        <w:t>"</w:t>
      </w:r>
      <w:r w:rsidRPr="00AA2708">
        <w:t>negative</w:t>
      </w:r>
      <w:r w:rsidR="00371726" w:rsidRPr="00AA2708">
        <w:t>"</w:t>
      </w:r>
      <w:r w:rsidRPr="00AA2708">
        <w:t xml:space="preserve">). </w:t>
      </w:r>
      <w:r w:rsidRPr="00AA2708">
        <w:rPr>
          <w:szCs w:val="22"/>
        </w:rPr>
        <w:t>Table A.2-4 specifies the face index values corresponding to each of the six CMP faces.</w:t>
      </w:r>
      <w:r w:rsidRPr="00AA2708">
        <w:t xml:space="preserve"> </w:t>
      </w:r>
    </w:p>
    <w:p w14:paraId="11D28F87" w14:textId="77777777" w:rsidR="00E836DA" w:rsidRPr="00AA2708" w:rsidRDefault="00801FD2" w:rsidP="00E836DA">
      <w:r>
        <w:pict w14:anchorId="761A7C0F">
          <v:shape id="Picture 18" o:spid="_x0000_i1058" type="#_x0000_t75" style="width:481.65pt;height:174.1pt;visibility:visible">
            <v:imagedata r:id="rId44" o:title=""/>
          </v:shape>
        </w:pict>
      </w:r>
    </w:p>
    <w:p w14:paraId="55D8FA3E" w14:textId="77777777" w:rsidR="00E836DA" w:rsidRPr="00AA2708" w:rsidRDefault="00E836DA" w:rsidP="00ED4AAF">
      <w:pPr>
        <w:pStyle w:val="TF"/>
      </w:pPr>
      <w:r w:rsidRPr="00AA2708">
        <w:t>Figure A.3: Relation of the cube face arrangement of the projected picture to the sphere coordinates.</w:t>
      </w:r>
    </w:p>
    <w:p w14:paraId="00051251" w14:textId="77777777" w:rsidR="00E836DA" w:rsidRPr="00AA2708" w:rsidRDefault="00E836DA" w:rsidP="00E836DA"/>
    <w:p w14:paraId="5D9C4F38" w14:textId="77777777" w:rsidR="00E836DA" w:rsidRPr="00AA2708" w:rsidRDefault="00E836DA" w:rsidP="00ED4AAF">
      <w:pPr>
        <w:pStyle w:val="TH"/>
      </w:pPr>
      <w:r w:rsidRPr="00AA2708">
        <w:lastRenderedPageBreak/>
        <w:t>Table A.2-4: Face index of CM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90"/>
        <w:gridCol w:w="3025"/>
        <w:gridCol w:w="4680"/>
      </w:tblGrid>
      <w:tr w:rsidR="00E836DA" w:rsidRPr="00AA2708" w14:paraId="44F8570D" w14:textId="77777777" w:rsidTr="00E836DA">
        <w:trPr>
          <w:jc w:val="center"/>
        </w:trPr>
        <w:tc>
          <w:tcPr>
            <w:tcW w:w="1290" w:type="dxa"/>
            <w:tcBorders>
              <w:top w:val="single" w:sz="4" w:space="0" w:color="auto"/>
              <w:left w:val="single" w:sz="4" w:space="0" w:color="auto"/>
              <w:bottom w:val="single" w:sz="4" w:space="0" w:color="auto"/>
              <w:right w:val="single" w:sz="4" w:space="0" w:color="auto"/>
            </w:tcBorders>
            <w:hideMark/>
          </w:tcPr>
          <w:p w14:paraId="5097EE1D" w14:textId="77777777" w:rsidR="00E836DA" w:rsidRPr="00AA2708" w:rsidRDefault="00E836DA" w:rsidP="00ED4AAF">
            <w:pPr>
              <w:pStyle w:val="TAH"/>
            </w:pPr>
            <w:r w:rsidRPr="00AA2708">
              <w:t>Face index</w:t>
            </w:r>
          </w:p>
        </w:tc>
        <w:tc>
          <w:tcPr>
            <w:tcW w:w="3025" w:type="dxa"/>
            <w:tcBorders>
              <w:top w:val="single" w:sz="4" w:space="0" w:color="auto"/>
              <w:left w:val="single" w:sz="4" w:space="0" w:color="auto"/>
              <w:bottom w:val="single" w:sz="4" w:space="0" w:color="auto"/>
              <w:right w:val="single" w:sz="4" w:space="0" w:color="auto"/>
            </w:tcBorders>
            <w:hideMark/>
          </w:tcPr>
          <w:p w14:paraId="6F969CE8" w14:textId="77777777" w:rsidR="00E836DA" w:rsidRPr="00AA2708" w:rsidRDefault="00E836DA" w:rsidP="00ED4AAF">
            <w:pPr>
              <w:pStyle w:val="TAH"/>
            </w:pPr>
            <w:r w:rsidRPr="00AA2708">
              <w:t>Face label</w:t>
            </w:r>
          </w:p>
        </w:tc>
        <w:tc>
          <w:tcPr>
            <w:tcW w:w="4680" w:type="dxa"/>
            <w:tcBorders>
              <w:top w:val="single" w:sz="4" w:space="0" w:color="auto"/>
              <w:left w:val="single" w:sz="4" w:space="0" w:color="auto"/>
              <w:bottom w:val="single" w:sz="4" w:space="0" w:color="auto"/>
              <w:right w:val="single" w:sz="4" w:space="0" w:color="auto"/>
            </w:tcBorders>
            <w:hideMark/>
          </w:tcPr>
          <w:p w14:paraId="000E7057" w14:textId="77777777" w:rsidR="00E836DA" w:rsidRPr="00AA2708" w:rsidRDefault="00E836DA" w:rsidP="00ED4AAF">
            <w:pPr>
              <w:pStyle w:val="TAH"/>
            </w:pPr>
            <w:r w:rsidRPr="00AA2708">
              <w:t>Notes</w:t>
            </w:r>
          </w:p>
        </w:tc>
      </w:tr>
      <w:tr w:rsidR="00E836DA" w:rsidRPr="00AA2708" w14:paraId="5180C175" w14:textId="77777777" w:rsidTr="00E836DA">
        <w:trPr>
          <w:trHeight w:val="161"/>
          <w:jc w:val="center"/>
        </w:trPr>
        <w:tc>
          <w:tcPr>
            <w:tcW w:w="1290" w:type="dxa"/>
            <w:tcBorders>
              <w:top w:val="single" w:sz="4" w:space="0" w:color="auto"/>
              <w:left w:val="single" w:sz="4" w:space="0" w:color="auto"/>
              <w:bottom w:val="single" w:sz="4" w:space="0" w:color="auto"/>
              <w:right w:val="single" w:sz="4" w:space="0" w:color="auto"/>
            </w:tcBorders>
            <w:hideMark/>
          </w:tcPr>
          <w:p w14:paraId="06307654" w14:textId="77777777" w:rsidR="00E836DA" w:rsidRPr="00AA2708" w:rsidRDefault="00E836DA" w:rsidP="00ED4AAF">
            <w:pPr>
              <w:pStyle w:val="TAL"/>
            </w:pPr>
            <w:r w:rsidRPr="00AA2708">
              <w:t>0</w:t>
            </w:r>
          </w:p>
        </w:tc>
        <w:tc>
          <w:tcPr>
            <w:tcW w:w="3025" w:type="dxa"/>
            <w:tcBorders>
              <w:top w:val="single" w:sz="4" w:space="0" w:color="auto"/>
              <w:left w:val="single" w:sz="4" w:space="0" w:color="auto"/>
              <w:bottom w:val="single" w:sz="4" w:space="0" w:color="auto"/>
              <w:right w:val="single" w:sz="4" w:space="0" w:color="auto"/>
            </w:tcBorders>
            <w:hideMark/>
          </w:tcPr>
          <w:p w14:paraId="0C382526" w14:textId="77777777" w:rsidR="00E836DA" w:rsidRPr="00AA2708" w:rsidRDefault="00E836DA" w:rsidP="00ED4AAF">
            <w:pPr>
              <w:pStyle w:val="TAL"/>
            </w:pPr>
            <w:r w:rsidRPr="00AA2708">
              <w:t>PX</w:t>
            </w:r>
          </w:p>
        </w:tc>
        <w:tc>
          <w:tcPr>
            <w:tcW w:w="4680" w:type="dxa"/>
            <w:tcBorders>
              <w:top w:val="single" w:sz="4" w:space="0" w:color="auto"/>
              <w:left w:val="single" w:sz="4" w:space="0" w:color="auto"/>
              <w:bottom w:val="single" w:sz="4" w:space="0" w:color="auto"/>
              <w:right w:val="single" w:sz="4" w:space="0" w:color="auto"/>
            </w:tcBorders>
            <w:hideMark/>
          </w:tcPr>
          <w:p w14:paraId="60F5D1DC" w14:textId="77777777" w:rsidR="00E836DA" w:rsidRPr="00AA2708" w:rsidRDefault="00E836DA" w:rsidP="00ED4AAF">
            <w:pPr>
              <w:pStyle w:val="TAL"/>
            </w:pPr>
            <w:r w:rsidRPr="00AA2708">
              <w:t xml:space="preserve">Front face with positive X axis value </w:t>
            </w:r>
          </w:p>
        </w:tc>
      </w:tr>
      <w:tr w:rsidR="00E836DA" w:rsidRPr="00AA2708" w14:paraId="67AECA2E" w14:textId="77777777" w:rsidTr="00E836DA">
        <w:trPr>
          <w:jc w:val="center"/>
        </w:trPr>
        <w:tc>
          <w:tcPr>
            <w:tcW w:w="1290" w:type="dxa"/>
            <w:tcBorders>
              <w:top w:val="single" w:sz="4" w:space="0" w:color="auto"/>
              <w:left w:val="single" w:sz="4" w:space="0" w:color="auto"/>
              <w:bottom w:val="single" w:sz="4" w:space="0" w:color="auto"/>
              <w:right w:val="single" w:sz="4" w:space="0" w:color="auto"/>
            </w:tcBorders>
            <w:hideMark/>
          </w:tcPr>
          <w:p w14:paraId="538A8BDB" w14:textId="77777777" w:rsidR="00E836DA" w:rsidRPr="00AA2708" w:rsidRDefault="00E836DA" w:rsidP="00ED4AAF">
            <w:pPr>
              <w:pStyle w:val="TAL"/>
            </w:pPr>
            <w:r w:rsidRPr="00AA2708">
              <w:t>1</w:t>
            </w:r>
          </w:p>
        </w:tc>
        <w:tc>
          <w:tcPr>
            <w:tcW w:w="3025" w:type="dxa"/>
            <w:tcBorders>
              <w:top w:val="single" w:sz="4" w:space="0" w:color="auto"/>
              <w:left w:val="single" w:sz="4" w:space="0" w:color="auto"/>
              <w:bottom w:val="single" w:sz="4" w:space="0" w:color="auto"/>
              <w:right w:val="single" w:sz="4" w:space="0" w:color="auto"/>
            </w:tcBorders>
            <w:hideMark/>
          </w:tcPr>
          <w:p w14:paraId="05242F0C" w14:textId="77777777" w:rsidR="00E836DA" w:rsidRPr="00AA2708" w:rsidRDefault="00E836DA" w:rsidP="00ED4AAF">
            <w:pPr>
              <w:pStyle w:val="TAL"/>
            </w:pPr>
            <w:r w:rsidRPr="00AA2708">
              <w:t>NX</w:t>
            </w:r>
          </w:p>
        </w:tc>
        <w:tc>
          <w:tcPr>
            <w:tcW w:w="4680" w:type="dxa"/>
            <w:tcBorders>
              <w:top w:val="single" w:sz="4" w:space="0" w:color="auto"/>
              <w:left w:val="single" w:sz="4" w:space="0" w:color="auto"/>
              <w:bottom w:val="single" w:sz="4" w:space="0" w:color="auto"/>
              <w:right w:val="single" w:sz="4" w:space="0" w:color="auto"/>
            </w:tcBorders>
            <w:hideMark/>
          </w:tcPr>
          <w:p w14:paraId="582D94B5" w14:textId="77777777" w:rsidR="00E836DA" w:rsidRPr="00AA2708" w:rsidRDefault="00E836DA" w:rsidP="00ED4AAF">
            <w:pPr>
              <w:pStyle w:val="TAL"/>
            </w:pPr>
            <w:r w:rsidRPr="00AA2708">
              <w:t xml:space="preserve">Back face with negative X axis value </w:t>
            </w:r>
          </w:p>
        </w:tc>
      </w:tr>
      <w:tr w:rsidR="00E836DA" w:rsidRPr="00AA2708" w14:paraId="2CD295C9" w14:textId="77777777" w:rsidTr="00E836DA">
        <w:trPr>
          <w:jc w:val="center"/>
        </w:trPr>
        <w:tc>
          <w:tcPr>
            <w:tcW w:w="1290" w:type="dxa"/>
            <w:tcBorders>
              <w:top w:val="single" w:sz="4" w:space="0" w:color="auto"/>
              <w:left w:val="single" w:sz="4" w:space="0" w:color="auto"/>
              <w:bottom w:val="single" w:sz="4" w:space="0" w:color="auto"/>
              <w:right w:val="single" w:sz="4" w:space="0" w:color="auto"/>
            </w:tcBorders>
            <w:hideMark/>
          </w:tcPr>
          <w:p w14:paraId="378F2C2A" w14:textId="77777777" w:rsidR="00E836DA" w:rsidRPr="00AA2708" w:rsidRDefault="00E836DA" w:rsidP="00ED4AAF">
            <w:pPr>
              <w:pStyle w:val="TAL"/>
            </w:pPr>
            <w:r w:rsidRPr="00AA2708">
              <w:t>2</w:t>
            </w:r>
          </w:p>
        </w:tc>
        <w:tc>
          <w:tcPr>
            <w:tcW w:w="3025" w:type="dxa"/>
            <w:tcBorders>
              <w:top w:val="single" w:sz="4" w:space="0" w:color="auto"/>
              <w:left w:val="single" w:sz="4" w:space="0" w:color="auto"/>
              <w:bottom w:val="single" w:sz="4" w:space="0" w:color="auto"/>
              <w:right w:val="single" w:sz="4" w:space="0" w:color="auto"/>
            </w:tcBorders>
            <w:hideMark/>
          </w:tcPr>
          <w:p w14:paraId="0A9E1EDA" w14:textId="77777777" w:rsidR="00E836DA" w:rsidRPr="00AA2708" w:rsidRDefault="00E836DA" w:rsidP="00ED4AAF">
            <w:pPr>
              <w:pStyle w:val="TAL"/>
            </w:pPr>
            <w:r w:rsidRPr="00AA2708">
              <w:t>PY</w:t>
            </w:r>
          </w:p>
        </w:tc>
        <w:tc>
          <w:tcPr>
            <w:tcW w:w="4680" w:type="dxa"/>
            <w:tcBorders>
              <w:top w:val="single" w:sz="4" w:space="0" w:color="auto"/>
              <w:left w:val="single" w:sz="4" w:space="0" w:color="auto"/>
              <w:bottom w:val="single" w:sz="4" w:space="0" w:color="auto"/>
              <w:right w:val="single" w:sz="4" w:space="0" w:color="auto"/>
            </w:tcBorders>
            <w:hideMark/>
          </w:tcPr>
          <w:p w14:paraId="6F1251A2" w14:textId="77777777" w:rsidR="00E836DA" w:rsidRPr="00AA2708" w:rsidRDefault="00E836DA" w:rsidP="00ED4AAF">
            <w:pPr>
              <w:pStyle w:val="TAL"/>
            </w:pPr>
            <w:r w:rsidRPr="00AA2708">
              <w:t>Left face with positive Y axis value</w:t>
            </w:r>
          </w:p>
        </w:tc>
      </w:tr>
      <w:tr w:rsidR="00E836DA" w:rsidRPr="00AA2708" w14:paraId="65035F41" w14:textId="77777777" w:rsidTr="00E836DA">
        <w:trPr>
          <w:jc w:val="center"/>
        </w:trPr>
        <w:tc>
          <w:tcPr>
            <w:tcW w:w="1290" w:type="dxa"/>
            <w:tcBorders>
              <w:top w:val="single" w:sz="4" w:space="0" w:color="auto"/>
              <w:left w:val="single" w:sz="4" w:space="0" w:color="auto"/>
              <w:bottom w:val="single" w:sz="4" w:space="0" w:color="auto"/>
              <w:right w:val="single" w:sz="4" w:space="0" w:color="auto"/>
            </w:tcBorders>
            <w:hideMark/>
          </w:tcPr>
          <w:p w14:paraId="25C90315" w14:textId="77777777" w:rsidR="00E836DA" w:rsidRPr="00AA2708" w:rsidRDefault="00E836DA" w:rsidP="00ED4AAF">
            <w:pPr>
              <w:pStyle w:val="TAL"/>
            </w:pPr>
            <w:r w:rsidRPr="00AA2708">
              <w:t>3</w:t>
            </w:r>
          </w:p>
        </w:tc>
        <w:tc>
          <w:tcPr>
            <w:tcW w:w="3025" w:type="dxa"/>
            <w:tcBorders>
              <w:top w:val="single" w:sz="4" w:space="0" w:color="auto"/>
              <w:left w:val="single" w:sz="4" w:space="0" w:color="auto"/>
              <w:bottom w:val="single" w:sz="4" w:space="0" w:color="auto"/>
              <w:right w:val="single" w:sz="4" w:space="0" w:color="auto"/>
            </w:tcBorders>
            <w:hideMark/>
          </w:tcPr>
          <w:p w14:paraId="2B8805E9" w14:textId="77777777" w:rsidR="00E836DA" w:rsidRPr="00AA2708" w:rsidRDefault="00E836DA" w:rsidP="00ED4AAF">
            <w:pPr>
              <w:pStyle w:val="TAL"/>
            </w:pPr>
            <w:r w:rsidRPr="00AA2708">
              <w:t>NY</w:t>
            </w:r>
          </w:p>
        </w:tc>
        <w:tc>
          <w:tcPr>
            <w:tcW w:w="4680" w:type="dxa"/>
            <w:tcBorders>
              <w:top w:val="single" w:sz="4" w:space="0" w:color="auto"/>
              <w:left w:val="single" w:sz="4" w:space="0" w:color="auto"/>
              <w:bottom w:val="single" w:sz="4" w:space="0" w:color="auto"/>
              <w:right w:val="single" w:sz="4" w:space="0" w:color="auto"/>
            </w:tcBorders>
            <w:hideMark/>
          </w:tcPr>
          <w:p w14:paraId="1C5787D9" w14:textId="77777777" w:rsidR="00E836DA" w:rsidRPr="00AA2708" w:rsidRDefault="00E836DA" w:rsidP="00ED4AAF">
            <w:pPr>
              <w:pStyle w:val="TAL"/>
            </w:pPr>
            <w:r w:rsidRPr="00AA2708">
              <w:t>Right face with negative Y axis value</w:t>
            </w:r>
          </w:p>
        </w:tc>
      </w:tr>
      <w:tr w:rsidR="00E836DA" w:rsidRPr="00AA2708" w14:paraId="09CCD7E8" w14:textId="77777777" w:rsidTr="00E836DA">
        <w:trPr>
          <w:jc w:val="center"/>
        </w:trPr>
        <w:tc>
          <w:tcPr>
            <w:tcW w:w="1290" w:type="dxa"/>
            <w:tcBorders>
              <w:top w:val="single" w:sz="4" w:space="0" w:color="auto"/>
              <w:left w:val="single" w:sz="4" w:space="0" w:color="auto"/>
              <w:bottom w:val="single" w:sz="4" w:space="0" w:color="auto"/>
              <w:right w:val="single" w:sz="4" w:space="0" w:color="auto"/>
            </w:tcBorders>
            <w:hideMark/>
          </w:tcPr>
          <w:p w14:paraId="4D6A2F22" w14:textId="77777777" w:rsidR="00E836DA" w:rsidRPr="00AA2708" w:rsidRDefault="00E836DA" w:rsidP="00ED4AAF">
            <w:pPr>
              <w:pStyle w:val="TAL"/>
            </w:pPr>
            <w:r w:rsidRPr="00AA2708">
              <w:t>4</w:t>
            </w:r>
          </w:p>
        </w:tc>
        <w:tc>
          <w:tcPr>
            <w:tcW w:w="3025" w:type="dxa"/>
            <w:tcBorders>
              <w:top w:val="single" w:sz="4" w:space="0" w:color="auto"/>
              <w:left w:val="single" w:sz="4" w:space="0" w:color="auto"/>
              <w:bottom w:val="single" w:sz="4" w:space="0" w:color="auto"/>
              <w:right w:val="single" w:sz="4" w:space="0" w:color="auto"/>
            </w:tcBorders>
            <w:hideMark/>
          </w:tcPr>
          <w:p w14:paraId="7D9F021D" w14:textId="77777777" w:rsidR="00E836DA" w:rsidRPr="00AA2708" w:rsidRDefault="00E836DA" w:rsidP="00ED4AAF">
            <w:pPr>
              <w:pStyle w:val="TAL"/>
            </w:pPr>
            <w:r w:rsidRPr="00AA2708">
              <w:t>PZ</w:t>
            </w:r>
          </w:p>
        </w:tc>
        <w:tc>
          <w:tcPr>
            <w:tcW w:w="4680" w:type="dxa"/>
            <w:tcBorders>
              <w:top w:val="single" w:sz="4" w:space="0" w:color="auto"/>
              <w:left w:val="single" w:sz="4" w:space="0" w:color="auto"/>
              <w:bottom w:val="single" w:sz="4" w:space="0" w:color="auto"/>
              <w:right w:val="single" w:sz="4" w:space="0" w:color="auto"/>
            </w:tcBorders>
            <w:hideMark/>
          </w:tcPr>
          <w:p w14:paraId="58211FC6" w14:textId="77777777" w:rsidR="00E836DA" w:rsidRPr="00AA2708" w:rsidRDefault="00E836DA" w:rsidP="00ED4AAF">
            <w:pPr>
              <w:pStyle w:val="TAL"/>
            </w:pPr>
            <w:r w:rsidRPr="00AA2708">
              <w:t>Top face with positive Z axis value</w:t>
            </w:r>
          </w:p>
        </w:tc>
      </w:tr>
      <w:tr w:rsidR="00E836DA" w:rsidRPr="00AA2708" w14:paraId="33556B11" w14:textId="77777777" w:rsidTr="00E836DA">
        <w:trPr>
          <w:jc w:val="center"/>
        </w:trPr>
        <w:tc>
          <w:tcPr>
            <w:tcW w:w="1290" w:type="dxa"/>
            <w:tcBorders>
              <w:top w:val="single" w:sz="4" w:space="0" w:color="auto"/>
              <w:left w:val="single" w:sz="4" w:space="0" w:color="auto"/>
              <w:bottom w:val="single" w:sz="4" w:space="0" w:color="auto"/>
              <w:right w:val="single" w:sz="4" w:space="0" w:color="auto"/>
            </w:tcBorders>
            <w:hideMark/>
          </w:tcPr>
          <w:p w14:paraId="1283A51E" w14:textId="77777777" w:rsidR="00E836DA" w:rsidRPr="00AA2708" w:rsidRDefault="00E836DA" w:rsidP="00ED4AAF">
            <w:pPr>
              <w:pStyle w:val="TAL"/>
            </w:pPr>
            <w:r w:rsidRPr="00AA2708">
              <w:t>5</w:t>
            </w:r>
          </w:p>
        </w:tc>
        <w:tc>
          <w:tcPr>
            <w:tcW w:w="3025" w:type="dxa"/>
            <w:tcBorders>
              <w:top w:val="single" w:sz="4" w:space="0" w:color="auto"/>
              <w:left w:val="single" w:sz="4" w:space="0" w:color="auto"/>
              <w:bottom w:val="single" w:sz="4" w:space="0" w:color="auto"/>
              <w:right w:val="single" w:sz="4" w:space="0" w:color="auto"/>
            </w:tcBorders>
            <w:hideMark/>
          </w:tcPr>
          <w:p w14:paraId="5F622E76" w14:textId="77777777" w:rsidR="00E836DA" w:rsidRPr="00AA2708" w:rsidRDefault="00E836DA" w:rsidP="00ED4AAF">
            <w:pPr>
              <w:pStyle w:val="TAL"/>
            </w:pPr>
            <w:r w:rsidRPr="00AA2708">
              <w:t>NZ</w:t>
            </w:r>
          </w:p>
        </w:tc>
        <w:tc>
          <w:tcPr>
            <w:tcW w:w="4680" w:type="dxa"/>
            <w:tcBorders>
              <w:top w:val="single" w:sz="4" w:space="0" w:color="auto"/>
              <w:left w:val="single" w:sz="4" w:space="0" w:color="auto"/>
              <w:bottom w:val="single" w:sz="4" w:space="0" w:color="auto"/>
              <w:right w:val="single" w:sz="4" w:space="0" w:color="auto"/>
            </w:tcBorders>
            <w:hideMark/>
          </w:tcPr>
          <w:p w14:paraId="549D5868" w14:textId="77777777" w:rsidR="00E836DA" w:rsidRPr="00AA2708" w:rsidRDefault="00E836DA" w:rsidP="00ED4AAF">
            <w:pPr>
              <w:pStyle w:val="TAL"/>
            </w:pPr>
            <w:r w:rsidRPr="00AA2708">
              <w:t>Bottom face with negative Z axis value</w:t>
            </w:r>
          </w:p>
        </w:tc>
      </w:tr>
    </w:tbl>
    <w:p w14:paraId="6EF94A7B" w14:textId="77777777" w:rsidR="00E836DA" w:rsidRPr="00AA2708" w:rsidRDefault="00E836DA" w:rsidP="00ED4AAF">
      <w:pPr>
        <w:rPr>
          <w:rFonts w:eastAsia="Malgun Gothic"/>
        </w:rPr>
      </w:pPr>
    </w:p>
    <w:p w14:paraId="6CAB52AF" w14:textId="77777777" w:rsidR="00E836DA" w:rsidRPr="00AA2708" w:rsidRDefault="00E836DA" w:rsidP="007211E4">
      <w:pPr>
        <w:spacing w:after="160"/>
        <w:rPr>
          <w:lang w:eastAsia="ko-KR"/>
        </w:rPr>
      </w:pPr>
      <w:r w:rsidRPr="00AA2708">
        <w:rPr>
          <w:lang w:eastAsia="ko-KR"/>
        </w:rPr>
        <w:t>The 3D coordinates (X, Y, Z) are derived using following equations:</w:t>
      </w:r>
    </w:p>
    <w:p w14:paraId="038FE31D" w14:textId="77777777" w:rsidR="00E836DA" w:rsidRPr="00AA2708" w:rsidRDefault="00E836DA" w:rsidP="000E245C">
      <w:pPr>
        <w:ind w:left="568"/>
        <w:rPr>
          <w:rFonts w:ascii="Courier New" w:hAnsi="Courier New"/>
          <w:sz w:val="18"/>
        </w:rPr>
      </w:pPr>
      <w:r w:rsidRPr="00AA2708">
        <w:rPr>
          <w:rFonts w:ascii="Courier New" w:hAnsi="Courier New"/>
          <w:sz w:val="18"/>
        </w:rPr>
        <w:t>lw = pictureWidth / 3</w:t>
      </w:r>
      <w:r w:rsidRPr="00AA2708">
        <w:rPr>
          <w:rFonts w:ascii="Courier New" w:hAnsi="Courier New"/>
          <w:sz w:val="18"/>
        </w:rPr>
        <w:br/>
        <w:t>lh = pictureHeight / 2</w:t>
      </w:r>
      <w:r w:rsidRPr="00AA2708">
        <w:rPr>
          <w:rFonts w:ascii="Courier New" w:hAnsi="Courier New"/>
          <w:sz w:val="18"/>
        </w:rPr>
        <w:br/>
        <w:t>tmpHorVal = i − Floor( i ÷ lw ) * lw</w:t>
      </w:r>
      <w:r w:rsidRPr="00AA2708">
        <w:rPr>
          <w:rFonts w:ascii="Courier New" w:hAnsi="Courier New"/>
          <w:sz w:val="18"/>
        </w:rPr>
        <w:br/>
        <w:t>tmpVerVal = j − Floor( j ÷ lh ) * lh</w:t>
      </w:r>
      <w:r w:rsidRPr="00AA2708">
        <w:rPr>
          <w:rFonts w:ascii="Courier New" w:hAnsi="Courier New"/>
          <w:sz w:val="18"/>
        </w:rPr>
        <w:br/>
        <w:t>i′ = −( 2 * tmpHorVal ÷ lw ) + 1</w:t>
      </w:r>
      <w:r w:rsidRPr="00AA2708">
        <w:rPr>
          <w:rFonts w:ascii="Courier New" w:hAnsi="Courier New"/>
          <w:sz w:val="18"/>
        </w:rPr>
        <w:br/>
        <w:t>j′ = −( 2 * tmpVerVal  ÷ lh ) + 1</w:t>
      </w:r>
      <w:r w:rsidRPr="00AA2708">
        <w:rPr>
          <w:rFonts w:ascii="Courier New" w:hAnsi="Courier New"/>
          <w:sz w:val="18"/>
        </w:rPr>
        <w:br/>
        <w:t>w = Floor( i ÷ lw )</w:t>
      </w:r>
      <w:r w:rsidRPr="00AA2708">
        <w:rPr>
          <w:rFonts w:ascii="Courier New" w:hAnsi="Courier New"/>
          <w:sz w:val="18"/>
        </w:rPr>
        <w:br/>
        <w:t>h = Floor( j ÷ lh )</w:t>
      </w:r>
      <w:r w:rsidRPr="00AA2708">
        <w:rPr>
          <w:rFonts w:ascii="Courier New" w:hAnsi="Courier New"/>
          <w:sz w:val="18"/>
        </w:rPr>
        <w:br/>
        <w:t>if( w  = =  1  &amp;&amp;  h  = =  0 ) { // PX: positive x front face</w:t>
      </w:r>
      <w:r w:rsidRPr="00AA2708">
        <w:rPr>
          <w:rFonts w:ascii="Courier New" w:hAnsi="Courier New"/>
          <w:sz w:val="18"/>
        </w:rPr>
        <w:br/>
      </w:r>
      <w:r w:rsidRPr="00AA2708">
        <w:rPr>
          <w:rFonts w:ascii="Courier New" w:hAnsi="Courier New"/>
          <w:sz w:val="18"/>
        </w:rPr>
        <w:tab/>
        <w:t>X = 1.0</w:t>
      </w:r>
      <w:r w:rsidRPr="00AA2708">
        <w:rPr>
          <w:rFonts w:ascii="Courier New" w:hAnsi="Courier New"/>
          <w:sz w:val="18"/>
        </w:rPr>
        <w:br/>
      </w:r>
      <w:r w:rsidRPr="00AA2708">
        <w:rPr>
          <w:rFonts w:ascii="Courier New" w:hAnsi="Courier New"/>
          <w:sz w:val="18"/>
        </w:rPr>
        <w:tab/>
        <w:t>Y = i′</w:t>
      </w:r>
      <w:r w:rsidRPr="00AA2708">
        <w:rPr>
          <w:rFonts w:ascii="Courier New" w:hAnsi="Courier New"/>
          <w:sz w:val="18"/>
        </w:rPr>
        <w:br/>
      </w:r>
      <w:r w:rsidRPr="00AA2708">
        <w:rPr>
          <w:rFonts w:ascii="Courier New" w:hAnsi="Courier New"/>
          <w:sz w:val="18"/>
        </w:rPr>
        <w:tab/>
        <w:t>Z = j′</w:t>
      </w:r>
      <w:r w:rsidRPr="00AA2708">
        <w:rPr>
          <w:rFonts w:ascii="Courier New" w:hAnsi="Courier New"/>
          <w:sz w:val="18"/>
        </w:rPr>
        <w:br/>
        <w:t>} else if( w  = =  1  &amp;&amp;  h  = =  1 ) { // NX: negative x back face</w:t>
      </w:r>
      <w:r w:rsidRPr="00AA2708">
        <w:rPr>
          <w:rFonts w:ascii="Courier New" w:hAnsi="Courier New"/>
          <w:sz w:val="18"/>
        </w:rPr>
        <w:br/>
      </w:r>
      <w:r w:rsidRPr="00AA2708">
        <w:rPr>
          <w:rFonts w:ascii="Courier New" w:hAnsi="Courier New"/>
          <w:sz w:val="18"/>
        </w:rPr>
        <w:tab/>
        <w:t>X = −1.0</w:t>
      </w:r>
      <w:r w:rsidRPr="00AA2708">
        <w:rPr>
          <w:rFonts w:ascii="Courier New" w:hAnsi="Courier New"/>
          <w:sz w:val="18"/>
        </w:rPr>
        <w:br/>
      </w:r>
      <w:r w:rsidRPr="00AA2708">
        <w:rPr>
          <w:rFonts w:ascii="Courier New" w:hAnsi="Courier New"/>
          <w:sz w:val="18"/>
        </w:rPr>
        <w:tab/>
        <w:t>Y = −j′</w:t>
      </w:r>
      <w:r w:rsidRPr="00AA2708">
        <w:rPr>
          <w:rFonts w:ascii="Courier New" w:hAnsi="Courier New"/>
          <w:sz w:val="18"/>
        </w:rPr>
        <w:br/>
      </w:r>
      <w:r w:rsidRPr="00AA2708">
        <w:rPr>
          <w:rFonts w:ascii="Courier New" w:hAnsi="Courier New"/>
          <w:sz w:val="18"/>
        </w:rPr>
        <w:tab/>
        <w:t>Z = −i′</w:t>
      </w:r>
      <w:r w:rsidRPr="00AA2708">
        <w:rPr>
          <w:rFonts w:ascii="Courier New" w:hAnsi="Courier New"/>
          <w:sz w:val="18"/>
        </w:rPr>
        <w:br/>
        <w:t>} else if( w  = =  2  &amp;&amp;  h  = =  1 ) { // PZ: positive z top face</w:t>
      </w:r>
      <w:r w:rsidRPr="00AA2708">
        <w:rPr>
          <w:rFonts w:ascii="Courier New" w:hAnsi="Courier New"/>
          <w:sz w:val="18"/>
        </w:rPr>
        <w:br/>
      </w:r>
      <w:r w:rsidRPr="00AA2708">
        <w:rPr>
          <w:rFonts w:ascii="Courier New" w:hAnsi="Courier New"/>
          <w:sz w:val="18"/>
        </w:rPr>
        <w:tab/>
        <w:t>X = −i′</w:t>
      </w:r>
      <w:r w:rsidRPr="00AA2708">
        <w:rPr>
          <w:rFonts w:ascii="Courier New" w:hAnsi="Courier New"/>
          <w:sz w:val="18"/>
        </w:rPr>
        <w:br/>
      </w:r>
      <w:r w:rsidRPr="00AA2708">
        <w:rPr>
          <w:rFonts w:ascii="Courier New" w:hAnsi="Courier New"/>
          <w:sz w:val="18"/>
        </w:rPr>
        <w:tab/>
        <w:t>Y = −j′</w:t>
      </w:r>
      <w:r w:rsidRPr="00AA2708">
        <w:rPr>
          <w:rFonts w:ascii="Courier New" w:hAnsi="Courier New"/>
          <w:sz w:val="18"/>
        </w:rPr>
        <w:br/>
      </w:r>
      <w:r w:rsidRPr="00AA2708">
        <w:rPr>
          <w:rFonts w:ascii="Courier New" w:hAnsi="Courier New"/>
          <w:sz w:val="18"/>
        </w:rPr>
        <w:tab/>
        <w:t>Z = 1.0</w:t>
      </w:r>
      <w:r w:rsidRPr="00AA2708">
        <w:rPr>
          <w:rFonts w:ascii="Courier New" w:hAnsi="Courier New"/>
          <w:sz w:val="18"/>
        </w:rPr>
        <w:br/>
        <w:t>} else if( w  = =  0  &amp;&amp;  h  = =  1 ) { // NZ: negative z bottom face</w:t>
      </w:r>
      <w:r w:rsidRPr="00AA2708">
        <w:rPr>
          <w:rFonts w:ascii="Courier New" w:hAnsi="Courier New"/>
          <w:sz w:val="18"/>
        </w:rPr>
        <w:br/>
      </w:r>
      <w:r w:rsidRPr="00AA2708">
        <w:rPr>
          <w:rFonts w:ascii="Courier New" w:hAnsi="Courier New"/>
          <w:sz w:val="18"/>
        </w:rPr>
        <w:tab/>
        <w:t>X = i′</w:t>
      </w:r>
      <w:r w:rsidRPr="00AA2708">
        <w:rPr>
          <w:rFonts w:ascii="Courier New" w:hAnsi="Courier New"/>
          <w:sz w:val="18"/>
        </w:rPr>
        <w:br/>
      </w:r>
      <w:r w:rsidRPr="00AA2708">
        <w:rPr>
          <w:rFonts w:ascii="Courier New" w:hAnsi="Courier New"/>
          <w:sz w:val="18"/>
        </w:rPr>
        <w:tab/>
        <w:t>Y = −j′</w:t>
      </w:r>
      <w:r w:rsidRPr="00AA2708">
        <w:rPr>
          <w:rFonts w:ascii="Courier New" w:hAnsi="Courier New"/>
          <w:sz w:val="18"/>
        </w:rPr>
        <w:br/>
      </w:r>
      <w:r w:rsidRPr="00AA2708">
        <w:rPr>
          <w:rFonts w:ascii="Courier New" w:hAnsi="Courier New"/>
          <w:sz w:val="18"/>
        </w:rPr>
        <w:tab/>
        <w:t>Z = −1.0</w:t>
      </w:r>
      <w:r w:rsidRPr="00AA2708">
        <w:rPr>
          <w:rFonts w:ascii="Courier New" w:hAnsi="Courier New"/>
          <w:sz w:val="18"/>
        </w:rPr>
        <w:br/>
        <w:t>} else if( w  = =  0  &amp;&amp;  h  = =  0 ) { // PY: positive y left face</w:t>
      </w:r>
      <w:r w:rsidRPr="00AA2708">
        <w:rPr>
          <w:rFonts w:ascii="Courier New" w:hAnsi="Courier New"/>
          <w:sz w:val="18"/>
        </w:rPr>
        <w:br/>
      </w:r>
      <w:r w:rsidRPr="00AA2708">
        <w:rPr>
          <w:rFonts w:ascii="Courier New" w:hAnsi="Courier New"/>
          <w:sz w:val="18"/>
        </w:rPr>
        <w:tab/>
        <w:t>X = −i′</w:t>
      </w:r>
      <w:r w:rsidRPr="00AA2708">
        <w:rPr>
          <w:rFonts w:ascii="Courier New" w:hAnsi="Courier New"/>
          <w:sz w:val="18"/>
        </w:rPr>
        <w:br/>
      </w:r>
      <w:r w:rsidRPr="00AA2708">
        <w:rPr>
          <w:rFonts w:ascii="Courier New" w:hAnsi="Courier New"/>
          <w:sz w:val="18"/>
        </w:rPr>
        <w:tab/>
        <w:t>Y = 1.0</w:t>
      </w:r>
      <w:r w:rsidRPr="00AA2708">
        <w:rPr>
          <w:rFonts w:ascii="Courier New" w:hAnsi="Courier New"/>
          <w:sz w:val="18"/>
        </w:rPr>
        <w:br/>
      </w:r>
      <w:r w:rsidRPr="00AA2708">
        <w:rPr>
          <w:rFonts w:ascii="Courier New" w:hAnsi="Courier New"/>
          <w:sz w:val="18"/>
        </w:rPr>
        <w:tab/>
        <w:t>Z = j′</w:t>
      </w:r>
      <w:r w:rsidRPr="00AA2708">
        <w:rPr>
          <w:rFonts w:ascii="Courier New" w:hAnsi="Courier New"/>
          <w:sz w:val="18"/>
        </w:rPr>
        <w:br/>
        <w:t>} else { // ( w  = =  2  &amp;&amp;  h  = =  0 ), NY: negative y right face</w:t>
      </w:r>
      <w:r w:rsidRPr="00AA2708">
        <w:rPr>
          <w:rFonts w:ascii="Courier New" w:hAnsi="Courier New"/>
          <w:sz w:val="18"/>
        </w:rPr>
        <w:br/>
      </w:r>
      <w:r w:rsidRPr="00AA2708">
        <w:rPr>
          <w:rFonts w:ascii="Courier New" w:hAnsi="Courier New"/>
          <w:sz w:val="18"/>
        </w:rPr>
        <w:tab/>
        <w:t>X = i′</w:t>
      </w:r>
      <w:r w:rsidRPr="00AA2708">
        <w:rPr>
          <w:rFonts w:ascii="Courier New" w:hAnsi="Courier New"/>
          <w:sz w:val="18"/>
        </w:rPr>
        <w:br/>
      </w:r>
      <w:r w:rsidRPr="00AA2708">
        <w:rPr>
          <w:rFonts w:ascii="Courier New" w:hAnsi="Courier New"/>
          <w:sz w:val="18"/>
        </w:rPr>
        <w:tab/>
        <w:t>Y = −1.0</w:t>
      </w:r>
      <w:r w:rsidRPr="00AA2708">
        <w:rPr>
          <w:rFonts w:ascii="Courier New" w:hAnsi="Courier New"/>
          <w:sz w:val="18"/>
        </w:rPr>
        <w:br/>
      </w:r>
      <w:r w:rsidRPr="00AA2708">
        <w:rPr>
          <w:rFonts w:ascii="Courier New" w:hAnsi="Courier New"/>
          <w:sz w:val="18"/>
        </w:rPr>
        <w:tab/>
        <w:t>Z = j′</w:t>
      </w:r>
      <w:r w:rsidRPr="00AA2708">
        <w:rPr>
          <w:rFonts w:ascii="Courier New" w:hAnsi="Courier New"/>
          <w:sz w:val="18"/>
        </w:rPr>
        <w:br/>
        <w:t>}</w:t>
      </w:r>
    </w:p>
    <w:p w14:paraId="4208736D" w14:textId="77777777" w:rsidR="00E836DA" w:rsidRPr="00AA2708" w:rsidRDefault="00E836DA" w:rsidP="001D612A">
      <w:pPr>
        <w:pStyle w:val="Heading3"/>
        <w:rPr>
          <w:rFonts w:eastAsia="Malgun Gothic"/>
        </w:rPr>
      </w:pPr>
      <w:bookmarkStart w:id="1507" w:name="_Toc19383293"/>
      <w:bookmarkStart w:id="1508" w:name="_Toc36232229"/>
      <w:bookmarkStart w:id="1509" w:name="_Toc73529653"/>
      <w:bookmarkStart w:id="1510" w:name="_Toc73530992"/>
      <w:bookmarkStart w:id="1511" w:name="_Toc74859461"/>
      <w:r w:rsidRPr="00AA2708">
        <w:rPr>
          <w:rFonts w:eastAsia="Malgun Gothic"/>
        </w:rPr>
        <w:t>A.2.3.</w:t>
      </w:r>
      <w:r w:rsidR="00715897" w:rsidRPr="00AA2708">
        <w:rPr>
          <w:rFonts w:eastAsia="Malgun Gothic"/>
        </w:rPr>
        <w:t>4</w:t>
      </w:r>
      <w:r w:rsidRPr="00AA2708">
        <w:rPr>
          <w:rFonts w:eastAsia="Malgun Gothic"/>
        </w:rPr>
        <w:tab/>
        <w:t>Conversion between two projection formats</w:t>
      </w:r>
      <w:bookmarkEnd w:id="1507"/>
      <w:bookmarkEnd w:id="1508"/>
      <w:bookmarkEnd w:id="1509"/>
      <w:bookmarkEnd w:id="1510"/>
      <w:bookmarkEnd w:id="1511"/>
    </w:p>
    <w:p w14:paraId="5940F6A9" w14:textId="77777777" w:rsidR="00E836DA" w:rsidRPr="00AA2708" w:rsidRDefault="00E836DA" w:rsidP="00E836DA">
      <w:pPr>
        <w:rPr>
          <w:rFonts w:eastAsia="Malgun Gothic"/>
          <w:szCs w:val="22"/>
        </w:rPr>
      </w:pPr>
      <w:r w:rsidRPr="00AA2708">
        <w:rPr>
          <w:szCs w:val="22"/>
        </w:rPr>
        <w:t xml:space="preserve">Denote </w:t>
      </w:r>
      <w:r w:rsidRPr="00AA2708">
        <w:rPr>
          <w:rFonts w:ascii="Courier New" w:hAnsi="Courier New"/>
        </w:rPr>
        <w:t>(f</w:t>
      </w:r>
      <w:r w:rsidRPr="00AA2708">
        <w:rPr>
          <w:rFonts w:ascii="Courier New" w:hAnsi="Courier New"/>
          <w:vertAlign w:val="subscript"/>
        </w:rPr>
        <w:t>d</w:t>
      </w:r>
      <w:r w:rsidRPr="00AA2708">
        <w:rPr>
          <w:rFonts w:ascii="Courier New" w:hAnsi="Courier New"/>
        </w:rPr>
        <w:t>,i</w:t>
      </w:r>
      <w:r w:rsidRPr="00AA2708">
        <w:rPr>
          <w:rFonts w:ascii="Courier New" w:hAnsi="Courier New"/>
          <w:vertAlign w:val="subscript"/>
        </w:rPr>
        <w:t>d</w:t>
      </w:r>
      <w:r w:rsidRPr="00AA2708">
        <w:rPr>
          <w:rFonts w:ascii="Courier New" w:hAnsi="Courier New"/>
        </w:rPr>
        <w:t>,j</w:t>
      </w:r>
      <w:r w:rsidRPr="00AA2708">
        <w:rPr>
          <w:rFonts w:ascii="Courier New" w:hAnsi="Courier New"/>
          <w:vertAlign w:val="subscript"/>
        </w:rPr>
        <w:t>d</w:t>
      </w:r>
      <w:r w:rsidRPr="00AA2708">
        <w:rPr>
          <w:rFonts w:ascii="Courier New" w:hAnsi="Courier New"/>
        </w:rPr>
        <w:t>)</w:t>
      </w:r>
      <w:r w:rsidRPr="00AA2708">
        <w:rPr>
          <w:szCs w:val="22"/>
        </w:rPr>
        <w:t xml:space="preserve"> as a point </w:t>
      </w:r>
      <w:r w:rsidRPr="00AA2708">
        <w:rPr>
          <w:rFonts w:ascii="Courier New" w:hAnsi="Courier New"/>
        </w:rPr>
        <w:t>(i</w:t>
      </w:r>
      <w:r w:rsidRPr="00AA2708">
        <w:rPr>
          <w:rFonts w:ascii="Courier New" w:hAnsi="Courier New"/>
          <w:vertAlign w:val="subscript"/>
        </w:rPr>
        <w:t>d</w:t>
      </w:r>
      <w:r w:rsidRPr="00AA2708">
        <w:rPr>
          <w:rFonts w:ascii="Courier New" w:hAnsi="Courier New"/>
        </w:rPr>
        <w:t>,j</w:t>
      </w:r>
      <w:r w:rsidRPr="00AA2708">
        <w:rPr>
          <w:rFonts w:ascii="Courier New" w:hAnsi="Courier New"/>
          <w:vertAlign w:val="subscript"/>
        </w:rPr>
        <w:t>d</w:t>
      </w:r>
      <w:r w:rsidRPr="00AA2708">
        <w:rPr>
          <w:rFonts w:ascii="Courier New" w:hAnsi="Courier New"/>
        </w:rPr>
        <w:t>)</w:t>
      </w:r>
      <w:r w:rsidRPr="00AA2708">
        <w:rPr>
          <w:szCs w:val="22"/>
        </w:rPr>
        <w:t xml:space="preserve"> on face </w:t>
      </w:r>
      <w:r w:rsidRPr="00AA2708">
        <w:rPr>
          <w:rFonts w:ascii="Courier New" w:hAnsi="Courier New"/>
        </w:rPr>
        <w:t>f</w:t>
      </w:r>
      <w:r w:rsidRPr="00AA2708">
        <w:rPr>
          <w:rFonts w:ascii="Courier New" w:hAnsi="Courier New"/>
          <w:vertAlign w:val="subscript"/>
        </w:rPr>
        <w:t>d</w:t>
      </w:r>
      <w:r w:rsidRPr="00AA2708">
        <w:rPr>
          <w:szCs w:val="22"/>
        </w:rPr>
        <w:t xml:space="preserve"> in the destination projection format, and </w:t>
      </w:r>
      <w:r w:rsidRPr="00AA2708">
        <w:rPr>
          <w:rFonts w:ascii="Courier New" w:hAnsi="Courier New"/>
        </w:rPr>
        <w:t>(f</w:t>
      </w:r>
      <w:r w:rsidRPr="00AA2708">
        <w:rPr>
          <w:rFonts w:ascii="Courier New" w:hAnsi="Courier New"/>
          <w:vertAlign w:val="subscript"/>
        </w:rPr>
        <w:t>s</w:t>
      </w:r>
      <w:r w:rsidRPr="00AA2708">
        <w:rPr>
          <w:rFonts w:ascii="Courier New" w:hAnsi="Courier New"/>
        </w:rPr>
        <w:t>,i</w:t>
      </w:r>
      <w:r w:rsidRPr="00AA2708">
        <w:rPr>
          <w:rFonts w:ascii="Courier New" w:hAnsi="Courier New"/>
          <w:vertAlign w:val="subscript"/>
        </w:rPr>
        <w:t>s</w:t>
      </w:r>
      <w:r w:rsidRPr="00AA2708">
        <w:rPr>
          <w:rFonts w:ascii="Courier New" w:hAnsi="Courier New"/>
        </w:rPr>
        <w:t>,j</w:t>
      </w:r>
      <w:r w:rsidRPr="00AA2708">
        <w:rPr>
          <w:rFonts w:ascii="Courier New" w:hAnsi="Courier New"/>
          <w:vertAlign w:val="subscript"/>
        </w:rPr>
        <w:t>s</w:t>
      </w:r>
      <w:r w:rsidRPr="00AA2708">
        <w:rPr>
          <w:rFonts w:ascii="Courier New" w:hAnsi="Courier New"/>
        </w:rPr>
        <w:t>)</w:t>
      </w:r>
      <w:r w:rsidRPr="00AA2708">
        <w:rPr>
          <w:szCs w:val="22"/>
        </w:rPr>
        <w:t xml:space="preserve"> as a point </w:t>
      </w:r>
      <w:r w:rsidRPr="00AA2708">
        <w:rPr>
          <w:rFonts w:ascii="Courier New" w:hAnsi="Courier New"/>
        </w:rPr>
        <w:t>(i</w:t>
      </w:r>
      <w:r w:rsidRPr="00AA2708">
        <w:rPr>
          <w:rFonts w:ascii="Courier New" w:hAnsi="Courier New"/>
          <w:vertAlign w:val="subscript"/>
        </w:rPr>
        <w:t>s</w:t>
      </w:r>
      <w:r w:rsidRPr="00AA2708">
        <w:rPr>
          <w:rFonts w:ascii="Courier New" w:hAnsi="Courier New"/>
        </w:rPr>
        <w:t>,j</w:t>
      </w:r>
      <w:r w:rsidRPr="00AA2708">
        <w:rPr>
          <w:rFonts w:ascii="Courier New" w:hAnsi="Courier New"/>
          <w:vertAlign w:val="subscript"/>
        </w:rPr>
        <w:t>s</w:t>
      </w:r>
      <w:r w:rsidRPr="00AA2708">
        <w:rPr>
          <w:rFonts w:ascii="Courier New" w:hAnsi="Courier New"/>
        </w:rPr>
        <w:t>)</w:t>
      </w:r>
      <w:r w:rsidRPr="00AA2708">
        <w:rPr>
          <w:szCs w:val="22"/>
        </w:rPr>
        <w:t xml:space="preserve"> on face </w:t>
      </w:r>
      <w:r w:rsidRPr="00AA2708">
        <w:rPr>
          <w:rFonts w:ascii="Courier New" w:hAnsi="Courier New"/>
        </w:rPr>
        <w:t>f</w:t>
      </w:r>
      <w:r w:rsidRPr="00AA2708">
        <w:rPr>
          <w:rFonts w:ascii="Courier New" w:hAnsi="Courier New"/>
          <w:vertAlign w:val="subscript"/>
        </w:rPr>
        <w:t>s</w:t>
      </w:r>
      <w:r w:rsidRPr="00AA2708">
        <w:rPr>
          <w:szCs w:val="22"/>
        </w:rPr>
        <w:t xml:space="preserve"> in the source projection format. Denote </w:t>
      </w:r>
      <w:r w:rsidRPr="00AA2708">
        <w:rPr>
          <w:rFonts w:ascii="Courier New" w:hAnsi="Courier New"/>
        </w:rPr>
        <w:t>(X,Y,Z)</w:t>
      </w:r>
      <w:r w:rsidRPr="00AA2708">
        <w:rPr>
          <w:szCs w:val="22"/>
        </w:rPr>
        <w:t xml:space="preserve"> as the corresponding coordinates in the 3D XYZ space. The conversion process starts from each sample position </w:t>
      </w:r>
      <w:r w:rsidRPr="00AA2708">
        <w:rPr>
          <w:rFonts w:ascii="Courier New" w:hAnsi="Courier New"/>
        </w:rPr>
        <w:t>(f</w:t>
      </w:r>
      <w:r w:rsidRPr="00AA2708">
        <w:rPr>
          <w:rFonts w:ascii="Courier New" w:hAnsi="Courier New"/>
          <w:vertAlign w:val="subscript"/>
        </w:rPr>
        <w:t>d</w:t>
      </w:r>
      <w:r w:rsidRPr="00AA2708">
        <w:rPr>
          <w:rFonts w:ascii="Courier New" w:hAnsi="Courier New"/>
        </w:rPr>
        <w:t>,i</w:t>
      </w:r>
      <w:r w:rsidRPr="00AA2708">
        <w:rPr>
          <w:rFonts w:ascii="Courier New" w:hAnsi="Courier New"/>
          <w:vertAlign w:val="subscript"/>
        </w:rPr>
        <w:t>d</w:t>
      </w:r>
      <w:r w:rsidRPr="00AA2708">
        <w:rPr>
          <w:rFonts w:ascii="Courier New" w:hAnsi="Courier New"/>
        </w:rPr>
        <w:t>,j</w:t>
      </w:r>
      <w:r w:rsidRPr="00AA2708">
        <w:rPr>
          <w:rFonts w:ascii="Courier New" w:hAnsi="Courier New"/>
          <w:vertAlign w:val="subscript"/>
        </w:rPr>
        <w:t>d</w:t>
      </w:r>
      <w:r w:rsidRPr="00AA2708">
        <w:rPr>
          <w:rFonts w:ascii="Courier New" w:hAnsi="Courier New"/>
        </w:rPr>
        <w:t>)</w:t>
      </w:r>
      <w:r w:rsidRPr="00AA2708">
        <w:rPr>
          <w:szCs w:val="22"/>
        </w:rPr>
        <w:t xml:space="preserve"> on the destination projection plane, maps it to the corresponding </w:t>
      </w:r>
      <w:r w:rsidRPr="00AA2708">
        <w:rPr>
          <w:rFonts w:ascii="Courier New" w:hAnsi="Courier New"/>
        </w:rPr>
        <w:t>(X,Y,Z)</w:t>
      </w:r>
      <w:r w:rsidRPr="00AA2708">
        <w:rPr>
          <w:szCs w:val="22"/>
        </w:rPr>
        <w:t xml:space="preserve"> in 3D coordinate system, finds the corresponding sample position </w:t>
      </w:r>
      <w:r w:rsidRPr="00AA2708">
        <w:rPr>
          <w:rFonts w:ascii="Courier New" w:hAnsi="Courier New"/>
        </w:rPr>
        <w:t>(f</w:t>
      </w:r>
      <w:r w:rsidRPr="00AA2708">
        <w:rPr>
          <w:rFonts w:ascii="Courier New" w:hAnsi="Courier New"/>
          <w:vertAlign w:val="subscript"/>
        </w:rPr>
        <w:t>s</w:t>
      </w:r>
      <w:r w:rsidRPr="00AA2708">
        <w:rPr>
          <w:rFonts w:ascii="Courier New" w:hAnsi="Courier New"/>
        </w:rPr>
        <w:t>,i</w:t>
      </w:r>
      <w:r w:rsidRPr="00AA2708">
        <w:rPr>
          <w:rFonts w:ascii="Courier New" w:hAnsi="Courier New"/>
          <w:vertAlign w:val="subscript"/>
        </w:rPr>
        <w:t>s</w:t>
      </w:r>
      <w:r w:rsidRPr="00AA2708">
        <w:rPr>
          <w:rFonts w:ascii="Courier New" w:hAnsi="Courier New"/>
        </w:rPr>
        <w:t>,j</w:t>
      </w:r>
      <w:r w:rsidRPr="00AA2708">
        <w:rPr>
          <w:rFonts w:ascii="Courier New" w:hAnsi="Courier New"/>
          <w:vertAlign w:val="subscript"/>
        </w:rPr>
        <w:t>s</w:t>
      </w:r>
      <w:r w:rsidRPr="00AA2708">
        <w:rPr>
          <w:rFonts w:ascii="Courier New" w:hAnsi="Courier New"/>
        </w:rPr>
        <w:t>)</w:t>
      </w:r>
      <w:r w:rsidRPr="00AA2708">
        <w:rPr>
          <w:szCs w:val="22"/>
        </w:rPr>
        <w:t xml:space="preserve"> on the source projection plane, and sets the sample value at </w:t>
      </w:r>
      <w:r w:rsidRPr="00AA2708">
        <w:rPr>
          <w:rFonts w:ascii="Courier New" w:hAnsi="Courier New"/>
        </w:rPr>
        <w:t>(f</w:t>
      </w:r>
      <w:r w:rsidRPr="00AA2708">
        <w:rPr>
          <w:rFonts w:ascii="Courier New" w:hAnsi="Courier New"/>
          <w:vertAlign w:val="subscript"/>
        </w:rPr>
        <w:t>d</w:t>
      </w:r>
      <w:r w:rsidRPr="00AA2708">
        <w:rPr>
          <w:rFonts w:ascii="Courier New" w:hAnsi="Courier New"/>
        </w:rPr>
        <w:t>,i</w:t>
      </w:r>
      <w:r w:rsidRPr="00AA2708">
        <w:rPr>
          <w:rFonts w:ascii="Courier New" w:hAnsi="Courier New"/>
          <w:vertAlign w:val="subscript"/>
        </w:rPr>
        <w:t>d</w:t>
      </w:r>
      <w:r w:rsidRPr="00AA2708">
        <w:rPr>
          <w:rFonts w:ascii="Courier New" w:hAnsi="Courier New"/>
        </w:rPr>
        <w:t>,j</w:t>
      </w:r>
      <w:r w:rsidRPr="00AA2708">
        <w:rPr>
          <w:rFonts w:ascii="Courier New" w:hAnsi="Courier New"/>
          <w:vertAlign w:val="subscript"/>
        </w:rPr>
        <w:t>d</w:t>
      </w:r>
      <w:r w:rsidRPr="00AA2708">
        <w:rPr>
          <w:rFonts w:ascii="Courier New" w:hAnsi="Courier New"/>
        </w:rPr>
        <w:t>)</w:t>
      </w:r>
      <w:r w:rsidRPr="00AA2708">
        <w:rPr>
          <w:szCs w:val="22"/>
        </w:rPr>
        <w:t xml:space="preserve"> based on the sample value at </w:t>
      </w:r>
      <w:r w:rsidRPr="00AA2708">
        <w:rPr>
          <w:rFonts w:ascii="Courier New" w:hAnsi="Courier New"/>
        </w:rPr>
        <w:t>(f</w:t>
      </w:r>
      <w:r w:rsidRPr="00AA2708">
        <w:rPr>
          <w:rFonts w:ascii="Courier New" w:hAnsi="Courier New"/>
          <w:vertAlign w:val="subscript"/>
        </w:rPr>
        <w:t>s</w:t>
      </w:r>
      <w:r w:rsidRPr="00AA2708">
        <w:rPr>
          <w:rFonts w:ascii="Courier New" w:hAnsi="Courier New"/>
        </w:rPr>
        <w:t>,i</w:t>
      </w:r>
      <w:r w:rsidRPr="00AA2708">
        <w:rPr>
          <w:rFonts w:ascii="Courier New" w:hAnsi="Courier New"/>
          <w:vertAlign w:val="subscript"/>
        </w:rPr>
        <w:t>s</w:t>
      </w:r>
      <w:r w:rsidRPr="00AA2708">
        <w:rPr>
          <w:rFonts w:ascii="Courier New" w:hAnsi="Courier New"/>
        </w:rPr>
        <w:t>,j</w:t>
      </w:r>
      <w:r w:rsidRPr="00AA2708">
        <w:rPr>
          <w:rFonts w:ascii="Courier New" w:hAnsi="Courier New"/>
          <w:vertAlign w:val="subscript"/>
        </w:rPr>
        <w:t>s</w:t>
      </w:r>
      <w:r w:rsidRPr="00AA2708">
        <w:rPr>
          <w:rFonts w:ascii="Courier New" w:hAnsi="Courier New"/>
        </w:rPr>
        <w:t>)</w:t>
      </w:r>
      <w:r w:rsidRPr="00AA2708">
        <w:rPr>
          <w:szCs w:val="22"/>
        </w:rPr>
        <w:t>.</w:t>
      </w:r>
    </w:p>
    <w:p w14:paraId="2C4397F9" w14:textId="77777777" w:rsidR="00E836DA" w:rsidRPr="00AA2708" w:rsidRDefault="00E836DA" w:rsidP="007211E4">
      <w:pPr>
        <w:rPr>
          <w:szCs w:val="22"/>
        </w:rPr>
      </w:pPr>
      <w:r w:rsidRPr="00AA2708">
        <w:rPr>
          <w:szCs w:val="22"/>
        </w:rPr>
        <w:t>Therefore, the projection format conversion process from ERP source format to CMP destination format is performed in the following three steps:</w:t>
      </w:r>
    </w:p>
    <w:p w14:paraId="3829F87C" w14:textId="77777777" w:rsidR="00E836DA" w:rsidRPr="00AA2708" w:rsidRDefault="00ED4AAF" w:rsidP="00ED4AAF">
      <w:pPr>
        <w:pStyle w:val="B10"/>
      </w:pPr>
      <w:r w:rsidRPr="00AA2708">
        <w:t>1)</w:t>
      </w:r>
      <w:r w:rsidRPr="00AA2708">
        <w:tab/>
      </w:r>
      <w:r w:rsidR="00E836DA" w:rsidRPr="00AA2708">
        <w:t xml:space="preserve">Map the destination 2D sampling point </w:t>
      </w:r>
      <w:r w:rsidR="00E836DA" w:rsidRPr="00AA2708">
        <w:rPr>
          <w:rFonts w:ascii="Courier New" w:hAnsi="Courier New"/>
        </w:rPr>
        <w:t>(f</w:t>
      </w:r>
      <w:r w:rsidR="00E836DA" w:rsidRPr="00AA2708">
        <w:rPr>
          <w:rFonts w:ascii="Courier New" w:hAnsi="Courier New"/>
          <w:vertAlign w:val="subscript"/>
        </w:rPr>
        <w:t>d</w:t>
      </w:r>
      <w:r w:rsidR="00E836DA" w:rsidRPr="0031473F">
        <w:rPr>
          <w:rFonts w:ascii="Courier New" w:hAnsi="Courier New"/>
        </w:rPr>
        <w:t>,i</w:t>
      </w:r>
      <w:r w:rsidR="00E836DA" w:rsidRPr="00AA2708">
        <w:rPr>
          <w:rFonts w:ascii="Courier New" w:hAnsi="Courier New"/>
          <w:vertAlign w:val="subscript"/>
        </w:rPr>
        <w:t>d</w:t>
      </w:r>
      <w:r w:rsidR="00E836DA" w:rsidRPr="00AA2708">
        <w:rPr>
          <w:rFonts w:ascii="Courier New" w:hAnsi="Courier New"/>
        </w:rPr>
        <w:t>,j</w:t>
      </w:r>
      <w:r w:rsidR="00E836DA" w:rsidRPr="00AA2708">
        <w:rPr>
          <w:rFonts w:ascii="Courier New" w:hAnsi="Courier New"/>
          <w:vertAlign w:val="subscript"/>
        </w:rPr>
        <w:t>d</w:t>
      </w:r>
      <w:r w:rsidR="00E836DA" w:rsidRPr="00AA2708">
        <w:rPr>
          <w:rFonts w:ascii="Courier New" w:hAnsi="Courier New"/>
        </w:rPr>
        <w:t>)</w:t>
      </w:r>
      <w:r w:rsidR="00E836DA" w:rsidRPr="00AA2708">
        <w:t xml:space="preserve"> to 3D space coordinates </w:t>
      </w:r>
      <w:r w:rsidR="00E836DA" w:rsidRPr="00AA2708">
        <w:rPr>
          <w:rFonts w:ascii="Courier New" w:hAnsi="Courier New"/>
        </w:rPr>
        <w:t>(X,Y,Z)</w:t>
      </w:r>
      <w:r w:rsidR="00E836DA" w:rsidRPr="00AA2708">
        <w:t xml:space="preserve"> based on the CMP format</w:t>
      </w:r>
      <w:r w:rsidRPr="00AA2708">
        <w:t>.</w:t>
      </w:r>
    </w:p>
    <w:p w14:paraId="3D2E7C65" w14:textId="77777777" w:rsidR="00E836DA" w:rsidRPr="00AA2708" w:rsidRDefault="00ED4AAF" w:rsidP="00ED4AAF">
      <w:pPr>
        <w:pStyle w:val="B10"/>
      </w:pPr>
      <w:r w:rsidRPr="00AA2708">
        <w:t>2)</w:t>
      </w:r>
      <w:r w:rsidRPr="00AA2708">
        <w:tab/>
      </w:r>
      <w:r w:rsidR="00E836DA" w:rsidRPr="00AA2708">
        <w:t xml:space="preserve">Map </w:t>
      </w:r>
      <w:r w:rsidR="00E836DA" w:rsidRPr="00AA2708">
        <w:rPr>
          <w:rFonts w:ascii="Courier New" w:hAnsi="Courier New"/>
        </w:rPr>
        <w:t>(X,Y,Z)</w:t>
      </w:r>
      <w:r w:rsidR="00E836DA" w:rsidRPr="00AA2708">
        <w:t xml:space="preserve"> from step 1 to 2D sampling point </w:t>
      </w:r>
      <w:r w:rsidR="00E836DA" w:rsidRPr="00AA2708">
        <w:rPr>
          <w:rFonts w:ascii="Courier New" w:hAnsi="Courier New"/>
        </w:rPr>
        <w:t>(f</w:t>
      </w:r>
      <w:r w:rsidR="00E836DA" w:rsidRPr="00AA2708">
        <w:rPr>
          <w:rFonts w:ascii="Courier New" w:hAnsi="Courier New"/>
          <w:vertAlign w:val="subscript"/>
        </w:rPr>
        <w:t>0</w:t>
      </w:r>
      <w:r w:rsidR="00E836DA" w:rsidRPr="00AA2708">
        <w:rPr>
          <w:rFonts w:ascii="Courier New" w:hAnsi="Courier New"/>
        </w:rPr>
        <w:t>,i</w:t>
      </w:r>
      <w:r w:rsidR="00E836DA" w:rsidRPr="00AA2708">
        <w:rPr>
          <w:rFonts w:ascii="Courier New" w:hAnsi="Courier New"/>
          <w:vertAlign w:val="subscript"/>
        </w:rPr>
        <w:t>s</w:t>
      </w:r>
      <w:r w:rsidR="00E836DA" w:rsidRPr="00AA2708">
        <w:rPr>
          <w:rFonts w:ascii="Courier New" w:hAnsi="Courier New"/>
        </w:rPr>
        <w:t>,j</w:t>
      </w:r>
      <w:r w:rsidR="00E836DA" w:rsidRPr="00AA2708">
        <w:rPr>
          <w:rFonts w:ascii="Courier New" w:hAnsi="Courier New"/>
          <w:vertAlign w:val="subscript"/>
        </w:rPr>
        <w:t>s</w:t>
      </w:r>
      <w:r w:rsidR="00E836DA" w:rsidRPr="00AA2708">
        <w:rPr>
          <w:rFonts w:ascii="Courier New" w:hAnsi="Courier New"/>
        </w:rPr>
        <w:t>)</w:t>
      </w:r>
      <w:r w:rsidR="00E836DA" w:rsidRPr="00AA2708">
        <w:t xml:space="preserve"> based to the ERP format</w:t>
      </w:r>
      <w:r w:rsidRPr="00AA2708">
        <w:t>.</w:t>
      </w:r>
    </w:p>
    <w:p w14:paraId="3B67163E" w14:textId="77777777" w:rsidR="00E836DA" w:rsidRPr="00AA2708" w:rsidRDefault="00ED4AAF" w:rsidP="00ED4AAF">
      <w:pPr>
        <w:pStyle w:val="B10"/>
      </w:pPr>
      <w:r w:rsidRPr="00AA2708">
        <w:t>3)</w:t>
      </w:r>
      <w:r w:rsidRPr="00AA2708">
        <w:tab/>
      </w:r>
      <w:r w:rsidR="00E836DA" w:rsidRPr="00AA2708">
        <w:t xml:space="preserve">Calculate the sample value at </w:t>
      </w:r>
      <w:r w:rsidR="00E836DA" w:rsidRPr="00AA2708">
        <w:rPr>
          <w:rFonts w:ascii="Courier New" w:hAnsi="Courier New"/>
        </w:rPr>
        <w:t>(f</w:t>
      </w:r>
      <w:r w:rsidR="00E836DA" w:rsidRPr="00AA2708">
        <w:rPr>
          <w:rFonts w:ascii="Courier New" w:hAnsi="Courier New"/>
          <w:vertAlign w:val="subscript"/>
        </w:rPr>
        <w:t>0</w:t>
      </w:r>
      <w:r w:rsidR="00E836DA" w:rsidRPr="00AA2708">
        <w:rPr>
          <w:rFonts w:ascii="Courier New" w:hAnsi="Courier New"/>
        </w:rPr>
        <w:t>,i</w:t>
      </w:r>
      <w:r w:rsidR="00E836DA" w:rsidRPr="00AA2708">
        <w:rPr>
          <w:rFonts w:ascii="Courier New" w:hAnsi="Courier New"/>
          <w:vertAlign w:val="subscript"/>
        </w:rPr>
        <w:t>s</w:t>
      </w:r>
      <w:r w:rsidR="00E836DA" w:rsidRPr="00AA2708">
        <w:rPr>
          <w:rFonts w:ascii="Courier New" w:hAnsi="Courier New"/>
        </w:rPr>
        <w:t>,j</w:t>
      </w:r>
      <w:r w:rsidR="00E836DA" w:rsidRPr="00AA2708">
        <w:rPr>
          <w:rFonts w:ascii="Courier New" w:hAnsi="Courier New"/>
          <w:vertAlign w:val="subscript"/>
        </w:rPr>
        <w:t>s</w:t>
      </w:r>
      <w:r w:rsidR="00E836DA" w:rsidRPr="00AA2708">
        <w:rPr>
          <w:rFonts w:ascii="Courier New" w:hAnsi="Courier New"/>
        </w:rPr>
        <w:t>)</w:t>
      </w:r>
      <w:r w:rsidR="00E836DA" w:rsidRPr="00AA2708">
        <w:t xml:space="preserve"> by interpolating from neighboring samples at integer positions on face </w:t>
      </w:r>
      <w:r w:rsidR="00E836DA" w:rsidRPr="00AA2708">
        <w:rPr>
          <w:rFonts w:ascii="Courier New" w:hAnsi="Courier New"/>
        </w:rPr>
        <w:t>f</w:t>
      </w:r>
      <w:r w:rsidR="00E836DA" w:rsidRPr="00AA2708">
        <w:rPr>
          <w:rFonts w:ascii="Courier New" w:hAnsi="Courier New"/>
          <w:vertAlign w:val="subscript"/>
        </w:rPr>
        <w:t>0</w:t>
      </w:r>
      <w:r w:rsidR="00E836DA" w:rsidRPr="00AA2708">
        <w:t xml:space="preserve">, and the interpolated sample value is placed at </w:t>
      </w:r>
      <w:r w:rsidR="00E836DA" w:rsidRPr="00AA2708">
        <w:rPr>
          <w:rFonts w:ascii="Courier New" w:hAnsi="Courier New"/>
        </w:rPr>
        <w:t>(f</w:t>
      </w:r>
      <w:r w:rsidR="00E836DA" w:rsidRPr="00AA2708">
        <w:rPr>
          <w:rFonts w:ascii="Courier New" w:hAnsi="Courier New"/>
          <w:vertAlign w:val="subscript"/>
        </w:rPr>
        <w:t>d</w:t>
      </w:r>
      <w:r w:rsidR="00E836DA" w:rsidRPr="00AA2708">
        <w:rPr>
          <w:rFonts w:ascii="Courier New" w:hAnsi="Courier New"/>
        </w:rPr>
        <w:t>,i</w:t>
      </w:r>
      <w:r w:rsidR="00E836DA" w:rsidRPr="00AA2708">
        <w:rPr>
          <w:rFonts w:ascii="Courier New" w:hAnsi="Courier New"/>
          <w:vertAlign w:val="subscript"/>
        </w:rPr>
        <w:t>d</w:t>
      </w:r>
      <w:r w:rsidR="00E836DA" w:rsidRPr="00AA2708">
        <w:rPr>
          <w:rFonts w:ascii="Courier New" w:hAnsi="Courier New"/>
        </w:rPr>
        <w:t>,j</w:t>
      </w:r>
      <w:r w:rsidR="00E836DA" w:rsidRPr="00AA2708">
        <w:rPr>
          <w:rFonts w:ascii="Courier New" w:hAnsi="Courier New"/>
          <w:vertAlign w:val="subscript"/>
        </w:rPr>
        <w:t>d</w:t>
      </w:r>
      <w:r w:rsidR="00E836DA" w:rsidRPr="00AA2708">
        <w:rPr>
          <w:rFonts w:ascii="Courier New" w:hAnsi="Courier New"/>
        </w:rPr>
        <w:t>)</w:t>
      </w:r>
      <w:r w:rsidR="00E836DA" w:rsidRPr="00AA2708">
        <w:t xml:space="preserve"> in the destination projection format.</w:t>
      </w:r>
    </w:p>
    <w:p w14:paraId="7CCD2368" w14:textId="77777777" w:rsidR="00E836DA" w:rsidRPr="00AA2708" w:rsidRDefault="00E836DA" w:rsidP="00E836DA">
      <w:r w:rsidRPr="00AA2708">
        <w:rPr>
          <w:szCs w:val="22"/>
        </w:rPr>
        <w:lastRenderedPageBreak/>
        <w:t xml:space="preserve">The above steps are repeated until all sample positions </w:t>
      </w:r>
      <w:r w:rsidRPr="00AA2708">
        <w:rPr>
          <w:rFonts w:ascii="Courier New" w:hAnsi="Courier New"/>
        </w:rPr>
        <w:t>(f</w:t>
      </w:r>
      <w:r w:rsidRPr="00AA2708">
        <w:rPr>
          <w:rFonts w:ascii="Courier New" w:hAnsi="Courier New"/>
          <w:vertAlign w:val="subscript"/>
        </w:rPr>
        <w:t>d</w:t>
      </w:r>
      <w:r w:rsidRPr="00AA2708">
        <w:rPr>
          <w:rFonts w:ascii="Courier New" w:hAnsi="Courier New"/>
        </w:rPr>
        <w:t>,i</w:t>
      </w:r>
      <w:r w:rsidRPr="00AA2708">
        <w:rPr>
          <w:rFonts w:ascii="Courier New" w:hAnsi="Courier New"/>
          <w:vertAlign w:val="subscript"/>
        </w:rPr>
        <w:t>d</w:t>
      </w:r>
      <w:r w:rsidRPr="00AA2708">
        <w:rPr>
          <w:rFonts w:ascii="Courier New" w:hAnsi="Courier New"/>
        </w:rPr>
        <w:t>,j</w:t>
      </w:r>
      <w:r w:rsidRPr="00AA2708">
        <w:rPr>
          <w:rFonts w:ascii="Courier New" w:hAnsi="Courier New"/>
          <w:vertAlign w:val="subscript"/>
        </w:rPr>
        <w:t>d</w:t>
      </w:r>
      <w:r w:rsidRPr="00AA2708">
        <w:rPr>
          <w:rFonts w:ascii="Courier New" w:hAnsi="Courier New"/>
        </w:rPr>
        <w:t>)</w:t>
      </w:r>
      <w:r w:rsidRPr="00AA2708">
        <w:t xml:space="preserve"> in the destination projection format are filled. Note that (Step 1) and (Step 2) can be pre-calculated at the sequence level and stored as a lookup table, and only (Step 3) needs to be performed per sample position for each picture in order to render the sample values.</w:t>
      </w:r>
    </w:p>
    <w:p w14:paraId="64D459A5" w14:textId="77777777" w:rsidR="00A420D4" w:rsidRPr="00AA2708" w:rsidRDefault="004B6BC0" w:rsidP="000E245C">
      <w:pPr>
        <w:pStyle w:val="Heading8"/>
      </w:pPr>
      <w:r w:rsidRPr="00AA2708">
        <w:br w:type="page"/>
      </w:r>
      <w:bookmarkStart w:id="1512" w:name="_Toc19383294"/>
      <w:bookmarkStart w:id="1513" w:name="_Toc36232230"/>
      <w:bookmarkStart w:id="1514" w:name="_Toc73529654"/>
      <w:bookmarkStart w:id="1515" w:name="_Toc73530993"/>
      <w:bookmarkStart w:id="1516" w:name="_Toc74859462"/>
      <w:r w:rsidR="00A420D4" w:rsidRPr="00AA2708">
        <w:lastRenderedPageBreak/>
        <w:t xml:space="preserve">Annex </w:t>
      </w:r>
      <w:r w:rsidRPr="00AA2708">
        <w:t>B</w:t>
      </w:r>
      <w:r w:rsidR="00715897" w:rsidRPr="00AA2708">
        <w:t xml:space="preserve"> (informative)</w:t>
      </w:r>
      <w:r w:rsidR="00A420D4" w:rsidRPr="00AA2708">
        <w:t>:</w:t>
      </w:r>
      <w:r w:rsidR="00A420D4" w:rsidRPr="00AA2708">
        <w:br/>
        <w:t>Example External Binaural Renderer</w:t>
      </w:r>
      <w:bookmarkEnd w:id="1512"/>
      <w:bookmarkEnd w:id="1513"/>
      <w:bookmarkEnd w:id="1514"/>
      <w:bookmarkEnd w:id="1515"/>
      <w:bookmarkEnd w:id="1516"/>
    </w:p>
    <w:p w14:paraId="417FFB5D" w14:textId="77777777" w:rsidR="00A420D4" w:rsidRPr="00AA2708" w:rsidRDefault="00B14F17" w:rsidP="000E245C">
      <w:pPr>
        <w:pStyle w:val="Heading1"/>
      </w:pPr>
      <w:bookmarkStart w:id="1517" w:name="_Toc19383295"/>
      <w:bookmarkStart w:id="1518" w:name="_Toc36232231"/>
      <w:bookmarkStart w:id="1519" w:name="_Toc73529655"/>
      <w:bookmarkStart w:id="1520" w:name="_Toc73530994"/>
      <w:bookmarkStart w:id="1521" w:name="_Toc74859463"/>
      <w:r w:rsidRPr="00AA2708">
        <w:rPr>
          <w:rFonts w:eastAsia="Candara"/>
        </w:rPr>
        <w:t>B</w:t>
      </w:r>
      <w:r w:rsidR="00A420D4" w:rsidRPr="00AA2708">
        <w:rPr>
          <w:rFonts w:eastAsia="Candara"/>
        </w:rPr>
        <w:t>.</w:t>
      </w:r>
      <w:r w:rsidR="00A420D4" w:rsidRPr="00AA2708">
        <w:t>1</w:t>
      </w:r>
      <w:r w:rsidR="002D7FAF" w:rsidRPr="00AA2708">
        <w:tab/>
      </w:r>
      <w:r w:rsidR="00A420D4" w:rsidRPr="00AA2708">
        <w:t>General</w:t>
      </w:r>
      <w:bookmarkEnd w:id="1517"/>
      <w:bookmarkEnd w:id="1518"/>
      <w:bookmarkEnd w:id="1519"/>
      <w:bookmarkEnd w:id="1520"/>
      <w:bookmarkEnd w:id="1521"/>
    </w:p>
    <w:p w14:paraId="65DAF241" w14:textId="77777777" w:rsidR="00A420D4" w:rsidRPr="00AA2708" w:rsidRDefault="00A420D4" w:rsidP="007211E4">
      <w:r w:rsidRPr="00AA2708">
        <w:t xml:space="preserve">Binaural rendering allows 3D audio content to be played back via headphones. The rendering is performed as a fast convolution of point sound source streams in the 3D space with head-related impulse responses (HRIRs) or binaural room impulse responses (BRIRs) corresponding to the direction of incidence relative to the listener. HRIRs </w:t>
      </w:r>
      <w:r w:rsidR="00BF000C" w:rsidRPr="00AA2708">
        <w:t xml:space="preserve">will </w:t>
      </w:r>
      <w:r w:rsidRPr="00AA2708">
        <w:t>be provided from an external source.</w:t>
      </w:r>
    </w:p>
    <w:p w14:paraId="1B8C8ECB" w14:textId="77777777" w:rsidR="00A420D4" w:rsidRPr="00AA2708" w:rsidRDefault="00801FD2" w:rsidP="00A420D4">
      <w:pPr>
        <w:jc w:val="center"/>
      </w:pPr>
      <w:r>
        <w:rPr>
          <w:lang w:eastAsia="ja-JP"/>
        </w:rPr>
        <w:pict w14:anchorId="7116438E">
          <v:shape id="Picture 122" o:spid="_x0000_i1059" type="#_x0000_t75" alt="/Volumes/SCHWAER-SKS/high_level_overview(1).png" style="width:381.85pt;height:185pt;visibility:visible">
            <v:imagedata r:id="rId45" o:title="high_level_overview(1)"/>
          </v:shape>
        </w:pict>
      </w:r>
    </w:p>
    <w:p w14:paraId="7A4EB9CA" w14:textId="77777777" w:rsidR="00A420D4" w:rsidRPr="00AA2708" w:rsidRDefault="00A420D4" w:rsidP="00A420D4">
      <w:pPr>
        <w:keepLines/>
        <w:spacing w:after="240"/>
        <w:jc w:val="center"/>
        <w:rPr>
          <w:rFonts w:ascii="Arial" w:hAnsi="Arial"/>
          <w:b/>
        </w:rPr>
      </w:pPr>
      <w:r w:rsidRPr="00AA2708">
        <w:rPr>
          <w:rFonts w:ascii="Arial" w:hAnsi="Arial"/>
          <w:b/>
        </w:rPr>
        <w:t xml:space="preserve">Figure </w:t>
      </w:r>
      <w:r w:rsidR="00B14F17" w:rsidRPr="00AA2708">
        <w:rPr>
          <w:rFonts w:ascii="Arial" w:hAnsi="Arial"/>
          <w:b/>
        </w:rPr>
        <w:t>B</w:t>
      </w:r>
      <w:r w:rsidR="00E4492E" w:rsidRPr="00AA2708">
        <w:rPr>
          <w:rFonts w:ascii="Arial" w:hAnsi="Arial"/>
          <w:b/>
        </w:rPr>
        <w:t>.1-</w:t>
      </w:r>
      <w:r w:rsidR="00760611" w:rsidRPr="00AA2708">
        <w:rPr>
          <w:rFonts w:ascii="Arial" w:hAnsi="Arial"/>
          <w:b/>
        </w:rPr>
        <w:t>1</w:t>
      </w:r>
      <w:r w:rsidRPr="00AA2708">
        <w:rPr>
          <w:rFonts w:ascii="Arial" w:hAnsi="Arial"/>
          <w:b/>
        </w:rPr>
        <w:t>: High level overview of an external binaural renderer setup.</w:t>
      </w:r>
    </w:p>
    <w:p w14:paraId="393A757E" w14:textId="77777777" w:rsidR="00A420D4" w:rsidRPr="00AA2708" w:rsidRDefault="00A420D4" w:rsidP="007211E4">
      <w:r w:rsidRPr="00AA2708">
        <w:t xml:space="preserve">The renderer has three input interfaces (see Fig. </w:t>
      </w:r>
      <w:r w:rsidR="00E4492E" w:rsidRPr="00AA2708">
        <w:t>B.1-</w:t>
      </w:r>
      <w:r w:rsidRPr="00AA2708">
        <w:t xml:space="preserve">1): the audio streams and metadata from the MPEG-H decoder, a head tracking interface for scene displacement information (for listener tracking), and a head-related impulse response (HRIR) interface providing binaural impulse responses for a given direction of incidence. The metadata as described in </w:t>
      </w:r>
      <w:r w:rsidR="00E4492E" w:rsidRPr="00AA2708">
        <w:t>B</w:t>
      </w:r>
      <w:r w:rsidRPr="00AA2708">
        <w:t xml:space="preserve">.3, together with the scene displacement information, is used to construct a scene model, from which the renderer can infer the proper listener-relative point source positions. </w:t>
      </w:r>
    </w:p>
    <w:p w14:paraId="12BA2709" w14:textId="77777777" w:rsidR="00A420D4" w:rsidRPr="00AA2708" w:rsidRDefault="00A420D4" w:rsidP="007211E4">
      <w:pPr>
        <w:rPr>
          <w:b/>
        </w:rPr>
      </w:pPr>
      <w:r w:rsidRPr="00AA2708">
        <w:t xml:space="preserve">The audio input streams may include Channel content, Object content, HOA content. The renderer performs </w:t>
      </w:r>
      <w:r w:rsidR="002320DE" w:rsidRPr="00AA2708">
        <w:t>pre-processing</w:t>
      </w:r>
      <w:r w:rsidRPr="00AA2708">
        <w:t xml:space="preserve"> steps to translate the respective content type into several point sources that are then processed for binaural rendering. Channel groups and objects that are marked a non-</w:t>
      </w:r>
      <w:r w:rsidR="003D2871" w:rsidRPr="00AA2708">
        <w:t>die</w:t>
      </w:r>
      <w:r w:rsidRPr="00AA2708">
        <w:t>getic in the metadata are excluded from any scene displacement processing.</w:t>
      </w:r>
    </w:p>
    <w:p w14:paraId="0A7849F5" w14:textId="77777777" w:rsidR="00A420D4" w:rsidRPr="00AA2708" w:rsidRDefault="00E4492E" w:rsidP="000E245C">
      <w:pPr>
        <w:pStyle w:val="Heading1"/>
      </w:pPr>
      <w:bookmarkStart w:id="1522" w:name="_Toc19383296"/>
      <w:bookmarkStart w:id="1523" w:name="_Toc36232232"/>
      <w:bookmarkStart w:id="1524" w:name="_Toc73529656"/>
      <w:bookmarkStart w:id="1525" w:name="_Toc73530995"/>
      <w:bookmarkStart w:id="1526" w:name="_Toc74859464"/>
      <w:r w:rsidRPr="00AA2708">
        <w:rPr>
          <w:rFonts w:eastAsia="Candara"/>
        </w:rPr>
        <w:t>B</w:t>
      </w:r>
      <w:r w:rsidR="00A420D4" w:rsidRPr="00AA2708">
        <w:rPr>
          <w:rFonts w:eastAsia="Candara"/>
        </w:rPr>
        <w:t>.2</w:t>
      </w:r>
      <w:r w:rsidR="00A420D4" w:rsidRPr="00AA2708">
        <w:tab/>
        <w:t>Interfaces</w:t>
      </w:r>
      <w:bookmarkEnd w:id="1522"/>
      <w:bookmarkEnd w:id="1523"/>
      <w:bookmarkEnd w:id="1524"/>
      <w:bookmarkEnd w:id="1525"/>
      <w:bookmarkEnd w:id="1526"/>
    </w:p>
    <w:p w14:paraId="43B9ECA2" w14:textId="77777777" w:rsidR="00A420D4" w:rsidRPr="00AA2708" w:rsidRDefault="00E4492E" w:rsidP="000E245C">
      <w:pPr>
        <w:pStyle w:val="Heading2"/>
      </w:pPr>
      <w:bookmarkStart w:id="1527" w:name="_Toc19383297"/>
      <w:bookmarkStart w:id="1528" w:name="_Toc36232233"/>
      <w:bookmarkStart w:id="1529" w:name="_Toc73529657"/>
      <w:bookmarkStart w:id="1530" w:name="_Toc73530996"/>
      <w:bookmarkStart w:id="1531" w:name="_Toc74859465"/>
      <w:r w:rsidRPr="00AA2708">
        <w:rPr>
          <w:rFonts w:eastAsia="Candara"/>
        </w:rPr>
        <w:t>B</w:t>
      </w:r>
      <w:r w:rsidR="00A420D4" w:rsidRPr="00AA2708">
        <w:rPr>
          <w:rFonts w:eastAsia="Candara"/>
        </w:rPr>
        <w:t>.2.1</w:t>
      </w:r>
      <w:r w:rsidR="00A420D4" w:rsidRPr="00AA2708">
        <w:tab/>
        <w:t>Interface for Audio Data and Metadata</w:t>
      </w:r>
      <w:bookmarkEnd w:id="1527"/>
      <w:bookmarkEnd w:id="1528"/>
      <w:bookmarkEnd w:id="1529"/>
      <w:bookmarkEnd w:id="1530"/>
      <w:bookmarkEnd w:id="1531"/>
      <w:r w:rsidR="00A420D4" w:rsidRPr="00AA2708">
        <w:t xml:space="preserve"> </w:t>
      </w:r>
    </w:p>
    <w:p w14:paraId="4EB7D845" w14:textId="77777777" w:rsidR="00A420D4" w:rsidRPr="00AA2708" w:rsidRDefault="00A420D4" w:rsidP="007211E4">
      <w:pPr>
        <w:rPr>
          <w:rFonts w:eastAsia="Malgun Gothic"/>
        </w:rPr>
      </w:pPr>
      <w:r w:rsidRPr="00AA2708">
        <w:t>The example external binaural renderer has an interface for the input of un-rendered channels, objects, and HOA content and associated metadata. The syntax of this input interface follows the specification of the External Renderer Interface for MPEG-H 3D Audio to output un-rendered channels, objects, and HOA content and associated metadata according to clause 6.1.4.3.</w:t>
      </w:r>
      <w:r w:rsidR="00E4492E" w:rsidRPr="00AA2708">
        <w:t>6</w:t>
      </w:r>
      <w:r w:rsidRPr="00AA2708">
        <w:t>.</w:t>
      </w:r>
      <w:r w:rsidR="00E4492E" w:rsidRPr="00AA2708">
        <w:t>5</w:t>
      </w:r>
      <w:r w:rsidRPr="00AA2708">
        <w:t>.</w:t>
      </w:r>
    </w:p>
    <w:p w14:paraId="7DF0AB99" w14:textId="77777777" w:rsidR="00A420D4" w:rsidRPr="00AA2708" w:rsidRDefault="00A420D4" w:rsidP="007211E4">
      <w:r w:rsidRPr="00AA2708">
        <w:t xml:space="preserve">The input PCM data of the channels and objects interfaces is provided through an input PCM buffer, which first contains </w:t>
      </w:r>
      <w:r w:rsidR="00823F94">
        <w:rPr>
          <w:position w:val="-6"/>
        </w:rPr>
        <w:pict w14:anchorId="7E2AA561">
          <v:shape id="_x0000_i1060" type="#_x0000_t75" style="width:31.4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3A9A&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F33A9A&quot; wsp:rsidP=&quot;00F33A9A&quot;&gt;&lt;m:oMathPara&gt;&lt;m:oMath&gt;&lt;m:sSub&gt;&lt;m:sSubPr&gt;&lt;m:ctrlPr&gt;&lt;w:rPr&gt;&lt;w:rFonts w:ascii=&quot;Cambria Math&quot; w:h-ansi=&quot;Cambria Math&quot;/&gt;&lt;wx:font wx:val=&quot;Cambria Math&quot;/&gt;&lt;w:lang w:val=&quot;EN-US&quot;/&gt;&lt;/w:rPr&gt;&lt;/m:ctrlPr&gt;&lt;/m:sSubPr&gt;&lt;m:e&gt;&lt;m:r&gt;&lt;m:rPr&gt;&lt;m:sty m:val=&quot;p&quot;/&gt;&lt;/m:rPr&gt;&lt;w:rPr&gt;&lt;w:rFonts w:ascii=&quot;Cambria Math&quot; w:h-ansi=&quot;Cambria Math&quot;/&gt;&lt;wx:font wx:val=&quot;Cambria Math&quot;/&gt;&lt;w:lang w:val=&quot;EN-US&quot;/&gt;&lt;/w:rPr&gt;&lt;m:t&gt;n&lt;/m:t&gt;&lt;/m:r&gt;&lt;/m:e&gt;&lt;m:sub&gt;&lt;m:r&gt;&lt;m:rPr&gt;&lt;m:nor/&gt;&lt;/m:rPr&gt;&lt;w:rPr&gt;&lt;w:lang w:val=&quot;EN-US&quot;/&gt;&lt;/w:rPr&gt;&lt;m:t&gt;chan, out&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6" o:title="" chromakey="white"/>
          </v:shape>
        </w:pict>
      </w:r>
      <w:r w:rsidRPr="00AA2708">
        <w:t xml:space="preserve"> signals carry the PCM data of the channel content. These are followed by </w:t>
      </w:r>
      <w:r w:rsidR="00823F94">
        <w:rPr>
          <w:position w:val="-8"/>
        </w:rPr>
        <w:pict w14:anchorId="451771C0">
          <v:shape id="_x0000_i1061" type="#_x0000_t75" style="width:27.8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3BBA&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933BBA&quot; wsp:rsidP=&quot;00933BBA&quot;&gt;&lt;m:oMathPara&gt;&lt;m:oMath&gt;&lt;m:sSub&gt;&lt;m:sSubPr&gt;&lt;m:ctrlPr&gt;&lt;w:rPr&gt;&lt;w:rFonts w:ascii=&quot;Cambria Math&quot; w:h-ansi=&quot;Cambria Math&quot;/&gt;&lt;wx:font wx:val=&quot;Cambria Math&quot;/&gt;&lt;w:lang w:val=&quot;EN-US&quot;/&gt;&lt;/w:rPr&gt;&lt;/m:ctrlPr&gt;&lt;/m:sSubPr&gt;&lt;m:e&gt;&lt;m:r&gt;&lt;m:rPr&gt;&lt;m:sty m:val=&quot;p&quot;/&gt;&lt;/m:rPr&gt;&lt;w:rPr&gt;&lt;w:rFonts w:ascii=&quot;Cambria Math&quot; w:h-ansi=&quot;Cambria Math&quot;/&gt;&lt;wx:font wx:val=&quot;Cambria Math&quot;/&gt;&lt;w:lang w:val=&quot;EN-US&quot;/&gt;&lt;/w:rPr&gt;&lt;m:t&gt;n&lt;/m:t&gt;&lt;/m:r&gt;&lt;/m:e&gt;&lt;m:sub&gt;&lt;m:r&gt;&lt;m:rPr&gt;&lt;m:nor/&gt;&lt;/m:rPr&gt;&lt;w:rPr&gt;&lt;w:lang w:val=&quot;EN-US&quot;/&gt;&lt;/w:rPr&gt;&lt;m:t&gt;obj, out&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7" o:title="" chromakey="white"/>
          </v:shape>
        </w:pict>
      </w:r>
      <w:r w:rsidRPr="00AA2708">
        <w:t xml:space="preserve"> signals carrying the PCM data of the un-rendered objects. Then additional signals carry the </w:t>
      </w:r>
      <w:r w:rsidR="00823F94">
        <w:rPr>
          <w:position w:val="-6"/>
        </w:rPr>
        <w:pict w14:anchorId="2F73A1CD">
          <v:shape id="_x0000_i1062" type="#_x0000_t75" style="width:33.7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22756&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222756&quot; wsp:rsidP=&quot;00222756&quot;&gt;&lt;m:oMathPara&gt;&lt;m:oMath&gt;&lt;m:sSub&gt;&lt;m:sSubPr&gt;&lt;m:ctrlPr&gt;&lt;w:rPr&gt;&lt;w:rFonts w:ascii=&quot;Cambria Math&quot; w:h-ansi=&quot;Cambria Math&quot;/&gt;&lt;wx:font wx:val=&quot;Cambria Math&quot;/&gt;&lt;w:lang w:val=&quot;EN-US&quot;/&gt;&lt;/w:rPr&gt;&lt;/m:ctrlPr&gt;&lt;/m:sSubPr&gt;&lt;m:e&gt;&lt;m:r&gt;&lt;m:rPr&gt;&lt;m:sty m:val=&quot;p&quot;/&gt;&lt;/m:rPr&gt;&lt;w:rPr&gt;&lt;w:rFonts w:ascii=&quot;Cambria Math&quot; w:h-ansi=&quot;Cambria Math&quot;/&gt;&lt;wx:font wx:val=&quot;Cambria Math&quot;/&gt;&lt;w:lang w:val=&quot;EN-US&quot;/&gt;&lt;/w:rPr&gt;&lt;m:t&gt;n&lt;/m:t&gt;&lt;/m:r&gt;&lt;/m:e&gt;&lt;m:sub&gt;&lt;m:r&gt;&lt;m:rPr&gt;&lt;m:nor/&gt;&lt;/m:rPr&gt;&lt;w:rPr&gt;&lt;w:lang w:val=&quot;EN-US&quot;/&gt;&lt;/w:rPr&gt;&lt;m:t&gt;HOA, out&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8" o:title="" chromakey="white"/>
          </v:shape>
        </w:pict>
      </w:r>
      <w:r w:rsidRPr="00AA2708">
        <w:t xml:space="preserve"> HOA data which number is indicated in the HOA metadata via the HOA order (e.g. 16 signals for HOA order 3). The HOA audio data in the HOA interface is provided in the ESD representation. The conversion from the HOA domain into the equivalent spatial domain representation and vice versa is described in </w:t>
      </w:r>
      <w:r w:rsidRPr="00AA2708">
        <w:rPr>
          <w:rFonts w:eastAsia="Candara" w:cs="Tahoma"/>
        </w:rPr>
        <w:t>ISO/IEC 23008-3</w:t>
      </w:r>
      <w:r w:rsidR="00E4492E" w:rsidRPr="00AA2708">
        <w:rPr>
          <w:rFonts w:eastAsia="Calibri"/>
        </w:rPr>
        <w:t xml:space="preserve"> [</w:t>
      </w:r>
      <w:r w:rsidR="00760611" w:rsidRPr="00AA2708">
        <w:rPr>
          <w:rFonts w:eastAsia="MS Mincho"/>
        </w:rPr>
        <w:t>19</w:t>
      </w:r>
      <w:r w:rsidR="00E4492E" w:rsidRPr="00AA2708">
        <w:rPr>
          <w:rFonts w:eastAsia="Calibri"/>
        </w:rPr>
        <w:t>]</w:t>
      </w:r>
      <w:r w:rsidRPr="00AA2708">
        <w:rPr>
          <w:rFonts w:eastAsia="Candara" w:cs="Tahoma"/>
        </w:rPr>
        <w:t xml:space="preserve">, </w:t>
      </w:r>
      <w:r w:rsidRPr="00AA2708">
        <w:t>Annex C.5.1</w:t>
      </w:r>
      <w:r w:rsidRPr="00AA2708">
        <w:rPr>
          <w:rFonts w:eastAsia="Calibri"/>
        </w:rPr>
        <w:t xml:space="preserve">. </w:t>
      </w:r>
    </w:p>
    <w:p w14:paraId="14F4194D" w14:textId="77777777" w:rsidR="00A420D4" w:rsidRPr="00AA2708" w:rsidRDefault="00A420D4" w:rsidP="007211E4">
      <w:r w:rsidRPr="00AA2708">
        <w:lastRenderedPageBreak/>
        <w:t xml:space="preserve">The metadata for channels, objects, and HOA is received via the input interface once per frame and their syntax is specified in </w:t>
      </w:r>
      <w:r w:rsidRPr="00AA2708">
        <w:rPr>
          <w:rFonts w:ascii="Courier New" w:hAnsi="Courier New" w:cs="Courier New"/>
        </w:rPr>
        <w:t>mpegh3da_getChannelMetadata()</w:t>
      </w:r>
      <w:r w:rsidRPr="00AA2708">
        <w:t xml:space="preserve">, </w:t>
      </w:r>
      <w:r w:rsidRPr="00AA2708">
        <w:rPr>
          <w:rFonts w:ascii="Courier New" w:hAnsi="Courier New" w:cs="Courier New"/>
        </w:rPr>
        <w:t>mpegh3da_getObjectAudioAndMetadata()</w:t>
      </w:r>
      <w:r w:rsidRPr="00AA2708">
        <w:t xml:space="preserve">, and </w:t>
      </w:r>
      <w:r w:rsidRPr="00AA2708">
        <w:rPr>
          <w:rFonts w:ascii="Courier New" w:hAnsi="Courier New" w:cs="Courier New"/>
        </w:rPr>
        <w:t>mpegh3da_getHoaMetadata()</w:t>
      </w:r>
      <w:r w:rsidRPr="00AA2708">
        <w:t xml:space="preserve"> respectively, see</w:t>
      </w:r>
      <w:r w:rsidR="00E43F6E" w:rsidRPr="00AA2708">
        <w:t xml:space="preserve"> </w:t>
      </w:r>
      <w:r w:rsidRPr="00AA2708">
        <w:rPr>
          <w:rFonts w:eastAsia="Candara" w:cs="Tahoma"/>
        </w:rPr>
        <w:t xml:space="preserve">ISO/IEC 23008-3, </w:t>
      </w:r>
      <w:r w:rsidRPr="00AA2708">
        <w:t>clause 17.10</w:t>
      </w:r>
      <w:r w:rsidRPr="00AA2708">
        <w:rPr>
          <w:rFonts w:eastAsia="Calibri"/>
        </w:rPr>
        <w:t xml:space="preserve"> [</w:t>
      </w:r>
      <w:r w:rsidR="00760611" w:rsidRPr="00AA2708">
        <w:rPr>
          <w:rFonts w:eastAsia="MS Mincho"/>
        </w:rPr>
        <w:t>19</w:t>
      </w:r>
      <w:r w:rsidRPr="00AA2708">
        <w:rPr>
          <w:rFonts w:eastAsia="Calibri"/>
        </w:rPr>
        <w:t>]</w:t>
      </w:r>
      <w:r w:rsidRPr="00AA2708">
        <w:t>. The metadata and PCM data</w:t>
      </w:r>
      <w:r w:rsidR="00BF000C" w:rsidRPr="00AA2708">
        <w:t xml:space="preserve"> will</w:t>
      </w:r>
      <w:r w:rsidRPr="00AA2708">
        <w:t xml:space="preserve"> be aligned to match each metadata element with the respective PCM frame. </w:t>
      </w:r>
    </w:p>
    <w:p w14:paraId="737B573E" w14:textId="77777777" w:rsidR="00A420D4" w:rsidRPr="00AA2708" w:rsidRDefault="00E4492E" w:rsidP="000E245C">
      <w:pPr>
        <w:pStyle w:val="Heading2"/>
      </w:pPr>
      <w:bookmarkStart w:id="1532" w:name="_Toc19383298"/>
      <w:bookmarkStart w:id="1533" w:name="_Toc36232234"/>
      <w:bookmarkStart w:id="1534" w:name="_Toc73529658"/>
      <w:bookmarkStart w:id="1535" w:name="_Toc73530997"/>
      <w:bookmarkStart w:id="1536" w:name="_Toc74859466"/>
      <w:r w:rsidRPr="00AA2708">
        <w:rPr>
          <w:rFonts w:eastAsia="Candara"/>
        </w:rPr>
        <w:t>B</w:t>
      </w:r>
      <w:r w:rsidR="00A420D4" w:rsidRPr="00AA2708">
        <w:rPr>
          <w:rFonts w:eastAsia="Candara"/>
        </w:rPr>
        <w:t>.2.2</w:t>
      </w:r>
      <w:r w:rsidR="00A420D4" w:rsidRPr="00AA2708">
        <w:tab/>
        <w:t>Head Tracking Interface.</w:t>
      </w:r>
      <w:bookmarkEnd w:id="1532"/>
      <w:bookmarkEnd w:id="1533"/>
      <w:bookmarkEnd w:id="1534"/>
      <w:bookmarkEnd w:id="1535"/>
      <w:bookmarkEnd w:id="1536"/>
      <w:r w:rsidR="00A420D4" w:rsidRPr="00AA2708">
        <w:t xml:space="preserve"> </w:t>
      </w:r>
    </w:p>
    <w:p w14:paraId="5DCECF2C" w14:textId="77777777" w:rsidR="00A420D4" w:rsidRPr="00AA2708" w:rsidRDefault="00A420D4" w:rsidP="007211E4">
      <w:r w:rsidRPr="00AA2708">
        <w:t xml:space="preserve">The external binaural renderer receives scene displacement values (yaw, pitch and roll) e.g. from an external head tracking device via the head tracking interface. The syntax is specified in </w:t>
      </w:r>
      <w:r w:rsidRPr="00AA2708">
        <w:rPr>
          <w:rFonts w:ascii="Courier New" w:hAnsi="Courier New" w:cs="Courier New"/>
        </w:rPr>
        <w:t>mpegh3daSceneDisplacementData()</w:t>
      </w:r>
      <w:r w:rsidRPr="00AA2708">
        <w:t xml:space="preserve"> as defined in ISO/IEC 23008-3</w:t>
      </w:r>
      <w:r w:rsidR="00E4492E" w:rsidRPr="00AA2708">
        <w:t xml:space="preserve"> [</w:t>
      </w:r>
      <w:r w:rsidR="00760611" w:rsidRPr="00AA2708">
        <w:t>19</w:t>
      </w:r>
      <w:r w:rsidR="00E4492E" w:rsidRPr="00AA2708">
        <w:t>]</w:t>
      </w:r>
      <w:r w:rsidRPr="00AA2708">
        <w:t>, clause 17.9.3.</w:t>
      </w:r>
    </w:p>
    <w:p w14:paraId="61EEA951" w14:textId="77777777" w:rsidR="00A420D4" w:rsidRPr="00AA2708" w:rsidRDefault="00E4492E" w:rsidP="000E245C">
      <w:pPr>
        <w:pStyle w:val="Heading2"/>
      </w:pPr>
      <w:bookmarkStart w:id="1537" w:name="_Toc19383299"/>
      <w:bookmarkStart w:id="1538" w:name="_Toc36232235"/>
      <w:bookmarkStart w:id="1539" w:name="_Toc73529659"/>
      <w:bookmarkStart w:id="1540" w:name="_Toc73530998"/>
      <w:bookmarkStart w:id="1541" w:name="_Toc74859467"/>
      <w:r w:rsidRPr="00AA2708">
        <w:rPr>
          <w:rFonts w:eastAsia="Candara"/>
        </w:rPr>
        <w:t>B</w:t>
      </w:r>
      <w:r w:rsidR="00A420D4" w:rsidRPr="00AA2708">
        <w:rPr>
          <w:rFonts w:eastAsia="Candara"/>
        </w:rPr>
        <w:t>.2.3</w:t>
      </w:r>
      <w:r w:rsidR="00A420D4" w:rsidRPr="00AA2708">
        <w:tab/>
        <w:t>Interface for Head-Related Impulse Responses</w:t>
      </w:r>
      <w:bookmarkEnd w:id="1537"/>
      <w:bookmarkEnd w:id="1538"/>
      <w:bookmarkEnd w:id="1539"/>
      <w:bookmarkEnd w:id="1540"/>
      <w:bookmarkEnd w:id="1541"/>
    </w:p>
    <w:p w14:paraId="1BE27C91" w14:textId="77777777" w:rsidR="00A420D4" w:rsidRPr="00AA2708" w:rsidRDefault="00A420D4" w:rsidP="007211E4">
      <w:r w:rsidRPr="00AA2708">
        <w:t xml:space="preserve">An interface is provided to specify the set of HRIRs used for the binaural rendering. These directional FIR filters </w:t>
      </w:r>
      <w:r w:rsidR="00BF000C" w:rsidRPr="00AA2708">
        <w:t xml:space="preserve">will </w:t>
      </w:r>
      <w:r w:rsidRPr="00AA2708">
        <w:t>be input using the SOFA (Spatially Oriented Format for Acoustics) files format according to AES</w:t>
      </w:r>
      <w:r w:rsidR="00D4512E" w:rsidRPr="00AA2708">
        <w:t>-</w:t>
      </w:r>
      <w:r w:rsidRPr="00AA2708">
        <w:t>69</w:t>
      </w:r>
      <w:r w:rsidR="00D4512E" w:rsidRPr="00AA2708">
        <w:t xml:space="preserve"> [21]</w:t>
      </w:r>
      <w:r w:rsidRPr="00AA2708">
        <w:t xml:space="preserve">. The SimpleFreeFieldHRIR convention </w:t>
      </w:r>
      <w:r w:rsidR="00BF000C" w:rsidRPr="00AA2708">
        <w:t xml:space="preserve">will </w:t>
      </w:r>
      <w:r w:rsidRPr="00AA2708">
        <w:t>be used, where binaural filters are indexed by polar coordinates (azimuth φ in radians, elevation ϕ in radians, and radius r in meters) relative to the listener.</w:t>
      </w:r>
    </w:p>
    <w:p w14:paraId="5AD18EFB" w14:textId="77777777" w:rsidR="00A420D4" w:rsidRPr="00AA2708" w:rsidRDefault="00E4492E" w:rsidP="000E245C">
      <w:pPr>
        <w:pStyle w:val="Heading1"/>
      </w:pPr>
      <w:bookmarkStart w:id="1542" w:name="_Toc19383300"/>
      <w:bookmarkStart w:id="1543" w:name="_Toc36232236"/>
      <w:bookmarkStart w:id="1544" w:name="_Toc73529660"/>
      <w:bookmarkStart w:id="1545" w:name="_Toc73530999"/>
      <w:bookmarkStart w:id="1546" w:name="_Toc74859468"/>
      <w:r w:rsidRPr="00AA2708">
        <w:rPr>
          <w:rFonts w:eastAsia="Candara"/>
        </w:rPr>
        <w:t>B</w:t>
      </w:r>
      <w:r w:rsidR="00A420D4" w:rsidRPr="00AA2708">
        <w:rPr>
          <w:rFonts w:eastAsia="Candara"/>
        </w:rPr>
        <w:t>.3</w:t>
      </w:r>
      <w:r w:rsidR="00A420D4" w:rsidRPr="00AA2708">
        <w:tab/>
        <w:t>Preprocessing</w:t>
      </w:r>
      <w:bookmarkEnd w:id="1542"/>
      <w:bookmarkEnd w:id="1543"/>
      <w:bookmarkEnd w:id="1544"/>
      <w:bookmarkEnd w:id="1545"/>
      <w:bookmarkEnd w:id="1546"/>
    </w:p>
    <w:p w14:paraId="346717E3" w14:textId="77777777" w:rsidR="00A420D4" w:rsidRPr="00AA2708" w:rsidRDefault="00E4492E" w:rsidP="000E245C">
      <w:pPr>
        <w:pStyle w:val="Heading2"/>
      </w:pPr>
      <w:bookmarkStart w:id="1547" w:name="_Toc19383301"/>
      <w:bookmarkStart w:id="1548" w:name="_Toc36232237"/>
      <w:bookmarkStart w:id="1549" w:name="_Toc73529661"/>
      <w:bookmarkStart w:id="1550" w:name="_Toc73531000"/>
      <w:bookmarkStart w:id="1551" w:name="_Toc74859469"/>
      <w:r w:rsidRPr="00AA2708">
        <w:rPr>
          <w:rFonts w:eastAsia="Candara"/>
        </w:rPr>
        <w:t>B</w:t>
      </w:r>
      <w:r w:rsidR="00A420D4" w:rsidRPr="00AA2708">
        <w:rPr>
          <w:rFonts w:eastAsia="Candara"/>
        </w:rPr>
        <w:t>.3.1</w:t>
      </w:r>
      <w:r w:rsidR="00A420D4" w:rsidRPr="00AA2708">
        <w:tab/>
        <w:t>Channel Content</w:t>
      </w:r>
      <w:bookmarkEnd w:id="1547"/>
      <w:bookmarkEnd w:id="1548"/>
      <w:bookmarkEnd w:id="1549"/>
      <w:bookmarkEnd w:id="1550"/>
      <w:bookmarkEnd w:id="1551"/>
    </w:p>
    <w:p w14:paraId="720C3E19" w14:textId="77777777" w:rsidR="00A420D4" w:rsidRPr="00AA2708" w:rsidRDefault="00A420D4" w:rsidP="007211E4">
      <w:r w:rsidRPr="00AA2708">
        <w:t xml:space="preserve">Channel input content is converted into a corresponding set of point sources with associated positions using the loudspeaker configuration data included in </w:t>
      </w:r>
      <w:r w:rsidRPr="00AA2708">
        <w:rPr>
          <w:rFonts w:ascii="Courier New" w:hAnsi="Courier New" w:cs="Courier New"/>
        </w:rPr>
        <w:t>mpegh3da_getChannelMetadata()</w:t>
      </w:r>
      <w:r w:rsidRPr="00AA2708">
        <w:t xml:space="preserve"> and the associated PCM data obtained via the interface specified in </w:t>
      </w:r>
      <w:r w:rsidR="00E4492E" w:rsidRPr="00AA2708">
        <w:t>B</w:t>
      </w:r>
      <w:r w:rsidRPr="00AA2708">
        <w:t>.2.1</w:t>
      </w:r>
    </w:p>
    <w:p w14:paraId="5AB72EBB" w14:textId="77777777" w:rsidR="00A420D4" w:rsidRPr="00AA2708" w:rsidRDefault="007C3C75" w:rsidP="000E245C">
      <w:pPr>
        <w:pStyle w:val="Heading2"/>
      </w:pPr>
      <w:bookmarkStart w:id="1552" w:name="_Toc19383302"/>
      <w:bookmarkStart w:id="1553" w:name="_Toc36232238"/>
      <w:bookmarkStart w:id="1554" w:name="_Toc73529662"/>
      <w:bookmarkStart w:id="1555" w:name="_Toc73531001"/>
      <w:bookmarkStart w:id="1556" w:name="_Toc74859470"/>
      <w:r w:rsidRPr="00AA2708">
        <w:rPr>
          <w:rFonts w:eastAsia="Candara"/>
        </w:rPr>
        <w:t>B</w:t>
      </w:r>
      <w:r w:rsidR="00A420D4" w:rsidRPr="00AA2708">
        <w:rPr>
          <w:rFonts w:eastAsia="Candara"/>
        </w:rPr>
        <w:t>.3.2</w:t>
      </w:r>
      <w:r w:rsidR="00A420D4" w:rsidRPr="00AA2708">
        <w:tab/>
        <w:t>Object Content</w:t>
      </w:r>
      <w:bookmarkEnd w:id="1552"/>
      <w:bookmarkEnd w:id="1553"/>
      <w:bookmarkEnd w:id="1554"/>
      <w:bookmarkEnd w:id="1555"/>
      <w:bookmarkEnd w:id="1556"/>
    </w:p>
    <w:p w14:paraId="40889A45" w14:textId="77777777" w:rsidR="00A420D4" w:rsidRPr="00AA2708" w:rsidRDefault="00A420D4" w:rsidP="007211E4">
      <w:r w:rsidRPr="00AA2708">
        <w:t xml:space="preserve">Object input content is converted into corresponding point sources with associated positions using the metadata included in </w:t>
      </w:r>
      <w:r w:rsidRPr="00AA2708">
        <w:rPr>
          <w:rFonts w:ascii="Courier New" w:hAnsi="Courier New" w:cs="Courier New"/>
        </w:rPr>
        <w:t>mpegh3da_getObjectAudioAndMetadata()</w:t>
      </w:r>
      <w:r w:rsidRPr="00AA2708">
        <w:t xml:space="preserve"> and the associated PCM data obtained via the interface specified in clause </w:t>
      </w:r>
      <w:r w:rsidR="00E4492E" w:rsidRPr="00AA2708">
        <w:t>B</w:t>
      </w:r>
      <w:r w:rsidRPr="00AA2708">
        <w:t>.2.1</w:t>
      </w:r>
    </w:p>
    <w:p w14:paraId="539316D7" w14:textId="77777777" w:rsidR="00A420D4" w:rsidRPr="00AA2708" w:rsidRDefault="007C3C75" w:rsidP="000E245C">
      <w:pPr>
        <w:pStyle w:val="Heading2"/>
      </w:pPr>
      <w:bookmarkStart w:id="1557" w:name="_Toc19383303"/>
      <w:bookmarkStart w:id="1558" w:name="_Toc36232239"/>
      <w:bookmarkStart w:id="1559" w:name="_Toc73529663"/>
      <w:bookmarkStart w:id="1560" w:name="_Toc73531002"/>
      <w:bookmarkStart w:id="1561" w:name="_Toc74859471"/>
      <w:r w:rsidRPr="00AA2708">
        <w:rPr>
          <w:rFonts w:eastAsia="Candara"/>
        </w:rPr>
        <w:t>B</w:t>
      </w:r>
      <w:r w:rsidR="00A420D4" w:rsidRPr="00AA2708">
        <w:rPr>
          <w:rFonts w:eastAsia="Candara"/>
        </w:rPr>
        <w:t>.3.3</w:t>
      </w:r>
      <w:r w:rsidR="00A420D4" w:rsidRPr="00AA2708">
        <w:tab/>
        <w:t>HOA Content</w:t>
      </w:r>
      <w:bookmarkEnd w:id="1557"/>
      <w:bookmarkEnd w:id="1558"/>
      <w:bookmarkEnd w:id="1559"/>
      <w:bookmarkEnd w:id="1560"/>
      <w:bookmarkEnd w:id="1561"/>
    </w:p>
    <w:p w14:paraId="4CE024C6" w14:textId="77777777" w:rsidR="00A420D4" w:rsidRPr="00AA2708" w:rsidRDefault="00A420D4" w:rsidP="007211E4">
      <w:r w:rsidRPr="00AA2708">
        <w:t xml:space="preserve">As specified in clause </w:t>
      </w:r>
      <w:r w:rsidR="00E4492E" w:rsidRPr="00AA2708">
        <w:t>B</w:t>
      </w:r>
      <w:r w:rsidRPr="00AA2708">
        <w:t xml:space="preserve">.2.1 HOA content is input in the ESD representation together with the metadata included in </w:t>
      </w:r>
      <w:r w:rsidRPr="00AA2708">
        <w:rPr>
          <w:rFonts w:ascii="Courier New" w:hAnsi="Courier New" w:cs="Courier New"/>
        </w:rPr>
        <w:t>mpegh3da_getHoaMetadata()</w:t>
      </w:r>
      <w:r w:rsidRPr="00AA2708">
        <w:t xml:space="preserve">. As a </w:t>
      </w:r>
      <w:r w:rsidR="002320DE" w:rsidRPr="00AA2708">
        <w:t>pre-processing</w:t>
      </w:r>
      <w:r w:rsidRPr="00AA2708">
        <w:t xml:space="preserve"> step, the ESD representation is first converted into HOA coefficients. All coefficients associated with HOA of order larger than three are discarded to limit the maximum computational complexity. </w:t>
      </w:r>
    </w:p>
    <w:p w14:paraId="4DEFA4A2" w14:textId="77777777" w:rsidR="00A420D4" w:rsidRPr="00AA2708" w:rsidRDefault="007C3C75" w:rsidP="000E245C">
      <w:pPr>
        <w:pStyle w:val="Heading2"/>
      </w:pPr>
      <w:bookmarkStart w:id="1562" w:name="_Toc19383304"/>
      <w:bookmarkStart w:id="1563" w:name="_Toc36232240"/>
      <w:bookmarkStart w:id="1564" w:name="_Toc73529664"/>
      <w:bookmarkStart w:id="1565" w:name="_Toc73531003"/>
      <w:bookmarkStart w:id="1566" w:name="_Toc74859472"/>
      <w:r w:rsidRPr="00AA2708">
        <w:rPr>
          <w:rFonts w:eastAsia="Candara"/>
        </w:rPr>
        <w:t>B</w:t>
      </w:r>
      <w:r w:rsidR="00A420D4" w:rsidRPr="00AA2708">
        <w:rPr>
          <w:rFonts w:eastAsia="Candara"/>
        </w:rPr>
        <w:t>.3.4</w:t>
      </w:r>
      <w:r w:rsidR="00A420D4" w:rsidRPr="00AA2708">
        <w:tab/>
        <w:t>Non-diegetic Content</w:t>
      </w:r>
      <w:bookmarkEnd w:id="1562"/>
      <w:bookmarkEnd w:id="1563"/>
      <w:bookmarkEnd w:id="1564"/>
      <w:bookmarkEnd w:id="1565"/>
      <w:bookmarkEnd w:id="1566"/>
    </w:p>
    <w:p w14:paraId="7D8BB97C" w14:textId="77777777" w:rsidR="00A420D4" w:rsidRPr="00AA2708" w:rsidRDefault="00A420D4" w:rsidP="007211E4">
      <w:r w:rsidRPr="00AA2708">
        <w:t xml:space="preserve">Channel groups for which the gca_directHeadphone flag is set in </w:t>
      </w:r>
      <w:r w:rsidRPr="00AA2708">
        <w:rPr>
          <w:rFonts w:ascii="Courier New" w:hAnsi="Courier New" w:cs="Courier New"/>
        </w:rPr>
        <w:t>mpegh3da_getChannelMetadata()</w:t>
      </w:r>
      <w:r w:rsidRPr="00AA2708">
        <w:t xml:space="preserve"> are routed to left and right output channel directly and are excluded from binaural rendering using scene displacement data (non-diegetic content). Non-diegetic content may have stereo or mono format. For mono, the signal is mixed to left and right headphone channel with a gain factor of 0.707.</w:t>
      </w:r>
    </w:p>
    <w:p w14:paraId="7457B3B1" w14:textId="77777777" w:rsidR="00A420D4" w:rsidRPr="00AA2708" w:rsidRDefault="00A420D4" w:rsidP="007211E4">
      <w:r w:rsidRPr="00AA2708">
        <w:t xml:space="preserve">For each channel group it has to be checked in the </w:t>
      </w:r>
      <w:r w:rsidRPr="00AA2708">
        <w:rPr>
          <w:rFonts w:ascii="Courier New" w:hAnsi="Courier New" w:cs="Courier New"/>
        </w:rPr>
        <w:t>mpegh3da_getChannelMetadata()</w:t>
      </w:r>
      <w:r w:rsidRPr="00AA2708">
        <w:t xml:space="preserve"> if the </w:t>
      </w:r>
      <w:r w:rsidRPr="00AA2708">
        <w:rPr>
          <w:rFonts w:ascii="Courier New" w:hAnsi="Courier New" w:cs="Courier New"/>
        </w:rPr>
        <w:t>gca_fixedChannelsPosition</w:t>
      </w:r>
      <w:r w:rsidRPr="00AA2708">
        <w:t xml:space="preserve"> flag is equal to 0 or 1. A channel group with an associated </w:t>
      </w:r>
      <w:r w:rsidRPr="00AA2708">
        <w:rPr>
          <w:rFonts w:ascii="Courier New" w:hAnsi="Courier New" w:cs="Courier New"/>
        </w:rPr>
        <w:t>'gca_fixedChannelsPosition</w:t>
      </w:r>
      <w:r w:rsidRPr="00AA2708">
        <w:t xml:space="preserve"> == 1' is included in the binaural </w:t>
      </w:r>
      <w:r w:rsidR="002320DE" w:rsidRPr="00AA2708">
        <w:t>rendering</w:t>
      </w:r>
      <w:r w:rsidRPr="00AA2708">
        <w:t xml:space="preserve"> but excluded from the scene displacement processing according to clause </w:t>
      </w:r>
      <w:r w:rsidR="00E4492E" w:rsidRPr="00AA2708">
        <w:t>B</w:t>
      </w:r>
      <w:r w:rsidRPr="00AA2708">
        <w:t>.4, i.e. its position is not updated.</w:t>
      </w:r>
    </w:p>
    <w:p w14:paraId="639591FF" w14:textId="77777777" w:rsidR="00A420D4" w:rsidRPr="00AA2708" w:rsidRDefault="00A420D4" w:rsidP="007211E4">
      <w:r w:rsidRPr="00AA2708">
        <w:t xml:space="preserve">For each object it has to be checked in the </w:t>
      </w:r>
      <w:r w:rsidRPr="00AA2708">
        <w:rPr>
          <w:rFonts w:ascii="Courier New" w:hAnsi="Courier New" w:cs="Courier New"/>
        </w:rPr>
        <w:t>mpegh3da_getObjectAudioAndMetadata()</w:t>
      </w:r>
      <w:r w:rsidRPr="00AA2708">
        <w:t xml:space="preserve"> if the goa_fixedPosition flag is equal to 0 or 1. An object with an associated </w:t>
      </w:r>
      <w:r w:rsidRPr="00AA2708">
        <w:rPr>
          <w:rFonts w:ascii="Courier New" w:hAnsi="Courier New" w:cs="Courier New"/>
        </w:rPr>
        <w:t>'goa_fixedPosition</w:t>
      </w:r>
      <w:r w:rsidRPr="00AA2708">
        <w:t xml:space="preserve"> == 1' is included in </w:t>
      </w:r>
      <w:r w:rsidRPr="00AA2708">
        <w:lastRenderedPageBreak/>
        <w:t xml:space="preserve">the binaural rendering but excluded from the scene displacement processing according to clause </w:t>
      </w:r>
      <w:r w:rsidR="00E4492E" w:rsidRPr="00AA2708">
        <w:t>B</w:t>
      </w:r>
      <w:r w:rsidRPr="00AA2708">
        <w:t>.4, i.e. its position is not updated.</w:t>
      </w:r>
    </w:p>
    <w:p w14:paraId="7C0ED7D9" w14:textId="77777777" w:rsidR="00A420D4" w:rsidRPr="00AA2708" w:rsidRDefault="00E4492E" w:rsidP="000E245C">
      <w:pPr>
        <w:pStyle w:val="Heading1"/>
      </w:pPr>
      <w:bookmarkStart w:id="1567" w:name="_Toc19383305"/>
      <w:bookmarkStart w:id="1568" w:name="_Toc36232241"/>
      <w:bookmarkStart w:id="1569" w:name="_Toc73529665"/>
      <w:bookmarkStart w:id="1570" w:name="_Toc73531004"/>
      <w:bookmarkStart w:id="1571" w:name="_Toc74859473"/>
      <w:r w:rsidRPr="00AA2708">
        <w:rPr>
          <w:rFonts w:eastAsia="Candara"/>
        </w:rPr>
        <w:t>B</w:t>
      </w:r>
      <w:r w:rsidR="00A420D4" w:rsidRPr="00AA2708">
        <w:rPr>
          <w:rFonts w:eastAsia="Candara"/>
        </w:rPr>
        <w:t>.4</w:t>
      </w:r>
      <w:r w:rsidR="00A420D4" w:rsidRPr="00AA2708">
        <w:tab/>
        <w:t>Scene Displacement Processing</w:t>
      </w:r>
      <w:bookmarkEnd w:id="1567"/>
      <w:bookmarkEnd w:id="1568"/>
      <w:bookmarkEnd w:id="1569"/>
      <w:bookmarkEnd w:id="1570"/>
      <w:bookmarkEnd w:id="1571"/>
    </w:p>
    <w:p w14:paraId="607B9578" w14:textId="77777777" w:rsidR="00E4492E" w:rsidRPr="00AA2708" w:rsidRDefault="00E4492E" w:rsidP="000E245C">
      <w:pPr>
        <w:pStyle w:val="Heading2"/>
      </w:pPr>
      <w:bookmarkStart w:id="1572" w:name="_Toc19383306"/>
      <w:bookmarkStart w:id="1573" w:name="_Toc36232242"/>
      <w:bookmarkStart w:id="1574" w:name="_Toc73529666"/>
      <w:bookmarkStart w:id="1575" w:name="_Toc73531005"/>
      <w:bookmarkStart w:id="1576" w:name="_Toc74859474"/>
      <w:r w:rsidRPr="00AA2708">
        <w:t>B.4.1</w:t>
      </w:r>
      <w:r w:rsidRPr="00AA2708">
        <w:tab/>
        <w:t>General</w:t>
      </w:r>
      <w:bookmarkEnd w:id="1572"/>
      <w:bookmarkEnd w:id="1573"/>
      <w:bookmarkEnd w:id="1574"/>
      <w:bookmarkEnd w:id="1575"/>
      <w:bookmarkEnd w:id="1576"/>
      <w:r w:rsidRPr="00AA2708">
        <w:t xml:space="preserve"> </w:t>
      </w:r>
    </w:p>
    <w:p w14:paraId="0021FD55" w14:textId="77777777" w:rsidR="00A420D4" w:rsidRPr="00AA2708" w:rsidRDefault="00A420D4" w:rsidP="007211E4">
      <w:r w:rsidRPr="00AA2708">
        <w:t xml:space="preserve">The position of each point source derived from the channels and objects input is represented by a 3-dimensional vector </w:t>
      </w:r>
      <w:r w:rsidRPr="00AA2708">
        <w:fldChar w:fldCharType="begin"/>
      </w:r>
      <w:r w:rsidRPr="00AA2708">
        <w:instrText xml:space="preserve"> QUOTE </w:instrText>
      </w:r>
      <w:r w:rsidR="00823F94">
        <w:rPr>
          <w:position w:val="-5"/>
        </w:rPr>
        <w:pict w14:anchorId="02130128">
          <v:shape id="_x0000_i1063" type="#_x0000_t75" style="width:8.2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23A04&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723A04&quot; wsp:rsidP=&quot;00723A04&quot;&gt;&lt;m:oMathPara&gt;&lt;m:oMath&gt;&lt;m:sSub&gt;&lt;m:sSubPr&gt;&lt;m:ctrlPr&gt;&lt;w:rPr&gt;&lt;w:rFonts w:ascii=&quot;Cambria Math&quot; w:h-ansi=&quot;Cambria Math&quot;/&gt;&lt;wx:font wx:val=&quot;Cambria Math&quot;/&gt;&lt;w:i/&gt;&lt;w:lang w:val=&quot;EN-US&quot;/&gt;&lt;/w:rPr&gt;&lt;/m:ctrlPr&gt;&lt;/m:sSubPr&gt;&lt;m:e&gt;&lt;m:acc&gt;&lt;m:accPr&gt;&lt;m:chr m:val=&quot;âƒ‘&quot;/&gt;&lt;m:ctrlPr&gt;&lt;w:rPr&gt;&lt;w:rFonts w:ascii=&quot;Cambria Math&quot; w:h-ansi=&quot;Cambria Math&quot;/&gt;&lt;wx:font wx:val=&quot;Cambria Math&quot;/&gt;&lt;w:lang w:val=&quot;EN-US&quot;/&gt;&lt;/w:rPr&gt;&lt;/m:ctrlPr&gt;&lt;/m:accPr&gt;&lt;m:e&gt;&lt;m:r&gt;&lt;w:rPr&gt;&lt;w:rFonts w:ascii=&quot;Cambria Math&quot; w:h-ansi=&quot;Cambria Math&quot;/&gt;&lt;wx:font wx:val=&quot;Cambria Math&quot;/&gt;&lt;w:i/&gt;&lt;w:lang w:val=&quot;EN-US&quot;/&gt;&lt;/w:rPr&gt;&lt;m:t&gt;s&lt;/m:t&gt;&lt;/m:r&gt;&lt;/m:e&gt;&lt;/m:acc&gt;&lt;/m:e&gt;&lt;m:sub&gt;&lt;m:r&gt;&lt;w:rPr&gt;&lt;w:rFonts w:ascii=&quot;Cambria Math&quot; w:h-ansi=&quot;Cambria Math&quot;/&gt;&lt;wx:font wx:val=&quot;Cambria Math&quot;/&gt;&lt;w:i/&gt;&lt;w:lang w:val=&quot;EN-US&quot;/&gt;&lt;/w:rPr&gt;&lt;m:t&gt;c&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 o:title="" chromakey="white"/>
          </v:shape>
        </w:pict>
      </w:r>
      <w:r w:rsidRPr="00AA2708">
        <w:instrText xml:space="preserve"> </w:instrText>
      </w:r>
      <w:r w:rsidRPr="00AA2708">
        <w:fldChar w:fldCharType="separate"/>
      </w:r>
      <w:r w:rsidR="00823F94">
        <w:rPr>
          <w:position w:val="-5"/>
        </w:rPr>
        <w:pict w14:anchorId="2E1FFA2E">
          <v:shape id="_x0000_i1064" type="#_x0000_t75" style="width:8.2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23A04&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723A04&quot; wsp:rsidP=&quot;00723A04&quot;&gt;&lt;m:oMathPara&gt;&lt;m:oMath&gt;&lt;m:sSub&gt;&lt;m:sSubPr&gt;&lt;m:ctrlPr&gt;&lt;w:rPr&gt;&lt;w:rFonts w:ascii=&quot;Cambria Math&quot; w:h-ansi=&quot;Cambria Math&quot;/&gt;&lt;wx:font wx:val=&quot;Cambria Math&quot;/&gt;&lt;w:i/&gt;&lt;w:lang w:val=&quot;EN-US&quot;/&gt;&lt;/w:rPr&gt;&lt;/m:ctrlPr&gt;&lt;/m:sSubPr&gt;&lt;m:e&gt;&lt;m:acc&gt;&lt;m:accPr&gt;&lt;m:chr m:val=&quot;âƒ‘&quot;/&gt;&lt;m:ctrlPr&gt;&lt;w:rPr&gt;&lt;w:rFonts w:ascii=&quot;Cambria Math&quot; w:h-ansi=&quot;Cambria Math&quot;/&gt;&lt;wx:font wx:val=&quot;Cambria Math&quot;/&gt;&lt;w:lang w:val=&quot;EN-US&quot;/&gt;&lt;/w:rPr&gt;&lt;/m:ctrlPr&gt;&lt;/m:accPr&gt;&lt;m:e&gt;&lt;m:r&gt;&lt;w:rPr&gt;&lt;w:rFonts w:ascii=&quot;Cambria Math&quot; w:h-ansi=&quot;Cambria Math&quot;/&gt;&lt;wx:font wx:val=&quot;Cambria Math&quot;/&gt;&lt;w:i/&gt;&lt;w:lang w:val=&quot;EN-US&quot;/&gt;&lt;/w:rPr&gt;&lt;m:t&gt;s&lt;/m:t&gt;&lt;/m:r&gt;&lt;/m:e&gt;&lt;/m:acc&gt;&lt;/m:e&gt;&lt;m:sub&gt;&lt;m:r&gt;&lt;w:rPr&gt;&lt;w:rFonts w:ascii=&quot;Cambria Math&quot; w:h-ansi=&quot;Cambria Math&quot;/&gt;&lt;wx:font wx:val=&quot;Cambria Math&quot;/&gt;&lt;w:i/&gt;&lt;w:lang w:val=&quot;EN-US&quot;/&gt;&lt;/w:rPr&gt;&lt;m:t&gt;c&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 o:title="" chromakey="white"/>
          </v:shape>
        </w:pict>
      </w:r>
      <w:r w:rsidRPr="00AA2708">
        <w:fldChar w:fldCharType="end"/>
      </w:r>
      <w:r w:rsidRPr="00AA2708">
        <w:t xml:space="preserve"> in a Cartesian coordinate system. The scene displacement information is used to compute an updated version of the position vector </w:t>
      </w:r>
      <w:r w:rsidRPr="00AA2708">
        <w:fldChar w:fldCharType="begin"/>
      </w:r>
      <w:r w:rsidRPr="00AA2708">
        <w:instrText xml:space="preserve"> QUOTE </w:instrText>
      </w:r>
      <w:r w:rsidR="00823F94">
        <w:rPr>
          <w:position w:val="-5"/>
        </w:rPr>
        <w:pict w14:anchorId="1BCD755B">
          <v:shape id="_x0000_i1065" type="#_x0000_t75" style="width:8.2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B1A24&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AB1A24&quot; wsp:rsidP=&quot;00AB1A24&quot;&gt;&lt;m:oMathPara&gt;&lt;m:oMath&gt;&lt;m:sSubSup&gt;&lt;m:sSubSupPr&gt;&lt;m:ctrlPr&gt;&lt;w:rPr&gt;&lt;w:rFonts w:ascii=&quot;Cambria Math&quot; w:h-ansi=&quot;Cambria Math&quot;/&gt;&lt;wx:font wx:val=&quot;Cambria Math&quot;/&gt;&lt;w:i/&gt;&lt;w:lang w:val=&quot;EN-US&quot;/&gt;&lt;/w:rPr&gt;&lt;/m:ctrlPr&gt;&lt;/m:sSubSupPr&gt;&lt;m:e&gt;&lt;m:acc&gt;&lt;m:accPr&gt;&lt;m:chr m:val=&quot;âƒ‘&quot;/&gt;&lt;m:ctrlPr&gt;&lt;w:rPr&gt;&lt;w:rFonts w:ascii=&quot;Cambria Math&quot; w:h-ansi=&quot;Cambria Math&quot;/&gt;&lt;wx:font wx:val=&quot;Cambria Math&quot;/&gt;&lt;w:lang w:val=&quot;EN-US&quot;/&gt;&lt;/w:rPr&gt;&lt;/m:ctrlPr&gt;&lt;/m:accPr&gt;&lt;m:e&gt;&lt;m:r&gt;&lt;w:rPr&gt;&lt;w:rFonts w:ascii=&quot;Cambria Math&quot; w:h-ansi=&quot;Cambria Math&quot;/&gt;&lt;wx:font wx:val=&quot;Cambria Math&quot;/&gt;&lt;w:i/&gt;&lt;w:lang w:val=&quot;EN-US&quot;/&gt;&lt;/w:rPr&gt;&lt;m:t&gt;s&lt;/m:t&gt;&lt;/m:r&gt;&lt;/m:e&gt;&lt;/m:acc&gt;&lt;/m:e&gt;&lt;m:sub&gt;&lt;m:r&gt;&lt;w:rPr&gt;&lt;w:rFonts w:ascii=&quot;Cambria Math&quot; w:h-ansi=&quot;Cambria Math&quot;/&gt;&lt;wx:font wx:val=&quot;Cambria Math&quot;/&gt;&lt;w:i/&gt;&lt;w:lang w:val=&quot;EN-US&quot;/&gt;&lt;/w:rPr&gt;&lt;m:t&gt;c&lt;/m:t&gt;&lt;/m:r&gt;&lt;/m:sub&gt;&lt;m:sup&gt;&lt;m:r&gt;&lt;w:rPr&gt;&lt;w:rFonts w:ascii=&quot;Cambria Math&quot; w:h-ansi=&quot;Cambria Math&quot;/&gt;&lt;wx:font wx:val=&quot;Cambria Math&quot;/&gt;&lt;w:i/&gt;&lt;w:lang w:val=&quot;EN-US&quot;/&gt;&lt;/w:rPr&gt;&lt;m:t&gt;'&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0" o:title="" chromakey="white"/>
          </v:shape>
        </w:pict>
      </w:r>
      <w:r w:rsidRPr="00AA2708">
        <w:instrText xml:space="preserve"> </w:instrText>
      </w:r>
      <w:r w:rsidRPr="00AA2708">
        <w:fldChar w:fldCharType="separate"/>
      </w:r>
      <w:r w:rsidR="00823F94">
        <w:rPr>
          <w:position w:val="-5"/>
        </w:rPr>
        <w:pict w14:anchorId="341BE8D8">
          <v:shape id="_x0000_i1066" type="#_x0000_t75" style="width:8.2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B1A24&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AB1A24&quot; wsp:rsidP=&quot;00AB1A24&quot;&gt;&lt;m:oMathPara&gt;&lt;m:oMath&gt;&lt;m:sSubSup&gt;&lt;m:sSubSupPr&gt;&lt;m:ctrlPr&gt;&lt;w:rPr&gt;&lt;w:rFonts w:ascii=&quot;Cambria Math&quot; w:h-ansi=&quot;Cambria Math&quot;/&gt;&lt;wx:font wx:val=&quot;Cambria Math&quot;/&gt;&lt;w:i/&gt;&lt;w:lang w:val=&quot;EN-US&quot;/&gt;&lt;/w:rPr&gt;&lt;/m:ctrlPr&gt;&lt;/m:sSubSupPr&gt;&lt;m:e&gt;&lt;m:acc&gt;&lt;m:accPr&gt;&lt;m:chr m:val=&quot;âƒ‘&quot;/&gt;&lt;m:ctrlPr&gt;&lt;w:rPr&gt;&lt;w:rFonts w:ascii=&quot;Cambria Math&quot; w:h-ansi=&quot;Cambria Math&quot;/&gt;&lt;wx:font wx:val=&quot;Cambria Math&quot;/&gt;&lt;w:lang w:val=&quot;EN-US&quot;/&gt;&lt;/w:rPr&gt;&lt;/m:ctrlPr&gt;&lt;/m:accPr&gt;&lt;m:e&gt;&lt;m:r&gt;&lt;w:rPr&gt;&lt;w:rFonts w:ascii=&quot;Cambria Math&quot; w:h-ansi=&quot;Cambria Math&quot;/&gt;&lt;wx:font wx:val=&quot;Cambria Math&quot;/&gt;&lt;w:i/&gt;&lt;w:lang w:val=&quot;EN-US&quot;/&gt;&lt;/w:rPr&gt;&lt;m:t&gt;s&lt;/m:t&gt;&lt;/m:r&gt;&lt;/m:e&gt;&lt;/m:acc&gt;&lt;/m:e&gt;&lt;m:sub&gt;&lt;m:r&gt;&lt;w:rPr&gt;&lt;w:rFonts w:ascii=&quot;Cambria Math&quot; w:h-ansi=&quot;Cambria Math&quot;/&gt;&lt;wx:font wx:val=&quot;Cambria Math&quot;/&gt;&lt;w:i/&gt;&lt;w:lang w:val=&quot;EN-US&quot;/&gt;&lt;/w:rPr&gt;&lt;m:t&gt;c&lt;/m:t&gt;&lt;/m:r&gt;&lt;/m:sub&gt;&lt;m:sup&gt;&lt;m:r&gt;&lt;w:rPr&gt;&lt;w:rFonts w:ascii=&quot;Cambria Math&quot; w:h-ansi=&quot;Cambria Math&quot;/&gt;&lt;wx:font wx:val=&quot;Cambria Math&quot;/&gt;&lt;w:i/&gt;&lt;w:lang w:val=&quot;EN-US&quot;/&gt;&lt;/w:rPr&gt;&lt;m:t&gt;'&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0" o:title="" chromakey="white"/>
          </v:shape>
        </w:pict>
      </w:r>
      <w:r w:rsidRPr="00AA2708">
        <w:fldChar w:fldCharType="end"/>
      </w:r>
      <w:r w:rsidRPr="00AA2708">
        <w:t xml:space="preserve"> as described in clause </w:t>
      </w:r>
      <w:r w:rsidR="00E4492E" w:rsidRPr="00AA2708">
        <w:t>B</w:t>
      </w:r>
      <w:r w:rsidRPr="00AA2708">
        <w:t>.4.</w:t>
      </w:r>
      <w:r w:rsidR="00E4492E" w:rsidRPr="00AA2708">
        <w:t>2</w:t>
      </w:r>
      <w:r w:rsidRPr="00AA2708">
        <w:t xml:space="preserve">. The position of point sources that result from non-diegetic channel groups with an associated </w:t>
      </w:r>
      <w:r w:rsidRPr="00AA2708">
        <w:rPr>
          <w:rFonts w:ascii="Courier New" w:hAnsi="Courier New" w:cs="Courier New"/>
        </w:rPr>
        <w:t>'gca_fixedChannelsPosition == 1'</w:t>
      </w:r>
      <w:r w:rsidRPr="00AA2708">
        <w:t xml:space="preserve"> or from non-diegetic objects with an associated </w:t>
      </w:r>
      <w:r w:rsidRPr="00AA2708">
        <w:rPr>
          <w:rFonts w:ascii="Courier New" w:hAnsi="Courier New" w:cs="Courier New"/>
        </w:rPr>
        <w:t>'goa_fixedPosition == 1'</w:t>
      </w:r>
      <w:r w:rsidRPr="00AA2708">
        <w:t xml:space="preserve"> (see clause </w:t>
      </w:r>
      <w:r w:rsidR="00E4492E" w:rsidRPr="00AA2708">
        <w:t>B</w:t>
      </w:r>
      <w:r w:rsidRPr="00AA2708">
        <w:t xml:space="preserve">.3.4) is not updated, i.e. </w:t>
      </w:r>
      <w:r w:rsidRPr="00AA2708">
        <w:fldChar w:fldCharType="begin"/>
      </w:r>
      <w:r w:rsidRPr="00AA2708">
        <w:instrText xml:space="preserve"> QUOTE </w:instrText>
      </w:r>
      <w:r w:rsidR="00823F94">
        <w:rPr>
          <w:position w:val="-5"/>
        </w:rPr>
        <w:pict w14:anchorId="2DC07692">
          <v:shape id="_x0000_i1067" type="#_x0000_t75" style="width:8.2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D45E3&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9D45E3&quot; wsp:rsidP=&quot;009D45E3&quot;&gt;&lt;m:oMathPara&gt;&lt;m:oMath&gt;&lt;m:sSubSup&gt;&lt;m:sSubSupPr&gt;&lt;m:ctrlPr&gt;&lt;w:rPr&gt;&lt;w:rFonts w:ascii=&quot;Cambria Math&quot; w:h-ansi=&quot;Cambria Math&quot;/&gt;&lt;wx:font wx:val=&quot;Cambria Math&quot;/&gt;&lt;w:i/&gt;&lt;w:lang w:val=&quot;EN-US&quot;/&gt;&lt;/w:rPr&gt;&lt;/m:ctrlPr&gt;&lt;/m:sSubSupPr&gt;&lt;m:e&gt;&lt;m:acc&gt;&lt;m:accPr&gt;&lt;m:chr m:val=&quot;âƒ‘&quot;/&gt;&lt;m:ctrlPr&gt;&lt;w:rPr&gt;&lt;w:rFonts w:ascii=&quot;Cambria Math&quot; w:h-ansi=&quot;Cambria Math&quot;/&gt;&lt;wx:font wx:val=&quot;Cambria Math&quot;/&gt;&lt;w:lang w:val=&quot;EN-US&quot;/&gt;&lt;/w:rPr&gt;&lt;/m:ctrlPr&gt;&lt;/m:accPr&gt;&lt;m:e&gt;&lt;m:r&gt;&lt;w:rPr&gt;&lt;w:rFonts w:ascii=&quot;Cambria Math&quot; w:h-ansi=&quot;Cambria Math&quot;/&gt;&lt;wx:font wx:val=&quot;Cambria Math&quot;/&gt;&lt;w:i/&gt;&lt;w:lang w:val=&quot;EN-US&quot;/&gt;&lt;/w:rPr&gt;&lt;m:t&gt;s&lt;/m:t&gt;&lt;/m:r&gt;&lt;/m:e&gt;&lt;/m:acc&gt;&lt;/m:e&gt;&lt;m:sub&gt;&lt;m:r&gt;&lt;w:rPr&gt;&lt;w:rFonts w:ascii=&quot;Cambria Math&quot; w:h-ansi=&quot;Cambria Math&quot;/&gt;&lt;wx:font wx:val=&quot;Cambria Math&quot;/&gt;&lt;w:i/&gt;&lt;w:lang w:val=&quot;EN-US&quot;/&gt;&lt;/w:rPr&gt;&lt;m:t&gt;c&lt;/m:t&gt;&lt;/m:r&gt;&lt;/m:sub&gt;&lt;m:sup&gt;&lt;m:r&gt;&lt;w:rPr&gt;&lt;w:rFonts w:ascii=&quot;Cambria Math&quot; w:h-ansi=&quot;Cambria Math&quot;/&gt;&lt;wx:font wx:val=&quot;Cambria Math&quot;/&gt;&lt;w:i/&gt;&lt;w:lang w:val=&quot;EN-US&quot;/&gt;&lt;/w:rPr&gt;&lt;m:t&gt;'&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0" o:title="" chromakey="white"/>
          </v:shape>
        </w:pict>
      </w:r>
      <w:r w:rsidRPr="00AA2708">
        <w:instrText xml:space="preserve"> </w:instrText>
      </w:r>
      <w:r w:rsidRPr="00AA2708">
        <w:fldChar w:fldCharType="separate"/>
      </w:r>
      <w:r w:rsidR="00823F94">
        <w:rPr>
          <w:position w:val="-5"/>
        </w:rPr>
        <w:pict w14:anchorId="4B91792F">
          <v:shape id="_x0000_i1068" type="#_x0000_t75" style="width:8.2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D45E3&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9D45E3&quot; wsp:rsidP=&quot;009D45E3&quot;&gt;&lt;m:oMathPara&gt;&lt;m:oMath&gt;&lt;m:sSubSup&gt;&lt;m:sSubSupPr&gt;&lt;m:ctrlPr&gt;&lt;w:rPr&gt;&lt;w:rFonts w:ascii=&quot;Cambria Math&quot; w:h-ansi=&quot;Cambria Math&quot;/&gt;&lt;wx:font wx:val=&quot;Cambria Math&quot;/&gt;&lt;w:i/&gt;&lt;w:lang w:val=&quot;EN-US&quot;/&gt;&lt;/w:rPr&gt;&lt;/m:ctrlPr&gt;&lt;/m:sSubSupPr&gt;&lt;m:e&gt;&lt;m:acc&gt;&lt;m:accPr&gt;&lt;m:chr m:val=&quot;âƒ‘&quot;/&gt;&lt;m:ctrlPr&gt;&lt;w:rPr&gt;&lt;w:rFonts w:ascii=&quot;Cambria Math&quot; w:h-ansi=&quot;Cambria Math&quot;/&gt;&lt;wx:font wx:val=&quot;Cambria Math&quot;/&gt;&lt;w:lang w:val=&quot;EN-US&quot;/&gt;&lt;/w:rPr&gt;&lt;/m:ctrlPr&gt;&lt;/m:accPr&gt;&lt;m:e&gt;&lt;m:r&gt;&lt;w:rPr&gt;&lt;w:rFonts w:ascii=&quot;Cambria Math&quot; w:h-ansi=&quot;Cambria Math&quot;/&gt;&lt;wx:font wx:val=&quot;Cambria Math&quot;/&gt;&lt;w:i/&gt;&lt;w:lang w:val=&quot;EN-US&quot;/&gt;&lt;/w:rPr&gt;&lt;m:t&gt;s&lt;/m:t&gt;&lt;/m:r&gt;&lt;/m:e&gt;&lt;/m:acc&gt;&lt;/m:e&gt;&lt;m:sub&gt;&lt;m:r&gt;&lt;w:rPr&gt;&lt;w:rFonts w:ascii=&quot;Cambria Math&quot; w:h-ansi=&quot;Cambria Math&quot;/&gt;&lt;wx:font wx:val=&quot;Cambria Math&quot;/&gt;&lt;w:i/&gt;&lt;w:lang w:val=&quot;EN-US&quot;/&gt;&lt;/w:rPr&gt;&lt;m:t&gt;c&lt;/m:t&gt;&lt;/m:r&gt;&lt;/m:sub&gt;&lt;m:sup&gt;&lt;m:r&gt;&lt;w:rPr&gt;&lt;w:rFonts w:ascii=&quot;Cambria Math&quot; w:h-ansi=&quot;Cambria Math&quot;/&gt;&lt;wx:font wx:val=&quot;Cambria Math&quot;/&gt;&lt;w:i/&gt;&lt;w:lang w:val=&quot;EN-US&quot;/&gt;&lt;/w:rPr&gt;&lt;m:t&gt;'&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0" o:title="" chromakey="white"/>
          </v:shape>
        </w:pict>
      </w:r>
      <w:r w:rsidRPr="00AA2708">
        <w:fldChar w:fldCharType="end"/>
      </w:r>
      <w:r w:rsidRPr="00AA2708">
        <w:t xml:space="preserve"> is equal to </w:t>
      </w:r>
      <w:r w:rsidRPr="00AA2708">
        <w:fldChar w:fldCharType="begin"/>
      </w:r>
      <w:r w:rsidRPr="00AA2708">
        <w:instrText xml:space="preserve"> QUOTE </w:instrText>
      </w:r>
      <w:r w:rsidR="00823F94">
        <w:rPr>
          <w:position w:val="-5"/>
        </w:rPr>
        <w:pict w14:anchorId="26E2D81E">
          <v:shape id="_x0000_i1069" type="#_x0000_t75" style="width:8.2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3F7F&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923F7F&quot; wsp:rsidP=&quot;00923F7F&quot;&gt;&lt;m:oMathPara&gt;&lt;m:oMath&gt;&lt;m:sSub&gt;&lt;m:sSubPr&gt;&lt;m:ctrlPr&gt;&lt;w:rPr&gt;&lt;w:rFonts w:ascii=&quot;Cambria Math&quot; w:h-ansi=&quot;Cambria Math&quot;/&gt;&lt;wx:font wx:val=&quot;Cambria Math&quot;/&gt;&lt;w:i/&gt;&lt;w:lang w:val=&quot;EN-US&quot;/&gt;&lt;/w:rPr&gt;&lt;/m:ctrlPr&gt;&lt;/m:sSubPr&gt;&lt;m:e&gt;&lt;m:acc&gt;&lt;m:accPr&gt;&lt;m:chr m:val=&quot;âƒ‘&quot;/&gt;&lt;m:ctrlPr&gt;&lt;w:rPr&gt;&lt;w:rFonts w:ascii=&quot;Cambria Math&quot; w:h-ansi=&quot;Cambria Math&quot;/&gt;&lt;wx:font wx:val=&quot;Cambria Math&quot;/&gt;&lt;w:lang w:val=&quot;EN-US&quot;/&gt;&lt;/w:rPr&gt;&lt;/m:ctrlPr&gt;&lt;/m:accPr&gt;&lt;m:e&gt;&lt;m:r&gt;&lt;w:rPr&gt;&lt;w:rFonts w:ascii=&quot;Cambria Math&quot; w:h-ansi=&quot;Cambria Math&quot;/&gt;&lt;wx:font wx:val=&quot;Cambria Math&quot;/&gt;&lt;w:i/&gt;&lt;w:lang w:val=&quot;EN-US&quot;/&gt;&lt;/w:rPr&gt;&lt;m:t&gt;s&lt;/m:t&gt;&lt;/m:r&gt;&lt;/m:e&gt;&lt;/m:acc&gt;&lt;/m:e&gt;&lt;m:sub&gt;&lt;m:r&gt;&lt;w:rPr&gt;&lt;w:rFonts w:ascii=&quot;Cambria Math&quot; w:h-ansi=&quot;Cambria Math&quot;/&gt;&lt;wx:font wx:val=&quot;Cambria Math&quot;/&gt;&lt;w:i/&gt;&lt;w:lang w:val=&quot;EN-US&quot;/&gt;&lt;/w:rPr&gt;&lt;m:t&gt;c&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 o:title="" chromakey="white"/>
          </v:shape>
        </w:pict>
      </w:r>
      <w:r w:rsidRPr="00AA2708">
        <w:instrText xml:space="preserve"> </w:instrText>
      </w:r>
      <w:r w:rsidRPr="00AA2708">
        <w:fldChar w:fldCharType="separate"/>
      </w:r>
      <w:r w:rsidR="00823F94">
        <w:rPr>
          <w:position w:val="-5"/>
        </w:rPr>
        <w:pict w14:anchorId="6789BAC8">
          <v:shape id="_x0000_i1070" type="#_x0000_t75" style="width:8.2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3F7F&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923F7F&quot; wsp:rsidP=&quot;00923F7F&quot;&gt;&lt;m:oMathPara&gt;&lt;m:oMath&gt;&lt;m:sSub&gt;&lt;m:sSubPr&gt;&lt;m:ctrlPr&gt;&lt;w:rPr&gt;&lt;w:rFonts w:ascii=&quot;Cambria Math&quot; w:h-ansi=&quot;Cambria Math&quot;/&gt;&lt;wx:font wx:val=&quot;Cambria Math&quot;/&gt;&lt;w:i/&gt;&lt;w:lang w:val=&quot;EN-US&quot;/&gt;&lt;/w:rPr&gt;&lt;/m:ctrlPr&gt;&lt;/m:sSubPr&gt;&lt;m:e&gt;&lt;m:acc&gt;&lt;m:accPr&gt;&lt;m:chr m:val=&quot;âƒ‘&quot;/&gt;&lt;m:ctrlPr&gt;&lt;w:rPr&gt;&lt;w:rFonts w:ascii=&quot;Cambria Math&quot; w:h-ansi=&quot;Cambria Math&quot;/&gt;&lt;wx:font wx:val=&quot;Cambria Math&quot;/&gt;&lt;w:lang w:val=&quot;EN-US&quot;/&gt;&lt;/w:rPr&gt;&lt;/m:ctrlPr&gt;&lt;/m:accPr&gt;&lt;m:e&gt;&lt;m:r&gt;&lt;w:rPr&gt;&lt;w:rFonts w:ascii=&quot;Cambria Math&quot; w:h-ansi=&quot;Cambria Math&quot;/&gt;&lt;wx:font wx:val=&quot;Cambria Math&quot;/&gt;&lt;w:i/&gt;&lt;w:lang w:val=&quot;EN-US&quot;/&gt;&lt;/w:rPr&gt;&lt;m:t&gt;s&lt;/m:t&gt;&lt;/m:r&gt;&lt;/m:e&gt;&lt;/m:acc&gt;&lt;/m:e&gt;&lt;m:sub&gt;&lt;m:r&gt;&lt;w:rPr&gt;&lt;w:rFonts w:ascii=&quot;Cambria Math&quot; w:h-ansi=&quot;Cambria Math&quot;/&gt;&lt;wx:font wx:val=&quot;Cambria Math&quot;/&gt;&lt;w:i/&gt;&lt;w:lang w:val=&quot;EN-US&quot;/&gt;&lt;/w:rPr&gt;&lt;m:t&gt;c&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 o:title="" chromakey="white"/>
          </v:shape>
        </w:pict>
      </w:r>
      <w:r w:rsidRPr="00AA2708">
        <w:fldChar w:fldCharType="end"/>
      </w:r>
      <w:r w:rsidRPr="00AA2708">
        <w:t>.</w:t>
      </w:r>
    </w:p>
    <w:p w14:paraId="33004619" w14:textId="77777777" w:rsidR="00A420D4" w:rsidRPr="00AA2708" w:rsidRDefault="00E4492E" w:rsidP="000E245C">
      <w:pPr>
        <w:pStyle w:val="Heading2"/>
      </w:pPr>
      <w:bookmarkStart w:id="1577" w:name="_Toc19383307"/>
      <w:bookmarkStart w:id="1578" w:name="_Toc36232243"/>
      <w:bookmarkStart w:id="1579" w:name="_Toc73529667"/>
      <w:bookmarkStart w:id="1580" w:name="_Toc73531006"/>
      <w:bookmarkStart w:id="1581" w:name="_Toc74859475"/>
      <w:r w:rsidRPr="00AA2708">
        <w:t>B</w:t>
      </w:r>
      <w:r w:rsidR="00A420D4" w:rsidRPr="00AA2708">
        <w:t>.4.</w:t>
      </w:r>
      <w:r w:rsidRPr="00AA2708">
        <w:t>2</w:t>
      </w:r>
      <w:r w:rsidR="00A420D4" w:rsidRPr="00AA2708">
        <w:tab/>
        <w:t>Applying Scene Displacement Information</w:t>
      </w:r>
      <w:bookmarkEnd w:id="1577"/>
      <w:bookmarkEnd w:id="1578"/>
      <w:bookmarkEnd w:id="1579"/>
      <w:bookmarkEnd w:id="1580"/>
      <w:bookmarkEnd w:id="1581"/>
      <w:r w:rsidR="00A420D4" w:rsidRPr="00AA2708">
        <w:t xml:space="preserve"> </w:t>
      </w:r>
    </w:p>
    <w:p w14:paraId="2C8E0AF8" w14:textId="77777777" w:rsidR="00A420D4" w:rsidRPr="00AA2708" w:rsidRDefault="00A420D4" w:rsidP="007211E4">
      <w:r w:rsidRPr="00AA2708">
        <w:t xml:space="preserve">The vector representation of a point source </w:t>
      </w:r>
      <w:r w:rsidRPr="00AA2708">
        <w:fldChar w:fldCharType="begin"/>
      </w:r>
      <w:r w:rsidRPr="00AA2708">
        <w:instrText xml:space="preserve"> QUOTE </w:instrText>
      </w:r>
      <w:r w:rsidR="00823F94">
        <w:rPr>
          <w:position w:val="-5"/>
        </w:rPr>
        <w:pict w14:anchorId="29CF7A3A">
          <v:shape id="_x0000_i1071" type="#_x0000_t75" style="width:10.5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E556E&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5E556E&quot; wsp:rsidP=&quot;005E556E&quot;&gt;&lt;m:oMathPara&gt;&lt;m:oMath&gt;&lt;m:sSub&gt;&lt;m:sSubPr&gt;&lt;m:ctrlPr&gt;&lt;w:rPr&gt;&lt;w:rFonts w:ascii=&quot;Cambria Math&quot; w:h-ansi=&quot;Cambria Math&quot;/&gt;&lt;wx:font wx:val=&quot;Cambria Math&quot;/&gt;&lt;w:i/&gt;&lt;w:lang w:val=&quot;EN-US&quot;/&gt;&lt;/w:rPr&gt;&lt;/m:ctrlPr&gt;&lt;/m:sSubPr&gt;&lt;m:e&gt;&lt;m:acc&gt;&lt;m:accPr&gt;&lt;m:chr m:val=&quot;âƒ‘&quot;/&gt;&lt;m:ctrlPr&gt;&lt;w:rPr&gt;&lt;w:rFonts w:ascii=&quot;Cambria Math&quot; w:h-ansi=&quot;Cambria Math&quot;/&gt;&lt;wx:font wx:val=&quot;Cambria Math&quot;/&gt;&lt;w:lang w:val=&quot;EN-US&quot;/&gt;&lt;/w:rPr&gt;&lt;/m:ctrlPr&gt;&lt;/m:accPr&gt;&lt;m:e&gt;&lt;m:r&gt;&lt;w:rPr&gt;&lt;w:rFonts w:ascii=&quot;Cambria Math&quot; w:h-ansi=&quot;Cambria Math&quot;/&gt;&lt;wx:font wx:val=&quot;Cambria Math&quot;/&gt;&lt;w:i/&gt;&lt;w:lang w:val=&quot;EN-US&quot;/&gt;&lt;/w:rPr&gt;&lt;m:t&gt;s&lt;/m:t&gt;&lt;/m:r&gt;&lt;/m:e&gt;&lt;/m:acc&gt;&lt;/m:e&gt;&lt;m:sub&gt;&lt;m:r&gt;&lt;w:rPr&gt;&lt;w:rFonts w:ascii=&quot;Cambria Math&quot; w:h-ansi=&quot;Cambria Math&quot;/&gt;&lt;wx:font wx:val=&quot;Cambria Math&quot;/&gt;&lt;w:i/&gt;&lt;w:lang w:val=&quot;EN-US&quot;/&gt;&lt;/w:rPr&gt;&lt;m:t&gt;c&lt;/m:t&gt;&lt;/m:r&gt;&lt;/m:sub&gt;&lt;/m:sSub&gt;&lt;m:r&gt;&lt;w:rPr&gt;&lt;w:rFonts w:ascii=&quot;Cambria Math&quot; w:h-ansi=&quot;Cambria Math&quot;/&gt;&lt;wx:font wx:val=&quot;Cambria Math&quot;/&gt;&lt;w:i/&gt;&lt;w:lang w:val=&quot;EN-US&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1" o:title="" chromakey="white"/>
          </v:shape>
        </w:pict>
      </w:r>
      <w:r w:rsidRPr="00AA2708">
        <w:instrText xml:space="preserve"> </w:instrText>
      </w:r>
      <w:r w:rsidRPr="00AA2708">
        <w:fldChar w:fldCharType="separate"/>
      </w:r>
      <w:r w:rsidR="00823F94">
        <w:rPr>
          <w:position w:val="-5"/>
        </w:rPr>
        <w:pict w14:anchorId="1790C84F">
          <v:shape id="_x0000_i1072" type="#_x0000_t75" style="width:10.5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E556E&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5E556E&quot; wsp:rsidP=&quot;005E556E&quot;&gt;&lt;m:oMathPara&gt;&lt;m:oMath&gt;&lt;m:sSub&gt;&lt;m:sSubPr&gt;&lt;m:ctrlPr&gt;&lt;w:rPr&gt;&lt;w:rFonts w:ascii=&quot;Cambria Math&quot; w:h-ansi=&quot;Cambria Math&quot;/&gt;&lt;wx:font wx:val=&quot;Cambria Math&quot;/&gt;&lt;w:i/&gt;&lt;w:lang w:val=&quot;EN-US&quot;/&gt;&lt;/w:rPr&gt;&lt;/m:ctrlPr&gt;&lt;/m:sSubPr&gt;&lt;m:e&gt;&lt;m:acc&gt;&lt;m:accPr&gt;&lt;m:chr m:val=&quot;âƒ‘&quot;/&gt;&lt;m:ctrlPr&gt;&lt;w:rPr&gt;&lt;w:rFonts w:ascii=&quot;Cambria Math&quot; w:h-ansi=&quot;Cambria Math&quot;/&gt;&lt;wx:font wx:val=&quot;Cambria Math&quot;/&gt;&lt;w:lang w:val=&quot;EN-US&quot;/&gt;&lt;/w:rPr&gt;&lt;/m:ctrlPr&gt;&lt;/m:accPr&gt;&lt;m:e&gt;&lt;m:r&gt;&lt;w:rPr&gt;&lt;w:rFonts w:ascii=&quot;Cambria Math&quot; w:h-ansi=&quot;Cambria Math&quot;/&gt;&lt;wx:font wx:val=&quot;Cambria Math&quot;/&gt;&lt;w:i/&gt;&lt;w:lang w:val=&quot;EN-US&quot;/&gt;&lt;/w:rPr&gt;&lt;m:t&gt;s&lt;/m:t&gt;&lt;/m:r&gt;&lt;/m:e&gt;&lt;/m:acc&gt;&lt;/m:e&gt;&lt;m:sub&gt;&lt;m:r&gt;&lt;w:rPr&gt;&lt;w:rFonts w:ascii=&quot;Cambria Math&quot; w:h-ansi=&quot;Cambria Math&quot;/&gt;&lt;wx:font wx:val=&quot;Cambria Math&quot;/&gt;&lt;w:i/&gt;&lt;w:lang w:val=&quot;EN-US&quot;/&gt;&lt;/w:rPr&gt;&lt;m:t&gt;c&lt;/m:t&gt;&lt;/m:r&gt;&lt;/m:sub&gt;&lt;/m:sSub&gt;&lt;m:r&gt;&lt;w:rPr&gt;&lt;w:rFonts w:ascii=&quot;Cambria Math&quot; w:h-ansi=&quot;Cambria Math&quot;/&gt;&lt;wx:font wx:val=&quot;Cambria Math&quot;/&gt;&lt;w:i/&gt;&lt;w:lang w:val=&quot;EN-US&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1" o:title="" chromakey="white"/>
          </v:shape>
        </w:pict>
      </w:r>
      <w:r w:rsidRPr="00AA2708">
        <w:fldChar w:fldCharType="end"/>
      </w:r>
      <w:r w:rsidRPr="00AA2708">
        <w:t xml:space="preserve">is transformed to the listener-relative coordinate system by rotation based on the scene displacement values obtained via the head tracking interface. This is achieved by multiplying the position </w:t>
      </w:r>
      <w:r w:rsidRPr="00AA2708">
        <w:fldChar w:fldCharType="begin"/>
      </w:r>
      <w:r w:rsidRPr="00AA2708">
        <w:instrText xml:space="preserve"> QUOTE </w:instrText>
      </w:r>
      <w:r w:rsidR="00823F94">
        <w:rPr>
          <w:position w:val="-5"/>
        </w:rPr>
        <w:pict w14:anchorId="28612BE2">
          <v:shape id="_x0000_i1073" type="#_x0000_t75" style="width:10.5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E4086&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2E4086&quot; wsp:rsidP=&quot;002E4086&quot;&gt;&lt;m:oMathPara&gt;&lt;m:oMath&gt;&lt;m:sSub&gt;&lt;m:sSubPr&gt;&lt;m:ctrlPr&gt;&lt;w:rPr&gt;&lt;w:rFonts w:ascii=&quot;Cambria Math&quot; w:h-ansi=&quot;Cambria Math&quot;/&gt;&lt;wx:font wx:val=&quot;Cambria Math&quot;/&gt;&lt;w:i/&gt;&lt;w:lang w:val=&quot;EN-US&quot;/&gt;&lt;/w:rPr&gt;&lt;/m:ctrlPr&gt;&lt;/m:sSubPr&gt;&lt;m:e&gt;&lt;m:acc&gt;&lt;m:accPr&gt;&lt;m:chr m:val=&quot;âƒ‘&quot;/&gt;&lt;m:ctrlPr&gt;&lt;w:rPr&gt;&lt;w:rFonts w:ascii=&quot;Cambria Math&quot; w:h-ansi=&quot;Cambria Math&quot;/&gt;&lt;wx:font wx:val=&quot;Cambria Math&quot;/&gt;&lt;w:lang w:val=&quot;EN-US&quot;/&gt;&lt;/w:rPr&gt;&lt;/m:ctrlPr&gt;&lt;/m:accPr&gt;&lt;m:e&gt;&lt;m:r&gt;&lt;w:rPr&gt;&lt;w:rFonts w:ascii=&quot;Cambria Math&quot; w:h-ansi=&quot;Cambria Math&quot;/&gt;&lt;wx:font wx:val=&quot;Cambria Math&quot;/&gt;&lt;w:i/&gt;&lt;w:lang w:val=&quot;EN-US&quot;/&gt;&lt;/w:rPr&gt;&lt;m:t&gt;s&lt;/m:t&gt;&lt;/m:r&gt;&lt;/m:e&gt;&lt;/m:acc&gt;&lt;/m:e&gt;&lt;m:sub&gt;&lt;m:r&gt;&lt;w:rPr&gt;&lt;w:rFonts w:ascii=&quot;Cambria Math&quot; w:h-ansi=&quot;Cambria Math&quot;/&gt;&lt;wx:font wx:val=&quot;Cambria Math&quot;/&gt;&lt;w:i/&gt;&lt;w:lang w:val=&quot;EN-US&quot;/&gt;&lt;/w:rPr&gt;&lt;m:t&gt;c&lt;/m:t&gt;&lt;/m:r&gt;&lt;/m:sub&gt;&lt;/m:sSub&gt;&lt;m:r&gt;&lt;w:rPr&gt;&lt;w:rFonts w:ascii=&quot;Cambria Math&quot; w:h-ansi=&quot;Cambria Math&quot;/&gt;&lt;wx:font wx:val=&quot;Cambria Math&quot;/&gt;&lt;w:i/&gt;&lt;w:lang w:val=&quot;EN-US&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1" o:title="" chromakey="white"/>
          </v:shape>
        </w:pict>
      </w:r>
      <w:r w:rsidRPr="00AA2708">
        <w:instrText xml:space="preserve"> </w:instrText>
      </w:r>
      <w:r w:rsidRPr="00AA2708">
        <w:fldChar w:fldCharType="separate"/>
      </w:r>
      <w:r w:rsidR="00823F94">
        <w:rPr>
          <w:position w:val="-5"/>
        </w:rPr>
        <w:pict w14:anchorId="32DD44E2">
          <v:shape id="_x0000_i1074" type="#_x0000_t75" style="width:10.5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E4086&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2E4086&quot; wsp:rsidP=&quot;002E4086&quot;&gt;&lt;m:oMathPara&gt;&lt;m:oMath&gt;&lt;m:sSub&gt;&lt;m:sSubPr&gt;&lt;m:ctrlPr&gt;&lt;w:rPr&gt;&lt;w:rFonts w:ascii=&quot;Cambria Math&quot; w:h-ansi=&quot;Cambria Math&quot;/&gt;&lt;wx:font wx:val=&quot;Cambria Math&quot;/&gt;&lt;w:i/&gt;&lt;w:lang w:val=&quot;EN-US&quot;/&gt;&lt;/w:rPr&gt;&lt;/m:ctrlPr&gt;&lt;/m:sSubPr&gt;&lt;m:e&gt;&lt;m:acc&gt;&lt;m:accPr&gt;&lt;m:chr m:val=&quot;âƒ‘&quot;/&gt;&lt;m:ctrlPr&gt;&lt;w:rPr&gt;&lt;w:rFonts w:ascii=&quot;Cambria Math&quot; w:h-ansi=&quot;Cambria Math&quot;/&gt;&lt;wx:font wx:val=&quot;Cambria Math&quot;/&gt;&lt;w:lang w:val=&quot;EN-US&quot;/&gt;&lt;/w:rPr&gt;&lt;/m:ctrlPr&gt;&lt;/m:accPr&gt;&lt;m:e&gt;&lt;m:r&gt;&lt;w:rPr&gt;&lt;w:rFonts w:ascii=&quot;Cambria Math&quot; w:h-ansi=&quot;Cambria Math&quot;/&gt;&lt;wx:font wx:val=&quot;Cambria Math&quot;/&gt;&lt;w:i/&gt;&lt;w:lang w:val=&quot;EN-US&quot;/&gt;&lt;/w:rPr&gt;&lt;m:t&gt;s&lt;/m:t&gt;&lt;/m:r&gt;&lt;/m:e&gt;&lt;/m:acc&gt;&lt;/m:e&gt;&lt;m:sub&gt;&lt;m:r&gt;&lt;w:rPr&gt;&lt;w:rFonts w:ascii=&quot;Cambria Math&quot; w:h-ansi=&quot;Cambria Math&quot;/&gt;&lt;wx:font wx:val=&quot;Cambria Math&quot;/&gt;&lt;w:i/&gt;&lt;w:lang w:val=&quot;EN-US&quot;/&gt;&lt;/w:rPr&gt;&lt;m:t&gt;c&lt;/m:t&gt;&lt;/m:r&gt;&lt;/m:sub&gt;&lt;/m:sSub&gt;&lt;m:r&gt;&lt;w:rPr&gt;&lt;w:rFonts w:ascii=&quot;Cambria Math&quot; w:h-ansi=&quot;Cambria Math&quot;/&gt;&lt;wx:font wx:val=&quot;Cambria Math&quot;/&gt;&lt;w:i/&gt;&lt;w:lang w:val=&quot;EN-US&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1" o:title="" chromakey="white"/>
          </v:shape>
        </w:pict>
      </w:r>
      <w:r w:rsidRPr="00AA2708">
        <w:fldChar w:fldCharType="end"/>
      </w:r>
      <w:r w:rsidRPr="00AA2708">
        <w:t>with a rotation matrix calculated from the orientation of the listener:</w:t>
      </w:r>
    </w:p>
    <w:p w14:paraId="6047A4CF" w14:textId="77777777" w:rsidR="00A420D4" w:rsidRPr="00AA2708" w:rsidRDefault="00823F94" w:rsidP="000E245C">
      <w:pPr>
        <w:jc w:val="center"/>
      </w:pPr>
      <w:r>
        <w:pict w14:anchorId="6DA86C63">
          <v:shape id="_x0000_i1075" type="#_x0000_t75" style="width:45.55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5F56B3&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Pr=&quot;005F56B3&quot; wsp:rsidRDefault=&quot;005F56B3&quot; wsp:rsidP=&quot;005F56B3&quot;&gt;&lt;m:oMathPara&gt;&lt;m:oMath&gt;&lt;m:sSubSup&gt;&lt;m:sSubSupPr&gt;&lt;m:ctrlPr&gt;&lt;w:rPr&gt;&lt;w:rFonts w:ascii=&quot;Cambria Math&quot; w:h-ansi=&quot;Cambria Math&quot;/&gt;&lt;wx:font wx:val=&quot;Cambria Math&quot;/&gt;&lt;w:i/&gt;&lt;w:lang w:val=&quot;EN-US&quot;/&gt;&lt;/w:rPr&gt;&lt;/m:ctrlPr&gt;&lt;/m:sSubSupPr&gt;&lt;m:e&gt;&lt;m:acc&gt;&lt;m:accPr&gt;&lt;m:chr m:val=&quot;âƒ‘&quot;/&gt;&lt;m:ctrlPr&gt;&lt;w:rPr&gt;&lt;w:rFonts w:ascii=&quot;Cambria Math&quot; w:h-ansi=&quot;Cambria Math&quot;/&gt;&lt;wx:font wx:val=&quot;Cambria Math&quot;/&gt;&lt;w:lang w:val=&quot;EN-US&quot;/&gt;&lt;/w:rPr&gt;&lt;/m:ctrlPr&gt;&lt;/m:accPr&gt;&lt;m:e&gt;&lt;m:r&gt;&lt;w:rPr&gt;&lt;w:rFonts w:ascii=&quot;Cambria Math&quot; w:h-ansi=&quot;Cambria Math&quot;/&gt;&lt;wx:font wx:val=&quot;Cambria Math&quot;/&gt;&lt;w:i/&gt;&lt;w:lang w:val=&quot;EN-US&quot;/&gt;&lt;/w:rPr&gt;&lt;m:t&gt;s&lt;/m:t&gt;&lt;/m:r&gt;&lt;/m:e&gt;&lt;/m:acc&gt;&lt;/m:e&gt;&lt;m:sub&gt;&lt;m:r&gt;&lt;w:rPr&gt;&lt;w:rFonts w:ascii=&quot;Cambria Math&quot; w:h-ansi=&quot;Cambria Math&quot;/&gt;&lt;wx:font wx:val=&quot;Cambria Math&quot;/&gt;&lt;w:i/&gt;&lt;w:lang w:val=&quot;EN-US&quot;/&gt;&lt;/w:rPr&gt;&lt;m:t&gt;c&lt;/m:t&gt;&lt;/m:r&gt;&lt;/m:sub&gt;&lt;m:sup&gt;&lt;m:r&gt;&lt;w:rPr&gt;&lt;w:rFonts w:ascii=&quot;Cambria Math&quot; w:h-ansi=&quot;Cambria Math&quot;/&gt;&lt;wx:font wx:val=&quot;Cambria Math&quot;/&gt;&lt;w:i/&gt;&lt;w:lang w:val=&quot;EN-US&quot;/&gt;&lt;/w:rPr&gt;&lt;m:t&gt;'&lt;/m:t&gt;&lt;/m:r&gt;&lt;/m:sup&gt;&lt;/m:sSubSup&gt;&lt;m:r&gt;&lt;w:rPr&gt;&lt;w:rFonts w:ascii=&quot;Cambria Math&quot; w:h-ansi=&quot;Cambria Math&quot;/&gt;&lt;wx:font wx:val=&quot;Cambria Math&quot;/&gt;&lt;w:i/&gt;&lt;w:lang w:val=&quot;EN-US&quot;/&gt;&lt;/w:rPr&gt;&lt;m:t&gt;=&lt;/m:t&gt;&lt;/m:r&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T&lt;/m:t&gt;&lt;/m:r&gt;&lt;/m:e&gt;&lt;m:sub&gt;&lt;m:r&gt;&lt;w:rPr&gt;&lt;w:rFonts w:ascii=&quot;Cambria Math&quot; w:h-ansi=&quot;Cambria Math&quot;/&gt;&lt;wx:font wx:val=&quot;Cambria Math&quot;/&gt;&lt;w:i/&gt;&lt;w:lang w:val=&quot;EN-US&quot;/&gt;&lt;/w:rPr&gt;&lt;m:t&gt;rot&lt;/m:t&gt;&lt;/m:r&gt;&lt;/m:sub&gt;&lt;/m:sSub&gt;&lt;m:sSub&gt;&lt;m:sSubPr&gt;&lt;m:ctrlPr&gt;&lt;w:rPr&gt;&lt;w:rFonts w:ascii=&quot;Cambria Math&quot; w:h-ansi=&quot;Cambria Math&quot;/&gt;&lt;wx:font wx:val=&quot;Cambria Math&quot;/&gt;&lt;w:i/&gt;&lt;w:lang w:val=&quot;EN-US&quot;/&gt;&lt;/w:rPr&gt;&lt;/m:ctrlPr&gt;&lt;/m:sSubPr&gt;&lt;m:e&gt;&lt;m:acc&gt;&lt;m:accPr&gt;&lt;m:chr m:val=&quot;âƒ‘&quot;/&gt;&lt;m:ctrlPr&gt;&lt;w:rPr&gt;&lt;w:rFonts w:ascii=&quot;Cambria Math&quot; w:h-ansi=&quot;Cambria Math&quot;/&gt;&lt;wx:font wx:val=&quot;Cambria Math&quot;/&gt;&lt;w:lang w:val=&quot;EN-US&quot;/&gt;&lt;/w:rPr&gt;&lt;/m:ctrlPr&gt;&lt;/m:accPr&gt;&lt;m:e&gt;&lt;m:r&gt;&lt;w:rPr&gt;&lt;w:rFonts w:ascii=&quot;Cambria Math&quot; w:h-ansi=&quot;Cambria Math&quot;/&gt;&lt;wx:font wx:val=&quot;Cambria Math&quot;/&gt;&lt;w:i/&gt;&lt;w:lang w:val=&quot;EN-US&quot;/&gt;&lt;/w:rPr&gt;&lt;m:t&gt;s&lt;/m:t&gt;&lt;/m:r&gt;&lt;/m:e&gt;&lt;/m:acc&gt;&lt;/m:e&gt;&lt;m:sub&gt;&lt;m:r&gt;&lt;w:rPr&gt;&lt;w:rFonts w:ascii=&quot;Cambria Math&quot; w:h-ansi=&quot;Cambria Math&quot;/&gt;&lt;wx:font wx:val=&quot;Cambria Math&quot;/&gt;&lt;w:i/&gt;&lt;w:lang w:val=&quot;EN-US&quot;/&gt;&lt;/w:rPr&gt;&lt;m:t&gt;c&lt;/m:t&gt;&lt;/m:r&gt;&lt;/m:sub&gt;&lt;/m:sSub&gt;&lt;/m:oMath&gt;&lt;/m:oMathPara&gt;&lt;/w:p&gt;&lt;w:sectPr wsp:rsidR=&quot;00000000&quot; wsp:rsidRPr=&quot;005F56B3&quot;&gt;&lt;w:pgSz w:w=&quot;12240&quot; w:h=&quot;15840&quot;/&gt;&lt;w:pgMar w:top=&quot;1440&quot; w:right=&quot;1440&quot; w:bottom=&quot;1440&quot; w:left=&quot;1440&quot; w:header=&quot;720&quot; w:footer=&quot;720&quot; w:gutter=&quot;0&quot;/&gt;&lt;w:cols w:space=&quot;720&quot;/&gt;&lt;/w:sectPr&gt;&lt;/wx:sect&gt;&lt;/w:body&gt;&lt;/w:wordDocument&gt;">
            <v:imagedata r:id="rId52" o:title="" chromakey="white"/>
          </v:shape>
        </w:pict>
      </w:r>
    </w:p>
    <w:p w14:paraId="378A7570" w14:textId="77777777" w:rsidR="00A420D4" w:rsidRPr="00AA2708" w:rsidRDefault="00A420D4" w:rsidP="007211E4">
      <w:r w:rsidRPr="00AA2708">
        <w:t xml:space="preserve">The determination of the rotation matrix </w:t>
      </w:r>
      <w:r w:rsidR="00801FD2">
        <w:rPr>
          <w:position w:val="-5"/>
        </w:rPr>
        <w:pict w14:anchorId="71530D72">
          <v:shape id="_x0000_i1076" type="#_x0000_t75" style="width:15.95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36920&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936920&quot; wsp:rsidP=&quot;00936920&quot;&gt;&lt;m:oMathPara&gt;&lt;m:oMath&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T&lt;/m:t&gt;&lt;/m:r&gt;&lt;/m:e&gt;&lt;m:sub&gt;&lt;m:r&gt;&lt;w:rPr&gt;&lt;w:rFonts w:ascii=&quot;Cambria Math&quot; w:h-ansi=&quot;Cambria Math&quot;/&gt;&lt;wx:font wx:val=&quot;Cambria Math&quot;/&gt;&lt;w:i/&gt;&lt;w:lang w:val=&quot;EN-US&quot;/&gt;&lt;/w:rPr&gt;&lt;m:t&gt;rot&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3" o:title="" chromakey="white"/>
          </v:shape>
        </w:pict>
      </w:r>
      <w:r w:rsidRPr="00AA2708">
        <w:t xml:space="preserve"> is defined</w:t>
      </w:r>
      <w:r w:rsidR="00E4492E" w:rsidRPr="00AA2708">
        <w:t xml:space="preserve"> in </w:t>
      </w:r>
      <w:r w:rsidR="00E4492E" w:rsidRPr="00AA2708">
        <w:rPr>
          <w:rFonts w:eastAsia="Candara" w:cs="Tahoma"/>
        </w:rPr>
        <w:t xml:space="preserve">ISO/IEC 23008-3 </w:t>
      </w:r>
      <w:r w:rsidR="00E4492E" w:rsidRPr="00AA2708">
        <w:rPr>
          <w:rFonts w:eastAsia="Calibri"/>
        </w:rPr>
        <w:t>[</w:t>
      </w:r>
      <w:r w:rsidR="00760611" w:rsidRPr="00AA2708">
        <w:rPr>
          <w:rFonts w:eastAsia="MS Mincho"/>
        </w:rPr>
        <w:t>19</w:t>
      </w:r>
      <w:r w:rsidR="00E4492E" w:rsidRPr="00AA2708">
        <w:rPr>
          <w:rFonts w:eastAsia="Calibri"/>
        </w:rPr>
        <w:t>]</w:t>
      </w:r>
      <w:r w:rsidR="00E4492E" w:rsidRPr="00AA2708">
        <w:rPr>
          <w:rFonts w:eastAsia="Candara" w:cs="Tahoma"/>
        </w:rPr>
        <w:t xml:space="preserve">, </w:t>
      </w:r>
      <w:r w:rsidR="00E4492E" w:rsidRPr="00AA2708">
        <w:t>Annex I</w:t>
      </w:r>
      <w:r w:rsidRPr="00AA2708">
        <w:t>.</w:t>
      </w:r>
    </w:p>
    <w:p w14:paraId="55C8142A" w14:textId="77777777" w:rsidR="00A420D4" w:rsidRPr="00AA2708" w:rsidRDefault="00A420D4" w:rsidP="007211E4">
      <w:r w:rsidRPr="00AA2708">
        <w:t xml:space="preserve">For HOA content, the rotation matrix </w:t>
      </w:r>
      <w:r w:rsidR="00823F94">
        <w:rPr>
          <w:position w:val="-6"/>
        </w:rPr>
        <w:pict w14:anchorId="1A37B571">
          <v:shape id="_x0000_i1077" type="#_x0000_t75" style="width:30.5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B7C52&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CB7C52&quot; wsp:rsidP=&quot;00CB7C52&quot;&gt;&lt;m:oMathPara&gt;&lt;m:oMath&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T&lt;/m:t&gt;&lt;/m:r&gt;&lt;/m:e&gt;&lt;m:sub&gt;&lt;m:r&gt;&lt;w:rPr&gt;&lt;w:rFonts w:ascii=&quot;Cambria Math&quot; w:h-ansi=&quot;Cambria Math&quot;/&gt;&lt;wx:font wx:val=&quot;Cambria Math&quot;/&gt;&lt;w:i/&gt;&lt;w:lang w:val=&quot;EN-US&quot;/&gt;&lt;/w:rPr&gt;&lt;m:t&gt;rot, hoa&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4" o:title="" chromakey="white"/>
          </v:shape>
        </w:pict>
      </w:r>
      <w:r w:rsidRPr="00AA2708">
        <w:t xml:space="preserve"> suited for rotating the spherical harmonic representation is calculated as defined in </w:t>
      </w:r>
      <w:r w:rsidRPr="00AA2708">
        <w:rPr>
          <w:rFonts w:eastAsia="Candara" w:cs="Tahoma"/>
        </w:rPr>
        <w:t>ISO/IEC 23008-3</w:t>
      </w:r>
      <w:r w:rsidR="00E4492E" w:rsidRPr="00AA2708">
        <w:rPr>
          <w:rFonts w:eastAsia="Candara" w:cs="Tahoma"/>
        </w:rPr>
        <w:t xml:space="preserve"> </w:t>
      </w:r>
      <w:r w:rsidR="00E4492E" w:rsidRPr="00AA2708">
        <w:rPr>
          <w:rFonts w:eastAsia="Calibri"/>
        </w:rPr>
        <w:t>[</w:t>
      </w:r>
      <w:r w:rsidR="00760611" w:rsidRPr="00AA2708">
        <w:rPr>
          <w:rFonts w:eastAsia="MS Mincho"/>
        </w:rPr>
        <w:t>19</w:t>
      </w:r>
      <w:r w:rsidR="00E4492E" w:rsidRPr="00AA2708">
        <w:rPr>
          <w:rFonts w:eastAsia="Calibri"/>
        </w:rPr>
        <w:t>]</w:t>
      </w:r>
      <w:r w:rsidRPr="00AA2708">
        <w:rPr>
          <w:rFonts w:eastAsia="Candara" w:cs="Tahoma"/>
        </w:rPr>
        <w:t xml:space="preserve">, </w:t>
      </w:r>
      <w:r w:rsidRPr="00AA2708">
        <w:t>Annex I</w:t>
      </w:r>
      <w:r w:rsidRPr="00AA2708">
        <w:rPr>
          <w:rFonts w:eastAsia="Calibri"/>
        </w:rPr>
        <w:t xml:space="preserve">. </w:t>
      </w:r>
      <w:r w:rsidRPr="00AA2708">
        <w:t xml:space="preserve">After the rotation, the HOA coefficients are transformed back into the ESD </w:t>
      </w:r>
      <w:r w:rsidR="002320DE" w:rsidRPr="00AA2708">
        <w:t>representation</w:t>
      </w:r>
      <w:r w:rsidRPr="00AA2708">
        <w:t xml:space="preserve">. Each ESD component is then converted to the corresponding point source with its associated positional information. For the ESD components the position information is fixed, i.e. </w:t>
      </w:r>
      <w:r w:rsidR="00823F94">
        <w:rPr>
          <w:position w:val="-5"/>
        </w:rPr>
        <w:pict w14:anchorId="66388099">
          <v:shape id="_x0000_i1078" type="#_x0000_t75" style="width:30.1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3692&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613692&quot; wsp:rsidP=&quot;00613692&quot;&gt;&lt;m:oMathPara&gt;&lt;m:oMath&gt;&lt;m:sSubSup&gt;&lt;m:sSubSupPr&gt;&lt;m:ctrlPr&gt;&lt;w:rPr&gt;&lt;w:rFonts w:ascii=&quot;Cambria Math&quot; w:h-ansi=&quot;Cambria Math&quot;/&gt;&lt;wx:font wx:val=&quot;Cambria Math&quot;/&gt;&lt;w:i/&gt;&lt;w:lang w:val=&quot;EN-US&quot;/&gt;&lt;/w:rPr&gt;&lt;/m:ctrlPr&gt;&lt;/m:sSubSupPr&gt;&lt;m:e&gt;&lt;m:acc&gt;&lt;m:accPr&gt;&lt;m:chr m:val=&quot;âƒ‘&quot;/&gt;&lt;m:ctrlPr&gt;&lt;w:rPr&gt;&lt;w:rFonts w:ascii=&quot;Cambria Math&quot; w:h-ansi=&quot;Cambria Math&quot;/&gt;&lt;wx:font wx:val=&quot;Cambria Math&quot;/&gt;&lt;w:lang w:val=&quot;EN-US&quot;/&gt;&lt;/w:rPr&gt;&lt;/m:ctrlPr&gt;&lt;/m:accPr&gt;&lt;m:e&gt;&lt;m:r&gt;&lt;w:rPr&gt;&lt;w:rFonts w:ascii=&quot;Cambria Math&quot; w:h-ansi=&quot;Cambria Math&quot;/&gt;&lt;wx:font wx:val=&quot;Cambria Math&quot;/&gt;&lt;w:i/&gt;&lt;w:lang w:val=&quot;EN-US&quot;/&gt;&lt;/w:rPr&gt;&lt;m:t&gt;s&lt;/m:t&gt;&lt;/m:r&gt;&lt;/m:e&gt;&lt;/m:acc&gt;&lt;/m:e&gt;&lt;m:sub&gt;&lt;m:r&gt;&lt;w:rPr&gt;&lt;w:rFonts w:ascii=&quot;Cambria Math&quot; w:h-ansi=&quot;Cambria Math&quot;/&gt;&lt;wx:font wx:val=&quot;Cambria Math&quot;/&gt;&lt;w:i/&gt;&lt;w:lang w:val=&quot;EN-US&quot;/&gt;&lt;/w:rPr&gt;&lt;m:t&gt;c&lt;/m:t&gt;&lt;/m:r&gt;&lt;/m:sub&gt;&lt;m:sup&gt;&lt;m:r&gt;&lt;w:rPr&gt;&lt;w:rFonts w:ascii=&quot;Cambria Math&quot; w:h-ansi=&quot;Cambria Math&quot;/&gt;&lt;wx:font wx:val=&quot;Cambria Math&quot;/&gt;&lt;w:i/&gt;&lt;w:lang w:val=&quot;EN-US&quot;/&gt;&lt;/w:rPr&gt;&lt;m:t&gt;'&lt;/m:t&gt;&lt;/m:r&gt;&lt;/m:sup&gt;&lt;/m:sSubSup&gt;&lt;m:r&gt;&lt;w:rPr&gt;&lt;w:rFonts w:ascii=&quot;Cambria Math&quot; w:h-ansi=&quot;Cambria Math&quot;/&gt;&lt;wx:font wx:val=&quot;Cambria Math&quot;/&gt;&lt;w:i/&gt;&lt;w:lang w:val=&quot;EN-US&quot;/&gt;&lt;/w:rPr&gt;&lt;m:t&gt;=&lt;/m:t&gt;&lt;/m:r&gt;&lt;m:sSub&gt;&lt;m:sSubPr&gt;&lt;m:ctrlPr&gt;&lt;w:rPr&gt;&lt;w:rFonts w:ascii=&quot;Cambria Math&quot; w:h-ansi=&quot;Cambria Math&quot;/&gt;&lt;wx:font wx:val=&quot;Cambria Math&quot;/&gt;&lt;w:i/&gt;&lt;w:lang w:val=&quot;EN-US&quot;/&gt;&lt;/w:rPr&gt;&lt;/m:ctrlPr&gt;&lt;/m:sSubPr&gt;&lt;m:e&gt;&lt;m:acc&gt;&lt;m:accPr&gt;&lt;m:chr m:val=&quot;âƒ‘&quot;/&gt;&lt;m:ctrlPr&gt;&lt;w:rPr&gt;&lt;w:rFonts w:ascii=&quot;Cambria Math&quot; w:h-ansi=&quot;Cambria Math&quot;/&gt;&lt;wx:font wx:val=&quot;Cambria Math&quot;/&gt;&lt;w:lang w:val=&quot;EN-US&quot;/&gt;&lt;/w:rPr&gt;&lt;/m:ctrlPr&gt;&lt;/m:accPr&gt;&lt;m:e&gt;&lt;m:r&gt;&lt;w:rPr&gt;&lt;w:rFonts w:ascii=&quot;Cambria Math&quot; w:h-ansi=&quot;Cambria Math&quot;/&gt;&lt;wx:font wx:val=&quot;Cambria Math&quot;/&gt;&lt;w:i/&gt;&lt;w:lang w:val=&quot;EN-US&quot;/&gt;&lt;/w:rPr&gt;&lt;m:t&gt;s&lt;/m:t&gt;&lt;/m:r&gt;&lt;/m:e&gt;&lt;/m:acc&gt;&lt;/m:e&gt;&lt;m:sub&gt;&lt;m:r&gt;&lt;w:rPr&gt;&lt;w:rFonts w:ascii=&quot;Cambria Math&quot; w:h-ansi=&quot;Cambria Math&quot;/&gt;&lt;wx:font wx:val=&quot;Cambria Math&quot;/&gt;&lt;w:i/&gt;&lt;w:lang w:val=&quot;EN-US&quot;/&gt;&lt;/w:rPr&gt;&lt;m:t&gt;c&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5" o:title="" chromakey="white"/>
          </v:shape>
        </w:pict>
      </w:r>
      <w:r w:rsidRPr="00AA2708">
        <w:t xml:space="preserve"> , as the rotation due to scene displacement is performed in the spherical harmonic representation.</w:t>
      </w:r>
    </w:p>
    <w:p w14:paraId="77BA7E39" w14:textId="77777777" w:rsidR="00A420D4" w:rsidRPr="00AA2708" w:rsidRDefault="00E4492E" w:rsidP="000E245C">
      <w:pPr>
        <w:pStyle w:val="Heading1"/>
      </w:pPr>
      <w:bookmarkStart w:id="1582" w:name="_Toc19383308"/>
      <w:bookmarkStart w:id="1583" w:name="_Toc36232244"/>
      <w:bookmarkStart w:id="1584" w:name="_Toc73529668"/>
      <w:bookmarkStart w:id="1585" w:name="_Toc73531007"/>
      <w:bookmarkStart w:id="1586" w:name="_Toc74859476"/>
      <w:r w:rsidRPr="00AA2708">
        <w:rPr>
          <w:rFonts w:eastAsia="Candara"/>
        </w:rPr>
        <w:t>B</w:t>
      </w:r>
      <w:r w:rsidR="00A420D4" w:rsidRPr="00AA2708">
        <w:rPr>
          <w:rFonts w:eastAsia="Candara"/>
        </w:rPr>
        <w:t>.5</w:t>
      </w:r>
      <w:r w:rsidR="00A420D4" w:rsidRPr="00AA2708">
        <w:tab/>
        <w:t>Headphone Output Signal Computation</w:t>
      </w:r>
      <w:bookmarkEnd w:id="1582"/>
      <w:bookmarkEnd w:id="1583"/>
      <w:bookmarkEnd w:id="1584"/>
      <w:bookmarkEnd w:id="1585"/>
      <w:bookmarkEnd w:id="1586"/>
      <w:r w:rsidR="00A420D4" w:rsidRPr="00AA2708">
        <w:t xml:space="preserve"> </w:t>
      </w:r>
    </w:p>
    <w:p w14:paraId="48895149" w14:textId="77777777" w:rsidR="00E4492E" w:rsidRPr="00AA2708" w:rsidRDefault="00E4492E" w:rsidP="000E245C">
      <w:pPr>
        <w:pStyle w:val="Heading2"/>
      </w:pPr>
      <w:bookmarkStart w:id="1587" w:name="_Toc19383309"/>
      <w:bookmarkStart w:id="1588" w:name="_Toc36232245"/>
      <w:bookmarkStart w:id="1589" w:name="_Toc73529669"/>
      <w:bookmarkStart w:id="1590" w:name="_Toc73531008"/>
      <w:bookmarkStart w:id="1591" w:name="_Toc74859477"/>
      <w:r w:rsidRPr="00AA2708">
        <w:t>B.5.1</w:t>
      </w:r>
      <w:r w:rsidRPr="00AA2708">
        <w:tab/>
        <w:t>General</w:t>
      </w:r>
      <w:bookmarkEnd w:id="1587"/>
      <w:bookmarkEnd w:id="1588"/>
      <w:bookmarkEnd w:id="1589"/>
      <w:bookmarkEnd w:id="1590"/>
      <w:bookmarkEnd w:id="1591"/>
    </w:p>
    <w:p w14:paraId="57002BAB" w14:textId="77777777" w:rsidR="00A420D4" w:rsidRPr="00AA2708" w:rsidRDefault="00A420D4" w:rsidP="007211E4">
      <w:r w:rsidRPr="00AA2708">
        <w:t xml:space="preserve">The overall Scene Model is represented by the collection of all point sources with updated position </w:t>
      </w:r>
      <w:r w:rsidRPr="00AA2708">
        <w:fldChar w:fldCharType="begin"/>
      </w:r>
      <w:r w:rsidRPr="00AA2708">
        <w:instrText xml:space="preserve"> QUOTE </w:instrText>
      </w:r>
      <w:r w:rsidR="00823F94">
        <w:rPr>
          <w:position w:val="-5"/>
        </w:rPr>
        <w:pict w14:anchorId="20AA518A">
          <v:shape id="_x0000_i1079" type="#_x0000_t75" style="width:8.2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E3DA4&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2E3DA4&quot; wsp:rsidP=&quot;002E3DA4&quot;&gt;&lt;m:oMathPara&gt;&lt;m:oMath&gt;&lt;m:sSubSup&gt;&lt;m:sSubSupPr&gt;&lt;m:ctrlPr&gt;&lt;w:rPr&gt;&lt;w:rFonts w:ascii=&quot;Cambria Math&quot; w:h-ansi=&quot;Cambria Math&quot;/&gt;&lt;wx:font wx:val=&quot;Cambria Math&quot;/&gt;&lt;w:i/&gt;&lt;w:lang w:val=&quot;EN-US&quot;/&gt;&lt;/w:rPr&gt;&lt;/m:ctrlPr&gt;&lt;/m:sSubSupPr&gt;&lt;m:e&gt;&lt;m:acc&gt;&lt;m:accPr&gt;&lt;m:chr m:val=&quot;âƒ‘&quot;/&gt;&lt;m:ctrlPr&gt;&lt;w:rPr&gt;&lt;w:rFonts w:ascii=&quot;Cambria Math&quot; w:h-ansi=&quot;Cambria Math&quot;/&gt;&lt;wx:font wx:val=&quot;Cambria Math&quot;/&gt;&lt;w:lang w:val=&quot;EN-US&quot;/&gt;&lt;/w:rPr&gt;&lt;/m:ctrlPr&gt;&lt;/m:accPr&gt;&lt;m:e&gt;&lt;m:r&gt;&lt;w:rPr&gt;&lt;w:rFonts w:ascii=&quot;Cambria Math&quot; w:h-ansi=&quot;Cambria Math&quot;/&gt;&lt;wx:font wx:val=&quot;Cambria Math&quot;/&gt;&lt;w:i/&gt;&lt;w:lang w:val=&quot;EN-US&quot;/&gt;&lt;/w:rPr&gt;&lt;m:t&gt;s&lt;/m:t&gt;&lt;/m:r&gt;&lt;/m:e&gt;&lt;/m:acc&gt;&lt;/m:e&gt;&lt;m:sub&gt;&lt;m:r&gt;&lt;w:rPr&gt;&lt;w:rFonts w:ascii=&quot;Cambria Math&quot; w:h-ansi=&quot;Cambria Math&quot;/&gt;&lt;wx:font wx:val=&quot;Cambria Math&quot;/&gt;&lt;w:i/&gt;&lt;w:lang w:val=&quot;EN-US&quot;/&gt;&lt;/w:rPr&gt;&lt;m:t&gt;c&lt;/m:t&gt;&lt;/m:r&gt;&lt;/m:sub&gt;&lt;m:sup&gt;&lt;m:r&gt;&lt;w:rPr&gt;&lt;w:rFonts w:ascii=&quot;Cambria Math&quot; w:h-ansi=&quot;Cambria Math&quot;/&gt;&lt;wx:font wx:val=&quot;Cambria Math&quot;/&gt;&lt;w:i/&gt;&lt;w:lang w:val=&quot;EN-US&quot;/&gt;&lt;/w:rPr&gt;&lt;m:t&gt;'&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0" o:title="" chromakey="white"/>
          </v:shape>
        </w:pict>
      </w:r>
      <w:r w:rsidRPr="00AA2708">
        <w:instrText xml:space="preserve"> </w:instrText>
      </w:r>
      <w:r w:rsidRPr="00AA2708">
        <w:fldChar w:fldCharType="separate"/>
      </w:r>
      <w:r w:rsidR="00823F94">
        <w:rPr>
          <w:position w:val="-5"/>
        </w:rPr>
        <w:pict w14:anchorId="4106DA73">
          <v:shape id="_x0000_i1080" type="#_x0000_t75" style="width:8.2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E3DA4&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2E3DA4&quot; wsp:rsidP=&quot;002E3DA4&quot;&gt;&lt;m:oMathPara&gt;&lt;m:oMath&gt;&lt;m:sSubSup&gt;&lt;m:sSubSupPr&gt;&lt;m:ctrlPr&gt;&lt;w:rPr&gt;&lt;w:rFonts w:ascii=&quot;Cambria Math&quot; w:h-ansi=&quot;Cambria Math&quot;/&gt;&lt;wx:font wx:val=&quot;Cambria Math&quot;/&gt;&lt;w:i/&gt;&lt;w:lang w:val=&quot;EN-US&quot;/&gt;&lt;/w:rPr&gt;&lt;/m:ctrlPr&gt;&lt;/m:sSubSupPr&gt;&lt;m:e&gt;&lt;m:acc&gt;&lt;m:accPr&gt;&lt;m:chr m:val=&quot;âƒ‘&quot;/&gt;&lt;m:ctrlPr&gt;&lt;w:rPr&gt;&lt;w:rFonts w:ascii=&quot;Cambria Math&quot; w:h-ansi=&quot;Cambria Math&quot;/&gt;&lt;wx:font wx:val=&quot;Cambria Math&quot;/&gt;&lt;w:lang w:val=&quot;EN-US&quot;/&gt;&lt;/w:rPr&gt;&lt;/m:ctrlPr&gt;&lt;/m:accPr&gt;&lt;m:e&gt;&lt;m:r&gt;&lt;w:rPr&gt;&lt;w:rFonts w:ascii=&quot;Cambria Math&quot; w:h-ansi=&quot;Cambria Math&quot;/&gt;&lt;wx:font wx:val=&quot;Cambria Math&quot;/&gt;&lt;w:i/&gt;&lt;w:lang w:val=&quot;EN-US&quot;/&gt;&lt;/w:rPr&gt;&lt;m:t&gt;s&lt;/m:t&gt;&lt;/m:r&gt;&lt;/m:e&gt;&lt;/m:acc&gt;&lt;/m:e&gt;&lt;m:sub&gt;&lt;m:r&gt;&lt;w:rPr&gt;&lt;w:rFonts w:ascii=&quot;Cambria Math&quot; w:h-ansi=&quot;Cambria Math&quot;/&gt;&lt;wx:font wx:val=&quot;Cambria Math&quot;/&gt;&lt;w:i/&gt;&lt;w:lang w:val=&quot;EN-US&quot;/&gt;&lt;/w:rPr&gt;&lt;m:t&gt;c&lt;/m:t&gt;&lt;/m:r&gt;&lt;/m:sub&gt;&lt;m:sup&gt;&lt;m:r&gt;&lt;w:rPr&gt;&lt;w:rFonts w:ascii=&quot;Cambria Math&quot; w:h-ansi=&quot;Cambria Math&quot;/&gt;&lt;wx:font wx:val=&quot;Cambria Math&quot;/&gt;&lt;w:i/&gt;&lt;w:lang w:val=&quot;EN-US&quot;/&gt;&lt;/w:rPr&gt;&lt;m:t&gt;'&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0" o:title="" chromakey="white"/>
          </v:shape>
        </w:pict>
      </w:r>
      <w:r w:rsidRPr="00AA2708">
        <w:fldChar w:fldCharType="end"/>
      </w:r>
      <w:r w:rsidRPr="00AA2708">
        <w:t xml:space="preserve"> obtained from the rotated channels, objects, and the ESD c</w:t>
      </w:r>
      <w:r w:rsidR="003D2871" w:rsidRPr="00AA2708">
        <w:t>omponents as well as the non-die</w:t>
      </w:r>
      <w:r w:rsidRPr="00AA2708">
        <w:t xml:space="preserve">getic channels and objects for which </w:t>
      </w:r>
      <w:r w:rsidRPr="00AA2708">
        <w:rPr>
          <w:rFonts w:ascii="Courier New" w:hAnsi="Courier New" w:cs="Courier New"/>
        </w:rPr>
        <w:t>'gca_fixedChannelsPosition == 1'</w:t>
      </w:r>
      <w:r w:rsidRPr="00AA2708">
        <w:t xml:space="preserve"> or '</w:t>
      </w:r>
      <w:r w:rsidRPr="00AA2708">
        <w:rPr>
          <w:rFonts w:ascii="Courier New" w:hAnsi="Courier New" w:cs="Courier New"/>
        </w:rPr>
        <w:t>goa_fixedPosition == 1'</w:t>
      </w:r>
      <w:r w:rsidRPr="00AA2708">
        <w:t xml:space="preserve">. The overall number of point sources in the Scene Model is denoted with </w:t>
      </w:r>
      <w:r w:rsidRPr="00AA2708">
        <w:fldChar w:fldCharType="begin"/>
      </w:r>
      <w:r w:rsidRPr="00AA2708">
        <w:instrText xml:space="preserve"> QUOTE </w:instrText>
      </w:r>
      <w:r w:rsidR="00823F94">
        <w:rPr>
          <w:position w:val="-5"/>
        </w:rPr>
        <w:pict w14:anchorId="3EF733E9">
          <v:shape id="_x0000_i1081" type="#_x0000_t75" style="width:6.85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95C50&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495C50&quot; wsp:rsidP=&quot;00495C50&quot;&gt;&lt;m:oMathPara&gt;&lt;m:oMath&gt;&lt;m:r&gt;&lt;w:rPr&gt;&lt;w:rFonts w:ascii=&quot;Cambria Math&quot; w:h-ansi=&quot;Cambria Math&quot;/&gt;&lt;wx:font wx:val=&quot;Cambria Math&quot;/&gt;&lt;w:i/&gt;&lt;w:lang w:val=&quot;EN-US&quot;/&gt;&lt;/w:rPr&gt;&lt;m:t&gt;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6" o:title="" chromakey="white"/>
          </v:shape>
        </w:pict>
      </w:r>
      <w:r w:rsidRPr="00AA2708">
        <w:instrText xml:space="preserve"> </w:instrText>
      </w:r>
      <w:r w:rsidRPr="00AA2708">
        <w:fldChar w:fldCharType="separate"/>
      </w:r>
      <w:r w:rsidR="00823F94">
        <w:rPr>
          <w:position w:val="-5"/>
        </w:rPr>
        <w:pict w14:anchorId="2C8F4C16">
          <v:shape id="_x0000_i1082" type="#_x0000_t75" style="width:6.85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95C50&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495C50&quot; wsp:rsidP=&quot;00495C50&quot;&gt;&lt;m:oMathPara&gt;&lt;m:oMath&gt;&lt;m:r&gt;&lt;w:rPr&gt;&lt;w:rFonts w:ascii=&quot;Cambria Math&quot; w:h-ansi=&quot;Cambria Math&quot;/&gt;&lt;wx:font wx:val=&quot;Cambria Math&quot;/&gt;&lt;w:i/&gt;&lt;w:lang w:val=&quot;EN-US&quot;/&gt;&lt;/w:rPr&gt;&lt;m:t&gt;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6" o:title="" chromakey="white"/>
          </v:shape>
        </w:pict>
      </w:r>
      <w:r w:rsidRPr="00AA2708">
        <w:fldChar w:fldCharType="end"/>
      </w:r>
      <w:r w:rsidRPr="00AA2708">
        <w:t>.</w:t>
      </w:r>
    </w:p>
    <w:p w14:paraId="3C982A45" w14:textId="77777777" w:rsidR="00A420D4" w:rsidRPr="00AA2708" w:rsidRDefault="00E4492E" w:rsidP="000E245C">
      <w:pPr>
        <w:pStyle w:val="Heading2"/>
      </w:pPr>
      <w:bookmarkStart w:id="1592" w:name="_Toc19383310"/>
      <w:bookmarkStart w:id="1593" w:name="_Toc36232246"/>
      <w:bookmarkStart w:id="1594" w:name="_Toc73529670"/>
      <w:bookmarkStart w:id="1595" w:name="_Toc73531009"/>
      <w:bookmarkStart w:id="1596" w:name="_Toc74859478"/>
      <w:r w:rsidRPr="00AA2708">
        <w:rPr>
          <w:rFonts w:eastAsia="Candara"/>
        </w:rPr>
        <w:t>B</w:t>
      </w:r>
      <w:r w:rsidR="00A420D4" w:rsidRPr="00AA2708">
        <w:rPr>
          <w:rFonts w:eastAsia="Candara"/>
        </w:rPr>
        <w:t>.5.</w:t>
      </w:r>
      <w:r w:rsidRPr="00AA2708">
        <w:rPr>
          <w:rFonts w:eastAsia="Candara"/>
        </w:rPr>
        <w:t>2</w:t>
      </w:r>
      <w:r w:rsidR="00A420D4" w:rsidRPr="00AA2708">
        <w:tab/>
        <w:t>HRIR Selection</w:t>
      </w:r>
      <w:bookmarkEnd w:id="1592"/>
      <w:bookmarkEnd w:id="1593"/>
      <w:bookmarkEnd w:id="1594"/>
      <w:bookmarkEnd w:id="1595"/>
      <w:bookmarkEnd w:id="1596"/>
    </w:p>
    <w:p w14:paraId="349A692A" w14:textId="77777777" w:rsidR="00A420D4" w:rsidRPr="00AA2708" w:rsidRDefault="00A420D4" w:rsidP="007211E4">
      <w:r w:rsidRPr="00AA2708">
        <w:t xml:space="preserve">The position </w:t>
      </w:r>
      <w:r w:rsidRPr="00AA2708">
        <w:fldChar w:fldCharType="begin"/>
      </w:r>
      <w:r w:rsidRPr="00AA2708">
        <w:instrText xml:space="preserve"> QUOTE </w:instrText>
      </w:r>
      <w:r w:rsidR="00823F94">
        <w:rPr>
          <w:position w:val="-5"/>
        </w:rPr>
        <w:pict w14:anchorId="1066A4B0">
          <v:shape id="_x0000_i1083" type="#_x0000_t75" style="width:8.2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E4EB2&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9E4EB2&quot; wsp:rsidP=&quot;009E4EB2&quot;&gt;&lt;m:oMathPara&gt;&lt;m:oMath&gt;&lt;m:sSubSup&gt;&lt;m:sSubSupPr&gt;&lt;m:ctrlPr&gt;&lt;w:rPr&gt;&lt;w:rFonts w:ascii=&quot;Cambria Math&quot; w:h-ansi=&quot;Cambria Math&quot;/&gt;&lt;wx:font wx:val=&quot;Cambria Math&quot;/&gt;&lt;w:i/&gt;&lt;w:lang w:val=&quot;EN-US&quot;/&gt;&lt;/w:rPr&gt;&lt;/m:ctrlPr&gt;&lt;/m:sSubSupPr&gt;&lt;m:e&gt;&lt;m:acc&gt;&lt;m:accPr&gt;&lt;m:chr m:val=&quot;âƒ‘&quot;/&gt;&lt;m:ctrlPr&gt;&lt;w:rPr&gt;&lt;w:rFonts w:ascii=&quot;Cambria Math&quot; w:h-ansi=&quot;Cambria Math&quot;/&gt;&lt;wx:font wx:val=&quot;Cambria Math&quot;/&gt;&lt;w:lang w:val=&quot;EN-US&quot;/&gt;&lt;/w:rPr&gt;&lt;/m:ctrlPr&gt;&lt;/m:accPr&gt;&lt;m:e&gt;&lt;m:r&gt;&lt;w:rPr&gt;&lt;w:rFonts w:ascii=&quot;Cambria Math&quot; w:h-ansi=&quot;Cambria Math&quot;/&gt;&lt;wx:font wx:val=&quot;Cambria Math&quot;/&gt;&lt;w:i/&gt;&lt;w:lang w:val=&quot;EN-US&quot;/&gt;&lt;/w:rPr&gt;&lt;m:t&gt;s&lt;/m:t&gt;&lt;/m:r&gt;&lt;/m:e&gt;&lt;/m:acc&gt;&lt;/m:e&gt;&lt;m:sub&gt;&lt;m:r&gt;&lt;w:rPr&gt;&lt;w:rFonts w:ascii=&quot;Cambria Math&quot; w:h-ansi=&quot;Cambria Math&quot;/&gt;&lt;wx:font wx:val=&quot;Cambria Math&quot;/&gt;&lt;w:i/&gt;&lt;w:lang w:val=&quot;EN-US&quot;/&gt;&lt;/w:rPr&gt;&lt;m:t&gt;c&lt;/m:t&gt;&lt;/m:r&gt;&lt;/m:sub&gt;&lt;m:sup&gt;&lt;m:r&gt;&lt;w:rPr&gt;&lt;w:rFonts w:ascii=&quot;Cambria Math&quot; w:h-ansi=&quot;Cambria Math&quot;/&gt;&lt;wx:font wx:val=&quot;Cambria Math&quot;/&gt;&lt;w:i/&gt;&lt;w:lang w:val=&quot;EN-US&quot;/&gt;&lt;/w:rPr&gt;&lt;m:t&gt;'&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0" o:title="" chromakey="white"/>
          </v:shape>
        </w:pict>
      </w:r>
      <w:r w:rsidRPr="00AA2708">
        <w:instrText xml:space="preserve"> </w:instrText>
      </w:r>
      <w:r w:rsidRPr="00AA2708">
        <w:fldChar w:fldCharType="separate"/>
      </w:r>
      <w:r w:rsidR="00823F94">
        <w:rPr>
          <w:position w:val="-5"/>
        </w:rPr>
        <w:pict w14:anchorId="4CC8AC5C">
          <v:shape id="_x0000_i1084" type="#_x0000_t75" style="width:8.2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E4EB2&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9E4EB2&quot; wsp:rsidP=&quot;009E4EB2&quot;&gt;&lt;m:oMathPara&gt;&lt;m:oMath&gt;&lt;m:sSubSup&gt;&lt;m:sSubSupPr&gt;&lt;m:ctrlPr&gt;&lt;w:rPr&gt;&lt;w:rFonts w:ascii=&quot;Cambria Math&quot; w:h-ansi=&quot;Cambria Math&quot;/&gt;&lt;wx:font wx:val=&quot;Cambria Math&quot;/&gt;&lt;w:i/&gt;&lt;w:lang w:val=&quot;EN-US&quot;/&gt;&lt;/w:rPr&gt;&lt;/m:ctrlPr&gt;&lt;/m:sSubSupPr&gt;&lt;m:e&gt;&lt;m:acc&gt;&lt;m:accPr&gt;&lt;m:chr m:val=&quot;âƒ‘&quot;/&gt;&lt;m:ctrlPr&gt;&lt;w:rPr&gt;&lt;w:rFonts w:ascii=&quot;Cambria Math&quot; w:h-ansi=&quot;Cambria Math&quot;/&gt;&lt;wx:font wx:val=&quot;Cambria Math&quot;/&gt;&lt;w:lang w:val=&quot;EN-US&quot;/&gt;&lt;/w:rPr&gt;&lt;/m:ctrlPr&gt;&lt;/m:accPr&gt;&lt;m:e&gt;&lt;m:r&gt;&lt;w:rPr&gt;&lt;w:rFonts w:ascii=&quot;Cambria Math&quot; w:h-ansi=&quot;Cambria Math&quot;/&gt;&lt;wx:font wx:val=&quot;Cambria Math&quot;/&gt;&lt;w:i/&gt;&lt;w:lang w:val=&quot;EN-US&quot;/&gt;&lt;/w:rPr&gt;&lt;m:t&gt;s&lt;/m:t&gt;&lt;/m:r&gt;&lt;/m:e&gt;&lt;/m:acc&gt;&lt;/m:e&gt;&lt;m:sub&gt;&lt;m:r&gt;&lt;w:rPr&gt;&lt;w:rFonts w:ascii=&quot;Cambria Math&quot; w:h-ansi=&quot;Cambria Math&quot;/&gt;&lt;wx:font wx:val=&quot;Cambria Math&quot;/&gt;&lt;w:i/&gt;&lt;w:lang w:val=&quot;EN-US&quot;/&gt;&lt;/w:rPr&gt;&lt;m:t&gt;c&lt;/m:t&gt;&lt;/m:r&gt;&lt;/m:sub&gt;&lt;m:sup&gt;&lt;m:r&gt;&lt;w:rPr&gt;&lt;w:rFonts w:ascii=&quot;Cambria Math&quot; w:h-ansi=&quot;Cambria Math&quot;/&gt;&lt;wx:font wx:val=&quot;Cambria Math&quot;/&gt;&lt;w:i/&gt;&lt;w:lang w:val=&quot;EN-US&quot;/&gt;&lt;/w:rPr&gt;&lt;m:t&gt;'&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0" o:title="" chromakey="white"/>
          </v:shape>
        </w:pict>
      </w:r>
      <w:r w:rsidRPr="00AA2708">
        <w:fldChar w:fldCharType="end"/>
      </w:r>
      <w:r w:rsidRPr="00AA2708">
        <w:t xml:space="preserve"> of each point source in the listener-relative coordinate system is used to query a best-match HRIR pair from the set of available HRIRs. For lookup, the polar coordinates of the HRIR locations are transformed into the internally used cartesian coordinates and the closest-match available HRIR for a given point source position is selected. As no interpolation between different HRIRs is performed, HRIR datasets with sufficient spatial resolution should be provided. </w:t>
      </w:r>
    </w:p>
    <w:p w14:paraId="22C150C4" w14:textId="77777777" w:rsidR="00A420D4" w:rsidRPr="0031473F" w:rsidRDefault="00E4492E" w:rsidP="000E245C">
      <w:pPr>
        <w:pStyle w:val="Heading2"/>
      </w:pPr>
      <w:bookmarkStart w:id="1597" w:name="_Toc19383311"/>
      <w:bookmarkStart w:id="1598" w:name="_Toc36232247"/>
      <w:bookmarkStart w:id="1599" w:name="_Toc73529671"/>
      <w:bookmarkStart w:id="1600" w:name="_Toc73531010"/>
      <w:bookmarkStart w:id="1601" w:name="_Toc74859479"/>
      <w:r w:rsidRPr="00AA2708">
        <w:rPr>
          <w:rFonts w:eastAsia="Candara"/>
        </w:rPr>
        <w:t>B</w:t>
      </w:r>
      <w:r w:rsidR="00A420D4" w:rsidRPr="00AA2708">
        <w:rPr>
          <w:rFonts w:eastAsia="Candara"/>
        </w:rPr>
        <w:t>.</w:t>
      </w:r>
      <w:r w:rsidR="00A420D4" w:rsidRPr="00AA2708">
        <w:t>5.</w:t>
      </w:r>
      <w:r w:rsidRPr="00AA2708">
        <w:t>3</w:t>
      </w:r>
      <w:r w:rsidR="00A420D4" w:rsidRPr="0031473F">
        <w:tab/>
        <w:t>Initialization</w:t>
      </w:r>
      <w:bookmarkEnd w:id="1597"/>
      <w:bookmarkEnd w:id="1598"/>
      <w:bookmarkEnd w:id="1599"/>
      <w:bookmarkEnd w:id="1600"/>
      <w:bookmarkEnd w:id="1601"/>
    </w:p>
    <w:p w14:paraId="6D44473E" w14:textId="77777777" w:rsidR="00A420D4" w:rsidRPr="00AA2708" w:rsidRDefault="00A420D4" w:rsidP="007211E4">
      <w:r w:rsidRPr="00AA2708">
        <w:t xml:space="preserve">The HRIR filters used for binauralization are asynchronously partitioned and transformed into the frequency domain using a Fast FourierTransform (FFT). The necessary steps for each of the </w:t>
      </w:r>
      <w:r w:rsidRPr="00AA2708">
        <w:fldChar w:fldCharType="begin"/>
      </w:r>
      <w:r w:rsidRPr="00AA2708">
        <w:instrText xml:space="preserve"> QUOTE </w:instrText>
      </w:r>
      <w:r w:rsidR="00823F94">
        <w:rPr>
          <w:position w:val="-5"/>
        </w:rPr>
        <w:pict w14:anchorId="498916A5">
          <v:shape id="_x0000_i1085" type="#_x0000_t75" style="width:6.85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822&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460822&quot; wsp:rsidP=&quot;00460822&quot;&gt;&lt;m:oMathPara&gt;&lt;m:oMath&gt;&lt;m:r&gt;&lt;w:rPr&gt;&lt;w:rFonts w:ascii=&quot;Cambria Math&quot; w:h-ansi=&quot;Cambria Math&quot;/&gt;&lt;wx:font wx:val=&quot;Cambria Math&quot;/&gt;&lt;w:i/&gt;&lt;w:lang w:val=&quot;EN-US&quot;/&gt;&lt;/w:rPr&gt;&lt;m:t&gt;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6" o:title="" chromakey="white"/>
          </v:shape>
        </w:pict>
      </w:r>
      <w:r w:rsidRPr="00AA2708">
        <w:instrText xml:space="preserve"> </w:instrText>
      </w:r>
      <w:r w:rsidRPr="00AA2708">
        <w:fldChar w:fldCharType="separate"/>
      </w:r>
      <w:r w:rsidR="00823F94">
        <w:rPr>
          <w:position w:val="-5"/>
        </w:rPr>
        <w:pict w14:anchorId="2B368DE3">
          <v:shape id="_x0000_i1086" type="#_x0000_t75" style="width:6.85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822&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460822&quot; wsp:rsidP=&quot;00460822&quot;&gt;&lt;m:oMathPara&gt;&lt;m:oMath&gt;&lt;m:r&gt;&lt;w:rPr&gt;&lt;w:rFonts w:ascii=&quot;Cambria Math&quot; w:h-ansi=&quot;Cambria Math&quot;/&gt;&lt;wx:font wx:val=&quot;Cambria Math&quot;/&gt;&lt;w:i/&gt;&lt;w:lang w:val=&quot;EN-US&quot;/&gt;&lt;/w:rPr&gt;&lt;m:t&gt;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6" o:title="" chromakey="white"/>
          </v:shape>
        </w:pict>
      </w:r>
      <w:r w:rsidRPr="00AA2708">
        <w:fldChar w:fldCharType="end"/>
      </w:r>
      <w:r w:rsidRPr="00AA2708">
        <w:t xml:space="preserve"> HRIR filter pairs are as follows:</w:t>
      </w:r>
    </w:p>
    <w:p w14:paraId="6F6DFFC5" w14:textId="77777777" w:rsidR="00A420D4" w:rsidRPr="00AA2708" w:rsidRDefault="00ED4AAF" w:rsidP="00ED4AAF">
      <w:pPr>
        <w:pStyle w:val="B10"/>
      </w:pPr>
      <w:r w:rsidRPr="00AA2708">
        <w:t>1)</w:t>
      </w:r>
      <w:r w:rsidRPr="00AA2708">
        <w:tab/>
      </w:r>
      <w:r w:rsidR="00A420D4" w:rsidRPr="00AA2708">
        <w:t xml:space="preserve">Uniformly partition the length N HRIR filter pairs </w:t>
      </w:r>
      <w:r w:rsidR="00A420D4" w:rsidRPr="00AA2708">
        <w:fldChar w:fldCharType="begin"/>
      </w:r>
      <w:r w:rsidR="00A420D4" w:rsidRPr="00AA2708">
        <w:instrText xml:space="preserve"> QUOTE </w:instrText>
      </w:r>
      <w:r w:rsidR="00801FD2">
        <w:rPr>
          <w:position w:val="-8"/>
        </w:rPr>
        <w:pict w14:anchorId="66EDFE0D">
          <v:shape id="_x0000_i1087" type="#_x0000_t75" style="width:36.9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EE49FF&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EE49FF&quot; wsp:rsidP=&quot;00EE49FF&quot;&gt;&lt;m:oMathPara&gt;&lt;m:oMath&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f&lt;/m:t&gt;&lt;/m:r&gt;&lt;/m:e&gt;&lt;m:sub&gt;&lt;m:r&gt;&lt;w:rPr&gt;&lt;w:rFonts w:ascii=&quot;Cambria Math&quot; w:h-ansi=&quot;Cambria Math&quot;/&gt;&lt;wx:font wx:val=&quot;Cambria Math&quot;/&gt;&lt;w:i/&gt;&lt;w:lang w:val=&quot;EN-US&quot;/&gt;&lt;/w:rPr&gt;&lt;m:t&gt;c,L/R&lt;/m:t&gt;&lt;/m:r&gt;&lt;/m:sub&gt;&lt;/m:sSub&gt;&lt;m:r&gt;&lt;w:rPr&gt;&lt;w:rFonts w:ascii=&quot;Cambria Math&quot; w:h-ansi=&quot;Cambria Math&quot;/&gt;&lt;wx:font wx:val=&quot;Cambria Math&quot;/&gt;&lt;w:i/&gt;&lt;w:lang w:val=&quot;EN-US&quot;/&gt;&lt;/w:rPr&gt;&lt;m:t&gt;(n)&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7" o:title="" chromakey="white"/>
          </v:shape>
        </w:pict>
      </w:r>
      <w:r w:rsidR="00A420D4" w:rsidRPr="00AA2708">
        <w:instrText xml:space="preserve"> </w:instrText>
      </w:r>
      <w:r w:rsidR="00A420D4" w:rsidRPr="00AA2708">
        <w:fldChar w:fldCharType="separate"/>
      </w:r>
      <w:r w:rsidR="00801FD2">
        <w:rPr>
          <w:position w:val="-8"/>
        </w:rPr>
        <w:pict w14:anchorId="53382897">
          <v:shape id="_x0000_i1088" type="#_x0000_t75" style="width:36.9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EE49FF&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EE49FF&quot; wsp:rsidP=&quot;00EE49FF&quot;&gt;&lt;m:oMathPara&gt;&lt;m:oMath&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f&lt;/m:t&gt;&lt;/m:r&gt;&lt;/m:e&gt;&lt;m:sub&gt;&lt;m:r&gt;&lt;w:rPr&gt;&lt;w:rFonts w:ascii=&quot;Cambria Math&quot; w:h-ansi=&quot;Cambria Math&quot;/&gt;&lt;wx:font wx:val=&quot;Cambria Math&quot;/&gt;&lt;w:i/&gt;&lt;w:lang w:val=&quot;EN-US&quot;/&gt;&lt;/w:rPr&gt;&lt;m:t&gt;c,L/R&lt;/m:t&gt;&lt;/m:r&gt;&lt;/m:sub&gt;&lt;/m:sSub&gt;&lt;m:r&gt;&lt;w:rPr&gt;&lt;w:rFonts w:ascii=&quot;Cambria Math&quot; w:h-ansi=&quot;Cambria Math&quot;/&gt;&lt;wx:font wx:val=&quot;Cambria Math&quot;/&gt;&lt;w:i/&gt;&lt;w:lang w:val=&quot;EN-US&quot;/&gt;&lt;/w:rPr&gt;&lt;m:t&gt;(n)&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7" o:title="" chromakey="white"/>
          </v:shape>
        </w:pict>
      </w:r>
      <w:r w:rsidR="00A420D4" w:rsidRPr="00AA2708">
        <w:fldChar w:fldCharType="end"/>
      </w:r>
      <w:r w:rsidR="00A420D4" w:rsidRPr="00AA2708">
        <w:t xml:space="preserve"> into </w:t>
      </w:r>
      <w:r w:rsidR="00A420D4" w:rsidRPr="00AA2708">
        <w:fldChar w:fldCharType="begin"/>
      </w:r>
      <w:r w:rsidR="00A420D4" w:rsidRPr="00AA2708">
        <w:instrText xml:space="preserve"> QUOTE </w:instrText>
      </w:r>
      <w:r w:rsidR="00823F94">
        <w:rPr>
          <w:position w:val="-5"/>
        </w:rPr>
        <w:pict w14:anchorId="2C7A09F7">
          <v:shape id="_x0000_i1089" type="#_x0000_t75" style="width:44.2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6E61&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0D6E61&quot; wsp:rsidP=&quot;000D6E61&quot;&gt;&lt;m:oMathPara&gt;&lt;m:oMath&gt;&lt;m:r&gt;&lt;w:rPr&gt;&lt;w:rFonts w:ascii=&quot;Cambria Math&quot; w:h-ansi=&quot;Cambria Math&quot;/&gt;&lt;wx:font wx:val=&quot;Cambria Math&quot;/&gt;&lt;w:i/&gt;&lt;w:lang w:val=&quot;EN-US&quot;/&gt;&lt;/w:rPr&gt;&lt;m:t&gt;P=âŒˆ&lt;/m:t&gt;&lt;/m:r&gt;&lt;m:r&gt;&lt;m:rPr&gt;&lt;m:sty m:val=&quot;p&quot;/&gt;&lt;/m:rPr&gt;&lt;w:rPr&gt;&lt;w:rFonts w:ascii=&quot;Cambria Math&quot; w:h-ansi=&quot;Cambria Math&quot;/&gt;&lt;wx:font wx:val=&quot;Cambria Math&quot;/&gt;&lt;w:lang w:val=&quot;EN-US&quot;/&gt;&lt;/w:rPr&gt;&lt;m:t&gt;N/B&lt;/m:t&gt;&lt;/m:r&gt;&lt;m:r&gt;&lt;w:rPr&gt;&lt;w:rFonts w:ascii=&quot;Cambria Math&quot; w:h-ansi=&quot;Cambria Math&quot;/&gt;&lt;wx:font wx:val=&quot;Cambria Math&quot;/&gt;&lt;w:i/&gt;&lt;w:lang w:val=&quot;EN-US&quot;/&gt;&lt;/w:rPr&gt;&lt;m:t&gt;âŒ‰&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 o:title="" chromakey="white"/>
          </v:shape>
        </w:pict>
      </w:r>
      <w:r w:rsidR="00A420D4" w:rsidRPr="00AA2708">
        <w:instrText xml:space="preserve"> </w:instrText>
      </w:r>
      <w:r w:rsidR="00A420D4" w:rsidRPr="00AA2708">
        <w:fldChar w:fldCharType="separate"/>
      </w:r>
      <w:r w:rsidR="00823F94">
        <w:rPr>
          <w:position w:val="-5"/>
        </w:rPr>
        <w:pict w14:anchorId="60DD0BCA">
          <v:shape id="_x0000_i1090" type="#_x0000_t75" style="width:44.2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6E61&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0D6E61&quot; wsp:rsidP=&quot;000D6E61&quot;&gt;&lt;m:oMathPara&gt;&lt;m:oMath&gt;&lt;m:r&gt;&lt;w:rPr&gt;&lt;w:rFonts w:ascii=&quot;Cambria Math&quot; w:h-ansi=&quot;Cambria Math&quot;/&gt;&lt;wx:font wx:val=&quot;Cambria Math&quot;/&gt;&lt;w:i/&gt;&lt;w:lang w:val=&quot;EN-US&quot;/&gt;&lt;/w:rPr&gt;&lt;m:t&gt;P=âŒˆ&lt;/m:t&gt;&lt;/m:r&gt;&lt;m:r&gt;&lt;m:rPr&gt;&lt;m:sty m:val=&quot;p&quot;/&gt;&lt;/m:rPr&gt;&lt;w:rPr&gt;&lt;w:rFonts w:ascii=&quot;Cambria Math&quot; w:h-ansi=&quot;Cambria Math&quot;/&gt;&lt;wx:font wx:val=&quot;Cambria Math&quot;/&gt;&lt;w:lang w:val=&quot;EN-US&quot;/&gt;&lt;/w:rPr&gt;&lt;m:t&gt;N/B&lt;/m:t&gt;&lt;/m:r&gt;&lt;m:r&gt;&lt;w:rPr&gt;&lt;w:rFonts w:ascii=&quot;Cambria Math&quot; w:h-ansi=&quot;Cambria Math&quot;/&gt;&lt;wx:font wx:val=&quot;Cambria Math&quot;/&gt;&lt;w:i/&gt;&lt;w:lang w:val=&quot;EN-US&quot;/&gt;&lt;/w:rPr&gt;&lt;m:t&gt;âŒ‰&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 o:title="" chromakey="white"/>
          </v:shape>
        </w:pict>
      </w:r>
      <w:r w:rsidR="00A420D4" w:rsidRPr="00AA2708">
        <w:fldChar w:fldCharType="end"/>
      </w:r>
      <w:r w:rsidR="00A420D4" w:rsidRPr="00AA2708">
        <w:t xml:space="preserve"> filter partitions </w:t>
      </w:r>
      <w:r w:rsidR="00A420D4" w:rsidRPr="00AA2708">
        <w:fldChar w:fldCharType="begin"/>
      </w:r>
      <w:r w:rsidR="00A420D4" w:rsidRPr="00AA2708">
        <w:instrText xml:space="preserve"> QUOTE </w:instrText>
      </w:r>
      <w:r w:rsidR="00823F94">
        <w:rPr>
          <w:position w:val="-8"/>
        </w:rPr>
        <w:pict w14:anchorId="1B1A3407">
          <v:shape id="_x0000_i1091" type="#_x0000_t75" style="width:41.9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CF6C1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CF6C10&quot; wsp:rsidP=&quot;00CF6C10&quot;&gt;&lt;m:oMathPara&gt;&lt;m:oMath&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f&lt;/m:t&gt;&lt;/m:r&gt;&lt;/m:e&gt;&lt;m:sub&gt;&lt;m:r&gt;&lt;w:rPr&gt;&lt;w:rFonts w:ascii=&quot;Cambria Math&quot; w:h-ansi=&quot;Cambria Math&quot;/&gt;&lt;wx:font wx:val=&quot;Cambria Math&quot;/&gt;&lt;w:i/&gt;&lt;w:lang w:val=&quot;EN-US&quot;/&gt;&lt;/w:rPr&gt;&lt;m:t&gt;c,p,L/R&lt;/m:t&gt;&lt;/m:r&gt;&lt;/m:sub&gt;&lt;/m:sSub&gt;&lt;m:r&gt;&lt;w:rPr&gt;&lt;w:rFonts w:ascii=&quot;Cambria Math&quot; w:h-ansi=&quot;Cambria Math&quot;/&gt;&lt;wx:font wx:val=&quot;Cambria Math&quot;/&gt;&lt;w:i/&gt;&lt;w:lang w:val=&quot;EN-US&quot;/&gt;&lt;/w:rPr&gt;&lt;m:t&gt;(n)&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 o:title="" chromakey="white"/>
          </v:shape>
        </w:pict>
      </w:r>
      <w:r w:rsidR="00A420D4" w:rsidRPr="00AA2708">
        <w:instrText xml:space="preserve"> </w:instrText>
      </w:r>
      <w:r w:rsidR="00A420D4" w:rsidRPr="00AA2708">
        <w:fldChar w:fldCharType="separate"/>
      </w:r>
      <w:r w:rsidR="00823F94">
        <w:rPr>
          <w:position w:val="-8"/>
        </w:rPr>
        <w:pict w14:anchorId="574ABCBE">
          <v:shape id="_x0000_i1092" type="#_x0000_t75" style="width:41.9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CF6C1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CF6C10&quot; wsp:rsidP=&quot;00CF6C10&quot;&gt;&lt;m:oMathPara&gt;&lt;m:oMath&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f&lt;/m:t&gt;&lt;/m:r&gt;&lt;/m:e&gt;&lt;m:sub&gt;&lt;m:r&gt;&lt;w:rPr&gt;&lt;w:rFonts w:ascii=&quot;Cambria Math&quot; w:h-ansi=&quot;Cambria Math&quot;/&gt;&lt;wx:font wx:val=&quot;Cambria Math&quot;/&gt;&lt;w:i/&gt;&lt;w:lang w:val=&quot;EN-US&quot;/&gt;&lt;/w:rPr&gt;&lt;m:t&gt;c,p,L/R&lt;/m:t&gt;&lt;/m:r&gt;&lt;/m:sub&gt;&lt;/m:sSub&gt;&lt;m:r&gt;&lt;w:rPr&gt;&lt;w:rFonts w:ascii=&quot;Cambria Math&quot; w:h-ansi=&quot;Cambria Math&quot;/&gt;&lt;wx:font wx:val=&quot;Cambria Math&quot;/&gt;&lt;w:i/&gt;&lt;w:lang w:val=&quot;EN-US&quot;/&gt;&lt;/w:rPr&gt;&lt;m:t&gt;(n)&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 o:title="" chromakey="white"/>
          </v:shape>
        </w:pict>
      </w:r>
      <w:r w:rsidR="00A420D4" w:rsidRPr="00AA2708">
        <w:fldChar w:fldCharType="end"/>
      </w:r>
      <w:r w:rsidR="00A420D4" w:rsidRPr="00AA2708">
        <w:t xml:space="preserve"> of length </w:t>
      </w:r>
      <w:r w:rsidR="00A420D4" w:rsidRPr="00AA2708">
        <w:fldChar w:fldCharType="begin"/>
      </w:r>
      <w:r w:rsidR="00A420D4" w:rsidRPr="00AA2708">
        <w:instrText xml:space="preserve"> QUOTE </w:instrText>
      </w:r>
      <w:r w:rsidR="00823F94">
        <w:rPr>
          <w:position w:val="-5"/>
        </w:rPr>
        <w:pict w14:anchorId="6937BACF">
          <v:shape id="_x0000_i1093" type="#_x0000_t75" style="width:6.85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D7D0A&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DD7D0A&quot; wsp:rsidP=&quot;00DD7D0A&quot;&gt;&lt;m:oMathPara&gt;&lt;m:oMath&gt;&lt;m:r&gt;&lt;w:rPr&gt;&lt;w:rFonts w:ascii=&quot;Cambria Math&quot; w:h-ansi=&quot;Cambria Math&quot;/&gt;&lt;wx:font wx:val=&quot;Cambria Math&quot;/&gt;&lt;w:i/&gt;&lt;w:lang w:val=&quot;EN-US&quot;/&gt;&lt;/w:rPr&gt;&lt;m:t&gt;B&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 o:title="" chromakey="white"/>
          </v:shape>
        </w:pict>
      </w:r>
      <w:r w:rsidR="00A420D4" w:rsidRPr="00AA2708">
        <w:instrText xml:space="preserve"> </w:instrText>
      </w:r>
      <w:r w:rsidR="00A420D4" w:rsidRPr="00AA2708">
        <w:fldChar w:fldCharType="separate"/>
      </w:r>
      <w:r w:rsidR="00823F94">
        <w:rPr>
          <w:position w:val="-5"/>
        </w:rPr>
        <w:pict w14:anchorId="1A0685B9">
          <v:shape id="_x0000_i1094" type="#_x0000_t75" style="width:6.85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D7D0A&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DD7D0A&quot; wsp:rsidP=&quot;00DD7D0A&quot;&gt;&lt;m:oMathPara&gt;&lt;m:oMath&gt;&lt;m:r&gt;&lt;w:rPr&gt;&lt;w:rFonts w:ascii=&quot;Cambria Math&quot; w:h-ansi=&quot;Cambria Math&quot;/&gt;&lt;wx:font wx:val=&quot;Cambria Math&quot;/&gt;&lt;w:i/&gt;&lt;w:lang w:val=&quot;EN-US&quot;/&gt;&lt;/w:rPr&gt;&lt;m:t&gt;B&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 o:title="" chromakey="white"/>
          </v:shape>
        </w:pict>
      </w:r>
      <w:r w:rsidR="00A420D4" w:rsidRPr="00AA2708">
        <w:fldChar w:fldCharType="end"/>
      </w:r>
      <w:r w:rsidR="00A420D4" w:rsidRPr="00AA2708">
        <w:t>.</w:t>
      </w:r>
    </w:p>
    <w:p w14:paraId="69FA1848" w14:textId="77777777" w:rsidR="00A420D4" w:rsidRPr="00AA2708" w:rsidRDefault="00ED4AAF" w:rsidP="00ED4AAF">
      <w:pPr>
        <w:pStyle w:val="B10"/>
      </w:pPr>
      <w:r w:rsidRPr="00AA2708">
        <w:lastRenderedPageBreak/>
        <w:t>2)</w:t>
      </w:r>
      <w:r w:rsidRPr="00AA2708">
        <w:tab/>
      </w:r>
      <w:r w:rsidR="00A420D4" w:rsidRPr="00AA2708">
        <w:t xml:space="preserve">Zero-pad the filter partitions to length </w:t>
      </w:r>
      <w:r w:rsidR="00A420D4" w:rsidRPr="00AA2708">
        <w:fldChar w:fldCharType="begin"/>
      </w:r>
      <w:r w:rsidR="00A420D4" w:rsidRPr="00AA2708">
        <w:instrText xml:space="preserve"> QUOTE </w:instrText>
      </w:r>
      <w:r w:rsidR="00823F94">
        <w:rPr>
          <w:position w:val="-5"/>
        </w:rPr>
        <w:pict w14:anchorId="0744BA9D">
          <v:shape id="_x0000_i1095" type="#_x0000_t75" style="width:7.3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2D70&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872D70&quot; wsp:rsidP=&quot;00872D70&quot;&gt;&lt;m:oMathPara&gt;&lt;m:oMath&gt;&lt;m:r&gt;&lt;w:rPr&gt;&lt;w:rFonts w:ascii=&quot;Cambria Math&quot; w:h-ansi=&quot;Cambria Math&quot;/&gt;&lt;wx:font wx:val=&quot;Cambria Math&quot;/&gt;&lt;w:i/&gt;&lt;w:lang w:val=&quot;EN-US&quot;/&gt;&lt;/w:rPr&gt;&lt;m:t&gt;K&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1" o:title="" chromakey="white"/>
          </v:shape>
        </w:pict>
      </w:r>
      <w:r w:rsidR="00A420D4" w:rsidRPr="00AA2708">
        <w:instrText xml:space="preserve"> </w:instrText>
      </w:r>
      <w:r w:rsidR="00A420D4" w:rsidRPr="00AA2708">
        <w:fldChar w:fldCharType="separate"/>
      </w:r>
      <w:r w:rsidR="00823F94">
        <w:rPr>
          <w:position w:val="-5"/>
        </w:rPr>
        <w:pict w14:anchorId="72B7D98C">
          <v:shape id="_x0000_i1096" type="#_x0000_t75" style="width:7.3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2D70&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872D70&quot; wsp:rsidP=&quot;00872D70&quot;&gt;&lt;m:oMathPara&gt;&lt;m:oMath&gt;&lt;m:r&gt;&lt;w:rPr&gt;&lt;w:rFonts w:ascii=&quot;Cambria Math&quot; w:h-ansi=&quot;Cambria Math&quot;/&gt;&lt;wx:font wx:val=&quot;Cambria Math&quot;/&gt;&lt;w:i/&gt;&lt;w:lang w:val=&quot;EN-US&quot;/&gt;&lt;/w:rPr&gt;&lt;m:t&gt;K&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1" o:title="" chromakey="white"/>
          </v:shape>
        </w:pict>
      </w:r>
      <w:r w:rsidR="00A420D4" w:rsidRPr="00AA2708">
        <w:fldChar w:fldCharType="end"/>
      </w:r>
      <w:r w:rsidR="00A420D4" w:rsidRPr="00AA2708">
        <w:t>.</w:t>
      </w:r>
    </w:p>
    <w:p w14:paraId="3A827BC4" w14:textId="77777777" w:rsidR="00A420D4" w:rsidRPr="00AA2708" w:rsidRDefault="00ED4AAF" w:rsidP="00ED4AAF">
      <w:pPr>
        <w:pStyle w:val="B10"/>
      </w:pPr>
      <w:r w:rsidRPr="00AA2708">
        <w:t>3)</w:t>
      </w:r>
      <w:r w:rsidRPr="00AA2708">
        <w:tab/>
      </w:r>
      <w:r w:rsidR="00A420D4" w:rsidRPr="00AA2708">
        <w:t xml:space="preserve">Transform all filter partitions into the frequency domain using real-to-complex FFT to obtain the </w:t>
      </w:r>
      <w:r w:rsidR="00A420D4" w:rsidRPr="00AA2708">
        <w:fldChar w:fldCharType="begin"/>
      </w:r>
      <w:r w:rsidR="00A420D4" w:rsidRPr="00AA2708">
        <w:instrText xml:space="preserve"> QUOTE </w:instrText>
      </w:r>
      <w:r w:rsidR="00823F94">
        <w:rPr>
          <w:position w:val="-5"/>
        </w:rPr>
        <w:pict w14:anchorId="1221B8C3">
          <v:shape id="_x0000_i1097" type="#_x0000_t75" style="width:6.85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C6AAC&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2C6AAC&quot; wsp:rsidP=&quot;002C6AAC&quot;&gt;&lt;m:oMathPara&gt;&lt;m:oMath&gt;&lt;m:r&gt;&lt;w:rPr&gt;&lt;w:rFonts w:ascii=&quot;Cambria Math&quot; w:h-ansi=&quot;Cambria Math&quot;/&gt;&lt;wx:font wx:val=&quot;Cambria Math&quot;/&gt;&lt;w:i/&gt;&lt;w:lang w:val=&quot;EN-US&quot;/&gt;&lt;/w:rPr&gt;&lt;m:t&gt;P&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 o:title="" chromakey="white"/>
          </v:shape>
        </w:pict>
      </w:r>
      <w:r w:rsidR="00A420D4" w:rsidRPr="00AA2708">
        <w:instrText xml:space="preserve"> </w:instrText>
      </w:r>
      <w:r w:rsidR="00A420D4" w:rsidRPr="00AA2708">
        <w:fldChar w:fldCharType="separate"/>
      </w:r>
      <w:r w:rsidR="00823F94">
        <w:rPr>
          <w:position w:val="-5"/>
        </w:rPr>
        <w:pict w14:anchorId="32B9CFB5">
          <v:shape id="_x0000_i1098" type="#_x0000_t75" style="width:6.85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C6AAC&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2C6AAC&quot; wsp:rsidP=&quot;002C6AAC&quot;&gt;&lt;m:oMathPara&gt;&lt;m:oMath&gt;&lt;m:r&gt;&lt;w:rPr&gt;&lt;w:rFonts w:ascii=&quot;Cambria Math&quot; w:h-ansi=&quot;Cambria Math&quot;/&gt;&lt;wx:font wx:val=&quot;Cambria Math&quot;/&gt;&lt;w:i/&gt;&lt;w:lang w:val=&quot;EN-US&quot;/&gt;&lt;/w:rPr&gt;&lt;m:t&gt;P&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 o:title="" chromakey="white"/>
          </v:shape>
        </w:pict>
      </w:r>
      <w:r w:rsidR="00A420D4" w:rsidRPr="00AA2708">
        <w:fldChar w:fldCharType="end"/>
      </w:r>
      <w:r w:rsidR="00A420D4" w:rsidRPr="00AA2708">
        <w:t xml:space="preserve"> frequency domain filter pairs </w:t>
      </w:r>
      <w:r w:rsidR="00A420D4" w:rsidRPr="00AA2708">
        <w:fldChar w:fldCharType="begin"/>
      </w:r>
      <w:r w:rsidR="00A420D4" w:rsidRPr="00AA2708">
        <w:instrText xml:space="preserve"> QUOTE </w:instrText>
      </w:r>
      <w:r w:rsidR="00823F94">
        <w:rPr>
          <w:position w:val="-8"/>
        </w:rPr>
        <w:pict w14:anchorId="1D621571">
          <v:shape id="_x0000_i1099" type="#_x0000_t75" style="width:42.8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56D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C856DB&quot; wsp:rsidP=&quot;00C856DB&quot;&gt;&lt;m:oMathPara&gt;&lt;m:oMath&gt;&lt;m:sSub&gt;&lt;m:sSubPr&gt;&lt;m:ctrlPr&gt;&lt;w:rPr&gt;&lt;w:rFonts w:ascii=&quot;Cambria Math&quot; w:h-ansi=&quot;Cambria Math&quot;/&gt;&lt;wx:font wx:val=&quot;Cambria Math&quot;/&gt;&lt;w:lang w:val=&quot;EN-US&quot;/&gt;&lt;/w:rPr&gt;&lt;/m:ctrlPr&gt;&lt;/m:sSubPr&gt;&lt;m:e&gt;&lt;m:r&gt;&lt;w:rPr&gt;&lt;w:rFonts w:ascii=&quot;Cambria Math&quot; w:h-ansi=&quot;Cambria Math&quot;/&gt;&lt;wx:font wx:val=&quot;Cambria Math&quot;/&gt;&lt;w:i/&gt;&lt;w:lang w:val=&quot;EN-US&quot;/&gt;&lt;/w:rPr&gt;&lt;m:t&gt;F&lt;/m:t&gt;&lt;/m:r&gt;&lt;/m:e&gt;&lt;m:sub&gt;&lt;m:r&gt;&lt;w:rPr&gt;&lt;w:rFonts w:ascii=&quot;Cambria Math&quot; w:h-ansi=&quot;Cambria Math&quot;/&gt;&lt;wx:font wx:val=&quot;Cambria Math&quot;/&gt;&lt;w:i/&gt;&lt;w:lang w:val=&quot;EN-US&quot;/&gt;&lt;/w:rPr&gt;&lt;m:t&gt;c,p, L/R&lt;/m:t&gt;&lt;/m:r&gt;&lt;/m:sub&gt;&lt;/m:sSub&gt;&lt;m:r&gt;&lt;w:rPr&gt;&lt;w:rFonts w:ascii=&quot;Cambria Math&quot; w:h-ansi=&quot;Cambria Math&quot;/&gt;&lt;wx:font wx:val=&quot;Cambria Math&quot;/&gt;&lt;w:i/&gt;&lt;w:lang w:val=&quot;EN-US&quot;/&gt;&lt;/w:rPr&gt;&lt;m:t&gt;(k)&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 o:title="" chromakey="white"/>
          </v:shape>
        </w:pict>
      </w:r>
      <w:r w:rsidR="00A420D4" w:rsidRPr="00AA2708">
        <w:instrText xml:space="preserve"> </w:instrText>
      </w:r>
      <w:r w:rsidR="00A420D4" w:rsidRPr="00AA2708">
        <w:fldChar w:fldCharType="separate"/>
      </w:r>
      <w:r w:rsidR="00823F94">
        <w:rPr>
          <w:position w:val="-8"/>
        </w:rPr>
        <w:pict w14:anchorId="56DD5CDA">
          <v:shape id="_x0000_i1100" type="#_x0000_t75" style="width:42.8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56D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C856DB&quot; wsp:rsidP=&quot;00C856DB&quot;&gt;&lt;m:oMathPara&gt;&lt;m:oMath&gt;&lt;m:sSub&gt;&lt;m:sSubPr&gt;&lt;m:ctrlPr&gt;&lt;w:rPr&gt;&lt;w:rFonts w:ascii=&quot;Cambria Math&quot; w:h-ansi=&quot;Cambria Math&quot;/&gt;&lt;wx:font wx:val=&quot;Cambria Math&quot;/&gt;&lt;w:lang w:val=&quot;EN-US&quot;/&gt;&lt;/w:rPr&gt;&lt;/m:ctrlPr&gt;&lt;/m:sSubPr&gt;&lt;m:e&gt;&lt;m:r&gt;&lt;w:rPr&gt;&lt;w:rFonts w:ascii=&quot;Cambria Math&quot; w:h-ansi=&quot;Cambria Math&quot;/&gt;&lt;wx:font wx:val=&quot;Cambria Math&quot;/&gt;&lt;w:i/&gt;&lt;w:lang w:val=&quot;EN-US&quot;/&gt;&lt;/w:rPr&gt;&lt;m:t&gt;F&lt;/m:t&gt;&lt;/m:r&gt;&lt;/m:e&gt;&lt;m:sub&gt;&lt;m:r&gt;&lt;w:rPr&gt;&lt;w:rFonts w:ascii=&quot;Cambria Math&quot; w:h-ansi=&quot;Cambria Math&quot;/&gt;&lt;wx:font wx:val=&quot;Cambria Math&quot;/&gt;&lt;w:i/&gt;&lt;w:lang w:val=&quot;EN-US&quot;/&gt;&lt;/w:rPr&gt;&lt;m:t&gt;c,p, L/R&lt;/m:t&gt;&lt;/m:r&gt;&lt;/m:sub&gt;&lt;/m:sSub&gt;&lt;m:r&gt;&lt;w:rPr&gt;&lt;w:rFonts w:ascii=&quot;Cambria Math&quot; w:h-ansi=&quot;Cambria Math&quot;/&gt;&lt;wx:font wx:val=&quot;Cambria Math&quot;/&gt;&lt;w:i/&gt;&lt;w:lang w:val=&quot;EN-US&quot;/&gt;&lt;/w:rPr&gt;&lt;m:t&gt;(k)&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 o:title="" chromakey="white"/>
          </v:shape>
        </w:pict>
      </w:r>
      <w:r w:rsidR="00A420D4" w:rsidRPr="00AA2708">
        <w:fldChar w:fldCharType="end"/>
      </w:r>
      <w:r w:rsidR="00A420D4" w:rsidRPr="00AA2708">
        <w:t xml:space="preserve">, where </w:t>
      </w:r>
      <w:r w:rsidR="00A420D4" w:rsidRPr="00AA2708">
        <w:fldChar w:fldCharType="begin"/>
      </w:r>
      <w:r w:rsidR="00A420D4" w:rsidRPr="00AA2708">
        <w:instrText xml:space="preserve"> QUOTE </w:instrText>
      </w:r>
      <w:r w:rsidR="00823F94">
        <w:rPr>
          <w:position w:val="-5"/>
        </w:rPr>
        <w:pict w14:anchorId="053FF802">
          <v:shape id="_x0000_i1101" type="#_x0000_t75" style="width:5.9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A0094&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2A0094&quot; wsp:rsidP=&quot;002A0094&quot;&gt;&lt;m:oMathPara&gt;&lt;m:oMath&gt;&lt;m:r&gt;&lt;w:rPr&gt;&lt;w:rFonts w:ascii=&quot;Cambria Math&quot; w:h-ansi=&quot;Cambria Math&quot;/&gt;&lt;wx:font wx:val=&quot;Cambria Math&quot;/&gt;&lt;w:i/&gt;&lt;w:lang w:val=&quot;EN-US&quot;/&gt;&lt;/w:rPr&gt;&lt;m:t&gt;k&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4" o:title="" chromakey="white"/>
          </v:shape>
        </w:pict>
      </w:r>
      <w:r w:rsidR="00A420D4" w:rsidRPr="00AA2708">
        <w:instrText xml:space="preserve"> </w:instrText>
      </w:r>
      <w:r w:rsidR="00A420D4" w:rsidRPr="00AA2708">
        <w:fldChar w:fldCharType="separate"/>
      </w:r>
      <w:r w:rsidR="00823F94">
        <w:rPr>
          <w:position w:val="-5"/>
        </w:rPr>
        <w:pict w14:anchorId="021A0BEB">
          <v:shape id="_x0000_i1102" type="#_x0000_t75" style="width:5.9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A0094&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2A0094&quot; wsp:rsidP=&quot;002A0094&quot;&gt;&lt;m:oMathPara&gt;&lt;m:oMath&gt;&lt;m:r&gt;&lt;w:rPr&gt;&lt;w:rFonts w:ascii=&quot;Cambria Math&quot; w:h-ansi=&quot;Cambria Math&quot;/&gt;&lt;wx:font wx:val=&quot;Cambria Math&quot;/&gt;&lt;w:i/&gt;&lt;w:lang w:val=&quot;EN-US&quot;/&gt;&lt;/w:rPr&gt;&lt;m:t&gt;k&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4" o:title="" chromakey="white"/>
          </v:shape>
        </w:pict>
      </w:r>
      <w:r w:rsidR="00A420D4" w:rsidRPr="00AA2708">
        <w:fldChar w:fldCharType="end"/>
      </w:r>
      <w:r w:rsidR="00A420D4" w:rsidRPr="00AA2708">
        <w:t xml:space="preserve"> denotes the frequency index.</w:t>
      </w:r>
    </w:p>
    <w:p w14:paraId="3AD2E07A" w14:textId="77777777" w:rsidR="00A420D4" w:rsidRPr="00AA2708" w:rsidRDefault="00E4492E" w:rsidP="000E245C">
      <w:pPr>
        <w:pStyle w:val="Heading2"/>
      </w:pPr>
      <w:bookmarkStart w:id="1602" w:name="_Toc19383312"/>
      <w:bookmarkStart w:id="1603" w:name="_Toc36232248"/>
      <w:bookmarkStart w:id="1604" w:name="_Toc73529672"/>
      <w:bookmarkStart w:id="1605" w:name="_Toc73531011"/>
      <w:bookmarkStart w:id="1606" w:name="_Toc74859480"/>
      <w:r w:rsidRPr="00AA2708">
        <w:rPr>
          <w:rFonts w:eastAsia="Candara"/>
        </w:rPr>
        <w:t>B</w:t>
      </w:r>
      <w:r w:rsidR="00A420D4" w:rsidRPr="0031473F">
        <w:rPr>
          <w:rFonts w:eastAsia="Candara"/>
        </w:rPr>
        <w:t>.</w:t>
      </w:r>
      <w:r w:rsidR="00A420D4" w:rsidRPr="00AA2708">
        <w:t>5.</w:t>
      </w:r>
      <w:r w:rsidRPr="00AA2708">
        <w:t>4</w:t>
      </w:r>
      <w:r w:rsidR="00A420D4" w:rsidRPr="00AA2708">
        <w:tab/>
        <w:t>Convolution and Crossfade</w:t>
      </w:r>
      <w:bookmarkEnd w:id="1602"/>
      <w:bookmarkEnd w:id="1603"/>
      <w:bookmarkEnd w:id="1604"/>
      <w:bookmarkEnd w:id="1605"/>
      <w:bookmarkEnd w:id="1606"/>
    </w:p>
    <w:p w14:paraId="46FA6CBB" w14:textId="77777777" w:rsidR="00A420D4" w:rsidRPr="00AA2708" w:rsidRDefault="00A420D4" w:rsidP="007211E4">
      <w:r w:rsidRPr="00AA2708">
        <w:t>Each audio block of a point source of the Scene Model is convolved with its selected HRIR filter pair for the left and right ear respectively. To reduce the computational complexity, a fast frequency domain convolution technique of uniformly partitioned overlap-save processing is useful for typical FIR filter lengths for HRIRs/BRIRs. The required processing steps are described in the following.</w:t>
      </w:r>
    </w:p>
    <w:p w14:paraId="102A158F" w14:textId="77777777" w:rsidR="00A420D4" w:rsidRPr="00AA2708" w:rsidRDefault="00A420D4" w:rsidP="007211E4">
      <w:r w:rsidRPr="00AA2708">
        <w:t xml:space="preserve">The following block processing steps are performed for each of the </w:t>
      </w:r>
      <w:r w:rsidRPr="00AA2708">
        <w:fldChar w:fldCharType="begin"/>
      </w:r>
      <w:r w:rsidRPr="00AA2708">
        <w:instrText xml:space="preserve"> QUOTE </w:instrText>
      </w:r>
      <w:r w:rsidR="00823F94">
        <w:rPr>
          <w:position w:val="-5"/>
        </w:rPr>
        <w:pict w14:anchorId="3C47E9C6">
          <v:shape id="_x0000_i1103" type="#_x0000_t75" style="width:6.85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A529A&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6A529A&quot; wsp:rsidP=&quot;006A529A&quot;&gt;&lt;m:oMathPara&gt;&lt;m:oMath&gt;&lt;m:r&gt;&lt;w:rPr&gt;&lt;w:rFonts w:ascii=&quot;Cambria Math&quot; w:h-ansi=&quot;Cambria Math&quot;/&gt;&lt;wx:font wx:val=&quot;Cambria Math&quot;/&gt;&lt;w:i/&gt;&lt;w:lang w:val=&quot;EN-US&quot;/&gt;&lt;/w:rPr&gt;&lt;m:t&gt;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6" o:title="" chromakey="white"/>
          </v:shape>
        </w:pict>
      </w:r>
      <w:r w:rsidRPr="00AA2708">
        <w:instrText xml:space="preserve"> </w:instrText>
      </w:r>
      <w:r w:rsidRPr="00AA2708">
        <w:fldChar w:fldCharType="separate"/>
      </w:r>
      <w:r w:rsidR="00823F94">
        <w:rPr>
          <w:position w:val="-5"/>
        </w:rPr>
        <w:pict w14:anchorId="2DE01BA3">
          <v:shape id="_x0000_i1104" type="#_x0000_t75" style="width:6.85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A529A&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6A529A&quot; wsp:rsidP=&quot;006A529A&quot;&gt;&lt;m:oMathPara&gt;&lt;m:oMath&gt;&lt;m:r&gt;&lt;w:rPr&gt;&lt;w:rFonts w:ascii=&quot;Cambria Math&quot; w:h-ansi=&quot;Cambria Math&quot;/&gt;&lt;wx:font wx:val=&quot;Cambria Math&quot;/&gt;&lt;w:i/&gt;&lt;w:lang w:val=&quot;EN-US&quot;/&gt;&lt;/w:rPr&gt;&lt;m:t&gt;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6" o:title="" chromakey="white"/>
          </v:shape>
        </w:pict>
      </w:r>
      <w:r w:rsidRPr="00AA2708">
        <w:fldChar w:fldCharType="end"/>
      </w:r>
      <w:r w:rsidRPr="00AA2708">
        <w:t xml:space="preserve"> point sources of the Scene Model:</w:t>
      </w:r>
    </w:p>
    <w:p w14:paraId="3989B756" w14:textId="77777777" w:rsidR="00A420D4" w:rsidRPr="00AA2708" w:rsidRDefault="00D90FF6" w:rsidP="00D90FF6">
      <w:pPr>
        <w:pStyle w:val="B10"/>
      </w:pPr>
      <w:r w:rsidRPr="00AA2708">
        <w:t>a)</w:t>
      </w:r>
      <w:r w:rsidRPr="00AA2708">
        <w:tab/>
      </w:r>
      <w:r w:rsidR="00A420D4" w:rsidRPr="00AA2708">
        <w:t xml:space="preserve">Obtain a block of </w:t>
      </w:r>
      <w:r w:rsidR="00A420D4" w:rsidRPr="00AA2708">
        <w:fldChar w:fldCharType="begin"/>
      </w:r>
      <w:r w:rsidR="00A420D4" w:rsidRPr="00AA2708">
        <w:instrText xml:space="preserve"> QUOTE </w:instrText>
      </w:r>
      <w:r w:rsidR="00823F94">
        <w:rPr>
          <w:position w:val="-5"/>
        </w:rPr>
        <w:pict w14:anchorId="09910A5E">
          <v:shape id="_x0000_i1105" type="#_x0000_t75" style="width:6.85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E1353&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2E1353&quot; wsp:rsidP=&quot;002E1353&quot;&gt;&lt;m:oMathPara&gt;&lt;m:oMath&gt;&lt;m:r&gt;&lt;w:rPr&gt;&lt;w:rFonts w:ascii=&quot;Cambria Math&quot; w:h-ansi=&quot;Cambria Math&quot;/&gt;&lt;wx:font wx:val=&quot;Cambria Math&quot;/&gt;&lt;w:i/&gt;&lt;w:lang w:val=&quot;EN-US&quot;/&gt;&lt;/w:rPr&gt;&lt;m:t&gt;B&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 o:title="" chromakey="white"/>
          </v:shape>
        </w:pict>
      </w:r>
      <w:r w:rsidR="00A420D4" w:rsidRPr="00AA2708">
        <w:instrText xml:space="preserve"> </w:instrText>
      </w:r>
      <w:r w:rsidR="00A420D4" w:rsidRPr="00AA2708">
        <w:fldChar w:fldCharType="separate"/>
      </w:r>
      <w:r w:rsidR="00823F94">
        <w:rPr>
          <w:position w:val="-5"/>
        </w:rPr>
        <w:pict w14:anchorId="1C477CEF">
          <v:shape id="_x0000_i1106" type="#_x0000_t75" style="width:6.85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E1353&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2E1353&quot; wsp:rsidP=&quot;002E1353&quot;&gt;&lt;m:oMathPara&gt;&lt;m:oMath&gt;&lt;m:r&gt;&lt;w:rPr&gt;&lt;w:rFonts w:ascii=&quot;Cambria Math&quot; w:h-ansi=&quot;Cambria Math&quot;/&gt;&lt;wx:font wx:val=&quot;Cambria Math&quot;/&gt;&lt;w:i/&gt;&lt;w:lang w:val=&quot;EN-US&quot;/&gt;&lt;/w:rPr&gt;&lt;m:t&gt;B&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 o:title="" chromakey="white"/>
          </v:shape>
        </w:pict>
      </w:r>
      <w:r w:rsidR="00A420D4" w:rsidRPr="00AA2708">
        <w:fldChar w:fldCharType="end"/>
      </w:r>
      <w:r w:rsidR="00A420D4" w:rsidRPr="00AA2708">
        <w:t xml:space="preserve"> new input samples </w:t>
      </w:r>
      <w:r w:rsidR="00A420D4" w:rsidRPr="00AA2708">
        <w:fldChar w:fldCharType="begin"/>
      </w:r>
      <w:r w:rsidR="00A420D4" w:rsidRPr="00AA2708">
        <w:instrText xml:space="preserve"> QUOTE </w:instrText>
      </w:r>
      <w:r w:rsidR="00823F94">
        <w:rPr>
          <w:position w:val="-5"/>
        </w:rPr>
        <w:pict w14:anchorId="7D90ACEB">
          <v:shape id="_x0000_i1107" type="#_x0000_t75" style="width:25.5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61861&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A61861&quot; wsp:rsidP=&quot;00A61861&quot;&gt;&lt;m:oMathPara&gt;&lt;m:oMath&gt;&lt;m:sSub&gt;&lt;m:sSubPr&gt;&lt;m:ctrlPr&gt;&lt;w:rPr&gt;&lt;w:rFonts w:ascii=&quot;Cambria Math&quot; w:h-ansi=&quot;Cambria Math&quot;/&gt;&lt;wx:font wx:val=&quot;Cambria Math&quot;/&gt;&lt;w:lang w:val=&quot;EN-US&quot;/&gt;&lt;/w:rPr&gt;&lt;/m:ctrlPr&gt;&lt;/m:sSubPr&gt;&lt;m:e&gt;&lt;m:r&gt;&lt;w:rPr&gt;&lt;w:rFonts w:ascii=&quot;Cambria Math&quot; w:h-ansi=&quot;Cambria Math&quot;/&gt;&lt;wx:font wx:val=&quot;Cambria Math&quot;/&gt;&lt;w:i/&gt;&lt;w:lang w:val=&quot;EN-US&quot;/&gt;&lt;/w:rPr&gt;&lt;m:t&gt;x&lt;/m:t&gt;&lt;/m:r&gt;&lt;/m:e&gt;&lt;m:sub&gt;&lt;m:r&gt;&lt;w:rPr&gt;&lt;w:rFonts w:ascii=&quot;Cambria Math&quot; w:h-ansi=&quot;Cambria Math&quot;/&gt;&lt;wx:font wx:val=&quot;Cambria Math&quot;/&gt;&lt;w:i/&gt;&lt;w:lang w:val=&quot;EN-US&quot;/&gt;&lt;/w:rPr&gt;&lt;m:t&gt;c&lt;/m:t&gt;&lt;/m:r&gt;&lt;/m:sub&gt;&lt;/m:sSub&gt;&lt;m:d&gt;&lt;m:dPr&gt;&lt;m:ctrlPr&gt;&lt;w:rPr&gt;&lt;w:rFonts w:ascii=&quot;Cambria Math&quot; w:h-ansi=&quot;Cambria Math&quot;/&gt;&lt;wx:font wx:val=&quot;Cambria Math&quot;/&gt;&lt;w:i/&gt;&lt;w:lang w:val=&quot;EN-US&quot;/&gt;&lt;/w:rPr&gt;&lt;/m:ctrlPr&gt;&lt;/m:dPr&gt;&lt;m:e&gt;&lt;m:r&gt;&lt;w:rPr&gt;&lt;w:rFonts w:ascii=&quot;Cambria Math&quot; w:h-ansi=&quot;Cambria Math&quot;/&gt;&lt;wx:font wx:val=&quot;Cambria Math&quot;/&gt;&lt;w:i/&gt;&lt;w:lang w:val=&quot;EN-US&quot;/&gt;&lt;/w:rPr&gt;&lt;m:t&gt;n&lt;/m:t&gt;&lt;/m:r&gt;&lt;/m:e&gt;&lt;/m:d&gt;&lt;m:r&gt;&lt;w:rPr&gt;&lt;w:rFonts w:ascii=&quot;Cambria Math&quot; w:h-ansi=&quot;Cambria Math&quot;/&gt;&lt;wx:font wx:val=&quot;Cambria Math&quot;/&gt;&lt;w:i/&gt;&lt;w:lang w:val=&quot;EN-US&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 o:title="" chromakey="white"/>
          </v:shape>
        </w:pict>
      </w:r>
      <w:r w:rsidR="00A420D4" w:rsidRPr="00AA2708">
        <w:instrText xml:space="preserve"> </w:instrText>
      </w:r>
      <w:r w:rsidR="00A420D4" w:rsidRPr="00AA2708">
        <w:fldChar w:fldCharType="separate"/>
      </w:r>
      <w:r w:rsidR="00823F94">
        <w:rPr>
          <w:position w:val="-5"/>
        </w:rPr>
        <w:pict w14:anchorId="3246BA3E">
          <v:shape id="_x0000_i1108" type="#_x0000_t75" style="width:25.5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61861&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A61861&quot; wsp:rsidP=&quot;00A61861&quot;&gt;&lt;m:oMathPara&gt;&lt;m:oMath&gt;&lt;m:sSub&gt;&lt;m:sSubPr&gt;&lt;m:ctrlPr&gt;&lt;w:rPr&gt;&lt;w:rFonts w:ascii=&quot;Cambria Math&quot; w:h-ansi=&quot;Cambria Math&quot;/&gt;&lt;wx:font wx:val=&quot;Cambria Math&quot;/&gt;&lt;w:lang w:val=&quot;EN-US&quot;/&gt;&lt;/w:rPr&gt;&lt;/m:ctrlPr&gt;&lt;/m:sSubPr&gt;&lt;m:e&gt;&lt;m:r&gt;&lt;w:rPr&gt;&lt;w:rFonts w:ascii=&quot;Cambria Math&quot; w:h-ansi=&quot;Cambria Math&quot;/&gt;&lt;wx:font wx:val=&quot;Cambria Math&quot;/&gt;&lt;w:i/&gt;&lt;w:lang w:val=&quot;EN-US&quot;/&gt;&lt;/w:rPr&gt;&lt;m:t&gt;x&lt;/m:t&gt;&lt;/m:r&gt;&lt;/m:e&gt;&lt;m:sub&gt;&lt;m:r&gt;&lt;w:rPr&gt;&lt;w:rFonts w:ascii=&quot;Cambria Math&quot; w:h-ansi=&quot;Cambria Math&quot;/&gt;&lt;wx:font wx:val=&quot;Cambria Math&quot;/&gt;&lt;w:i/&gt;&lt;w:lang w:val=&quot;EN-US&quot;/&gt;&lt;/w:rPr&gt;&lt;m:t&gt;c&lt;/m:t&gt;&lt;/m:r&gt;&lt;/m:sub&gt;&lt;/m:sSub&gt;&lt;m:d&gt;&lt;m:dPr&gt;&lt;m:ctrlPr&gt;&lt;w:rPr&gt;&lt;w:rFonts w:ascii=&quot;Cambria Math&quot; w:h-ansi=&quot;Cambria Math&quot;/&gt;&lt;wx:font wx:val=&quot;Cambria Math&quot;/&gt;&lt;w:i/&gt;&lt;w:lang w:val=&quot;EN-US&quot;/&gt;&lt;/w:rPr&gt;&lt;/m:ctrlPr&gt;&lt;/m:dPr&gt;&lt;m:e&gt;&lt;m:r&gt;&lt;w:rPr&gt;&lt;w:rFonts w:ascii=&quot;Cambria Math&quot; w:h-ansi=&quot;Cambria Math&quot;/&gt;&lt;wx:font wx:val=&quot;Cambria Math&quot;/&gt;&lt;w:i/&gt;&lt;w:lang w:val=&quot;EN-US&quot;/&gt;&lt;/w:rPr&gt;&lt;m:t&gt;n&lt;/m:t&gt;&lt;/m:r&gt;&lt;/m:e&gt;&lt;/m:d&gt;&lt;m:r&gt;&lt;w:rPr&gt;&lt;w:rFonts w:ascii=&quot;Cambria Math&quot; w:h-ansi=&quot;Cambria Math&quot;/&gt;&lt;wx:font wx:val=&quot;Cambria Math&quot;/&gt;&lt;w:i/&gt;&lt;w:lang w:val=&quot;EN-US&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 o:title="" chromakey="white"/>
          </v:shape>
        </w:pict>
      </w:r>
      <w:r w:rsidR="00A420D4" w:rsidRPr="00AA2708">
        <w:fldChar w:fldCharType="end"/>
      </w:r>
      <w:r w:rsidR="00A420D4" w:rsidRPr="00AA2708">
        <w:t xml:space="preserve">of the point source </w:t>
      </w:r>
      <w:r w:rsidR="00A420D4" w:rsidRPr="00AA2708">
        <w:fldChar w:fldCharType="begin"/>
      </w:r>
      <w:r w:rsidR="00A420D4" w:rsidRPr="00AA2708">
        <w:instrText xml:space="preserve"> QUOTE </w:instrText>
      </w:r>
      <w:r w:rsidR="00823F94">
        <w:rPr>
          <w:position w:val="-5"/>
        </w:rPr>
        <w:pict w14:anchorId="5E63B490">
          <v:shape id="_x0000_i1109" type="#_x0000_t75" style="width:5.45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76E99&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276E99&quot; wsp:rsidP=&quot;00276E99&quot;&gt;&lt;m:oMathPara&gt;&lt;m:oMath&gt;&lt;m:r&gt;&lt;w:rPr&gt;&lt;w:rFonts w:ascii=&quot;Cambria Math&quot; w:h-ansi=&quot;Cambria Math&quot;/&gt;&lt;wx:font wx:val=&quot;Cambria Math&quot;/&gt;&lt;w:i/&gt;&lt;w:lang w:val=&quot;EN-US&quot;/&gt;&lt;/w:rPr&gt;&lt;m:t&gt;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 o:title="" chromakey="white"/>
          </v:shape>
        </w:pict>
      </w:r>
      <w:r w:rsidR="00A420D4" w:rsidRPr="00AA2708">
        <w:instrText xml:space="preserve"> </w:instrText>
      </w:r>
      <w:r w:rsidR="00A420D4" w:rsidRPr="00AA2708">
        <w:fldChar w:fldCharType="separate"/>
      </w:r>
      <w:r w:rsidR="00823F94">
        <w:rPr>
          <w:position w:val="-5"/>
        </w:rPr>
        <w:pict w14:anchorId="3212E290">
          <v:shape id="_x0000_i1110" type="#_x0000_t75" style="width:5.45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76E99&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276E99&quot; wsp:rsidP=&quot;00276E99&quot;&gt;&lt;m:oMathPara&gt;&lt;m:oMath&gt;&lt;m:r&gt;&lt;w:rPr&gt;&lt;w:rFonts w:ascii=&quot;Cambria Math&quot; w:h-ansi=&quot;Cambria Math&quot;/&gt;&lt;wx:font wx:val=&quot;Cambria Math&quot;/&gt;&lt;w:i/&gt;&lt;w:lang w:val=&quot;EN-US&quot;/&gt;&lt;/w:rPr&gt;&lt;m:t&gt;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 o:title="" chromakey="white"/>
          </v:shape>
        </w:pict>
      </w:r>
      <w:r w:rsidR="00A420D4" w:rsidRPr="00AA2708">
        <w:fldChar w:fldCharType="end"/>
      </w:r>
      <w:r w:rsidR="00A420D4" w:rsidRPr="00AA2708">
        <w:t xml:space="preserve"> .</w:t>
      </w:r>
    </w:p>
    <w:p w14:paraId="734B3468" w14:textId="77777777" w:rsidR="00A420D4" w:rsidRPr="00AA2708" w:rsidRDefault="00D90FF6" w:rsidP="00D90FF6">
      <w:pPr>
        <w:pStyle w:val="B10"/>
      </w:pPr>
      <w:r w:rsidRPr="00AA2708">
        <w:t>b)</w:t>
      </w:r>
      <w:r w:rsidRPr="00AA2708">
        <w:tab/>
      </w:r>
      <w:r w:rsidR="00A420D4" w:rsidRPr="00AA2708">
        <w:t xml:space="preserve">Perform a real-to-complex FFT transforms of length </w:t>
      </w:r>
      <w:r w:rsidR="00A420D4" w:rsidRPr="00AA2708">
        <w:fldChar w:fldCharType="begin"/>
      </w:r>
      <w:r w:rsidR="00A420D4" w:rsidRPr="00AA2708">
        <w:instrText xml:space="preserve"> QUOTE </w:instrText>
      </w:r>
      <w:r w:rsidR="00823F94">
        <w:rPr>
          <w:position w:val="-5"/>
        </w:rPr>
        <w:pict w14:anchorId="198A7785">
          <v:shape id="_x0000_i1111" type="#_x0000_t75" style="width:7.3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819A2&quot;/&gt;&lt;wsp:rsid wsp:val=&quot;00F9696F&quot;/&gt;&lt;wsp:rsid wsp:val=&quot;00FA1266&quot;/&gt;&lt;wsp:rsid wsp:val=&quot;00FA5EBB&quot;/&gt;&lt;wsp:rsid wsp:val=&quot;00FC1192&quot;/&gt;&lt;/wsp:rsids&gt;&lt;/w:docPr&gt;&lt;w:body&gt;&lt;wx:sect&gt;&lt;w:p wsp:rsidR=&quot;00000000&quot; wsp:rsidRDefault=&quot;00F819A2&quot; wsp:rsidP=&quot;00F819A2&quot;&gt;&lt;m:oMathPara&gt;&lt;m:oMath&gt;&lt;m:r&gt;&lt;w:rPr&gt;&lt;w:rFonts w:ascii=&quot;Cambria Math&quot; w:h-ansi=&quot;Cambria Math&quot;/&gt;&lt;wx:font wx:val=&quot;Cambria Math&quot;/&gt;&lt;w:i/&gt;&lt;w:lang w:val=&quot;EN-US&quot;/&gt;&lt;/w:rPr&gt;&lt;m:t&gt;K&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1" o:title="" chromakey="white"/>
          </v:shape>
        </w:pict>
      </w:r>
      <w:r w:rsidR="00A420D4" w:rsidRPr="00AA2708">
        <w:instrText xml:space="preserve"> </w:instrText>
      </w:r>
      <w:r w:rsidR="00A420D4" w:rsidRPr="00AA2708">
        <w:fldChar w:fldCharType="separate"/>
      </w:r>
      <w:r w:rsidR="00823F94">
        <w:rPr>
          <w:position w:val="-5"/>
        </w:rPr>
        <w:pict w14:anchorId="7017EE8C">
          <v:shape id="_x0000_i1112" type="#_x0000_t75" style="width:7.3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819A2&quot;/&gt;&lt;wsp:rsid wsp:val=&quot;00F9696F&quot;/&gt;&lt;wsp:rsid wsp:val=&quot;00FA1266&quot;/&gt;&lt;wsp:rsid wsp:val=&quot;00FA5EBB&quot;/&gt;&lt;wsp:rsid wsp:val=&quot;00FC1192&quot;/&gt;&lt;/wsp:rsids&gt;&lt;/w:docPr&gt;&lt;w:body&gt;&lt;wx:sect&gt;&lt;w:p wsp:rsidR=&quot;00000000&quot; wsp:rsidRDefault=&quot;00F819A2&quot; wsp:rsidP=&quot;00F819A2&quot;&gt;&lt;m:oMathPara&gt;&lt;m:oMath&gt;&lt;m:r&gt;&lt;w:rPr&gt;&lt;w:rFonts w:ascii=&quot;Cambria Math&quot; w:h-ansi=&quot;Cambria Math&quot;/&gt;&lt;wx:font wx:val=&quot;Cambria Math&quot;/&gt;&lt;w:i/&gt;&lt;w:lang w:val=&quot;EN-US&quot;/&gt;&lt;/w:rPr&gt;&lt;m:t&gt;K&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1" o:title="" chromakey="white"/>
          </v:shape>
        </w:pict>
      </w:r>
      <w:r w:rsidR="00A420D4" w:rsidRPr="00AA2708">
        <w:fldChar w:fldCharType="end"/>
      </w:r>
      <w:r w:rsidR="00A420D4" w:rsidRPr="00AA2708">
        <w:t xml:space="preserve"> to obtain the frequency domain representation of the input </w:t>
      </w:r>
      <w:r w:rsidR="00A420D4" w:rsidRPr="00AA2708">
        <w:fldChar w:fldCharType="begin"/>
      </w:r>
      <w:r w:rsidR="00A420D4" w:rsidRPr="00AA2708">
        <w:instrText xml:space="preserve"> QUOTE </w:instrText>
      </w:r>
      <w:r w:rsidR="00823F94">
        <w:rPr>
          <w:position w:val="-5"/>
        </w:rPr>
        <w:pict w14:anchorId="61276AC4">
          <v:shape id="_x0000_i1113" type="#_x0000_t75" style="width:24.15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16E8E&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B16E8E&quot; wsp:rsidP=&quot;00B16E8E&quot;&gt;&lt;m:oMathPara&gt;&lt;m:oMath&gt;&lt;m:sSub&gt;&lt;m:sSubPr&gt;&lt;m:ctrlPr&gt;&lt;w:rPr&gt;&lt;w:rFonts w:ascii=&quot;Cambria Math&quot; w:h-ansi=&quot;Cambria Math&quot;/&gt;&lt;wx:font wx:val=&quot;Cambria Math&quot;/&gt;&lt;w:lang w:val=&quot;EN-US&quot;/&gt;&lt;/w:rPr&gt;&lt;/m:ctrlPr&gt;&lt;/m:sSubPr&gt;&lt;m:e&gt;&lt;m:r&gt;&lt;w:rPr&gt;&lt;w:rFonts w:ascii=&quot;Cambria Math&quot; w:h-ansi=&quot;Cambria Math&quot;/&gt;&lt;wx:font wx:val=&quot;Cambria Math&quot;/&gt;&lt;w:i/&gt;&lt;w:lang w:val=&quot;EN-US&quot;/&gt;&lt;/w:rPr&gt;&lt;m:t&gt;X&lt;/m:t&gt;&lt;/m:r&gt;&lt;/m:e&gt;&lt;m:sub&gt;&lt;m:r&gt;&lt;w:rPr&gt;&lt;w:rFonts w:ascii=&quot;Cambria Math&quot; w:h-ansi=&quot;Cambria Math&quot;/&gt;&lt;wx:font wx:val=&quot;Cambria Math&quot;/&gt;&lt;w:i/&gt;&lt;w:lang w:val=&quot;EN-US&quot;/&gt;&lt;/w:rPr&gt;&lt;m:t&gt;c&lt;/m:t&gt;&lt;/m:r&gt;&lt;/m:sub&gt;&lt;/m:sSub&gt;&lt;m:d&gt;&lt;m:dPr&gt;&lt;m:ctrlPr&gt;&lt;w:rPr&gt;&lt;w:rFonts w:ascii=&quot;Cambria Math&quot; w:h-ansi=&quot;Cambria Math&quot;/&gt;&lt;wx:font wx:val=&quot;Cambria Math&quot;/&gt;&lt;w:i/&gt;&lt;w:lang w:val=&quot;EN-US&quot;/&gt;&lt;/w:rPr&gt;&lt;/m:ctrlPr&gt;&lt;/m:dPr&gt;&lt;m:e&gt;&lt;m:r&gt;&lt;w:rPr&gt;&lt;w:rFonts w:ascii=&quot;Cambria Math&quot; w:h-ansi=&quot;Cambria Math&quot;/&gt;&lt;wx:font wx:val=&quot;Cambria Math&quot;/&gt;&lt;w:i/&gt;&lt;w:lang w:val=&quot;EN-US&quot;/&gt;&lt;/w:rPr&gt;&lt;m:t&gt;k&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7" o:title="" chromakey="white"/>
          </v:shape>
        </w:pict>
      </w:r>
      <w:r w:rsidR="00A420D4" w:rsidRPr="00AA2708">
        <w:instrText xml:space="preserve"> </w:instrText>
      </w:r>
      <w:r w:rsidR="00A420D4" w:rsidRPr="00AA2708">
        <w:fldChar w:fldCharType="separate"/>
      </w:r>
      <w:r w:rsidR="00823F94">
        <w:rPr>
          <w:position w:val="-5"/>
        </w:rPr>
        <w:pict w14:anchorId="4037CF6C">
          <v:shape id="_x0000_i1114" type="#_x0000_t75" style="width:24.15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16E8E&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B16E8E&quot; wsp:rsidP=&quot;00B16E8E&quot;&gt;&lt;m:oMathPara&gt;&lt;m:oMath&gt;&lt;m:sSub&gt;&lt;m:sSubPr&gt;&lt;m:ctrlPr&gt;&lt;w:rPr&gt;&lt;w:rFonts w:ascii=&quot;Cambria Math&quot; w:h-ansi=&quot;Cambria Math&quot;/&gt;&lt;wx:font wx:val=&quot;Cambria Math&quot;/&gt;&lt;w:lang w:val=&quot;EN-US&quot;/&gt;&lt;/w:rPr&gt;&lt;/m:ctrlPr&gt;&lt;/m:sSubPr&gt;&lt;m:e&gt;&lt;m:r&gt;&lt;w:rPr&gt;&lt;w:rFonts w:ascii=&quot;Cambria Math&quot; w:h-ansi=&quot;Cambria Math&quot;/&gt;&lt;wx:font wx:val=&quot;Cambria Math&quot;/&gt;&lt;w:i/&gt;&lt;w:lang w:val=&quot;EN-US&quot;/&gt;&lt;/w:rPr&gt;&lt;m:t&gt;X&lt;/m:t&gt;&lt;/m:r&gt;&lt;/m:e&gt;&lt;m:sub&gt;&lt;m:r&gt;&lt;w:rPr&gt;&lt;w:rFonts w:ascii=&quot;Cambria Math&quot; w:h-ansi=&quot;Cambria Math&quot;/&gt;&lt;wx:font wx:val=&quot;Cambria Math&quot;/&gt;&lt;w:i/&gt;&lt;w:lang w:val=&quot;EN-US&quot;/&gt;&lt;/w:rPr&gt;&lt;m:t&gt;c&lt;/m:t&gt;&lt;/m:r&gt;&lt;/m:sub&gt;&lt;/m:sSub&gt;&lt;m:d&gt;&lt;m:dPr&gt;&lt;m:ctrlPr&gt;&lt;w:rPr&gt;&lt;w:rFonts w:ascii=&quot;Cambria Math&quot; w:h-ansi=&quot;Cambria Math&quot;/&gt;&lt;wx:font wx:val=&quot;Cambria Math&quot;/&gt;&lt;w:i/&gt;&lt;w:lang w:val=&quot;EN-US&quot;/&gt;&lt;/w:rPr&gt;&lt;/m:ctrlPr&gt;&lt;/m:dPr&gt;&lt;m:e&gt;&lt;m:r&gt;&lt;w:rPr&gt;&lt;w:rFonts w:ascii=&quot;Cambria Math&quot; w:h-ansi=&quot;Cambria Math&quot;/&gt;&lt;wx:font wx:val=&quot;Cambria Math&quot;/&gt;&lt;w:i/&gt;&lt;w:lang w:val=&quot;EN-US&quot;/&gt;&lt;/w:rPr&gt;&lt;m:t&gt;k&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7" o:title="" chromakey="white"/>
          </v:shape>
        </w:pict>
      </w:r>
      <w:r w:rsidR="00A420D4" w:rsidRPr="00AA2708">
        <w:fldChar w:fldCharType="end"/>
      </w:r>
      <w:r w:rsidR="00A420D4" w:rsidRPr="00AA2708">
        <w:t>.</w:t>
      </w:r>
    </w:p>
    <w:p w14:paraId="272675A4" w14:textId="77777777" w:rsidR="00A420D4" w:rsidRPr="00AA2708" w:rsidRDefault="00D90FF6" w:rsidP="00D90FF6">
      <w:pPr>
        <w:pStyle w:val="B10"/>
      </w:pPr>
      <w:r w:rsidRPr="00AA2708">
        <w:t>c)</w:t>
      </w:r>
      <w:r w:rsidRPr="00AA2708">
        <w:tab/>
      </w:r>
      <w:r w:rsidR="00A420D4" w:rsidRPr="00AA2708">
        <w:t xml:space="preserve">Compute the frequency domain headphone output signal pair </w:t>
      </w:r>
      <w:r w:rsidR="00A420D4" w:rsidRPr="00AA2708">
        <w:fldChar w:fldCharType="begin"/>
      </w:r>
      <w:r w:rsidR="00A420D4" w:rsidRPr="00AA2708">
        <w:instrText xml:space="preserve"> QUOTE </w:instrText>
      </w:r>
      <w:r w:rsidR="00801FD2">
        <w:rPr>
          <w:position w:val="-8"/>
        </w:rPr>
        <w:pict w14:anchorId="381D437E">
          <v:shape id="_x0000_i1115" type="#_x0000_t75" style="width:36.9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41899&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441899&quot; wsp:rsidP=&quot;00441899&quot;&gt;&lt;m:oMathPara&gt;&lt;m:oMath&gt;&lt;m:sSub&gt;&lt;m:sSubPr&gt;&lt;m:ctrlPr&gt;&lt;w:rPr&gt;&lt;w:rFonts w:ascii=&quot;Cambria Math&quot; w:h-ansi=&quot;Cambria Math&quot;/&gt;&lt;wx:font wx:val=&quot;Cambria Math&quot;/&gt;&lt;w:lang w:val=&quot;EN-US&quot;/&gt;&lt;/w:rPr&gt;&lt;/m:ctrlPr&gt;&lt;/m:sSubPr&gt;&lt;m:e&gt;&lt;m:r&gt;&lt;w:rPr&gt;&lt;w:rFonts w:ascii=&quot;Cambria Math&quot; w:h-ansi=&quot;Cambria Math&quot;/&gt;&lt;wx:font wx:val=&quot;Cambria Math&quot;/&gt;&lt;w:i/&gt;&lt;w:lang w:val=&quot;EN-US&quot;/&gt;&lt;/w:rPr&gt;&lt;m:t&gt;Y&lt;/m:t&gt;&lt;/m:r&gt;&lt;/m:e&gt;&lt;m:sub&gt;&lt;m:r&gt;&lt;w:rPr&gt;&lt;w:rFonts w:ascii=&quot;Cambria Math&quot; w:h-ansi=&quot;Cambria Math&quot;/&gt;&lt;wx:font wx:val=&quot;Cambria Math&quot;/&gt;&lt;w:i/&gt;&lt;w:lang w:val=&quot;EN-US&quot;/&gt;&lt;/w:rPr&gt;&lt;m:t&gt;c&lt;/m:t&gt;&lt;/m:r&gt;&lt;m:r&gt;&lt;m:rPr&gt;&lt;m:sty m:val=&quot;p&quot;/&gt;&lt;/m:rPr&gt;&lt;w:rPr&gt;&lt;w:rFonts w:ascii=&quot;Cambria Math&quot; w:h-ansi=&quot;Cambria Math&quot;/&gt;&lt;wx:font wx:val=&quot;Cambria Math&quot;/&gt;&lt;w:lang w:val=&quot;EN-US&quot;/&gt;&lt;/w:rPr&gt;&lt;m:t&gt;,&lt;/m:t&gt;&lt;/m:r&gt;&lt;m:r&gt;&lt;w:rPr&gt;&lt;w:rFonts w:ascii=&quot;Cambria Math&quot; w:h-ansi=&quot;Cambria Math&quot;/&gt;&lt;wx:font wx:val=&quot;Cambria Math&quot;/&gt;&lt;w:i/&gt;&lt;w:lang w:val=&quot;EN-US&quot;/&gt;&lt;/w:rPr&gt;&lt;m:t&gt;L&lt;/m:t&gt;&lt;/m:r&gt;&lt;m:r&gt;&lt;m:rPr&gt;&lt;m:sty m:val=&quot;p&quot;/&gt;&lt;/m:rPr&gt;&lt;w:rPr&gt;&lt;w:rFonts w:ascii=&quot;Cambria Math&quot; w:h-ansi=&quot;Cambria Math&quot;/&gt;&lt;wx:font wx:val=&quot;Cambria Math&quot;/&gt;&lt;w:lang w:val=&quot;EN-US&quot;/&gt;&lt;/w:rPr&gt;&lt;m:t&gt;/&lt;/m:t&gt;&lt;/m:r&gt;&lt;m:r&gt;&lt;w:rPr&gt;&lt;w:rFonts w:ascii=&quot;Cambria Math&quot; w:h-ansi=&quot;Cambria Math&quot;/&gt;&lt;wx:font wx:val=&quot;Cambria Math&quot;/&gt;&lt;w:i/&gt;&lt;w:lang w:val=&quot;EN-US&quot;/&gt;&lt;/w:rPr&gt;&lt;m:t&gt;R&lt;/m:t&gt;&lt;/m:r&gt;&lt;/m:sub&gt;&lt;/m:sSub&gt;&lt;m:r&gt;&lt;m:rPr&gt;&lt;m:sty m:val=&quot;p&quot;/&gt;&lt;/m:rPr&gt;&lt;w:rPr&gt;&lt;w:rFonts w:ascii=&quot;Cambria Math&quot; w:h-ansi=&quot;Cambria Math&quot;/&gt;&lt;wx:font wx:val=&quot;Cambria Math&quot;/&gt;&lt;w:lang w:val=&quot;EN-US&quot;/&gt;&lt;/w:rPr&gt;&lt;m:t&gt;(&lt;/m:t&gt;&lt;/m:r&gt;&lt;m:r&gt;&lt;w:rPr&gt;&lt;w:rFonts w:ascii=&quot;Cambria Math&quot; w:h-ansi=&quot;Cambria Math&quot;/&gt;&lt;wx:font wx:val=&quot;Cambria Math&quot;/&gt;&lt;w:i/&gt;&lt;w:lang w:val=&quot;EN-US&quot;/&gt;&lt;/w:rPr&gt;&lt;m:t&gt;k&lt;/m:t&gt;&lt;/m:r&gt;&lt;m:r&gt;&lt;m:rPr&gt;&lt;m:sty m:val=&quot;p&quot;/&gt;&lt;/m:rPr&gt;&lt;w:rPr&gt;&lt;w:rFonts w:ascii=&quot;Cambria Math&quot; w:h-ansi=&quot;Cambria Math&quot;/&gt;&lt;wx:font wx:val=&quot;Cambria Math&quot;/&gt;&lt;w:lang w:val=&quot;EN-US&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 o:title="" chromakey="white"/>
          </v:shape>
        </w:pict>
      </w:r>
      <w:r w:rsidR="00A420D4" w:rsidRPr="00AA2708">
        <w:instrText xml:space="preserve"> </w:instrText>
      </w:r>
      <w:r w:rsidR="00A420D4" w:rsidRPr="00AA2708">
        <w:fldChar w:fldCharType="separate"/>
      </w:r>
      <w:r w:rsidR="00801FD2">
        <w:rPr>
          <w:position w:val="-8"/>
        </w:rPr>
        <w:pict w14:anchorId="55B309C5">
          <v:shape id="_x0000_i1116" type="#_x0000_t75" style="width:36.9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41899&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441899&quot; wsp:rsidP=&quot;00441899&quot;&gt;&lt;m:oMathPara&gt;&lt;m:oMath&gt;&lt;m:sSub&gt;&lt;m:sSubPr&gt;&lt;m:ctrlPr&gt;&lt;w:rPr&gt;&lt;w:rFonts w:ascii=&quot;Cambria Math&quot; w:h-ansi=&quot;Cambria Math&quot;/&gt;&lt;wx:font wx:val=&quot;Cambria Math&quot;/&gt;&lt;w:lang w:val=&quot;EN-US&quot;/&gt;&lt;/w:rPr&gt;&lt;/m:ctrlPr&gt;&lt;/m:sSubPr&gt;&lt;m:e&gt;&lt;m:r&gt;&lt;w:rPr&gt;&lt;w:rFonts w:ascii=&quot;Cambria Math&quot; w:h-ansi=&quot;Cambria Math&quot;/&gt;&lt;wx:font wx:val=&quot;Cambria Math&quot;/&gt;&lt;w:i/&gt;&lt;w:lang w:val=&quot;EN-US&quot;/&gt;&lt;/w:rPr&gt;&lt;m:t&gt;Y&lt;/m:t&gt;&lt;/m:r&gt;&lt;/m:e&gt;&lt;m:sub&gt;&lt;m:r&gt;&lt;w:rPr&gt;&lt;w:rFonts w:ascii=&quot;Cambria Math&quot; w:h-ansi=&quot;Cambria Math&quot;/&gt;&lt;wx:font wx:val=&quot;Cambria Math&quot;/&gt;&lt;w:i/&gt;&lt;w:lang w:val=&quot;EN-US&quot;/&gt;&lt;/w:rPr&gt;&lt;m:t&gt;c&lt;/m:t&gt;&lt;/m:r&gt;&lt;m:r&gt;&lt;m:rPr&gt;&lt;m:sty m:val=&quot;p&quot;/&gt;&lt;/m:rPr&gt;&lt;w:rPr&gt;&lt;w:rFonts w:ascii=&quot;Cambria Math&quot; w:h-ansi=&quot;Cambria Math&quot;/&gt;&lt;wx:font wx:val=&quot;Cambria Math&quot;/&gt;&lt;w:lang w:val=&quot;EN-US&quot;/&gt;&lt;/w:rPr&gt;&lt;m:t&gt;,&lt;/m:t&gt;&lt;/m:r&gt;&lt;m:r&gt;&lt;w:rPr&gt;&lt;w:rFonts w:ascii=&quot;Cambria Math&quot; w:h-ansi=&quot;Cambria Math&quot;/&gt;&lt;wx:font wx:val=&quot;Cambria Math&quot;/&gt;&lt;w:i/&gt;&lt;w:lang w:val=&quot;EN-US&quot;/&gt;&lt;/w:rPr&gt;&lt;m:t&gt;L&lt;/m:t&gt;&lt;/m:r&gt;&lt;m:r&gt;&lt;m:rPr&gt;&lt;m:sty m:val=&quot;p&quot;/&gt;&lt;/m:rPr&gt;&lt;w:rPr&gt;&lt;w:rFonts w:ascii=&quot;Cambria Math&quot; w:h-ansi=&quot;Cambria Math&quot;/&gt;&lt;wx:font wx:val=&quot;Cambria Math&quot;/&gt;&lt;w:lang w:val=&quot;EN-US&quot;/&gt;&lt;/w:rPr&gt;&lt;m:t&gt;/&lt;/m:t&gt;&lt;/m:r&gt;&lt;m:r&gt;&lt;w:rPr&gt;&lt;w:rFonts w:ascii=&quot;Cambria Math&quot; w:h-ansi=&quot;Cambria Math&quot;/&gt;&lt;wx:font wx:val=&quot;Cambria Math&quot;/&gt;&lt;w:i/&gt;&lt;w:lang w:val=&quot;EN-US&quot;/&gt;&lt;/w:rPr&gt;&lt;m:t&gt;R&lt;/m:t&gt;&lt;/m:r&gt;&lt;/m:sub&gt;&lt;/m:sSub&gt;&lt;m:r&gt;&lt;m:rPr&gt;&lt;m:sty m:val=&quot;p&quot;/&gt;&lt;/m:rPr&gt;&lt;w:rPr&gt;&lt;w:rFonts w:ascii=&quot;Cambria Math&quot; w:h-ansi=&quot;Cambria Math&quot;/&gt;&lt;wx:font wx:val=&quot;Cambria Math&quot;/&gt;&lt;w:lang w:val=&quot;EN-US&quot;/&gt;&lt;/w:rPr&gt;&lt;m:t&gt;(&lt;/m:t&gt;&lt;/m:r&gt;&lt;m:r&gt;&lt;w:rPr&gt;&lt;w:rFonts w:ascii=&quot;Cambria Math&quot; w:h-ansi=&quot;Cambria Math&quot;/&gt;&lt;wx:font wx:val=&quot;Cambria Math&quot;/&gt;&lt;w:i/&gt;&lt;w:lang w:val=&quot;EN-US&quot;/&gt;&lt;/w:rPr&gt;&lt;m:t&gt;k&lt;/m:t&gt;&lt;/m:r&gt;&lt;m:r&gt;&lt;m:rPr&gt;&lt;m:sty m:val=&quot;p&quot;/&gt;&lt;/m:rPr&gt;&lt;w:rPr&gt;&lt;w:rFonts w:ascii=&quot;Cambria Math&quot; w:h-ansi=&quot;Cambria Math&quot;/&gt;&lt;wx:font wx:val=&quot;Cambria Math&quot;/&gt;&lt;w:lang w:val=&quot;EN-US&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 o:title="" chromakey="white"/>
          </v:shape>
        </w:pict>
      </w:r>
      <w:r w:rsidR="00A420D4" w:rsidRPr="00AA2708">
        <w:fldChar w:fldCharType="end"/>
      </w:r>
      <w:r w:rsidR="00A420D4" w:rsidRPr="00AA2708">
        <w:t xml:space="preserve"> for the point source </w:t>
      </w:r>
      <w:r w:rsidR="00A420D4" w:rsidRPr="00AA2708">
        <w:fldChar w:fldCharType="begin"/>
      </w:r>
      <w:r w:rsidR="00A420D4" w:rsidRPr="00AA2708">
        <w:instrText xml:space="preserve"> QUOTE </w:instrText>
      </w:r>
      <w:r w:rsidR="00823F94">
        <w:rPr>
          <w:position w:val="-5"/>
        </w:rPr>
        <w:pict w14:anchorId="508AB1F7">
          <v:shape id="_x0000_i1117" type="#_x0000_t75" style="width:5.45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8958AC&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8958AC&quot; wsp:rsidP=&quot;008958AC&quot;&gt;&lt;m:oMathPara&gt;&lt;m:oMath&gt;&lt;m:r&gt;&lt;w:rPr&gt;&lt;w:rFonts w:ascii=&quot;Cambria Math&quot; w:h-ansi=&quot;Cambria Math&quot;/&gt;&lt;wx:font wx:val=&quot;Cambria Math&quot;/&gt;&lt;w:i/&gt;&lt;w:lang w:val=&quot;EN-US&quot;/&gt;&lt;/w:rPr&gt;&lt;m:t&gt;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 o:title="" chromakey="white"/>
          </v:shape>
        </w:pict>
      </w:r>
      <w:r w:rsidR="00A420D4" w:rsidRPr="00AA2708">
        <w:instrText xml:space="preserve"> </w:instrText>
      </w:r>
      <w:r w:rsidR="00A420D4" w:rsidRPr="00AA2708">
        <w:fldChar w:fldCharType="separate"/>
      </w:r>
      <w:r w:rsidR="00823F94">
        <w:rPr>
          <w:position w:val="-5"/>
        </w:rPr>
        <w:pict w14:anchorId="73DA440B">
          <v:shape id="_x0000_i1118" type="#_x0000_t75" style="width:5.45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8958AC&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8958AC&quot; wsp:rsidP=&quot;008958AC&quot;&gt;&lt;m:oMathPara&gt;&lt;m:oMath&gt;&lt;m:r&gt;&lt;w:rPr&gt;&lt;w:rFonts w:ascii=&quot;Cambria Math&quot; w:h-ansi=&quot;Cambria Math&quot;/&gt;&lt;wx:font wx:val=&quot;Cambria Math&quot;/&gt;&lt;w:i/&gt;&lt;w:lang w:val=&quot;EN-US&quot;/&gt;&lt;/w:rPr&gt;&lt;m:t&gt;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 o:title="" chromakey="white"/>
          </v:shape>
        </w:pict>
      </w:r>
      <w:r w:rsidR="00A420D4" w:rsidRPr="00AA2708">
        <w:fldChar w:fldCharType="end"/>
      </w:r>
      <w:r w:rsidR="00A420D4" w:rsidRPr="00AA2708">
        <w:t xml:space="preserve"> by multiplying each HRIR frequency domain filter partition </w:t>
      </w:r>
      <w:r w:rsidR="00A420D4" w:rsidRPr="00AA2708">
        <w:fldChar w:fldCharType="begin"/>
      </w:r>
      <w:r w:rsidR="00A420D4" w:rsidRPr="00AA2708">
        <w:instrText xml:space="preserve"> QUOTE </w:instrText>
      </w:r>
      <w:r w:rsidR="00823F94">
        <w:rPr>
          <w:position w:val="-8"/>
        </w:rPr>
        <w:pict w14:anchorId="177148BE">
          <v:shape id="_x0000_i1119" type="#_x0000_t75" style="width:42.8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1057&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F21057&quot; wsp:rsidP=&quot;00F21057&quot;&gt;&lt;m:oMathPara&gt;&lt;m:oMath&gt;&lt;m:sSub&gt;&lt;m:sSubPr&gt;&lt;m:ctrlPr&gt;&lt;w:rPr&gt;&lt;w:rFonts w:ascii=&quot;Cambria Math&quot; w:h-ansi=&quot;Cambria Math&quot;/&gt;&lt;wx:font wx:val=&quot;Cambria Math&quot;/&gt;&lt;w:lang w:val=&quot;EN-US&quot;/&gt;&lt;/w:rPr&gt;&lt;/m:ctrlPr&gt;&lt;/m:sSubPr&gt;&lt;m:e&gt;&lt;m:r&gt;&lt;w:rPr&gt;&lt;w:rFonts w:ascii=&quot;Cambria Math&quot; w:h-ansi=&quot;Cambria Math&quot;/&gt;&lt;wx:font wx:val=&quot;Cambria Math&quot;/&gt;&lt;w:i/&gt;&lt;w:lang w:val=&quot;EN-US&quot;/&gt;&lt;/w:rPr&gt;&lt;m:t&gt;F&lt;/m:t&gt;&lt;/m:r&gt;&lt;/m:e&gt;&lt;m:sub&gt;&lt;m:r&gt;&lt;w:rPr&gt;&lt;w:rFonts w:ascii=&quot;Cambria Math&quot; w:h-ansi=&quot;Cambria Math&quot;/&gt;&lt;wx:font wx:val=&quot;Cambria Math&quot;/&gt;&lt;w:i/&gt;&lt;w:lang w:val=&quot;EN-US&quot;/&gt;&lt;/w:rPr&gt;&lt;m:t&gt;c&lt;/m:t&gt;&lt;/m:r&gt;&lt;m:r&gt;&lt;m:rPr&gt;&lt;m:sty m:val=&quot;p&quot;/&gt;&lt;/m:rPr&gt;&lt;w:rPr&gt;&lt;w:rFonts w:ascii=&quot;Cambria Math&quot; w:h-ansi=&quot;Cambria Math&quot;/&gt;&lt;wx:font wx:val=&quot;Cambria Math&quot;/&gt;&lt;w:lang w:val=&quot;EN-US&quot;/&gt;&lt;/w:rPr&gt;&lt;m:t&gt;,&lt;/m:t&gt;&lt;/m:r&gt;&lt;m:r&gt;&lt;w:rPr&gt;&lt;w:rFonts w:ascii=&quot;Cambria Math&quot; w:h-ansi=&quot;Cambria Math&quot;/&gt;&lt;wx:font wx:val=&quot;Cambria Math&quot;/&gt;&lt;w:i/&gt;&lt;w:lang w:val=&quot;EN-US&quot;/&gt;&lt;/w:rPr&gt;&lt;m:t&gt;p&lt;/m:t&gt;&lt;/m:r&gt;&lt;m:r&gt;&lt;m:rPr&gt;&lt;m:sty m:val=&quot;p&quot;/&gt;&lt;/m:rPr&gt;&lt;w:rPr&gt;&lt;w:rFonts w:ascii=&quot;Cambria Math&quot; w:h-ansi=&quot;Cambria Math&quot;/&gt;&lt;wx:font wx:val=&quot;Cambria Math&quot;/&gt;&lt;w:lang w:val=&quot;EN-US&quot;/&gt;&lt;/w:rPr&gt;&lt;m:t&gt;, &lt;/m:t&gt;&lt;/m:r&gt;&lt;m:r&gt;&lt;w:rPr&gt;&lt;w:rFonts w:ascii=&quot;Cambria Math&quot; w:h-ansi=&quot;Cambria Math&quot;/&gt;&lt;wx:font wx:val=&quot;Cambria Math&quot;/&gt;&lt;w:i/&gt;&lt;w:lang w:val=&quot;EN-US&quot;/&gt;&lt;/w:rPr&gt;&lt;m:t&gt;L&lt;/m:t&gt;&lt;/m:r&gt;&lt;m:r&gt;&lt;m:rPr&gt;&lt;m:sty m:val=&quot;p&quot;/&gt;&lt;/m:rPr&gt;&lt;w:rPr&gt;&lt;w:rFonts w:ascii=&quot;Cambria Math&quot; w:h-ansi=&quot;Cambria Math&quot;/&gt;&lt;wx:font wx:val=&quot;Cambria Math&quot;/&gt;&lt;w:lang w:val=&quot;EN-US&quot;/&gt;&lt;/w:rPr&gt;&lt;m:t&gt;/&lt;/m:t&gt;&lt;/m:r&gt;&lt;m:r&gt;&lt;w:rPr&gt;&lt;w:rFonts w:ascii=&quot;Cambria Math&quot; w:h-ansi=&quot;Cambria Math&quot;/&gt;&lt;wx:font wx:val=&quot;Cambria Math&quot;/&gt;&lt;w:i/&gt;&lt;w:lang w:val=&quot;EN-US&quot;/&gt;&lt;/w:rPr&gt;&lt;m:t&gt;R&lt;/m:t&gt;&lt;/m:r&gt;&lt;/m:sub&gt;&lt;/m:sSub&gt;&lt;m:r&gt;&lt;m:rPr&gt;&lt;m:sty m:val=&quot;p&quot;/&gt;&lt;/m:rPr&gt;&lt;w:rPr&gt;&lt;w:rFonts w:ascii=&quot;Cambria Math&quot; w:h-ansi=&quot;Cambria Math&quot;/&gt;&lt;wx:font wx:val=&quot;Cambria Math&quot;/&gt;&lt;w:lang w:val=&quot;EN-US&quot;/&gt;&lt;/w:rPr&gt;&lt;m:t&gt;(&lt;/m:t&gt;&lt;/m:r&gt;&lt;m:r&gt;&lt;w:rPr&gt;&lt;w:rFonts w:ascii=&quot;Cambria Math&quot; w:h-ansi=&quot;Cambria Math&quot;/&gt;&lt;wx:font wx:val=&quot;Cambria Math&quot;/&gt;&lt;w:i/&gt;&lt;w:lang w:val=&quot;EN-US&quot;/&gt;&lt;/w:rPr&gt;&lt;m:t&gt;k&lt;/m:t&gt;&lt;/m:r&gt;&lt;m:r&gt;&lt;m:rPr&gt;&lt;m:sty m:val=&quot;p&quot;/&gt;&lt;/m:rPr&gt;&lt;w:rPr&gt;&lt;w:rFonts w:ascii=&quot;Cambria Math&quot; w:h-ansi=&quot;Cambria Math&quot;/&gt;&lt;wx:font wx:val=&quot;Cambria Math&quot;/&gt;&lt;w:lang w:val=&quot;EN-US&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 o:title="" chromakey="white"/>
          </v:shape>
        </w:pict>
      </w:r>
      <w:r w:rsidR="00A420D4" w:rsidRPr="00AA2708">
        <w:instrText xml:space="preserve"> </w:instrText>
      </w:r>
      <w:r w:rsidR="00A420D4" w:rsidRPr="00AA2708">
        <w:fldChar w:fldCharType="separate"/>
      </w:r>
      <w:r w:rsidR="00823F94">
        <w:rPr>
          <w:position w:val="-8"/>
        </w:rPr>
        <w:pict w14:anchorId="7000667B">
          <v:shape id="_x0000_i1120" type="#_x0000_t75" style="width:42.8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1057&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F21057&quot; wsp:rsidP=&quot;00F21057&quot;&gt;&lt;m:oMathPara&gt;&lt;m:oMath&gt;&lt;m:sSub&gt;&lt;m:sSubPr&gt;&lt;m:ctrlPr&gt;&lt;w:rPr&gt;&lt;w:rFonts w:ascii=&quot;Cambria Math&quot; w:h-ansi=&quot;Cambria Math&quot;/&gt;&lt;wx:font wx:val=&quot;Cambria Math&quot;/&gt;&lt;w:lang w:val=&quot;EN-US&quot;/&gt;&lt;/w:rPr&gt;&lt;/m:ctrlPr&gt;&lt;/m:sSubPr&gt;&lt;m:e&gt;&lt;m:r&gt;&lt;w:rPr&gt;&lt;w:rFonts w:ascii=&quot;Cambria Math&quot; w:h-ansi=&quot;Cambria Math&quot;/&gt;&lt;wx:font wx:val=&quot;Cambria Math&quot;/&gt;&lt;w:i/&gt;&lt;w:lang w:val=&quot;EN-US&quot;/&gt;&lt;/w:rPr&gt;&lt;m:t&gt;F&lt;/m:t&gt;&lt;/m:r&gt;&lt;/m:e&gt;&lt;m:sub&gt;&lt;m:r&gt;&lt;w:rPr&gt;&lt;w:rFonts w:ascii=&quot;Cambria Math&quot; w:h-ansi=&quot;Cambria Math&quot;/&gt;&lt;wx:font wx:val=&quot;Cambria Math&quot;/&gt;&lt;w:i/&gt;&lt;w:lang w:val=&quot;EN-US&quot;/&gt;&lt;/w:rPr&gt;&lt;m:t&gt;c&lt;/m:t&gt;&lt;/m:r&gt;&lt;m:r&gt;&lt;m:rPr&gt;&lt;m:sty m:val=&quot;p&quot;/&gt;&lt;/m:rPr&gt;&lt;w:rPr&gt;&lt;w:rFonts w:ascii=&quot;Cambria Math&quot; w:h-ansi=&quot;Cambria Math&quot;/&gt;&lt;wx:font wx:val=&quot;Cambria Math&quot;/&gt;&lt;w:lang w:val=&quot;EN-US&quot;/&gt;&lt;/w:rPr&gt;&lt;m:t&gt;,&lt;/m:t&gt;&lt;/m:r&gt;&lt;m:r&gt;&lt;w:rPr&gt;&lt;w:rFonts w:ascii=&quot;Cambria Math&quot; w:h-ansi=&quot;Cambria Math&quot;/&gt;&lt;wx:font wx:val=&quot;Cambria Math&quot;/&gt;&lt;w:i/&gt;&lt;w:lang w:val=&quot;EN-US&quot;/&gt;&lt;/w:rPr&gt;&lt;m:t&gt;p&lt;/m:t&gt;&lt;/m:r&gt;&lt;m:r&gt;&lt;m:rPr&gt;&lt;m:sty m:val=&quot;p&quot;/&gt;&lt;/m:rPr&gt;&lt;w:rPr&gt;&lt;w:rFonts w:ascii=&quot;Cambria Math&quot; w:h-ansi=&quot;Cambria Math&quot;/&gt;&lt;wx:font wx:val=&quot;Cambria Math&quot;/&gt;&lt;w:lang w:val=&quot;EN-US&quot;/&gt;&lt;/w:rPr&gt;&lt;m:t&gt;, &lt;/m:t&gt;&lt;/m:r&gt;&lt;m:r&gt;&lt;w:rPr&gt;&lt;w:rFonts w:ascii=&quot;Cambria Math&quot; w:h-ansi=&quot;Cambria Math&quot;/&gt;&lt;wx:font wx:val=&quot;Cambria Math&quot;/&gt;&lt;w:i/&gt;&lt;w:lang w:val=&quot;EN-US&quot;/&gt;&lt;/w:rPr&gt;&lt;m:t&gt;L&lt;/m:t&gt;&lt;/m:r&gt;&lt;m:r&gt;&lt;m:rPr&gt;&lt;m:sty m:val=&quot;p&quot;/&gt;&lt;/m:rPr&gt;&lt;w:rPr&gt;&lt;w:rFonts w:ascii=&quot;Cambria Math&quot; w:h-ansi=&quot;Cambria Math&quot;/&gt;&lt;wx:font wx:val=&quot;Cambria Math&quot;/&gt;&lt;w:lang w:val=&quot;EN-US&quot;/&gt;&lt;/w:rPr&gt;&lt;m:t&gt;/&lt;/m:t&gt;&lt;/m:r&gt;&lt;m:r&gt;&lt;w:rPr&gt;&lt;w:rFonts w:ascii=&quot;Cambria Math&quot; w:h-ansi=&quot;Cambria Math&quot;/&gt;&lt;wx:font wx:val=&quot;Cambria Math&quot;/&gt;&lt;w:i/&gt;&lt;w:lang w:val=&quot;EN-US&quot;/&gt;&lt;/w:rPr&gt;&lt;m:t&gt;R&lt;/m:t&gt;&lt;/m:r&gt;&lt;/m:sub&gt;&lt;/m:sSub&gt;&lt;m:r&gt;&lt;m:rPr&gt;&lt;m:sty m:val=&quot;p&quot;/&gt;&lt;/m:rPr&gt;&lt;w:rPr&gt;&lt;w:rFonts w:ascii=&quot;Cambria Math&quot; w:h-ansi=&quot;Cambria Math&quot;/&gt;&lt;wx:font wx:val=&quot;Cambria Math&quot;/&gt;&lt;w:lang w:val=&quot;EN-US&quot;/&gt;&lt;/w:rPr&gt;&lt;m:t&gt;(&lt;/m:t&gt;&lt;/m:r&gt;&lt;m:r&gt;&lt;w:rPr&gt;&lt;w:rFonts w:ascii=&quot;Cambria Math&quot; w:h-ansi=&quot;Cambria Math&quot;/&gt;&lt;wx:font wx:val=&quot;Cambria Math&quot;/&gt;&lt;w:i/&gt;&lt;w:lang w:val=&quot;EN-US&quot;/&gt;&lt;/w:rPr&gt;&lt;m:t&gt;k&lt;/m:t&gt;&lt;/m:r&gt;&lt;m:r&gt;&lt;m:rPr&gt;&lt;m:sty m:val=&quot;p&quot;/&gt;&lt;/m:rPr&gt;&lt;w:rPr&gt;&lt;w:rFonts w:ascii=&quot;Cambria Math&quot; w:h-ansi=&quot;Cambria Math&quot;/&gt;&lt;wx:font wx:val=&quot;Cambria Math&quot;/&gt;&lt;w:lang w:val=&quot;EN-US&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 o:title="" chromakey="white"/>
          </v:shape>
        </w:pict>
      </w:r>
      <w:r w:rsidR="00A420D4" w:rsidRPr="00AA2708">
        <w:fldChar w:fldCharType="end"/>
      </w:r>
      <w:r w:rsidR="00A420D4" w:rsidRPr="00AA2708">
        <w:t xml:space="preserve"> with the associated frequency domain input block and adding the product results over all partitions.</w:t>
      </w:r>
    </w:p>
    <w:p w14:paraId="097BD1CC" w14:textId="77777777" w:rsidR="00A420D4" w:rsidRPr="00AA2708" w:rsidRDefault="00D90FF6" w:rsidP="00D90FF6">
      <w:pPr>
        <w:pStyle w:val="B10"/>
      </w:pPr>
      <w:r w:rsidRPr="00AA2708">
        <w:t>d)</w:t>
      </w:r>
      <w:r w:rsidRPr="00AA2708">
        <w:tab/>
      </w:r>
      <w:r w:rsidR="00A420D4" w:rsidRPr="00AA2708">
        <w:fldChar w:fldCharType="begin"/>
      </w:r>
      <w:r w:rsidR="00A420D4" w:rsidRPr="00AA2708">
        <w:instrText xml:space="preserve"> QUOTE </w:instrText>
      </w:r>
      <w:r w:rsidR="00823F94">
        <w:rPr>
          <w:position w:val="-5"/>
        </w:rPr>
        <w:pict w14:anchorId="5A686522">
          <v:shape id="_x0000_i1121" type="#_x0000_t75" style="width:7.3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150E&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AD150E&quot; wsp:rsidP=&quot;00AD150E&quot;&gt;&lt;m:oMathPara&gt;&lt;m:oMath&gt;&lt;m:r&gt;&lt;w:rPr&gt;&lt;w:rFonts w:ascii=&quot;Cambria Math&quot; w:h-ansi=&quot;Cambria Math&quot;/&gt;&lt;wx:font wx:val=&quot;Cambria Math&quot;/&gt;&lt;w:i/&gt;&lt;w:lang w:val=&quot;EN-US&quot;/&gt;&lt;/w:rPr&gt;&lt;m:t&gt;K&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1" o:title="" chromakey="white"/>
          </v:shape>
        </w:pict>
      </w:r>
      <w:r w:rsidR="00A420D4" w:rsidRPr="00AA2708">
        <w:instrText xml:space="preserve"> </w:instrText>
      </w:r>
      <w:r w:rsidR="00A420D4" w:rsidRPr="00AA2708">
        <w:fldChar w:fldCharType="separate"/>
      </w:r>
      <w:r w:rsidR="00823F94">
        <w:rPr>
          <w:position w:val="-5"/>
        </w:rPr>
        <w:pict w14:anchorId="71FCAB48">
          <v:shape id="_x0000_i1122" type="#_x0000_t75" style="width:7.3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150E&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AD150E&quot; wsp:rsidP=&quot;00AD150E&quot;&gt;&lt;m:oMathPara&gt;&lt;m:oMath&gt;&lt;m:r&gt;&lt;w:rPr&gt;&lt;w:rFonts w:ascii=&quot;Cambria Math&quot; w:h-ansi=&quot;Cambria Math&quot;/&gt;&lt;wx:font wx:val=&quot;Cambria Math&quot;/&gt;&lt;w:i/&gt;&lt;w:lang w:val=&quot;EN-US&quot;/&gt;&lt;/w:rPr&gt;&lt;m:t&gt;K&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1" o:title="" chromakey="white"/>
          </v:shape>
        </w:pict>
      </w:r>
      <w:r w:rsidR="00A420D4" w:rsidRPr="00AA2708">
        <w:fldChar w:fldCharType="end"/>
      </w:r>
      <w:r w:rsidR="00A420D4" w:rsidRPr="00AA2708">
        <w:t xml:space="preserve"> samples of the time domain output signal pair </w:t>
      </w:r>
      <w:r w:rsidR="00A420D4" w:rsidRPr="00AA2708">
        <w:fldChar w:fldCharType="begin"/>
      </w:r>
      <w:r w:rsidR="00A420D4" w:rsidRPr="00AA2708">
        <w:instrText xml:space="preserve"> QUOTE </w:instrText>
      </w:r>
      <w:r w:rsidR="00823F94">
        <w:rPr>
          <w:position w:val="-8"/>
        </w:rPr>
        <w:pict w14:anchorId="0543D282">
          <v:shape id="_x0000_i1123" type="#_x0000_t75" style="width:37.3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33B7D&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E33B7D&quot; wsp:rsidP=&quot;00E33B7D&quot;&gt;&lt;m:oMathPara&gt;&lt;m:oMath&gt;&lt;m:sSub&gt;&lt;m:sSubPr&gt;&lt;m:ctrlPr&gt;&lt;w:rPr&gt;&lt;w:rFonts w:ascii=&quot;Cambria Math&quot; w:h-ansi=&quot;Cambria Math&quot;/&gt;&lt;wx:font wx:val=&quot;Cambria Math&quot;/&gt;&lt;w:lang w:val=&quot;EN-US&quot;/&gt;&lt;/w:rPr&gt;&lt;/m:ctrlPr&gt;&lt;/m:sSubPr&gt;&lt;m:e&gt;&lt;m:r&gt;&lt;w:rPr&gt;&lt;w:rFonts w:ascii=&quot;Cambria Math&quot; w:h-ansi=&quot;Cambria Math&quot;/&gt;&lt;wx:font wx:val=&quot;Cambria Math&quot;/&gt;&lt;w:i/&gt;&lt;w:lang w:val=&quot;EN-US&quot;/&gt;&lt;/w:rPr&gt;&lt;m:t&gt;y&lt;/m:t&gt;&lt;/m:r&gt;&lt;/m:e&gt;&lt;m:sub&gt;&lt;m:r&gt;&lt;w:rPr&gt;&lt;w:rFonts w:ascii=&quot;Cambria Math&quot; w:h-ansi=&quot;Cambria Math&quot;/&gt;&lt;wx:font wx:val=&quot;Cambria Math&quot;/&gt;&lt;w:i/&gt;&lt;w:lang w:val=&quot;EN-US&quot;/&gt;&lt;/w:rPr&gt;&lt;m:t&gt;c,L/R&lt;/m:t&gt;&lt;/m:r&gt;&lt;/m:sub&gt;&lt;/m:sSub&gt;&lt;m:r&gt;&lt;w:rPr&gt;&lt;w:rFonts w:ascii=&quot;Cambria Math&quot; w:h-ansi=&quot;Cambria Math&quot;/&gt;&lt;wx:font wx:val=&quot;Cambria Math&quot;/&gt;&lt;w:i/&gt;&lt;w:lang w:val=&quot;EN-US&quot;/&gt;&lt;/w:rPr&gt;&lt;m:t&gt;(n)&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 o:title="" chromakey="white"/>
          </v:shape>
        </w:pict>
      </w:r>
      <w:r w:rsidR="00A420D4" w:rsidRPr="00AA2708">
        <w:instrText xml:space="preserve"> </w:instrText>
      </w:r>
      <w:r w:rsidR="00A420D4" w:rsidRPr="00AA2708">
        <w:fldChar w:fldCharType="separate"/>
      </w:r>
      <w:r w:rsidR="00823F94">
        <w:rPr>
          <w:position w:val="-8"/>
        </w:rPr>
        <w:pict w14:anchorId="15EF87B1">
          <v:shape id="_x0000_i1124" type="#_x0000_t75" style="width:37.3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33B7D&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E33B7D&quot; wsp:rsidP=&quot;00E33B7D&quot;&gt;&lt;m:oMathPara&gt;&lt;m:oMath&gt;&lt;m:sSub&gt;&lt;m:sSubPr&gt;&lt;m:ctrlPr&gt;&lt;w:rPr&gt;&lt;w:rFonts w:ascii=&quot;Cambria Math&quot; w:h-ansi=&quot;Cambria Math&quot;/&gt;&lt;wx:font wx:val=&quot;Cambria Math&quot;/&gt;&lt;w:lang w:val=&quot;EN-US&quot;/&gt;&lt;/w:rPr&gt;&lt;/m:ctrlPr&gt;&lt;/m:sSubPr&gt;&lt;m:e&gt;&lt;m:r&gt;&lt;w:rPr&gt;&lt;w:rFonts w:ascii=&quot;Cambria Math&quot; w:h-ansi=&quot;Cambria Math&quot;/&gt;&lt;wx:font wx:val=&quot;Cambria Math&quot;/&gt;&lt;w:i/&gt;&lt;w:lang w:val=&quot;EN-US&quot;/&gt;&lt;/w:rPr&gt;&lt;m:t&gt;y&lt;/m:t&gt;&lt;/m:r&gt;&lt;/m:e&gt;&lt;m:sub&gt;&lt;m:r&gt;&lt;w:rPr&gt;&lt;w:rFonts w:ascii=&quot;Cambria Math&quot; w:h-ansi=&quot;Cambria Math&quot;/&gt;&lt;wx:font wx:val=&quot;Cambria Math&quot;/&gt;&lt;w:i/&gt;&lt;w:lang w:val=&quot;EN-US&quot;/&gt;&lt;/w:rPr&gt;&lt;m:t&gt;c,L/R&lt;/m:t&gt;&lt;/m:r&gt;&lt;/m:sub&gt;&lt;/m:sSub&gt;&lt;m:r&gt;&lt;w:rPr&gt;&lt;w:rFonts w:ascii=&quot;Cambria Math&quot; w:h-ansi=&quot;Cambria Math&quot;/&gt;&lt;wx:font wx:val=&quot;Cambria Math&quot;/&gt;&lt;w:i/&gt;&lt;w:lang w:val=&quot;EN-US&quot;/&gt;&lt;/w:rPr&gt;&lt;m:t&gt;(n)&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 o:title="" chromakey="white"/>
          </v:shape>
        </w:pict>
      </w:r>
      <w:r w:rsidR="00A420D4" w:rsidRPr="00AA2708">
        <w:fldChar w:fldCharType="end"/>
      </w:r>
      <w:r w:rsidR="00A420D4" w:rsidRPr="00AA2708">
        <w:t xml:space="preserve"> are obtained from </w:t>
      </w:r>
      <w:r w:rsidR="00A420D4" w:rsidRPr="00AA2708">
        <w:fldChar w:fldCharType="begin"/>
      </w:r>
      <w:r w:rsidR="00A420D4" w:rsidRPr="00AA2708">
        <w:instrText xml:space="preserve"> QUOTE </w:instrText>
      </w:r>
      <w:r w:rsidR="00801FD2">
        <w:rPr>
          <w:position w:val="-8"/>
        </w:rPr>
        <w:pict w14:anchorId="21354933">
          <v:shape id="_x0000_i1125" type="#_x0000_t75" style="width:36.9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35540&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235540&quot; wsp:rsidP=&quot;00235540&quot;&gt;&lt;m:oMathPara&gt;&lt;m:oMath&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Y&lt;/m:t&gt;&lt;/m:r&gt;&lt;/m:e&gt;&lt;m:sub&gt;&lt;m:r&gt;&lt;w:rPr&gt;&lt;w:rFonts w:ascii=&quot;Cambria Math&quot; w:h-ansi=&quot;Cambria Math&quot;/&gt;&lt;wx:font wx:val=&quot;Cambria Math&quot;/&gt;&lt;w:i/&gt;&lt;w:lang w:val=&quot;EN-US&quot;/&gt;&lt;/w:rPr&gt;&lt;m:t&gt;c,L/R&lt;/m:t&gt;&lt;/m:r&gt;&lt;/m:sub&gt;&lt;/m:sSub&gt;&lt;m:r&gt;&lt;w:rPr&gt;&lt;w:rFonts w:ascii=&quot;Cambria Math&quot; w:h-ansi=&quot;Cambria Math&quot;/&gt;&lt;wx:font wx:val=&quot;Cambria Math&quot;/&gt;&lt;w:i/&gt;&lt;w:lang w:val=&quot;EN-US&quot;/&gt;&lt;/w:rPr&gt;&lt;m:t&gt;(k)&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 o:title="" chromakey="white"/>
          </v:shape>
        </w:pict>
      </w:r>
      <w:r w:rsidR="00A420D4" w:rsidRPr="00AA2708">
        <w:instrText xml:space="preserve"> </w:instrText>
      </w:r>
      <w:r w:rsidR="00A420D4" w:rsidRPr="00AA2708">
        <w:fldChar w:fldCharType="separate"/>
      </w:r>
      <w:r w:rsidR="00801FD2">
        <w:rPr>
          <w:position w:val="-8"/>
        </w:rPr>
        <w:pict w14:anchorId="1445F056">
          <v:shape id="_x0000_i1126" type="#_x0000_t75" style="width:36.9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35540&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235540&quot; wsp:rsidP=&quot;00235540&quot;&gt;&lt;m:oMathPara&gt;&lt;m:oMath&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Y&lt;/m:t&gt;&lt;/m:r&gt;&lt;/m:e&gt;&lt;m:sub&gt;&lt;m:r&gt;&lt;w:rPr&gt;&lt;w:rFonts w:ascii=&quot;Cambria Math&quot; w:h-ansi=&quot;Cambria Math&quot;/&gt;&lt;wx:font wx:val=&quot;Cambria Math&quot;/&gt;&lt;w:i/&gt;&lt;w:lang w:val=&quot;EN-US&quot;/&gt;&lt;/w:rPr&gt;&lt;m:t&gt;c,L/R&lt;/m:t&gt;&lt;/m:r&gt;&lt;/m:sub&gt;&lt;/m:sSub&gt;&lt;m:r&gt;&lt;w:rPr&gt;&lt;w:rFonts w:ascii=&quot;Cambria Math&quot; w:h-ansi=&quot;Cambria Math&quot;/&gt;&lt;wx:font wx:val=&quot;Cambria Math&quot;/&gt;&lt;w:i/&gt;&lt;w:lang w:val=&quot;EN-US&quot;/&gt;&lt;/w:rPr&gt;&lt;m:t&gt;(k)&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 o:title="" chromakey="white"/>
          </v:shape>
        </w:pict>
      </w:r>
      <w:r w:rsidR="00A420D4" w:rsidRPr="00AA2708">
        <w:fldChar w:fldCharType="end"/>
      </w:r>
      <w:r w:rsidR="00A420D4" w:rsidRPr="00AA2708">
        <w:t xml:space="preserve"> by performing a complex-to-real IFFT.</w:t>
      </w:r>
    </w:p>
    <w:p w14:paraId="6E2C41F1" w14:textId="77777777" w:rsidR="00A420D4" w:rsidRPr="00AA2708" w:rsidRDefault="00D90FF6" w:rsidP="00D90FF6">
      <w:pPr>
        <w:pStyle w:val="B10"/>
      </w:pPr>
      <w:r w:rsidRPr="00AA2708">
        <w:t>e)</w:t>
      </w:r>
      <w:r w:rsidRPr="00AA2708">
        <w:tab/>
      </w:r>
      <w:r w:rsidR="00A420D4" w:rsidRPr="00AA2708">
        <w:t xml:space="preserve">Only the last </w:t>
      </w:r>
      <w:r w:rsidR="00A420D4" w:rsidRPr="00AA2708">
        <w:fldChar w:fldCharType="begin"/>
      </w:r>
      <w:r w:rsidR="00A420D4" w:rsidRPr="00AA2708">
        <w:instrText xml:space="preserve"> QUOTE </w:instrText>
      </w:r>
      <w:r w:rsidR="00823F94">
        <w:rPr>
          <w:position w:val="-5"/>
        </w:rPr>
        <w:pict w14:anchorId="5A21DFAB">
          <v:shape id="_x0000_i1127" type="#_x0000_t75" style="width:6.85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46DE&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C846DE&quot; wsp:rsidP=&quot;00C846DE&quot;&gt;&lt;m:oMathPara&gt;&lt;m:oMath&gt;&lt;m:r&gt;&lt;w:rPr&gt;&lt;w:rFonts w:ascii=&quot;Cambria Math&quot; w:h-ansi=&quot;Cambria Math&quot;/&gt;&lt;wx:font wx:val=&quot;Cambria Math&quot;/&gt;&lt;w:i/&gt;&lt;w:lang w:val=&quot;EN-US&quot;/&gt;&lt;/w:rPr&gt;&lt;m:t&gt;B&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 o:title="" chromakey="white"/>
          </v:shape>
        </w:pict>
      </w:r>
      <w:r w:rsidR="00A420D4" w:rsidRPr="00AA2708">
        <w:instrText xml:space="preserve"> </w:instrText>
      </w:r>
      <w:r w:rsidR="00A420D4" w:rsidRPr="00AA2708">
        <w:fldChar w:fldCharType="separate"/>
      </w:r>
      <w:r w:rsidR="00823F94">
        <w:rPr>
          <w:position w:val="-5"/>
        </w:rPr>
        <w:pict w14:anchorId="608E8773">
          <v:shape id="_x0000_i1128" type="#_x0000_t75" style="width:6.85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46DE&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C846DE&quot; wsp:rsidP=&quot;00C846DE&quot;&gt;&lt;m:oMathPara&gt;&lt;m:oMath&gt;&lt;m:r&gt;&lt;w:rPr&gt;&lt;w:rFonts w:ascii=&quot;Cambria Math&quot; w:h-ansi=&quot;Cambria Math&quot;/&gt;&lt;wx:font wx:val=&quot;Cambria Math&quot;/&gt;&lt;w:i/&gt;&lt;w:lang w:val=&quot;EN-US&quot;/&gt;&lt;/w:rPr&gt;&lt;m:t&gt;B&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 o:title="" chromakey="white"/>
          </v:shape>
        </w:pict>
      </w:r>
      <w:r w:rsidR="00A420D4" w:rsidRPr="00AA2708">
        <w:fldChar w:fldCharType="end"/>
      </w:r>
      <w:r w:rsidR="00A420D4" w:rsidRPr="00AA2708">
        <w:t xml:space="preserve"> output samples represent valid output samples. The </w:t>
      </w:r>
      <w:r w:rsidR="00A420D4" w:rsidRPr="00AA2708">
        <w:fldChar w:fldCharType="begin"/>
      </w:r>
      <w:r w:rsidR="00A420D4" w:rsidRPr="00AA2708">
        <w:instrText xml:space="preserve"> QUOTE </w:instrText>
      </w:r>
      <w:r w:rsidR="00823F94">
        <w:rPr>
          <w:position w:val="-5"/>
        </w:rPr>
        <w:pict w14:anchorId="56EF28EF">
          <v:shape id="_x0000_i1129" type="#_x0000_t75" style="width:26.45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8B57D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8B57DA&quot; wsp:rsidP=&quot;008B57DA&quot;&gt;&lt;m:oMathPara&gt;&lt;m:oMath&gt;&lt;m:r&gt;&lt;w:rPr&gt;&lt;w:rFonts w:ascii=&quot;Cambria Math&quot; w:h-ansi=&quot;Cambria Math&quot;/&gt;&lt;wx:font wx:val=&quot;Cambria Math&quot;/&gt;&lt;w:i/&gt;&lt;w:lang w:val=&quot;EN-US&quot;/&gt;&lt;/w:rPr&gt;&lt;m:t&gt;K-B&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0" o:title="" chromakey="white"/>
          </v:shape>
        </w:pict>
      </w:r>
      <w:r w:rsidR="00A420D4" w:rsidRPr="00AA2708">
        <w:instrText xml:space="preserve"> </w:instrText>
      </w:r>
      <w:r w:rsidR="00A420D4" w:rsidRPr="00AA2708">
        <w:fldChar w:fldCharType="separate"/>
      </w:r>
      <w:r w:rsidR="00823F94">
        <w:rPr>
          <w:position w:val="-5"/>
        </w:rPr>
        <w:pict w14:anchorId="300230B7">
          <v:shape id="_x0000_i1130" type="#_x0000_t75" style="width:26.45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8B57D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8B57DA&quot; wsp:rsidP=&quot;008B57DA&quot;&gt;&lt;m:oMathPara&gt;&lt;m:oMath&gt;&lt;m:r&gt;&lt;w:rPr&gt;&lt;w:rFonts w:ascii=&quot;Cambria Math&quot; w:h-ansi=&quot;Cambria Math&quot;/&gt;&lt;wx:font wx:val=&quot;Cambria Math&quot;/&gt;&lt;w:i/&gt;&lt;w:lang w:val=&quot;EN-US&quot;/&gt;&lt;/w:rPr&gt;&lt;m:t&gt;K-B&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0" o:title="" chromakey="white"/>
          </v:shape>
        </w:pict>
      </w:r>
      <w:r w:rsidR="00A420D4" w:rsidRPr="00AA2708">
        <w:fldChar w:fldCharType="end"/>
      </w:r>
      <w:r w:rsidR="00A420D4" w:rsidRPr="00AA2708">
        <w:t xml:space="preserve"> samples before are time-aliased and are discarded.</w:t>
      </w:r>
    </w:p>
    <w:p w14:paraId="32EABBA7" w14:textId="77777777" w:rsidR="00A420D4" w:rsidRPr="00AA2708" w:rsidRDefault="00D90FF6" w:rsidP="00D90FF6">
      <w:pPr>
        <w:pStyle w:val="B10"/>
      </w:pPr>
      <w:r w:rsidRPr="00AA2708">
        <w:t>f)</w:t>
      </w:r>
      <w:r w:rsidRPr="00AA2708">
        <w:tab/>
      </w:r>
      <w:r w:rsidR="00A420D4" w:rsidRPr="0031473F">
        <w:t>In case of a HRIR filter exchange happens due to changes in the sc</w:t>
      </w:r>
      <w:r w:rsidR="00A420D4" w:rsidRPr="00AA2708">
        <w:t>ene displacement, steps 3-5 are computed for both the current HRIR filter and the ones used in the previous block. A time-domain crossfade is performed over the B output samples obtained in step 5:</w:t>
      </w:r>
    </w:p>
    <w:p w14:paraId="722DCE4E" w14:textId="77777777" w:rsidR="00A420D4" w:rsidRPr="00AA2708" w:rsidRDefault="00D90FF6" w:rsidP="00D90FF6">
      <w:pPr>
        <w:pStyle w:val="B10"/>
      </w:pPr>
      <w:r w:rsidRPr="00AA2708">
        <w:t>g)</w:t>
      </w:r>
      <w:r w:rsidRPr="00AA2708">
        <w:tab/>
      </w:r>
      <w:r w:rsidR="00801FD2">
        <w:pict w14:anchorId="5F13B8CA">
          <v:shape id="_x0000_i1131" type="#_x0000_t75" style="width:249.7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264AC&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Pr=&quot;000264AC&quot; wsp:rsidRDefault=&quot;000264AC&quot; wsp:rsidP=&quot;000264AC&quot;&gt;&lt;m:oMathPara&gt;&lt;m:oMath&gt;&lt;m:sSub&gt;&lt;m:sSubPr&gt;&lt;m:ctrlPr&gt;&lt;w:rPr&gt;&lt;w:rFonts w:ascii=&quot;Cambria Math&quot; w:h-ansi=&quot;Cambria Math&quot;/&gt;&lt;wx:font wx:val=&quot;Cambria Math&quot;/&gt;&lt;w:lang w:val=&quot;EN-US&quot;/&gt;&lt;/w:rPr&gt;&lt;/m:ctrlPr&gt;&lt;/m:sSubPr&gt;&lt;m:e&gt;&lt;m:r&gt;&lt;w:rPr&gt;&lt;w:rFonts w:ascii=&quot;Cambria Math&quot; w:h-ansi=&quot;Cambria Math&quot;/&gt;&lt;wx:font wx:val=&quot;Cambria Math&quot;/&gt;&lt;w:i/&gt;&lt;w:lang w:val=&quot;EN-US&quot;/&gt;&lt;/w:rPr&gt;&lt;m:t&gt;y&lt;/m:t&gt;&lt;/m:r&gt;&lt;/m:e&gt;&lt;m:sub&gt;&lt;m:r&gt;&lt;w:rPr&gt;&lt;w:rFonts w:ascii=&quot;Cambria Math&quot; w:h-ansi=&quot;Cambria Math&quot;/&gt;&lt;wx:font wx:val=&quot;Cambria Math&quot;/&gt;&lt;w:i/&gt;&lt;w:lang w:val=&quot;EN-US&quot;/&gt;&lt;/w:rPr&gt;&lt;m:t&gt;c,L/R&lt;/m:t&gt;&lt;/m:r&gt;&lt;/m:sub&gt;&lt;/m:sSub&gt;&lt;m:d&gt;&lt;m:dPr&gt;&lt;m:ctrlPr&gt;&lt;w:rPr&gt;&lt;w:rFonts w:ascii=&quot;Cambria Math&quot; w:h-ansi=&quot;Cambria Math&quot;/&gt;&lt;wx:font wx:val=&quot;Cambria Math&quot;/&gt;&lt;w:i/&gt;&lt;w:lang w:val=&quot;EN-US&quot;/&gt;&lt;/w:rPr&gt;&lt;/m:ctrlPr&gt;&lt;/m:dPr&gt;&lt;m:e&gt;&lt;m:r&gt;&lt;w:rPr&gt;&lt;w:rFonts w:ascii=&quot;Cambria Math&quot; w:h-ansi=&quot;Cambria Math&quot;/&gt;&lt;wx:font wx:val=&quot;Cambria Math&quot;/&gt;&lt;w:i/&gt;&lt;w:lang w:val=&quot;EN-US&quot;/&gt;&lt;/w:rPr&gt;&lt;m:t&gt;n&lt;/m:t&gt;&lt;/m:r&gt;&lt;/m:e&gt;&lt;/m:d&gt;&lt;m:r&gt;&lt;w:rPr&gt;&lt;w:rFonts w:ascii=&quot;Cambria Math&quot; w:h-ansi=&quot;Cambria Math&quot;/&gt;&lt;wx:font wx:val=&quot;Cambria Math&quot;/&gt;&lt;w:i/&gt;&lt;w:lang w:val=&quot;EN-US&quot;/&gt;&lt;/w:rPr&gt;&lt;m:t&gt;=&lt;/m:t&gt;&lt;/m:r&gt;&lt;m:sSub&gt;&lt;m:sSubPr&gt;&lt;m:ctrlPr&gt;&lt;w:rPr&gt;&lt;w:rFonts w:ascii=&quot;Cambria Math&quot; w:h-ansi=&quot;Cambria Math&quot;/&gt;&lt;wx:font wx:val=&quot;Cambria Math&quot;/&gt;&lt;w:lang w:val=&quot;EN-US&quot;/&gt;&lt;/w:rPr&gt;&lt;/m:ctrlPr&gt;&lt;/m:sSubPr&gt;&lt;m:e&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w&lt;/m:t&gt;&lt;/m:r&gt;&lt;/m:e&gt;&lt;m:sub&gt;&lt;m:r&gt;&lt;w:rPr&gt;&lt;w:rFonts w:ascii=&quot;Cambria Math&quot; w:h-ansi=&quot;Cambria Math&quot;/&gt;&lt;wx:font wx:val=&quot;Cambria Math&quot;/&gt;&lt;w:i/&gt;&lt;w:lang w:val=&quot;EN-US&quot;/&gt;&lt;/w:rPr&gt;&lt;m:t&gt;in&lt;/m:t&gt;&lt;/m:r&gt;&lt;/m:sub&gt;&lt;/m:sSub&gt;&lt;m:d&gt;&lt;m:dPr&gt;&lt;m:ctrlPr&gt;&lt;w:rPr&gt;&lt;w:rFonts w:ascii=&quot;Cambria Math&quot; w:h-ansi=&quot;Cambria Math&quot;/&gt;&lt;wx:font wx:val=&quot;Cambria Math&quot;/&gt;&lt;w:i/&gt;&lt;w:lang w:val=&quot;EN-US&quot;/&gt;&lt;/w:rPr&gt;&lt;/m:ctrlPr&gt;&lt;/m:dPr&gt;&lt;m:e&gt;&lt;m:r&gt;&lt;w:rPr&gt;&lt;w:rFonts w:ascii=&quot;Cambria Math&quot; w:h-ansi=&quot;Cambria Math&quot;/&gt;&lt;wx:font wx:val=&quot;Cambria Math&quot;/&gt;&lt;w:i/&gt;&lt;w:lang w:val=&quot;EN-US&quot;/&gt;&lt;/w:rPr&gt;&lt;m:t&gt;n&lt;/m:t&gt;&lt;/m:r&gt;&lt;/m:e&gt;&lt;/m:d&gt;&lt;m:r&gt;&lt;w:rPr&gt;&lt;w:rFonts w:ascii=&quot;Cambria Math&quot; w:h-ansi=&quot;Cambria Math&quot;/&gt;&lt;wx:font wx:val=&quot;Cambria Math&quot;/&gt;&lt;w:i/&gt;&lt;w:lang w:val=&quot;EN-US&quot;/&gt;&lt;/w:rPr&gt;&lt;m:t&gt;y&lt;/m:t&gt;&lt;/m:r&gt;&lt;/m:e&gt;&lt;m:sub&gt;&lt;m:r&gt;&lt;w:rPr&gt;&lt;w:rFonts w:ascii=&quot;Cambria Math&quot; w:h-ansi=&quot;Cambria Math&quot;/&gt;&lt;wx:font wx:val=&quot;Cambria Math&quot;/&gt;&lt;w:i/&gt;&lt;w:lang w:val=&quot;EN-US&quot;/&gt;&lt;/w:rPr&gt;&lt;m:t&gt;c,L/R, current&lt;/m:t&gt;&lt;/m:r&gt;&lt;/m:sub&gt;&lt;/m:sSub&gt;&lt;m:d&gt;&lt;m:dPr&gt;&lt;m:ctrlPr&gt;&lt;w:rPr&gt;&lt;w:rFonts w:ascii=&quot;Cambria Math&quot; w:h-ansi=&quot;Cambria Math&quot;/&gt;&lt;wx:font wx:val=&quot;Cambria Math&quot;/&gt;&lt;w:i/&gt;&lt;w:lang w:val=&quot;EN-US&quot;/&gt;&lt;/w:rPr&gt;&lt;/m:ctrlPr&gt;&lt;/m:dPr&gt;&lt;m:e&gt;&lt;m:r&gt;&lt;w:rPr&gt;&lt;w:rFonts w:ascii=&quot;Cambria Math&quot; w:h-ansi=&quot;Cambria Math&quot;/&gt;&lt;wx:font wx:val=&quot;Cambria Math&quot;/&gt;&lt;w:i/&gt;&lt;w:lang w:val=&quot;EN-US&quot;/&gt;&lt;/w:rPr&gt;&lt;m:t&gt;n&lt;/m:t&gt;&lt;/m:r&gt;&lt;/m:e&gt;&lt;/m:d&gt;&lt;m:r&gt;&lt;w:rPr&gt;&lt;w:rFonts w:ascii=&quot;Cambria Math&quot; w:h-ansi=&quot;Cambria Math&quot;/&gt;&lt;wx:font wx:val=&quot;Cambria Math&quot;/&gt;&lt;w:i/&gt;&lt;w:lang w:val=&quot;EN-US&quot;/&gt;&lt;/w:rPr&gt;&lt;m:t&gt;+ &lt;/m:t&gt;&lt;/m:r&gt;&lt;m:sSub&gt;&lt;m:sSubPr&gt;&lt;m:ctrlPr&gt;&lt;w:rPr&gt;&lt;w:rFonts w:ascii=&quot;Cambria Math&quot; w:h-ansi=&quot;Cambria Math&quot;/&gt;&lt;wx:font wx:val=&quot;Cambria Math&quot;/&gt;&lt;w:lang w:val=&quot;EN-US&quot;/&gt;&lt;/w:rPr&gt;&lt;/m:ctrlPr&gt;&lt;/m:sSubPr&gt;&lt;m:e&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w&lt;/m:t&gt;&lt;/m:r&gt;&lt;/m:e&gt;&lt;m:sub&gt;&lt;m:r&gt;&lt;w:rPr&gt;&lt;w:rFonts w:ascii=&quot;Cambria Math&quot; w:h-ansi=&quot;Cambria Math&quot;/&gt;&lt;wx:font wx:val=&quot;Cambria Math&quot;/&gt;&lt;w:i/&gt;&lt;w:lang w:val=&quot;EN-US&quot;/&gt;&lt;/w:rPr&gt;&lt;m:t&gt;out&lt;/m:t&gt;&lt;/m:r&gt;&lt;/m:sub&gt;&lt;/m:sSub&gt;&lt;m:r&gt;&lt;w:rPr&gt;&lt;w:rFonts w:ascii=&quot;Cambria Math&quot; w:h-ansi=&quot;Cambria Math&quot;/&gt;&lt;wx:font wx:val=&quot;Cambria Math&quot;/&gt;&lt;w:i/&gt;&lt;w:lang w:val=&quot;EN-US&quot;/&gt;&lt;/w:rPr&gt;&lt;m:t&gt;(n)y&lt;/m:t&gt;&lt;/m:r&gt;&lt;/m:e&gt;&lt;m:sub&gt;&lt;m:r&gt;&lt;w:rPr&gt;&lt;w:rFonts w:ascii=&quot;Cambria Math&quot; w:h-ansi=&quot;Cambria Math&quot;/&gt;&lt;wx:font wx:val=&quot;Cambria Math&quot;/&gt;&lt;w:i/&gt;&lt;w:lang w:val=&quot;EN-US&quot;/&gt;&lt;/w:rPr&gt;&lt;m:t&gt;c,L/R,prev&lt;/m:t&gt;&lt;/m:r&gt;&lt;/m:sub&gt;&lt;/m:sSub&gt;&lt;m:d&gt;&lt;m:dPr&gt;&lt;m:ctrlPr&gt;&lt;w:rPr&gt;&lt;w:rFonts w:ascii=&quot;Cambria Math&quot; w:h-ansi=&quot;Cambria Math&quot;/&gt;&lt;wx:font wx:val=&quot;Cambria Math&quot;/&gt;&lt;w:i/&gt;&lt;w:lang w:val=&quot;EN-US&quot;/&gt;&lt;/w:rPr&gt;&lt;/m:ctrlPr&gt;&lt;/m:dPr&gt;&lt;m:e&gt;&lt;m:r&gt;&lt;w:rPr&gt;&lt;w:rFonts w:ascii=&quot;Cambria Math&quot; w:h-ansi=&quot;Cambria Math&quot;/&gt;&lt;wx:font wx:val=&quot;Cambria Math&quot;/&gt;&lt;w:i/&gt;&lt;w:lang w:val=&quot;EN-US&quot;/&gt;&lt;/w:rPr&gt;&lt;m:t&gt;n&lt;/m:t&gt;&lt;/m:r&gt;&lt;/m:e&gt;&lt;/m:d&gt;&lt;m:r&gt;&lt;w:rPr&gt;&lt;w:rFonts w:ascii=&quot;Cambria Math&quot; w:h-ansi=&quot;Cambria Math&quot;/&gt;&lt;wx:font wx:val=&quot;Cambria Math&quot;/&gt;&lt;w:i/&gt;&lt;w:lang w:val=&quot;EN-US&quot;/&gt;&lt;/w:rPr&gt;&lt;m:t&gt; &lt;/m:t&gt;&lt;/m:r&gt;&lt;/m:oMath&gt;&lt;/m:oMathPara&gt;&lt;/w:p&gt;&lt;w:sectPr wsp:rsidR=&quot;00000000&quot; wsp:rsidRPr=&quot;000264AC&quot;&gt;&lt;w:pgSz w:w=&quot;12240&quot; w:h=&quot;15840&quot;/&gt;&lt;w:pgMar w:top=&quot;1440&quot; w:right=&quot;1440&quot; w:bottom=&quot;1440&quot; w:left=&quot;1440&quot; w:header=&quot;720&quot; w:footer=&quot;720&quot; w:gutter=&quot;0&quot;/&gt;&lt;w:cols w:space=&quot;720&quot;/&gt;&lt;/w:sectPr&gt;&lt;/wx:sect&gt;&lt;/w:body&gt;&lt;/w:wordDocument&gt;">
            <v:imagedata r:id="rId71" o:title="" chromakey="white"/>
          </v:shape>
        </w:pict>
      </w:r>
    </w:p>
    <w:p w14:paraId="625081F7" w14:textId="77777777" w:rsidR="00A420D4" w:rsidRPr="0031473F" w:rsidRDefault="00D90FF6" w:rsidP="00D90FF6">
      <w:pPr>
        <w:pStyle w:val="B10"/>
      </w:pPr>
      <w:r w:rsidRPr="00AA2708">
        <w:t>h)</w:t>
      </w:r>
      <w:r w:rsidRPr="00AA2708">
        <w:tab/>
      </w:r>
      <w:r w:rsidR="00A420D4" w:rsidRPr="0031473F">
        <w:t xml:space="preserve">The crossfade envelopes are defined as </w:t>
      </w:r>
    </w:p>
    <w:p w14:paraId="4596D5D8" w14:textId="77777777" w:rsidR="00A420D4" w:rsidRPr="00AA2708" w:rsidRDefault="00823F94" w:rsidP="007211E4">
      <w:r>
        <w:pict w14:anchorId="12A51532">
          <v:shape id="_x0000_i1132" type="#_x0000_t75" style="width:83.4pt;height:20.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04198&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Pr=&quot;00704198&quot; wsp:rsidRDefault=&quot;00704198&quot; wsp:rsidP=&quot;00704198&quot;&gt;&lt;m:oMathPara&gt;&lt;m:oMath&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w&lt;/m:t&gt;&lt;/m:r&gt;&lt;/m:e&gt;&lt;m:sub&gt;&lt;m:r&gt;&lt;w:rPr&gt;&lt;w:rFonts w:ascii=&quot;Cambria Math&quot; w:h-ansi=&quot;Cambria Math&quot;/&gt;&lt;wx:font wx:val=&quot;Cambria Math&quot;/&gt;&lt;w:i/&gt;&lt;w:lang w:val=&quot;EN-US&quot;/&gt;&lt;/w:rPr&gt;&lt;m:t&gt;in&lt;/m:t&gt;&lt;/m:r&gt;&lt;/m:sub&gt;&lt;/m:sSub&gt;&lt;m:r&gt;&lt;w:rPr&gt;&lt;w:rFonts w:ascii=&quot;Cambria Math&quot; w:h-ansi=&quot;Cambria Math&quot;/&gt;&lt;wx:font wx:val=&quot;Cambria Math&quot;/&gt;&lt;w:i/&gt;&lt;w:lang w:val=&quot;EN-US&quot;/&gt;&lt;/w:rPr&gt;&lt;m:t&gt;(n)= &lt;/m:t&gt;&lt;/m:r&gt;&lt;m:func&gt;&lt;m:funcPr&gt;&lt;m:ctrlPr&gt;&lt;w:rPr&gt;&lt;w:rFonts w:ascii=&quot;Cambria Math&quot; w:h-ansi=&quot;Cambria Math&quot;/&gt;&lt;wx:font wx:val=&quot;Cambria Math&quot;/&gt;&lt;w:i/&gt;&lt;w:lang w:val=&quot;EN-US&quot;/&gt;&lt;/w:rPr&gt;&lt;/m:ctrlPr&gt;&lt;/m:funcPr&gt;&lt;m:fName&gt;&lt;m:sSup&gt;&lt;m:sSupPr&gt;&lt;m:ctrlPr&gt;&lt;w:rPr&gt;&lt;w:rFonts w:ascii=&quot;Cambria Math&quot; w:h-ansi=&quot;Cambria Math&quot;/&gt;&lt;wx:font wx:val=&quot;Cambria Math&quot;/&gt;&lt;w:lang w:val=&quot;EN-US&quot;/&gt;&lt;/w:rPr&gt;&lt;/m:ctrlPr&gt;&lt;/m:sSupPr&gt;&lt;m:e&gt;&lt;m:r&gt;&lt;m:rPr&gt;&lt;m:sty m:val=&quot;p&quot;/&gt;&lt;/m:rPr&gt;&lt;w:rPr&gt;&lt;w:rFonts w:ascii=&quot;Cambria Math&quot; w:h-ansi=&quot;Cambria Math&quot;/&gt;&lt;wx:font wx:val=&quot;Cambria Math&quot;/&gt;&lt;w:lang w:val=&quot;EN-US&quot;/&gt;&lt;/w:rPr&gt;&lt;m:t&gt;sin&lt;/m:t&gt;&lt;/m:r&gt;&lt;/m:e&gt;&lt;m:sup&gt;&lt;m:r&gt;&lt;m:rPr&gt;&lt;m:sty m:val=&quot;p&quot;/&gt;&lt;/m:rPr&gt;&lt;w:rPr&gt;&lt;w:rFonts w:ascii=&quot;Cambria Math&quot; w:h-ansi=&quot;Cambria Math&quot;/&gt;&lt;wx:font wx:val=&quot;Cambria Math&quot;/&gt;&lt;w:lang w:val=&quot;EN-US&quot;/&gt;&lt;/w:rPr&gt;&lt;m:t&gt;2&lt;/m:t&gt;&lt;/m:r&gt;&lt;/m:sup&gt;&lt;/m:sSup&gt;&lt;m:r&gt;&lt;w:rPr&gt;&lt;w:rFonts w:ascii=&quot;Cambria Math&quot; w:h-ansi=&quot;Cambria Math&quot;/&gt;&lt;wx:font wx:val=&quot;Cambria Math&quot;/&gt;&lt;w:i/&gt;&lt;w:lang w:val=&quot;EN-US&quot;/&gt;&lt;/w:rPr&gt;&lt;m:t&gt;(&lt;/m:t&gt;&lt;/m:r&gt;&lt;/m:fName&gt;&lt;m:e&gt;&lt;m:f&gt;&lt;m:fPr&gt;&lt;m:ctrlPr&gt;&lt;w:rPr&gt;&lt;w:rFonts w:ascii=&quot;Cambria Math&quot; w:h-ansi=&quot;Cambria Math&quot;/&gt;&lt;wx:font wx:val=&quot;Cambria Math&quot;/&gt;&lt;w:i/&gt;&lt;w:lang w:val=&quot;EN-US&quot;/&gt;&lt;/w:rPr&gt;&lt;/m:ctrlPr&gt;&lt;/m:fPr&gt;&lt;m:num&gt;&lt;m:r&gt;&lt;w:rPr&gt;&lt;w:rFonts w:ascii=&quot;Cambria Math&quot; w:h-ansi=&quot;Cambria Math&quot;/&gt;&lt;wx:font wx:val=&quot;Cambria Math&quot;/&gt;&lt;w:i/&gt;&lt;w:lang w:val=&quot;EN-US&quot;/&gt;&lt;/w:rPr&gt;&lt;m:t&gt;nÏ€&lt;/m:t&gt;&lt;/m:r&gt;&lt;/m:num&gt;&lt;m:den&gt;&lt;m:r&gt;&lt;w:rPr&gt;&lt;w:rFonts w:ascii=&quot;Cambria Math&quot; w:h-ansi=&quot;Cambria Math&quot;/&gt;&lt;wx:font wx:val=&quot;Cambria Math&quot;/&gt;&lt;w:i/&gt;&lt;w:lang w:val=&quot;EN-US&quot;/&gt;&lt;/w:rPr&gt;&lt;m:t&gt;2B&lt;/m:t&gt;&lt;/m:r&gt;&lt;/m:den&gt;&lt;/m:f&gt;&lt;m:r&gt;&lt;w:rPr&gt;&lt;w:rFonts w:ascii=&quot;Cambria Math&quot; w:h-ansi=&quot;Cambria Math&quot;/&gt;&lt;wx:font wx:val=&quot;Cambria Math&quot;/&gt;&lt;w:i/&gt;&lt;w:lang w:val=&quot;EN-US&quot;/&gt;&lt;/w:rPr&gt;&lt;m:t&gt;)&lt;/m:t&gt;&lt;/m:r&gt;&lt;/m:e&gt;&lt;/m:func&gt;&lt;/m:oMath&gt;&lt;/m:oMathPara&gt;&lt;/w:p&gt;&lt;w:sectPr wsp:rsidR=&quot;00000000&quot; wsp:rsidRPr=&quot;00704198&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 o:title="" chromakey="white"/>
          </v:shape>
        </w:pict>
      </w:r>
    </w:p>
    <w:p w14:paraId="469695A3" w14:textId="77777777" w:rsidR="00A420D4" w:rsidRPr="00AA2708" w:rsidRDefault="00823F94" w:rsidP="007211E4">
      <w:r>
        <w:pict w14:anchorId="622AE3A6">
          <v:shape id="_x0000_i1133" type="#_x0000_t75" style="width:90.25pt;height:20.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81F8C&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Pr=&quot;00481F8C&quot; wsp:rsidRDefault=&quot;00481F8C&quot; wsp:rsidP=&quot;00481F8C&quot;&gt;&lt;m:oMathPara&gt;&lt;m:oMath&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w&lt;/m:t&gt;&lt;/m:r&gt;&lt;/m:e&gt;&lt;m:sub&gt;&lt;m:r&gt;&lt;w:rPr&gt;&lt;w:rFonts w:ascii=&quot;Cambria Math&quot; w:h-ansi=&quot;Cambria Math&quot;/&gt;&lt;wx:font wx:val=&quot;Cambria Math&quot;/&gt;&lt;w:i/&gt;&lt;w:lang w:val=&quot;EN-US&quot;/&gt;&lt;/w:rPr&gt;&lt;m:t&gt;out&lt;/m:t&gt;&lt;/m:r&gt;&lt;/m:sub&gt;&lt;/m:sSub&gt;&lt;m:r&gt;&lt;w:rPr&gt;&lt;w:rFonts w:ascii=&quot;Cambria Math&quot; w:h-ansi=&quot;Cambria Math&quot;/&gt;&lt;wx:font wx:val=&quot;Cambria Math&quot;/&gt;&lt;w:i/&gt;&lt;w:lang w:val=&quot;EN-US&quot;/&gt;&lt;/w:rPr&gt;&lt;m:t&gt;(n)= &lt;/m:t&gt;&lt;/m:r&gt;&lt;m:func&gt;&lt;m:funcPr&gt;&lt;m:ctrlPr&gt;&lt;w:rPr&gt;&lt;w:rFonts w:ascii=&quot;Cambria Math&quot; w:h-ansi=&quot;Cambria Math&quot;/&gt;&lt;wx:font wx:val=&quot;Cambria Math&quot;/&gt;&lt;w:i/&gt;&lt;w:lang w:val=&quot;EN-US&quot;/&gt;&lt;/w:rPr&gt;&lt;/m:ctrlPr&gt;&lt;/m:funcPr&gt;&lt;m:fName&gt;&lt;m:sSup&gt;&lt;m:sSupPr&gt;&lt;m:ctrlPr&gt;&lt;w:rPr&gt;&lt;w:rFonts w:ascii=&quot;Cambria Math&quot; w:h-ansi=&quot;Cambria Math&quot;/&gt;&lt;wx:font wx:val=&quot;Cambria Math&quot;/&gt;&lt;w:lang w:val=&quot;EN-US&quot;/&gt;&lt;/w:rPr&gt;&lt;/m:ctrlPr&gt;&lt;/m:sSupPr&gt;&lt;m:e&gt;&lt;m:r&gt;&lt;m:rPr&gt;&lt;m:sty m:val=&quot;p&quot;/&gt;&lt;/m:rPr&gt;&lt;w:rPr&gt;&lt;w:rFonts w:ascii=&quot;Cambria Math&quot; w:h-ansi=&quot;Cambria Math&quot;/&gt;&lt;wx:font wx:val=&quot;Cambria Math&quot;/&gt;&lt;w:lang w:val=&quot;EN-US&quot;/&gt;&lt;/w:rPr&gt;&lt;m:t&gt;cos&lt;/m:t&gt;&lt;/m:r&gt;&lt;/m:e&gt;&lt;m:sup&gt;&lt;m:r&gt;&lt;m:rPr&gt;&lt;m:sty m:val=&quot;p&quot;/&gt;&lt;/m:rPr&gt;&lt;w:rPr&gt;&lt;w:rFonts w:ascii=&quot;Cambria Math&quot; w:h-ansi=&quot;Cambria Math&quot;/&gt;&lt;wx:font wx:val=&quot;Cambria Math&quot;/&gt;&lt;w:lang w:val=&quot;EN-US&quot;/&gt;&lt;/w:rPr&gt;&lt;m:t&gt;2&lt;/m:t&gt;&lt;/m:r&gt;&lt;/m:sup&gt;&lt;/m:sSup&gt;&lt;m:r&gt;&lt;w:rPr&gt;&lt;w:rFonts w:ascii=&quot;Cambria Math&quot; w:h-ansi=&quot;Cambria Math&quot;/&gt;&lt;wx:font wx:val=&quot;Cambria Math&quot;/&gt;&lt;w:i/&gt;&lt;w:lang w:val=&quot;EN-US&quot;/&gt;&lt;/w:rPr&gt;&lt;m:t&gt;(&lt;/m:t&gt;&lt;/m:r&gt;&lt;/m:fName&gt;&lt;m:e&gt;&lt;m:f&gt;&lt;m:fPr&gt;&lt;m:ctrlPr&gt;&lt;w:rPr&gt;&lt;w:rFonts w:ascii=&quot;Cambria Math&quot; w:h-ansi=&quot;Cambria Math&quot;/&gt;&lt;wx:font wx:val=&quot;Cambria Math&quot;/&gt;&lt;w:i/&gt;&lt;w:lang w:val=&quot;EN-US&quot;/&gt;&lt;/w:rPr&gt;&lt;/m:ctrlPr&gt;&lt;/m:fPr&gt;&lt;m:num&gt;&lt;m:r&gt;&lt;w:rPr&gt;&lt;w:rFonts w:ascii=&quot;Cambria Math&quot; w:h-ansi=&quot;Cambria Math&quot;/&gt;&lt;wx:font wx:val=&quot;Cambria Math&quot;/&gt;&lt;w:i/&gt;&lt;w:lang w:val=&quot;EN-US&quot;/&gt;&lt;/w:rPr&gt;&lt;m:t&gt;nÏ€&lt;/m:t&gt;&lt;/m:r&gt;&lt;/m:num&gt;&lt;m:den&gt;&lt;m:r&gt;&lt;w:rPr&gt;&lt;w:rFonts w:ascii=&quot;Cambria Math&quot; w:h-ansi=&quot;Cambria Math&quot;/&gt;&lt;wx:font wx:val=&quot;Cambria Math&quot;/&gt;&lt;w:i/&gt;&lt;w:lang w:val=&quot;EN-US&quot;/&gt;&lt;/w:rPr&gt;&lt;m:t&gt;2B&lt;/m:t&gt;&lt;/m:r&gt;&lt;/m:den&gt;&lt;/m:f&gt;&lt;m:r&gt;&lt;w:rPr&gt;&lt;w:rFonts w:ascii=&quot;Cambria Math&quot; w:h-ansi=&quot;Cambria Math&quot;/&gt;&lt;wx:font wx:val=&quot;Cambria Math&quot;/&gt;&lt;w:i/&gt;&lt;w:lang w:val=&quot;EN-US&quot;/&gt;&lt;/w:rPr&gt;&lt;m:t&gt;)&lt;/m:t&gt;&lt;/m:r&gt;&lt;/m:e&gt;&lt;/m:func&gt;&lt;/m:oMath&gt;&lt;/m:oMathPara&gt;&lt;/w:p&gt;&lt;w:sectPr wsp:rsidR=&quot;00000000&quot; wsp:rsidRPr=&quot;00481F8C&quot;&gt;&lt;w:pgSz w:w=&quot;12240&quot; w:h=&quot;15840&quot;/&gt;&lt;w:pgMar w:top=&quot;1440&quot; w:right=&quot;1440&quot; w:bottom=&quot;1440&quot; w:left=&quot;1440&quot; w:header=&quot;720&quot; w:footer=&quot;720&quot; w:gutter=&quot;0&quot;/&gt;&lt;w:cols w:space=&quot;720&quot;/&gt;&lt;/w:sectPr&gt;&lt;/wx:sect&gt;&lt;/w:body&gt;&lt;/w:wordDocument&gt;">
            <v:imagedata r:id="rId73" o:title="" chromakey="white"/>
          </v:shape>
        </w:pict>
      </w:r>
    </w:p>
    <w:p w14:paraId="19F763B6" w14:textId="77777777" w:rsidR="00A420D4" w:rsidRPr="00AA2708" w:rsidRDefault="00A420D4" w:rsidP="007211E4">
      <w:pPr>
        <w:spacing w:after="160" w:line="256" w:lineRule="auto"/>
        <w:ind w:left="568" w:firstLine="284"/>
      </w:pPr>
      <w:r w:rsidRPr="00AA2708">
        <w:t xml:space="preserve">to preserve a constant power of the resulting output signal. </w:t>
      </w:r>
    </w:p>
    <w:p w14:paraId="42B8FA42" w14:textId="77777777" w:rsidR="00A420D4" w:rsidRPr="00AA2708" w:rsidRDefault="00A420D4" w:rsidP="007211E4">
      <w:pPr>
        <w:spacing w:after="160" w:line="256" w:lineRule="auto"/>
      </w:pPr>
      <w:r w:rsidRPr="00AA2708">
        <w:t xml:space="preserve">The crossfade operation define in step 6 is only applied to point sources of the Scene Model that have been generated from channel or object content. For HOA content, the crossfade is applied between the current and the previous rotation matrices </w:t>
      </w:r>
      <w:r w:rsidRPr="00AA2708">
        <w:fldChar w:fldCharType="begin"/>
      </w:r>
      <w:r w:rsidRPr="00AA2708">
        <w:instrText xml:space="preserve"> QUOTE </w:instrText>
      </w:r>
      <w:r w:rsidR="00823F94">
        <w:rPr>
          <w:position w:val="-6"/>
        </w:rPr>
        <w:pict w14:anchorId="226C31E5">
          <v:shape id="_x0000_i1134" type="#_x0000_t75" style="width:30.5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6F1891&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6F1891&quot; wsp:rsidP=&quot;006F1891&quot;&gt;&lt;m:oMathPara&gt;&lt;m:oMath&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T&lt;/m:t&gt;&lt;/m:r&gt;&lt;/m:e&gt;&lt;m:sub&gt;&lt;m:r&gt;&lt;w:rPr&gt;&lt;w:rFonts w:ascii=&quot;Cambria Math&quot; w:h-ansi=&quot;Cambria Math&quot;/&gt;&lt;wx:font wx:val=&quot;Cambria Math&quot;/&gt;&lt;w:i/&gt;&lt;w:lang w:val=&quot;EN-US&quot;/&gt;&lt;/w:rPr&gt;&lt;m:t&gt;rot, hoa&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4" o:title="" chromakey="white"/>
          </v:shape>
        </w:pict>
      </w:r>
      <w:r w:rsidRPr="00AA2708">
        <w:instrText xml:space="preserve"> </w:instrText>
      </w:r>
      <w:r w:rsidRPr="00AA2708">
        <w:fldChar w:fldCharType="separate"/>
      </w:r>
      <w:r w:rsidR="00823F94">
        <w:rPr>
          <w:position w:val="-6"/>
        </w:rPr>
        <w:pict w14:anchorId="2BC2E8D2">
          <v:shape id="_x0000_i1135" type="#_x0000_t75" style="width:30.5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6F1891&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6F1891&quot; wsp:rsidP=&quot;006F1891&quot;&gt;&lt;m:oMathPara&gt;&lt;m:oMath&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T&lt;/m:t&gt;&lt;/m:r&gt;&lt;/m:e&gt;&lt;m:sub&gt;&lt;m:r&gt;&lt;w:rPr&gt;&lt;w:rFonts w:ascii=&quot;Cambria Math&quot; w:h-ansi=&quot;Cambria Math&quot;/&gt;&lt;wx:font wx:val=&quot;Cambria Math&quot;/&gt;&lt;w:i/&gt;&lt;w:lang w:val=&quot;EN-US&quot;/&gt;&lt;/w:rPr&gt;&lt;m:t&gt;rot, hoa&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4" o:title="" chromakey="white"/>
          </v:shape>
        </w:pict>
      </w:r>
      <w:r w:rsidRPr="00AA2708">
        <w:fldChar w:fldCharType="end"/>
      </w:r>
      <w:r w:rsidRPr="00AA2708">
        <w:t xml:space="preserve"> (see </w:t>
      </w:r>
      <w:r w:rsidR="00E4492E" w:rsidRPr="00AA2708">
        <w:t>B</w:t>
      </w:r>
      <w:r w:rsidRPr="00AA2708">
        <w:t>.4.</w:t>
      </w:r>
      <w:r w:rsidR="00E4492E" w:rsidRPr="00AA2708">
        <w:t>2</w:t>
      </w:r>
      <w:r w:rsidRPr="00AA2708">
        <w:t>).</w:t>
      </w:r>
    </w:p>
    <w:p w14:paraId="4D659835" w14:textId="77777777" w:rsidR="00A420D4" w:rsidRPr="00AA2708" w:rsidRDefault="00E4492E" w:rsidP="000E245C">
      <w:pPr>
        <w:pStyle w:val="Heading2"/>
      </w:pPr>
      <w:bookmarkStart w:id="1607" w:name="_Toc19383313"/>
      <w:bookmarkStart w:id="1608" w:name="_Toc36232249"/>
      <w:bookmarkStart w:id="1609" w:name="_Toc73529673"/>
      <w:bookmarkStart w:id="1610" w:name="_Toc73531012"/>
      <w:bookmarkStart w:id="1611" w:name="_Toc74859481"/>
      <w:r w:rsidRPr="00AA2708">
        <w:rPr>
          <w:rFonts w:eastAsia="Candara"/>
        </w:rPr>
        <w:t>B</w:t>
      </w:r>
      <w:r w:rsidR="00A420D4" w:rsidRPr="00AA2708">
        <w:rPr>
          <w:rFonts w:eastAsia="Candara"/>
        </w:rPr>
        <w:t>.5.</w:t>
      </w:r>
      <w:r w:rsidRPr="00AA2708">
        <w:rPr>
          <w:rFonts w:eastAsia="Candara"/>
        </w:rPr>
        <w:t>5</w:t>
      </w:r>
      <w:r w:rsidR="00A420D4" w:rsidRPr="00AA2708">
        <w:tab/>
        <w:t>Binaural Downmix</w:t>
      </w:r>
      <w:bookmarkEnd w:id="1607"/>
      <w:bookmarkEnd w:id="1608"/>
      <w:bookmarkEnd w:id="1609"/>
      <w:bookmarkEnd w:id="1610"/>
      <w:bookmarkEnd w:id="1611"/>
    </w:p>
    <w:p w14:paraId="4D8D081D" w14:textId="77777777" w:rsidR="00A420D4" w:rsidRPr="00AA2708" w:rsidRDefault="00A420D4" w:rsidP="007211E4">
      <w:r w:rsidRPr="00AA2708">
        <w:t xml:space="preserve">The rendered headphone output signal is computed as the sum over all binauralized point source signal pairs </w:t>
      </w:r>
      <w:r w:rsidRPr="00AA2708">
        <w:fldChar w:fldCharType="begin"/>
      </w:r>
      <w:r w:rsidRPr="00AA2708">
        <w:instrText xml:space="preserve"> QUOTE </w:instrText>
      </w:r>
      <w:r w:rsidR="00823F94">
        <w:rPr>
          <w:position w:val="-8"/>
        </w:rPr>
        <w:pict w14:anchorId="6F6A96D4">
          <v:shape id="_x0000_i1136" type="#_x0000_t75" style="width:37.3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0616&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780616&quot; wsp:rsidP=&quot;00780616&quot;&gt;&lt;m:oMathPara&gt;&lt;m:oMath&gt;&lt;m:sSub&gt;&lt;m:sSubPr&gt;&lt;m:ctrlPr&gt;&lt;w:rPr&gt;&lt;w:rFonts w:ascii=&quot;Cambria Math&quot; w:h-ansi=&quot;Cambria Math&quot;/&gt;&lt;wx:font wx:val=&quot;Cambria Math&quot;/&gt;&lt;w:lang w:val=&quot;EN-US&quot;/&gt;&lt;/w:rPr&gt;&lt;/m:ctrlPr&gt;&lt;/m:sSubPr&gt;&lt;m:e&gt;&lt;m:r&gt;&lt;w:rPr&gt;&lt;w:rFonts w:ascii=&quot;Cambria Math&quot; w:h-ansi=&quot;Cambria Math&quot;/&gt;&lt;wx:font wx:val=&quot;Cambria Math&quot;/&gt;&lt;w:i/&gt;&lt;w:lang w:val=&quot;EN-US&quot;/&gt;&lt;/w:rPr&gt;&lt;m:t&gt;y&lt;/m:t&gt;&lt;/m:r&gt;&lt;/m:e&gt;&lt;m:sub&gt;&lt;m:r&gt;&lt;w:rPr&gt;&lt;w:rFonts w:ascii=&quot;Cambria Math&quot; w:h-ansi=&quot;Cambria Math&quot;/&gt;&lt;wx:font wx:val=&quot;Cambria Math&quot;/&gt;&lt;w:i/&gt;&lt;w:lang w:val=&quot;EN-US&quot;/&gt;&lt;/w:rPr&gt;&lt;m:t&gt;c,L/R&lt;/m:t&gt;&lt;/m:r&gt;&lt;/m:sub&gt;&lt;/m:sSub&gt;&lt;m:r&gt;&lt;w:rPr&gt;&lt;w:rFonts w:ascii=&quot;Cambria Math&quot; w:h-ansi=&quot;Cambria Math&quot;/&gt;&lt;wx:font wx:val=&quot;Cambria Math&quot;/&gt;&lt;w:i/&gt;&lt;w:lang w:val=&quot;EN-US&quot;/&gt;&lt;/w:rPr&gt;&lt;m:t&gt;(n)&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 o:title="" chromakey="white"/>
          </v:shape>
        </w:pict>
      </w:r>
      <w:r w:rsidRPr="00AA2708">
        <w:instrText xml:space="preserve"> </w:instrText>
      </w:r>
      <w:r w:rsidRPr="00AA2708">
        <w:fldChar w:fldCharType="separate"/>
      </w:r>
      <w:r w:rsidR="00823F94">
        <w:rPr>
          <w:position w:val="-8"/>
        </w:rPr>
        <w:pict w14:anchorId="67293B59">
          <v:shape id="_x0000_i1137" type="#_x0000_t75" style="width:37.3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0616&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780616&quot; wsp:rsidP=&quot;00780616&quot;&gt;&lt;m:oMathPara&gt;&lt;m:oMath&gt;&lt;m:sSub&gt;&lt;m:sSubPr&gt;&lt;m:ctrlPr&gt;&lt;w:rPr&gt;&lt;w:rFonts w:ascii=&quot;Cambria Math&quot; w:h-ansi=&quot;Cambria Math&quot;/&gt;&lt;wx:font wx:val=&quot;Cambria Math&quot;/&gt;&lt;w:lang w:val=&quot;EN-US&quot;/&gt;&lt;/w:rPr&gt;&lt;/m:ctrlPr&gt;&lt;/m:sSubPr&gt;&lt;m:e&gt;&lt;m:r&gt;&lt;w:rPr&gt;&lt;w:rFonts w:ascii=&quot;Cambria Math&quot; w:h-ansi=&quot;Cambria Math&quot;/&gt;&lt;wx:font wx:val=&quot;Cambria Math&quot;/&gt;&lt;w:i/&gt;&lt;w:lang w:val=&quot;EN-US&quot;/&gt;&lt;/w:rPr&gt;&lt;m:t&gt;y&lt;/m:t&gt;&lt;/m:r&gt;&lt;/m:e&gt;&lt;m:sub&gt;&lt;m:r&gt;&lt;w:rPr&gt;&lt;w:rFonts w:ascii=&quot;Cambria Math&quot; w:h-ansi=&quot;Cambria Math&quot;/&gt;&lt;wx:font wx:val=&quot;Cambria Math&quot;/&gt;&lt;w:i/&gt;&lt;w:lang w:val=&quot;EN-US&quot;/&gt;&lt;/w:rPr&gt;&lt;m:t&gt;c,L/R&lt;/m:t&gt;&lt;/m:r&gt;&lt;/m:sub&gt;&lt;/m:sSub&gt;&lt;m:r&gt;&lt;w:rPr&gt;&lt;w:rFonts w:ascii=&quot;Cambria Math&quot; w:h-ansi=&quot;Cambria Math&quot;/&gt;&lt;wx:font wx:val=&quot;Cambria Math&quot;/&gt;&lt;w:i/&gt;&lt;w:lang w:val=&quot;EN-US&quot;/&gt;&lt;/w:rPr&gt;&lt;m:t&gt;(n)&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 o:title="" chromakey="white"/>
          </v:shape>
        </w:pict>
      </w:r>
      <w:r w:rsidRPr="00AA2708">
        <w:fldChar w:fldCharType="end"/>
      </w:r>
      <w:r w:rsidRPr="00AA2708">
        <w:t>. In case that the metadata provided together with the audio data at the input interface (see X.3.1) includes gain values applicable to a specific channel group (</w:t>
      </w:r>
      <w:r w:rsidRPr="00AA2708">
        <w:rPr>
          <w:rFonts w:ascii="Courier New" w:hAnsi="Courier New" w:cs="Courier New"/>
        </w:rPr>
        <w:t>gca_channelGain</w:t>
      </w:r>
      <w:r w:rsidRPr="00AA2708">
        <w:t xml:space="preserve"> in </w:t>
      </w:r>
      <w:r w:rsidRPr="00AA2708">
        <w:rPr>
          <w:rFonts w:ascii="Courier New" w:hAnsi="Courier New" w:cs="Courier New"/>
        </w:rPr>
        <w:t>mpegh3da_getChannelMetadata()</w:t>
      </w:r>
      <w:r w:rsidRPr="00AA2708">
        <w:t>) or objects (</w:t>
      </w:r>
      <w:r w:rsidRPr="00AA2708">
        <w:rPr>
          <w:rFonts w:ascii="Courier New" w:hAnsi="Courier New" w:cs="Courier New"/>
        </w:rPr>
        <w:t>goa_objectGainFactor</w:t>
      </w:r>
      <w:r w:rsidRPr="00AA2708">
        <w:t xml:space="preserve"> in </w:t>
      </w:r>
      <w:r w:rsidRPr="00AA2708">
        <w:rPr>
          <w:rFonts w:ascii="Courier New" w:hAnsi="Courier New" w:cs="Courier New"/>
        </w:rPr>
        <w:t>mpegh3da_getObjectAudioAndMetadata()</w:t>
      </w:r>
      <w:r w:rsidRPr="00AA2708">
        <w:t xml:space="preserve">), these gain values </w:t>
      </w:r>
      <w:r w:rsidRPr="00AA2708">
        <w:fldChar w:fldCharType="begin"/>
      </w:r>
      <w:r w:rsidRPr="00AA2708">
        <w:instrText xml:space="preserve"> QUOTE </w:instrText>
      </w:r>
      <w:r w:rsidR="00823F94">
        <w:rPr>
          <w:position w:val="-5"/>
        </w:rPr>
        <w:pict w14:anchorId="33D6BABF">
          <v:shape id="_x0000_i1138" type="#_x0000_t75" style="width:9.55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A28D7&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2A28D7&quot; wsp:rsidP=&quot;002A28D7&quot;&gt;&lt;m:oMathPara&gt;&lt;m:oMath&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g&lt;/m:t&gt;&lt;/m:r&gt;&lt;/m:e&gt;&lt;m:sub&gt;&lt;m:r&gt;&lt;w:rPr&gt;&lt;w:rFonts w:ascii=&quot;Cambria Math&quot; w:h-ansi=&quot;Cambria Math&quot;/&gt;&lt;wx:font wx:val=&quot;Cambria Math&quot;/&gt;&lt;w:i/&gt;&lt;w:lang w:val=&quot;EN-US&quot;/&gt;&lt;/w:rPr&gt;&lt;m:t&gt;c&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4" o:title="" chromakey="white"/>
          </v:shape>
        </w:pict>
      </w:r>
      <w:r w:rsidRPr="00AA2708">
        <w:instrText xml:space="preserve"> </w:instrText>
      </w:r>
      <w:r w:rsidRPr="00AA2708">
        <w:fldChar w:fldCharType="separate"/>
      </w:r>
      <w:r w:rsidR="00823F94">
        <w:rPr>
          <w:position w:val="-5"/>
        </w:rPr>
        <w:pict w14:anchorId="4FC6FD10">
          <v:shape id="_x0000_i1139" type="#_x0000_t75" style="width:9.55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A28D7&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2A28D7&quot; wsp:rsidP=&quot;002A28D7&quot;&gt;&lt;m:oMathPara&gt;&lt;m:oMath&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g&lt;/m:t&gt;&lt;/m:r&gt;&lt;/m:e&gt;&lt;m:sub&gt;&lt;m:r&gt;&lt;w:rPr&gt;&lt;w:rFonts w:ascii=&quot;Cambria Math&quot; w:h-ansi=&quot;Cambria Math&quot;/&gt;&lt;wx:font wx:val=&quot;Cambria Math&quot;/&gt;&lt;w:i/&gt;&lt;w:lang w:val=&quot;EN-US&quot;/&gt;&lt;/w:rPr&gt;&lt;m:t&gt;c&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4" o:title="" chromakey="white"/>
          </v:shape>
        </w:pict>
      </w:r>
      <w:r w:rsidRPr="00AA2708">
        <w:fldChar w:fldCharType="end"/>
      </w:r>
      <w:r w:rsidRPr="00AA2708">
        <w:t xml:space="preserve"> are applied to the corresponding binauralized point source signal </w:t>
      </w:r>
      <w:r w:rsidRPr="00AA2708">
        <w:fldChar w:fldCharType="begin"/>
      </w:r>
      <w:r w:rsidRPr="00AA2708">
        <w:instrText xml:space="preserve"> QUOTE </w:instrText>
      </w:r>
      <w:r w:rsidR="00823F94">
        <w:rPr>
          <w:position w:val="-8"/>
        </w:rPr>
        <w:pict w14:anchorId="1FE73A30">
          <v:shape id="_x0000_i1140" type="#_x0000_t75" style="width:37.3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B1336&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6B1336&quot; wsp:rsidP=&quot;006B1336&quot;&gt;&lt;m:oMathPara&gt;&lt;m:oMath&gt;&lt;m:sSub&gt;&lt;m:sSubPr&gt;&lt;m:ctrlPr&gt;&lt;w:rPr&gt;&lt;w:rFonts w:ascii=&quot;Cambria Math&quot; w:h-ansi=&quot;Cambria Math&quot;/&gt;&lt;wx:font wx:val=&quot;Cambria Math&quot;/&gt;&lt;w:lang w:val=&quot;EN-US&quot;/&gt;&lt;/w:rPr&gt;&lt;/m:ctrlPr&gt;&lt;/m:sSubPr&gt;&lt;m:e&gt;&lt;m:r&gt;&lt;w:rPr&gt;&lt;w:rFonts w:ascii=&quot;Cambria Math&quot; w:h-ansi=&quot;Cambria Math&quot;/&gt;&lt;wx:font wx:val=&quot;Cambria Math&quot;/&gt;&lt;w:i/&gt;&lt;w:lang w:val=&quot;EN-US&quot;/&gt;&lt;/w:rPr&gt;&lt;m:t&gt;y&lt;/m:t&gt;&lt;/m:r&gt;&lt;/m:e&gt;&lt;m:sub&gt;&lt;m:r&gt;&lt;w:rPr&gt;&lt;w:rFonts w:ascii=&quot;Cambria Math&quot; w:h-ansi=&quot;Cambria Math&quot;/&gt;&lt;wx:font wx:val=&quot;Cambria Math&quot;/&gt;&lt;w:i/&gt;&lt;w:lang w:val=&quot;EN-US&quot;/&gt;&lt;/w:rPr&gt;&lt;m:t&gt;c,L/R&lt;/m:t&gt;&lt;/m:r&gt;&lt;/m:sub&gt;&lt;/m:sSub&gt;&lt;m:r&gt;&lt;w:rPr&gt;&lt;w:rFonts w:ascii=&quot;Cambria Math&quot; w:h-ansi=&quot;Cambria Math&quot;/&gt;&lt;wx:font wx:val=&quot;Cambria Math&quot;/&gt;&lt;w:i/&gt;&lt;w:lang w:val=&quot;EN-US&quot;/&gt;&lt;/w:rPr&gt;&lt;m:t&gt;(n)&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 o:title="" chromakey="white"/>
          </v:shape>
        </w:pict>
      </w:r>
      <w:r w:rsidRPr="00AA2708">
        <w:instrText xml:space="preserve"> </w:instrText>
      </w:r>
      <w:r w:rsidRPr="00AA2708">
        <w:fldChar w:fldCharType="separate"/>
      </w:r>
      <w:r w:rsidR="00823F94">
        <w:rPr>
          <w:position w:val="-8"/>
        </w:rPr>
        <w:pict w14:anchorId="04B00215">
          <v:shape id="_x0000_i1141" type="#_x0000_t75" style="width:37.3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B1336&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6B1336&quot; wsp:rsidP=&quot;006B1336&quot;&gt;&lt;m:oMathPara&gt;&lt;m:oMath&gt;&lt;m:sSub&gt;&lt;m:sSubPr&gt;&lt;m:ctrlPr&gt;&lt;w:rPr&gt;&lt;w:rFonts w:ascii=&quot;Cambria Math&quot; w:h-ansi=&quot;Cambria Math&quot;/&gt;&lt;wx:font wx:val=&quot;Cambria Math&quot;/&gt;&lt;w:lang w:val=&quot;EN-US&quot;/&gt;&lt;/w:rPr&gt;&lt;/m:ctrlPr&gt;&lt;/m:sSubPr&gt;&lt;m:e&gt;&lt;m:r&gt;&lt;w:rPr&gt;&lt;w:rFonts w:ascii=&quot;Cambria Math&quot; w:h-ansi=&quot;Cambria Math&quot;/&gt;&lt;wx:font wx:val=&quot;Cambria Math&quot;/&gt;&lt;w:i/&gt;&lt;w:lang w:val=&quot;EN-US&quot;/&gt;&lt;/w:rPr&gt;&lt;m:t&gt;y&lt;/m:t&gt;&lt;/m:r&gt;&lt;/m:e&gt;&lt;m:sub&gt;&lt;m:r&gt;&lt;w:rPr&gt;&lt;w:rFonts w:ascii=&quot;Cambria Math&quot; w:h-ansi=&quot;Cambria Math&quot;/&gt;&lt;wx:font wx:val=&quot;Cambria Math&quot;/&gt;&lt;w:i/&gt;&lt;w:lang w:val=&quot;EN-US&quot;/&gt;&lt;/w:rPr&gt;&lt;m:t&gt;c,L/R&lt;/m:t&gt;&lt;/m:r&gt;&lt;/m:sub&gt;&lt;/m:sSub&gt;&lt;m:r&gt;&lt;w:rPr&gt;&lt;w:rFonts w:ascii=&quot;Cambria Math&quot; w:h-ansi=&quot;Cambria Math&quot;/&gt;&lt;wx:font wx:val=&quot;Cambria Math&quot;/&gt;&lt;w:i/&gt;&lt;w:lang w:val=&quot;EN-US&quot;/&gt;&lt;/w:rPr&gt;&lt;m:t&gt;(n)&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 o:title="" chromakey="white"/>
          </v:shape>
        </w:pict>
      </w:r>
      <w:r w:rsidRPr="00AA2708">
        <w:fldChar w:fldCharType="end"/>
      </w:r>
      <w:r w:rsidRPr="00AA2708">
        <w:t xml:space="preserve"> before the summation:</w:t>
      </w:r>
    </w:p>
    <w:p w14:paraId="367D18BA" w14:textId="77777777" w:rsidR="00A420D4" w:rsidRPr="00AA2708" w:rsidRDefault="00823F94" w:rsidP="007211E4">
      <w:pPr>
        <w:ind w:left="720"/>
      </w:pPr>
      <w:r>
        <w:pict w14:anchorId="6F4C8D68">
          <v:shape id="_x0000_i1142" type="#_x0000_t75" style="width:110.3pt;height:33.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54DC&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Pr=&quot;00C354DC&quot; wsp:rsidRDefault=&quot;00C354DC&quot; wsp:rsidP=&quot;00C354DC&quot;&gt;&lt;m:oMathPara&gt;&lt;m:oMath&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y&lt;/m:t&gt;&lt;/m:r&gt;&lt;/m:e&gt;&lt;m:sub&gt;&lt;m:r&gt;&lt;w:rPr&gt;&lt;w:rFonts w:ascii=&quot;Cambria Math&quot; w:h-ansi=&quot;Cambria Math&quot;/&gt;&lt;wx:font wx:val=&quot;Cambria Math&quot;/&gt;&lt;w:i/&gt;&lt;w:lang w:val=&quot;EN-US&quot;/&gt;&lt;/w:rPr&gt;&lt;m:t&gt;L/R&lt;/m:t&gt;&lt;/m:r&gt;&lt;/m:sub&gt;&lt;/m:sSub&gt;&lt;m:r&gt;&lt;w:rPr&gt;&lt;w:rFonts w:ascii=&quot;Cambria Math&quot; w:h-ansi=&quot;Cambria Math&quot;/&gt;&lt;wx:font wx:val=&quot;Cambria Math&quot;/&gt;&lt;w:i/&gt;&lt;w:lang w:val=&quot;EN-US&quot;/&gt;&lt;/w:rPr&gt;&lt;m:t&gt;(n)= &lt;/m:t&gt;&lt;/m:r&gt;&lt;m:nary&gt;&lt;m:naryPr&gt;&lt;m:chr m:val=&quot;âˆ‘&quot;/&gt;&lt;m:limLoc m:val=&quot;undOvr&quot;/&gt;&lt;m:ctrlPr&gt;&lt;w:rPr&gt;&lt;w:rFonts w:ascii=&quot;Cambria Math&quot; w:h-ansi=&quot;Cambria Math&quot;/&gt;&lt;wx:font wx:val=&quot;Cambria Math&quot;/&gt;&lt;w:i/&gt;&lt;w:lang w:val=&quot;EN-US&quot;/&gt;&lt;/w:rPr&gt;&lt;/m:ctrlPr&gt;&lt;/m:naryPr&gt;&lt;m:sub&gt;&lt;m:r&gt;&lt;w:rPr&gt;&lt;w:rFonts w:ascii=&quot;Cambria Math&quot; w:h-ansi=&quot;Cambria Math&quot;/&gt;&lt;wx:font wx:val=&quot;Cambria Math&quot;/&gt;&lt;w:i/&gt;&lt;w:lang w:val=&quot;EN-US&quot;/&gt;&lt;/w:rPr&gt;&lt;m:t&gt;c=0&lt;/m:t&gt;&lt;/m:r&gt;&lt;/m:sub&gt;&lt;m:sup&gt;&lt;m:r&gt;&lt;w:rPr&gt;&lt;w:rFonts w:ascii=&quot;Cambria Math&quot; w:h-ansi=&quot;Cambria Math&quot;/&gt;&lt;wx:font wx:val=&quot;Cambria Math&quot;/&gt;&lt;w:i/&gt;&lt;w:lang w:val=&quot;EN-US&quot;/&gt;&lt;/w:rPr&gt;&lt;m:t&gt;C-1&lt;/m:t&gt;&lt;/m:r&gt;&lt;/m:sup&gt;&lt;m:e&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g&lt;/m:t&gt;&lt;/m:r&gt;&lt;/m:e&gt;&lt;m:sub&gt;&lt;m:r&gt;&lt;w:rPr&gt;&lt;w:rFonts w:ascii=&quot;Cambria Math&quot; w:h-ansi=&quot;Cambria Math&quot;/&gt;&lt;wx:font wx:val=&quot;Cambria Math&quot;/&gt;&lt;w:i/&gt;&lt;w:lang w:val=&quot;EN-US&quot;/&gt;&lt;/w:rPr&gt;&lt;m:t&gt;c&lt;/m:t&gt;&lt;/m:r&gt;&lt;/m:sub&gt;&lt;/m:sSub&gt;&lt;m:sSub&gt;&lt;m:sSubPr&gt;&lt;m:ctrlPr&gt;&lt;w:rPr&gt;&lt;w:rFonts w:ascii=&quot;Cambria Math&quot; w:h-ansi=&quot;Cambria Math&quot;/&gt;&lt;wx:font wx:val=&quot;Cambria Math&quot;/&gt;&lt;w:lang w:val=&quot;EN-US&quot;/&gt;&lt;/w:rPr&gt;&lt;/m:ctrlPr&gt;&lt;/m:sSubPr&gt;&lt;m:e&gt;&lt;m:r&gt;&lt;w:rPr&gt;&lt;w:rFonts w:ascii=&quot;Cambria Math&quot; w:h-ansi=&quot;Cambria Math&quot;/&gt;&lt;wx:font wx:val=&quot;Cambria Math&quot;/&gt;&lt;w:i/&gt;&lt;w:lang w:val=&quot;EN-US&quot;/&gt;&lt;/w:rPr&gt;&lt;m:t&gt;y&lt;/m:t&gt;&lt;/m:r&gt;&lt;/m:e&gt;&lt;m:sub&gt;&lt;m:r&gt;&lt;w:rPr&gt;&lt;w:rFonts w:ascii=&quot;Cambria Math&quot; w:h-ansi=&quot;Cambria Math&quot;/&gt;&lt;wx:font wx:val=&quot;Cambria Math&quot;/&gt;&lt;w:i/&gt;&lt;w:lang w:val=&quot;EN-US&quot;/&gt;&lt;/w:rPr&gt;&lt;m:t&gt;c,L/R&lt;/m:t&gt;&lt;/m:r&gt;&lt;/m:sub&gt;&lt;/m:sSub&gt;&lt;m:r&gt;&lt;w:rPr&gt;&lt;w:rFonts w:ascii=&quot;Cambria Math&quot; w:h-ansi=&quot;Cambria Math&quot;/&gt;&lt;wx:font wx:val=&quot;Cambria Math&quot;/&gt;&lt;w:i/&gt;&lt;w:lang w:val=&quot;EN-US&quot;/&gt;&lt;/w:rPr&gt;&lt;m:t&gt;(n)&lt;/m:t&gt;&lt;/m:r&gt;&lt;/m:e&gt;&lt;/m:nary&gt;&lt;/m:oMath&gt;&lt;/m:oMathPara&gt;&lt;/w:p&gt;&lt;w:sectPr wsp:rsidR=&quot;00000000&quot; wsp:rsidRPr=&quot;00C354DC&quot;&gt;&lt;w:pgSz w:w=&quot;12240&quot; w:h=&quot;15840&quot;/&gt;&lt;w:pgMar w:top=&quot;1440&quot; w:right=&quot;1440&quot; w:bottom=&quot;1440&quot; w:left=&quot;1440&quot; w:header=&quot;720&quot; w:footer=&quot;720&quot; w:gutter=&quot;0&quot;/&gt;&lt;w:cols w:space=&quot;720&quot;/&gt;&lt;/w:sectPr&gt;&lt;/wx:sect&gt;&lt;/w:body&gt;&lt;/w:wordDocument&gt;">
            <v:imagedata r:id="rId75" o:title="" chromakey="white"/>
          </v:shape>
        </w:pict>
      </w:r>
    </w:p>
    <w:p w14:paraId="782A6964" w14:textId="77777777" w:rsidR="00A420D4" w:rsidRPr="00AA2708" w:rsidRDefault="00A420D4" w:rsidP="007211E4">
      <w:r w:rsidRPr="00AA2708">
        <w:lastRenderedPageBreak/>
        <w:t>Finally, any additional non-binauralized non-diegetic audio input (</w:t>
      </w:r>
      <w:r w:rsidRPr="00AA2708">
        <w:rPr>
          <w:rFonts w:ascii="Courier New" w:hAnsi="Courier New" w:cs="Courier New"/>
        </w:rPr>
        <w:t>'gca_directHeadphone == 1'</w:t>
      </w:r>
      <w:r w:rsidRPr="00AA2708">
        <w:t xml:space="preserve">, see </w:t>
      </w:r>
      <w:r w:rsidR="00E4492E" w:rsidRPr="00AA2708">
        <w:t>B</w:t>
      </w:r>
      <w:r w:rsidRPr="00AA2708">
        <w:t xml:space="preserve">.3.4) is added time-aligned to the two downmix channels. </w:t>
      </w:r>
    </w:p>
    <w:p w14:paraId="0E1A08A8" w14:textId="77777777" w:rsidR="00A420D4" w:rsidRPr="00AA2708" w:rsidRDefault="00E4492E" w:rsidP="000E245C">
      <w:pPr>
        <w:pStyle w:val="Heading2"/>
      </w:pPr>
      <w:bookmarkStart w:id="1612" w:name="_Toc19383314"/>
      <w:bookmarkStart w:id="1613" w:name="_Toc36232250"/>
      <w:bookmarkStart w:id="1614" w:name="_Toc73529674"/>
      <w:bookmarkStart w:id="1615" w:name="_Toc73531013"/>
      <w:bookmarkStart w:id="1616" w:name="_Toc74859482"/>
      <w:r w:rsidRPr="00AA2708">
        <w:rPr>
          <w:rFonts w:eastAsia="Candara"/>
        </w:rPr>
        <w:t>B</w:t>
      </w:r>
      <w:r w:rsidR="00A420D4" w:rsidRPr="00AA2708">
        <w:rPr>
          <w:rFonts w:eastAsia="Candara"/>
        </w:rPr>
        <w:t>.5.</w:t>
      </w:r>
      <w:r w:rsidRPr="00AA2708">
        <w:rPr>
          <w:rFonts w:eastAsia="Candara"/>
        </w:rPr>
        <w:t>6</w:t>
      </w:r>
      <w:r w:rsidR="00A420D4" w:rsidRPr="00AA2708">
        <w:tab/>
        <w:t>Complexity</w:t>
      </w:r>
      <w:bookmarkEnd w:id="1612"/>
      <w:bookmarkEnd w:id="1613"/>
      <w:bookmarkEnd w:id="1614"/>
      <w:bookmarkEnd w:id="1615"/>
      <w:bookmarkEnd w:id="1616"/>
    </w:p>
    <w:p w14:paraId="17CADB18" w14:textId="77777777" w:rsidR="00A420D4" w:rsidRPr="00AA2708" w:rsidRDefault="00A420D4" w:rsidP="007211E4">
      <w:r w:rsidRPr="00AA2708">
        <w:t>The algorithmic complexity of the external binaural renderer using a fast convolution approach can be evaluated for the following comput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31"/>
        <w:gridCol w:w="6998"/>
      </w:tblGrid>
      <w:tr w:rsidR="00A420D4" w:rsidRPr="00AA2708" w14:paraId="2BA24300" w14:textId="77777777" w:rsidTr="00D90FF6">
        <w:tc>
          <w:tcPr>
            <w:tcW w:w="2631" w:type="dxa"/>
            <w:tcBorders>
              <w:top w:val="single" w:sz="4" w:space="0" w:color="auto"/>
              <w:left w:val="single" w:sz="4" w:space="0" w:color="auto"/>
              <w:bottom w:val="single" w:sz="4" w:space="0" w:color="auto"/>
              <w:right w:val="single" w:sz="4" w:space="0" w:color="auto"/>
            </w:tcBorders>
            <w:shd w:val="clear" w:color="auto" w:fill="auto"/>
            <w:hideMark/>
          </w:tcPr>
          <w:p w14:paraId="5C43D4D3" w14:textId="77777777" w:rsidR="00A420D4" w:rsidRPr="00AA2708" w:rsidRDefault="00A420D4">
            <w:pPr>
              <w:rPr>
                <w:rFonts w:ascii="Calibri" w:eastAsia="Yu Mincho" w:hAnsi="Calibri" w:cs="DejaVu Sans"/>
              </w:rPr>
            </w:pPr>
            <w:r w:rsidRPr="00AA2708">
              <w:rPr>
                <w:rFonts w:ascii="Calibri" w:eastAsia="Yu Mincho" w:hAnsi="Calibri" w:cs="DejaVu Sans"/>
              </w:rPr>
              <w:t>Convolution (</w:t>
            </w:r>
            <w:r w:rsidR="00E4492E" w:rsidRPr="00AA2708">
              <w:rPr>
                <w:rFonts w:ascii="Calibri" w:eastAsia="Yu Mincho" w:hAnsi="Calibri" w:cs="DejaVu Sans"/>
              </w:rPr>
              <w:t>B</w:t>
            </w:r>
            <w:r w:rsidRPr="00AA2708">
              <w:rPr>
                <w:rFonts w:ascii="Calibri" w:eastAsia="Yu Mincho" w:hAnsi="Calibri"/>
              </w:rPr>
              <w:t>.5.</w:t>
            </w:r>
            <w:r w:rsidR="00E4492E" w:rsidRPr="00AA2708">
              <w:rPr>
                <w:rFonts w:ascii="Calibri" w:eastAsia="Yu Mincho" w:hAnsi="Calibri" w:cs="DejaVu Sans"/>
              </w:rPr>
              <w:t>4</w:t>
            </w:r>
            <w:r w:rsidRPr="00AA2708">
              <w:rPr>
                <w:rFonts w:ascii="Calibri" w:eastAsia="Yu Mincho" w:hAnsi="Calibri" w:cs="DejaVu Sans"/>
              </w:rPr>
              <w:t>)</w:t>
            </w:r>
          </w:p>
        </w:tc>
        <w:tc>
          <w:tcPr>
            <w:tcW w:w="6998" w:type="dxa"/>
            <w:tcBorders>
              <w:top w:val="nil"/>
              <w:left w:val="single" w:sz="4" w:space="0" w:color="auto"/>
              <w:bottom w:val="nil"/>
              <w:right w:val="single" w:sz="4" w:space="0" w:color="auto"/>
            </w:tcBorders>
            <w:shd w:val="clear" w:color="auto" w:fill="auto"/>
            <w:hideMark/>
          </w:tcPr>
          <w:p w14:paraId="314889D4" w14:textId="77777777" w:rsidR="00A420D4" w:rsidRPr="00AA2708" w:rsidRDefault="00356E66" w:rsidP="00356E66">
            <w:pPr>
              <w:pStyle w:val="B10"/>
              <w:rPr>
                <w:rFonts w:eastAsia="Yu Mincho"/>
              </w:rPr>
            </w:pPr>
            <w:r w:rsidRPr="00AA2708">
              <w:rPr>
                <w:rFonts w:ascii="Calibri" w:eastAsia="Yu Mincho" w:hAnsi="Calibri"/>
              </w:rPr>
              <w:t>1)</w:t>
            </w:r>
            <w:r w:rsidRPr="00AA2708">
              <w:rPr>
                <w:rFonts w:ascii="Calibri" w:eastAsia="Yu Mincho" w:hAnsi="Calibri"/>
              </w:rPr>
              <w:tab/>
            </w:r>
            <w:r w:rsidR="00A420D4" w:rsidRPr="00AA2708">
              <w:rPr>
                <w:rFonts w:ascii="Calibri" w:eastAsia="Yu Mincho" w:hAnsi="Calibri"/>
              </w:rPr>
              <w:t xml:space="preserve">RFFT: </w:t>
            </w:r>
            <w:r w:rsidR="00A420D4" w:rsidRPr="00AA2708">
              <w:rPr>
                <w:rFonts w:eastAsia="Yu Mincho"/>
              </w:rPr>
              <w:fldChar w:fldCharType="begin"/>
            </w:r>
            <w:r w:rsidR="00A420D4" w:rsidRPr="00AA2708">
              <w:rPr>
                <w:rFonts w:eastAsia="Yu Mincho"/>
              </w:rPr>
              <w:instrText xml:space="preserve"> QUOTE </w:instrText>
            </w:r>
            <w:r w:rsidR="00823F94">
              <w:rPr>
                <w:rFonts w:ascii="Calibri" w:eastAsia="Yu Mincho" w:hAnsi="Calibri"/>
                <w:position w:val="-5"/>
              </w:rPr>
              <w:pict w14:anchorId="66D9CE4F">
                <v:shape id="_x0000_i1143" type="#_x0000_t75" style="width:76.55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127FB&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F127FB&quot; wsp:rsidP=&quot;00F127FB&quot;&gt;&lt;m:oMathPara&gt;&lt;m:oMath&gt;&lt;m:r&gt;&lt;w:rPr&gt;&lt;w:rFonts w:ascii=&quot;Cambria Math&quot; w:h-ansi=&quot;Cambria Math&quot;/&gt;&lt;wx:font wx:val=&quot;Cambria Math&quot;/&gt;&lt;w:i/&gt;&lt;w:lang w:val=&quot;EN-US&quot;/&gt;&lt;/w:rPr&gt;&lt;m:t&gt;C&lt;/m:t&gt;&lt;/m:r&gt;&lt;m:r&gt;&lt;w:rPr&gt;&lt;w:rFonts w:ascii=&quot;Cambria Math&quot; w:h-ansi=&quot;Cambria Math&quot;/&gt;&lt;wx:font wx:val=&quot;Cambria Math&quot;/&gt;&lt;w:i/&gt;&lt;w:lang w:val=&quot;DE&quot;/&gt;&lt;/w:rPr&gt;&lt;m:t&gt;*&lt;/m:t&gt;&lt;/m:r&gt;&lt;m:r&gt;&lt;w:rPr&gt;&lt;w:rFonts w:ascii=&quot;Cambria Math&quot; w:h-ansi=&quot;Cambria Math&quot;/&gt;&lt;wx:font wx:val=&quot;Cambria Math&quot;/&gt;&lt;w:i/&gt;&lt;w:lang w:val=&quot;EN-US&quot;/&gt;&lt;/w:rPr&gt;&lt;m:t&gt;F&lt;/m:t&gt;&lt;/m:r&gt;&lt;m:r&gt;&lt;w:rPr&gt;&lt;w:rFonts w:ascii=&quot;Cambria Math&quot; w:h-ansi=&quot;Cambria Math&quot;/&gt;&lt;wx:font wx:val=&quot;Cambria Math&quot;/&gt;&lt;w:i/&gt;&lt;w:lang w:val=&quot;DE&quot;/&gt;&lt;/w:rPr&gt;&lt;m:t&gt;*&lt;/m:t&gt;&lt;/m:r&gt;&lt;m:r&gt;&lt;w:rPr&gt;&lt;w:rFonts w:ascii=&quot;Cambria Math&quot; w:h-ansi=&quot;Cambria Math&quot;/&gt;&lt;wx:font wx:val=&quot;Cambria Math&quot;/&gt;&lt;w:i/&gt;&lt;w:lang w:val=&quot;EN-US&quot;/&gt;&lt;/w:rPr&gt;&lt;m:t&gt;K&lt;/m:t&gt;&lt;/m:r&gt;&lt;m:r&gt;&lt;w:rPr&gt;&lt;w:rFonts w:ascii=&quot;Cambria Math&quot; w:h-ansi=&quot;Cambria Math&quot;/&gt;&lt;wx:font wx:val=&quot;Cambria Math&quot;/&gt;&lt;w:i/&gt;&lt;w:lang w:val=&quot;DE&quot;/&gt;&lt;/w:rPr&gt;&lt;m:t&gt;* &lt;/m:t&gt;&lt;/m:r&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log&lt;/m:t&gt;&lt;/m:r&gt;&lt;/m:e&gt;&lt;m:sub&gt;&lt;m:r&gt;&lt;w:rPr&gt;&lt;w:rFonts w:ascii=&quot;Cambria Math&quot; w:h-ansi=&quot;Cambria Math&quot;/&gt;&lt;wx:font wx:val=&quot;Cambria Math&quot;/&gt;&lt;w:i/&gt;&lt;w:lang w:val=&quot;DE&quot;/&gt;&lt;/w:rPr&gt;&lt;m:t&gt;2&lt;/m:t&gt;&lt;/m:r&gt;&lt;/m:sub&gt;&lt;/m:sSub&gt;&lt;m:r&gt;&lt;w:rPr&gt;&lt;w:rFonts w:ascii=&quot;Cambria Math&quot; w:h-ansi=&quot;Cambria Math&quot;/&gt;&lt;wx:font wx:val=&quot;Cambria Math&quot;/&gt;&lt;w:i/&gt;&lt;w:lang w:val=&quot;EN-US&quot;/&gt;&lt;/w:rPr&gt;&lt;m:t&gt;K&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6" o:title="" chromakey="white"/>
                </v:shape>
              </w:pict>
            </w:r>
            <w:r w:rsidR="00A420D4" w:rsidRPr="00AA2708">
              <w:rPr>
                <w:rFonts w:eastAsia="Yu Mincho"/>
              </w:rPr>
              <w:instrText xml:space="preserve"> </w:instrText>
            </w:r>
            <w:r w:rsidR="00A420D4" w:rsidRPr="00AA2708">
              <w:rPr>
                <w:rFonts w:eastAsia="Yu Mincho"/>
              </w:rPr>
              <w:fldChar w:fldCharType="separate"/>
            </w:r>
            <w:r w:rsidR="00823F94">
              <w:rPr>
                <w:rFonts w:ascii="Calibri" w:eastAsia="Yu Mincho" w:hAnsi="Calibri"/>
                <w:position w:val="-5"/>
              </w:rPr>
              <w:pict w14:anchorId="4CCC8C88">
                <v:shape id="_x0000_i1144" type="#_x0000_t75" style="width:76.55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127FB&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F127FB&quot; wsp:rsidP=&quot;00F127FB&quot;&gt;&lt;m:oMathPara&gt;&lt;m:oMath&gt;&lt;m:r&gt;&lt;w:rPr&gt;&lt;w:rFonts w:ascii=&quot;Cambria Math&quot; w:h-ansi=&quot;Cambria Math&quot;/&gt;&lt;wx:font wx:val=&quot;Cambria Math&quot;/&gt;&lt;w:i/&gt;&lt;w:lang w:val=&quot;EN-US&quot;/&gt;&lt;/w:rPr&gt;&lt;m:t&gt;C&lt;/m:t&gt;&lt;/m:r&gt;&lt;m:r&gt;&lt;w:rPr&gt;&lt;w:rFonts w:ascii=&quot;Cambria Math&quot; w:h-ansi=&quot;Cambria Math&quot;/&gt;&lt;wx:font wx:val=&quot;Cambria Math&quot;/&gt;&lt;w:i/&gt;&lt;w:lang w:val=&quot;DE&quot;/&gt;&lt;/w:rPr&gt;&lt;m:t&gt;*&lt;/m:t&gt;&lt;/m:r&gt;&lt;m:r&gt;&lt;w:rPr&gt;&lt;w:rFonts w:ascii=&quot;Cambria Math&quot; w:h-ansi=&quot;Cambria Math&quot;/&gt;&lt;wx:font wx:val=&quot;Cambria Math&quot;/&gt;&lt;w:i/&gt;&lt;w:lang w:val=&quot;EN-US&quot;/&gt;&lt;/w:rPr&gt;&lt;m:t&gt;F&lt;/m:t&gt;&lt;/m:r&gt;&lt;m:r&gt;&lt;w:rPr&gt;&lt;w:rFonts w:ascii=&quot;Cambria Math&quot; w:h-ansi=&quot;Cambria Math&quot;/&gt;&lt;wx:font wx:val=&quot;Cambria Math&quot;/&gt;&lt;w:i/&gt;&lt;w:lang w:val=&quot;DE&quot;/&gt;&lt;/w:rPr&gt;&lt;m:t&gt;*&lt;/m:t&gt;&lt;/m:r&gt;&lt;m:r&gt;&lt;w:rPr&gt;&lt;w:rFonts w:ascii=&quot;Cambria Math&quot; w:h-ansi=&quot;Cambria Math&quot;/&gt;&lt;wx:font wx:val=&quot;Cambria Math&quot;/&gt;&lt;w:i/&gt;&lt;w:lang w:val=&quot;EN-US&quot;/&gt;&lt;/w:rPr&gt;&lt;m:t&gt;K&lt;/m:t&gt;&lt;/m:r&gt;&lt;m:r&gt;&lt;w:rPr&gt;&lt;w:rFonts w:ascii=&quot;Cambria Math&quot; w:h-ansi=&quot;Cambria Math&quot;/&gt;&lt;wx:font wx:val=&quot;Cambria Math&quot;/&gt;&lt;w:i/&gt;&lt;w:lang w:val=&quot;DE&quot;/&gt;&lt;/w:rPr&gt;&lt;m:t&gt;* &lt;/m:t&gt;&lt;/m:r&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log&lt;/m:t&gt;&lt;/m:r&gt;&lt;/m:e&gt;&lt;m:sub&gt;&lt;m:r&gt;&lt;w:rPr&gt;&lt;w:rFonts w:ascii=&quot;Cambria Math&quot; w:h-ansi=&quot;Cambria Math&quot;/&gt;&lt;wx:font wx:val=&quot;Cambria Math&quot;/&gt;&lt;w:i/&gt;&lt;w:lang w:val=&quot;DE&quot;/&gt;&lt;/w:rPr&gt;&lt;m:t&gt;2&lt;/m:t&gt;&lt;/m:r&gt;&lt;/m:sub&gt;&lt;/m:sSub&gt;&lt;m:r&gt;&lt;w:rPr&gt;&lt;w:rFonts w:ascii=&quot;Cambria Math&quot; w:h-ansi=&quot;Cambria Math&quot;/&gt;&lt;wx:font wx:val=&quot;Cambria Math&quot;/&gt;&lt;w:i/&gt;&lt;w:lang w:val=&quot;EN-US&quot;/&gt;&lt;/w:rPr&gt;&lt;m:t&gt;K&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6" o:title="" chromakey="white"/>
                </v:shape>
              </w:pict>
            </w:r>
            <w:r w:rsidR="00A420D4" w:rsidRPr="00AA2708">
              <w:rPr>
                <w:rFonts w:eastAsia="Yu Mincho"/>
              </w:rPr>
              <w:fldChar w:fldCharType="end"/>
            </w:r>
          </w:p>
          <w:p w14:paraId="46DC686D" w14:textId="77777777" w:rsidR="00A420D4" w:rsidRPr="00AA2708" w:rsidRDefault="00A420D4" w:rsidP="00356E66">
            <w:pPr>
              <w:pStyle w:val="B10"/>
              <w:rPr>
                <w:rFonts w:eastAsia="Yu Mincho"/>
              </w:rPr>
            </w:pPr>
            <w:r w:rsidRPr="00AA2708">
              <w:rPr>
                <w:rFonts w:ascii="Calibri" w:eastAsia="Yu Mincho" w:hAnsi="Calibri"/>
              </w:rPr>
              <w:t xml:space="preserve">(with </w:t>
            </w:r>
            <w:r w:rsidRPr="00AA2708">
              <w:rPr>
                <w:rFonts w:ascii="Calibri" w:eastAsia="Yu Mincho" w:hAnsi="Calibri"/>
              </w:rPr>
              <w:fldChar w:fldCharType="begin"/>
            </w:r>
            <w:r w:rsidRPr="00AA2708">
              <w:rPr>
                <w:rFonts w:ascii="Calibri" w:eastAsia="Yu Mincho" w:hAnsi="Calibri"/>
              </w:rPr>
              <w:instrText xml:space="preserve"> QUOTE </w:instrText>
            </w:r>
            <w:r w:rsidR="00823F94">
              <w:rPr>
                <w:rFonts w:ascii="Calibri" w:eastAsia="Yu Mincho" w:hAnsi="Calibri"/>
                <w:position w:val="-5"/>
              </w:rPr>
              <w:pict w14:anchorId="5E382375">
                <v:shape id="_x0000_i1145" type="#_x0000_t75" style="width:31.45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4154B&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44154B&quot; wsp:rsidP=&quot;0044154B&quot;&gt;&lt;m:oMathPara&gt;&lt;m:oMath&gt;&lt;m:r&gt;&lt;m:rPr&gt;&lt;m:sty m:val=&quot;p&quot;/&gt;&lt;/m:rPr&gt;&lt;w:rPr&gt;&lt;w:rFonts w:ascii=&quot;Cambria Math&quot; w:h-ansi=&quot;Cambria Math&quot;/&gt;&lt;wx:font wx:val=&quot;Cambria Math&quot;/&gt;&lt;w:lang w:val=&quot;EN-US&quot;/&gt;&lt;/w:rPr&gt;&lt;m:t&gt;F=2.5&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 o:title="" chromakey="white"/>
                </v:shape>
              </w:pict>
            </w:r>
            <w:r w:rsidRPr="00AA2708">
              <w:rPr>
                <w:rFonts w:ascii="Calibri" w:eastAsia="Yu Mincho" w:hAnsi="Calibri"/>
              </w:rPr>
              <w:instrText xml:space="preserve"> </w:instrText>
            </w:r>
            <w:r w:rsidRPr="00AA2708">
              <w:rPr>
                <w:rFonts w:ascii="Calibri" w:eastAsia="Yu Mincho" w:hAnsi="Calibri"/>
              </w:rPr>
              <w:fldChar w:fldCharType="separate"/>
            </w:r>
            <w:r w:rsidR="00823F94">
              <w:rPr>
                <w:rFonts w:ascii="Calibri" w:eastAsia="Yu Mincho" w:hAnsi="Calibri"/>
                <w:position w:val="-5"/>
              </w:rPr>
              <w:pict w14:anchorId="2AB5287B">
                <v:shape id="_x0000_i1146" type="#_x0000_t75" style="width:31.45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4154B&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44154B&quot; wsp:rsidP=&quot;0044154B&quot;&gt;&lt;m:oMathPara&gt;&lt;m:oMath&gt;&lt;m:r&gt;&lt;m:rPr&gt;&lt;m:sty m:val=&quot;p&quot;/&gt;&lt;/m:rPr&gt;&lt;w:rPr&gt;&lt;w:rFonts w:ascii=&quot;Cambria Math&quot; w:h-ansi=&quot;Cambria Math&quot;/&gt;&lt;wx:font wx:val=&quot;Cambria Math&quot;/&gt;&lt;w:lang w:val=&quot;EN-US&quot;/&gt;&lt;/w:rPr&gt;&lt;m:t&gt;F=2.5&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 o:title="" chromakey="white"/>
                </v:shape>
              </w:pict>
            </w:r>
            <w:r w:rsidRPr="00AA2708">
              <w:rPr>
                <w:rFonts w:ascii="Calibri" w:eastAsia="Yu Mincho" w:hAnsi="Calibri"/>
              </w:rPr>
              <w:fldChar w:fldCharType="end"/>
            </w:r>
            <w:r w:rsidRPr="00AA2708">
              <w:rPr>
                <w:rFonts w:ascii="Calibri" w:eastAsia="Yu Mincho" w:hAnsi="Calibri"/>
              </w:rPr>
              <w:t xml:space="preserve"> as an estimated additional complexity factor for the FFT)</w:t>
            </w:r>
          </w:p>
          <w:p w14:paraId="109EF258" w14:textId="77777777" w:rsidR="00A420D4" w:rsidRPr="00AA2708" w:rsidRDefault="00356E66" w:rsidP="00356E66">
            <w:pPr>
              <w:pStyle w:val="B10"/>
              <w:rPr>
                <w:rFonts w:eastAsia="Yu Mincho"/>
              </w:rPr>
            </w:pPr>
            <w:r w:rsidRPr="00AA2708">
              <w:rPr>
                <w:rFonts w:eastAsia="Yu Mincho"/>
              </w:rPr>
              <w:t>2)</w:t>
            </w:r>
            <w:r w:rsidRPr="00AA2708">
              <w:rPr>
                <w:rFonts w:eastAsia="Yu Mincho"/>
              </w:rPr>
              <w:tab/>
            </w:r>
            <w:r w:rsidR="00A420D4" w:rsidRPr="00AA2708">
              <w:rPr>
                <w:rFonts w:eastAsia="Yu Mincho"/>
              </w:rPr>
              <w:t xml:space="preserve">complex multiplications: </w:t>
            </w:r>
            <w:r w:rsidR="00A420D4" w:rsidRPr="00AA2708">
              <w:rPr>
                <w:rFonts w:eastAsia="Yu Mincho"/>
              </w:rPr>
              <w:fldChar w:fldCharType="begin"/>
            </w:r>
            <w:r w:rsidR="00A420D4" w:rsidRPr="00AA2708">
              <w:rPr>
                <w:rFonts w:eastAsia="Yu Mincho"/>
              </w:rPr>
              <w:instrText xml:space="preserve"> QUOTE </w:instrText>
            </w:r>
            <w:r w:rsidR="00823F94">
              <w:rPr>
                <w:rFonts w:eastAsia="Yu Mincho"/>
                <w:position w:val="-11"/>
              </w:rPr>
              <w:pict w14:anchorId="02DEBC85">
                <v:shape id="_x0000_i1147" type="#_x0000_t75" style="width:68.35pt;height:18.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960CF&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4960CF&quot; wsp:rsidP=&quot;004960CF&quot;&gt;&lt;m:oMathPara&gt;&lt;m:oMath&gt;&lt;m:r&gt;&lt;m:rPr&gt;&lt;m:sty m:val=&quot;p&quot;/&gt;&lt;/m:rPr&gt;&lt;w:rPr&gt;&lt;w:rFonts w:ascii=&quot;Cambria Math&quot; w:h-ansi=&quot;Cambria Math&quot;/&gt;&lt;wx:font wx:val=&quot;Cambria Math&quot;/&gt;&lt;w:lang w:val=&quot;EN-US&quot;/&gt;&lt;/w:rPr&gt;&lt;m:t&gt;2*P*C*&lt;/m:t&gt;&lt;/m:r&gt;&lt;m:d&gt;&lt;m:dPr&gt;&lt;m:begChr m:val=&quot;âŒˆ&quot;/&gt;&lt;m:endChr m:val=&quot;âŒ‰&quot;/&gt;&lt;m:ctrlPr&gt;&lt;w:rPr&gt;&lt;w:rFonts w:ascii=&quot;Cambria Math&quot; w:h-ansi=&quot;Cambria Math&quot;/&gt;&lt;wx:font wx:val=&quot;Cambria Math&quot;/&gt;&lt;w:lang w:val=&quot;EN-US&quot;/&gt;&lt;/w:rPr&gt;&lt;/m:ctrlPr&gt;&lt;/m:dPr&gt;&lt;m:e&gt;&lt;m:f&gt;&lt;m:fPr&gt;&lt;m:ctrlPr&gt;&lt;w:rPr&gt;&lt;w:rFonts w:ascii=&quot;Cambria Math&quot; w:h-ansi=&quot;Cambria Math&quot;/&gt;&lt;wx:font wx:val=&quot;Cambria Math&quot;/&gt;&lt;w:lang w:val=&quot;EN-US&quot;/&gt;&lt;/w:rPr&gt;&lt;/m:ctrlPr&gt;&lt;/m:fPr&gt;&lt;m:num&gt;&lt;m:r&gt;&lt;m:rPr&gt;&lt;m:sty m:val=&quot;p&quot;/&gt;&lt;/m:rPr&gt;&lt;w:rPr&gt;&lt;w:rFonts w:ascii=&quot;Cambria Math&quot; w:h-ansi=&quot;Cambria Math&quot;/&gt;&lt;wx:font wx:val=&quot;Cambria Math&quot;/&gt;&lt;w:lang w:val=&quot;EN-US&quot;/&gt;&lt;/w:rPr&gt;&lt;m:t&gt;K+1&lt;/m:t&gt;&lt;/m:r&gt;&lt;/m:num&gt;&lt;m:den&gt;&lt;m:r&gt;&lt;m:rPr&gt;&lt;m:sty m:val=&quot;p&quot;/&gt;&lt;/m:rPr&gt;&lt;w:rPr&gt;&lt;w:rFonts w:ascii=&quot;Cambria Math&quot; w:h-ansi=&quot;Cambria Math&quot;/&gt;&lt;wx:font wx:val=&quot;Cambria Math&quot;/&gt;&lt;w:lang w:val=&quot;EN-US&quot;/&gt;&lt;/w:rPr&gt;&lt;m:t&gt;2&lt;/m:t&gt;&lt;/m:r&gt;&lt;/m:den&gt;&lt;/m:f&gt;&lt;/m:e&gt;&lt;/m:d&gt;&lt;m:r&gt;&lt;m:rPr&gt;&lt;m:sty m:val=&quot;p&quot;/&gt;&lt;/m:rPr&gt;&lt;w:rPr&gt;&lt;w:rFonts w:ascii=&quot;Cambria Math&quot; w:h-ansi=&quot;Cambria Math&quot;/&gt;&lt;wx:font wx:val=&quot;Cambria Math&quot;/&gt;&lt;w:lang w:val=&quot;EN-US&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8" o:title="" chromakey="white"/>
                </v:shape>
              </w:pict>
            </w:r>
            <w:r w:rsidR="00A420D4" w:rsidRPr="00AA2708">
              <w:rPr>
                <w:rFonts w:eastAsia="Yu Mincho"/>
              </w:rPr>
              <w:instrText xml:space="preserve"> </w:instrText>
            </w:r>
            <w:r w:rsidR="00A420D4" w:rsidRPr="00AA2708">
              <w:rPr>
                <w:rFonts w:eastAsia="Yu Mincho"/>
              </w:rPr>
              <w:fldChar w:fldCharType="separate"/>
            </w:r>
            <w:r w:rsidR="00823F94">
              <w:rPr>
                <w:rFonts w:eastAsia="Yu Mincho"/>
                <w:position w:val="-11"/>
              </w:rPr>
              <w:pict w14:anchorId="35F2F8E2">
                <v:shape id="_x0000_i1148" type="#_x0000_t75" style="width:68.35pt;height:18.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960CF&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4960CF&quot; wsp:rsidP=&quot;004960CF&quot;&gt;&lt;m:oMathPara&gt;&lt;m:oMath&gt;&lt;m:r&gt;&lt;m:rPr&gt;&lt;m:sty m:val=&quot;p&quot;/&gt;&lt;/m:rPr&gt;&lt;w:rPr&gt;&lt;w:rFonts w:ascii=&quot;Cambria Math&quot; w:h-ansi=&quot;Cambria Math&quot;/&gt;&lt;wx:font wx:val=&quot;Cambria Math&quot;/&gt;&lt;w:lang w:val=&quot;EN-US&quot;/&gt;&lt;/w:rPr&gt;&lt;m:t&gt;2*P*C*&lt;/m:t&gt;&lt;/m:r&gt;&lt;m:d&gt;&lt;m:dPr&gt;&lt;m:begChr m:val=&quot;âŒˆ&quot;/&gt;&lt;m:endChr m:val=&quot;âŒ‰&quot;/&gt;&lt;m:ctrlPr&gt;&lt;w:rPr&gt;&lt;w:rFonts w:ascii=&quot;Cambria Math&quot; w:h-ansi=&quot;Cambria Math&quot;/&gt;&lt;wx:font wx:val=&quot;Cambria Math&quot;/&gt;&lt;w:lang w:val=&quot;EN-US&quot;/&gt;&lt;/w:rPr&gt;&lt;/m:ctrlPr&gt;&lt;/m:dPr&gt;&lt;m:e&gt;&lt;m:f&gt;&lt;m:fPr&gt;&lt;m:ctrlPr&gt;&lt;w:rPr&gt;&lt;w:rFonts w:ascii=&quot;Cambria Math&quot; w:h-ansi=&quot;Cambria Math&quot;/&gt;&lt;wx:font wx:val=&quot;Cambria Math&quot;/&gt;&lt;w:lang w:val=&quot;EN-US&quot;/&gt;&lt;/w:rPr&gt;&lt;/m:ctrlPr&gt;&lt;/m:fPr&gt;&lt;m:num&gt;&lt;m:r&gt;&lt;m:rPr&gt;&lt;m:sty m:val=&quot;p&quot;/&gt;&lt;/m:rPr&gt;&lt;w:rPr&gt;&lt;w:rFonts w:ascii=&quot;Cambria Math&quot; w:h-ansi=&quot;Cambria Math&quot;/&gt;&lt;wx:font wx:val=&quot;Cambria Math&quot;/&gt;&lt;w:lang w:val=&quot;EN-US&quot;/&gt;&lt;/w:rPr&gt;&lt;m:t&gt;K+1&lt;/m:t&gt;&lt;/m:r&gt;&lt;/m:num&gt;&lt;m:den&gt;&lt;m:r&gt;&lt;m:rPr&gt;&lt;m:sty m:val=&quot;p&quot;/&gt;&lt;/m:rPr&gt;&lt;w:rPr&gt;&lt;w:rFonts w:ascii=&quot;Cambria Math&quot; w:h-ansi=&quot;Cambria Math&quot;/&gt;&lt;wx:font wx:val=&quot;Cambria Math&quot;/&gt;&lt;w:lang w:val=&quot;EN-US&quot;/&gt;&lt;/w:rPr&gt;&lt;m:t&gt;2&lt;/m:t&gt;&lt;/m:r&gt;&lt;/m:den&gt;&lt;/m:f&gt;&lt;/m:e&gt;&lt;/m:d&gt;&lt;m:r&gt;&lt;m:rPr&gt;&lt;m:sty m:val=&quot;p&quot;/&gt;&lt;/m:rPr&gt;&lt;w:rPr&gt;&lt;w:rFonts w:ascii=&quot;Cambria Math&quot; w:h-ansi=&quot;Cambria Math&quot;/&gt;&lt;wx:font wx:val=&quot;Cambria Math&quot;/&gt;&lt;w:lang w:val=&quot;EN-US&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8" o:title="" chromakey="white"/>
                </v:shape>
              </w:pict>
            </w:r>
            <w:r w:rsidR="00A420D4" w:rsidRPr="00AA2708">
              <w:rPr>
                <w:rFonts w:eastAsia="Yu Mincho"/>
              </w:rPr>
              <w:fldChar w:fldCharType="end"/>
            </w:r>
          </w:p>
          <w:p w14:paraId="3CC3DE27" w14:textId="77777777" w:rsidR="00A420D4" w:rsidRPr="00AA2708" w:rsidRDefault="00356E66" w:rsidP="00356E66">
            <w:pPr>
              <w:pStyle w:val="B10"/>
              <w:rPr>
                <w:rFonts w:eastAsia="Yu Mincho"/>
              </w:rPr>
            </w:pPr>
            <w:r w:rsidRPr="00AA2708">
              <w:rPr>
                <w:rFonts w:eastAsia="Yu Mincho"/>
              </w:rPr>
              <w:t>3)</w:t>
            </w:r>
            <w:r w:rsidRPr="00AA2708">
              <w:rPr>
                <w:rFonts w:eastAsia="Yu Mincho"/>
              </w:rPr>
              <w:tab/>
            </w:r>
            <w:r w:rsidR="00A420D4" w:rsidRPr="00AA2708">
              <w:rPr>
                <w:rFonts w:eastAsia="Yu Mincho"/>
              </w:rPr>
              <w:t xml:space="preserve">complex additions: </w:t>
            </w:r>
            <w:r w:rsidR="00A420D4" w:rsidRPr="00AA2708">
              <w:rPr>
                <w:rFonts w:eastAsia="Yu Mincho"/>
              </w:rPr>
              <w:fldChar w:fldCharType="begin"/>
            </w:r>
            <w:r w:rsidR="00A420D4" w:rsidRPr="00AA2708">
              <w:rPr>
                <w:rFonts w:eastAsia="Yu Mincho"/>
              </w:rPr>
              <w:instrText xml:space="preserve"> QUOTE </w:instrText>
            </w:r>
            <w:r w:rsidR="00801FD2">
              <w:rPr>
                <w:rFonts w:eastAsia="Yu Mincho"/>
                <w:position w:val="-11"/>
              </w:rPr>
              <w:pict w14:anchorId="4542C348">
                <v:shape id="_x0000_i1149" type="#_x0000_t75" style="width:53.3pt;height:17.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28B4&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AC28B4&quot; wsp:rsidP=&quot;00AC28B4&quot;&gt;&lt;m:oMathPara&gt;&lt;m:oMath&gt;&lt;m:r&gt;&lt;m:rPr&gt;&lt;m:sty m:val=&quot;p&quot;/&gt;&lt;/m:rPr&gt;&lt;w:rPr&gt;&lt;w:rFonts w:ascii=&quot;Cambria Math&quot; w:h-ansi=&quot;Cambria Math&quot;/&gt;&lt;wx:font wx:val=&quot;Cambria Math&quot;/&gt;&lt;w:lang w:val=&quot;EN-US&quot;/&gt;&lt;/w:rPr&gt;&lt;m:t&gt;2*P*âŒˆ&lt;/m:t&gt;&lt;/m:r&gt;&lt;m:f&gt;&lt;m:fPr&gt;&lt;m:ctrlPr&gt;&lt;w:rPr&gt;&lt;w:rFonts w:ascii=&quot;Cambria Math&quot; w:h-ansi=&quot;Cambria Math&quot;/&gt;&lt;wx:font wx:val=&quot;Cambria Math&quot;/&gt;&lt;w:lang w:val=&quot;EN-US&quot;/&gt;&lt;/w:rPr&gt;&lt;/m:ctrlPr&gt;&lt;/m:fPr&gt;&lt;m:num&gt;&lt;m:r&gt;&lt;m:rPr&gt;&lt;m:sty m:val=&quot;p&quot;/&gt;&lt;/m:rPr&gt;&lt;w:rPr&gt;&lt;w:rFonts w:ascii=&quot;Cambria Math&quot; w:h-ansi=&quot;Cambria Math&quot;/&gt;&lt;wx:font wx:val=&quot;Cambria Math&quot;/&gt;&lt;w:lang w:val=&quot;EN-US&quot;/&gt;&lt;/w:rPr&gt;&lt;m:t&gt;K+1&lt;/m:t&gt;&lt;/m:r&gt;&lt;/m:num&gt;&lt;m:den&gt;&lt;m:r&gt;&lt;m:rPr&gt;&lt;m:sty m:val=&quot;p&quot;/&gt;&lt;/m:rPr&gt;&lt;w:rPr&gt;&lt;w:rFonts w:ascii=&quot;Cambria Math&quot; w:h-ansi=&quot;Cambria Math&quot;/&gt;&lt;wx:font wx:val=&quot;Cambria Math&quot;/&gt;&lt;w:lang w:val=&quot;EN-US&quot;/&gt;&lt;/w:rPr&gt;&lt;m:t&gt;2&lt;/m:t&gt;&lt;/m:r&gt;&lt;/m:den&gt;&lt;/m:f&gt;&lt;m:r&gt;&lt;m:rPr&gt;&lt;m:sty m:val=&quot;p&quot;/&gt;&lt;/m:rPr&gt;&lt;w:rPr&gt;&lt;w:rFonts w:ascii=&quot;Cambria Math&quot; w:h-ansi=&quot;Cambria Math&quot;/&gt;&lt;wx:font wx:val=&quot;Cambria Math&quot;/&gt;&lt;w:lang w:val=&quot;EN-US&quot;/&gt;&lt;/w:rPr&gt;&lt;m:t&gt;âŒ‰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9" o:title="" chromakey="white"/>
                </v:shape>
              </w:pict>
            </w:r>
            <w:r w:rsidR="00A420D4" w:rsidRPr="00AA2708">
              <w:rPr>
                <w:rFonts w:eastAsia="Yu Mincho"/>
              </w:rPr>
              <w:instrText xml:space="preserve"> </w:instrText>
            </w:r>
            <w:r w:rsidR="00A420D4" w:rsidRPr="00AA2708">
              <w:rPr>
                <w:rFonts w:eastAsia="Yu Mincho"/>
              </w:rPr>
              <w:fldChar w:fldCharType="separate"/>
            </w:r>
            <w:r w:rsidR="00801FD2">
              <w:rPr>
                <w:rFonts w:eastAsia="Yu Mincho"/>
                <w:position w:val="-11"/>
              </w:rPr>
              <w:pict w14:anchorId="2D4A6F15">
                <v:shape id="_x0000_i1150" type="#_x0000_t75" style="width:53.3pt;height:17.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28B4&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AC28B4&quot; wsp:rsidP=&quot;00AC28B4&quot;&gt;&lt;m:oMathPara&gt;&lt;m:oMath&gt;&lt;m:r&gt;&lt;m:rPr&gt;&lt;m:sty m:val=&quot;p&quot;/&gt;&lt;/m:rPr&gt;&lt;w:rPr&gt;&lt;w:rFonts w:ascii=&quot;Cambria Math&quot; w:h-ansi=&quot;Cambria Math&quot;/&gt;&lt;wx:font wx:val=&quot;Cambria Math&quot;/&gt;&lt;w:lang w:val=&quot;EN-US&quot;/&gt;&lt;/w:rPr&gt;&lt;m:t&gt;2*P*âŒˆ&lt;/m:t&gt;&lt;/m:r&gt;&lt;m:f&gt;&lt;m:fPr&gt;&lt;m:ctrlPr&gt;&lt;w:rPr&gt;&lt;w:rFonts w:ascii=&quot;Cambria Math&quot; w:h-ansi=&quot;Cambria Math&quot;/&gt;&lt;wx:font wx:val=&quot;Cambria Math&quot;/&gt;&lt;w:lang w:val=&quot;EN-US&quot;/&gt;&lt;/w:rPr&gt;&lt;/m:ctrlPr&gt;&lt;/m:fPr&gt;&lt;m:num&gt;&lt;m:r&gt;&lt;m:rPr&gt;&lt;m:sty m:val=&quot;p&quot;/&gt;&lt;/m:rPr&gt;&lt;w:rPr&gt;&lt;w:rFonts w:ascii=&quot;Cambria Math&quot; w:h-ansi=&quot;Cambria Math&quot;/&gt;&lt;wx:font wx:val=&quot;Cambria Math&quot;/&gt;&lt;w:lang w:val=&quot;EN-US&quot;/&gt;&lt;/w:rPr&gt;&lt;m:t&gt;K+1&lt;/m:t&gt;&lt;/m:r&gt;&lt;/m:num&gt;&lt;m:den&gt;&lt;m:r&gt;&lt;m:rPr&gt;&lt;m:sty m:val=&quot;p&quot;/&gt;&lt;/m:rPr&gt;&lt;w:rPr&gt;&lt;w:rFonts w:ascii=&quot;Cambria Math&quot; w:h-ansi=&quot;Cambria Math&quot;/&gt;&lt;wx:font wx:val=&quot;Cambria Math&quot;/&gt;&lt;w:lang w:val=&quot;EN-US&quot;/&gt;&lt;/w:rPr&gt;&lt;m:t&gt;2&lt;/m:t&gt;&lt;/m:r&gt;&lt;/m:den&gt;&lt;/m:f&gt;&lt;m:r&gt;&lt;m:rPr&gt;&lt;m:sty m:val=&quot;p&quot;/&gt;&lt;/m:rPr&gt;&lt;w:rPr&gt;&lt;w:rFonts w:ascii=&quot;Cambria Math&quot; w:h-ansi=&quot;Cambria Math&quot;/&gt;&lt;wx:font wx:val=&quot;Cambria Math&quot;/&gt;&lt;w:lang w:val=&quot;EN-US&quot;/&gt;&lt;/w:rPr&gt;&lt;m:t&gt;âŒ‰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9" o:title="" chromakey="white"/>
                </v:shape>
              </w:pict>
            </w:r>
            <w:r w:rsidR="00A420D4" w:rsidRPr="00AA2708">
              <w:rPr>
                <w:rFonts w:eastAsia="Yu Mincho"/>
              </w:rPr>
              <w:fldChar w:fldCharType="end"/>
            </w:r>
            <w:r w:rsidR="00A420D4" w:rsidRPr="00AA2708">
              <w:rPr>
                <w:rFonts w:eastAsia="Yu Mincho"/>
              </w:rPr>
              <w:t xml:space="preserve"> </w:t>
            </w:r>
          </w:p>
          <w:p w14:paraId="412E633F" w14:textId="77777777" w:rsidR="00A420D4" w:rsidRPr="00AA2708" w:rsidRDefault="00356E66" w:rsidP="00356E66">
            <w:pPr>
              <w:pStyle w:val="B10"/>
              <w:rPr>
                <w:rFonts w:eastAsia="Yu Mincho"/>
              </w:rPr>
            </w:pPr>
            <w:r w:rsidRPr="00AA2708">
              <w:rPr>
                <w:rFonts w:eastAsia="Yu Mincho"/>
              </w:rPr>
              <w:t>4)</w:t>
            </w:r>
            <w:r w:rsidRPr="00AA2708">
              <w:rPr>
                <w:rFonts w:eastAsia="Yu Mincho"/>
              </w:rPr>
              <w:tab/>
            </w:r>
            <w:r w:rsidR="00A420D4" w:rsidRPr="00AA2708">
              <w:rPr>
                <w:rFonts w:eastAsia="Yu Mincho"/>
              </w:rPr>
              <w:t xml:space="preserve">IRFFT: </w:t>
            </w:r>
            <w:r w:rsidR="00A420D4" w:rsidRPr="00AA2708">
              <w:rPr>
                <w:rFonts w:eastAsia="Yu Mincho"/>
              </w:rPr>
              <w:fldChar w:fldCharType="begin"/>
            </w:r>
            <w:r w:rsidR="00A420D4" w:rsidRPr="00AA2708">
              <w:rPr>
                <w:rFonts w:eastAsia="Yu Mincho"/>
              </w:rPr>
              <w:instrText xml:space="preserve"> QUOTE </w:instrText>
            </w:r>
            <w:r w:rsidR="00823F94">
              <w:rPr>
                <w:rFonts w:eastAsia="Yu Mincho"/>
                <w:position w:val="-5"/>
              </w:rPr>
              <w:pict w14:anchorId="1B944EE0">
                <v:shape id="_x0000_i1151" type="#_x0000_t75" style="width:90.7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C514C&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2C514C&quot; wsp:rsidP=&quot;002C514C&quot;&gt;&lt;m:oMathPara&gt;&lt;m:oMath&gt;&lt;m:r&gt;&lt;w:rPr&gt;&lt;w:rFonts w:ascii=&quot;Cambria Math&quot; w:h-ansi=&quot;Cambria Math&quot;/&gt;&lt;wx:font wx:val=&quot;Cambria Math&quot;/&gt;&lt;w:i/&gt;&lt;w:lang w:val=&quot;DE&quot;/&gt;&lt;/w:rPr&gt;&lt;m:t&gt;2*C*F*K* &lt;/m:t&gt;&lt;/m:r&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log&lt;/m:t&gt;&lt;/m:r&gt;&lt;/m:e&gt;&lt;m:sub&gt;&lt;m:r&gt;&lt;w:rPr&gt;&lt;w:rFonts w:ascii=&quot;Cambria Math&quot; w:h-ansi=&quot;Cambria Math&quot;/&gt;&lt;wx:font wx:val=&quot;Cambria Math&quot;/&gt;&lt;w:i/&gt;&lt;w:lang w:val=&quot;DE&quot;/&gt;&lt;/w:rPr&gt;&lt;m:t&gt;2&lt;/m:t&gt;&lt;/m:r&gt;&lt;/m:sub&gt;&lt;/m:sSub&gt;&lt;m:r&gt;&lt;w:rPr&gt;&lt;w:rFonts w:ascii=&quot;Cambria Math&quot; w:h-ansi=&quot;Cambria Math&quot;/&gt;&lt;wx:font wx:val=&quot;Cambria Math&quot;/&gt;&lt;w:i/&gt;&lt;w:lang w:val=&quot;EN-US&quot;/&gt;&lt;/w:rPr&gt;&lt;m:t&gt;K&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0" o:title="" chromakey="white"/>
                </v:shape>
              </w:pict>
            </w:r>
            <w:r w:rsidR="00A420D4" w:rsidRPr="00AA2708">
              <w:rPr>
                <w:rFonts w:eastAsia="Yu Mincho"/>
              </w:rPr>
              <w:instrText xml:space="preserve"> </w:instrText>
            </w:r>
            <w:r w:rsidR="00A420D4" w:rsidRPr="00AA2708">
              <w:rPr>
                <w:rFonts w:eastAsia="Yu Mincho"/>
              </w:rPr>
              <w:fldChar w:fldCharType="separate"/>
            </w:r>
            <w:r w:rsidR="00823F94">
              <w:rPr>
                <w:rFonts w:eastAsia="Yu Mincho"/>
                <w:position w:val="-5"/>
              </w:rPr>
              <w:pict w14:anchorId="23A29D7A">
                <v:shape id="_x0000_i1152" type="#_x0000_t75" style="width:90.7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C514C&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2C514C&quot; wsp:rsidP=&quot;002C514C&quot;&gt;&lt;m:oMathPara&gt;&lt;m:oMath&gt;&lt;m:r&gt;&lt;w:rPr&gt;&lt;w:rFonts w:ascii=&quot;Cambria Math&quot; w:h-ansi=&quot;Cambria Math&quot;/&gt;&lt;wx:font wx:val=&quot;Cambria Math&quot;/&gt;&lt;w:i/&gt;&lt;w:lang w:val=&quot;DE&quot;/&gt;&lt;/w:rPr&gt;&lt;m:t&gt;2*C*F*K* &lt;/m:t&gt;&lt;/m:r&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log&lt;/m:t&gt;&lt;/m:r&gt;&lt;/m:e&gt;&lt;m:sub&gt;&lt;m:r&gt;&lt;w:rPr&gt;&lt;w:rFonts w:ascii=&quot;Cambria Math&quot; w:h-ansi=&quot;Cambria Math&quot;/&gt;&lt;wx:font wx:val=&quot;Cambria Math&quot;/&gt;&lt;w:i/&gt;&lt;w:lang w:val=&quot;DE&quot;/&gt;&lt;/w:rPr&gt;&lt;m:t&gt;2&lt;/m:t&gt;&lt;/m:r&gt;&lt;/m:sub&gt;&lt;/m:sSub&gt;&lt;m:r&gt;&lt;w:rPr&gt;&lt;w:rFonts w:ascii=&quot;Cambria Math&quot; w:h-ansi=&quot;Cambria Math&quot;/&gt;&lt;wx:font wx:val=&quot;Cambria Math&quot;/&gt;&lt;w:i/&gt;&lt;w:lang w:val=&quot;EN-US&quot;/&gt;&lt;/w:rPr&gt;&lt;m:t&gt;K&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0" o:title="" chromakey="white"/>
                </v:shape>
              </w:pict>
            </w:r>
            <w:r w:rsidR="00A420D4" w:rsidRPr="00AA2708">
              <w:rPr>
                <w:rFonts w:eastAsia="Yu Mincho"/>
              </w:rPr>
              <w:fldChar w:fldCharType="end"/>
            </w:r>
          </w:p>
        </w:tc>
      </w:tr>
      <w:tr w:rsidR="00A420D4" w:rsidRPr="00AA2708" w14:paraId="7D2C1AD2" w14:textId="77777777" w:rsidTr="00D90FF6">
        <w:tc>
          <w:tcPr>
            <w:tcW w:w="2631" w:type="dxa"/>
            <w:tcBorders>
              <w:top w:val="single" w:sz="4" w:space="0" w:color="auto"/>
              <w:left w:val="single" w:sz="4" w:space="0" w:color="auto"/>
              <w:bottom w:val="single" w:sz="4" w:space="0" w:color="auto"/>
              <w:right w:val="single" w:sz="4" w:space="0" w:color="auto"/>
            </w:tcBorders>
            <w:shd w:val="clear" w:color="auto" w:fill="auto"/>
            <w:hideMark/>
          </w:tcPr>
          <w:p w14:paraId="0AF12C0C" w14:textId="77777777" w:rsidR="00A420D4" w:rsidRPr="00AA2708" w:rsidRDefault="00A420D4" w:rsidP="007211E4">
            <w:pPr>
              <w:rPr>
                <w:rFonts w:ascii="Calibri" w:eastAsia="Yu Mincho" w:hAnsi="Calibri" w:cs="DejaVu Sans"/>
              </w:rPr>
            </w:pPr>
            <w:r w:rsidRPr="00AA2708">
              <w:rPr>
                <w:rFonts w:ascii="Calibri" w:eastAsia="Yu Mincho" w:hAnsi="Calibri" w:cs="DejaVu Sans"/>
              </w:rPr>
              <w:t>Downmix (</w:t>
            </w:r>
            <w:r w:rsidR="00E4492E" w:rsidRPr="00AA2708">
              <w:rPr>
                <w:rFonts w:ascii="Calibri" w:eastAsia="Yu Mincho" w:hAnsi="Calibri" w:cs="DejaVu Sans"/>
              </w:rPr>
              <w:t>B</w:t>
            </w:r>
            <w:r w:rsidRPr="00AA2708">
              <w:rPr>
                <w:rFonts w:ascii="Calibri" w:eastAsia="Yu Mincho" w:hAnsi="Calibri"/>
              </w:rPr>
              <w:t>.5.</w:t>
            </w:r>
            <w:r w:rsidR="00E4492E" w:rsidRPr="00AA2708">
              <w:rPr>
                <w:rFonts w:ascii="Calibri" w:eastAsia="Yu Mincho" w:hAnsi="Calibri" w:cs="DejaVu Sans"/>
              </w:rPr>
              <w:t>5</w:t>
            </w:r>
            <w:r w:rsidRPr="00AA2708">
              <w:rPr>
                <w:rFonts w:ascii="Calibri" w:eastAsia="Yu Mincho" w:hAnsi="Calibri" w:cs="DejaVu Sans"/>
              </w:rPr>
              <w:t>)</w:t>
            </w:r>
          </w:p>
        </w:tc>
        <w:tc>
          <w:tcPr>
            <w:tcW w:w="6998" w:type="dxa"/>
            <w:tcBorders>
              <w:top w:val="nil"/>
              <w:left w:val="single" w:sz="4" w:space="0" w:color="auto"/>
              <w:bottom w:val="single" w:sz="4" w:space="0" w:color="auto"/>
              <w:right w:val="single" w:sz="4" w:space="0" w:color="auto"/>
            </w:tcBorders>
            <w:shd w:val="clear" w:color="auto" w:fill="auto"/>
            <w:hideMark/>
          </w:tcPr>
          <w:p w14:paraId="6133820D" w14:textId="77777777" w:rsidR="00A420D4" w:rsidRPr="00AA2708" w:rsidRDefault="00F1071F" w:rsidP="00F1071F">
            <w:pPr>
              <w:pStyle w:val="B10"/>
              <w:rPr>
                <w:rFonts w:eastAsia="Yu Mincho"/>
              </w:rPr>
            </w:pPr>
            <w:r w:rsidRPr="00AA2708">
              <w:rPr>
                <w:rFonts w:eastAsia="Yu Mincho"/>
              </w:rPr>
              <w:t>1)</w:t>
            </w:r>
            <w:r w:rsidRPr="00AA2708">
              <w:rPr>
                <w:rFonts w:eastAsia="Yu Mincho"/>
              </w:rPr>
              <w:tab/>
            </w:r>
            <w:r w:rsidR="00A420D4" w:rsidRPr="00AA2708">
              <w:rPr>
                <w:rFonts w:eastAsia="Yu Mincho"/>
              </w:rPr>
              <w:t xml:space="preserve">real multiplications: </w:t>
            </w:r>
            <w:r w:rsidR="00A420D4" w:rsidRPr="00AA2708">
              <w:rPr>
                <w:rFonts w:eastAsia="Yu Mincho"/>
                <w:sz w:val="24"/>
                <w:szCs w:val="24"/>
              </w:rPr>
              <w:fldChar w:fldCharType="begin"/>
            </w:r>
            <w:r w:rsidR="00A420D4" w:rsidRPr="00AA2708">
              <w:rPr>
                <w:rFonts w:eastAsia="Yu Mincho"/>
                <w:sz w:val="24"/>
                <w:szCs w:val="24"/>
              </w:rPr>
              <w:instrText xml:space="preserve"> QUOTE </w:instrText>
            </w:r>
            <w:r w:rsidR="00823F94">
              <w:rPr>
                <w:rFonts w:eastAsia="Yu Mincho"/>
                <w:position w:val="-5"/>
                <w:sz w:val="24"/>
                <w:szCs w:val="24"/>
              </w:rPr>
              <w:pict w14:anchorId="30800A58">
                <v:shape id="_x0000_i1153" type="#_x0000_t75" style="width:38.3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07AE2&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E07AE2&quot; wsp:rsidP=&quot;00E07AE2&quot;&gt;&lt;m:oMathPara&gt;&lt;m:oMath&gt;&lt;m:r&gt;&lt;m:rPr&gt;&lt;m:sty m:val=&quot;p&quot;/&gt;&lt;/m:rPr&gt;&lt;w:rPr&gt;&lt;w:rFonts w:ascii=&quot;Cambria Math&quot; w:h-ansi=&quot;Cambria Math&quot;/&gt;&lt;wx:font wx:val=&quot;Cambria Math&quot;/&gt;&lt;w:lang w:val=&quot;EN-US&quot;/&gt;&lt;/w:rPr&gt;&lt;m:t&gt;2*C*B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1" o:title="" chromakey="white"/>
                </v:shape>
              </w:pict>
            </w:r>
            <w:r w:rsidR="00A420D4" w:rsidRPr="00AA2708">
              <w:rPr>
                <w:rFonts w:eastAsia="Yu Mincho"/>
                <w:sz w:val="24"/>
                <w:szCs w:val="24"/>
              </w:rPr>
              <w:instrText xml:space="preserve"> </w:instrText>
            </w:r>
            <w:r w:rsidR="00A420D4" w:rsidRPr="00AA2708">
              <w:rPr>
                <w:rFonts w:eastAsia="Yu Mincho"/>
                <w:sz w:val="24"/>
                <w:szCs w:val="24"/>
              </w:rPr>
              <w:fldChar w:fldCharType="separate"/>
            </w:r>
            <w:r w:rsidR="00823F94">
              <w:rPr>
                <w:rFonts w:eastAsia="Yu Mincho"/>
                <w:position w:val="-5"/>
                <w:sz w:val="24"/>
                <w:szCs w:val="24"/>
              </w:rPr>
              <w:pict w14:anchorId="3B198E36">
                <v:shape id="_x0000_i1154" type="#_x0000_t75" style="width:38.3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07AE2&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E07AE2&quot; wsp:rsidP=&quot;00E07AE2&quot;&gt;&lt;m:oMathPara&gt;&lt;m:oMath&gt;&lt;m:r&gt;&lt;m:rPr&gt;&lt;m:sty m:val=&quot;p&quot;/&gt;&lt;/m:rPr&gt;&lt;w:rPr&gt;&lt;w:rFonts w:ascii=&quot;Cambria Math&quot; w:h-ansi=&quot;Cambria Math&quot;/&gt;&lt;wx:font wx:val=&quot;Cambria Math&quot;/&gt;&lt;w:lang w:val=&quot;EN-US&quot;/&gt;&lt;/w:rPr&gt;&lt;m:t&gt;2*C*B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1" o:title="" chromakey="white"/>
                </v:shape>
              </w:pict>
            </w:r>
            <w:r w:rsidR="00A420D4" w:rsidRPr="00AA2708">
              <w:rPr>
                <w:rFonts w:eastAsia="Yu Mincho"/>
                <w:sz w:val="24"/>
                <w:szCs w:val="24"/>
              </w:rPr>
              <w:fldChar w:fldCharType="end"/>
            </w:r>
          </w:p>
          <w:p w14:paraId="101127AF" w14:textId="77777777" w:rsidR="00A420D4" w:rsidRPr="00AA2708" w:rsidRDefault="00F1071F" w:rsidP="00F1071F">
            <w:pPr>
              <w:pStyle w:val="B10"/>
              <w:rPr>
                <w:rFonts w:eastAsia="Yu Mincho"/>
              </w:rPr>
            </w:pPr>
            <w:r w:rsidRPr="00AA2708">
              <w:rPr>
                <w:rFonts w:eastAsia="Yu Mincho"/>
              </w:rPr>
              <w:t>2)</w:t>
            </w:r>
            <w:r w:rsidRPr="00AA2708">
              <w:rPr>
                <w:rFonts w:eastAsia="Yu Mincho"/>
              </w:rPr>
              <w:tab/>
            </w:r>
            <w:r w:rsidR="00A420D4" w:rsidRPr="00AA2708">
              <w:rPr>
                <w:rFonts w:eastAsia="Yu Mincho"/>
              </w:rPr>
              <w:t xml:space="preserve">real additions: </w:t>
            </w:r>
            <w:r w:rsidR="00A420D4" w:rsidRPr="00AA2708">
              <w:rPr>
                <w:rFonts w:eastAsia="Yu Mincho"/>
                <w:sz w:val="24"/>
                <w:szCs w:val="24"/>
              </w:rPr>
              <w:fldChar w:fldCharType="begin"/>
            </w:r>
            <w:r w:rsidR="00A420D4" w:rsidRPr="00AA2708">
              <w:rPr>
                <w:rFonts w:eastAsia="Yu Mincho"/>
                <w:sz w:val="24"/>
                <w:szCs w:val="24"/>
              </w:rPr>
              <w:instrText xml:space="preserve"> QUOTE </w:instrText>
            </w:r>
            <w:r w:rsidR="00801FD2">
              <w:rPr>
                <w:rFonts w:eastAsia="Yu Mincho"/>
                <w:position w:val="-5"/>
                <w:sz w:val="24"/>
                <w:szCs w:val="24"/>
              </w:rPr>
              <w:pict w14:anchorId="5E7188F4">
                <v:shape id="_x0000_i1155" type="#_x0000_t75" style="width:36.9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6732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16732D&quot; wsp:rsidP=&quot;0016732D&quot;&gt;&lt;m:oMathPara&gt;&lt;m:oMath&gt;&lt;m:r&gt;&lt;m:rPr&gt;&lt;m:sty m:val=&quot;p&quot;/&gt;&lt;/m:rPr&gt;&lt;w:rPr&gt;&lt;w:rFonts w:ascii=&quot;Cambria Math&quot; w:h-ansi=&quot;Cambria Math&quot;/&gt;&lt;wx:font wx:val=&quot;Cambria Math&quot;/&gt;&lt;w:lang w:val=&quot;EN-US&quot;/&gt;&lt;/w:rPr&gt;&lt;m:t&gt;2*C*B&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2" o:title="" chromakey="white"/>
                </v:shape>
              </w:pict>
            </w:r>
            <w:r w:rsidR="00A420D4" w:rsidRPr="00AA2708">
              <w:rPr>
                <w:rFonts w:eastAsia="Yu Mincho"/>
                <w:sz w:val="24"/>
                <w:szCs w:val="24"/>
              </w:rPr>
              <w:instrText xml:space="preserve"> </w:instrText>
            </w:r>
            <w:r w:rsidR="00A420D4" w:rsidRPr="00AA2708">
              <w:rPr>
                <w:rFonts w:eastAsia="Yu Mincho"/>
                <w:sz w:val="24"/>
                <w:szCs w:val="24"/>
              </w:rPr>
              <w:fldChar w:fldCharType="separate"/>
            </w:r>
            <w:r w:rsidR="00801FD2">
              <w:rPr>
                <w:rFonts w:eastAsia="Yu Mincho"/>
                <w:position w:val="-5"/>
                <w:sz w:val="24"/>
                <w:szCs w:val="24"/>
              </w:rPr>
              <w:pict w14:anchorId="449FE297">
                <v:shape id="_x0000_i1156" type="#_x0000_t75" style="width:36.9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6732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16732D&quot; wsp:rsidP=&quot;0016732D&quot;&gt;&lt;m:oMathPara&gt;&lt;m:oMath&gt;&lt;m:r&gt;&lt;m:rPr&gt;&lt;m:sty m:val=&quot;p&quot;/&gt;&lt;/m:rPr&gt;&lt;w:rPr&gt;&lt;w:rFonts w:ascii=&quot;Cambria Math&quot; w:h-ansi=&quot;Cambria Math&quot;/&gt;&lt;wx:font wx:val=&quot;Cambria Math&quot;/&gt;&lt;w:lang w:val=&quot;EN-US&quot;/&gt;&lt;/w:rPr&gt;&lt;m:t&gt;2*C*B&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2" o:title="" chromakey="white"/>
                </v:shape>
              </w:pict>
            </w:r>
            <w:r w:rsidR="00A420D4" w:rsidRPr="00AA2708">
              <w:rPr>
                <w:rFonts w:eastAsia="Yu Mincho"/>
                <w:sz w:val="24"/>
                <w:szCs w:val="24"/>
              </w:rPr>
              <w:fldChar w:fldCharType="end"/>
            </w:r>
          </w:p>
        </w:tc>
      </w:tr>
      <w:tr w:rsidR="00A420D4" w:rsidRPr="00AA2708" w14:paraId="40C1C0C8" w14:textId="77777777" w:rsidTr="00165066">
        <w:trPr>
          <w:trHeight w:val="480"/>
        </w:trPr>
        <w:tc>
          <w:tcPr>
            <w:tcW w:w="2631" w:type="dxa"/>
            <w:tcBorders>
              <w:top w:val="single" w:sz="4" w:space="0" w:color="auto"/>
              <w:left w:val="single" w:sz="4" w:space="0" w:color="auto"/>
              <w:bottom w:val="single" w:sz="4" w:space="0" w:color="auto"/>
              <w:right w:val="single" w:sz="4" w:space="0" w:color="auto"/>
            </w:tcBorders>
            <w:shd w:val="clear" w:color="auto" w:fill="auto"/>
            <w:hideMark/>
          </w:tcPr>
          <w:p w14:paraId="200DD79D" w14:textId="77777777" w:rsidR="00A420D4" w:rsidRPr="00AA2708" w:rsidRDefault="00A420D4">
            <w:pPr>
              <w:rPr>
                <w:rFonts w:ascii="Calibri" w:eastAsia="Yu Mincho" w:hAnsi="Calibri" w:cs="DejaVu Sans"/>
              </w:rPr>
            </w:pPr>
            <w:r w:rsidRPr="00AA2708">
              <w:rPr>
                <w:rFonts w:ascii="Calibri" w:eastAsia="Yu Mincho" w:hAnsi="Calibri" w:cs="DejaVu Sans"/>
              </w:rPr>
              <w:t>Filter Exchange and Crossfade (</w:t>
            </w:r>
            <w:r w:rsidR="00E4492E" w:rsidRPr="00AA2708">
              <w:rPr>
                <w:rFonts w:ascii="Calibri" w:eastAsia="Yu Mincho" w:hAnsi="Calibri" w:cs="DejaVu Sans"/>
              </w:rPr>
              <w:t>B</w:t>
            </w:r>
            <w:r w:rsidRPr="00AA2708">
              <w:rPr>
                <w:rFonts w:ascii="Calibri" w:eastAsia="Yu Mincho" w:hAnsi="Calibri"/>
              </w:rPr>
              <w:t>.5.</w:t>
            </w:r>
            <w:r w:rsidR="00E4492E" w:rsidRPr="00AA2708">
              <w:rPr>
                <w:rFonts w:ascii="Calibri" w:eastAsia="Yu Mincho" w:hAnsi="Calibri" w:cs="DejaVu Sans"/>
              </w:rPr>
              <w:t>4</w:t>
            </w:r>
            <w:r w:rsidRPr="00AA2708">
              <w:rPr>
                <w:rFonts w:ascii="Calibri" w:eastAsia="Yu Mincho" w:hAnsi="Calibri" w:cs="DejaVu Sans"/>
              </w:rPr>
              <w:t>)</w:t>
            </w:r>
          </w:p>
        </w:tc>
        <w:tc>
          <w:tcPr>
            <w:tcW w:w="6998" w:type="dxa"/>
            <w:tcBorders>
              <w:top w:val="single" w:sz="4" w:space="0" w:color="auto"/>
              <w:left w:val="single" w:sz="4" w:space="0" w:color="auto"/>
              <w:bottom w:val="single" w:sz="4" w:space="0" w:color="auto"/>
              <w:right w:val="single" w:sz="4" w:space="0" w:color="auto"/>
            </w:tcBorders>
            <w:shd w:val="clear" w:color="auto" w:fill="auto"/>
            <w:hideMark/>
          </w:tcPr>
          <w:p w14:paraId="4E15561C" w14:textId="77777777" w:rsidR="00A420D4" w:rsidRPr="00AA2708" w:rsidRDefault="00F1071F" w:rsidP="00F1071F">
            <w:pPr>
              <w:pStyle w:val="B10"/>
              <w:rPr>
                <w:rFonts w:eastAsia="Yu Mincho"/>
              </w:rPr>
            </w:pPr>
            <w:r w:rsidRPr="00AA2708">
              <w:rPr>
                <w:rFonts w:eastAsia="Yu Mincho"/>
              </w:rPr>
              <w:t>1)</w:t>
            </w:r>
            <w:r w:rsidRPr="00AA2708">
              <w:rPr>
                <w:rFonts w:eastAsia="Yu Mincho"/>
              </w:rPr>
              <w:tab/>
            </w:r>
            <w:r w:rsidR="00A420D4" w:rsidRPr="00AA2708">
              <w:rPr>
                <w:rFonts w:eastAsia="Yu Mincho"/>
              </w:rPr>
              <w:t xml:space="preserve">RFFT: </w:t>
            </w:r>
            <w:r w:rsidR="00A420D4" w:rsidRPr="00AA2708">
              <w:rPr>
                <w:rFonts w:eastAsia="Yu Mincho"/>
              </w:rPr>
              <w:fldChar w:fldCharType="begin"/>
            </w:r>
            <w:r w:rsidR="00A420D4" w:rsidRPr="00AA2708">
              <w:rPr>
                <w:rFonts w:eastAsia="Yu Mincho"/>
              </w:rPr>
              <w:instrText xml:space="preserve"> QUOTE </w:instrText>
            </w:r>
            <w:r w:rsidR="00823F94">
              <w:rPr>
                <w:rFonts w:eastAsia="Yu Mincho"/>
                <w:position w:val="-5"/>
              </w:rPr>
              <w:pict w14:anchorId="44C48E8D">
                <v:shape id="_x0000_i1157" type="#_x0000_t75" style="width:108.9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375EB&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C375EB&quot; wsp:rsidP=&quot;00C375EB&quot;&gt;&lt;m:oMathPara&gt;&lt;m:oMath&gt;&lt;m:r&gt;&lt;w:rPr&gt;&lt;w:rFonts w:ascii=&quot;Cambria Math&quot; w:h-ansi=&quot;Cambria Math&quot;/&gt;&lt;wx:font wx:val=&quot;Cambria Math&quot;/&gt;&lt;w:i/&gt;&lt;w:lang w:val=&quot;DE&quot;/&gt;&lt;/w:rPr&gt;&lt;m:t&gt;2*C*&lt;/m:t&gt;&lt;/m:r&gt;&lt;m:r&gt;&lt;w:rPr&gt;&lt;w:rFonts w:ascii=&quot;Cambria Math&quot; w:h-ansi=&quot;Cambria Math&quot;/&gt;&lt;wx:font wx:val=&quot;Cambria Math&quot;/&gt;&lt;w:i/&gt;&lt;w:lang w:val=&quot;EN-US&quot;/&gt;&lt;/w:rPr&gt;&lt;m:t&gt;P&lt;/m:t&gt;&lt;/m:r&gt;&lt;m:r&gt;&lt;w:rPr&gt;&lt;w:rFonts w:ascii=&quot;Cambria Math&quot; w:h-ansi=&quot;Cambria Math&quot;/&gt;&lt;wx:font wx:val=&quot;Cambria Math&quot;/&gt;&lt;w:i/&gt;&lt;w:lang w:val=&quot;DE&quot;/&gt;&lt;/w:rPr&gt;&lt;m:t&gt;* F*K* &lt;/m:t&gt;&lt;/m:r&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log&lt;/m:t&gt;&lt;/m:r&gt;&lt;/m:e&gt;&lt;m:sub&gt;&lt;m:r&gt;&lt;w:rPr&gt;&lt;w:rFonts w:ascii=&quot;Cambria Math&quot; w:h-ansi=&quot;Cambria Math&quot;/&gt;&lt;wx:font wx:val=&quot;Cambria Math&quot;/&gt;&lt;w:i/&gt;&lt;w:lang w:val=&quot;DE&quot;/&gt;&lt;/w:rPr&gt;&lt;m:t&gt;2&lt;/m:t&gt;&lt;/m:r&gt;&lt;/m:sub&gt;&lt;/m:sSub&gt;&lt;m:r&gt;&lt;w:rPr&gt;&lt;w:rFonts w:ascii=&quot;Cambria Math&quot; w:h-ansi=&quot;Cambria Math&quot;/&gt;&lt;wx:font wx:val=&quot;Cambria Math&quot;/&gt;&lt;w:i/&gt;&lt;w:lang w:val=&quot;EN-US&quot;/&gt;&lt;/w:rPr&gt;&lt;m:t&gt;K&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3" o:title="" chromakey="white"/>
                </v:shape>
              </w:pict>
            </w:r>
            <w:r w:rsidR="00A420D4" w:rsidRPr="00AA2708">
              <w:rPr>
                <w:rFonts w:eastAsia="Yu Mincho"/>
              </w:rPr>
              <w:instrText xml:space="preserve"> </w:instrText>
            </w:r>
            <w:r w:rsidR="00A420D4" w:rsidRPr="00AA2708">
              <w:rPr>
                <w:rFonts w:eastAsia="Yu Mincho"/>
              </w:rPr>
              <w:fldChar w:fldCharType="separate"/>
            </w:r>
            <w:r w:rsidR="00823F94">
              <w:rPr>
                <w:rFonts w:eastAsia="Yu Mincho"/>
                <w:position w:val="-5"/>
              </w:rPr>
              <w:pict w14:anchorId="439D8CF1">
                <v:shape id="_x0000_i1158" type="#_x0000_t75" style="width:108.9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375EB&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C375EB&quot; wsp:rsidP=&quot;00C375EB&quot;&gt;&lt;m:oMathPara&gt;&lt;m:oMath&gt;&lt;m:r&gt;&lt;w:rPr&gt;&lt;w:rFonts w:ascii=&quot;Cambria Math&quot; w:h-ansi=&quot;Cambria Math&quot;/&gt;&lt;wx:font wx:val=&quot;Cambria Math&quot;/&gt;&lt;w:i/&gt;&lt;w:lang w:val=&quot;DE&quot;/&gt;&lt;/w:rPr&gt;&lt;m:t&gt;2*C*&lt;/m:t&gt;&lt;/m:r&gt;&lt;m:r&gt;&lt;w:rPr&gt;&lt;w:rFonts w:ascii=&quot;Cambria Math&quot; w:h-ansi=&quot;Cambria Math&quot;/&gt;&lt;wx:font wx:val=&quot;Cambria Math&quot;/&gt;&lt;w:i/&gt;&lt;w:lang w:val=&quot;EN-US&quot;/&gt;&lt;/w:rPr&gt;&lt;m:t&gt;P&lt;/m:t&gt;&lt;/m:r&gt;&lt;m:r&gt;&lt;w:rPr&gt;&lt;w:rFonts w:ascii=&quot;Cambria Math&quot; w:h-ansi=&quot;Cambria Math&quot;/&gt;&lt;wx:font wx:val=&quot;Cambria Math&quot;/&gt;&lt;w:i/&gt;&lt;w:lang w:val=&quot;DE&quot;/&gt;&lt;/w:rPr&gt;&lt;m:t&gt;* F*K* &lt;/m:t&gt;&lt;/m:r&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log&lt;/m:t&gt;&lt;/m:r&gt;&lt;/m:e&gt;&lt;m:sub&gt;&lt;m:r&gt;&lt;w:rPr&gt;&lt;w:rFonts w:ascii=&quot;Cambria Math&quot; w:h-ansi=&quot;Cambria Math&quot;/&gt;&lt;wx:font wx:val=&quot;Cambria Math&quot;/&gt;&lt;w:i/&gt;&lt;w:lang w:val=&quot;DE&quot;/&gt;&lt;/w:rPr&gt;&lt;m:t&gt;2&lt;/m:t&gt;&lt;/m:r&gt;&lt;/m:sub&gt;&lt;/m:sSub&gt;&lt;m:r&gt;&lt;w:rPr&gt;&lt;w:rFonts w:ascii=&quot;Cambria Math&quot; w:h-ansi=&quot;Cambria Math&quot;/&gt;&lt;wx:font wx:val=&quot;Cambria Math&quot;/&gt;&lt;w:i/&gt;&lt;w:lang w:val=&quot;EN-US&quot;/&gt;&lt;/w:rPr&gt;&lt;m:t&gt;K&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3" o:title="" chromakey="white"/>
                </v:shape>
              </w:pict>
            </w:r>
            <w:r w:rsidR="00A420D4" w:rsidRPr="00AA2708">
              <w:rPr>
                <w:rFonts w:eastAsia="Yu Mincho"/>
              </w:rPr>
              <w:fldChar w:fldCharType="end"/>
            </w:r>
          </w:p>
          <w:p w14:paraId="2395533B" w14:textId="77777777" w:rsidR="00A420D4" w:rsidRPr="00AA2708" w:rsidRDefault="00F1071F" w:rsidP="00F1071F">
            <w:pPr>
              <w:pStyle w:val="B10"/>
              <w:rPr>
                <w:rFonts w:eastAsia="Yu Mincho"/>
              </w:rPr>
            </w:pPr>
            <w:r w:rsidRPr="00AA2708">
              <w:rPr>
                <w:rFonts w:eastAsia="Yu Mincho"/>
              </w:rPr>
              <w:t>2)</w:t>
            </w:r>
            <w:r w:rsidRPr="00AA2708">
              <w:rPr>
                <w:rFonts w:eastAsia="Yu Mincho"/>
              </w:rPr>
              <w:tab/>
            </w:r>
            <w:r w:rsidR="00A420D4" w:rsidRPr="00AA2708">
              <w:rPr>
                <w:rFonts w:eastAsia="Yu Mincho"/>
              </w:rPr>
              <w:t xml:space="preserve">Time-domain crossfade (real multiplications): </w:t>
            </w:r>
            <w:r w:rsidR="00A420D4" w:rsidRPr="00AA2708">
              <w:rPr>
                <w:rFonts w:eastAsia="Yu Mincho"/>
              </w:rPr>
              <w:fldChar w:fldCharType="begin"/>
            </w:r>
            <w:r w:rsidR="00A420D4" w:rsidRPr="00AA2708">
              <w:rPr>
                <w:rFonts w:eastAsia="Yu Mincho"/>
              </w:rPr>
              <w:instrText xml:space="preserve"> QUOTE </w:instrText>
            </w:r>
            <w:r w:rsidR="00801FD2">
              <w:rPr>
                <w:rFonts w:eastAsia="Yu Mincho"/>
                <w:position w:val="-5"/>
              </w:rPr>
              <w:pict w14:anchorId="0E34CB9A">
                <v:shape id="_x0000_i1159" type="#_x0000_t75" style="width:36.9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A7E7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BA7E76&quot; wsp:rsidP=&quot;00BA7E76&quot;&gt;&lt;m:oMathPara&gt;&lt;m:oMath&gt;&lt;m:r&gt;&lt;m:rPr&gt;&lt;m:sty m:val=&quot;p&quot;/&gt;&lt;/m:rPr&gt;&lt;w:rPr&gt;&lt;w:rFonts w:ascii=&quot;Cambria Math&quot; w:h-ansi=&quot;Cambria Math&quot;/&gt;&lt;wx:font wx:val=&quot;Cambria Math&quot;/&gt;&lt;w:lang w:val=&quot;EN-US&quot;/&gt;&lt;/w:rPr&gt;&lt;m:t&gt;4*C*B&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4" o:title="" chromakey="white"/>
                </v:shape>
              </w:pict>
            </w:r>
            <w:r w:rsidR="00A420D4" w:rsidRPr="00AA2708">
              <w:rPr>
                <w:rFonts w:eastAsia="Yu Mincho"/>
              </w:rPr>
              <w:instrText xml:space="preserve"> </w:instrText>
            </w:r>
            <w:r w:rsidR="00A420D4" w:rsidRPr="00AA2708">
              <w:rPr>
                <w:rFonts w:eastAsia="Yu Mincho"/>
              </w:rPr>
              <w:fldChar w:fldCharType="separate"/>
            </w:r>
            <w:r w:rsidR="00801FD2">
              <w:rPr>
                <w:rFonts w:eastAsia="Yu Mincho"/>
                <w:position w:val="-5"/>
              </w:rPr>
              <w:pict w14:anchorId="1A738274">
                <v:shape id="_x0000_i1160" type="#_x0000_t75" style="width:36.9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A7E7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BA7E76&quot; wsp:rsidP=&quot;00BA7E76&quot;&gt;&lt;m:oMathPara&gt;&lt;m:oMath&gt;&lt;m:r&gt;&lt;m:rPr&gt;&lt;m:sty m:val=&quot;p&quot;/&gt;&lt;/m:rPr&gt;&lt;w:rPr&gt;&lt;w:rFonts w:ascii=&quot;Cambria Math&quot; w:h-ansi=&quot;Cambria Math&quot;/&gt;&lt;wx:font wx:val=&quot;Cambria Math&quot;/&gt;&lt;w:lang w:val=&quot;EN-US&quot;/&gt;&lt;/w:rPr&gt;&lt;m:t&gt;4*C*B&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4" o:title="" chromakey="white"/>
                </v:shape>
              </w:pict>
            </w:r>
            <w:r w:rsidR="00A420D4" w:rsidRPr="00AA2708">
              <w:rPr>
                <w:rFonts w:eastAsia="Yu Mincho"/>
              </w:rPr>
              <w:fldChar w:fldCharType="end"/>
            </w:r>
          </w:p>
          <w:p w14:paraId="32A6B6DB" w14:textId="77777777" w:rsidR="00A420D4" w:rsidRPr="00AA2708" w:rsidRDefault="00F1071F" w:rsidP="00F1071F">
            <w:pPr>
              <w:pStyle w:val="B10"/>
              <w:rPr>
                <w:rFonts w:eastAsia="Yu Mincho"/>
              </w:rPr>
            </w:pPr>
            <w:r w:rsidRPr="00AA2708">
              <w:rPr>
                <w:rFonts w:eastAsia="Yu Mincho"/>
              </w:rPr>
              <w:t>3)</w:t>
            </w:r>
            <w:r w:rsidRPr="00AA2708">
              <w:rPr>
                <w:rFonts w:eastAsia="Yu Mincho"/>
              </w:rPr>
              <w:tab/>
            </w:r>
            <w:r w:rsidR="00A420D4" w:rsidRPr="00AA2708">
              <w:rPr>
                <w:rFonts w:eastAsia="Yu Mincho"/>
              </w:rPr>
              <w:t xml:space="preserve">Time-domain crossfade (real additions): </w:t>
            </w:r>
            <w:r w:rsidR="00A420D4" w:rsidRPr="00AA2708">
              <w:rPr>
                <w:rFonts w:eastAsia="Yu Mincho"/>
              </w:rPr>
              <w:fldChar w:fldCharType="begin"/>
            </w:r>
            <w:r w:rsidR="00A420D4" w:rsidRPr="00AA2708">
              <w:rPr>
                <w:rFonts w:eastAsia="Yu Mincho"/>
              </w:rPr>
              <w:instrText xml:space="preserve"> QUOTE </w:instrText>
            </w:r>
            <w:r w:rsidR="00801FD2">
              <w:rPr>
                <w:rFonts w:eastAsia="Yu Mincho"/>
                <w:position w:val="-5"/>
              </w:rPr>
              <w:pict w14:anchorId="5C6055C2">
                <v:shape id="_x0000_i1161" type="#_x0000_t75" style="width:36.9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B701A&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5B701A&quot; wsp:rsidP=&quot;005B701A&quot;&gt;&lt;m:oMathPara&gt;&lt;m:oMath&gt;&lt;m:r&gt;&lt;w:rPr&gt;&lt;w:rFonts w:ascii=&quot;Cambria Math&quot; w:h-ansi=&quot;Cambria Math&quot;/&gt;&lt;wx:font wx:val=&quot;Cambria Math&quot;/&gt;&lt;w:i/&gt;&lt;w:lang w:val=&quot;EN-US&quot;/&gt;&lt;/w:rPr&gt;&lt;m:t&gt;2&lt;/m:t&gt;&lt;/m:r&gt;&lt;m:r&gt;&lt;m:rPr&gt;&lt;m:sty m:val=&quot;p&quot;/&gt;&lt;/m:rPr&gt;&lt;w:rPr&gt;&lt;w:rFonts w:ascii=&quot;Cambria Math&quot; w:h-ansi=&quot;Cambria Math&quot;/&gt;&lt;wx:font wx:val=&quot;Cambria Math&quot;/&gt;&lt;w:lang w:val=&quot;EN-US&quot;/&gt;&lt;/w:rPr&gt;&lt;m:t&gt;*C*B&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2" o:title="" chromakey="white"/>
                </v:shape>
              </w:pict>
            </w:r>
            <w:r w:rsidR="00A420D4" w:rsidRPr="00AA2708">
              <w:rPr>
                <w:rFonts w:eastAsia="Yu Mincho"/>
              </w:rPr>
              <w:instrText xml:space="preserve"> </w:instrText>
            </w:r>
            <w:r w:rsidR="00A420D4" w:rsidRPr="00AA2708">
              <w:rPr>
                <w:rFonts w:eastAsia="Yu Mincho"/>
              </w:rPr>
              <w:fldChar w:fldCharType="separate"/>
            </w:r>
            <w:r w:rsidR="00801FD2">
              <w:rPr>
                <w:rFonts w:eastAsia="Yu Mincho"/>
                <w:position w:val="-5"/>
              </w:rPr>
              <w:pict w14:anchorId="76C6E776">
                <v:shape id="_x0000_i1162" type="#_x0000_t75" style="width:36.9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B701A&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5B701A&quot; wsp:rsidP=&quot;005B701A&quot;&gt;&lt;m:oMathPara&gt;&lt;m:oMath&gt;&lt;m:r&gt;&lt;w:rPr&gt;&lt;w:rFonts w:ascii=&quot;Cambria Math&quot; w:h-ansi=&quot;Cambria Math&quot;/&gt;&lt;wx:font wx:val=&quot;Cambria Math&quot;/&gt;&lt;w:i/&gt;&lt;w:lang w:val=&quot;EN-US&quot;/&gt;&lt;/w:rPr&gt;&lt;m:t&gt;2&lt;/m:t&gt;&lt;/m:r&gt;&lt;m:r&gt;&lt;m:rPr&gt;&lt;m:sty m:val=&quot;p&quot;/&gt;&lt;/m:rPr&gt;&lt;w:rPr&gt;&lt;w:rFonts w:ascii=&quot;Cambria Math&quot; w:h-ansi=&quot;Cambria Math&quot;/&gt;&lt;wx:font wx:val=&quot;Cambria Math&quot;/&gt;&lt;w:lang w:val=&quot;EN-US&quot;/&gt;&lt;/w:rPr&gt;&lt;m:t&gt;*C*B&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2" o:title="" chromakey="white"/>
                </v:shape>
              </w:pict>
            </w:r>
            <w:r w:rsidR="00A420D4" w:rsidRPr="00AA2708">
              <w:rPr>
                <w:rFonts w:eastAsia="Yu Mincho"/>
              </w:rPr>
              <w:fldChar w:fldCharType="end"/>
            </w:r>
          </w:p>
        </w:tc>
      </w:tr>
    </w:tbl>
    <w:p w14:paraId="640D8E99" w14:textId="77777777" w:rsidR="00ED4AAF" w:rsidRPr="00AA2708" w:rsidRDefault="00ED4AAF" w:rsidP="007211E4"/>
    <w:p w14:paraId="77246A88" w14:textId="77777777" w:rsidR="00A420D4" w:rsidRPr="00AA2708" w:rsidRDefault="00A420D4" w:rsidP="007211E4">
      <w:r w:rsidRPr="00AA2708">
        <w:t xml:space="preserve">Additional computations are required for scene displacement processing (see </w:t>
      </w:r>
      <w:r w:rsidR="007A7BA5" w:rsidRPr="00AA2708">
        <w:t>B.4</w:t>
      </w:r>
      <w:r w:rsidRPr="00AA2708">
        <w:t>).</w:t>
      </w:r>
    </w:p>
    <w:p w14:paraId="4B17D346" w14:textId="77777777" w:rsidR="00A420D4" w:rsidRPr="00AA2708" w:rsidRDefault="00A420D4" w:rsidP="007211E4">
      <w:r w:rsidRPr="00AA2708">
        <w:t xml:space="preserve">The total complexity per output sample can be determined by adding the complexity estimation for convolution and downmix and dividing by the </w:t>
      </w:r>
      <w:r w:rsidR="002320DE" w:rsidRPr="00AA2708">
        <w:t>block length</w:t>
      </w:r>
      <w:r w:rsidRPr="00AA2708">
        <w:t xml:space="preserve"> </w:t>
      </w:r>
      <w:r w:rsidRPr="00AA2708">
        <w:rPr>
          <w:rFonts w:ascii="Cambria Math" w:hAnsi="Cambria Math"/>
        </w:rPr>
        <w:t xml:space="preserve">B. </w:t>
      </w:r>
      <w:r w:rsidRPr="00AA2708">
        <w:t>In blocks where a filter exchange is performed, items 2-4 from the convolution contribute two times to the overall complexity in addition to the time-domain crossfade multiplications and additions (filter exchange items 2 and 3). The partitioning and FFT for the filter exchange, as well as the scene displacement, can be performed independent of the input block processing.</w:t>
      </w:r>
    </w:p>
    <w:p w14:paraId="6C11059C" w14:textId="77777777" w:rsidR="00A420D4" w:rsidRPr="00AA2708" w:rsidRDefault="00E4492E" w:rsidP="000E245C">
      <w:pPr>
        <w:pStyle w:val="Heading2"/>
      </w:pPr>
      <w:bookmarkStart w:id="1617" w:name="_Toc19383315"/>
      <w:bookmarkStart w:id="1618" w:name="_Toc36232251"/>
      <w:bookmarkStart w:id="1619" w:name="_Toc73529675"/>
      <w:bookmarkStart w:id="1620" w:name="_Toc73531014"/>
      <w:bookmarkStart w:id="1621" w:name="_Toc74859483"/>
      <w:r w:rsidRPr="00AA2708">
        <w:rPr>
          <w:rFonts w:eastAsia="Candara"/>
        </w:rPr>
        <w:t>B</w:t>
      </w:r>
      <w:r w:rsidR="00A420D4" w:rsidRPr="00AA2708">
        <w:rPr>
          <w:rFonts w:eastAsia="Candara"/>
        </w:rPr>
        <w:t>.5.</w:t>
      </w:r>
      <w:r w:rsidRPr="00AA2708">
        <w:rPr>
          <w:rFonts w:eastAsia="Candara"/>
        </w:rPr>
        <w:t>7</w:t>
      </w:r>
      <w:r w:rsidR="00A420D4" w:rsidRPr="00AA2708">
        <w:tab/>
        <w:t>Motion Latency</w:t>
      </w:r>
      <w:bookmarkEnd w:id="1617"/>
      <w:bookmarkEnd w:id="1618"/>
      <w:bookmarkEnd w:id="1619"/>
      <w:bookmarkEnd w:id="1620"/>
      <w:bookmarkEnd w:id="1621"/>
    </w:p>
    <w:p w14:paraId="64112210" w14:textId="77777777" w:rsidR="00A420D4" w:rsidRPr="00AA2708" w:rsidRDefault="00A420D4" w:rsidP="007211E4">
      <w:r w:rsidRPr="00AA2708">
        <w:t xml:space="preserve">The Scene Model can be updated with arbitrary temporal precision, but the resulting HRIR exchange is only done at processing block boundaries of the convolution. With a standard block size of </w:t>
      </w:r>
      <w:r w:rsidRPr="00AA2708">
        <w:fldChar w:fldCharType="begin"/>
      </w:r>
      <w:r w:rsidRPr="00AA2708">
        <w:instrText xml:space="preserve"> QUOTE </w:instrText>
      </w:r>
      <w:r w:rsidR="00823F94">
        <w:rPr>
          <w:position w:val="-5"/>
        </w:rPr>
        <w:pict w14:anchorId="47AAA0F6">
          <v:shape id="_x0000_i1163" type="#_x0000_t75" style="width:36.9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D2583&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7D2583&quot; wsp:rsidP=&quot;007D2583&quot;&gt;&lt;m:oMathPara&gt;&lt;m:oMath&gt;&lt;m:r&gt;&lt;w:rPr&gt;&lt;w:rFonts w:ascii=&quot;Cambria Math&quot; w:h-ansi=&quot;Cambria Math&quot;/&gt;&lt;wx:font wx:val=&quot;Cambria Math&quot;/&gt;&lt;w:i/&gt;&lt;w:lang w:val=&quot;EN-US&quot;/&gt;&lt;/w:rPr&gt;&lt;m:t&gt;B=256&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5" o:title="" chromakey="white"/>
          </v:shape>
        </w:pict>
      </w:r>
      <w:r w:rsidRPr="00AA2708">
        <w:instrText xml:space="preserve"> </w:instrText>
      </w:r>
      <w:r w:rsidRPr="00AA2708">
        <w:fldChar w:fldCharType="separate"/>
      </w:r>
      <w:r w:rsidR="00823F94">
        <w:rPr>
          <w:position w:val="-5"/>
        </w:rPr>
        <w:pict w14:anchorId="77EDEA62">
          <v:shape id="_x0000_i1164" type="#_x0000_t75" style="width:36.9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D2583&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7D2583&quot; wsp:rsidP=&quot;007D2583&quot;&gt;&lt;m:oMathPara&gt;&lt;m:oMath&gt;&lt;m:r&gt;&lt;w:rPr&gt;&lt;w:rFonts w:ascii=&quot;Cambria Math&quot; w:h-ansi=&quot;Cambria Math&quot;/&gt;&lt;wx:font wx:val=&quot;Cambria Math&quot;/&gt;&lt;w:i/&gt;&lt;w:lang w:val=&quot;EN-US&quot;/&gt;&lt;/w:rPr&gt;&lt;m:t&gt;B=256&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5" o:title="" chromakey="white"/>
          </v:shape>
        </w:pict>
      </w:r>
      <w:r w:rsidRPr="00AA2708">
        <w:fldChar w:fldCharType="end"/>
      </w:r>
      <w:r w:rsidRPr="00AA2708">
        <w:t xml:space="preserve"> samples at 48 kHz sampling rate, this leads to a maximum onset latency of 5.3 ms until there is an audible effect of a motion of sources or the listener. In the following block, a time-domain crossfade between the new and the previous filtered signal is performed (see Convolution/Initialization), so that a discrete, instantaneous motion is completed after a maximum of two convolution processing blocks (10.6 ms for 512 samples at 48 kHz sampling rate). Additional latency from head trackers, audio buffering, etc. is not considered.</w:t>
      </w:r>
    </w:p>
    <w:p w14:paraId="0054AB57" w14:textId="77777777" w:rsidR="00A420D4" w:rsidRPr="00AA2708" w:rsidRDefault="00A420D4" w:rsidP="007211E4">
      <w:r w:rsidRPr="00AA2708">
        <w:t>The rotation of the HOA content is performed at a block boundary resulting in a maximum latency of one processing block, until a motion is completed</w:t>
      </w:r>
      <w:r w:rsidR="009C7DFC" w:rsidRPr="00AA2708">
        <w:t>.</w:t>
      </w:r>
    </w:p>
    <w:p w14:paraId="4B3DCED2" w14:textId="77777777" w:rsidR="009C7DFC" w:rsidRPr="00AA2708" w:rsidRDefault="009C7DFC" w:rsidP="009C7DFC">
      <w:pPr>
        <w:pStyle w:val="Heading8"/>
      </w:pPr>
      <w:bookmarkStart w:id="1622" w:name="_Toc19383316"/>
      <w:bookmarkStart w:id="1623" w:name="_Toc36232252"/>
      <w:bookmarkStart w:id="1624" w:name="_Toc73529676"/>
      <w:bookmarkStart w:id="1625" w:name="_Toc73531015"/>
      <w:bookmarkStart w:id="1626" w:name="_Toc74859484"/>
      <w:r w:rsidRPr="00AA2708">
        <w:lastRenderedPageBreak/>
        <w:t>Annex C (informative):</w:t>
      </w:r>
      <w:r w:rsidRPr="00AA2708">
        <w:br/>
      </w:r>
      <w:r w:rsidRPr="0053243A">
        <w:t>Registration Information</w:t>
      </w:r>
      <w:bookmarkEnd w:id="1622"/>
      <w:bookmarkEnd w:id="1623"/>
      <w:bookmarkEnd w:id="1624"/>
      <w:bookmarkEnd w:id="1625"/>
      <w:bookmarkEnd w:id="1626"/>
    </w:p>
    <w:p w14:paraId="1D341A32" w14:textId="77777777" w:rsidR="009C7DFC" w:rsidRPr="00AA2708" w:rsidRDefault="009C7DFC" w:rsidP="009C7DFC">
      <w:pPr>
        <w:pStyle w:val="Heading1"/>
      </w:pPr>
      <w:bookmarkStart w:id="1627" w:name="_Toc19383317"/>
      <w:bookmarkStart w:id="1628" w:name="_Toc36232253"/>
      <w:bookmarkStart w:id="1629" w:name="_Toc73529677"/>
      <w:bookmarkStart w:id="1630" w:name="_Toc73531016"/>
      <w:bookmarkStart w:id="1631" w:name="_Toc74859485"/>
      <w:r w:rsidRPr="00AA2708">
        <w:t>C.1</w:t>
      </w:r>
      <w:r w:rsidRPr="00AA2708">
        <w:tab/>
        <w:t>3GPP Registered URIs</w:t>
      </w:r>
      <w:bookmarkEnd w:id="1627"/>
      <w:bookmarkEnd w:id="1628"/>
      <w:bookmarkEnd w:id="1629"/>
      <w:bookmarkEnd w:id="1630"/>
      <w:bookmarkEnd w:id="1631"/>
    </w:p>
    <w:p w14:paraId="72DDB219" w14:textId="77777777" w:rsidR="009C7DFC" w:rsidRPr="00AA2708" w:rsidRDefault="009C7DFC" w:rsidP="009C7DFC">
      <w:r w:rsidRPr="00AA2708">
        <w:t xml:space="preserve">The clause documents the registered URIs in this specification following the process in </w:t>
      </w:r>
      <w:hyperlink r:id="rId86" w:history="1">
        <w:r w:rsidRPr="00AA2708">
          <w:rPr>
            <w:rStyle w:val="Hyperlink"/>
          </w:rPr>
          <w:t>http://www.3gpp.org/specifications-groups/34-uniform-resource-name-urn-list</w:t>
        </w:r>
      </w:hyperlink>
    </w:p>
    <w:p w14:paraId="3E06634A" w14:textId="77777777" w:rsidR="009C7DFC" w:rsidRPr="00AA2708" w:rsidRDefault="009C7DFC" w:rsidP="009C7DFC">
      <w:r w:rsidRPr="00AA2708">
        <w:t xml:space="preserve">Table C-1 lists all registered URN values as well as </w:t>
      </w:r>
    </w:p>
    <w:p w14:paraId="161BF19E" w14:textId="77777777" w:rsidR="009C7DFC" w:rsidRPr="0053243A" w:rsidRDefault="009C7DFC" w:rsidP="009C7DFC">
      <w:pPr>
        <w:pStyle w:val="B10"/>
      </w:pPr>
      <w:r w:rsidRPr="0053243A">
        <w:t>-</w:t>
      </w:r>
      <w:r w:rsidRPr="0053243A">
        <w:tab/>
        <w:t>a brief description of its functionality;</w:t>
      </w:r>
    </w:p>
    <w:p w14:paraId="4910E4CF" w14:textId="77777777" w:rsidR="009C7DFC" w:rsidRPr="0053243A" w:rsidRDefault="009C7DFC" w:rsidP="009C7DFC">
      <w:pPr>
        <w:pStyle w:val="B10"/>
      </w:pPr>
      <w:r w:rsidRPr="0053243A">
        <w:t>-</w:t>
      </w:r>
      <w:r w:rsidRPr="0053243A">
        <w:tab/>
        <w:t>a reference to the specification or other publicly available document (if any) containing the definition;</w:t>
      </w:r>
    </w:p>
    <w:p w14:paraId="2826ABB2" w14:textId="77777777" w:rsidR="009C7DFC" w:rsidRPr="0053243A" w:rsidRDefault="009C7DFC" w:rsidP="009C7DFC">
      <w:pPr>
        <w:pStyle w:val="B10"/>
      </w:pPr>
      <w:r w:rsidRPr="0053243A">
        <w:t>-</w:t>
      </w:r>
      <w:r w:rsidRPr="0053243A">
        <w:tab/>
        <w:t>the name and email address of the person making the application; and</w:t>
      </w:r>
    </w:p>
    <w:p w14:paraId="6E95A4FA" w14:textId="77777777" w:rsidR="009C7DFC" w:rsidRPr="0053243A" w:rsidRDefault="009C7DFC" w:rsidP="009C7DFC">
      <w:pPr>
        <w:pStyle w:val="B10"/>
      </w:pPr>
      <w:r w:rsidRPr="0053243A">
        <w:t>-</w:t>
      </w:r>
      <w:r w:rsidRPr="0053243A">
        <w:tab/>
        <w:t>any supplementary information considered necessary to support the application.</w:t>
      </w:r>
    </w:p>
    <w:p w14:paraId="7DE6F870" w14:textId="77777777" w:rsidR="009C7DFC" w:rsidRPr="00AA2708" w:rsidRDefault="009C7DFC" w:rsidP="009C7DFC">
      <w:pPr>
        <w:pStyle w:val="TH"/>
        <w:ind w:left="720"/>
      </w:pPr>
      <w:bookmarkStart w:id="1632" w:name="tab_qm_initial_playout"/>
      <w:r w:rsidRPr="00AA2708">
        <w:rPr>
          <w:rFonts w:cs="Courier New"/>
        </w:rPr>
        <w:t xml:space="preserve">Table </w:t>
      </w:r>
      <w:bookmarkEnd w:id="1632"/>
      <w:r w:rsidRPr="00AA2708">
        <w:rPr>
          <w:rFonts w:cs="Courier New"/>
        </w:rPr>
        <w:t>C-1: 3GPP Registered UR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115" w:type="dxa"/>
        </w:tblCellMar>
        <w:tblLook w:val="00A0" w:firstRow="1" w:lastRow="0" w:firstColumn="1" w:lastColumn="0" w:noHBand="0" w:noVBand="0"/>
      </w:tblPr>
      <w:tblGrid>
        <w:gridCol w:w="3924"/>
        <w:gridCol w:w="1515"/>
        <w:gridCol w:w="1131"/>
        <w:gridCol w:w="2077"/>
        <w:gridCol w:w="1135"/>
      </w:tblGrid>
      <w:tr w:rsidR="009C7DFC" w:rsidRPr="00AA2708" w14:paraId="4562EFCD" w14:textId="77777777" w:rsidTr="00882EEB">
        <w:trPr>
          <w:jc w:val="center"/>
        </w:trPr>
        <w:tc>
          <w:tcPr>
            <w:tcW w:w="3924" w:type="dxa"/>
            <w:shd w:val="clear" w:color="auto" w:fill="BFBFBF"/>
          </w:tcPr>
          <w:p w14:paraId="20D5D700" w14:textId="77777777" w:rsidR="009C7DFC" w:rsidRPr="00AA2708" w:rsidRDefault="009C7DFC" w:rsidP="00882EEB">
            <w:pPr>
              <w:jc w:val="center"/>
              <w:rPr>
                <w:rFonts w:ascii="Arial" w:hAnsi="Arial" w:cs="Arial"/>
                <w:b/>
              </w:rPr>
            </w:pPr>
            <w:r w:rsidRPr="00AA2708">
              <w:rPr>
                <w:rFonts w:ascii="Arial" w:hAnsi="Arial" w:cs="Arial"/>
                <w:b/>
              </w:rPr>
              <w:t>URN</w:t>
            </w:r>
          </w:p>
        </w:tc>
        <w:tc>
          <w:tcPr>
            <w:tcW w:w="1515" w:type="dxa"/>
            <w:shd w:val="clear" w:color="auto" w:fill="BFBFBF"/>
          </w:tcPr>
          <w:p w14:paraId="46A5EDA5" w14:textId="77777777" w:rsidR="009C7DFC" w:rsidRPr="00AA2708" w:rsidRDefault="009C7DFC" w:rsidP="00882EEB">
            <w:pPr>
              <w:jc w:val="center"/>
              <w:rPr>
                <w:rFonts w:ascii="Arial" w:hAnsi="Arial" w:cs="Arial"/>
                <w:b/>
              </w:rPr>
            </w:pPr>
            <w:r w:rsidRPr="00AA2708">
              <w:rPr>
                <w:rFonts w:ascii="Arial" w:hAnsi="Arial" w:cs="Arial"/>
                <w:b/>
              </w:rPr>
              <w:t>Description</w:t>
            </w:r>
          </w:p>
        </w:tc>
        <w:tc>
          <w:tcPr>
            <w:tcW w:w="1131" w:type="dxa"/>
            <w:shd w:val="clear" w:color="auto" w:fill="BFBFBF"/>
          </w:tcPr>
          <w:p w14:paraId="669ABA31" w14:textId="77777777" w:rsidR="009C7DFC" w:rsidRPr="00AA2708" w:rsidRDefault="009C7DFC" w:rsidP="00882EEB">
            <w:pPr>
              <w:jc w:val="center"/>
              <w:rPr>
                <w:rFonts w:ascii="Arial" w:hAnsi="Arial" w:cs="Arial"/>
                <w:b/>
              </w:rPr>
            </w:pPr>
            <w:r w:rsidRPr="00AA2708">
              <w:rPr>
                <w:rFonts w:ascii="Arial" w:hAnsi="Arial" w:cs="Arial"/>
                <w:b/>
              </w:rPr>
              <w:t>Reference</w:t>
            </w:r>
          </w:p>
        </w:tc>
        <w:tc>
          <w:tcPr>
            <w:tcW w:w="2077" w:type="dxa"/>
            <w:shd w:val="clear" w:color="auto" w:fill="BFBFBF"/>
          </w:tcPr>
          <w:p w14:paraId="58E5CF2D" w14:textId="77777777" w:rsidR="009C7DFC" w:rsidRPr="00AA2708" w:rsidRDefault="009C7DFC" w:rsidP="00882EEB">
            <w:pPr>
              <w:jc w:val="center"/>
              <w:rPr>
                <w:rFonts w:ascii="Arial" w:hAnsi="Arial" w:cs="Arial"/>
                <w:b/>
              </w:rPr>
            </w:pPr>
            <w:r w:rsidRPr="00AA2708">
              <w:rPr>
                <w:rFonts w:ascii="Arial" w:hAnsi="Arial" w:cs="Arial"/>
                <w:b/>
              </w:rPr>
              <w:t>Contact</w:t>
            </w:r>
          </w:p>
        </w:tc>
        <w:tc>
          <w:tcPr>
            <w:tcW w:w="1135" w:type="dxa"/>
            <w:shd w:val="clear" w:color="auto" w:fill="BFBFBF"/>
          </w:tcPr>
          <w:p w14:paraId="0349E856" w14:textId="77777777" w:rsidR="009C7DFC" w:rsidRPr="00AA2708" w:rsidRDefault="009C7DFC" w:rsidP="00882EEB">
            <w:pPr>
              <w:jc w:val="center"/>
              <w:rPr>
                <w:rFonts w:ascii="Arial" w:hAnsi="Arial" w:cs="Arial"/>
                <w:b/>
              </w:rPr>
            </w:pPr>
            <w:r w:rsidRPr="00AA2708">
              <w:rPr>
                <w:rFonts w:ascii="Arial" w:hAnsi="Arial" w:cs="Arial"/>
                <w:b/>
              </w:rPr>
              <w:t>Remarks</w:t>
            </w:r>
          </w:p>
        </w:tc>
      </w:tr>
      <w:tr w:rsidR="009C7DFC" w:rsidRPr="00AA2708" w14:paraId="0E5F793F" w14:textId="77777777" w:rsidTr="00882EEB">
        <w:trPr>
          <w:jc w:val="center"/>
        </w:trPr>
        <w:tc>
          <w:tcPr>
            <w:tcW w:w="3924" w:type="dxa"/>
            <w:shd w:val="clear" w:color="auto" w:fill="FFFFFF"/>
          </w:tcPr>
          <w:p w14:paraId="7F966D07" w14:textId="77777777" w:rsidR="009C7DFC" w:rsidRPr="00AA2708" w:rsidRDefault="009C7DFC" w:rsidP="00882EEB">
            <w:pPr>
              <w:pStyle w:val="TAL"/>
              <w:jc w:val="center"/>
              <w:rPr>
                <w:rFonts w:ascii="Courier New" w:eastAsia="MS Mincho" w:hAnsi="Courier New" w:cs="Courier New"/>
                <w:lang w:eastAsia="ja-JP"/>
              </w:rPr>
            </w:pPr>
            <w:r w:rsidRPr="00AA2708">
              <w:rPr>
                <w:rFonts w:ascii="Courier New" w:hAnsi="Courier New" w:cs="Courier New"/>
              </w:rPr>
              <w:t>urn:3GPP:vrstream:mp:video:basic</w:t>
            </w:r>
          </w:p>
        </w:tc>
        <w:tc>
          <w:tcPr>
            <w:tcW w:w="1515" w:type="dxa"/>
            <w:shd w:val="clear" w:color="auto" w:fill="FFFFFF"/>
          </w:tcPr>
          <w:p w14:paraId="48E1A96B" w14:textId="77777777" w:rsidR="009C7DFC" w:rsidRPr="00AA2708" w:rsidRDefault="009C7DFC" w:rsidP="00882EEB">
            <w:pPr>
              <w:pStyle w:val="TAL"/>
              <w:jc w:val="center"/>
              <w:rPr>
                <w:rFonts w:ascii="Courier New" w:eastAsia="MS Mincho" w:hAnsi="Courier New" w:cs="Courier New"/>
                <w:lang w:eastAsia="ja-JP"/>
              </w:rPr>
            </w:pPr>
            <w:r w:rsidRPr="00AA2708">
              <w:rPr>
                <w:rFonts w:eastAsia="MS Mincho"/>
                <w:lang w:eastAsia="ja-JP"/>
              </w:rPr>
              <w:t xml:space="preserve">DASH </w:t>
            </w:r>
            <w:r w:rsidRPr="0031473F">
              <w:rPr>
                <w:rFonts w:eastAsia="MS Mincho"/>
                <w:lang w:eastAsia="ja-JP"/>
              </w:rPr>
              <w:t xml:space="preserve">profile identifier for VR Streaming </w:t>
            </w:r>
            <w:r w:rsidRPr="00AA2708">
              <w:rPr>
                <w:rFonts w:eastAsia="Malgun Gothic"/>
              </w:rPr>
              <w:t>Basic Video Media Profile</w:t>
            </w:r>
          </w:p>
        </w:tc>
        <w:tc>
          <w:tcPr>
            <w:tcW w:w="1131" w:type="dxa"/>
            <w:shd w:val="clear" w:color="auto" w:fill="FFFFFF"/>
          </w:tcPr>
          <w:p w14:paraId="142D3BB9" w14:textId="77777777" w:rsidR="009C7DFC" w:rsidRPr="00AA2708" w:rsidRDefault="009C7DFC" w:rsidP="00882EEB">
            <w:pPr>
              <w:pStyle w:val="TAL"/>
              <w:jc w:val="center"/>
              <w:rPr>
                <w:rFonts w:eastAsia="MS Mincho"/>
                <w:lang w:eastAsia="ja-JP"/>
              </w:rPr>
            </w:pPr>
            <w:r w:rsidRPr="00AA2708">
              <w:rPr>
                <w:rFonts w:eastAsia="MS Mincho"/>
                <w:lang w:eastAsia="ja-JP"/>
              </w:rPr>
              <w:t xml:space="preserve">TS 26.118, clause 5.2.2.3 </w:t>
            </w:r>
          </w:p>
        </w:tc>
        <w:tc>
          <w:tcPr>
            <w:tcW w:w="2077" w:type="dxa"/>
            <w:shd w:val="clear" w:color="auto" w:fill="FFFFFF"/>
          </w:tcPr>
          <w:p w14:paraId="2658F77C" w14:textId="77777777" w:rsidR="009C7DFC" w:rsidRPr="00AA2708" w:rsidRDefault="009C7DFC" w:rsidP="00882EEB">
            <w:pPr>
              <w:pStyle w:val="TAL"/>
              <w:jc w:val="center"/>
            </w:pPr>
            <w:r w:rsidRPr="00AA2708">
              <w:t>Thomas Stockhammer</w:t>
            </w:r>
          </w:p>
          <w:p w14:paraId="3E1B0A44" w14:textId="77777777" w:rsidR="009C7DFC" w:rsidRPr="00AA2708" w:rsidRDefault="009C7DFC" w:rsidP="00882EEB">
            <w:pPr>
              <w:pStyle w:val="TAL"/>
              <w:jc w:val="center"/>
            </w:pPr>
            <w:r w:rsidRPr="00AA2708">
              <w:t>tsto@qti.qualcomm.com</w:t>
            </w:r>
          </w:p>
        </w:tc>
        <w:tc>
          <w:tcPr>
            <w:tcW w:w="1135" w:type="dxa"/>
            <w:shd w:val="clear" w:color="auto" w:fill="FFFFFF"/>
          </w:tcPr>
          <w:p w14:paraId="2E65B1B7" w14:textId="77777777" w:rsidR="009C7DFC" w:rsidRPr="00AA2708" w:rsidRDefault="009C7DFC" w:rsidP="00882EEB">
            <w:pPr>
              <w:pStyle w:val="TAL"/>
              <w:jc w:val="center"/>
            </w:pPr>
            <w:r w:rsidRPr="00AA2708">
              <w:t>none</w:t>
            </w:r>
          </w:p>
        </w:tc>
      </w:tr>
      <w:tr w:rsidR="009C7DFC" w:rsidRPr="00AA2708" w14:paraId="4E8F5743" w14:textId="77777777" w:rsidTr="00882EEB">
        <w:trPr>
          <w:jc w:val="center"/>
        </w:trPr>
        <w:tc>
          <w:tcPr>
            <w:tcW w:w="3924" w:type="dxa"/>
            <w:shd w:val="clear" w:color="auto" w:fill="FFFFFF"/>
          </w:tcPr>
          <w:p w14:paraId="7FBB2F76" w14:textId="77777777" w:rsidR="009C7DFC" w:rsidRPr="00AA2708" w:rsidRDefault="009C7DFC" w:rsidP="00882EEB">
            <w:pPr>
              <w:pStyle w:val="TAL"/>
              <w:jc w:val="center"/>
              <w:rPr>
                <w:rFonts w:ascii="Courier New" w:eastAsia="MS Mincho" w:hAnsi="Courier New" w:cs="Courier New"/>
                <w:lang w:eastAsia="ja-JP"/>
              </w:rPr>
            </w:pPr>
            <w:r w:rsidRPr="00AA2708">
              <w:rPr>
                <w:rFonts w:ascii="Courier New" w:hAnsi="Courier New" w:cs="Courier New"/>
              </w:rPr>
              <w:t>urn:3GPP:vrstream:mp:video:main</w:t>
            </w:r>
          </w:p>
        </w:tc>
        <w:tc>
          <w:tcPr>
            <w:tcW w:w="1515" w:type="dxa"/>
            <w:shd w:val="clear" w:color="auto" w:fill="FFFFFF"/>
          </w:tcPr>
          <w:p w14:paraId="4B18D04E" w14:textId="77777777" w:rsidR="009C7DFC" w:rsidRPr="00AA2708" w:rsidRDefault="009C7DFC" w:rsidP="00882EEB">
            <w:pPr>
              <w:pStyle w:val="TAL"/>
              <w:jc w:val="center"/>
              <w:rPr>
                <w:rFonts w:ascii="Courier New" w:eastAsia="MS Mincho" w:hAnsi="Courier New" w:cs="Courier New"/>
                <w:lang w:eastAsia="ja-JP"/>
              </w:rPr>
            </w:pPr>
            <w:r w:rsidRPr="00AA2708">
              <w:rPr>
                <w:rFonts w:eastAsia="MS Mincho"/>
                <w:lang w:eastAsia="ja-JP"/>
              </w:rPr>
              <w:t xml:space="preserve">DASH </w:t>
            </w:r>
            <w:r w:rsidRPr="0031473F">
              <w:rPr>
                <w:rFonts w:eastAsia="MS Mincho"/>
                <w:lang w:eastAsia="ja-JP"/>
              </w:rPr>
              <w:t>profile identifier for VR Streaming</w:t>
            </w:r>
            <w:r w:rsidRPr="00AA2708">
              <w:rPr>
                <w:rFonts w:eastAsia="MS Mincho"/>
              </w:rPr>
              <w:t xml:space="preserve"> Main</w:t>
            </w:r>
            <w:r w:rsidRPr="00AA2708">
              <w:rPr>
                <w:rFonts w:eastAsia="Malgun Gothic"/>
              </w:rPr>
              <w:t xml:space="preserve"> Video Media Profile</w:t>
            </w:r>
          </w:p>
        </w:tc>
        <w:tc>
          <w:tcPr>
            <w:tcW w:w="1131" w:type="dxa"/>
            <w:shd w:val="clear" w:color="auto" w:fill="FFFFFF"/>
          </w:tcPr>
          <w:p w14:paraId="11FC25B8" w14:textId="77777777" w:rsidR="009C7DFC" w:rsidRPr="00AA2708" w:rsidRDefault="009C7DFC" w:rsidP="00882EEB">
            <w:pPr>
              <w:pStyle w:val="TAL"/>
              <w:jc w:val="center"/>
              <w:rPr>
                <w:rFonts w:eastAsia="MS Mincho"/>
                <w:lang w:eastAsia="ja-JP"/>
              </w:rPr>
            </w:pPr>
            <w:r w:rsidRPr="00AA2708">
              <w:rPr>
                <w:rFonts w:eastAsia="MS Mincho"/>
                <w:lang w:eastAsia="ja-JP"/>
              </w:rPr>
              <w:t xml:space="preserve">TS 26.118, clause 5.2.3.3 </w:t>
            </w:r>
          </w:p>
        </w:tc>
        <w:tc>
          <w:tcPr>
            <w:tcW w:w="2077" w:type="dxa"/>
            <w:shd w:val="clear" w:color="auto" w:fill="FFFFFF"/>
          </w:tcPr>
          <w:p w14:paraId="113FAE1B" w14:textId="77777777" w:rsidR="009C7DFC" w:rsidRPr="00AA2708" w:rsidRDefault="009C7DFC" w:rsidP="00882EEB">
            <w:pPr>
              <w:pStyle w:val="TAL"/>
              <w:jc w:val="center"/>
            </w:pPr>
            <w:r w:rsidRPr="00AA2708">
              <w:t>Thomas Stockhammer</w:t>
            </w:r>
          </w:p>
          <w:p w14:paraId="5307065E" w14:textId="77777777" w:rsidR="009C7DFC" w:rsidRPr="00AA2708" w:rsidRDefault="009C7DFC" w:rsidP="00882EEB">
            <w:pPr>
              <w:pStyle w:val="TAL"/>
              <w:jc w:val="center"/>
            </w:pPr>
            <w:r w:rsidRPr="00AA2708">
              <w:t>tsto@qti.qualcomm.com</w:t>
            </w:r>
          </w:p>
        </w:tc>
        <w:tc>
          <w:tcPr>
            <w:tcW w:w="1135" w:type="dxa"/>
            <w:shd w:val="clear" w:color="auto" w:fill="FFFFFF"/>
          </w:tcPr>
          <w:p w14:paraId="4F8C25B4" w14:textId="77777777" w:rsidR="009C7DFC" w:rsidRPr="00AA2708" w:rsidRDefault="009C7DFC" w:rsidP="00882EEB">
            <w:pPr>
              <w:pStyle w:val="TAL"/>
              <w:jc w:val="center"/>
            </w:pPr>
            <w:r w:rsidRPr="00AA2708">
              <w:t>none</w:t>
            </w:r>
          </w:p>
        </w:tc>
      </w:tr>
      <w:tr w:rsidR="009C7DFC" w:rsidRPr="00AA2708" w14:paraId="126D6516" w14:textId="77777777" w:rsidTr="00882EEB">
        <w:trPr>
          <w:jc w:val="center"/>
        </w:trPr>
        <w:tc>
          <w:tcPr>
            <w:tcW w:w="3924" w:type="dxa"/>
            <w:shd w:val="clear" w:color="auto" w:fill="FFFFFF"/>
          </w:tcPr>
          <w:p w14:paraId="6C137C41" w14:textId="77777777" w:rsidR="009C7DFC" w:rsidRPr="00AA2708" w:rsidRDefault="009C7DFC" w:rsidP="00882EEB">
            <w:pPr>
              <w:pStyle w:val="TAL"/>
              <w:jc w:val="center"/>
              <w:rPr>
                <w:rFonts w:ascii="Courier New" w:eastAsia="MS Mincho" w:hAnsi="Courier New" w:cs="Courier New"/>
                <w:lang w:eastAsia="ja-JP"/>
              </w:rPr>
            </w:pPr>
            <w:r w:rsidRPr="00AA2708">
              <w:rPr>
                <w:rFonts w:ascii="Courier New" w:hAnsi="Courier New" w:cs="Courier New"/>
              </w:rPr>
              <w:t>urn:3GPP:vrstream:mp:video:advanced</w:t>
            </w:r>
          </w:p>
        </w:tc>
        <w:tc>
          <w:tcPr>
            <w:tcW w:w="1515" w:type="dxa"/>
            <w:shd w:val="clear" w:color="auto" w:fill="FFFFFF"/>
          </w:tcPr>
          <w:p w14:paraId="4292BE6D" w14:textId="77777777" w:rsidR="009C7DFC" w:rsidRPr="00AA2708" w:rsidRDefault="009C7DFC" w:rsidP="00882EEB">
            <w:pPr>
              <w:pStyle w:val="TAL"/>
              <w:jc w:val="center"/>
              <w:rPr>
                <w:rFonts w:ascii="Courier New" w:eastAsia="MS Mincho" w:hAnsi="Courier New" w:cs="Courier New"/>
                <w:lang w:eastAsia="ja-JP"/>
              </w:rPr>
            </w:pPr>
            <w:r w:rsidRPr="00AA2708">
              <w:rPr>
                <w:rFonts w:eastAsia="MS Mincho"/>
                <w:lang w:eastAsia="ja-JP"/>
              </w:rPr>
              <w:t xml:space="preserve">DASH </w:t>
            </w:r>
            <w:r w:rsidRPr="0031473F">
              <w:rPr>
                <w:rFonts w:eastAsia="MS Mincho"/>
                <w:lang w:eastAsia="ja-JP"/>
              </w:rPr>
              <w:t>profile identifier for VR Streaming</w:t>
            </w:r>
            <w:r w:rsidRPr="00AA2708">
              <w:rPr>
                <w:rFonts w:eastAsia="Malgun Gothic"/>
              </w:rPr>
              <w:t xml:space="preserve"> Advanced Video Media Profile</w:t>
            </w:r>
          </w:p>
        </w:tc>
        <w:tc>
          <w:tcPr>
            <w:tcW w:w="1131" w:type="dxa"/>
            <w:shd w:val="clear" w:color="auto" w:fill="FFFFFF"/>
          </w:tcPr>
          <w:p w14:paraId="12A03C55" w14:textId="77777777" w:rsidR="009C7DFC" w:rsidRPr="00AA2708" w:rsidRDefault="009C7DFC" w:rsidP="00882EEB">
            <w:pPr>
              <w:pStyle w:val="TAL"/>
              <w:jc w:val="center"/>
              <w:rPr>
                <w:rFonts w:eastAsia="MS Mincho"/>
                <w:lang w:eastAsia="ja-JP"/>
              </w:rPr>
            </w:pPr>
            <w:r w:rsidRPr="00AA2708">
              <w:rPr>
                <w:rFonts w:eastAsia="MS Mincho"/>
                <w:lang w:eastAsia="ja-JP"/>
              </w:rPr>
              <w:t xml:space="preserve">TS 26.118, clause 5.2.4.3 </w:t>
            </w:r>
          </w:p>
        </w:tc>
        <w:tc>
          <w:tcPr>
            <w:tcW w:w="2077" w:type="dxa"/>
            <w:shd w:val="clear" w:color="auto" w:fill="FFFFFF"/>
          </w:tcPr>
          <w:p w14:paraId="28374F77" w14:textId="77777777" w:rsidR="009C7DFC" w:rsidRPr="00AA2708" w:rsidRDefault="009C7DFC" w:rsidP="00882EEB">
            <w:pPr>
              <w:pStyle w:val="TAL"/>
              <w:jc w:val="center"/>
            </w:pPr>
            <w:r w:rsidRPr="00AA2708">
              <w:t>Thomas Stockhammer</w:t>
            </w:r>
          </w:p>
          <w:p w14:paraId="6CF03FC0" w14:textId="77777777" w:rsidR="009C7DFC" w:rsidRPr="00AA2708" w:rsidRDefault="009C7DFC" w:rsidP="00882EEB">
            <w:pPr>
              <w:pStyle w:val="TAL"/>
              <w:jc w:val="center"/>
            </w:pPr>
            <w:r w:rsidRPr="00AA2708">
              <w:t>tsto@qti.qualcomm.com</w:t>
            </w:r>
          </w:p>
        </w:tc>
        <w:tc>
          <w:tcPr>
            <w:tcW w:w="1135" w:type="dxa"/>
            <w:shd w:val="clear" w:color="auto" w:fill="FFFFFF"/>
          </w:tcPr>
          <w:p w14:paraId="57CA9971" w14:textId="77777777" w:rsidR="009C7DFC" w:rsidRPr="00AA2708" w:rsidRDefault="009C7DFC" w:rsidP="00882EEB">
            <w:pPr>
              <w:pStyle w:val="TAL"/>
              <w:jc w:val="center"/>
            </w:pPr>
            <w:r w:rsidRPr="00AA2708">
              <w:t>none</w:t>
            </w:r>
          </w:p>
        </w:tc>
      </w:tr>
      <w:tr w:rsidR="009C7DFC" w:rsidRPr="00AA2708" w14:paraId="27097F9F" w14:textId="77777777" w:rsidTr="00882EEB">
        <w:trPr>
          <w:jc w:val="center"/>
        </w:trPr>
        <w:tc>
          <w:tcPr>
            <w:tcW w:w="3924" w:type="dxa"/>
            <w:shd w:val="clear" w:color="auto" w:fill="FFFFFF"/>
          </w:tcPr>
          <w:p w14:paraId="09CBB917" w14:textId="77777777" w:rsidR="009C7DFC" w:rsidRPr="00AA2708" w:rsidRDefault="009C7DFC" w:rsidP="00882EEB">
            <w:pPr>
              <w:pStyle w:val="TAL"/>
              <w:jc w:val="center"/>
              <w:rPr>
                <w:rFonts w:ascii="Courier New" w:eastAsia="MS Mincho" w:hAnsi="Courier New" w:cs="Courier New"/>
                <w:lang w:eastAsia="ja-JP"/>
              </w:rPr>
            </w:pPr>
            <w:r w:rsidRPr="00AA2708">
              <w:rPr>
                <w:rFonts w:ascii="Courier New" w:hAnsi="Courier New" w:cs="Courier New"/>
              </w:rPr>
              <w:t>urn:3GPP:vrstream:ve:&lt;id&gt;</w:t>
            </w:r>
          </w:p>
        </w:tc>
        <w:tc>
          <w:tcPr>
            <w:tcW w:w="1515" w:type="dxa"/>
            <w:shd w:val="clear" w:color="auto" w:fill="FFFFFF"/>
          </w:tcPr>
          <w:p w14:paraId="67884E64" w14:textId="77777777" w:rsidR="009C7DFC" w:rsidRPr="0031473F" w:rsidRDefault="009C7DFC" w:rsidP="00882EEB">
            <w:pPr>
              <w:pStyle w:val="TAL"/>
              <w:jc w:val="center"/>
              <w:rPr>
                <w:rFonts w:ascii="Courier New" w:eastAsia="MS Mincho" w:hAnsi="Courier New" w:cs="Courier New"/>
                <w:lang w:eastAsia="ja-JP"/>
              </w:rPr>
            </w:pPr>
            <w:r w:rsidRPr="00AA2708">
              <w:rPr>
                <w:rFonts w:eastAsia="MS Mincho"/>
                <w:lang w:eastAsia="ja-JP"/>
              </w:rPr>
              <w:t>Viewpoint Descriptor Scheme for Ensemble Signaling</w:t>
            </w:r>
          </w:p>
        </w:tc>
        <w:tc>
          <w:tcPr>
            <w:tcW w:w="1131" w:type="dxa"/>
            <w:shd w:val="clear" w:color="auto" w:fill="FFFFFF"/>
          </w:tcPr>
          <w:p w14:paraId="73344484" w14:textId="77777777" w:rsidR="009C7DFC" w:rsidRPr="00AA2708" w:rsidRDefault="009C7DFC" w:rsidP="00882EEB">
            <w:pPr>
              <w:pStyle w:val="TAL"/>
              <w:jc w:val="center"/>
              <w:rPr>
                <w:rFonts w:eastAsia="MS Mincho"/>
                <w:lang w:eastAsia="ja-JP"/>
              </w:rPr>
            </w:pPr>
            <w:r w:rsidRPr="00AA2708">
              <w:rPr>
                <w:rFonts w:eastAsia="MS Mincho"/>
                <w:lang w:eastAsia="ja-JP"/>
              </w:rPr>
              <w:t xml:space="preserve">TS 26.118, clause 5.2.3.3.4 </w:t>
            </w:r>
          </w:p>
        </w:tc>
        <w:tc>
          <w:tcPr>
            <w:tcW w:w="2077" w:type="dxa"/>
            <w:shd w:val="clear" w:color="auto" w:fill="FFFFFF"/>
          </w:tcPr>
          <w:p w14:paraId="37357543" w14:textId="77777777" w:rsidR="009C7DFC" w:rsidRPr="00AA2708" w:rsidRDefault="009C7DFC" w:rsidP="00882EEB">
            <w:pPr>
              <w:pStyle w:val="TAL"/>
              <w:jc w:val="center"/>
            </w:pPr>
            <w:r w:rsidRPr="00AA2708">
              <w:t>Thomas Stockhammer</w:t>
            </w:r>
          </w:p>
          <w:p w14:paraId="18E0682E" w14:textId="77777777" w:rsidR="009C7DFC" w:rsidRPr="00AA2708" w:rsidRDefault="009C7DFC" w:rsidP="00882EEB">
            <w:pPr>
              <w:pStyle w:val="TAL"/>
              <w:jc w:val="center"/>
            </w:pPr>
            <w:r w:rsidRPr="00AA2708">
              <w:t>tsto@qti.qualcomm.com</w:t>
            </w:r>
          </w:p>
        </w:tc>
        <w:tc>
          <w:tcPr>
            <w:tcW w:w="1135" w:type="dxa"/>
            <w:shd w:val="clear" w:color="auto" w:fill="FFFFFF"/>
          </w:tcPr>
          <w:p w14:paraId="74096235" w14:textId="77777777" w:rsidR="009C7DFC" w:rsidRPr="00AA2708" w:rsidRDefault="009C7DFC" w:rsidP="00882EEB">
            <w:pPr>
              <w:pStyle w:val="TAL"/>
              <w:jc w:val="center"/>
            </w:pPr>
            <w:r w:rsidRPr="00AA2708">
              <w:t>none</w:t>
            </w:r>
          </w:p>
        </w:tc>
      </w:tr>
      <w:tr w:rsidR="009C7DFC" w:rsidRPr="00AA2708" w14:paraId="1EA9BF4F" w14:textId="77777777" w:rsidTr="00882EEB">
        <w:trPr>
          <w:jc w:val="center"/>
        </w:trPr>
        <w:tc>
          <w:tcPr>
            <w:tcW w:w="3924" w:type="dxa"/>
            <w:shd w:val="clear" w:color="auto" w:fill="FFFFFF"/>
          </w:tcPr>
          <w:p w14:paraId="3271ADAF" w14:textId="77777777" w:rsidR="009C7DFC" w:rsidRPr="00AA2708" w:rsidRDefault="009C7DFC" w:rsidP="00882EEB">
            <w:pPr>
              <w:pStyle w:val="TAL"/>
              <w:jc w:val="center"/>
              <w:rPr>
                <w:rFonts w:ascii="Courier New" w:eastAsia="MS Mincho" w:hAnsi="Courier New" w:cs="Courier New"/>
                <w:lang w:eastAsia="ja-JP"/>
              </w:rPr>
            </w:pPr>
            <w:r w:rsidRPr="00AA2708">
              <w:rPr>
                <w:rFonts w:ascii="Courier New" w:hAnsi="Courier New" w:cs="Courier New"/>
              </w:rPr>
              <w:t>urn:3GPP:vrstream:presentation</w:t>
            </w:r>
          </w:p>
        </w:tc>
        <w:tc>
          <w:tcPr>
            <w:tcW w:w="1515" w:type="dxa"/>
            <w:shd w:val="clear" w:color="auto" w:fill="FFFFFF"/>
          </w:tcPr>
          <w:p w14:paraId="4E20F1E2" w14:textId="77777777" w:rsidR="009C7DFC" w:rsidRPr="00AA2708" w:rsidRDefault="009C7DFC" w:rsidP="00882EEB">
            <w:pPr>
              <w:pStyle w:val="TAL"/>
              <w:jc w:val="center"/>
              <w:rPr>
                <w:rFonts w:ascii="Courier New" w:eastAsia="MS Mincho" w:hAnsi="Courier New" w:cs="Courier New"/>
                <w:lang w:eastAsia="ja-JP"/>
              </w:rPr>
            </w:pPr>
            <w:r w:rsidRPr="00AA2708">
              <w:rPr>
                <w:rFonts w:eastAsia="MS Mincho"/>
                <w:lang w:eastAsia="ja-JP"/>
              </w:rPr>
              <w:t xml:space="preserve">DASH </w:t>
            </w:r>
            <w:r w:rsidRPr="0031473F">
              <w:rPr>
                <w:rFonts w:eastAsia="MS Mincho"/>
                <w:lang w:eastAsia="ja-JP"/>
              </w:rPr>
              <w:t xml:space="preserve">profile identifier for VR </w:t>
            </w:r>
            <w:r w:rsidRPr="00AA2708">
              <w:t>DASH Media Presentation</w:t>
            </w:r>
          </w:p>
        </w:tc>
        <w:tc>
          <w:tcPr>
            <w:tcW w:w="1131" w:type="dxa"/>
            <w:shd w:val="clear" w:color="auto" w:fill="FFFFFF"/>
          </w:tcPr>
          <w:p w14:paraId="60EC46BD" w14:textId="77777777" w:rsidR="009C7DFC" w:rsidRPr="00AA2708" w:rsidRDefault="009C7DFC" w:rsidP="00882EEB">
            <w:pPr>
              <w:pStyle w:val="TAL"/>
              <w:jc w:val="center"/>
              <w:rPr>
                <w:rFonts w:eastAsia="MS Mincho"/>
                <w:lang w:eastAsia="ja-JP"/>
              </w:rPr>
            </w:pPr>
            <w:r w:rsidRPr="00AA2708">
              <w:rPr>
                <w:rFonts w:eastAsia="MS Mincho"/>
                <w:lang w:eastAsia="ja-JP"/>
              </w:rPr>
              <w:t xml:space="preserve">TS 26.118, clause 8.3 </w:t>
            </w:r>
          </w:p>
        </w:tc>
        <w:tc>
          <w:tcPr>
            <w:tcW w:w="2077" w:type="dxa"/>
            <w:shd w:val="clear" w:color="auto" w:fill="FFFFFF"/>
          </w:tcPr>
          <w:p w14:paraId="6362A01E" w14:textId="77777777" w:rsidR="009C7DFC" w:rsidRPr="00AA2708" w:rsidRDefault="009C7DFC" w:rsidP="00882EEB">
            <w:pPr>
              <w:pStyle w:val="TAL"/>
              <w:jc w:val="center"/>
            </w:pPr>
            <w:r w:rsidRPr="00AA2708">
              <w:t>Thomas Stockhammer</w:t>
            </w:r>
          </w:p>
          <w:p w14:paraId="59A58879" w14:textId="77777777" w:rsidR="009C7DFC" w:rsidRPr="00AA2708" w:rsidRDefault="009C7DFC" w:rsidP="00882EEB">
            <w:pPr>
              <w:pStyle w:val="TAL"/>
              <w:jc w:val="center"/>
            </w:pPr>
            <w:r w:rsidRPr="00AA2708">
              <w:t>tsto@qti.qualcomm.com</w:t>
            </w:r>
          </w:p>
        </w:tc>
        <w:tc>
          <w:tcPr>
            <w:tcW w:w="1135" w:type="dxa"/>
            <w:shd w:val="clear" w:color="auto" w:fill="FFFFFF"/>
          </w:tcPr>
          <w:p w14:paraId="3E71612D" w14:textId="77777777" w:rsidR="009C7DFC" w:rsidRPr="00AA2708" w:rsidRDefault="009C7DFC" w:rsidP="00882EEB">
            <w:pPr>
              <w:pStyle w:val="TAL"/>
              <w:jc w:val="center"/>
            </w:pPr>
            <w:r w:rsidRPr="00AA2708">
              <w:t>none</w:t>
            </w:r>
          </w:p>
        </w:tc>
      </w:tr>
    </w:tbl>
    <w:p w14:paraId="711D09DF" w14:textId="77777777" w:rsidR="009C7DFC" w:rsidRPr="00AA2708" w:rsidRDefault="009C7DFC" w:rsidP="007211E4"/>
    <w:p w14:paraId="0210977E" w14:textId="77777777" w:rsidR="008E2DE9" w:rsidRPr="00AA2708" w:rsidRDefault="00080512" w:rsidP="008E2DE9">
      <w:pPr>
        <w:pStyle w:val="Heading8"/>
      </w:pPr>
      <w:bookmarkStart w:id="1633" w:name="historyclause"/>
      <w:r w:rsidRPr="00AA2708">
        <w:br w:type="page"/>
      </w:r>
      <w:bookmarkStart w:id="1634" w:name="_Toc36232254"/>
      <w:bookmarkStart w:id="1635" w:name="_Toc73529678"/>
      <w:bookmarkStart w:id="1636" w:name="_Toc73531017"/>
      <w:bookmarkStart w:id="1637" w:name="_Toc19383318"/>
      <w:bookmarkStart w:id="1638" w:name="_Toc74859486"/>
      <w:r w:rsidR="008E2DE9" w:rsidRPr="00AA2708">
        <w:lastRenderedPageBreak/>
        <w:t>Annex D (informative):</w:t>
      </w:r>
      <w:r w:rsidR="008E2DE9" w:rsidRPr="00AA2708">
        <w:br/>
        <w:t>VR metrics calculation examples</w:t>
      </w:r>
      <w:bookmarkEnd w:id="1634"/>
      <w:bookmarkEnd w:id="1635"/>
      <w:bookmarkEnd w:id="1636"/>
      <w:bookmarkEnd w:id="1638"/>
    </w:p>
    <w:p w14:paraId="51906A67" w14:textId="77777777" w:rsidR="008E2DE9" w:rsidRPr="00AA2708" w:rsidRDefault="008E2DE9" w:rsidP="008E2DE9">
      <w:pPr>
        <w:pStyle w:val="Heading1"/>
      </w:pPr>
      <w:bookmarkStart w:id="1639" w:name="_Toc528271057"/>
      <w:bookmarkStart w:id="1640" w:name="_Toc36232255"/>
      <w:bookmarkStart w:id="1641" w:name="_Toc73529679"/>
      <w:bookmarkStart w:id="1642" w:name="_Toc73531018"/>
      <w:bookmarkStart w:id="1643" w:name="_Toc74859487"/>
      <w:r w:rsidRPr="00AA2708">
        <w:t xml:space="preserve">D.1 </w:t>
      </w:r>
      <w:bookmarkEnd w:id="1639"/>
      <w:r w:rsidR="00AA2708">
        <w:tab/>
      </w:r>
      <w:r w:rsidRPr="00AA2708">
        <w:t>Comparable quality viewport switching latency</w:t>
      </w:r>
      <w:bookmarkEnd w:id="1640"/>
      <w:bookmarkEnd w:id="1641"/>
      <w:bookmarkEnd w:id="1642"/>
      <w:bookmarkEnd w:id="1643"/>
    </w:p>
    <w:p w14:paraId="2C4EE303" w14:textId="77777777" w:rsidR="008E2DE9" w:rsidRPr="00AA2708" w:rsidRDefault="008E2DE9" w:rsidP="0053243A">
      <w:r w:rsidRPr="00AA2708">
        <w:t>This sub-clause illustrates how the weighted average QR value and the effective resolution can be calculated.</w:t>
      </w:r>
    </w:p>
    <w:p w14:paraId="6967C2A7" w14:textId="77777777" w:rsidR="008E2DE9" w:rsidRPr="00AA2708" w:rsidRDefault="008E2DE9" w:rsidP="0053243A">
      <w:r w:rsidRPr="00AA2708">
        <w:t>The quality level of each region is determined with its respective quality ranking (QR) value. A viewport can be covered with multiple regions. A quality level value for the viewport can be derived as weighted average of the QR values of the regions covering the viewport. The weight of each region is defined as the percentage of the viewport area covered by the corresponding region. The viewport quality level can be calculated by the following equation.</w:t>
      </w:r>
    </w:p>
    <w:p w14:paraId="4CA37555" w14:textId="77777777" w:rsidR="008E2DE9" w:rsidRPr="0053243A" w:rsidRDefault="00AA2708" w:rsidP="0053243A">
      <w:pPr>
        <w:pStyle w:val="EQ"/>
      </w:pPr>
      <w:r w:rsidRPr="0053243A">
        <w:rPr>
          <w:noProof w:val="0"/>
        </w:rPr>
        <w:tab/>
      </w:r>
      <w:r w:rsidR="00801FD2">
        <w:rPr>
          <w:noProof w:val="0"/>
        </w:rPr>
        <w:pict w14:anchorId="7D45BCD1">
          <v:shape id="_x0000_i1165" type="#_x0000_t75" style="width:252pt;height:40.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10765&quot;/&gt;&lt;wsp:rsid wsp:val=&quot;000120C2&quot;/&gt;&lt;wsp:rsid wsp:val=&quot;00013AD3&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0CA0&quot;/&gt;&lt;wsp:rsid wsp:val=&quot;00071D6B&quot;/&gt;&lt;wsp:rsid wsp:val=&quot;0007632A&quot;/&gt;&lt;wsp:rsid wsp:val=&quot;00080512&quot;/&gt;&lt;wsp:rsid wsp:val=&quot;0008204F&quot;/&gt;&lt;wsp:rsid wsp:val=&quot;00097099&quot;/&gt;&lt;wsp:rsid wsp:val=&quot;000B7891&quot;/&gt;&lt;wsp:rsid wsp:val=&quot;000C090E&quot;/&gt;&lt;wsp:rsid wsp:val=&quot;000C0EA9&quot;/&gt;&lt;wsp:rsid wsp:val=&quot;000C528F&quot;/&gt;&lt;wsp:rsid wsp:val=&quot;000C5627&quot;/&gt;&lt;wsp:rsid wsp:val=&quot;000D58AB&quot;/&gt;&lt;wsp:rsid wsp:val=&quot;000D6073&quot;/&gt;&lt;wsp:rsid wsp:val=&quot;000D7CE7&quot;/&gt;&lt;wsp:rsid wsp:val=&quot;000E245C&quot;/&gt;&lt;wsp:rsid wsp:val=&quot;000F0617&quot;/&gt;&lt;wsp:rsid wsp:val=&quot;000F7CC0&quot;/&gt;&lt;wsp:rsid wsp:val=&quot;00101DCC&quot;/&gt;&lt;wsp:rsid wsp:val=&quot;00111ED6&quot;/&gt;&lt;wsp:rsid wsp:val=&quot;00117D8A&quot;/&gt;&lt;wsp:rsid wsp:val=&quot;00123186&quot;/&gt;&lt;wsp:rsid wsp:val=&quot;00137CC3&quot;/&gt;&lt;wsp:rsid wsp:val=&quot;00151671&quot;/&gt;&lt;wsp:rsid wsp:val=&quot;00163131&quot;/&gt;&lt;wsp:rsid wsp:val=&quot;00165066&quot;/&gt;&lt;wsp:rsid wsp:val=&quot;0016676D&quot;/&gt;&lt;wsp:rsid wsp:val=&quot;0016762F&quot;/&gt;&lt;wsp:rsid wsp:val=&quot;001707C4&quot;/&gt;&lt;wsp:rsid wsp:val=&quot;0017160A&quot;/&gt;&lt;wsp:rsid wsp:val=&quot;00176AB8&quot;/&gt;&lt;wsp:rsid wsp:val=&quot;001801E3&quot;/&gt;&lt;wsp:rsid wsp:val=&quot;0018342C&quot;/&gt;&lt;wsp:rsid wsp:val=&quot;0019353B&quot;/&gt;&lt;wsp:rsid wsp:val=&quot;00193A61&quot;/&gt;&lt;wsp:rsid wsp:val=&quot;001C12FB&quot;/&gt;&lt;wsp:rsid wsp:val=&quot;001D02C2&quot;/&gt;&lt;wsp:rsid wsp:val=&quot;001D0A68&quot;/&gt;&lt;wsp:rsid wsp:val=&quot;001D612A&quot;/&gt;&lt;wsp:rsid wsp:val=&quot;001D66F6&quot;/&gt;&lt;wsp:rsid wsp:val=&quot;001D699A&quot;/&gt;&lt;wsp:rsid wsp:val=&quot;001E4695&quot;/&gt;&lt;wsp:rsid wsp:val=&quot;001F168B&quot;/&gt;&lt;wsp:rsid wsp:val=&quot;00203268&quot;/&gt;&lt;wsp:rsid wsp:val=&quot;00203E4D&quot;/&gt;&lt;wsp:rsid wsp:val=&quot;00210BD8&quot;/&gt;&lt;wsp:rsid wsp:val=&quot;002320DE&quot;/&gt;&lt;wsp:rsid wsp:val=&quot;002347A2&quot;/&gt;&lt;wsp:rsid wsp:val=&quot;00241C95&quot;/&gt;&lt;wsp:rsid wsp:val=&quot;00255012&quot;/&gt;&lt;wsp:rsid wsp:val=&quot;00266D87&quot;/&gt;&lt;wsp:rsid wsp:val=&quot;00284623&quot;/&gt;&lt;wsp:rsid wsp:val=&quot;0029659C&quot;/&gt;&lt;wsp:rsid wsp:val=&quot;002A7217&quot;/&gt;&lt;wsp:rsid wsp:val=&quot;002B67F4&quot;/&gt;&lt;wsp:rsid wsp:val=&quot;002D20DC&quot;/&gt;&lt;wsp:rsid wsp:val=&quot;002D7FAF&quot;/&gt;&lt;wsp:rsid wsp:val=&quot;002E4C15&quot;/&gt;&lt;wsp:rsid wsp:val=&quot;002F028F&quot;/&gt;&lt;wsp:rsid wsp:val=&quot;003172DC&quot;/&gt;&lt;wsp:rsid wsp:val=&quot;00337A8C&quot;/&gt;&lt;wsp:rsid wsp:val=&quot;003540B0&quot;/&gt;&lt;wsp:rsid wsp:val=&quot;0035462D&quot;/&gt;&lt;wsp:rsid wsp:val=&quot;00356DB2&quot;/&gt;&lt;wsp:rsid wsp:val=&quot;00356E66&quot;/&gt;&lt;wsp:rsid wsp:val=&quot;00371726&quot;/&gt;&lt;wsp:rsid wsp:val=&quot;00372FF8&quot;/&gt;&lt;wsp:rsid wsp:val=&quot;0037646A&quot;/&gt;&lt;wsp:rsid wsp:val=&quot;00386B43&quot;/&gt;&lt;wsp:rsid wsp:val=&quot;003922E8&quot;/&gt;&lt;wsp:rsid wsp:val=&quot;003963B5&quot;/&gt;&lt;wsp:rsid wsp:val=&quot;003B4673&quot;/&gt;&lt;wsp:rsid wsp:val=&quot;003B7B6F&quot;/&gt;&lt;wsp:rsid wsp:val=&quot;003C3971&quot;/&gt;&lt;wsp:rsid wsp:val=&quot;003D2871&quot;/&gt;&lt;wsp:rsid wsp:val=&quot;003E03DA&quot;/&gt;&lt;wsp:rsid wsp:val=&quot;003E4318&quot;/&gt;&lt;wsp:rsid wsp:val=&quot;003F1B29&quot;/&gt;&lt;wsp:rsid wsp:val=&quot;003F4E9A&quot;/&gt;&lt;wsp:rsid wsp:val=&quot;0040518F&quot;/&gt;&lt;wsp:rsid wsp:val=&quot;0041237B&quot;/&gt;&lt;wsp:rsid wsp:val=&quot;00423AB8&quot;/&gt;&lt;wsp:rsid wsp:val=&quot;0043314D&quot;/&gt;&lt;wsp:rsid wsp:val=&quot;004346CB&quot;/&gt;&lt;wsp:rsid wsp:val=&quot;004362A1&quot;/&gt;&lt;wsp:rsid wsp:val=&quot;00444C8E&quot;/&gt;&lt;wsp:rsid wsp:val=&quot;00460B58&quot;/&gt;&lt;wsp:rsid wsp:val=&quot;00463727&quot;/&gt;&lt;wsp:rsid wsp:val=&quot;004721F8&quot;/&gt;&lt;wsp:rsid wsp:val=&quot;004B5ED6&quot;/&gt;&lt;wsp:rsid wsp:val=&quot;004B6848&quot;/&gt;&lt;wsp:rsid wsp:val=&quot;004B6BC0&quot;/&gt;&lt;wsp:rsid wsp:val=&quot;004B6C0B&quot;/&gt;&lt;wsp:rsid wsp:val=&quot;004C56FE&quot;/&gt;&lt;wsp:rsid wsp:val=&quot;004D1D33&quot;/&gt;&lt;wsp:rsid wsp:val=&quot;004D3578&quot;/&gt;&lt;wsp:rsid wsp:val=&quot;004E213A&quot;/&gt;&lt;wsp:rsid wsp:val=&quot;004E53FC&quot;/&gt;&lt;wsp:rsid wsp:val=&quot;00501DFC&quot;/&gt;&lt;wsp:rsid wsp:val=&quot;00505F46&quot;/&gt;&lt;wsp:rsid wsp:val=&quot;005407DA&quot;/&gt;&lt;wsp:rsid wsp:val=&quot;00543E6C&quot;/&gt;&lt;wsp:rsid wsp:val=&quot;00565087&quot;/&gt;&lt;wsp:rsid wsp:val=&quot;005A67A3&quot;/&gt;&lt;wsp:rsid wsp:val=&quot;005B40AA&quot;/&gt;&lt;wsp:rsid wsp:val=&quot;005B4884&quot;/&gt;&lt;wsp:rsid wsp:val=&quot;005C5CC6&quot;/&gt;&lt;wsp:rsid wsp:val=&quot;005D2E01&quot;/&gt;&lt;wsp:rsid wsp:val=&quot;005E703D&quot;/&gt;&lt;wsp:rsid wsp:val=&quot;005E79B4&quot;/&gt;&lt;wsp:rsid wsp:val=&quot;005F435F&quot;/&gt;&lt;wsp:rsid wsp:val=&quot;00603CF2&quot;/&gt;&lt;wsp:rsid wsp:val=&quot;00604127&quot;/&gt;&lt;wsp:rsid wsp:val=&quot;006129A7&quot;/&gt;&lt;wsp:rsid wsp:val=&quot;00614FDF&quot;/&gt;&lt;wsp:rsid wsp:val=&quot;0062538C&quot;/&gt;&lt;wsp:rsid wsp:val=&quot;006431D9&quot;/&gt;&lt;wsp:rsid wsp:val=&quot;006729F2&quot;/&gt;&lt;wsp:rsid wsp:val=&quot;00677D84&quot;/&gt;&lt;wsp:rsid wsp:val=&quot;006849A0&quot;/&gt;&lt;wsp:rsid wsp:val=&quot;006A4407&quot;/&gt;&lt;wsp:rsid wsp:val=&quot;006B3498&quot;/&gt;&lt;wsp:rsid wsp:val=&quot;006C59E1&quot;/&gt;&lt;wsp:rsid wsp:val=&quot;006C777F&quot;/&gt;&lt;wsp:rsid wsp:val=&quot;006D6434&quot;/&gt;&lt;wsp:rsid wsp:val=&quot;006E3845&quot;/&gt;&lt;wsp:rsid wsp:val=&quot;006E39CD&quot;/&gt;&lt;wsp:rsid wsp:val=&quot;006E5C86&quot;/&gt;&lt;wsp:rsid wsp:val=&quot;00715897&quot;/&gt;&lt;wsp:rsid wsp:val=&quot;007211E4&quot;/&gt;&lt;wsp:rsid wsp:val=&quot;007320CF&quot;/&gt;&lt;wsp:rsid wsp:val=&quot;00733A75&quot;/&gt;&lt;wsp:rsid wsp:val=&quot;00734A5B&quot;/&gt;&lt;wsp:rsid wsp:val=&quot;0074100A&quot;/&gt;&lt;wsp:rsid wsp:val=&quot;00743D79&quot;/&gt;&lt;wsp:rsid wsp:val=&quot;00744E76&quot;/&gt;&lt;wsp:rsid wsp:val=&quot;00747789&quot;/&gt;&lt;wsp:rsid wsp:val=&quot;0075087A&quot;/&gt;&lt;wsp:rsid wsp:val=&quot;00750F49&quot;/&gt;&lt;wsp:rsid wsp:val=&quot;00760611&quot;/&gt;&lt;wsp:rsid wsp:val=&quot;0076544B&quot;/&gt;&lt;wsp:rsid wsp:val=&quot;00765C07&quot;/&gt;&lt;wsp:rsid wsp:val=&quot;0077256F&quot;/&gt;&lt;wsp:rsid wsp:val=&quot;00780A4C&quot;/&gt;&lt;wsp:rsid wsp:val=&quot;00781F0F&quot;/&gt;&lt;wsp:rsid wsp:val=&quot;00784EB1&quot;/&gt;&lt;wsp:rsid wsp:val=&quot;0078601B&quot;/&gt;&lt;wsp:rsid wsp:val=&quot;00791602&quot;/&gt;&lt;wsp:rsid wsp:val=&quot;007921D1&quot;/&gt;&lt;wsp:rsid wsp:val=&quot;007A4128&quot;/&gt;&lt;wsp:rsid wsp:val=&quot;007A7BA5&quot;/&gt;&lt;wsp:rsid wsp:val=&quot;007C3C75&quot;/&gt;&lt;wsp:rsid wsp:val=&quot;007F2229&quot;/&gt;&lt;wsp:rsid wsp:val=&quot;008028A4&quot;/&gt;&lt;wsp:rsid wsp:val=&quot;00824511&quot;/&gt;&lt;wsp:rsid wsp:val=&quot;00835BC6&quot;/&gt;&lt;wsp:rsid wsp:val=&quot;00844F8F&quot;/&gt;&lt;wsp:rsid wsp:val=&quot;0086337F&quot;/&gt;&lt;wsp:rsid wsp:val=&quot;008676BA&quot;/&gt;&lt;wsp:rsid wsp:val=&quot;008768CA&quot;/&gt;&lt;wsp:rsid wsp:val=&quot;008829D8&quot;/&gt;&lt;wsp:rsid wsp:val=&quot;00882EEB&quot;/&gt;&lt;wsp:rsid wsp:val=&quot;008A1630&quot;/&gt;&lt;wsp:rsid wsp:val=&quot;008D12C1&quot;/&gt;&lt;wsp:rsid wsp:val=&quot;008E238A&quot;/&gt;&lt;wsp:rsid wsp:val=&quot;008E2DE9&quot;/&gt;&lt;wsp:rsid wsp:val=&quot;008E4B63&quot;/&gt;&lt;wsp:rsid wsp:val=&quot;008E62D9&quot;/&gt;&lt;wsp:rsid wsp:val=&quot;00901ACF&quot;/&gt;&lt;wsp:rsid wsp:val=&quot;0090271F&quot;/&gt;&lt;wsp:rsid wsp:val=&quot;00902E23&quot;/&gt;&lt;wsp:rsid wsp:val=&quot;009121A8&quot;/&gt;&lt;wsp:rsid wsp:val=&quot;0091348E&quot;/&gt;&lt;wsp:rsid wsp:val=&quot;0091627A&quot;/&gt;&lt;wsp:rsid wsp:val=&quot;00917CCB&quot;/&gt;&lt;wsp:rsid wsp:val=&quot;00924A1C&quot;/&gt;&lt;wsp:rsid wsp:val=&quot;00930DAB&quot;/&gt;&lt;wsp:rsid wsp:val=&quot;00935283&quot;/&gt;&lt;wsp:rsid wsp:val=&quot;00942EC2&quot;/&gt;&lt;wsp:rsid wsp:val=&quot;00944E3A&quot;/&gt;&lt;wsp:rsid wsp:val=&quot;00952FDA&quot;/&gt;&lt;wsp:rsid wsp:val=&quot;0095317E&quot;/&gt;&lt;wsp:rsid wsp:val=&quot;00974E4F&quot;/&gt;&lt;wsp:rsid wsp:val=&quot;0098209E&quot;/&gt;&lt;wsp:rsid wsp:val=&quot;009862FF&quot;/&gt;&lt;wsp:rsid wsp:val=&quot;009A2B44&quot;/&gt;&lt;wsp:rsid wsp:val=&quot;009C7DFC&quot;/&gt;&lt;wsp:rsid wsp:val=&quot;009D1498&quot;/&gt;&lt;wsp:rsid wsp:val=&quot;009D1AE9&quot;/&gt;&lt;wsp:rsid wsp:val=&quot;009D66EA&quot;/&gt;&lt;wsp:rsid wsp:val=&quot;009E4262&quot;/&gt;&lt;wsp:rsid wsp:val=&quot;009F312F&quot;/&gt;&lt;wsp:rsid wsp:val=&quot;009F37B7&quot;/&gt;&lt;wsp:rsid wsp:val=&quot;00A07318&quot;/&gt;&lt;wsp:rsid wsp:val=&quot;00A07ED4&quot;/&gt;&lt;wsp:rsid wsp:val=&quot;00A10F02&quot;/&gt;&lt;wsp:rsid wsp:val=&quot;00A14304&quot;/&gt;&lt;wsp:rsid wsp:val=&quot;00A164B4&quot;/&gt;&lt;wsp:rsid wsp:val=&quot;00A25CDF&quot;/&gt;&lt;wsp:rsid wsp:val=&quot;00A420D4&quot;/&gt;&lt;wsp:rsid wsp:val=&quot;00A43BD1&quot;/&gt;&lt;wsp:rsid wsp:val=&quot;00A53724&quot;/&gt;&lt;wsp:rsid wsp:val=&quot;00A606D5&quot;/&gt;&lt;wsp:rsid wsp:val=&quot;00A82346&quot;/&gt;&lt;wsp:rsid wsp:val=&quot;00AA5E3E&quot;/&gt;&lt;wsp:rsid wsp:val=&quot;00AC26BE&quot;/&gt;&lt;wsp:rsid wsp:val=&quot;00AC474A&quot;/&gt;&lt;wsp:rsid wsp:val=&quot;00AD4E04&quot;/&gt;&lt;wsp:rsid wsp:val=&quot;00B14F17&quot;/&gt;&lt;wsp:rsid wsp:val=&quot;00B15449&quot;/&gt;&lt;wsp:rsid wsp:val=&quot;00B33F96&quot;/&gt;&lt;wsp:rsid wsp:val=&quot;00B540A0&quot;/&gt;&lt;wsp:rsid wsp:val=&quot;00B614E8&quot;/&gt;&lt;wsp:rsid wsp:val=&quot;00B62332&quot;/&gt;&lt;wsp:rsid wsp:val=&quot;00B67583&quot;/&gt;&lt;wsp:rsid wsp:val=&quot;00B70A76&quot;/&gt;&lt;wsp:rsid wsp:val=&quot;00B713ED&quot;/&gt;&lt;wsp:rsid wsp:val=&quot;00B80700&quot;/&gt;&lt;wsp:rsid wsp:val=&quot;00B878DF&quot;/&gt;&lt;wsp:rsid wsp:val=&quot;00B87982&quot;/&gt;&lt;wsp:rsid wsp:val=&quot;00B96768&quot;/&gt;&lt;wsp:rsid wsp:val=&quot;00BA5436&quot;/&gt;&lt;wsp:rsid wsp:val=&quot;00BC0C54&quot;/&gt;&lt;wsp:rsid wsp:val=&quot;00BC0F7D&quot;/&gt;&lt;wsp:rsid wsp:val=&quot;00BE18B1&quot;/&gt;&lt;wsp:rsid wsp:val=&quot;00BE3225&quot;/&gt;&lt;wsp:rsid wsp:val=&quot;00BF000C&quot;/&gt;&lt;wsp:rsid wsp:val=&quot;00BF6E02&quot;/&gt;&lt;wsp:rsid wsp:val=&quot;00C04B6F&quot;/&gt;&lt;wsp:rsid wsp:val=&quot;00C33079&quot;/&gt;&lt;wsp:rsid wsp:val=&quot;00C369ED&quot;/&gt;&lt;wsp:rsid wsp:val=&quot;00C42BD8&quot;/&gt;&lt;wsp:rsid wsp:val=&quot;00C44541&quot;/&gt;&lt;wsp:rsid wsp:val=&quot;00C45231&quot;/&gt;&lt;wsp:rsid wsp:val=&quot;00C5074B&quot;/&gt;&lt;wsp:rsid wsp:val=&quot;00C61808&quot;/&gt;&lt;wsp:rsid wsp:val=&quot;00C6730B&quot;/&gt;&lt;wsp:rsid wsp:val=&quot;00C71EC5&quot;/&gt;&lt;wsp:rsid wsp:val=&quot;00C72833&quot;/&gt;&lt;wsp:rsid wsp:val=&quot;00C837E4&quot;/&gt;&lt;wsp:rsid wsp:val=&quot;00C8391B&quot;/&gt;&lt;wsp:rsid wsp:val=&quot;00C868E2&quot;/&gt;&lt;wsp:rsid wsp:val=&quot;00C90847&quot;/&gt;&lt;wsp:rsid wsp:val=&quot;00C93F40&quot;/&gt;&lt;wsp:rsid wsp:val=&quot;00CA2647&quot;/&gt;&lt;wsp:rsid wsp:val=&quot;00CA28E0&quot;/&gt;&lt;wsp:rsid wsp:val=&quot;00CA3D0C&quot;/&gt;&lt;wsp:rsid wsp:val=&quot;00CB04B7&quot;/&gt;&lt;wsp:rsid wsp:val=&quot;00CC6B9C&quot;/&gt;&lt;wsp:rsid wsp:val=&quot;00CD08C0&quot;/&gt;&lt;wsp:rsid wsp:val=&quot;00CD20AE&quot;/&gt;&lt;wsp:rsid wsp:val=&quot;00CD4D62&quot;/&gt;&lt;wsp:rsid wsp:val=&quot;00CE706A&quot;/&gt;&lt;wsp:rsid wsp:val=&quot;00D10858&quot;/&gt;&lt;wsp:rsid wsp:val=&quot;00D161D1&quot;/&gt;&lt;wsp:rsid wsp:val=&quot;00D25BD9&quot;/&gt;&lt;wsp:rsid wsp:val=&quot;00D43983&quot;/&gt;&lt;wsp:rsid wsp:val=&quot;00D44F15&quot;/&gt;&lt;wsp:rsid wsp:val=&quot;00D45067&quot;/&gt;&lt;wsp:rsid wsp:val=&quot;00D4512E&quot;/&gt;&lt;wsp:rsid wsp:val=&quot;00D477DD&quot;/&gt;&lt;wsp:rsid wsp:val=&quot;00D61DDE&quot;/&gt;&lt;wsp:rsid wsp:val=&quot;00D64D7B&quot;/&gt;&lt;wsp:rsid wsp:val=&quot;00D738D6&quot;/&gt;&lt;wsp:rsid wsp:val=&quot;00D755EB&quot;/&gt;&lt;wsp:rsid wsp:val=&quot;00D8000D&quot;/&gt;&lt;wsp:rsid wsp:val=&quot;00D87E00&quot;/&gt;&lt;wsp:rsid wsp:val=&quot;00D90FF6&quot;/&gt;&lt;wsp:rsid wsp:val=&quot;00D9134D&quot;/&gt;&lt;wsp:rsid wsp:val=&quot;00D968C2&quot;/&gt;&lt;wsp:rsid wsp:val=&quot;00DA3474&quot;/&gt;&lt;wsp:rsid wsp:val=&quot;00DA5E13&quot;/&gt;&lt;wsp:rsid wsp:val=&quot;00DA7A03&quot;/&gt;&lt;wsp:rsid wsp:val=&quot;00DB0922&quot;/&gt;&lt;wsp:rsid wsp:val=&quot;00DB1818&quot;/&gt;&lt;wsp:rsid wsp:val=&quot;00DC309B&quot;/&gt;&lt;wsp:rsid wsp:val=&quot;00DC45D9&quot;/&gt;&lt;wsp:rsid wsp:val=&quot;00DC4DA2&quot;/&gt;&lt;wsp:rsid wsp:val=&quot;00DE2C61&quot;/&gt;&lt;wsp:rsid wsp:val=&quot;00DE4277&quot;/&gt;&lt;wsp:rsid wsp:val=&quot;00DF2B1F&quot;/&gt;&lt;wsp:rsid wsp:val=&quot;00DF55D7&quot;/&gt;&lt;wsp:rsid wsp:val=&quot;00DF62CD&quot;/&gt;&lt;wsp:rsid wsp:val=&quot;00E01B7A&quot;/&gt;&lt;wsp:rsid wsp:val=&quot;00E229DB&quot;/&gt;&lt;wsp:rsid wsp:val=&quot;00E26F9E&quot;/&gt;&lt;wsp:rsid wsp:val=&quot;00E31852&quot;/&gt;&lt;wsp:rsid wsp:val=&quot;00E43F6E&quot;/&gt;&lt;wsp:rsid wsp:val=&quot;00E4492E&quot;/&gt;&lt;wsp:rsid wsp:val=&quot;00E51DFE&quot;/&gt;&lt;wsp:rsid wsp:val=&quot;00E52564&quot;/&gt;&lt;wsp:rsid wsp:val=&quot;00E57DB6&quot;/&gt;&lt;wsp:rsid wsp:val=&quot;00E6067E&quot;/&gt;&lt;wsp:rsid wsp:val=&quot;00E67FA6&quot;/&gt;&lt;wsp:rsid wsp:val=&quot;00E77645&quot;/&gt;&lt;wsp:rsid wsp:val=&quot;00E836DA&quot;/&gt;&lt;wsp:rsid wsp:val=&quot;00E954FD&quot;/&gt;&lt;wsp:rsid wsp:val=&quot;00EA0DDC&quot;/&gt;&lt;wsp:rsid wsp:val=&quot;00EC36A9&quot;/&gt;&lt;wsp:rsid wsp:val=&quot;00EC4A25&quot;/&gt;&lt;wsp:rsid wsp:val=&quot;00ED4AAF&quot;/&gt;&lt;wsp:rsid wsp:val=&quot;00EE49B0&quot;/&gt;&lt;wsp:rsid wsp:val=&quot;00EF50ED&quot;/&gt;&lt;wsp:rsid wsp:val=&quot;00EF5496&quot;/&gt;&lt;wsp:rsid wsp:val=&quot;00F025A2&quot;/&gt;&lt;wsp:rsid wsp:val=&quot;00F04712&quot;/&gt;&lt;wsp:rsid wsp:val=&quot;00F049BC&quot;/&gt;&lt;wsp:rsid wsp:val=&quot;00F1071F&quot;/&gt;&lt;wsp:rsid wsp:val=&quot;00F21CE1&quot;/&gt;&lt;wsp:rsid wsp:val=&quot;00F2235A&quot;/&gt;&lt;wsp:rsid wsp:val=&quot;00F22EC7&quot;/&gt;&lt;wsp:rsid wsp:val=&quot;00F2434B&quot;/&gt;&lt;wsp:rsid wsp:val=&quot;00F356C8&quot;/&gt;&lt;wsp:rsid wsp:val=&quot;00F653B8&quot;/&gt;&lt;wsp:rsid wsp:val=&quot;00F758C8&quot;/&gt;&lt;wsp:rsid wsp:val=&quot;00F85272&quot;/&gt;&lt;wsp:rsid wsp:val=&quot;00F91902&quot;/&gt;&lt;wsp:rsid wsp:val=&quot;00F9696F&quot;/&gt;&lt;wsp:rsid wsp:val=&quot;00FA01F0&quot;/&gt;&lt;wsp:rsid wsp:val=&quot;00FA1266&quot;/&gt;&lt;wsp:rsid wsp:val=&quot;00FA5EBB&quot;/&gt;&lt;wsp:rsid wsp:val=&quot;00FB3559&quot;/&gt;&lt;wsp:rsid wsp:val=&quot;00FC1192&quot;/&gt;&lt;wsp:rsid wsp:val=&quot;00FD142E&quot;/&gt;&lt;wsp:rsid wsp:val=&quot;00FD5BBB&quot;/&gt;&lt;/wsp:rsids&gt;&lt;/w:docPr&gt;&lt;w:body&gt;&lt;wx:sect&gt;&lt;w:p wsp:rsidR=&quot;00000000&quot; wsp:rsidRPr=&quot;00176AB8&quot; wsp:rsidRDefault=&quot;00176AB8&quot; wsp:rsidP=&quot;00176AB8&quot;&gt;&lt;m:oMathPara&gt;&lt;m:oMath&gt;&lt;m:r&gt;&lt;aml:annotation aml:id=&quot;0&quot; w:type=&quot;Word.Insertion&quot; aml:author=&quot;S4-200220&quot; aml:createdate=&quot;2020-03-16T11:17:00Z&quot;&gt;&lt;aml:content&gt;&lt;w:rPr&gt;&lt;w:rFonts w:ascii=&quot;Cambria Math&quot; w:h-ansi=&quot;Cambria Math&quot;/&gt;&lt;wx:font wx:val=&quot;Cambria Math&quot;/&gt;&lt;w:i/&gt;&lt;/w:rPr&gt;&lt;m:t&gt;QualityLevel&lt;/m:t&gt;&lt;/aml:content&gt;&lt;/aml:annotation&gt;&lt;/m:r&gt;&lt;m:d&gt;&lt;m:dPr&gt;&lt;m:ctrlPr&gt;&lt;aml:annotation aml:id=&quot;1&quot; w:type=&quot;Word.Insertion&quot; aml:author=&quot;S4-200220&quot; aml:createdate=&quot;2020-03-16T11:17:00Z&quot;&gt;&lt;aml:content&gt;&lt;w:rPr&gt;&lt;w:rFonts w:ascii=&quot;Cambria Math&quot; w:h-ansi=&quot;Cambria Math&quot;/&gt;&lt;wx:font wx:val=&quot;Cambria Math&quot;/&gt;&lt;/w:rPr&gt;&lt;/aml:content&gt;&lt;/aml:annotation&gt;&lt;/m:ctrlPr&gt;&lt;/m:dPr&gt;&lt;m:e&gt;&lt;m:r&gt;&lt;aml:annotation aml:id=&quot;2&quot; w:type=&quot;Word.Insertion&quot; aml:author=&quot;S4-200220&quot; aml:createdate=&quot;2020-03-16T11:17:00Z&quot;&gt;&lt;aml:content&gt;&lt;w:rPr&gt;&lt;w:rFonts w:ascii=&quot;Cambria Math&quot; w:h-ansi=&quot;Cambria Math&quot;/&gt;&lt;wx:font wx:val=&quot;Cambria Math&quot;/&gt;&lt;w:i/&gt;&lt;/w:rPr&gt;&lt;m:t&gt;viewport&lt;/m:t&gt;&lt;/aml:content&gt;&lt;/aml:annotation&gt;&lt;/m:r&gt;&lt;/m:e&gt;&lt;/m:d&gt;&lt;m:r&gt;&lt;aml:annotation aml:id=&quot;3&quot; w:type=&quot;Word.Insertion&quot; aml:author=&quot;S4-200220&quot; aml:createdate=&quot;2020-03-16T11:17:00Z&quot;&gt;&lt;aml:content&gt;&lt;m:rPr&gt;&lt;m:sty m:val=&quot;p&quot;/&gt;&lt;/m:rPr&gt;&lt;w:rPr&gt;&lt;w:rFonts w:ascii=&quot;Cambria Math&quot; w:h-ansi=&quot;Cambria Math&quot;/&gt;&lt;wx:font wx:val=&quot;Cambria Math&quot;/&gt;&lt;/w:rPr&gt;&lt;m:t&gt;=&lt;/m:t&gt;&lt;/aml:content&gt;&lt;/aml:annotation&gt;&lt;/m:r&gt;&lt;m:nary&gt;&lt;m:naryPr&gt;&lt;m:chr m:val=&quot;âˆ‘&quot;/&gt;&lt;m:grow m:val=&quot;1&quot;/&gt;&lt;m:ctrlPr&gt;&lt;aml:annotation aml:id=&quot;4&quot; w:type=&quot;Word.Insertion&quot; aml:author=&quot;S4-200220&quot; aml:createdate=&quot;2020-03-16T11:17:00Z&quot;&gt;&lt;aml:content&gt;&lt;w:rPr&gt;&lt;w:rFonts w:ascii=&quot;Cambria Math&quot; w:h-ansi=&quot;Cambria Math&quot;/&gt;&lt;wx:font wx:val=&quot;Cambria Math&quot;/&gt;&lt;/w:rPr&gt;&lt;/aml:content&gt;&lt;/aml:annotation&gt;&lt;/m:ctrlPr&gt;&lt;/m:naryPr&gt;&lt;m:sub&gt;&lt;m:r&gt;&lt;aml:annotation aml:id=&quot;5&quot; w:type=&quot;Word.Insertion&quot; aml:author=&quot;S4-200220&quot; aml:createdate=&quot;2020-03-16T11:17:00Z&quot;&gt;&lt;aml:content&gt;&lt;w:rPr&gt;&lt;w:rFonts w:ascii=&quot;Cambria Math&quot; w:h-ansi=&quot;Cambria Math&quot;/&gt;&lt;wx:font wx:val=&quot;Cambria Math&quot;/&gt;&lt;w:i/&gt;&lt;/w:rPr&gt;&lt;m:t&gt;i&lt;/m:t&gt;&lt;/aml:content&gt;&lt;/aml:annotation&gt;&lt;/m:r&gt;&lt;m:r&gt;&lt;aml:annotation aml:id=&quot;6&quot; w:type=&quot;Word.Insertion&quot; aml:author=&quot;S4-200220&quot; aml:createdate=&quot;2020-03-16T11:17:00Z&quot;&gt;&lt;aml:content&gt;&lt;m:rPr&gt;&lt;m:sty m:val=&quot;p&quot;/&gt;&lt;/m:rPr&gt;&lt;w:rPr&gt;&lt;w:rFonts w:ascii=&quot;Cambria Math&quot; w:h-ansi=&quot;Cambria Math&quot;/&gt;&lt;wx:font wx:val=&quot;Cambria Math&quot;/&gt;&lt;/w:rPr&gt;&lt;m:t&gt;=1&lt;/m:t&gt;&lt;/aml:content&gt;&lt;/aml:annotation&gt;&lt;/m:r&gt;&lt;/m:sub&gt;&lt;m:sup&gt;&lt;m:r&gt;&lt;aml:annotation aml:id=&quot;7&quot; w:type=&quot;Word.Insertion&quot; aml:author=&quot;S4-200220&quot; aml:createdate=&quot;2020-03-16T11:17:00Z&quot;&gt;&lt;aml:content&gt;&lt;w:rPr&gt;&lt;w:rFonts w:ascii=&quot;Cambria Math&quot; w:h-ansi=&quot;Cambria Math&quot;/&gt;&lt;wx:font wx:val=&quot;Cambria Math&quot;/&gt;&lt;w:i/&gt;&lt;/w:rPr&gt;&lt;m:t&gt;N&lt;/m:t&gt;&lt;/aml:content&gt;&lt;/aml:annotation&gt;&lt;/m:r&gt;&lt;/m:sup&gt;&lt;m:e&gt;&lt;m:d&gt;&lt;m:dPr&gt;&lt;m:ctrlPr&gt;&lt;aml:annotation aml:id=&quot;8&quot; w:type=&quot;Word.Insertion&quot; aml:author=&quot;S4-200220&quot; aml:createdate=&quot;2020-03-16T11:17:00Z&quot;&gt;&lt;aml:content&gt;&lt;w:rPr&gt;&lt;w:rFonts w:ascii=&quot;Cambria Math&quot; w:h-ansi=&quot;Cambria Math&quot;/&gt;&lt;wx:font wx:val=&quot;Cambria Math&quot;/&gt;&lt;/w:rPr&gt;&lt;/aml:content&gt;&lt;/aml:annotation&gt;&lt;/m:ctrlPr&gt;&lt;/m:dPr&gt;&lt;m:e&gt;&lt;m:r&gt;&lt;aml:annotation aml:id=&quot;9&quot; w:type=&quot;Word.Insertion&quot; aml:author=&quot;S4-200220&quot; aml:createdate=&quot;2020-03-16T11:17:00Z&quot;&gt;&lt;aml:content&gt;&lt;w:rPr&gt;&lt;w:rFonts w:ascii=&quot;Cambria Math&quot; w:h-ansi=&quot;Cambria Math&quot;/&gt;&lt;wx:font wx:val=&quot;Cambria Math&quot;/&gt;&lt;w:i/&gt;&lt;/w:rPr&gt;&lt;m:t&gt;QR&lt;/m:t&gt;&lt;/aml:content&gt;&lt;/aml:annotation&gt;&lt;/m:r&gt;&lt;m:d&gt;&lt;m:dPr&gt;&lt;m:begChr m:val=&quot;[&quot;/&gt;&lt;m:endChr m:val=&quot;]&quot;/&gt;&lt;m:ctrlPr&gt;&lt;aml:annotation aml:id=&quot;10&quot; w:type=&quot;Word.Insertion&quot; aml:author=&quot;S4-200220&quot; aml:createdate=&quot;2020-03-16T11:17:00Z&quot;&gt;&lt;aml:content&gt;&lt;w:rPr&gt;&lt;w:rFonts w:ascii=&quot;Cambria Math&quot; w:h-ansi=&quot;Cambria Math&quot;/&gt;&lt;wx:font wx:val=&quot;Cambria Math&quot;/&gt;&lt;/w:rPr&gt;&lt;/aml:content&gt;&lt;/aml:annotation&gt;&lt;/m:ctrlPr&gt;&lt;/m:dPr&gt;&lt;m:e&gt;&lt;m:r&gt;&lt;aml:annotation aml:id=&quot;11&quot; w:type=&quot;Word.Insertion&quot; aml:author=&quot;S4-200220&quot; aml:createdate=&quot;2020-03-16T11:17:00Z&quot;&gt;&lt;aml:content&gt;&lt;w:rPr&gt;&lt;w:rFonts w:ascii=&quot;Cambria Math&quot; w:h-ansi=&quot;Cambria Math&quot;/&gt;&lt;wx:font wx:val=&quot;Cambria Math&quot;/&gt;&lt;w:i/&gt;&lt;/w:rPr&gt;&lt;m:t&gt;i&lt;/m:t&gt;&lt;/aml:content&gt;&lt;/aml:annotation&gt;&lt;/m:r&gt;&lt;/m:e&gt;&lt;/m:d&gt;&lt;m:r&gt;&lt;aml:annotation aml:id=&quot;12&quot; w:type=&quot;Word.Insertion&quot; aml:author=&quot;S4-200220&quot; aml:createdate=&quot;2020-03-16T11:17:00Z&quot;&gt;&lt;aml:content&gt;&lt;m:rPr&gt;&lt;m:sty m:val=&quot;p&quot;/&gt;&lt;/m:rPr&gt;&lt;w:rPr&gt;&lt;w:rFonts w:ascii=&quot;Cambria Math&quot; w:h-ansi=&quot;Cambria Math&quot;/&gt;&lt;wx:font wx:val=&quot;Cambria Math&quot;/&gt;&lt;/w:rPr&gt;&lt;m:t&gt;Ã—&lt;/m:t&gt;&lt;/aml:content&gt;&lt;/aml:annotation&gt;&lt;/m:r&gt;&lt;m:r&gt;&lt;aml:annotation aml:id=&quot;13&quot; w:type=&quot;Word.Insertion&quot; aml:author=&quot;S4-200220&quot; aml:createdate=&quot;2020-03-16T11:17:00Z&quot;&gt;&lt;aml:content&gt;&lt;w:rPr&gt;&lt;w:rFonts w:ascii=&quot;Cambria Math&quot; w:h-ansi=&quot;Cambria Math&quot;/&gt;&lt;wx:font wx:val=&quot;Cambria Math&quot;/&gt;&lt;w:i/&gt;&lt;/w:rPr&gt;&lt;m:t&gt;Coverage&lt;/m:t&gt;&lt;/aml:content&gt;&lt;/aml:annotation&gt;&lt;/m:r&gt;&lt;m:d&gt;&lt;m:dPr&gt;&lt;m:begChr m:val=&quot;[&quot;/&gt;&lt;m:endChr m:val=&quot;]&quot;/&gt;&lt;m:ctrlPr&gt;&lt;aml:annotation aml:id=&quot;14&quot; w:type=&quot;Word.Insertion&quot; aml:author=&quot;S4-200220&quot; aml:createdate=&quot;2020-03-16T11:17:00Z&quot;&gt;&lt;aml:content&gt;&lt;w:rPr&gt;&lt;w:rFonts w:ascii=&quot;Cambria Math&quot; w:h-ansi=&quot;Cambria Math&quot;/&gt;&lt;wx:font wx:val=&quot;Cambria Math&quot;/&gt;&lt;/w:rPr&gt;&lt;/aml:content&gt;&lt;/aml:annotation&gt;&lt;/m:ctrlPr&gt;&lt;/m:dPr&gt;&lt;m:e&gt;&lt;m:r&gt;&lt;aml:annotation aml:id=&quot;15&quot; w:type=&quot;Word.Insertion&quot; aml:author=&quot;S4-200220&quot; aml:createdate=&quot;2020-03-16T11:17:00Z&quot;&gt;&lt;aml:content&gt;&lt;w:rPr&gt;&lt;w:rFonts w:ascii=&quot;Cambria Math&quot; w:h-ansi=&quot;Cambria Math&quot;/&gt;&lt;wx:font wx:val=&quot;Cambria Math&quot;/&gt;&lt;w:i/&gt;&lt;/w:rPr&gt;&lt;m:t&gt;i&lt;/m:t&gt;&lt;/aml:content&gt;&lt;/aml:annotation&gt;&lt;/m:r&gt;&lt;/m:e&gt;&lt;/m:d&gt;&lt;m:r&gt;&lt;aml:annotation aml:id=&quot;16&quot; w:type=&quot;Word.Insertion&quot; aml:author=&quot;S4-200220&quot; aml:createdate=&quot;2020-03-16T11:17:00Z&quot;&gt;&lt;aml:content&gt;&lt;w:rPr&gt;&lt;w:rFonts w:ascii=&quot;Cambria Math&quot; w:h-ansi=&quot;Cambria Math&quot;/&gt;&lt;wx:font wx:val=&quot;Cambria Math&quot;/&gt;&lt;w:i/&gt;&lt;/w:rPr&gt;&lt;m:t&gt;/100&lt;/m:t&gt;&lt;/aml:content&gt;&lt;/aml:annotation&gt;&lt;/m:r&gt;&lt;/m:e&gt;&lt;/m:d&gt;&lt;/m:e&gt;&lt;/m:nary&gt;&lt;/m:oMath&gt;&lt;/m:oMathPara&gt;&lt;/w:p&gt;&lt;w:sectPr wsp:rsidR=&quot;00000000&quot; wsp:rsidRPr=&quot;00176AB8&quot;&gt;&lt;w:pgSz w:w=&quot;12240&quot; w:h=&quot;15840&quot;/&gt;&lt;w:pgMar w:top=&quot;1440&quot; w:right=&quot;1440&quot; w:bottom=&quot;1440&quot; w:left=&quot;1440&quot; w:header=&quot;720&quot; w:footer=&quot;720&quot; w:gutter=&quot;0&quot;/&gt;&lt;w:cols w:space=&quot;720&quot;/&gt;&lt;/w:sectPr&gt;&lt;/wx:sect&gt;&lt;/w:body&gt;&lt;/w:wordDocument&gt;">
            <v:imagedata r:id="rId87" o:title="" chromakey="white"/>
          </v:shape>
        </w:pict>
      </w:r>
    </w:p>
    <w:p w14:paraId="35D9109A" w14:textId="77777777" w:rsidR="008E2DE9" w:rsidRPr="0053243A" w:rsidRDefault="008E2DE9" w:rsidP="0053243A">
      <w:pPr>
        <w:pStyle w:val="B10"/>
      </w:pPr>
      <w:r w:rsidRPr="0053243A">
        <w:fldChar w:fldCharType="begin"/>
      </w:r>
      <w:r w:rsidRPr="0053243A">
        <w:instrText xml:space="preserve"> QUOTE </w:instrText>
      </w:r>
      <w:r w:rsidR="00801FD2">
        <w:rPr>
          <w:position w:val="-4"/>
        </w:rPr>
        <w:pict w14:anchorId="77698AA5">
          <v:shape id="_x0000_i1166" type="#_x0000_t75" style="width:7.3pt;height:18.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10765&quot;/&gt;&lt;wsp:rsid wsp:val=&quot;000120C2&quot;/&gt;&lt;wsp:rsid wsp:val=&quot;00013AD3&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0CA0&quot;/&gt;&lt;wsp:rsid wsp:val=&quot;00071D6B&quot;/&gt;&lt;wsp:rsid wsp:val=&quot;0007632A&quot;/&gt;&lt;wsp:rsid wsp:val=&quot;00080512&quot;/&gt;&lt;wsp:rsid wsp:val=&quot;0008204F&quot;/&gt;&lt;wsp:rsid wsp:val=&quot;00097099&quot;/&gt;&lt;wsp:rsid wsp:val=&quot;000B7891&quot;/&gt;&lt;wsp:rsid wsp:val=&quot;000C090E&quot;/&gt;&lt;wsp:rsid wsp:val=&quot;000C0EA9&quot;/&gt;&lt;wsp:rsid wsp:val=&quot;000C528F&quot;/&gt;&lt;wsp:rsid wsp:val=&quot;000C5627&quot;/&gt;&lt;wsp:rsid wsp:val=&quot;000D58AB&quot;/&gt;&lt;wsp:rsid wsp:val=&quot;000D6073&quot;/&gt;&lt;wsp:rsid wsp:val=&quot;000D7CE7&quot;/&gt;&lt;wsp:rsid wsp:val=&quot;000E245C&quot;/&gt;&lt;wsp:rsid wsp:val=&quot;000F0617&quot;/&gt;&lt;wsp:rsid wsp:val=&quot;000F7CC0&quot;/&gt;&lt;wsp:rsid wsp:val=&quot;00101DCC&quot;/&gt;&lt;wsp:rsid wsp:val=&quot;00111ED6&quot;/&gt;&lt;wsp:rsid wsp:val=&quot;00117D8A&quot;/&gt;&lt;wsp:rsid wsp:val=&quot;00123186&quot;/&gt;&lt;wsp:rsid wsp:val=&quot;00137CC3&quot;/&gt;&lt;wsp:rsid wsp:val=&quot;00151671&quot;/&gt;&lt;wsp:rsid wsp:val=&quot;00163131&quot;/&gt;&lt;wsp:rsid wsp:val=&quot;00165066&quot;/&gt;&lt;wsp:rsid wsp:val=&quot;0016676D&quot;/&gt;&lt;wsp:rsid wsp:val=&quot;0016762F&quot;/&gt;&lt;wsp:rsid wsp:val=&quot;001707C4&quot;/&gt;&lt;wsp:rsid wsp:val=&quot;0017160A&quot;/&gt;&lt;wsp:rsid wsp:val=&quot;001801E3&quot;/&gt;&lt;wsp:rsid wsp:val=&quot;0018342C&quot;/&gt;&lt;wsp:rsid wsp:val=&quot;0019353B&quot;/&gt;&lt;wsp:rsid wsp:val=&quot;00193A61&quot;/&gt;&lt;wsp:rsid wsp:val=&quot;001C12FB&quot;/&gt;&lt;wsp:rsid wsp:val=&quot;001D02C2&quot;/&gt;&lt;wsp:rsid wsp:val=&quot;001D0A68&quot;/&gt;&lt;wsp:rsid wsp:val=&quot;001D612A&quot;/&gt;&lt;wsp:rsid wsp:val=&quot;001D66F6&quot;/&gt;&lt;wsp:rsid wsp:val=&quot;001D699A&quot;/&gt;&lt;wsp:rsid wsp:val=&quot;001E4695&quot;/&gt;&lt;wsp:rsid wsp:val=&quot;001F168B&quot;/&gt;&lt;wsp:rsid wsp:val=&quot;00203268&quot;/&gt;&lt;wsp:rsid wsp:val=&quot;00203E4D&quot;/&gt;&lt;wsp:rsid wsp:val=&quot;00210BD8&quot;/&gt;&lt;wsp:rsid wsp:val=&quot;002320DE&quot;/&gt;&lt;wsp:rsid wsp:val=&quot;002347A2&quot;/&gt;&lt;wsp:rsid wsp:val=&quot;00241C95&quot;/&gt;&lt;wsp:rsid wsp:val=&quot;00255012&quot;/&gt;&lt;wsp:rsid wsp:val=&quot;00266D87&quot;/&gt;&lt;wsp:rsid wsp:val=&quot;00284623&quot;/&gt;&lt;wsp:rsid wsp:val=&quot;0029659C&quot;/&gt;&lt;wsp:rsid wsp:val=&quot;002A7217&quot;/&gt;&lt;wsp:rsid wsp:val=&quot;002B67F4&quot;/&gt;&lt;wsp:rsid wsp:val=&quot;002D20DC&quot;/&gt;&lt;wsp:rsid wsp:val=&quot;002D7FAF&quot;/&gt;&lt;wsp:rsid wsp:val=&quot;002E4C15&quot;/&gt;&lt;wsp:rsid wsp:val=&quot;002F028F&quot;/&gt;&lt;wsp:rsid wsp:val=&quot;003172DC&quot;/&gt;&lt;wsp:rsid wsp:val=&quot;00337A8C&quot;/&gt;&lt;wsp:rsid wsp:val=&quot;003540B0&quot;/&gt;&lt;wsp:rsid wsp:val=&quot;0035462D&quot;/&gt;&lt;wsp:rsid wsp:val=&quot;00356DB2&quot;/&gt;&lt;wsp:rsid wsp:val=&quot;00356E66&quot;/&gt;&lt;wsp:rsid wsp:val=&quot;00371726&quot;/&gt;&lt;wsp:rsid wsp:val=&quot;00372FF8&quot;/&gt;&lt;wsp:rsid wsp:val=&quot;0037646A&quot;/&gt;&lt;wsp:rsid wsp:val=&quot;00386B43&quot;/&gt;&lt;wsp:rsid wsp:val=&quot;003922E8&quot;/&gt;&lt;wsp:rsid wsp:val=&quot;003963B5&quot;/&gt;&lt;wsp:rsid wsp:val=&quot;003B4673&quot;/&gt;&lt;wsp:rsid wsp:val=&quot;003B7B6F&quot;/&gt;&lt;wsp:rsid wsp:val=&quot;003C3971&quot;/&gt;&lt;wsp:rsid wsp:val=&quot;003D2871&quot;/&gt;&lt;wsp:rsid wsp:val=&quot;003E03DA&quot;/&gt;&lt;wsp:rsid wsp:val=&quot;003E4318&quot;/&gt;&lt;wsp:rsid wsp:val=&quot;003F1B29&quot;/&gt;&lt;wsp:rsid wsp:val=&quot;003F4E9A&quot;/&gt;&lt;wsp:rsid wsp:val=&quot;0040518F&quot;/&gt;&lt;wsp:rsid wsp:val=&quot;0041237B&quot;/&gt;&lt;wsp:rsid wsp:val=&quot;00423AB8&quot;/&gt;&lt;wsp:rsid wsp:val=&quot;0043314D&quot;/&gt;&lt;wsp:rsid wsp:val=&quot;004346CB&quot;/&gt;&lt;wsp:rsid wsp:val=&quot;004362A1&quot;/&gt;&lt;wsp:rsid wsp:val=&quot;00444C8E&quot;/&gt;&lt;wsp:rsid wsp:val=&quot;00460B58&quot;/&gt;&lt;wsp:rsid wsp:val=&quot;00463727&quot;/&gt;&lt;wsp:rsid wsp:val=&quot;004721F8&quot;/&gt;&lt;wsp:rsid wsp:val=&quot;004B5ED6&quot;/&gt;&lt;wsp:rsid wsp:val=&quot;004B6848&quot;/&gt;&lt;wsp:rsid wsp:val=&quot;004B6BC0&quot;/&gt;&lt;wsp:rsid wsp:val=&quot;004B6C0B&quot;/&gt;&lt;wsp:rsid wsp:val=&quot;004C56FE&quot;/&gt;&lt;wsp:rsid wsp:val=&quot;004D1D33&quot;/&gt;&lt;wsp:rsid wsp:val=&quot;004D3578&quot;/&gt;&lt;wsp:rsid wsp:val=&quot;004E213A&quot;/&gt;&lt;wsp:rsid wsp:val=&quot;004E53FC&quot;/&gt;&lt;wsp:rsid wsp:val=&quot;00501DFC&quot;/&gt;&lt;wsp:rsid wsp:val=&quot;00505F46&quot;/&gt;&lt;wsp:rsid wsp:val=&quot;005407DA&quot;/&gt;&lt;wsp:rsid wsp:val=&quot;00543E6C&quot;/&gt;&lt;wsp:rsid wsp:val=&quot;00565087&quot;/&gt;&lt;wsp:rsid wsp:val=&quot;005A67A3&quot;/&gt;&lt;wsp:rsid wsp:val=&quot;005B40AA&quot;/&gt;&lt;wsp:rsid wsp:val=&quot;005B4884&quot;/&gt;&lt;wsp:rsid wsp:val=&quot;005C5CC6&quot;/&gt;&lt;wsp:rsid wsp:val=&quot;005D2E01&quot;/&gt;&lt;wsp:rsid wsp:val=&quot;005E703D&quot;/&gt;&lt;wsp:rsid wsp:val=&quot;005E79B4&quot;/&gt;&lt;wsp:rsid wsp:val=&quot;005F435F&quot;/&gt;&lt;wsp:rsid wsp:val=&quot;00603CF2&quot;/&gt;&lt;wsp:rsid wsp:val=&quot;00604127&quot;/&gt;&lt;wsp:rsid wsp:val=&quot;006129A7&quot;/&gt;&lt;wsp:rsid wsp:val=&quot;00614FDF&quot;/&gt;&lt;wsp:rsid wsp:val=&quot;0062538C&quot;/&gt;&lt;wsp:rsid wsp:val=&quot;006431D9&quot;/&gt;&lt;wsp:rsid wsp:val=&quot;006729F2&quot;/&gt;&lt;wsp:rsid wsp:val=&quot;00677D84&quot;/&gt;&lt;wsp:rsid wsp:val=&quot;006849A0&quot;/&gt;&lt;wsp:rsid wsp:val=&quot;006A4407&quot;/&gt;&lt;wsp:rsid wsp:val=&quot;006B3498&quot;/&gt;&lt;wsp:rsid wsp:val=&quot;006C59E1&quot;/&gt;&lt;wsp:rsid wsp:val=&quot;006C777F&quot;/&gt;&lt;wsp:rsid wsp:val=&quot;006D6434&quot;/&gt;&lt;wsp:rsid wsp:val=&quot;006E3845&quot;/&gt;&lt;wsp:rsid wsp:val=&quot;006E39CD&quot;/&gt;&lt;wsp:rsid wsp:val=&quot;006E5C86&quot;/&gt;&lt;wsp:rsid wsp:val=&quot;00715897&quot;/&gt;&lt;wsp:rsid wsp:val=&quot;007211E4&quot;/&gt;&lt;wsp:rsid wsp:val=&quot;007320CF&quot;/&gt;&lt;wsp:rsid wsp:val=&quot;00733A75&quot;/&gt;&lt;wsp:rsid wsp:val=&quot;00734A5B&quot;/&gt;&lt;wsp:rsid wsp:val=&quot;0074100A&quot;/&gt;&lt;wsp:rsid wsp:val=&quot;00743D79&quot;/&gt;&lt;wsp:rsid wsp:val=&quot;00744E76&quot;/&gt;&lt;wsp:rsid wsp:val=&quot;00747789&quot;/&gt;&lt;wsp:rsid wsp:val=&quot;0075087A&quot;/&gt;&lt;wsp:rsid wsp:val=&quot;00750F49&quot;/&gt;&lt;wsp:rsid wsp:val=&quot;00760611&quot;/&gt;&lt;wsp:rsid wsp:val=&quot;0076544B&quot;/&gt;&lt;wsp:rsid wsp:val=&quot;00765C07&quot;/&gt;&lt;wsp:rsid wsp:val=&quot;0077256F&quot;/&gt;&lt;wsp:rsid wsp:val=&quot;00780A4C&quot;/&gt;&lt;wsp:rsid wsp:val=&quot;00781F0F&quot;/&gt;&lt;wsp:rsid wsp:val=&quot;00784EB1&quot;/&gt;&lt;wsp:rsid wsp:val=&quot;0078601B&quot;/&gt;&lt;wsp:rsid wsp:val=&quot;00791602&quot;/&gt;&lt;wsp:rsid wsp:val=&quot;007921D1&quot;/&gt;&lt;wsp:rsid wsp:val=&quot;007A4128&quot;/&gt;&lt;wsp:rsid wsp:val=&quot;007A7BA5&quot;/&gt;&lt;wsp:rsid wsp:val=&quot;007C3C75&quot;/&gt;&lt;wsp:rsid wsp:val=&quot;007F2229&quot;/&gt;&lt;wsp:rsid wsp:val=&quot;008028A4&quot;/&gt;&lt;wsp:rsid wsp:val=&quot;00824511&quot;/&gt;&lt;wsp:rsid wsp:val=&quot;00835BC6&quot;/&gt;&lt;wsp:rsid wsp:val=&quot;00844F8F&quot;/&gt;&lt;wsp:rsid wsp:val=&quot;0086337F&quot;/&gt;&lt;wsp:rsid wsp:val=&quot;008676BA&quot;/&gt;&lt;wsp:rsid wsp:val=&quot;008768CA&quot;/&gt;&lt;wsp:rsid wsp:val=&quot;008829D8&quot;/&gt;&lt;wsp:rsid wsp:val=&quot;00882EEB&quot;/&gt;&lt;wsp:rsid wsp:val=&quot;008A1630&quot;/&gt;&lt;wsp:rsid wsp:val=&quot;008D12C1&quot;/&gt;&lt;wsp:rsid wsp:val=&quot;008E238A&quot;/&gt;&lt;wsp:rsid wsp:val=&quot;008E2DE9&quot;/&gt;&lt;wsp:rsid wsp:val=&quot;008E4B63&quot;/&gt;&lt;wsp:rsid wsp:val=&quot;008E62D9&quot;/&gt;&lt;wsp:rsid wsp:val=&quot;00901ACF&quot;/&gt;&lt;wsp:rsid wsp:val=&quot;0090271F&quot;/&gt;&lt;wsp:rsid wsp:val=&quot;00902E23&quot;/&gt;&lt;wsp:rsid wsp:val=&quot;009121A8&quot;/&gt;&lt;wsp:rsid wsp:val=&quot;0091348E&quot;/&gt;&lt;wsp:rsid wsp:val=&quot;0091627A&quot;/&gt;&lt;wsp:rsid wsp:val=&quot;00917CCB&quot;/&gt;&lt;wsp:rsid wsp:val=&quot;00924A1C&quot;/&gt;&lt;wsp:rsid wsp:val=&quot;00930DAB&quot;/&gt;&lt;wsp:rsid wsp:val=&quot;00935283&quot;/&gt;&lt;wsp:rsid wsp:val=&quot;00942EC2&quot;/&gt;&lt;wsp:rsid wsp:val=&quot;00944E3A&quot;/&gt;&lt;wsp:rsid wsp:val=&quot;00952FDA&quot;/&gt;&lt;wsp:rsid wsp:val=&quot;0095317E&quot;/&gt;&lt;wsp:rsid wsp:val=&quot;00974E4F&quot;/&gt;&lt;wsp:rsid wsp:val=&quot;0098209E&quot;/&gt;&lt;wsp:rsid wsp:val=&quot;009862FF&quot;/&gt;&lt;wsp:rsid wsp:val=&quot;009A2B44&quot;/&gt;&lt;wsp:rsid wsp:val=&quot;009C7DFC&quot;/&gt;&lt;wsp:rsid wsp:val=&quot;009D1498&quot;/&gt;&lt;wsp:rsid wsp:val=&quot;009D1AE9&quot;/&gt;&lt;wsp:rsid wsp:val=&quot;009D66EA&quot;/&gt;&lt;wsp:rsid wsp:val=&quot;009E4262&quot;/&gt;&lt;wsp:rsid wsp:val=&quot;009F312F&quot;/&gt;&lt;wsp:rsid wsp:val=&quot;009F37B7&quot;/&gt;&lt;wsp:rsid wsp:val=&quot;00A07318&quot;/&gt;&lt;wsp:rsid wsp:val=&quot;00A07ED4&quot;/&gt;&lt;wsp:rsid wsp:val=&quot;00A10F02&quot;/&gt;&lt;wsp:rsid wsp:val=&quot;00A14304&quot;/&gt;&lt;wsp:rsid wsp:val=&quot;00A164B4&quot;/&gt;&lt;wsp:rsid wsp:val=&quot;00A25CDF&quot;/&gt;&lt;wsp:rsid wsp:val=&quot;00A420D4&quot;/&gt;&lt;wsp:rsid wsp:val=&quot;00A43BD1&quot;/&gt;&lt;wsp:rsid wsp:val=&quot;00A53724&quot;/&gt;&lt;wsp:rsid wsp:val=&quot;00A606D5&quot;/&gt;&lt;wsp:rsid wsp:val=&quot;00A82346&quot;/&gt;&lt;wsp:rsid wsp:val=&quot;00AA5E3E&quot;/&gt;&lt;wsp:rsid wsp:val=&quot;00AC26BE&quot;/&gt;&lt;wsp:rsid wsp:val=&quot;00AC474A&quot;/&gt;&lt;wsp:rsid wsp:val=&quot;00AD4E04&quot;/&gt;&lt;wsp:rsid wsp:val=&quot;00B14F17&quot;/&gt;&lt;wsp:rsid wsp:val=&quot;00B15449&quot;/&gt;&lt;wsp:rsid wsp:val=&quot;00B33F96&quot;/&gt;&lt;wsp:rsid wsp:val=&quot;00B540A0&quot;/&gt;&lt;wsp:rsid wsp:val=&quot;00B614E8&quot;/&gt;&lt;wsp:rsid wsp:val=&quot;00B62332&quot;/&gt;&lt;wsp:rsid wsp:val=&quot;00B67583&quot;/&gt;&lt;wsp:rsid wsp:val=&quot;00B70A76&quot;/&gt;&lt;wsp:rsid wsp:val=&quot;00B713ED&quot;/&gt;&lt;wsp:rsid wsp:val=&quot;00B80700&quot;/&gt;&lt;wsp:rsid wsp:val=&quot;00B878DF&quot;/&gt;&lt;wsp:rsid wsp:val=&quot;00B87982&quot;/&gt;&lt;wsp:rsid wsp:val=&quot;00B96768&quot;/&gt;&lt;wsp:rsid wsp:val=&quot;00BA5436&quot;/&gt;&lt;wsp:rsid wsp:val=&quot;00BC0C54&quot;/&gt;&lt;wsp:rsid wsp:val=&quot;00BC0F7D&quot;/&gt;&lt;wsp:rsid wsp:val=&quot;00BE18B1&quot;/&gt;&lt;wsp:rsid wsp:val=&quot;00BE3225&quot;/&gt;&lt;wsp:rsid wsp:val=&quot;00BF000C&quot;/&gt;&lt;wsp:rsid wsp:val=&quot;00BF6E02&quot;/&gt;&lt;wsp:rsid wsp:val=&quot;00C04B6F&quot;/&gt;&lt;wsp:rsid wsp:val=&quot;00C33079&quot;/&gt;&lt;wsp:rsid wsp:val=&quot;00C369ED&quot;/&gt;&lt;wsp:rsid wsp:val=&quot;00C42BD8&quot;/&gt;&lt;wsp:rsid wsp:val=&quot;00C44541&quot;/&gt;&lt;wsp:rsid wsp:val=&quot;00C45231&quot;/&gt;&lt;wsp:rsid wsp:val=&quot;00C5074B&quot;/&gt;&lt;wsp:rsid wsp:val=&quot;00C61808&quot;/&gt;&lt;wsp:rsid wsp:val=&quot;00C63FC5&quot;/&gt;&lt;wsp:rsid wsp:val=&quot;00C6730B&quot;/&gt;&lt;wsp:rsid wsp:val=&quot;00C71EC5&quot;/&gt;&lt;wsp:rsid wsp:val=&quot;00C72833&quot;/&gt;&lt;wsp:rsid wsp:val=&quot;00C837E4&quot;/&gt;&lt;wsp:rsid wsp:val=&quot;00C8391B&quot;/&gt;&lt;wsp:rsid wsp:val=&quot;00C868E2&quot;/&gt;&lt;wsp:rsid wsp:val=&quot;00C90847&quot;/&gt;&lt;wsp:rsid wsp:val=&quot;00C93F40&quot;/&gt;&lt;wsp:rsid wsp:val=&quot;00CA2647&quot;/&gt;&lt;wsp:rsid wsp:val=&quot;00CA28E0&quot;/&gt;&lt;wsp:rsid wsp:val=&quot;00CA3D0C&quot;/&gt;&lt;wsp:rsid wsp:val=&quot;00CB04B7&quot;/&gt;&lt;wsp:rsid wsp:val=&quot;00CC6B9C&quot;/&gt;&lt;wsp:rsid wsp:val=&quot;00CD08C0&quot;/&gt;&lt;wsp:rsid wsp:val=&quot;00CD20AE&quot;/&gt;&lt;wsp:rsid wsp:val=&quot;00CD4D62&quot;/&gt;&lt;wsp:rsid wsp:val=&quot;00CE706A&quot;/&gt;&lt;wsp:rsid wsp:val=&quot;00D10858&quot;/&gt;&lt;wsp:rsid wsp:val=&quot;00D161D1&quot;/&gt;&lt;wsp:rsid wsp:val=&quot;00D25BD9&quot;/&gt;&lt;wsp:rsid wsp:val=&quot;00D43983&quot;/&gt;&lt;wsp:rsid wsp:val=&quot;00D44F15&quot;/&gt;&lt;wsp:rsid wsp:val=&quot;00D45067&quot;/&gt;&lt;wsp:rsid wsp:val=&quot;00D4512E&quot;/&gt;&lt;wsp:rsid wsp:val=&quot;00D477DD&quot;/&gt;&lt;wsp:rsid wsp:val=&quot;00D61DDE&quot;/&gt;&lt;wsp:rsid wsp:val=&quot;00D64D7B&quot;/&gt;&lt;wsp:rsid wsp:val=&quot;00D738D6&quot;/&gt;&lt;wsp:rsid wsp:val=&quot;00D755EB&quot;/&gt;&lt;wsp:rsid wsp:val=&quot;00D8000D&quot;/&gt;&lt;wsp:rsid wsp:val=&quot;00D87E00&quot;/&gt;&lt;wsp:rsid wsp:val=&quot;00D90FF6&quot;/&gt;&lt;wsp:rsid wsp:val=&quot;00D9134D&quot;/&gt;&lt;wsp:rsid wsp:val=&quot;00D968C2&quot;/&gt;&lt;wsp:rsid wsp:val=&quot;00DA3474&quot;/&gt;&lt;wsp:rsid wsp:val=&quot;00DA5E13&quot;/&gt;&lt;wsp:rsid wsp:val=&quot;00DA7A03&quot;/&gt;&lt;wsp:rsid wsp:val=&quot;00DB0922&quot;/&gt;&lt;wsp:rsid wsp:val=&quot;00DB1818&quot;/&gt;&lt;wsp:rsid wsp:val=&quot;00DC309B&quot;/&gt;&lt;wsp:rsid wsp:val=&quot;00DC45D9&quot;/&gt;&lt;wsp:rsid wsp:val=&quot;00DC4DA2&quot;/&gt;&lt;wsp:rsid wsp:val=&quot;00DE2C61&quot;/&gt;&lt;wsp:rsid wsp:val=&quot;00DE4277&quot;/&gt;&lt;wsp:rsid wsp:val=&quot;00DF2B1F&quot;/&gt;&lt;wsp:rsid wsp:val=&quot;00DF55D7&quot;/&gt;&lt;wsp:rsid wsp:val=&quot;00DF62CD&quot;/&gt;&lt;wsp:rsid wsp:val=&quot;00E01B7A&quot;/&gt;&lt;wsp:rsid wsp:val=&quot;00E229DB&quot;/&gt;&lt;wsp:rsid wsp:val=&quot;00E26F9E&quot;/&gt;&lt;wsp:rsid wsp:val=&quot;00E31852&quot;/&gt;&lt;wsp:rsid wsp:val=&quot;00E43F6E&quot;/&gt;&lt;wsp:rsid wsp:val=&quot;00E4492E&quot;/&gt;&lt;wsp:rsid wsp:val=&quot;00E51DFE&quot;/&gt;&lt;wsp:rsid wsp:val=&quot;00E52564&quot;/&gt;&lt;wsp:rsid wsp:val=&quot;00E57DB6&quot;/&gt;&lt;wsp:rsid wsp:val=&quot;00E6067E&quot;/&gt;&lt;wsp:rsid wsp:val=&quot;00E67FA6&quot;/&gt;&lt;wsp:rsid wsp:val=&quot;00E77645&quot;/&gt;&lt;wsp:rsid wsp:val=&quot;00E836DA&quot;/&gt;&lt;wsp:rsid wsp:val=&quot;00E954FD&quot;/&gt;&lt;wsp:rsid wsp:val=&quot;00EA0DDC&quot;/&gt;&lt;wsp:rsid wsp:val=&quot;00EC36A9&quot;/&gt;&lt;wsp:rsid wsp:val=&quot;00EC4A25&quot;/&gt;&lt;wsp:rsid wsp:val=&quot;00ED4AAF&quot;/&gt;&lt;wsp:rsid wsp:val=&quot;00EE49B0&quot;/&gt;&lt;wsp:rsid wsp:val=&quot;00EF50ED&quot;/&gt;&lt;wsp:rsid wsp:val=&quot;00EF5496&quot;/&gt;&lt;wsp:rsid wsp:val=&quot;00F025A2&quot;/&gt;&lt;wsp:rsid wsp:val=&quot;00F04712&quot;/&gt;&lt;wsp:rsid wsp:val=&quot;00F049BC&quot;/&gt;&lt;wsp:rsid wsp:val=&quot;00F1071F&quot;/&gt;&lt;wsp:rsid wsp:val=&quot;00F21CE1&quot;/&gt;&lt;wsp:rsid wsp:val=&quot;00F2235A&quot;/&gt;&lt;wsp:rsid wsp:val=&quot;00F22EC7&quot;/&gt;&lt;wsp:rsid wsp:val=&quot;00F2434B&quot;/&gt;&lt;wsp:rsid wsp:val=&quot;00F356C8&quot;/&gt;&lt;wsp:rsid wsp:val=&quot;00F653B8&quot;/&gt;&lt;wsp:rsid wsp:val=&quot;00F758C8&quot;/&gt;&lt;wsp:rsid wsp:val=&quot;00F85272&quot;/&gt;&lt;wsp:rsid wsp:val=&quot;00F91902&quot;/&gt;&lt;wsp:rsid wsp:val=&quot;00F9696F&quot;/&gt;&lt;wsp:rsid wsp:val=&quot;00FA01F0&quot;/&gt;&lt;wsp:rsid wsp:val=&quot;00FA1266&quot;/&gt;&lt;wsp:rsid wsp:val=&quot;00FA5EBB&quot;/&gt;&lt;wsp:rsid wsp:val=&quot;00FB3559&quot;/&gt;&lt;wsp:rsid wsp:val=&quot;00FC1192&quot;/&gt;&lt;wsp:rsid wsp:val=&quot;00FD142E&quot;/&gt;&lt;wsp:rsid wsp:val=&quot;00FD5BBB&quot;/&gt;&lt;/wsp:rsids&gt;&lt;/w:docPr&gt;&lt;w:body&gt;&lt;wx:sect&gt;&lt;w:p wsp:rsidR=&quot;00000000&quot; wsp:rsidRDefault=&quot;00C63FC5&quot; wsp:rsidP=&quot;00C63FC5&quot;&gt;&lt;m:oMathPara&gt;&lt;m:oMath&gt;&lt;m:r&gt;&lt;aml:annotation aml:id=&quot;0&quot; w:type=&quot;Word.Insertion&quot; aml:author=&quot;S4-200220&quot; aml:createdate=&quot;2020-03-16T11:17:00Z&quot;&gt;&lt;aml:content&gt;&lt;w:rPr&gt;&lt;w:rFonts w:ascii=&quot;Cambria Math&quot; w:h-ansi=&quot;Cambria Math&quot;/&gt;&lt;wx:font wx:val=&quot;Cambria Math&quot;/&gt;&lt;w:i/&gt;&lt;/w:rPr&gt;&lt;m:t&gt;N&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8" o:title="" chromakey="white"/>
          </v:shape>
        </w:pict>
      </w:r>
      <w:r w:rsidRPr="0053243A">
        <w:instrText xml:space="preserve"> </w:instrText>
      </w:r>
      <w:r w:rsidRPr="0053243A">
        <w:fldChar w:fldCharType="separate"/>
      </w:r>
      <w:r w:rsidR="00801FD2">
        <w:rPr>
          <w:position w:val="-4"/>
        </w:rPr>
        <w:pict w14:anchorId="26F8CB5D">
          <v:shape id="_x0000_i1167" type="#_x0000_t75" style="width:7.3pt;height:18.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10765&quot;/&gt;&lt;wsp:rsid wsp:val=&quot;000120C2&quot;/&gt;&lt;wsp:rsid wsp:val=&quot;00013AD3&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0CA0&quot;/&gt;&lt;wsp:rsid wsp:val=&quot;00071D6B&quot;/&gt;&lt;wsp:rsid wsp:val=&quot;0007632A&quot;/&gt;&lt;wsp:rsid wsp:val=&quot;00080512&quot;/&gt;&lt;wsp:rsid wsp:val=&quot;0008204F&quot;/&gt;&lt;wsp:rsid wsp:val=&quot;00097099&quot;/&gt;&lt;wsp:rsid wsp:val=&quot;000B7891&quot;/&gt;&lt;wsp:rsid wsp:val=&quot;000C090E&quot;/&gt;&lt;wsp:rsid wsp:val=&quot;000C0EA9&quot;/&gt;&lt;wsp:rsid wsp:val=&quot;000C528F&quot;/&gt;&lt;wsp:rsid wsp:val=&quot;000C5627&quot;/&gt;&lt;wsp:rsid wsp:val=&quot;000D58AB&quot;/&gt;&lt;wsp:rsid wsp:val=&quot;000D6073&quot;/&gt;&lt;wsp:rsid wsp:val=&quot;000D7CE7&quot;/&gt;&lt;wsp:rsid wsp:val=&quot;000E245C&quot;/&gt;&lt;wsp:rsid wsp:val=&quot;000F0617&quot;/&gt;&lt;wsp:rsid wsp:val=&quot;000F7CC0&quot;/&gt;&lt;wsp:rsid wsp:val=&quot;00101DCC&quot;/&gt;&lt;wsp:rsid wsp:val=&quot;00111ED6&quot;/&gt;&lt;wsp:rsid wsp:val=&quot;00117D8A&quot;/&gt;&lt;wsp:rsid wsp:val=&quot;00123186&quot;/&gt;&lt;wsp:rsid wsp:val=&quot;00137CC3&quot;/&gt;&lt;wsp:rsid wsp:val=&quot;00151671&quot;/&gt;&lt;wsp:rsid wsp:val=&quot;00163131&quot;/&gt;&lt;wsp:rsid wsp:val=&quot;00165066&quot;/&gt;&lt;wsp:rsid wsp:val=&quot;0016676D&quot;/&gt;&lt;wsp:rsid wsp:val=&quot;0016762F&quot;/&gt;&lt;wsp:rsid wsp:val=&quot;001707C4&quot;/&gt;&lt;wsp:rsid wsp:val=&quot;0017160A&quot;/&gt;&lt;wsp:rsid wsp:val=&quot;001801E3&quot;/&gt;&lt;wsp:rsid wsp:val=&quot;0018342C&quot;/&gt;&lt;wsp:rsid wsp:val=&quot;0019353B&quot;/&gt;&lt;wsp:rsid wsp:val=&quot;00193A61&quot;/&gt;&lt;wsp:rsid wsp:val=&quot;001C12FB&quot;/&gt;&lt;wsp:rsid wsp:val=&quot;001D02C2&quot;/&gt;&lt;wsp:rsid wsp:val=&quot;001D0A68&quot;/&gt;&lt;wsp:rsid wsp:val=&quot;001D612A&quot;/&gt;&lt;wsp:rsid wsp:val=&quot;001D66F6&quot;/&gt;&lt;wsp:rsid wsp:val=&quot;001D699A&quot;/&gt;&lt;wsp:rsid wsp:val=&quot;001E4695&quot;/&gt;&lt;wsp:rsid wsp:val=&quot;001F168B&quot;/&gt;&lt;wsp:rsid wsp:val=&quot;00203268&quot;/&gt;&lt;wsp:rsid wsp:val=&quot;00203E4D&quot;/&gt;&lt;wsp:rsid wsp:val=&quot;00210BD8&quot;/&gt;&lt;wsp:rsid wsp:val=&quot;002320DE&quot;/&gt;&lt;wsp:rsid wsp:val=&quot;002347A2&quot;/&gt;&lt;wsp:rsid wsp:val=&quot;00241C95&quot;/&gt;&lt;wsp:rsid wsp:val=&quot;00255012&quot;/&gt;&lt;wsp:rsid wsp:val=&quot;00266D87&quot;/&gt;&lt;wsp:rsid wsp:val=&quot;00284623&quot;/&gt;&lt;wsp:rsid wsp:val=&quot;0029659C&quot;/&gt;&lt;wsp:rsid wsp:val=&quot;002A7217&quot;/&gt;&lt;wsp:rsid wsp:val=&quot;002B67F4&quot;/&gt;&lt;wsp:rsid wsp:val=&quot;002D20DC&quot;/&gt;&lt;wsp:rsid wsp:val=&quot;002D7FAF&quot;/&gt;&lt;wsp:rsid wsp:val=&quot;002E4C15&quot;/&gt;&lt;wsp:rsid wsp:val=&quot;002F028F&quot;/&gt;&lt;wsp:rsid wsp:val=&quot;003172DC&quot;/&gt;&lt;wsp:rsid wsp:val=&quot;00337A8C&quot;/&gt;&lt;wsp:rsid wsp:val=&quot;003540B0&quot;/&gt;&lt;wsp:rsid wsp:val=&quot;0035462D&quot;/&gt;&lt;wsp:rsid wsp:val=&quot;00356DB2&quot;/&gt;&lt;wsp:rsid wsp:val=&quot;00356E66&quot;/&gt;&lt;wsp:rsid wsp:val=&quot;00371726&quot;/&gt;&lt;wsp:rsid wsp:val=&quot;00372FF8&quot;/&gt;&lt;wsp:rsid wsp:val=&quot;0037646A&quot;/&gt;&lt;wsp:rsid wsp:val=&quot;00386B43&quot;/&gt;&lt;wsp:rsid wsp:val=&quot;003922E8&quot;/&gt;&lt;wsp:rsid wsp:val=&quot;003963B5&quot;/&gt;&lt;wsp:rsid wsp:val=&quot;003B4673&quot;/&gt;&lt;wsp:rsid wsp:val=&quot;003B7B6F&quot;/&gt;&lt;wsp:rsid wsp:val=&quot;003C3971&quot;/&gt;&lt;wsp:rsid wsp:val=&quot;003D2871&quot;/&gt;&lt;wsp:rsid wsp:val=&quot;003E03DA&quot;/&gt;&lt;wsp:rsid wsp:val=&quot;003E4318&quot;/&gt;&lt;wsp:rsid wsp:val=&quot;003F1B29&quot;/&gt;&lt;wsp:rsid wsp:val=&quot;003F4E9A&quot;/&gt;&lt;wsp:rsid wsp:val=&quot;0040518F&quot;/&gt;&lt;wsp:rsid wsp:val=&quot;0041237B&quot;/&gt;&lt;wsp:rsid wsp:val=&quot;00423AB8&quot;/&gt;&lt;wsp:rsid wsp:val=&quot;0043314D&quot;/&gt;&lt;wsp:rsid wsp:val=&quot;004346CB&quot;/&gt;&lt;wsp:rsid wsp:val=&quot;004362A1&quot;/&gt;&lt;wsp:rsid wsp:val=&quot;00444C8E&quot;/&gt;&lt;wsp:rsid wsp:val=&quot;00460B58&quot;/&gt;&lt;wsp:rsid wsp:val=&quot;00463727&quot;/&gt;&lt;wsp:rsid wsp:val=&quot;004721F8&quot;/&gt;&lt;wsp:rsid wsp:val=&quot;004B5ED6&quot;/&gt;&lt;wsp:rsid wsp:val=&quot;004B6848&quot;/&gt;&lt;wsp:rsid wsp:val=&quot;004B6BC0&quot;/&gt;&lt;wsp:rsid wsp:val=&quot;004B6C0B&quot;/&gt;&lt;wsp:rsid wsp:val=&quot;004C56FE&quot;/&gt;&lt;wsp:rsid wsp:val=&quot;004D1D33&quot;/&gt;&lt;wsp:rsid wsp:val=&quot;004D3578&quot;/&gt;&lt;wsp:rsid wsp:val=&quot;004E213A&quot;/&gt;&lt;wsp:rsid wsp:val=&quot;004E53FC&quot;/&gt;&lt;wsp:rsid wsp:val=&quot;00501DFC&quot;/&gt;&lt;wsp:rsid wsp:val=&quot;00505F46&quot;/&gt;&lt;wsp:rsid wsp:val=&quot;005407DA&quot;/&gt;&lt;wsp:rsid wsp:val=&quot;00543E6C&quot;/&gt;&lt;wsp:rsid wsp:val=&quot;00565087&quot;/&gt;&lt;wsp:rsid wsp:val=&quot;005A67A3&quot;/&gt;&lt;wsp:rsid wsp:val=&quot;005B40AA&quot;/&gt;&lt;wsp:rsid wsp:val=&quot;005B4884&quot;/&gt;&lt;wsp:rsid wsp:val=&quot;005C5CC6&quot;/&gt;&lt;wsp:rsid wsp:val=&quot;005D2E01&quot;/&gt;&lt;wsp:rsid wsp:val=&quot;005E703D&quot;/&gt;&lt;wsp:rsid wsp:val=&quot;005E79B4&quot;/&gt;&lt;wsp:rsid wsp:val=&quot;005F435F&quot;/&gt;&lt;wsp:rsid wsp:val=&quot;00603CF2&quot;/&gt;&lt;wsp:rsid wsp:val=&quot;00604127&quot;/&gt;&lt;wsp:rsid wsp:val=&quot;006129A7&quot;/&gt;&lt;wsp:rsid wsp:val=&quot;00614FDF&quot;/&gt;&lt;wsp:rsid wsp:val=&quot;0062538C&quot;/&gt;&lt;wsp:rsid wsp:val=&quot;006431D9&quot;/&gt;&lt;wsp:rsid wsp:val=&quot;006729F2&quot;/&gt;&lt;wsp:rsid wsp:val=&quot;00677D84&quot;/&gt;&lt;wsp:rsid wsp:val=&quot;006849A0&quot;/&gt;&lt;wsp:rsid wsp:val=&quot;006A4407&quot;/&gt;&lt;wsp:rsid wsp:val=&quot;006B3498&quot;/&gt;&lt;wsp:rsid wsp:val=&quot;006C59E1&quot;/&gt;&lt;wsp:rsid wsp:val=&quot;006C777F&quot;/&gt;&lt;wsp:rsid wsp:val=&quot;006D6434&quot;/&gt;&lt;wsp:rsid wsp:val=&quot;006E3845&quot;/&gt;&lt;wsp:rsid wsp:val=&quot;006E39CD&quot;/&gt;&lt;wsp:rsid wsp:val=&quot;006E5C86&quot;/&gt;&lt;wsp:rsid wsp:val=&quot;00715897&quot;/&gt;&lt;wsp:rsid wsp:val=&quot;007211E4&quot;/&gt;&lt;wsp:rsid wsp:val=&quot;007320CF&quot;/&gt;&lt;wsp:rsid wsp:val=&quot;00733A75&quot;/&gt;&lt;wsp:rsid wsp:val=&quot;00734A5B&quot;/&gt;&lt;wsp:rsid wsp:val=&quot;0074100A&quot;/&gt;&lt;wsp:rsid wsp:val=&quot;00743D79&quot;/&gt;&lt;wsp:rsid wsp:val=&quot;00744E76&quot;/&gt;&lt;wsp:rsid wsp:val=&quot;00747789&quot;/&gt;&lt;wsp:rsid wsp:val=&quot;0075087A&quot;/&gt;&lt;wsp:rsid wsp:val=&quot;00750F49&quot;/&gt;&lt;wsp:rsid wsp:val=&quot;00760611&quot;/&gt;&lt;wsp:rsid wsp:val=&quot;0076544B&quot;/&gt;&lt;wsp:rsid wsp:val=&quot;00765C07&quot;/&gt;&lt;wsp:rsid wsp:val=&quot;0077256F&quot;/&gt;&lt;wsp:rsid wsp:val=&quot;00780A4C&quot;/&gt;&lt;wsp:rsid wsp:val=&quot;00781F0F&quot;/&gt;&lt;wsp:rsid wsp:val=&quot;00784EB1&quot;/&gt;&lt;wsp:rsid wsp:val=&quot;0078601B&quot;/&gt;&lt;wsp:rsid wsp:val=&quot;00791602&quot;/&gt;&lt;wsp:rsid wsp:val=&quot;007921D1&quot;/&gt;&lt;wsp:rsid wsp:val=&quot;007A4128&quot;/&gt;&lt;wsp:rsid wsp:val=&quot;007A7BA5&quot;/&gt;&lt;wsp:rsid wsp:val=&quot;007C3C75&quot;/&gt;&lt;wsp:rsid wsp:val=&quot;007F2229&quot;/&gt;&lt;wsp:rsid wsp:val=&quot;008028A4&quot;/&gt;&lt;wsp:rsid wsp:val=&quot;00824511&quot;/&gt;&lt;wsp:rsid wsp:val=&quot;00835BC6&quot;/&gt;&lt;wsp:rsid wsp:val=&quot;00844F8F&quot;/&gt;&lt;wsp:rsid wsp:val=&quot;0086337F&quot;/&gt;&lt;wsp:rsid wsp:val=&quot;008676BA&quot;/&gt;&lt;wsp:rsid wsp:val=&quot;008768CA&quot;/&gt;&lt;wsp:rsid wsp:val=&quot;008829D8&quot;/&gt;&lt;wsp:rsid wsp:val=&quot;00882EEB&quot;/&gt;&lt;wsp:rsid wsp:val=&quot;008A1630&quot;/&gt;&lt;wsp:rsid wsp:val=&quot;008D12C1&quot;/&gt;&lt;wsp:rsid wsp:val=&quot;008E238A&quot;/&gt;&lt;wsp:rsid wsp:val=&quot;008E2DE9&quot;/&gt;&lt;wsp:rsid wsp:val=&quot;008E4B63&quot;/&gt;&lt;wsp:rsid wsp:val=&quot;008E62D9&quot;/&gt;&lt;wsp:rsid wsp:val=&quot;00901ACF&quot;/&gt;&lt;wsp:rsid wsp:val=&quot;0090271F&quot;/&gt;&lt;wsp:rsid wsp:val=&quot;00902E23&quot;/&gt;&lt;wsp:rsid wsp:val=&quot;009121A8&quot;/&gt;&lt;wsp:rsid wsp:val=&quot;0091348E&quot;/&gt;&lt;wsp:rsid wsp:val=&quot;0091627A&quot;/&gt;&lt;wsp:rsid wsp:val=&quot;00917CCB&quot;/&gt;&lt;wsp:rsid wsp:val=&quot;00924A1C&quot;/&gt;&lt;wsp:rsid wsp:val=&quot;00930DAB&quot;/&gt;&lt;wsp:rsid wsp:val=&quot;00935283&quot;/&gt;&lt;wsp:rsid wsp:val=&quot;00942EC2&quot;/&gt;&lt;wsp:rsid wsp:val=&quot;00944E3A&quot;/&gt;&lt;wsp:rsid wsp:val=&quot;00952FDA&quot;/&gt;&lt;wsp:rsid wsp:val=&quot;0095317E&quot;/&gt;&lt;wsp:rsid wsp:val=&quot;00974E4F&quot;/&gt;&lt;wsp:rsid wsp:val=&quot;0098209E&quot;/&gt;&lt;wsp:rsid wsp:val=&quot;009862FF&quot;/&gt;&lt;wsp:rsid wsp:val=&quot;009A2B44&quot;/&gt;&lt;wsp:rsid wsp:val=&quot;009C7DFC&quot;/&gt;&lt;wsp:rsid wsp:val=&quot;009D1498&quot;/&gt;&lt;wsp:rsid wsp:val=&quot;009D1AE9&quot;/&gt;&lt;wsp:rsid wsp:val=&quot;009D66EA&quot;/&gt;&lt;wsp:rsid wsp:val=&quot;009E4262&quot;/&gt;&lt;wsp:rsid wsp:val=&quot;009F312F&quot;/&gt;&lt;wsp:rsid wsp:val=&quot;009F37B7&quot;/&gt;&lt;wsp:rsid wsp:val=&quot;00A07318&quot;/&gt;&lt;wsp:rsid wsp:val=&quot;00A07ED4&quot;/&gt;&lt;wsp:rsid wsp:val=&quot;00A10F02&quot;/&gt;&lt;wsp:rsid wsp:val=&quot;00A14304&quot;/&gt;&lt;wsp:rsid wsp:val=&quot;00A164B4&quot;/&gt;&lt;wsp:rsid wsp:val=&quot;00A25CDF&quot;/&gt;&lt;wsp:rsid wsp:val=&quot;00A420D4&quot;/&gt;&lt;wsp:rsid wsp:val=&quot;00A43BD1&quot;/&gt;&lt;wsp:rsid wsp:val=&quot;00A53724&quot;/&gt;&lt;wsp:rsid wsp:val=&quot;00A606D5&quot;/&gt;&lt;wsp:rsid wsp:val=&quot;00A82346&quot;/&gt;&lt;wsp:rsid wsp:val=&quot;00AA5E3E&quot;/&gt;&lt;wsp:rsid wsp:val=&quot;00AC26BE&quot;/&gt;&lt;wsp:rsid wsp:val=&quot;00AC474A&quot;/&gt;&lt;wsp:rsid wsp:val=&quot;00AD4E04&quot;/&gt;&lt;wsp:rsid wsp:val=&quot;00B14F17&quot;/&gt;&lt;wsp:rsid wsp:val=&quot;00B15449&quot;/&gt;&lt;wsp:rsid wsp:val=&quot;00B33F96&quot;/&gt;&lt;wsp:rsid wsp:val=&quot;00B540A0&quot;/&gt;&lt;wsp:rsid wsp:val=&quot;00B614E8&quot;/&gt;&lt;wsp:rsid wsp:val=&quot;00B62332&quot;/&gt;&lt;wsp:rsid wsp:val=&quot;00B67583&quot;/&gt;&lt;wsp:rsid wsp:val=&quot;00B70A76&quot;/&gt;&lt;wsp:rsid wsp:val=&quot;00B713ED&quot;/&gt;&lt;wsp:rsid wsp:val=&quot;00B80700&quot;/&gt;&lt;wsp:rsid wsp:val=&quot;00B878DF&quot;/&gt;&lt;wsp:rsid wsp:val=&quot;00B87982&quot;/&gt;&lt;wsp:rsid wsp:val=&quot;00B96768&quot;/&gt;&lt;wsp:rsid wsp:val=&quot;00BA5436&quot;/&gt;&lt;wsp:rsid wsp:val=&quot;00BC0C54&quot;/&gt;&lt;wsp:rsid wsp:val=&quot;00BC0F7D&quot;/&gt;&lt;wsp:rsid wsp:val=&quot;00BE18B1&quot;/&gt;&lt;wsp:rsid wsp:val=&quot;00BE3225&quot;/&gt;&lt;wsp:rsid wsp:val=&quot;00BF000C&quot;/&gt;&lt;wsp:rsid wsp:val=&quot;00BF6E02&quot;/&gt;&lt;wsp:rsid wsp:val=&quot;00C04B6F&quot;/&gt;&lt;wsp:rsid wsp:val=&quot;00C33079&quot;/&gt;&lt;wsp:rsid wsp:val=&quot;00C369ED&quot;/&gt;&lt;wsp:rsid wsp:val=&quot;00C42BD8&quot;/&gt;&lt;wsp:rsid wsp:val=&quot;00C44541&quot;/&gt;&lt;wsp:rsid wsp:val=&quot;00C45231&quot;/&gt;&lt;wsp:rsid wsp:val=&quot;00C5074B&quot;/&gt;&lt;wsp:rsid wsp:val=&quot;00C61808&quot;/&gt;&lt;wsp:rsid wsp:val=&quot;00C63FC5&quot;/&gt;&lt;wsp:rsid wsp:val=&quot;00C6730B&quot;/&gt;&lt;wsp:rsid wsp:val=&quot;00C71EC5&quot;/&gt;&lt;wsp:rsid wsp:val=&quot;00C72833&quot;/&gt;&lt;wsp:rsid wsp:val=&quot;00C837E4&quot;/&gt;&lt;wsp:rsid wsp:val=&quot;00C8391B&quot;/&gt;&lt;wsp:rsid wsp:val=&quot;00C868E2&quot;/&gt;&lt;wsp:rsid wsp:val=&quot;00C90847&quot;/&gt;&lt;wsp:rsid wsp:val=&quot;00C93F40&quot;/&gt;&lt;wsp:rsid wsp:val=&quot;00CA2647&quot;/&gt;&lt;wsp:rsid wsp:val=&quot;00CA28E0&quot;/&gt;&lt;wsp:rsid wsp:val=&quot;00CA3D0C&quot;/&gt;&lt;wsp:rsid wsp:val=&quot;00CB04B7&quot;/&gt;&lt;wsp:rsid wsp:val=&quot;00CC6B9C&quot;/&gt;&lt;wsp:rsid wsp:val=&quot;00CD08C0&quot;/&gt;&lt;wsp:rsid wsp:val=&quot;00CD20AE&quot;/&gt;&lt;wsp:rsid wsp:val=&quot;00CD4D62&quot;/&gt;&lt;wsp:rsid wsp:val=&quot;00CE706A&quot;/&gt;&lt;wsp:rsid wsp:val=&quot;00D10858&quot;/&gt;&lt;wsp:rsid wsp:val=&quot;00D161D1&quot;/&gt;&lt;wsp:rsid wsp:val=&quot;00D25BD9&quot;/&gt;&lt;wsp:rsid wsp:val=&quot;00D43983&quot;/&gt;&lt;wsp:rsid wsp:val=&quot;00D44F15&quot;/&gt;&lt;wsp:rsid wsp:val=&quot;00D45067&quot;/&gt;&lt;wsp:rsid wsp:val=&quot;00D4512E&quot;/&gt;&lt;wsp:rsid wsp:val=&quot;00D477DD&quot;/&gt;&lt;wsp:rsid wsp:val=&quot;00D61DDE&quot;/&gt;&lt;wsp:rsid wsp:val=&quot;00D64D7B&quot;/&gt;&lt;wsp:rsid wsp:val=&quot;00D738D6&quot;/&gt;&lt;wsp:rsid wsp:val=&quot;00D755EB&quot;/&gt;&lt;wsp:rsid wsp:val=&quot;00D8000D&quot;/&gt;&lt;wsp:rsid wsp:val=&quot;00D87E00&quot;/&gt;&lt;wsp:rsid wsp:val=&quot;00D90FF6&quot;/&gt;&lt;wsp:rsid wsp:val=&quot;00D9134D&quot;/&gt;&lt;wsp:rsid wsp:val=&quot;00D968C2&quot;/&gt;&lt;wsp:rsid wsp:val=&quot;00DA3474&quot;/&gt;&lt;wsp:rsid wsp:val=&quot;00DA5E13&quot;/&gt;&lt;wsp:rsid wsp:val=&quot;00DA7A03&quot;/&gt;&lt;wsp:rsid wsp:val=&quot;00DB0922&quot;/&gt;&lt;wsp:rsid wsp:val=&quot;00DB1818&quot;/&gt;&lt;wsp:rsid wsp:val=&quot;00DC309B&quot;/&gt;&lt;wsp:rsid wsp:val=&quot;00DC45D9&quot;/&gt;&lt;wsp:rsid wsp:val=&quot;00DC4DA2&quot;/&gt;&lt;wsp:rsid wsp:val=&quot;00DE2C61&quot;/&gt;&lt;wsp:rsid wsp:val=&quot;00DE4277&quot;/&gt;&lt;wsp:rsid wsp:val=&quot;00DF2B1F&quot;/&gt;&lt;wsp:rsid wsp:val=&quot;00DF55D7&quot;/&gt;&lt;wsp:rsid wsp:val=&quot;00DF62CD&quot;/&gt;&lt;wsp:rsid wsp:val=&quot;00E01B7A&quot;/&gt;&lt;wsp:rsid wsp:val=&quot;00E229DB&quot;/&gt;&lt;wsp:rsid wsp:val=&quot;00E26F9E&quot;/&gt;&lt;wsp:rsid wsp:val=&quot;00E31852&quot;/&gt;&lt;wsp:rsid wsp:val=&quot;00E43F6E&quot;/&gt;&lt;wsp:rsid wsp:val=&quot;00E4492E&quot;/&gt;&lt;wsp:rsid wsp:val=&quot;00E51DFE&quot;/&gt;&lt;wsp:rsid wsp:val=&quot;00E52564&quot;/&gt;&lt;wsp:rsid wsp:val=&quot;00E57DB6&quot;/&gt;&lt;wsp:rsid wsp:val=&quot;00E6067E&quot;/&gt;&lt;wsp:rsid wsp:val=&quot;00E67FA6&quot;/&gt;&lt;wsp:rsid wsp:val=&quot;00E77645&quot;/&gt;&lt;wsp:rsid wsp:val=&quot;00E836DA&quot;/&gt;&lt;wsp:rsid wsp:val=&quot;00E954FD&quot;/&gt;&lt;wsp:rsid wsp:val=&quot;00EA0DDC&quot;/&gt;&lt;wsp:rsid wsp:val=&quot;00EC36A9&quot;/&gt;&lt;wsp:rsid wsp:val=&quot;00EC4A25&quot;/&gt;&lt;wsp:rsid wsp:val=&quot;00ED4AAF&quot;/&gt;&lt;wsp:rsid wsp:val=&quot;00EE49B0&quot;/&gt;&lt;wsp:rsid wsp:val=&quot;00EF50ED&quot;/&gt;&lt;wsp:rsid wsp:val=&quot;00EF5496&quot;/&gt;&lt;wsp:rsid wsp:val=&quot;00F025A2&quot;/&gt;&lt;wsp:rsid wsp:val=&quot;00F04712&quot;/&gt;&lt;wsp:rsid wsp:val=&quot;00F049BC&quot;/&gt;&lt;wsp:rsid wsp:val=&quot;00F1071F&quot;/&gt;&lt;wsp:rsid wsp:val=&quot;00F21CE1&quot;/&gt;&lt;wsp:rsid wsp:val=&quot;00F2235A&quot;/&gt;&lt;wsp:rsid wsp:val=&quot;00F22EC7&quot;/&gt;&lt;wsp:rsid wsp:val=&quot;00F2434B&quot;/&gt;&lt;wsp:rsid wsp:val=&quot;00F356C8&quot;/&gt;&lt;wsp:rsid wsp:val=&quot;00F653B8&quot;/&gt;&lt;wsp:rsid wsp:val=&quot;00F758C8&quot;/&gt;&lt;wsp:rsid wsp:val=&quot;00F85272&quot;/&gt;&lt;wsp:rsid wsp:val=&quot;00F91902&quot;/&gt;&lt;wsp:rsid wsp:val=&quot;00F9696F&quot;/&gt;&lt;wsp:rsid wsp:val=&quot;00FA01F0&quot;/&gt;&lt;wsp:rsid wsp:val=&quot;00FA1266&quot;/&gt;&lt;wsp:rsid wsp:val=&quot;00FA5EBB&quot;/&gt;&lt;wsp:rsid wsp:val=&quot;00FB3559&quot;/&gt;&lt;wsp:rsid wsp:val=&quot;00FC1192&quot;/&gt;&lt;wsp:rsid wsp:val=&quot;00FD142E&quot;/&gt;&lt;wsp:rsid wsp:val=&quot;00FD5BBB&quot;/&gt;&lt;/wsp:rsids&gt;&lt;/w:docPr&gt;&lt;w:body&gt;&lt;wx:sect&gt;&lt;w:p wsp:rsidR=&quot;00000000&quot; wsp:rsidRDefault=&quot;00C63FC5&quot; wsp:rsidP=&quot;00C63FC5&quot;&gt;&lt;m:oMathPara&gt;&lt;m:oMath&gt;&lt;m:r&gt;&lt;aml:annotation aml:id=&quot;0&quot; w:type=&quot;Word.Insertion&quot; aml:author=&quot;S4-200220&quot; aml:createdate=&quot;2020-03-16T11:17:00Z&quot;&gt;&lt;aml:content&gt;&lt;w:rPr&gt;&lt;w:rFonts w:ascii=&quot;Cambria Math&quot; w:h-ansi=&quot;Cambria Math&quot;/&gt;&lt;wx:font wx:val=&quot;Cambria Math&quot;/&gt;&lt;w:i/&gt;&lt;/w:rPr&gt;&lt;m:t&gt;N&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8" o:title="" chromakey="white"/>
          </v:shape>
        </w:pict>
      </w:r>
      <w:r w:rsidRPr="0053243A">
        <w:fldChar w:fldCharType="end"/>
      </w:r>
      <w:r w:rsidRPr="0053243A">
        <w:t>: Number of regions covering the viewport</w:t>
      </w:r>
    </w:p>
    <w:p w14:paraId="635EABCD" w14:textId="77777777" w:rsidR="008E2DE9" w:rsidRPr="0053243A" w:rsidRDefault="008E2DE9" w:rsidP="0053243A">
      <w:pPr>
        <w:pStyle w:val="B10"/>
      </w:pPr>
      <w:r w:rsidRPr="0053243A">
        <w:fldChar w:fldCharType="begin"/>
      </w:r>
      <w:r w:rsidRPr="0053243A">
        <w:instrText xml:space="preserve"> QUOTE </w:instrText>
      </w:r>
      <w:r w:rsidR="00801FD2">
        <w:rPr>
          <w:position w:val="-4"/>
        </w:rPr>
        <w:pict w14:anchorId="319E6629">
          <v:shape id="_x0000_i1168" type="#_x0000_t75" style="width:26.45pt;height:18.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10765&quot;/&gt;&lt;wsp:rsid wsp:val=&quot;000120C2&quot;/&gt;&lt;wsp:rsid wsp:val=&quot;00013AD3&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0CA0&quot;/&gt;&lt;wsp:rsid wsp:val=&quot;00071D6B&quot;/&gt;&lt;wsp:rsid wsp:val=&quot;0007632A&quot;/&gt;&lt;wsp:rsid wsp:val=&quot;00080512&quot;/&gt;&lt;wsp:rsid wsp:val=&quot;0008204F&quot;/&gt;&lt;wsp:rsid wsp:val=&quot;00097099&quot;/&gt;&lt;wsp:rsid wsp:val=&quot;000B7891&quot;/&gt;&lt;wsp:rsid wsp:val=&quot;000C090E&quot;/&gt;&lt;wsp:rsid wsp:val=&quot;000C0EA9&quot;/&gt;&lt;wsp:rsid wsp:val=&quot;000C528F&quot;/&gt;&lt;wsp:rsid wsp:val=&quot;000C5627&quot;/&gt;&lt;wsp:rsid wsp:val=&quot;000D58AB&quot;/&gt;&lt;wsp:rsid wsp:val=&quot;000D6073&quot;/&gt;&lt;wsp:rsid wsp:val=&quot;000D7CE7&quot;/&gt;&lt;wsp:rsid wsp:val=&quot;000E245C&quot;/&gt;&lt;wsp:rsid wsp:val=&quot;000F0617&quot;/&gt;&lt;wsp:rsid wsp:val=&quot;000F7CC0&quot;/&gt;&lt;wsp:rsid wsp:val=&quot;00101DCC&quot;/&gt;&lt;wsp:rsid wsp:val=&quot;00111ED6&quot;/&gt;&lt;wsp:rsid wsp:val=&quot;00117D8A&quot;/&gt;&lt;wsp:rsid wsp:val=&quot;00123186&quot;/&gt;&lt;wsp:rsid wsp:val=&quot;00137CC3&quot;/&gt;&lt;wsp:rsid wsp:val=&quot;00151671&quot;/&gt;&lt;wsp:rsid wsp:val=&quot;00163131&quot;/&gt;&lt;wsp:rsid wsp:val=&quot;00165066&quot;/&gt;&lt;wsp:rsid wsp:val=&quot;0016676D&quot;/&gt;&lt;wsp:rsid wsp:val=&quot;0016762F&quot;/&gt;&lt;wsp:rsid wsp:val=&quot;001707C4&quot;/&gt;&lt;wsp:rsid wsp:val=&quot;0017160A&quot;/&gt;&lt;wsp:rsid wsp:val=&quot;001801E3&quot;/&gt;&lt;wsp:rsid wsp:val=&quot;0018342C&quot;/&gt;&lt;wsp:rsid wsp:val=&quot;0019353B&quot;/&gt;&lt;wsp:rsid wsp:val=&quot;00193A61&quot;/&gt;&lt;wsp:rsid wsp:val=&quot;001C12FB&quot;/&gt;&lt;wsp:rsid wsp:val=&quot;001D02C2&quot;/&gt;&lt;wsp:rsid wsp:val=&quot;001D0A68&quot;/&gt;&lt;wsp:rsid wsp:val=&quot;001D612A&quot;/&gt;&lt;wsp:rsid wsp:val=&quot;001D66F6&quot;/&gt;&lt;wsp:rsid wsp:val=&quot;001D699A&quot;/&gt;&lt;wsp:rsid wsp:val=&quot;001E4695&quot;/&gt;&lt;wsp:rsid wsp:val=&quot;001F168B&quot;/&gt;&lt;wsp:rsid wsp:val=&quot;00203268&quot;/&gt;&lt;wsp:rsid wsp:val=&quot;00203E4D&quot;/&gt;&lt;wsp:rsid wsp:val=&quot;00210BD8&quot;/&gt;&lt;wsp:rsid wsp:val=&quot;002320DE&quot;/&gt;&lt;wsp:rsid wsp:val=&quot;002347A2&quot;/&gt;&lt;wsp:rsid wsp:val=&quot;00241C95&quot;/&gt;&lt;wsp:rsid wsp:val=&quot;00255012&quot;/&gt;&lt;wsp:rsid wsp:val=&quot;00266D87&quot;/&gt;&lt;wsp:rsid wsp:val=&quot;00284623&quot;/&gt;&lt;wsp:rsid wsp:val=&quot;0029659C&quot;/&gt;&lt;wsp:rsid wsp:val=&quot;002A7217&quot;/&gt;&lt;wsp:rsid wsp:val=&quot;002B67F4&quot;/&gt;&lt;wsp:rsid wsp:val=&quot;002D20DC&quot;/&gt;&lt;wsp:rsid wsp:val=&quot;002D7FAF&quot;/&gt;&lt;wsp:rsid wsp:val=&quot;002E4C15&quot;/&gt;&lt;wsp:rsid wsp:val=&quot;002F028F&quot;/&gt;&lt;wsp:rsid wsp:val=&quot;003172DC&quot;/&gt;&lt;wsp:rsid wsp:val=&quot;00337A8C&quot;/&gt;&lt;wsp:rsid wsp:val=&quot;003540B0&quot;/&gt;&lt;wsp:rsid wsp:val=&quot;0035462D&quot;/&gt;&lt;wsp:rsid wsp:val=&quot;00356DB2&quot;/&gt;&lt;wsp:rsid wsp:val=&quot;00356E66&quot;/&gt;&lt;wsp:rsid wsp:val=&quot;00371726&quot;/&gt;&lt;wsp:rsid wsp:val=&quot;00372FF8&quot;/&gt;&lt;wsp:rsid wsp:val=&quot;0037646A&quot;/&gt;&lt;wsp:rsid wsp:val=&quot;00386B43&quot;/&gt;&lt;wsp:rsid wsp:val=&quot;003922E8&quot;/&gt;&lt;wsp:rsid wsp:val=&quot;003963B5&quot;/&gt;&lt;wsp:rsid wsp:val=&quot;003B4673&quot;/&gt;&lt;wsp:rsid wsp:val=&quot;003B7B6F&quot;/&gt;&lt;wsp:rsid wsp:val=&quot;003C3971&quot;/&gt;&lt;wsp:rsid wsp:val=&quot;003D2871&quot;/&gt;&lt;wsp:rsid wsp:val=&quot;003E03DA&quot;/&gt;&lt;wsp:rsid wsp:val=&quot;003E4318&quot;/&gt;&lt;wsp:rsid wsp:val=&quot;003F1B29&quot;/&gt;&lt;wsp:rsid wsp:val=&quot;003F4E9A&quot;/&gt;&lt;wsp:rsid wsp:val=&quot;0040518F&quot;/&gt;&lt;wsp:rsid wsp:val=&quot;0041237B&quot;/&gt;&lt;wsp:rsid wsp:val=&quot;00423AB8&quot;/&gt;&lt;wsp:rsid wsp:val=&quot;0043314D&quot;/&gt;&lt;wsp:rsid wsp:val=&quot;004346CB&quot;/&gt;&lt;wsp:rsid wsp:val=&quot;004362A1&quot;/&gt;&lt;wsp:rsid wsp:val=&quot;00444C8E&quot;/&gt;&lt;wsp:rsid wsp:val=&quot;00460B58&quot;/&gt;&lt;wsp:rsid wsp:val=&quot;00463727&quot;/&gt;&lt;wsp:rsid wsp:val=&quot;004721F8&quot;/&gt;&lt;wsp:rsid wsp:val=&quot;004B5ED6&quot;/&gt;&lt;wsp:rsid wsp:val=&quot;004B6848&quot;/&gt;&lt;wsp:rsid wsp:val=&quot;004B6BC0&quot;/&gt;&lt;wsp:rsid wsp:val=&quot;004B6C0B&quot;/&gt;&lt;wsp:rsid wsp:val=&quot;004C56FE&quot;/&gt;&lt;wsp:rsid wsp:val=&quot;004D1D33&quot;/&gt;&lt;wsp:rsid wsp:val=&quot;004D3578&quot;/&gt;&lt;wsp:rsid wsp:val=&quot;004E213A&quot;/&gt;&lt;wsp:rsid wsp:val=&quot;004E53FC&quot;/&gt;&lt;wsp:rsid wsp:val=&quot;00501DFC&quot;/&gt;&lt;wsp:rsid wsp:val=&quot;00505F46&quot;/&gt;&lt;wsp:rsid wsp:val=&quot;005407DA&quot;/&gt;&lt;wsp:rsid wsp:val=&quot;00543E6C&quot;/&gt;&lt;wsp:rsid wsp:val=&quot;00565087&quot;/&gt;&lt;wsp:rsid wsp:val=&quot;005A67A3&quot;/&gt;&lt;wsp:rsid wsp:val=&quot;005B40AA&quot;/&gt;&lt;wsp:rsid wsp:val=&quot;005B4884&quot;/&gt;&lt;wsp:rsid wsp:val=&quot;005C5CC6&quot;/&gt;&lt;wsp:rsid wsp:val=&quot;005D2E01&quot;/&gt;&lt;wsp:rsid wsp:val=&quot;005E703D&quot;/&gt;&lt;wsp:rsid wsp:val=&quot;005E79B4&quot;/&gt;&lt;wsp:rsid wsp:val=&quot;005F435F&quot;/&gt;&lt;wsp:rsid wsp:val=&quot;00603CF2&quot;/&gt;&lt;wsp:rsid wsp:val=&quot;00604127&quot;/&gt;&lt;wsp:rsid wsp:val=&quot;006129A7&quot;/&gt;&lt;wsp:rsid wsp:val=&quot;00614FDF&quot;/&gt;&lt;wsp:rsid wsp:val=&quot;0062538C&quot;/&gt;&lt;wsp:rsid wsp:val=&quot;006431D9&quot;/&gt;&lt;wsp:rsid wsp:val=&quot;006729F2&quot;/&gt;&lt;wsp:rsid wsp:val=&quot;00677D84&quot;/&gt;&lt;wsp:rsid wsp:val=&quot;006849A0&quot;/&gt;&lt;wsp:rsid wsp:val=&quot;006A4407&quot;/&gt;&lt;wsp:rsid wsp:val=&quot;006B3498&quot;/&gt;&lt;wsp:rsid wsp:val=&quot;006C59E1&quot;/&gt;&lt;wsp:rsid wsp:val=&quot;006C777F&quot;/&gt;&lt;wsp:rsid wsp:val=&quot;006D6434&quot;/&gt;&lt;wsp:rsid wsp:val=&quot;006E3845&quot;/&gt;&lt;wsp:rsid wsp:val=&quot;006E39CD&quot;/&gt;&lt;wsp:rsid wsp:val=&quot;006E5C86&quot;/&gt;&lt;wsp:rsid wsp:val=&quot;00715897&quot;/&gt;&lt;wsp:rsid wsp:val=&quot;007211E4&quot;/&gt;&lt;wsp:rsid wsp:val=&quot;007320CF&quot;/&gt;&lt;wsp:rsid wsp:val=&quot;00733A75&quot;/&gt;&lt;wsp:rsid wsp:val=&quot;00734A5B&quot;/&gt;&lt;wsp:rsid wsp:val=&quot;0074100A&quot;/&gt;&lt;wsp:rsid wsp:val=&quot;00743D79&quot;/&gt;&lt;wsp:rsid wsp:val=&quot;00744E76&quot;/&gt;&lt;wsp:rsid wsp:val=&quot;00747789&quot;/&gt;&lt;wsp:rsid wsp:val=&quot;0075087A&quot;/&gt;&lt;wsp:rsid wsp:val=&quot;00750F49&quot;/&gt;&lt;wsp:rsid wsp:val=&quot;00760611&quot;/&gt;&lt;wsp:rsid wsp:val=&quot;0076544B&quot;/&gt;&lt;wsp:rsid wsp:val=&quot;00765C07&quot;/&gt;&lt;wsp:rsid wsp:val=&quot;0077256F&quot;/&gt;&lt;wsp:rsid wsp:val=&quot;00780A4C&quot;/&gt;&lt;wsp:rsid wsp:val=&quot;00781F0F&quot;/&gt;&lt;wsp:rsid wsp:val=&quot;00784EB1&quot;/&gt;&lt;wsp:rsid wsp:val=&quot;0078601B&quot;/&gt;&lt;wsp:rsid wsp:val=&quot;00791602&quot;/&gt;&lt;wsp:rsid wsp:val=&quot;007921D1&quot;/&gt;&lt;wsp:rsid wsp:val=&quot;007A4128&quot;/&gt;&lt;wsp:rsid wsp:val=&quot;007A7BA5&quot;/&gt;&lt;wsp:rsid wsp:val=&quot;007C3C75&quot;/&gt;&lt;wsp:rsid wsp:val=&quot;007F2229&quot;/&gt;&lt;wsp:rsid wsp:val=&quot;008028A4&quot;/&gt;&lt;wsp:rsid wsp:val=&quot;00824511&quot;/&gt;&lt;wsp:rsid wsp:val=&quot;00835BC6&quot;/&gt;&lt;wsp:rsid wsp:val=&quot;00844F8F&quot;/&gt;&lt;wsp:rsid wsp:val=&quot;0086337F&quot;/&gt;&lt;wsp:rsid wsp:val=&quot;008676BA&quot;/&gt;&lt;wsp:rsid wsp:val=&quot;008768CA&quot;/&gt;&lt;wsp:rsid wsp:val=&quot;008829D8&quot;/&gt;&lt;wsp:rsid wsp:val=&quot;00882EEB&quot;/&gt;&lt;wsp:rsid wsp:val=&quot;008A1630&quot;/&gt;&lt;wsp:rsid wsp:val=&quot;008D12C1&quot;/&gt;&lt;wsp:rsid wsp:val=&quot;008E238A&quot;/&gt;&lt;wsp:rsid wsp:val=&quot;008E2DE9&quot;/&gt;&lt;wsp:rsid wsp:val=&quot;008E4B63&quot;/&gt;&lt;wsp:rsid wsp:val=&quot;008E62D9&quot;/&gt;&lt;wsp:rsid wsp:val=&quot;00901ACF&quot;/&gt;&lt;wsp:rsid wsp:val=&quot;0090271F&quot;/&gt;&lt;wsp:rsid wsp:val=&quot;00902E23&quot;/&gt;&lt;wsp:rsid wsp:val=&quot;009121A8&quot;/&gt;&lt;wsp:rsid wsp:val=&quot;0091348E&quot;/&gt;&lt;wsp:rsid wsp:val=&quot;0091627A&quot;/&gt;&lt;wsp:rsid wsp:val=&quot;00917CCB&quot;/&gt;&lt;wsp:rsid wsp:val=&quot;00924A1C&quot;/&gt;&lt;wsp:rsid wsp:val=&quot;00930DAB&quot;/&gt;&lt;wsp:rsid wsp:val=&quot;00935283&quot;/&gt;&lt;wsp:rsid wsp:val=&quot;00942EC2&quot;/&gt;&lt;wsp:rsid wsp:val=&quot;00944E3A&quot;/&gt;&lt;wsp:rsid wsp:val=&quot;00952FDA&quot;/&gt;&lt;wsp:rsid wsp:val=&quot;0095317E&quot;/&gt;&lt;wsp:rsid wsp:val=&quot;00974E4F&quot;/&gt;&lt;wsp:rsid wsp:val=&quot;0098209E&quot;/&gt;&lt;wsp:rsid wsp:val=&quot;009862FF&quot;/&gt;&lt;wsp:rsid wsp:val=&quot;009A2B44&quot;/&gt;&lt;wsp:rsid wsp:val=&quot;009C7DFC&quot;/&gt;&lt;wsp:rsid wsp:val=&quot;009D1498&quot;/&gt;&lt;wsp:rsid wsp:val=&quot;009D1AE9&quot;/&gt;&lt;wsp:rsid wsp:val=&quot;009D66EA&quot;/&gt;&lt;wsp:rsid wsp:val=&quot;009E4262&quot;/&gt;&lt;wsp:rsid wsp:val=&quot;009F312F&quot;/&gt;&lt;wsp:rsid wsp:val=&quot;009F37B7&quot;/&gt;&lt;wsp:rsid wsp:val=&quot;00A07318&quot;/&gt;&lt;wsp:rsid wsp:val=&quot;00A07ED4&quot;/&gt;&lt;wsp:rsid wsp:val=&quot;00A10F02&quot;/&gt;&lt;wsp:rsid wsp:val=&quot;00A14304&quot;/&gt;&lt;wsp:rsid wsp:val=&quot;00A164B4&quot;/&gt;&lt;wsp:rsid wsp:val=&quot;00A25CDF&quot;/&gt;&lt;wsp:rsid wsp:val=&quot;00A420D4&quot;/&gt;&lt;wsp:rsid wsp:val=&quot;00A43BD1&quot;/&gt;&lt;wsp:rsid wsp:val=&quot;00A53724&quot;/&gt;&lt;wsp:rsid wsp:val=&quot;00A606D5&quot;/&gt;&lt;wsp:rsid wsp:val=&quot;00A82346&quot;/&gt;&lt;wsp:rsid wsp:val=&quot;00AA5E3E&quot;/&gt;&lt;wsp:rsid wsp:val=&quot;00AC26BE&quot;/&gt;&lt;wsp:rsid wsp:val=&quot;00AC474A&quot;/&gt;&lt;wsp:rsid wsp:val=&quot;00AD4E04&quot;/&gt;&lt;wsp:rsid wsp:val=&quot;00B14F17&quot;/&gt;&lt;wsp:rsid wsp:val=&quot;00B15449&quot;/&gt;&lt;wsp:rsid wsp:val=&quot;00B33F96&quot;/&gt;&lt;wsp:rsid wsp:val=&quot;00B540A0&quot;/&gt;&lt;wsp:rsid wsp:val=&quot;00B614E8&quot;/&gt;&lt;wsp:rsid wsp:val=&quot;00B62332&quot;/&gt;&lt;wsp:rsid wsp:val=&quot;00B67583&quot;/&gt;&lt;wsp:rsid wsp:val=&quot;00B70A76&quot;/&gt;&lt;wsp:rsid wsp:val=&quot;00B713ED&quot;/&gt;&lt;wsp:rsid wsp:val=&quot;00B80700&quot;/&gt;&lt;wsp:rsid wsp:val=&quot;00B878DF&quot;/&gt;&lt;wsp:rsid wsp:val=&quot;00B87982&quot;/&gt;&lt;wsp:rsid wsp:val=&quot;00B96768&quot;/&gt;&lt;wsp:rsid wsp:val=&quot;00BA5436&quot;/&gt;&lt;wsp:rsid wsp:val=&quot;00BC0C54&quot;/&gt;&lt;wsp:rsid wsp:val=&quot;00BC0F7D&quot;/&gt;&lt;wsp:rsid wsp:val=&quot;00BE18B1&quot;/&gt;&lt;wsp:rsid wsp:val=&quot;00BE3225&quot;/&gt;&lt;wsp:rsid wsp:val=&quot;00BF000C&quot;/&gt;&lt;wsp:rsid wsp:val=&quot;00BF6E02&quot;/&gt;&lt;wsp:rsid wsp:val=&quot;00C04B6F&quot;/&gt;&lt;wsp:rsid wsp:val=&quot;00C33079&quot;/&gt;&lt;wsp:rsid wsp:val=&quot;00C369ED&quot;/&gt;&lt;wsp:rsid wsp:val=&quot;00C42BD8&quot;/&gt;&lt;wsp:rsid wsp:val=&quot;00C44541&quot;/&gt;&lt;wsp:rsid wsp:val=&quot;00C45231&quot;/&gt;&lt;wsp:rsid wsp:val=&quot;00C5074B&quot;/&gt;&lt;wsp:rsid wsp:val=&quot;00C61808&quot;/&gt;&lt;wsp:rsid wsp:val=&quot;00C6730B&quot;/&gt;&lt;wsp:rsid wsp:val=&quot;00C71EC5&quot;/&gt;&lt;wsp:rsid wsp:val=&quot;00C72833&quot;/&gt;&lt;wsp:rsid wsp:val=&quot;00C837E4&quot;/&gt;&lt;wsp:rsid wsp:val=&quot;00C8391B&quot;/&gt;&lt;wsp:rsid wsp:val=&quot;00C868E2&quot;/&gt;&lt;wsp:rsid wsp:val=&quot;00C90847&quot;/&gt;&lt;wsp:rsid wsp:val=&quot;00C93F40&quot;/&gt;&lt;wsp:rsid wsp:val=&quot;00CA2647&quot;/&gt;&lt;wsp:rsid wsp:val=&quot;00CA28E0&quot;/&gt;&lt;wsp:rsid wsp:val=&quot;00CA3D0C&quot;/&gt;&lt;wsp:rsid wsp:val=&quot;00CB04B7&quot;/&gt;&lt;wsp:rsid wsp:val=&quot;00CC6B9C&quot;/&gt;&lt;wsp:rsid wsp:val=&quot;00CD08C0&quot;/&gt;&lt;wsp:rsid wsp:val=&quot;00CD20AE&quot;/&gt;&lt;wsp:rsid wsp:val=&quot;00CD4D62&quot;/&gt;&lt;wsp:rsid wsp:val=&quot;00CE706A&quot;/&gt;&lt;wsp:rsid wsp:val=&quot;00D10858&quot;/&gt;&lt;wsp:rsid wsp:val=&quot;00D161D1&quot;/&gt;&lt;wsp:rsid wsp:val=&quot;00D25BD9&quot;/&gt;&lt;wsp:rsid wsp:val=&quot;00D43983&quot;/&gt;&lt;wsp:rsid wsp:val=&quot;00D44F15&quot;/&gt;&lt;wsp:rsid wsp:val=&quot;00D45067&quot;/&gt;&lt;wsp:rsid wsp:val=&quot;00D4512E&quot;/&gt;&lt;wsp:rsid wsp:val=&quot;00D477DD&quot;/&gt;&lt;wsp:rsid wsp:val=&quot;00D61DDE&quot;/&gt;&lt;wsp:rsid wsp:val=&quot;00D64D7B&quot;/&gt;&lt;wsp:rsid wsp:val=&quot;00D738D6&quot;/&gt;&lt;wsp:rsid wsp:val=&quot;00D755EB&quot;/&gt;&lt;wsp:rsid wsp:val=&quot;00D8000D&quot;/&gt;&lt;wsp:rsid wsp:val=&quot;00D87E00&quot;/&gt;&lt;wsp:rsid wsp:val=&quot;00D90FF6&quot;/&gt;&lt;wsp:rsid wsp:val=&quot;00D9134D&quot;/&gt;&lt;wsp:rsid wsp:val=&quot;00D968C2&quot;/&gt;&lt;wsp:rsid wsp:val=&quot;00DA3474&quot;/&gt;&lt;wsp:rsid wsp:val=&quot;00DA5E13&quot;/&gt;&lt;wsp:rsid wsp:val=&quot;00DA7A03&quot;/&gt;&lt;wsp:rsid wsp:val=&quot;00DB0922&quot;/&gt;&lt;wsp:rsid wsp:val=&quot;00DB1818&quot;/&gt;&lt;wsp:rsid wsp:val=&quot;00DC309B&quot;/&gt;&lt;wsp:rsid wsp:val=&quot;00DC45D9&quot;/&gt;&lt;wsp:rsid wsp:val=&quot;00DC4DA2&quot;/&gt;&lt;wsp:rsid wsp:val=&quot;00DE2C61&quot;/&gt;&lt;wsp:rsid wsp:val=&quot;00DE4277&quot;/&gt;&lt;wsp:rsid wsp:val=&quot;00DF2B1F&quot;/&gt;&lt;wsp:rsid wsp:val=&quot;00DF4B80&quot;/&gt;&lt;wsp:rsid wsp:val=&quot;00DF55D7&quot;/&gt;&lt;wsp:rsid wsp:val=&quot;00DF62CD&quot;/&gt;&lt;wsp:rsid wsp:val=&quot;00E01B7A&quot;/&gt;&lt;wsp:rsid wsp:val=&quot;00E229DB&quot;/&gt;&lt;wsp:rsid wsp:val=&quot;00E26F9E&quot;/&gt;&lt;wsp:rsid wsp:val=&quot;00E31852&quot;/&gt;&lt;wsp:rsid wsp:val=&quot;00E43F6E&quot;/&gt;&lt;wsp:rsid wsp:val=&quot;00E4492E&quot;/&gt;&lt;wsp:rsid wsp:val=&quot;00E51DFE&quot;/&gt;&lt;wsp:rsid wsp:val=&quot;00E52564&quot;/&gt;&lt;wsp:rsid wsp:val=&quot;00E57DB6&quot;/&gt;&lt;wsp:rsid wsp:val=&quot;00E6067E&quot;/&gt;&lt;wsp:rsid wsp:val=&quot;00E67FA6&quot;/&gt;&lt;wsp:rsid wsp:val=&quot;00E77645&quot;/&gt;&lt;wsp:rsid wsp:val=&quot;00E836DA&quot;/&gt;&lt;wsp:rsid wsp:val=&quot;00E954FD&quot;/&gt;&lt;wsp:rsid wsp:val=&quot;00EA0DDC&quot;/&gt;&lt;wsp:rsid wsp:val=&quot;00EC36A9&quot;/&gt;&lt;wsp:rsid wsp:val=&quot;00EC4A25&quot;/&gt;&lt;wsp:rsid wsp:val=&quot;00ED4AAF&quot;/&gt;&lt;wsp:rsid wsp:val=&quot;00EE49B0&quot;/&gt;&lt;wsp:rsid wsp:val=&quot;00EF50ED&quot;/&gt;&lt;wsp:rsid wsp:val=&quot;00EF5496&quot;/&gt;&lt;wsp:rsid wsp:val=&quot;00F025A2&quot;/&gt;&lt;wsp:rsid wsp:val=&quot;00F04712&quot;/&gt;&lt;wsp:rsid wsp:val=&quot;00F049BC&quot;/&gt;&lt;wsp:rsid wsp:val=&quot;00F1071F&quot;/&gt;&lt;wsp:rsid wsp:val=&quot;00F21CE1&quot;/&gt;&lt;wsp:rsid wsp:val=&quot;00F2235A&quot;/&gt;&lt;wsp:rsid wsp:val=&quot;00F22EC7&quot;/&gt;&lt;wsp:rsid wsp:val=&quot;00F2434B&quot;/&gt;&lt;wsp:rsid wsp:val=&quot;00F356C8&quot;/&gt;&lt;wsp:rsid wsp:val=&quot;00F653B8&quot;/&gt;&lt;wsp:rsid wsp:val=&quot;00F758C8&quot;/&gt;&lt;wsp:rsid wsp:val=&quot;00F85272&quot;/&gt;&lt;wsp:rsid wsp:val=&quot;00F91902&quot;/&gt;&lt;wsp:rsid wsp:val=&quot;00F9696F&quot;/&gt;&lt;wsp:rsid wsp:val=&quot;00FA01F0&quot;/&gt;&lt;wsp:rsid wsp:val=&quot;00FA1266&quot;/&gt;&lt;wsp:rsid wsp:val=&quot;00FA5EBB&quot;/&gt;&lt;wsp:rsid wsp:val=&quot;00FB3559&quot;/&gt;&lt;wsp:rsid wsp:val=&quot;00FC1192&quot;/&gt;&lt;wsp:rsid wsp:val=&quot;00FD142E&quot;/&gt;&lt;wsp:rsid wsp:val=&quot;00FD5BBB&quot;/&gt;&lt;/wsp:rsids&gt;&lt;/w:docPr&gt;&lt;w:body&gt;&lt;wx:sect&gt;&lt;w:p wsp:rsidR=&quot;00000000&quot; wsp:rsidRDefault=&quot;00DF4B80&quot; wsp:rsidP=&quot;00DF4B80&quot;&gt;&lt;m:oMathPara&gt;&lt;m:oMath&gt;&lt;m:r&gt;&lt;aml:annotation aml:id=&quot;0&quot; w:type=&quot;Word.Insertion&quot; aml:author=&quot;S4-200220&quot; aml:createdate=&quot;2020-03-16T11:17:00Z&quot;&gt;&lt;aml:content&gt;&lt;w:rPr&gt;&lt;w:rFonts w:ascii=&quot;Cambria Math&quot; w:h-ansi=&quot;Cambria Math&quot;/&gt;&lt;wx:font wx:val=&quot;Cambria Math&quot;/&gt;&lt;w:i/&gt;&lt;/w:rPr&gt;&lt;m:t&gt;QR[i]:&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9" o:title="" chromakey="white"/>
          </v:shape>
        </w:pict>
      </w:r>
      <w:r w:rsidRPr="0053243A">
        <w:instrText xml:space="preserve"> </w:instrText>
      </w:r>
      <w:r w:rsidRPr="0053243A">
        <w:fldChar w:fldCharType="separate"/>
      </w:r>
      <w:r w:rsidR="00801FD2">
        <w:rPr>
          <w:position w:val="-4"/>
        </w:rPr>
        <w:pict w14:anchorId="24C1EF4A">
          <v:shape id="_x0000_i1169" type="#_x0000_t75" style="width:26.45pt;height:18.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10765&quot;/&gt;&lt;wsp:rsid wsp:val=&quot;000120C2&quot;/&gt;&lt;wsp:rsid wsp:val=&quot;00013AD3&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0CA0&quot;/&gt;&lt;wsp:rsid wsp:val=&quot;00071D6B&quot;/&gt;&lt;wsp:rsid wsp:val=&quot;0007632A&quot;/&gt;&lt;wsp:rsid wsp:val=&quot;00080512&quot;/&gt;&lt;wsp:rsid wsp:val=&quot;0008204F&quot;/&gt;&lt;wsp:rsid wsp:val=&quot;00097099&quot;/&gt;&lt;wsp:rsid wsp:val=&quot;000B7891&quot;/&gt;&lt;wsp:rsid wsp:val=&quot;000C090E&quot;/&gt;&lt;wsp:rsid wsp:val=&quot;000C0EA9&quot;/&gt;&lt;wsp:rsid wsp:val=&quot;000C528F&quot;/&gt;&lt;wsp:rsid wsp:val=&quot;000C5627&quot;/&gt;&lt;wsp:rsid wsp:val=&quot;000D58AB&quot;/&gt;&lt;wsp:rsid wsp:val=&quot;000D6073&quot;/&gt;&lt;wsp:rsid wsp:val=&quot;000D7CE7&quot;/&gt;&lt;wsp:rsid wsp:val=&quot;000E245C&quot;/&gt;&lt;wsp:rsid wsp:val=&quot;000F0617&quot;/&gt;&lt;wsp:rsid wsp:val=&quot;000F7CC0&quot;/&gt;&lt;wsp:rsid wsp:val=&quot;00101DCC&quot;/&gt;&lt;wsp:rsid wsp:val=&quot;00111ED6&quot;/&gt;&lt;wsp:rsid wsp:val=&quot;00117D8A&quot;/&gt;&lt;wsp:rsid wsp:val=&quot;00123186&quot;/&gt;&lt;wsp:rsid wsp:val=&quot;00137CC3&quot;/&gt;&lt;wsp:rsid wsp:val=&quot;00151671&quot;/&gt;&lt;wsp:rsid wsp:val=&quot;00163131&quot;/&gt;&lt;wsp:rsid wsp:val=&quot;00165066&quot;/&gt;&lt;wsp:rsid wsp:val=&quot;0016676D&quot;/&gt;&lt;wsp:rsid wsp:val=&quot;0016762F&quot;/&gt;&lt;wsp:rsid wsp:val=&quot;001707C4&quot;/&gt;&lt;wsp:rsid wsp:val=&quot;0017160A&quot;/&gt;&lt;wsp:rsid wsp:val=&quot;001801E3&quot;/&gt;&lt;wsp:rsid wsp:val=&quot;0018342C&quot;/&gt;&lt;wsp:rsid wsp:val=&quot;0019353B&quot;/&gt;&lt;wsp:rsid wsp:val=&quot;00193A61&quot;/&gt;&lt;wsp:rsid wsp:val=&quot;001C12FB&quot;/&gt;&lt;wsp:rsid wsp:val=&quot;001D02C2&quot;/&gt;&lt;wsp:rsid wsp:val=&quot;001D0A68&quot;/&gt;&lt;wsp:rsid wsp:val=&quot;001D612A&quot;/&gt;&lt;wsp:rsid wsp:val=&quot;001D66F6&quot;/&gt;&lt;wsp:rsid wsp:val=&quot;001D699A&quot;/&gt;&lt;wsp:rsid wsp:val=&quot;001E4695&quot;/&gt;&lt;wsp:rsid wsp:val=&quot;001F168B&quot;/&gt;&lt;wsp:rsid wsp:val=&quot;00203268&quot;/&gt;&lt;wsp:rsid wsp:val=&quot;00203E4D&quot;/&gt;&lt;wsp:rsid wsp:val=&quot;00210BD8&quot;/&gt;&lt;wsp:rsid wsp:val=&quot;002320DE&quot;/&gt;&lt;wsp:rsid wsp:val=&quot;002347A2&quot;/&gt;&lt;wsp:rsid wsp:val=&quot;00241C95&quot;/&gt;&lt;wsp:rsid wsp:val=&quot;00255012&quot;/&gt;&lt;wsp:rsid wsp:val=&quot;00266D87&quot;/&gt;&lt;wsp:rsid wsp:val=&quot;00284623&quot;/&gt;&lt;wsp:rsid wsp:val=&quot;0029659C&quot;/&gt;&lt;wsp:rsid wsp:val=&quot;002A7217&quot;/&gt;&lt;wsp:rsid wsp:val=&quot;002B67F4&quot;/&gt;&lt;wsp:rsid wsp:val=&quot;002D20DC&quot;/&gt;&lt;wsp:rsid wsp:val=&quot;002D7FAF&quot;/&gt;&lt;wsp:rsid wsp:val=&quot;002E4C15&quot;/&gt;&lt;wsp:rsid wsp:val=&quot;002F028F&quot;/&gt;&lt;wsp:rsid wsp:val=&quot;003172DC&quot;/&gt;&lt;wsp:rsid wsp:val=&quot;00337A8C&quot;/&gt;&lt;wsp:rsid wsp:val=&quot;003540B0&quot;/&gt;&lt;wsp:rsid wsp:val=&quot;0035462D&quot;/&gt;&lt;wsp:rsid wsp:val=&quot;00356DB2&quot;/&gt;&lt;wsp:rsid wsp:val=&quot;00356E66&quot;/&gt;&lt;wsp:rsid wsp:val=&quot;00371726&quot;/&gt;&lt;wsp:rsid wsp:val=&quot;00372FF8&quot;/&gt;&lt;wsp:rsid wsp:val=&quot;0037646A&quot;/&gt;&lt;wsp:rsid wsp:val=&quot;00386B43&quot;/&gt;&lt;wsp:rsid wsp:val=&quot;003922E8&quot;/&gt;&lt;wsp:rsid wsp:val=&quot;003963B5&quot;/&gt;&lt;wsp:rsid wsp:val=&quot;003B4673&quot;/&gt;&lt;wsp:rsid wsp:val=&quot;003B7B6F&quot;/&gt;&lt;wsp:rsid wsp:val=&quot;003C3971&quot;/&gt;&lt;wsp:rsid wsp:val=&quot;003D2871&quot;/&gt;&lt;wsp:rsid wsp:val=&quot;003E03DA&quot;/&gt;&lt;wsp:rsid wsp:val=&quot;003E4318&quot;/&gt;&lt;wsp:rsid wsp:val=&quot;003F1B29&quot;/&gt;&lt;wsp:rsid wsp:val=&quot;003F4E9A&quot;/&gt;&lt;wsp:rsid wsp:val=&quot;0040518F&quot;/&gt;&lt;wsp:rsid wsp:val=&quot;0041237B&quot;/&gt;&lt;wsp:rsid wsp:val=&quot;00423AB8&quot;/&gt;&lt;wsp:rsid wsp:val=&quot;0043314D&quot;/&gt;&lt;wsp:rsid wsp:val=&quot;004346CB&quot;/&gt;&lt;wsp:rsid wsp:val=&quot;004362A1&quot;/&gt;&lt;wsp:rsid wsp:val=&quot;00444C8E&quot;/&gt;&lt;wsp:rsid wsp:val=&quot;00460B58&quot;/&gt;&lt;wsp:rsid wsp:val=&quot;00463727&quot;/&gt;&lt;wsp:rsid wsp:val=&quot;004721F8&quot;/&gt;&lt;wsp:rsid wsp:val=&quot;004B5ED6&quot;/&gt;&lt;wsp:rsid wsp:val=&quot;004B6848&quot;/&gt;&lt;wsp:rsid wsp:val=&quot;004B6BC0&quot;/&gt;&lt;wsp:rsid wsp:val=&quot;004B6C0B&quot;/&gt;&lt;wsp:rsid wsp:val=&quot;004C56FE&quot;/&gt;&lt;wsp:rsid wsp:val=&quot;004D1D33&quot;/&gt;&lt;wsp:rsid wsp:val=&quot;004D3578&quot;/&gt;&lt;wsp:rsid wsp:val=&quot;004E213A&quot;/&gt;&lt;wsp:rsid wsp:val=&quot;004E53FC&quot;/&gt;&lt;wsp:rsid wsp:val=&quot;00501DFC&quot;/&gt;&lt;wsp:rsid wsp:val=&quot;00505F46&quot;/&gt;&lt;wsp:rsid wsp:val=&quot;005407DA&quot;/&gt;&lt;wsp:rsid wsp:val=&quot;00543E6C&quot;/&gt;&lt;wsp:rsid wsp:val=&quot;00565087&quot;/&gt;&lt;wsp:rsid wsp:val=&quot;005A67A3&quot;/&gt;&lt;wsp:rsid wsp:val=&quot;005B40AA&quot;/&gt;&lt;wsp:rsid wsp:val=&quot;005B4884&quot;/&gt;&lt;wsp:rsid wsp:val=&quot;005C5CC6&quot;/&gt;&lt;wsp:rsid wsp:val=&quot;005D2E01&quot;/&gt;&lt;wsp:rsid wsp:val=&quot;005E703D&quot;/&gt;&lt;wsp:rsid wsp:val=&quot;005E79B4&quot;/&gt;&lt;wsp:rsid wsp:val=&quot;005F435F&quot;/&gt;&lt;wsp:rsid wsp:val=&quot;00603CF2&quot;/&gt;&lt;wsp:rsid wsp:val=&quot;00604127&quot;/&gt;&lt;wsp:rsid wsp:val=&quot;006129A7&quot;/&gt;&lt;wsp:rsid wsp:val=&quot;00614FDF&quot;/&gt;&lt;wsp:rsid wsp:val=&quot;0062538C&quot;/&gt;&lt;wsp:rsid wsp:val=&quot;006431D9&quot;/&gt;&lt;wsp:rsid wsp:val=&quot;006729F2&quot;/&gt;&lt;wsp:rsid wsp:val=&quot;00677D84&quot;/&gt;&lt;wsp:rsid wsp:val=&quot;006849A0&quot;/&gt;&lt;wsp:rsid wsp:val=&quot;006A4407&quot;/&gt;&lt;wsp:rsid wsp:val=&quot;006B3498&quot;/&gt;&lt;wsp:rsid wsp:val=&quot;006C59E1&quot;/&gt;&lt;wsp:rsid wsp:val=&quot;006C777F&quot;/&gt;&lt;wsp:rsid wsp:val=&quot;006D6434&quot;/&gt;&lt;wsp:rsid wsp:val=&quot;006E3845&quot;/&gt;&lt;wsp:rsid wsp:val=&quot;006E39CD&quot;/&gt;&lt;wsp:rsid wsp:val=&quot;006E5C86&quot;/&gt;&lt;wsp:rsid wsp:val=&quot;00715897&quot;/&gt;&lt;wsp:rsid wsp:val=&quot;007211E4&quot;/&gt;&lt;wsp:rsid wsp:val=&quot;007320CF&quot;/&gt;&lt;wsp:rsid wsp:val=&quot;00733A75&quot;/&gt;&lt;wsp:rsid wsp:val=&quot;00734A5B&quot;/&gt;&lt;wsp:rsid wsp:val=&quot;0074100A&quot;/&gt;&lt;wsp:rsid wsp:val=&quot;00743D79&quot;/&gt;&lt;wsp:rsid wsp:val=&quot;00744E76&quot;/&gt;&lt;wsp:rsid wsp:val=&quot;00747789&quot;/&gt;&lt;wsp:rsid wsp:val=&quot;0075087A&quot;/&gt;&lt;wsp:rsid wsp:val=&quot;00750F49&quot;/&gt;&lt;wsp:rsid wsp:val=&quot;00760611&quot;/&gt;&lt;wsp:rsid wsp:val=&quot;0076544B&quot;/&gt;&lt;wsp:rsid wsp:val=&quot;00765C07&quot;/&gt;&lt;wsp:rsid wsp:val=&quot;0077256F&quot;/&gt;&lt;wsp:rsid wsp:val=&quot;00780A4C&quot;/&gt;&lt;wsp:rsid wsp:val=&quot;00781F0F&quot;/&gt;&lt;wsp:rsid wsp:val=&quot;00784EB1&quot;/&gt;&lt;wsp:rsid wsp:val=&quot;0078601B&quot;/&gt;&lt;wsp:rsid wsp:val=&quot;00791602&quot;/&gt;&lt;wsp:rsid wsp:val=&quot;007921D1&quot;/&gt;&lt;wsp:rsid wsp:val=&quot;007A4128&quot;/&gt;&lt;wsp:rsid wsp:val=&quot;007A7BA5&quot;/&gt;&lt;wsp:rsid wsp:val=&quot;007C3C75&quot;/&gt;&lt;wsp:rsid wsp:val=&quot;007F2229&quot;/&gt;&lt;wsp:rsid wsp:val=&quot;008028A4&quot;/&gt;&lt;wsp:rsid wsp:val=&quot;00824511&quot;/&gt;&lt;wsp:rsid wsp:val=&quot;00835BC6&quot;/&gt;&lt;wsp:rsid wsp:val=&quot;00844F8F&quot;/&gt;&lt;wsp:rsid wsp:val=&quot;0086337F&quot;/&gt;&lt;wsp:rsid wsp:val=&quot;008676BA&quot;/&gt;&lt;wsp:rsid wsp:val=&quot;008768CA&quot;/&gt;&lt;wsp:rsid wsp:val=&quot;008829D8&quot;/&gt;&lt;wsp:rsid wsp:val=&quot;00882EEB&quot;/&gt;&lt;wsp:rsid wsp:val=&quot;008A1630&quot;/&gt;&lt;wsp:rsid wsp:val=&quot;008D12C1&quot;/&gt;&lt;wsp:rsid wsp:val=&quot;008E238A&quot;/&gt;&lt;wsp:rsid wsp:val=&quot;008E2DE9&quot;/&gt;&lt;wsp:rsid wsp:val=&quot;008E4B63&quot;/&gt;&lt;wsp:rsid wsp:val=&quot;008E62D9&quot;/&gt;&lt;wsp:rsid wsp:val=&quot;00901ACF&quot;/&gt;&lt;wsp:rsid wsp:val=&quot;0090271F&quot;/&gt;&lt;wsp:rsid wsp:val=&quot;00902E23&quot;/&gt;&lt;wsp:rsid wsp:val=&quot;009121A8&quot;/&gt;&lt;wsp:rsid wsp:val=&quot;0091348E&quot;/&gt;&lt;wsp:rsid wsp:val=&quot;0091627A&quot;/&gt;&lt;wsp:rsid wsp:val=&quot;00917CCB&quot;/&gt;&lt;wsp:rsid wsp:val=&quot;00924A1C&quot;/&gt;&lt;wsp:rsid wsp:val=&quot;00930DAB&quot;/&gt;&lt;wsp:rsid wsp:val=&quot;00935283&quot;/&gt;&lt;wsp:rsid wsp:val=&quot;00942EC2&quot;/&gt;&lt;wsp:rsid wsp:val=&quot;00944E3A&quot;/&gt;&lt;wsp:rsid wsp:val=&quot;00952FDA&quot;/&gt;&lt;wsp:rsid wsp:val=&quot;0095317E&quot;/&gt;&lt;wsp:rsid wsp:val=&quot;00974E4F&quot;/&gt;&lt;wsp:rsid wsp:val=&quot;0098209E&quot;/&gt;&lt;wsp:rsid wsp:val=&quot;009862FF&quot;/&gt;&lt;wsp:rsid wsp:val=&quot;009A2B44&quot;/&gt;&lt;wsp:rsid wsp:val=&quot;009C7DFC&quot;/&gt;&lt;wsp:rsid wsp:val=&quot;009D1498&quot;/&gt;&lt;wsp:rsid wsp:val=&quot;009D1AE9&quot;/&gt;&lt;wsp:rsid wsp:val=&quot;009D66EA&quot;/&gt;&lt;wsp:rsid wsp:val=&quot;009E4262&quot;/&gt;&lt;wsp:rsid wsp:val=&quot;009F312F&quot;/&gt;&lt;wsp:rsid wsp:val=&quot;009F37B7&quot;/&gt;&lt;wsp:rsid wsp:val=&quot;00A07318&quot;/&gt;&lt;wsp:rsid wsp:val=&quot;00A07ED4&quot;/&gt;&lt;wsp:rsid wsp:val=&quot;00A10F02&quot;/&gt;&lt;wsp:rsid wsp:val=&quot;00A14304&quot;/&gt;&lt;wsp:rsid wsp:val=&quot;00A164B4&quot;/&gt;&lt;wsp:rsid wsp:val=&quot;00A25CDF&quot;/&gt;&lt;wsp:rsid wsp:val=&quot;00A420D4&quot;/&gt;&lt;wsp:rsid wsp:val=&quot;00A43BD1&quot;/&gt;&lt;wsp:rsid wsp:val=&quot;00A53724&quot;/&gt;&lt;wsp:rsid wsp:val=&quot;00A606D5&quot;/&gt;&lt;wsp:rsid wsp:val=&quot;00A82346&quot;/&gt;&lt;wsp:rsid wsp:val=&quot;00AA5E3E&quot;/&gt;&lt;wsp:rsid wsp:val=&quot;00AC26BE&quot;/&gt;&lt;wsp:rsid wsp:val=&quot;00AC474A&quot;/&gt;&lt;wsp:rsid wsp:val=&quot;00AD4E04&quot;/&gt;&lt;wsp:rsid wsp:val=&quot;00B14F17&quot;/&gt;&lt;wsp:rsid wsp:val=&quot;00B15449&quot;/&gt;&lt;wsp:rsid wsp:val=&quot;00B33F96&quot;/&gt;&lt;wsp:rsid wsp:val=&quot;00B540A0&quot;/&gt;&lt;wsp:rsid wsp:val=&quot;00B614E8&quot;/&gt;&lt;wsp:rsid wsp:val=&quot;00B62332&quot;/&gt;&lt;wsp:rsid wsp:val=&quot;00B67583&quot;/&gt;&lt;wsp:rsid wsp:val=&quot;00B70A76&quot;/&gt;&lt;wsp:rsid wsp:val=&quot;00B713ED&quot;/&gt;&lt;wsp:rsid wsp:val=&quot;00B80700&quot;/&gt;&lt;wsp:rsid wsp:val=&quot;00B878DF&quot;/&gt;&lt;wsp:rsid wsp:val=&quot;00B87982&quot;/&gt;&lt;wsp:rsid wsp:val=&quot;00B96768&quot;/&gt;&lt;wsp:rsid wsp:val=&quot;00BA5436&quot;/&gt;&lt;wsp:rsid wsp:val=&quot;00BC0C54&quot;/&gt;&lt;wsp:rsid wsp:val=&quot;00BC0F7D&quot;/&gt;&lt;wsp:rsid wsp:val=&quot;00BE18B1&quot;/&gt;&lt;wsp:rsid wsp:val=&quot;00BE3225&quot;/&gt;&lt;wsp:rsid wsp:val=&quot;00BF000C&quot;/&gt;&lt;wsp:rsid wsp:val=&quot;00BF6E02&quot;/&gt;&lt;wsp:rsid wsp:val=&quot;00C04B6F&quot;/&gt;&lt;wsp:rsid wsp:val=&quot;00C33079&quot;/&gt;&lt;wsp:rsid wsp:val=&quot;00C369ED&quot;/&gt;&lt;wsp:rsid wsp:val=&quot;00C42BD8&quot;/&gt;&lt;wsp:rsid wsp:val=&quot;00C44541&quot;/&gt;&lt;wsp:rsid wsp:val=&quot;00C45231&quot;/&gt;&lt;wsp:rsid wsp:val=&quot;00C5074B&quot;/&gt;&lt;wsp:rsid wsp:val=&quot;00C61808&quot;/&gt;&lt;wsp:rsid wsp:val=&quot;00C6730B&quot;/&gt;&lt;wsp:rsid wsp:val=&quot;00C71EC5&quot;/&gt;&lt;wsp:rsid wsp:val=&quot;00C72833&quot;/&gt;&lt;wsp:rsid wsp:val=&quot;00C837E4&quot;/&gt;&lt;wsp:rsid wsp:val=&quot;00C8391B&quot;/&gt;&lt;wsp:rsid wsp:val=&quot;00C868E2&quot;/&gt;&lt;wsp:rsid wsp:val=&quot;00C90847&quot;/&gt;&lt;wsp:rsid wsp:val=&quot;00C93F40&quot;/&gt;&lt;wsp:rsid wsp:val=&quot;00CA2647&quot;/&gt;&lt;wsp:rsid wsp:val=&quot;00CA28E0&quot;/&gt;&lt;wsp:rsid wsp:val=&quot;00CA3D0C&quot;/&gt;&lt;wsp:rsid wsp:val=&quot;00CB04B7&quot;/&gt;&lt;wsp:rsid wsp:val=&quot;00CC6B9C&quot;/&gt;&lt;wsp:rsid wsp:val=&quot;00CD08C0&quot;/&gt;&lt;wsp:rsid wsp:val=&quot;00CD20AE&quot;/&gt;&lt;wsp:rsid wsp:val=&quot;00CD4D62&quot;/&gt;&lt;wsp:rsid wsp:val=&quot;00CE706A&quot;/&gt;&lt;wsp:rsid wsp:val=&quot;00D10858&quot;/&gt;&lt;wsp:rsid wsp:val=&quot;00D161D1&quot;/&gt;&lt;wsp:rsid wsp:val=&quot;00D25BD9&quot;/&gt;&lt;wsp:rsid wsp:val=&quot;00D43983&quot;/&gt;&lt;wsp:rsid wsp:val=&quot;00D44F15&quot;/&gt;&lt;wsp:rsid wsp:val=&quot;00D45067&quot;/&gt;&lt;wsp:rsid wsp:val=&quot;00D4512E&quot;/&gt;&lt;wsp:rsid wsp:val=&quot;00D477DD&quot;/&gt;&lt;wsp:rsid wsp:val=&quot;00D61DDE&quot;/&gt;&lt;wsp:rsid wsp:val=&quot;00D64D7B&quot;/&gt;&lt;wsp:rsid wsp:val=&quot;00D738D6&quot;/&gt;&lt;wsp:rsid wsp:val=&quot;00D755EB&quot;/&gt;&lt;wsp:rsid wsp:val=&quot;00D8000D&quot;/&gt;&lt;wsp:rsid wsp:val=&quot;00D87E00&quot;/&gt;&lt;wsp:rsid wsp:val=&quot;00D90FF6&quot;/&gt;&lt;wsp:rsid wsp:val=&quot;00D9134D&quot;/&gt;&lt;wsp:rsid wsp:val=&quot;00D968C2&quot;/&gt;&lt;wsp:rsid wsp:val=&quot;00DA3474&quot;/&gt;&lt;wsp:rsid wsp:val=&quot;00DA5E13&quot;/&gt;&lt;wsp:rsid wsp:val=&quot;00DA7A03&quot;/&gt;&lt;wsp:rsid wsp:val=&quot;00DB0922&quot;/&gt;&lt;wsp:rsid wsp:val=&quot;00DB1818&quot;/&gt;&lt;wsp:rsid wsp:val=&quot;00DC309B&quot;/&gt;&lt;wsp:rsid wsp:val=&quot;00DC45D9&quot;/&gt;&lt;wsp:rsid wsp:val=&quot;00DC4DA2&quot;/&gt;&lt;wsp:rsid wsp:val=&quot;00DE2C61&quot;/&gt;&lt;wsp:rsid wsp:val=&quot;00DE4277&quot;/&gt;&lt;wsp:rsid wsp:val=&quot;00DF2B1F&quot;/&gt;&lt;wsp:rsid wsp:val=&quot;00DF4B80&quot;/&gt;&lt;wsp:rsid wsp:val=&quot;00DF55D7&quot;/&gt;&lt;wsp:rsid wsp:val=&quot;00DF62CD&quot;/&gt;&lt;wsp:rsid wsp:val=&quot;00E01B7A&quot;/&gt;&lt;wsp:rsid wsp:val=&quot;00E229DB&quot;/&gt;&lt;wsp:rsid wsp:val=&quot;00E26F9E&quot;/&gt;&lt;wsp:rsid wsp:val=&quot;00E31852&quot;/&gt;&lt;wsp:rsid wsp:val=&quot;00E43F6E&quot;/&gt;&lt;wsp:rsid wsp:val=&quot;00E4492E&quot;/&gt;&lt;wsp:rsid wsp:val=&quot;00E51DFE&quot;/&gt;&lt;wsp:rsid wsp:val=&quot;00E52564&quot;/&gt;&lt;wsp:rsid wsp:val=&quot;00E57DB6&quot;/&gt;&lt;wsp:rsid wsp:val=&quot;00E6067E&quot;/&gt;&lt;wsp:rsid wsp:val=&quot;00E67FA6&quot;/&gt;&lt;wsp:rsid wsp:val=&quot;00E77645&quot;/&gt;&lt;wsp:rsid wsp:val=&quot;00E836DA&quot;/&gt;&lt;wsp:rsid wsp:val=&quot;00E954FD&quot;/&gt;&lt;wsp:rsid wsp:val=&quot;00EA0DDC&quot;/&gt;&lt;wsp:rsid wsp:val=&quot;00EC36A9&quot;/&gt;&lt;wsp:rsid wsp:val=&quot;00EC4A25&quot;/&gt;&lt;wsp:rsid wsp:val=&quot;00ED4AAF&quot;/&gt;&lt;wsp:rsid wsp:val=&quot;00EE49B0&quot;/&gt;&lt;wsp:rsid wsp:val=&quot;00EF50ED&quot;/&gt;&lt;wsp:rsid wsp:val=&quot;00EF5496&quot;/&gt;&lt;wsp:rsid wsp:val=&quot;00F025A2&quot;/&gt;&lt;wsp:rsid wsp:val=&quot;00F04712&quot;/&gt;&lt;wsp:rsid wsp:val=&quot;00F049BC&quot;/&gt;&lt;wsp:rsid wsp:val=&quot;00F1071F&quot;/&gt;&lt;wsp:rsid wsp:val=&quot;00F21CE1&quot;/&gt;&lt;wsp:rsid wsp:val=&quot;00F2235A&quot;/&gt;&lt;wsp:rsid wsp:val=&quot;00F22EC7&quot;/&gt;&lt;wsp:rsid wsp:val=&quot;00F2434B&quot;/&gt;&lt;wsp:rsid wsp:val=&quot;00F356C8&quot;/&gt;&lt;wsp:rsid wsp:val=&quot;00F653B8&quot;/&gt;&lt;wsp:rsid wsp:val=&quot;00F758C8&quot;/&gt;&lt;wsp:rsid wsp:val=&quot;00F85272&quot;/&gt;&lt;wsp:rsid wsp:val=&quot;00F91902&quot;/&gt;&lt;wsp:rsid wsp:val=&quot;00F9696F&quot;/&gt;&lt;wsp:rsid wsp:val=&quot;00FA01F0&quot;/&gt;&lt;wsp:rsid wsp:val=&quot;00FA1266&quot;/&gt;&lt;wsp:rsid wsp:val=&quot;00FA5EBB&quot;/&gt;&lt;wsp:rsid wsp:val=&quot;00FB3559&quot;/&gt;&lt;wsp:rsid wsp:val=&quot;00FC1192&quot;/&gt;&lt;wsp:rsid wsp:val=&quot;00FD142E&quot;/&gt;&lt;wsp:rsid wsp:val=&quot;00FD5BBB&quot;/&gt;&lt;/wsp:rsids&gt;&lt;/w:docPr&gt;&lt;w:body&gt;&lt;wx:sect&gt;&lt;w:p wsp:rsidR=&quot;00000000&quot; wsp:rsidRDefault=&quot;00DF4B80&quot; wsp:rsidP=&quot;00DF4B80&quot;&gt;&lt;m:oMathPara&gt;&lt;m:oMath&gt;&lt;m:r&gt;&lt;aml:annotation aml:id=&quot;0&quot; w:type=&quot;Word.Insertion&quot; aml:author=&quot;S4-200220&quot; aml:createdate=&quot;2020-03-16T11:17:00Z&quot;&gt;&lt;aml:content&gt;&lt;w:rPr&gt;&lt;w:rFonts w:ascii=&quot;Cambria Math&quot; w:h-ansi=&quot;Cambria Math&quot;/&gt;&lt;wx:font wx:val=&quot;Cambria Math&quot;/&gt;&lt;w:i/&gt;&lt;/w:rPr&gt;&lt;m:t&gt;QR[i]:&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9" o:title="" chromakey="white"/>
          </v:shape>
        </w:pict>
      </w:r>
      <w:r w:rsidRPr="0053243A">
        <w:fldChar w:fldCharType="end"/>
      </w:r>
      <w:r w:rsidRPr="0053243A">
        <w:t xml:space="preserve"> QR value of i-th quality ranking region</w:t>
      </w:r>
    </w:p>
    <w:p w14:paraId="41F1B8BB" w14:textId="77777777" w:rsidR="008E2DE9" w:rsidRPr="0053243A" w:rsidRDefault="008E2DE9" w:rsidP="0053243A">
      <w:pPr>
        <w:pStyle w:val="B10"/>
      </w:pPr>
      <w:r w:rsidRPr="0053243A">
        <w:fldChar w:fldCharType="begin"/>
      </w:r>
      <w:r w:rsidRPr="0053243A">
        <w:instrText xml:space="preserve"> QUOTE </w:instrText>
      </w:r>
      <w:r w:rsidR="00801FD2">
        <w:rPr>
          <w:position w:val="-4"/>
        </w:rPr>
        <w:pict w14:anchorId="3F05ACCB">
          <v:shape id="_x0000_i1170" type="#_x0000_t75" style="width:56.05pt;height:18.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10765&quot;/&gt;&lt;wsp:rsid wsp:val=&quot;000120C2&quot;/&gt;&lt;wsp:rsid wsp:val=&quot;00013AD3&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0CA0&quot;/&gt;&lt;wsp:rsid wsp:val=&quot;00071D6B&quot;/&gt;&lt;wsp:rsid wsp:val=&quot;0007632A&quot;/&gt;&lt;wsp:rsid wsp:val=&quot;00080512&quot;/&gt;&lt;wsp:rsid wsp:val=&quot;0008204F&quot;/&gt;&lt;wsp:rsid wsp:val=&quot;00097099&quot;/&gt;&lt;wsp:rsid wsp:val=&quot;000B7891&quot;/&gt;&lt;wsp:rsid wsp:val=&quot;000C090E&quot;/&gt;&lt;wsp:rsid wsp:val=&quot;000C0EA9&quot;/&gt;&lt;wsp:rsid wsp:val=&quot;000C528F&quot;/&gt;&lt;wsp:rsid wsp:val=&quot;000C5627&quot;/&gt;&lt;wsp:rsid wsp:val=&quot;000D58AB&quot;/&gt;&lt;wsp:rsid wsp:val=&quot;000D6073&quot;/&gt;&lt;wsp:rsid wsp:val=&quot;000D7CE7&quot;/&gt;&lt;wsp:rsid wsp:val=&quot;000E245C&quot;/&gt;&lt;wsp:rsid wsp:val=&quot;000F0617&quot;/&gt;&lt;wsp:rsid wsp:val=&quot;000F7CC0&quot;/&gt;&lt;wsp:rsid wsp:val=&quot;00101DCC&quot;/&gt;&lt;wsp:rsid wsp:val=&quot;00111ED6&quot;/&gt;&lt;wsp:rsid wsp:val=&quot;00117D8A&quot;/&gt;&lt;wsp:rsid wsp:val=&quot;00123186&quot;/&gt;&lt;wsp:rsid wsp:val=&quot;00137CC3&quot;/&gt;&lt;wsp:rsid wsp:val=&quot;00151671&quot;/&gt;&lt;wsp:rsid wsp:val=&quot;00163131&quot;/&gt;&lt;wsp:rsid wsp:val=&quot;00165066&quot;/&gt;&lt;wsp:rsid wsp:val=&quot;0016676D&quot;/&gt;&lt;wsp:rsid wsp:val=&quot;0016762F&quot;/&gt;&lt;wsp:rsid wsp:val=&quot;001707C4&quot;/&gt;&lt;wsp:rsid wsp:val=&quot;0017160A&quot;/&gt;&lt;wsp:rsid wsp:val=&quot;001801E3&quot;/&gt;&lt;wsp:rsid wsp:val=&quot;0018342C&quot;/&gt;&lt;wsp:rsid wsp:val=&quot;0019353B&quot;/&gt;&lt;wsp:rsid wsp:val=&quot;00193A61&quot;/&gt;&lt;wsp:rsid wsp:val=&quot;001C12FB&quot;/&gt;&lt;wsp:rsid wsp:val=&quot;001D02C2&quot;/&gt;&lt;wsp:rsid wsp:val=&quot;001D0A68&quot;/&gt;&lt;wsp:rsid wsp:val=&quot;001D612A&quot;/&gt;&lt;wsp:rsid wsp:val=&quot;001D66F6&quot;/&gt;&lt;wsp:rsid wsp:val=&quot;001D699A&quot;/&gt;&lt;wsp:rsid wsp:val=&quot;001E4695&quot;/&gt;&lt;wsp:rsid wsp:val=&quot;001F168B&quot;/&gt;&lt;wsp:rsid wsp:val=&quot;00203268&quot;/&gt;&lt;wsp:rsid wsp:val=&quot;00203E4D&quot;/&gt;&lt;wsp:rsid wsp:val=&quot;00210BD8&quot;/&gt;&lt;wsp:rsid wsp:val=&quot;002320DE&quot;/&gt;&lt;wsp:rsid wsp:val=&quot;002347A2&quot;/&gt;&lt;wsp:rsid wsp:val=&quot;00241C95&quot;/&gt;&lt;wsp:rsid wsp:val=&quot;00255012&quot;/&gt;&lt;wsp:rsid wsp:val=&quot;00266D87&quot;/&gt;&lt;wsp:rsid wsp:val=&quot;00284623&quot;/&gt;&lt;wsp:rsid wsp:val=&quot;0029659C&quot;/&gt;&lt;wsp:rsid wsp:val=&quot;002A7217&quot;/&gt;&lt;wsp:rsid wsp:val=&quot;002B67F4&quot;/&gt;&lt;wsp:rsid wsp:val=&quot;002D20DC&quot;/&gt;&lt;wsp:rsid wsp:val=&quot;002D7FAF&quot;/&gt;&lt;wsp:rsid wsp:val=&quot;002E4C15&quot;/&gt;&lt;wsp:rsid wsp:val=&quot;002F028F&quot;/&gt;&lt;wsp:rsid wsp:val=&quot;003172DC&quot;/&gt;&lt;wsp:rsid wsp:val=&quot;00337A8C&quot;/&gt;&lt;wsp:rsid wsp:val=&quot;003540B0&quot;/&gt;&lt;wsp:rsid wsp:val=&quot;0035462D&quot;/&gt;&lt;wsp:rsid wsp:val=&quot;00356DB2&quot;/&gt;&lt;wsp:rsid wsp:val=&quot;00356E66&quot;/&gt;&lt;wsp:rsid wsp:val=&quot;00371726&quot;/&gt;&lt;wsp:rsid wsp:val=&quot;00372FF8&quot;/&gt;&lt;wsp:rsid wsp:val=&quot;0037646A&quot;/&gt;&lt;wsp:rsid wsp:val=&quot;00386B43&quot;/&gt;&lt;wsp:rsid wsp:val=&quot;003922E8&quot;/&gt;&lt;wsp:rsid wsp:val=&quot;003963B5&quot;/&gt;&lt;wsp:rsid wsp:val=&quot;003B4673&quot;/&gt;&lt;wsp:rsid wsp:val=&quot;003B7B6F&quot;/&gt;&lt;wsp:rsid wsp:val=&quot;003C3971&quot;/&gt;&lt;wsp:rsid wsp:val=&quot;003D2871&quot;/&gt;&lt;wsp:rsid wsp:val=&quot;003E03DA&quot;/&gt;&lt;wsp:rsid wsp:val=&quot;003E4318&quot;/&gt;&lt;wsp:rsid wsp:val=&quot;003F1B29&quot;/&gt;&lt;wsp:rsid wsp:val=&quot;003F4E9A&quot;/&gt;&lt;wsp:rsid wsp:val=&quot;0040518F&quot;/&gt;&lt;wsp:rsid wsp:val=&quot;0041237B&quot;/&gt;&lt;wsp:rsid wsp:val=&quot;00423AB8&quot;/&gt;&lt;wsp:rsid wsp:val=&quot;0043314D&quot;/&gt;&lt;wsp:rsid wsp:val=&quot;004346CB&quot;/&gt;&lt;wsp:rsid wsp:val=&quot;004362A1&quot;/&gt;&lt;wsp:rsid wsp:val=&quot;00444C8E&quot;/&gt;&lt;wsp:rsid wsp:val=&quot;00460B58&quot;/&gt;&lt;wsp:rsid wsp:val=&quot;00463727&quot;/&gt;&lt;wsp:rsid wsp:val=&quot;004721F8&quot;/&gt;&lt;wsp:rsid wsp:val=&quot;004B5ED6&quot;/&gt;&lt;wsp:rsid wsp:val=&quot;004B6848&quot;/&gt;&lt;wsp:rsid wsp:val=&quot;004B6BC0&quot;/&gt;&lt;wsp:rsid wsp:val=&quot;004B6C0B&quot;/&gt;&lt;wsp:rsid wsp:val=&quot;004C56FE&quot;/&gt;&lt;wsp:rsid wsp:val=&quot;004D1D33&quot;/&gt;&lt;wsp:rsid wsp:val=&quot;004D3578&quot;/&gt;&lt;wsp:rsid wsp:val=&quot;004E213A&quot;/&gt;&lt;wsp:rsid wsp:val=&quot;004E53FC&quot;/&gt;&lt;wsp:rsid wsp:val=&quot;00501DFC&quot;/&gt;&lt;wsp:rsid wsp:val=&quot;00505F46&quot;/&gt;&lt;wsp:rsid wsp:val=&quot;005407DA&quot;/&gt;&lt;wsp:rsid wsp:val=&quot;00543E6C&quot;/&gt;&lt;wsp:rsid wsp:val=&quot;00565087&quot;/&gt;&lt;wsp:rsid wsp:val=&quot;005A67A3&quot;/&gt;&lt;wsp:rsid wsp:val=&quot;005B40AA&quot;/&gt;&lt;wsp:rsid wsp:val=&quot;005B4884&quot;/&gt;&lt;wsp:rsid wsp:val=&quot;005C5CC6&quot;/&gt;&lt;wsp:rsid wsp:val=&quot;005D2E01&quot;/&gt;&lt;wsp:rsid wsp:val=&quot;005E703D&quot;/&gt;&lt;wsp:rsid wsp:val=&quot;005E79B4&quot;/&gt;&lt;wsp:rsid wsp:val=&quot;005F435F&quot;/&gt;&lt;wsp:rsid wsp:val=&quot;00603CF2&quot;/&gt;&lt;wsp:rsid wsp:val=&quot;00604127&quot;/&gt;&lt;wsp:rsid wsp:val=&quot;006129A7&quot;/&gt;&lt;wsp:rsid wsp:val=&quot;00614FDF&quot;/&gt;&lt;wsp:rsid wsp:val=&quot;0062538C&quot;/&gt;&lt;wsp:rsid wsp:val=&quot;006431D9&quot;/&gt;&lt;wsp:rsid wsp:val=&quot;006729F2&quot;/&gt;&lt;wsp:rsid wsp:val=&quot;00677D84&quot;/&gt;&lt;wsp:rsid wsp:val=&quot;006849A0&quot;/&gt;&lt;wsp:rsid wsp:val=&quot;006A4407&quot;/&gt;&lt;wsp:rsid wsp:val=&quot;006B3498&quot;/&gt;&lt;wsp:rsid wsp:val=&quot;006C59E1&quot;/&gt;&lt;wsp:rsid wsp:val=&quot;006C777F&quot;/&gt;&lt;wsp:rsid wsp:val=&quot;006D6434&quot;/&gt;&lt;wsp:rsid wsp:val=&quot;006E3845&quot;/&gt;&lt;wsp:rsid wsp:val=&quot;006E39CD&quot;/&gt;&lt;wsp:rsid wsp:val=&quot;006E5C86&quot;/&gt;&lt;wsp:rsid wsp:val=&quot;00715897&quot;/&gt;&lt;wsp:rsid wsp:val=&quot;007211E4&quot;/&gt;&lt;wsp:rsid wsp:val=&quot;007320CF&quot;/&gt;&lt;wsp:rsid wsp:val=&quot;00733A75&quot;/&gt;&lt;wsp:rsid wsp:val=&quot;00734A5B&quot;/&gt;&lt;wsp:rsid wsp:val=&quot;0074100A&quot;/&gt;&lt;wsp:rsid wsp:val=&quot;00743D79&quot;/&gt;&lt;wsp:rsid wsp:val=&quot;00744E76&quot;/&gt;&lt;wsp:rsid wsp:val=&quot;00747789&quot;/&gt;&lt;wsp:rsid wsp:val=&quot;0075087A&quot;/&gt;&lt;wsp:rsid wsp:val=&quot;00750F49&quot;/&gt;&lt;wsp:rsid wsp:val=&quot;00760611&quot;/&gt;&lt;wsp:rsid wsp:val=&quot;0076544B&quot;/&gt;&lt;wsp:rsid wsp:val=&quot;00765C07&quot;/&gt;&lt;wsp:rsid wsp:val=&quot;0077256F&quot;/&gt;&lt;wsp:rsid wsp:val=&quot;00780A4C&quot;/&gt;&lt;wsp:rsid wsp:val=&quot;00781F0F&quot;/&gt;&lt;wsp:rsid wsp:val=&quot;00784EB1&quot;/&gt;&lt;wsp:rsid wsp:val=&quot;0078601B&quot;/&gt;&lt;wsp:rsid wsp:val=&quot;00791602&quot;/&gt;&lt;wsp:rsid wsp:val=&quot;007921D1&quot;/&gt;&lt;wsp:rsid wsp:val=&quot;007A4128&quot;/&gt;&lt;wsp:rsid wsp:val=&quot;007A7BA5&quot;/&gt;&lt;wsp:rsid wsp:val=&quot;007C3C75&quot;/&gt;&lt;wsp:rsid wsp:val=&quot;007F2229&quot;/&gt;&lt;wsp:rsid wsp:val=&quot;008028A4&quot;/&gt;&lt;wsp:rsid wsp:val=&quot;00824511&quot;/&gt;&lt;wsp:rsid wsp:val=&quot;00835BC6&quot;/&gt;&lt;wsp:rsid wsp:val=&quot;00844F8F&quot;/&gt;&lt;wsp:rsid wsp:val=&quot;0086337F&quot;/&gt;&lt;wsp:rsid wsp:val=&quot;008676BA&quot;/&gt;&lt;wsp:rsid wsp:val=&quot;008768CA&quot;/&gt;&lt;wsp:rsid wsp:val=&quot;008829D8&quot;/&gt;&lt;wsp:rsid wsp:val=&quot;00882EEB&quot;/&gt;&lt;wsp:rsid wsp:val=&quot;008A1630&quot;/&gt;&lt;wsp:rsid wsp:val=&quot;008D12C1&quot;/&gt;&lt;wsp:rsid wsp:val=&quot;008E238A&quot;/&gt;&lt;wsp:rsid wsp:val=&quot;008E2DE9&quot;/&gt;&lt;wsp:rsid wsp:val=&quot;008E4B63&quot;/&gt;&lt;wsp:rsid wsp:val=&quot;008E62D9&quot;/&gt;&lt;wsp:rsid wsp:val=&quot;00901ACF&quot;/&gt;&lt;wsp:rsid wsp:val=&quot;0090271F&quot;/&gt;&lt;wsp:rsid wsp:val=&quot;00902E23&quot;/&gt;&lt;wsp:rsid wsp:val=&quot;009121A8&quot;/&gt;&lt;wsp:rsid wsp:val=&quot;0091348E&quot;/&gt;&lt;wsp:rsid wsp:val=&quot;0091627A&quot;/&gt;&lt;wsp:rsid wsp:val=&quot;00917CCB&quot;/&gt;&lt;wsp:rsid wsp:val=&quot;00924A1C&quot;/&gt;&lt;wsp:rsid wsp:val=&quot;00930DAB&quot;/&gt;&lt;wsp:rsid wsp:val=&quot;00935283&quot;/&gt;&lt;wsp:rsid wsp:val=&quot;00942EC2&quot;/&gt;&lt;wsp:rsid wsp:val=&quot;00944E3A&quot;/&gt;&lt;wsp:rsid wsp:val=&quot;00952FDA&quot;/&gt;&lt;wsp:rsid wsp:val=&quot;0095317E&quot;/&gt;&lt;wsp:rsid wsp:val=&quot;009645C3&quot;/&gt;&lt;wsp:rsid wsp:val=&quot;00974E4F&quot;/&gt;&lt;wsp:rsid wsp:val=&quot;0098209E&quot;/&gt;&lt;wsp:rsid wsp:val=&quot;009862FF&quot;/&gt;&lt;wsp:rsid wsp:val=&quot;009A2B44&quot;/&gt;&lt;wsp:rsid wsp:val=&quot;009C7DFC&quot;/&gt;&lt;wsp:rsid wsp:val=&quot;009D1498&quot;/&gt;&lt;wsp:rsid wsp:val=&quot;009D1AE9&quot;/&gt;&lt;wsp:rsid wsp:val=&quot;009D66EA&quot;/&gt;&lt;wsp:rsid wsp:val=&quot;009E4262&quot;/&gt;&lt;wsp:rsid wsp:val=&quot;009F312F&quot;/&gt;&lt;wsp:rsid wsp:val=&quot;009F37B7&quot;/&gt;&lt;wsp:rsid wsp:val=&quot;00A07318&quot;/&gt;&lt;wsp:rsid wsp:val=&quot;00A07ED4&quot;/&gt;&lt;wsp:rsid wsp:val=&quot;00A10F02&quot;/&gt;&lt;wsp:rsid wsp:val=&quot;00A14304&quot;/&gt;&lt;wsp:rsid wsp:val=&quot;00A164B4&quot;/&gt;&lt;wsp:rsid wsp:val=&quot;00A25CDF&quot;/&gt;&lt;wsp:rsid wsp:val=&quot;00A420D4&quot;/&gt;&lt;wsp:rsid wsp:val=&quot;00A43BD1&quot;/&gt;&lt;wsp:rsid wsp:val=&quot;00A53724&quot;/&gt;&lt;wsp:rsid wsp:val=&quot;00A606D5&quot;/&gt;&lt;wsp:rsid wsp:val=&quot;00A82346&quot;/&gt;&lt;wsp:rsid wsp:val=&quot;00AA5E3E&quot;/&gt;&lt;wsp:rsid wsp:val=&quot;00AC26BE&quot;/&gt;&lt;wsp:rsid wsp:val=&quot;00AC474A&quot;/&gt;&lt;wsp:rsid wsp:val=&quot;00AD4E04&quot;/&gt;&lt;wsp:rsid wsp:val=&quot;00B14F17&quot;/&gt;&lt;wsp:rsid wsp:val=&quot;00B15449&quot;/&gt;&lt;wsp:rsid wsp:val=&quot;00B33F96&quot;/&gt;&lt;wsp:rsid wsp:val=&quot;00B540A0&quot;/&gt;&lt;wsp:rsid wsp:val=&quot;00B614E8&quot;/&gt;&lt;wsp:rsid wsp:val=&quot;00B62332&quot;/&gt;&lt;wsp:rsid wsp:val=&quot;00B67583&quot;/&gt;&lt;wsp:rsid wsp:val=&quot;00B70A76&quot;/&gt;&lt;wsp:rsid wsp:val=&quot;00B713ED&quot;/&gt;&lt;wsp:rsid wsp:val=&quot;00B80700&quot;/&gt;&lt;wsp:rsid wsp:val=&quot;00B878DF&quot;/&gt;&lt;wsp:rsid wsp:val=&quot;00B87982&quot;/&gt;&lt;wsp:rsid wsp:val=&quot;00B96768&quot;/&gt;&lt;wsp:rsid wsp:val=&quot;00BA5436&quot;/&gt;&lt;wsp:rsid wsp:val=&quot;00BC0C54&quot;/&gt;&lt;wsp:rsid wsp:val=&quot;00BC0F7D&quot;/&gt;&lt;wsp:rsid wsp:val=&quot;00BE18B1&quot;/&gt;&lt;wsp:rsid wsp:val=&quot;00BE3225&quot;/&gt;&lt;wsp:rsid wsp:val=&quot;00BF000C&quot;/&gt;&lt;wsp:rsid wsp:val=&quot;00BF6E02&quot;/&gt;&lt;wsp:rsid wsp:val=&quot;00C04B6F&quot;/&gt;&lt;wsp:rsid wsp:val=&quot;00C33079&quot;/&gt;&lt;wsp:rsid wsp:val=&quot;00C369ED&quot;/&gt;&lt;wsp:rsid wsp:val=&quot;00C42BD8&quot;/&gt;&lt;wsp:rsid wsp:val=&quot;00C44541&quot;/&gt;&lt;wsp:rsid wsp:val=&quot;00C45231&quot;/&gt;&lt;wsp:rsid wsp:val=&quot;00C5074B&quot;/&gt;&lt;wsp:rsid wsp:val=&quot;00C61808&quot;/&gt;&lt;wsp:rsid wsp:val=&quot;00C6730B&quot;/&gt;&lt;wsp:rsid wsp:val=&quot;00C71EC5&quot;/&gt;&lt;wsp:rsid wsp:val=&quot;00C72833&quot;/&gt;&lt;wsp:rsid wsp:val=&quot;00C837E4&quot;/&gt;&lt;wsp:rsid wsp:val=&quot;00C8391B&quot;/&gt;&lt;wsp:rsid wsp:val=&quot;00C868E2&quot;/&gt;&lt;wsp:rsid wsp:val=&quot;00C90847&quot;/&gt;&lt;wsp:rsid wsp:val=&quot;00C93F40&quot;/&gt;&lt;wsp:rsid wsp:val=&quot;00CA2647&quot;/&gt;&lt;wsp:rsid wsp:val=&quot;00CA28E0&quot;/&gt;&lt;wsp:rsid wsp:val=&quot;00CA3D0C&quot;/&gt;&lt;wsp:rsid wsp:val=&quot;00CB04B7&quot;/&gt;&lt;wsp:rsid wsp:val=&quot;00CC6B9C&quot;/&gt;&lt;wsp:rsid wsp:val=&quot;00CD08C0&quot;/&gt;&lt;wsp:rsid wsp:val=&quot;00CD20AE&quot;/&gt;&lt;wsp:rsid wsp:val=&quot;00CD4D62&quot;/&gt;&lt;wsp:rsid wsp:val=&quot;00CE706A&quot;/&gt;&lt;wsp:rsid wsp:val=&quot;00D10858&quot;/&gt;&lt;wsp:rsid wsp:val=&quot;00D161D1&quot;/&gt;&lt;wsp:rsid wsp:val=&quot;00D25BD9&quot;/&gt;&lt;wsp:rsid wsp:val=&quot;00D43983&quot;/&gt;&lt;wsp:rsid wsp:val=&quot;00D44F15&quot;/&gt;&lt;wsp:rsid wsp:val=&quot;00D45067&quot;/&gt;&lt;wsp:rsid wsp:val=&quot;00D4512E&quot;/&gt;&lt;wsp:rsid wsp:val=&quot;00D477DD&quot;/&gt;&lt;wsp:rsid wsp:val=&quot;00D61DDE&quot;/&gt;&lt;wsp:rsid wsp:val=&quot;00D64D7B&quot;/&gt;&lt;wsp:rsid wsp:val=&quot;00D738D6&quot;/&gt;&lt;wsp:rsid wsp:val=&quot;00D755EB&quot;/&gt;&lt;wsp:rsid wsp:val=&quot;00D8000D&quot;/&gt;&lt;wsp:rsid wsp:val=&quot;00D87E00&quot;/&gt;&lt;wsp:rsid wsp:val=&quot;00D90FF6&quot;/&gt;&lt;wsp:rsid wsp:val=&quot;00D9134D&quot;/&gt;&lt;wsp:rsid wsp:val=&quot;00D968C2&quot;/&gt;&lt;wsp:rsid wsp:val=&quot;00DA3474&quot;/&gt;&lt;wsp:rsid wsp:val=&quot;00DA5E13&quot;/&gt;&lt;wsp:rsid wsp:val=&quot;00DA7A03&quot;/&gt;&lt;wsp:rsid wsp:val=&quot;00DB0922&quot;/&gt;&lt;wsp:rsid wsp:val=&quot;00DB1818&quot;/&gt;&lt;wsp:rsid wsp:val=&quot;00DC309B&quot;/&gt;&lt;wsp:rsid wsp:val=&quot;00DC45D9&quot;/&gt;&lt;wsp:rsid wsp:val=&quot;00DC4DA2&quot;/&gt;&lt;wsp:rsid wsp:val=&quot;00DE2C61&quot;/&gt;&lt;wsp:rsid wsp:val=&quot;00DE4277&quot;/&gt;&lt;wsp:rsid wsp:val=&quot;00DF2B1F&quot;/&gt;&lt;wsp:rsid wsp:val=&quot;00DF55D7&quot;/&gt;&lt;wsp:rsid wsp:val=&quot;00DF62CD&quot;/&gt;&lt;wsp:rsid wsp:val=&quot;00E01B7A&quot;/&gt;&lt;wsp:rsid wsp:val=&quot;00E229DB&quot;/&gt;&lt;wsp:rsid wsp:val=&quot;00E26F9E&quot;/&gt;&lt;wsp:rsid wsp:val=&quot;00E31852&quot;/&gt;&lt;wsp:rsid wsp:val=&quot;00E43F6E&quot;/&gt;&lt;wsp:rsid wsp:val=&quot;00E4492E&quot;/&gt;&lt;wsp:rsid wsp:val=&quot;00E51DFE&quot;/&gt;&lt;wsp:rsid wsp:val=&quot;00E52564&quot;/&gt;&lt;wsp:rsid wsp:val=&quot;00E57DB6&quot;/&gt;&lt;wsp:rsid wsp:val=&quot;00E6067E&quot;/&gt;&lt;wsp:rsid wsp:val=&quot;00E67FA6&quot;/&gt;&lt;wsp:rsid wsp:val=&quot;00E77645&quot;/&gt;&lt;wsp:rsid wsp:val=&quot;00E836DA&quot;/&gt;&lt;wsp:rsid wsp:val=&quot;00E954FD&quot;/&gt;&lt;wsp:rsid wsp:val=&quot;00EA0DDC&quot;/&gt;&lt;wsp:rsid wsp:val=&quot;00EC36A9&quot;/&gt;&lt;wsp:rsid wsp:val=&quot;00EC4A25&quot;/&gt;&lt;wsp:rsid wsp:val=&quot;00ED4AAF&quot;/&gt;&lt;wsp:rsid wsp:val=&quot;00EE49B0&quot;/&gt;&lt;wsp:rsid wsp:val=&quot;00EF50ED&quot;/&gt;&lt;wsp:rsid wsp:val=&quot;00EF5496&quot;/&gt;&lt;wsp:rsid wsp:val=&quot;00F025A2&quot;/&gt;&lt;wsp:rsid wsp:val=&quot;00F04712&quot;/&gt;&lt;wsp:rsid wsp:val=&quot;00F049BC&quot;/&gt;&lt;wsp:rsid wsp:val=&quot;00F1071F&quot;/&gt;&lt;wsp:rsid wsp:val=&quot;00F21CE1&quot;/&gt;&lt;wsp:rsid wsp:val=&quot;00F2235A&quot;/&gt;&lt;wsp:rsid wsp:val=&quot;00F22EC7&quot;/&gt;&lt;wsp:rsid wsp:val=&quot;00F2434B&quot;/&gt;&lt;wsp:rsid wsp:val=&quot;00F356C8&quot;/&gt;&lt;wsp:rsid wsp:val=&quot;00F653B8&quot;/&gt;&lt;wsp:rsid wsp:val=&quot;00F758C8&quot;/&gt;&lt;wsp:rsid wsp:val=&quot;00F85272&quot;/&gt;&lt;wsp:rsid wsp:val=&quot;00F91902&quot;/&gt;&lt;wsp:rsid wsp:val=&quot;00F9696F&quot;/&gt;&lt;wsp:rsid wsp:val=&quot;00FA01F0&quot;/&gt;&lt;wsp:rsid wsp:val=&quot;00FA1266&quot;/&gt;&lt;wsp:rsid wsp:val=&quot;00FA5EBB&quot;/&gt;&lt;wsp:rsid wsp:val=&quot;00FB3559&quot;/&gt;&lt;wsp:rsid wsp:val=&quot;00FC1192&quot;/&gt;&lt;wsp:rsid wsp:val=&quot;00FD142E&quot;/&gt;&lt;wsp:rsid wsp:val=&quot;00FD5BBB&quot;/&gt;&lt;/wsp:rsids&gt;&lt;/w:docPr&gt;&lt;w:body&gt;&lt;wx:sect&gt;&lt;w:p wsp:rsidR=&quot;00000000&quot; wsp:rsidRDefault=&quot;009645C3&quot; wsp:rsidP=&quot;009645C3&quot;&gt;&lt;m:oMathPara&gt;&lt;m:oMath&gt;&lt;m:r&gt;&lt;aml:annotation aml:id=&quot;0&quot; w:type=&quot;Word.Insertion&quot; aml:author=&quot;S4-200220&quot; aml:createdate=&quot;2020-03-16T11:17:00Z&quot;&gt;&lt;aml:content&gt;&lt;w:rPr&gt;&lt;w:rFonts w:ascii=&quot;Cambria Math&quot; w:h-ansi=&quot;Cambria Math&quot;/&gt;&lt;wx:font wx:val=&quot;Cambria Math&quot;/&gt;&lt;w:i/&gt;&lt;/w:rPr&gt;&lt;m:t&gt;Coverage[i]:&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0" o:title="" chromakey="white"/>
          </v:shape>
        </w:pict>
      </w:r>
      <w:r w:rsidRPr="0053243A">
        <w:instrText xml:space="preserve"> </w:instrText>
      </w:r>
      <w:r w:rsidRPr="0053243A">
        <w:fldChar w:fldCharType="separate"/>
      </w:r>
      <w:r w:rsidR="00801FD2">
        <w:rPr>
          <w:position w:val="-4"/>
        </w:rPr>
        <w:pict w14:anchorId="57C2C974">
          <v:shape id="_x0000_i1171" type="#_x0000_t75" style="width:56.05pt;height:18.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10765&quot;/&gt;&lt;wsp:rsid wsp:val=&quot;000120C2&quot;/&gt;&lt;wsp:rsid wsp:val=&quot;00013AD3&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0CA0&quot;/&gt;&lt;wsp:rsid wsp:val=&quot;00071D6B&quot;/&gt;&lt;wsp:rsid wsp:val=&quot;0007632A&quot;/&gt;&lt;wsp:rsid wsp:val=&quot;00080512&quot;/&gt;&lt;wsp:rsid wsp:val=&quot;0008204F&quot;/&gt;&lt;wsp:rsid wsp:val=&quot;00097099&quot;/&gt;&lt;wsp:rsid wsp:val=&quot;000B7891&quot;/&gt;&lt;wsp:rsid wsp:val=&quot;000C090E&quot;/&gt;&lt;wsp:rsid wsp:val=&quot;000C0EA9&quot;/&gt;&lt;wsp:rsid wsp:val=&quot;000C528F&quot;/&gt;&lt;wsp:rsid wsp:val=&quot;000C5627&quot;/&gt;&lt;wsp:rsid wsp:val=&quot;000D58AB&quot;/&gt;&lt;wsp:rsid wsp:val=&quot;000D6073&quot;/&gt;&lt;wsp:rsid wsp:val=&quot;000D7CE7&quot;/&gt;&lt;wsp:rsid wsp:val=&quot;000E245C&quot;/&gt;&lt;wsp:rsid wsp:val=&quot;000F0617&quot;/&gt;&lt;wsp:rsid wsp:val=&quot;000F7CC0&quot;/&gt;&lt;wsp:rsid wsp:val=&quot;00101DCC&quot;/&gt;&lt;wsp:rsid wsp:val=&quot;00111ED6&quot;/&gt;&lt;wsp:rsid wsp:val=&quot;00117D8A&quot;/&gt;&lt;wsp:rsid wsp:val=&quot;00123186&quot;/&gt;&lt;wsp:rsid wsp:val=&quot;00137CC3&quot;/&gt;&lt;wsp:rsid wsp:val=&quot;00151671&quot;/&gt;&lt;wsp:rsid wsp:val=&quot;00163131&quot;/&gt;&lt;wsp:rsid wsp:val=&quot;00165066&quot;/&gt;&lt;wsp:rsid wsp:val=&quot;0016676D&quot;/&gt;&lt;wsp:rsid wsp:val=&quot;0016762F&quot;/&gt;&lt;wsp:rsid wsp:val=&quot;001707C4&quot;/&gt;&lt;wsp:rsid wsp:val=&quot;0017160A&quot;/&gt;&lt;wsp:rsid wsp:val=&quot;001801E3&quot;/&gt;&lt;wsp:rsid wsp:val=&quot;0018342C&quot;/&gt;&lt;wsp:rsid wsp:val=&quot;0019353B&quot;/&gt;&lt;wsp:rsid wsp:val=&quot;00193A61&quot;/&gt;&lt;wsp:rsid wsp:val=&quot;001C12FB&quot;/&gt;&lt;wsp:rsid wsp:val=&quot;001D02C2&quot;/&gt;&lt;wsp:rsid wsp:val=&quot;001D0A68&quot;/&gt;&lt;wsp:rsid wsp:val=&quot;001D612A&quot;/&gt;&lt;wsp:rsid wsp:val=&quot;001D66F6&quot;/&gt;&lt;wsp:rsid wsp:val=&quot;001D699A&quot;/&gt;&lt;wsp:rsid wsp:val=&quot;001E4695&quot;/&gt;&lt;wsp:rsid wsp:val=&quot;001F168B&quot;/&gt;&lt;wsp:rsid wsp:val=&quot;00203268&quot;/&gt;&lt;wsp:rsid wsp:val=&quot;00203E4D&quot;/&gt;&lt;wsp:rsid wsp:val=&quot;00210BD8&quot;/&gt;&lt;wsp:rsid wsp:val=&quot;002320DE&quot;/&gt;&lt;wsp:rsid wsp:val=&quot;002347A2&quot;/&gt;&lt;wsp:rsid wsp:val=&quot;00241C95&quot;/&gt;&lt;wsp:rsid wsp:val=&quot;00255012&quot;/&gt;&lt;wsp:rsid wsp:val=&quot;00266D87&quot;/&gt;&lt;wsp:rsid wsp:val=&quot;00284623&quot;/&gt;&lt;wsp:rsid wsp:val=&quot;0029659C&quot;/&gt;&lt;wsp:rsid wsp:val=&quot;002A7217&quot;/&gt;&lt;wsp:rsid wsp:val=&quot;002B67F4&quot;/&gt;&lt;wsp:rsid wsp:val=&quot;002D20DC&quot;/&gt;&lt;wsp:rsid wsp:val=&quot;002D7FAF&quot;/&gt;&lt;wsp:rsid wsp:val=&quot;002E4C15&quot;/&gt;&lt;wsp:rsid wsp:val=&quot;002F028F&quot;/&gt;&lt;wsp:rsid wsp:val=&quot;003172DC&quot;/&gt;&lt;wsp:rsid wsp:val=&quot;00337A8C&quot;/&gt;&lt;wsp:rsid wsp:val=&quot;003540B0&quot;/&gt;&lt;wsp:rsid wsp:val=&quot;0035462D&quot;/&gt;&lt;wsp:rsid wsp:val=&quot;00356DB2&quot;/&gt;&lt;wsp:rsid wsp:val=&quot;00356E66&quot;/&gt;&lt;wsp:rsid wsp:val=&quot;00371726&quot;/&gt;&lt;wsp:rsid wsp:val=&quot;00372FF8&quot;/&gt;&lt;wsp:rsid wsp:val=&quot;0037646A&quot;/&gt;&lt;wsp:rsid wsp:val=&quot;00386B43&quot;/&gt;&lt;wsp:rsid wsp:val=&quot;003922E8&quot;/&gt;&lt;wsp:rsid wsp:val=&quot;003963B5&quot;/&gt;&lt;wsp:rsid wsp:val=&quot;003B4673&quot;/&gt;&lt;wsp:rsid wsp:val=&quot;003B7B6F&quot;/&gt;&lt;wsp:rsid wsp:val=&quot;003C3971&quot;/&gt;&lt;wsp:rsid wsp:val=&quot;003D2871&quot;/&gt;&lt;wsp:rsid wsp:val=&quot;003E03DA&quot;/&gt;&lt;wsp:rsid wsp:val=&quot;003E4318&quot;/&gt;&lt;wsp:rsid wsp:val=&quot;003F1B29&quot;/&gt;&lt;wsp:rsid wsp:val=&quot;003F4E9A&quot;/&gt;&lt;wsp:rsid wsp:val=&quot;0040518F&quot;/&gt;&lt;wsp:rsid wsp:val=&quot;0041237B&quot;/&gt;&lt;wsp:rsid wsp:val=&quot;00423AB8&quot;/&gt;&lt;wsp:rsid wsp:val=&quot;0043314D&quot;/&gt;&lt;wsp:rsid wsp:val=&quot;004346CB&quot;/&gt;&lt;wsp:rsid wsp:val=&quot;004362A1&quot;/&gt;&lt;wsp:rsid wsp:val=&quot;00444C8E&quot;/&gt;&lt;wsp:rsid wsp:val=&quot;00460B58&quot;/&gt;&lt;wsp:rsid wsp:val=&quot;00463727&quot;/&gt;&lt;wsp:rsid wsp:val=&quot;004721F8&quot;/&gt;&lt;wsp:rsid wsp:val=&quot;004B5ED6&quot;/&gt;&lt;wsp:rsid wsp:val=&quot;004B6848&quot;/&gt;&lt;wsp:rsid wsp:val=&quot;004B6BC0&quot;/&gt;&lt;wsp:rsid wsp:val=&quot;004B6C0B&quot;/&gt;&lt;wsp:rsid wsp:val=&quot;004C56FE&quot;/&gt;&lt;wsp:rsid wsp:val=&quot;004D1D33&quot;/&gt;&lt;wsp:rsid wsp:val=&quot;004D3578&quot;/&gt;&lt;wsp:rsid wsp:val=&quot;004E213A&quot;/&gt;&lt;wsp:rsid wsp:val=&quot;004E53FC&quot;/&gt;&lt;wsp:rsid wsp:val=&quot;00501DFC&quot;/&gt;&lt;wsp:rsid wsp:val=&quot;00505F46&quot;/&gt;&lt;wsp:rsid wsp:val=&quot;005407DA&quot;/&gt;&lt;wsp:rsid wsp:val=&quot;00543E6C&quot;/&gt;&lt;wsp:rsid wsp:val=&quot;00565087&quot;/&gt;&lt;wsp:rsid wsp:val=&quot;005A67A3&quot;/&gt;&lt;wsp:rsid wsp:val=&quot;005B40AA&quot;/&gt;&lt;wsp:rsid wsp:val=&quot;005B4884&quot;/&gt;&lt;wsp:rsid wsp:val=&quot;005C5CC6&quot;/&gt;&lt;wsp:rsid wsp:val=&quot;005D2E01&quot;/&gt;&lt;wsp:rsid wsp:val=&quot;005E703D&quot;/&gt;&lt;wsp:rsid wsp:val=&quot;005E79B4&quot;/&gt;&lt;wsp:rsid wsp:val=&quot;005F435F&quot;/&gt;&lt;wsp:rsid wsp:val=&quot;00603CF2&quot;/&gt;&lt;wsp:rsid wsp:val=&quot;00604127&quot;/&gt;&lt;wsp:rsid wsp:val=&quot;006129A7&quot;/&gt;&lt;wsp:rsid wsp:val=&quot;00614FDF&quot;/&gt;&lt;wsp:rsid wsp:val=&quot;0062538C&quot;/&gt;&lt;wsp:rsid wsp:val=&quot;006431D9&quot;/&gt;&lt;wsp:rsid wsp:val=&quot;006729F2&quot;/&gt;&lt;wsp:rsid wsp:val=&quot;00677D84&quot;/&gt;&lt;wsp:rsid wsp:val=&quot;006849A0&quot;/&gt;&lt;wsp:rsid wsp:val=&quot;006A4407&quot;/&gt;&lt;wsp:rsid wsp:val=&quot;006B3498&quot;/&gt;&lt;wsp:rsid wsp:val=&quot;006C59E1&quot;/&gt;&lt;wsp:rsid wsp:val=&quot;006C777F&quot;/&gt;&lt;wsp:rsid wsp:val=&quot;006D6434&quot;/&gt;&lt;wsp:rsid wsp:val=&quot;006E3845&quot;/&gt;&lt;wsp:rsid wsp:val=&quot;006E39CD&quot;/&gt;&lt;wsp:rsid wsp:val=&quot;006E5C86&quot;/&gt;&lt;wsp:rsid wsp:val=&quot;00715897&quot;/&gt;&lt;wsp:rsid wsp:val=&quot;007211E4&quot;/&gt;&lt;wsp:rsid wsp:val=&quot;007320CF&quot;/&gt;&lt;wsp:rsid wsp:val=&quot;00733A75&quot;/&gt;&lt;wsp:rsid wsp:val=&quot;00734A5B&quot;/&gt;&lt;wsp:rsid wsp:val=&quot;0074100A&quot;/&gt;&lt;wsp:rsid wsp:val=&quot;00743D79&quot;/&gt;&lt;wsp:rsid wsp:val=&quot;00744E76&quot;/&gt;&lt;wsp:rsid wsp:val=&quot;00747789&quot;/&gt;&lt;wsp:rsid wsp:val=&quot;0075087A&quot;/&gt;&lt;wsp:rsid wsp:val=&quot;00750F49&quot;/&gt;&lt;wsp:rsid wsp:val=&quot;00760611&quot;/&gt;&lt;wsp:rsid wsp:val=&quot;0076544B&quot;/&gt;&lt;wsp:rsid wsp:val=&quot;00765C07&quot;/&gt;&lt;wsp:rsid wsp:val=&quot;0077256F&quot;/&gt;&lt;wsp:rsid wsp:val=&quot;00780A4C&quot;/&gt;&lt;wsp:rsid wsp:val=&quot;00781F0F&quot;/&gt;&lt;wsp:rsid wsp:val=&quot;00784EB1&quot;/&gt;&lt;wsp:rsid wsp:val=&quot;0078601B&quot;/&gt;&lt;wsp:rsid wsp:val=&quot;00791602&quot;/&gt;&lt;wsp:rsid wsp:val=&quot;007921D1&quot;/&gt;&lt;wsp:rsid wsp:val=&quot;007A4128&quot;/&gt;&lt;wsp:rsid wsp:val=&quot;007A7BA5&quot;/&gt;&lt;wsp:rsid wsp:val=&quot;007C3C75&quot;/&gt;&lt;wsp:rsid wsp:val=&quot;007F2229&quot;/&gt;&lt;wsp:rsid wsp:val=&quot;008028A4&quot;/&gt;&lt;wsp:rsid wsp:val=&quot;00824511&quot;/&gt;&lt;wsp:rsid wsp:val=&quot;00835BC6&quot;/&gt;&lt;wsp:rsid wsp:val=&quot;00844F8F&quot;/&gt;&lt;wsp:rsid wsp:val=&quot;0086337F&quot;/&gt;&lt;wsp:rsid wsp:val=&quot;008676BA&quot;/&gt;&lt;wsp:rsid wsp:val=&quot;008768CA&quot;/&gt;&lt;wsp:rsid wsp:val=&quot;008829D8&quot;/&gt;&lt;wsp:rsid wsp:val=&quot;00882EEB&quot;/&gt;&lt;wsp:rsid wsp:val=&quot;008A1630&quot;/&gt;&lt;wsp:rsid wsp:val=&quot;008D12C1&quot;/&gt;&lt;wsp:rsid wsp:val=&quot;008E238A&quot;/&gt;&lt;wsp:rsid wsp:val=&quot;008E2DE9&quot;/&gt;&lt;wsp:rsid wsp:val=&quot;008E4B63&quot;/&gt;&lt;wsp:rsid wsp:val=&quot;008E62D9&quot;/&gt;&lt;wsp:rsid wsp:val=&quot;00901ACF&quot;/&gt;&lt;wsp:rsid wsp:val=&quot;0090271F&quot;/&gt;&lt;wsp:rsid wsp:val=&quot;00902E23&quot;/&gt;&lt;wsp:rsid wsp:val=&quot;009121A8&quot;/&gt;&lt;wsp:rsid wsp:val=&quot;0091348E&quot;/&gt;&lt;wsp:rsid wsp:val=&quot;0091627A&quot;/&gt;&lt;wsp:rsid wsp:val=&quot;00917CCB&quot;/&gt;&lt;wsp:rsid wsp:val=&quot;00924A1C&quot;/&gt;&lt;wsp:rsid wsp:val=&quot;00930DAB&quot;/&gt;&lt;wsp:rsid wsp:val=&quot;00935283&quot;/&gt;&lt;wsp:rsid wsp:val=&quot;00942EC2&quot;/&gt;&lt;wsp:rsid wsp:val=&quot;00944E3A&quot;/&gt;&lt;wsp:rsid wsp:val=&quot;00952FDA&quot;/&gt;&lt;wsp:rsid wsp:val=&quot;0095317E&quot;/&gt;&lt;wsp:rsid wsp:val=&quot;009645C3&quot;/&gt;&lt;wsp:rsid wsp:val=&quot;00974E4F&quot;/&gt;&lt;wsp:rsid wsp:val=&quot;0098209E&quot;/&gt;&lt;wsp:rsid wsp:val=&quot;009862FF&quot;/&gt;&lt;wsp:rsid wsp:val=&quot;009A2B44&quot;/&gt;&lt;wsp:rsid wsp:val=&quot;009C7DFC&quot;/&gt;&lt;wsp:rsid wsp:val=&quot;009D1498&quot;/&gt;&lt;wsp:rsid wsp:val=&quot;009D1AE9&quot;/&gt;&lt;wsp:rsid wsp:val=&quot;009D66EA&quot;/&gt;&lt;wsp:rsid wsp:val=&quot;009E4262&quot;/&gt;&lt;wsp:rsid wsp:val=&quot;009F312F&quot;/&gt;&lt;wsp:rsid wsp:val=&quot;009F37B7&quot;/&gt;&lt;wsp:rsid wsp:val=&quot;00A07318&quot;/&gt;&lt;wsp:rsid wsp:val=&quot;00A07ED4&quot;/&gt;&lt;wsp:rsid wsp:val=&quot;00A10F02&quot;/&gt;&lt;wsp:rsid wsp:val=&quot;00A14304&quot;/&gt;&lt;wsp:rsid wsp:val=&quot;00A164B4&quot;/&gt;&lt;wsp:rsid wsp:val=&quot;00A25CDF&quot;/&gt;&lt;wsp:rsid wsp:val=&quot;00A420D4&quot;/&gt;&lt;wsp:rsid wsp:val=&quot;00A43BD1&quot;/&gt;&lt;wsp:rsid wsp:val=&quot;00A53724&quot;/&gt;&lt;wsp:rsid wsp:val=&quot;00A606D5&quot;/&gt;&lt;wsp:rsid wsp:val=&quot;00A82346&quot;/&gt;&lt;wsp:rsid wsp:val=&quot;00AA5E3E&quot;/&gt;&lt;wsp:rsid wsp:val=&quot;00AC26BE&quot;/&gt;&lt;wsp:rsid wsp:val=&quot;00AC474A&quot;/&gt;&lt;wsp:rsid wsp:val=&quot;00AD4E04&quot;/&gt;&lt;wsp:rsid wsp:val=&quot;00B14F17&quot;/&gt;&lt;wsp:rsid wsp:val=&quot;00B15449&quot;/&gt;&lt;wsp:rsid wsp:val=&quot;00B33F96&quot;/&gt;&lt;wsp:rsid wsp:val=&quot;00B540A0&quot;/&gt;&lt;wsp:rsid wsp:val=&quot;00B614E8&quot;/&gt;&lt;wsp:rsid wsp:val=&quot;00B62332&quot;/&gt;&lt;wsp:rsid wsp:val=&quot;00B67583&quot;/&gt;&lt;wsp:rsid wsp:val=&quot;00B70A76&quot;/&gt;&lt;wsp:rsid wsp:val=&quot;00B713ED&quot;/&gt;&lt;wsp:rsid wsp:val=&quot;00B80700&quot;/&gt;&lt;wsp:rsid wsp:val=&quot;00B878DF&quot;/&gt;&lt;wsp:rsid wsp:val=&quot;00B87982&quot;/&gt;&lt;wsp:rsid wsp:val=&quot;00B96768&quot;/&gt;&lt;wsp:rsid wsp:val=&quot;00BA5436&quot;/&gt;&lt;wsp:rsid wsp:val=&quot;00BC0C54&quot;/&gt;&lt;wsp:rsid wsp:val=&quot;00BC0F7D&quot;/&gt;&lt;wsp:rsid wsp:val=&quot;00BE18B1&quot;/&gt;&lt;wsp:rsid wsp:val=&quot;00BE3225&quot;/&gt;&lt;wsp:rsid wsp:val=&quot;00BF000C&quot;/&gt;&lt;wsp:rsid wsp:val=&quot;00BF6E02&quot;/&gt;&lt;wsp:rsid wsp:val=&quot;00C04B6F&quot;/&gt;&lt;wsp:rsid wsp:val=&quot;00C33079&quot;/&gt;&lt;wsp:rsid wsp:val=&quot;00C369ED&quot;/&gt;&lt;wsp:rsid wsp:val=&quot;00C42BD8&quot;/&gt;&lt;wsp:rsid wsp:val=&quot;00C44541&quot;/&gt;&lt;wsp:rsid wsp:val=&quot;00C45231&quot;/&gt;&lt;wsp:rsid wsp:val=&quot;00C5074B&quot;/&gt;&lt;wsp:rsid wsp:val=&quot;00C61808&quot;/&gt;&lt;wsp:rsid wsp:val=&quot;00C6730B&quot;/&gt;&lt;wsp:rsid wsp:val=&quot;00C71EC5&quot;/&gt;&lt;wsp:rsid wsp:val=&quot;00C72833&quot;/&gt;&lt;wsp:rsid wsp:val=&quot;00C837E4&quot;/&gt;&lt;wsp:rsid wsp:val=&quot;00C8391B&quot;/&gt;&lt;wsp:rsid wsp:val=&quot;00C868E2&quot;/&gt;&lt;wsp:rsid wsp:val=&quot;00C90847&quot;/&gt;&lt;wsp:rsid wsp:val=&quot;00C93F40&quot;/&gt;&lt;wsp:rsid wsp:val=&quot;00CA2647&quot;/&gt;&lt;wsp:rsid wsp:val=&quot;00CA28E0&quot;/&gt;&lt;wsp:rsid wsp:val=&quot;00CA3D0C&quot;/&gt;&lt;wsp:rsid wsp:val=&quot;00CB04B7&quot;/&gt;&lt;wsp:rsid wsp:val=&quot;00CC6B9C&quot;/&gt;&lt;wsp:rsid wsp:val=&quot;00CD08C0&quot;/&gt;&lt;wsp:rsid wsp:val=&quot;00CD20AE&quot;/&gt;&lt;wsp:rsid wsp:val=&quot;00CD4D62&quot;/&gt;&lt;wsp:rsid wsp:val=&quot;00CE706A&quot;/&gt;&lt;wsp:rsid wsp:val=&quot;00D10858&quot;/&gt;&lt;wsp:rsid wsp:val=&quot;00D161D1&quot;/&gt;&lt;wsp:rsid wsp:val=&quot;00D25BD9&quot;/&gt;&lt;wsp:rsid wsp:val=&quot;00D43983&quot;/&gt;&lt;wsp:rsid wsp:val=&quot;00D44F15&quot;/&gt;&lt;wsp:rsid wsp:val=&quot;00D45067&quot;/&gt;&lt;wsp:rsid wsp:val=&quot;00D4512E&quot;/&gt;&lt;wsp:rsid wsp:val=&quot;00D477DD&quot;/&gt;&lt;wsp:rsid wsp:val=&quot;00D61DDE&quot;/&gt;&lt;wsp:rsid wsp:val=&quot;00D64D7B&quot;/&gt;&lt;wsp:rsid wsp:val=&quot;00D738D6&quot;/&gt;&lt;wsp:rsid wsp:val=&quot;00D755EB&quot;/&gt;&lt;wsp:rsid wsp:val=&quot;00D8000D&quot;/&gt;&lt;wsp:rsid wsp:val=&quot;00D87E00&quot;/&gt;&lt;wsp:rsid wsp:val=&quot;00D90FF6&quot;/&gt;&lt;wsp:rsid wsp:val=&quot;00D9134D&quot;/&gt;&lt;wsp:rsid wsp:val=&quot;00D968C2&quot;/&gt;&lt;wsp:rsid wsp:val=&quot;00DA3474&quot;/&gt;&lt;wsp:rsid wsp:val=&quot;00DA5E13&quot;/&gt;&lt;wsp:rsid wsp:val=&quot;00DA7A03&quot;/&gt;&lt;wsp:rsid wsp:val=&quot;00DB0922&quot;/&gt;&lt;wsp:rsid wsp:val=&quot;00DB1818&quot;/&gt;&lt;wsp:rsid wsp:val=&quot;00DC309B&quot;/&gt;&lt;wsp:rsid wsp:val=&quot;00DC45D9&quot;/&gt;&lt;wsp:rsid wsp:val=&quot;00DC4DA2&quot;/&gt;&lt;wsp:rsid wsp:val=&quot;00DE2C61&quot;/&gt;&lt;wsp:rsid wsp:val=&quot;00DE4277&quot;/&gt;&lt;wsp:rsid wsp:val=&quot;00DF2B1F&quot;/&gt;&lt;wsp:rsid wsp:val=&quot;00DF55D7&quot;/&gt;&lt;wsp:rsid wsp:val=&quot;00DF62CD&quot;/&gt;&lt;wsp:rsid wsp:val=&quot;00E01B7A&quot;/&gt;&lt;wsp:rsid wsp:val=&quot;00E229DB&quot;/&gt;&lt;wsp:rsid wsp:val=&quot;00E26F9E&quot;/&gt;&lt;wsp:rsid wsp:val=&quot;00E31852&quot;/&gt;&lt;wsp:rsid wsp:val=&quot;00E43F6E&quot;/&gt;&lt;wsp:rsid wsp:val=&quot;00E4492E&quot;/&gt;&lt;wsp:rsid wsp:val=&quot;00E51DFE&quot;/&gt;&lt;wsp:rsid wsp:val=&quot;00E52564&quot;/&gt;&lt;wsp:rsid wsp:val=&quot;00E57DB6&quot;/&gt;&lt;wsp:rsid wsp:val=&quot;00E6067E&quot;/&gt;&lt;wsp:rsid wsp:val=&quot;00E67FA6&quot;/&gt;&lt;wsp:rsid wsp:val=&quot;00E77645&quot;/&gt;&lt;wsp:rsid wsp:val=&quot;00E836DA&quot;/&gt;&lt;wsp:rsid wsp:val=&quot;00E954FD&quot;/&gt;&lt;wsp:rsid wsp:val=&quot;00EA0DDC&quot;/&gt;&lt;wsp:rsid wsp:val=&quot;00EC36A9&quot;/&gt;&lt;wsp:rsid wsp:val=&quot;00EC4A25&quot;/&gt;&lt;wsp:rsid wsp:val=&quot;00ED4AAF&quot;/&gt;&lt;wsp:rsid wsp:val=&quot;00EE49B0&quot;/&gt;&lt;wsp:rsid wsp:val=&quot;00EF50ED&quot;/&gt;&lt;wsp:rsid wsp:val=&quot;00EF5496&quot;/&gt;&lt;wsp:rsid wsp:val=&quot;00F025A2&quot;/&gt;&lt;wsp:rsid wsp:val=&quot;00F04712&quot;/&gt;&lt;wsp:rsid wsp:val=&quot;00F049BC&quot;/&gt;&lt;wsp:rsid wsp:val=&quot;00F1071F&quot;/&gt;&lt;wsp:rsid wsp:val=&quot;00F21CE1&quot;/&gt;&lt;wsp:rsid wsp:val=&quot;00F2235A&quot;/&gt;&lt;wsp:rsid wsp:val=&quot;00F22EC7&quot;/&gt;&lt;wsp:rsid wsp:val=&quot;00F2434B&quot;/&gt;&lt;wsp:rsid wsp:val=&quot;00F356C8&quot;/&gt;&lt;wsp:rsid wsp:val=&quot;00F653B8&quot;/&gt;&lt;wsp:rsid wsp:val=&quot;00F758C8&quot;/&gt;&lt;wsp:rsid wsp:val=&quot;00F85272&quot;/&gt;&lt;wsp:rsid wsp:val=&quot;00F91902&quot;/&gt;&lt;wsp:rsid wsp:val=&quot;00F9696F&quot;/&gt;&lt;wsp:rsid wsp:val=&quot;00FA01F0&quot;/&gt;&lt;wsp:rsid wsp:val=&quot;00FA1266&quot;/&gt;&lt;wsp:rsid wsp:val=&quot;00FA5EBB&quot;/&gt;&lt;wsp:rsid wsp:val=&quot;00FB3559&quot;/&gt;&lt;wsp:rsid wsp:val=&quot;00FC1192&quot;/&gt;&lt;wsp:rsid wsp:val=&quot;00FD142E&quot;/&gt;&lt;wsp:rsid wsp:val=&quot;00FD5BBB&quot;/&gt;&lt;/wsp:rsids&gt;&lt;/w:docPr&gt;&lt;w:body&gt;&lt;wx:sect&gt;&lt;w:p wsp:rsidR=&quot;00000000&quot; wsp:rsidRDefault=&quot;009645C3&quot; wsp:rsidP=&quot;009645C3&quot;&gt;&lt;m:oMathPara&gt;&lt;m:oMath&gt;&lt;m:r&gt;&lt;aml:annotation aml:id=&quot;0&quot; w:type=&quot;Word.Insertion&quot; aml:author=&quot;S4-200220&quot; aml:createdate=&quot;2020-03-16T11:17:00Z&quot;&gt;&lt;aml:content&gt;&lt;w:rPr&gt;&lt;w:rFonts w:ascii=&quot;Cambria Math&quot; w:h-ansi=&quot;Cambria Math&quot;/&gt;&lt;wx:font wx:val=&quot;Cambria Math&quot;/&gt;&lt;w:i/&gt;&lt;/w:rPr&gt;&lt;m:t&gt;Coverage[i]:&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0" o:title="" chromakey="white"/>
          </v:shape>
        </w:pict>
      </w:r>
      <w:r w:rsidRPr="0053243A">
        <w:fldChar w:fldCharType="end"/>
      </w:r>
      <w:r w:rsidRPr="0053243A">
        <w:t xml:space="preserve"> The viewport coverage value (in percent) of i-th quality ranking region</w:t>
      </w:r>
    </w:p>
    <w:p w14:paraId="7148AEEE" w14:textId="77777777" w:rsidR="00AA2708" w:rsidRPr="0053243A" w:rsidRDefault="00801FD2" w:rsidP="00AA2708">
      <w:pPr>
        <w:pStyle w:val="TH"/>
        <w:rPr>
          <w:lang w:eastAsia="en-GB"/>
        </w:rPr>
      </w:pPr>
      <w:r>
        <w:rPr>
          <w:lang w:eastAsia="en-GB"/>
        </w:rPr>
        <w:pict w14:anchorId="66B73B95">
          <v:shape id="Picture 38" o:spid="_x0000_i1172" type="#_x0000_t75" style="width:481.2pt;height:234.7pt;visibility:visible">
            <v:imagedata r:id="rId91" o:title=""/>
          </v:shape>
        </w:pict>
      </w:r>
      <w:bookmarkStart w:id="1644" w:name="_Ref520483917"/>
    </w:p>
    <w:p w14:paraId="0C6BC7DE" w14:textId="1B782D1D" w:rsidR="008E2DE9" w:rsidRPr="00AA2708" w:rsidRDefault="008E2DE9" w:rsidP="00AA2708">
      <w:pPr>
        <w:pStyle w:val="TF"/>
        <w:rPr>
          <w:rStyle w:val="CaptionChar"/>
          <w:b/>
          <w:bCs w:val="0"/>
        </w:rPr>
      </w:pPr>
      <w:r w:rsidRPr="00AA2708">
        <w:rPr>
          <w:rStyle w:val="CaptionChar"/>
          <w:b/>
          <w:bCs w:val="0"/>
        </w:rPr>
        <w:t>Figure D.</w:t>
      </w:r>
      <w:r w:rsidRPr="00AA2708">
        <w:rPr>
          <w:rStyle w:val="CaptionChar"/>
          <w:b/>
          <w:bCs w:val="0"/>
        </w:rPr>
        <w:fldChar w:fldCharType="begin"/>
      </w:r>
      <w:r w:rsidRPr="00AA2708">
        <w:rPr>
          <w:rStyle w:val="CaptionChar"/>
          <w:b/>
          <w:bCs w:val="0"/>
        </w:rPr>
        <w:instrText xml:space="preserve"> SEQ Figure \* ARABIC \s 1 </w:instrText>
      </w:r>
      <w:r w:rsidRPr="00AA2708">
        <w:rPr>
          <w:rStyle w:val="CaptionChar"/>
          <w:b/>
          <w:bCs w:val="0"/>
        </w:rPr>
        <w:fldChar w:fldCharType="separate"/>
      </w:r>
      <w:r w:rsidRPr="00AA2708">
        <w:rPr>
          <w:rStyle w:val="CaptionChar"/>
          <w:b/>
          <w:bCs w:val="0"/>
        </w:rPr>
        <w:t>1</w:t>
      </w:r>
      <w:r w:rsidRPr="00AA2708">
        <w:rPr>
          <w:rStyle w:val="CaptionChar"/>
          <w:b/>
          <w:bCs w:val="0"/>
        </w:rPr>
        <w:fldChar w:fldCharType="end"/>
      </w:r>
      <w:bookmarkEnd w:id="1644"/>
      <w:r w:rsidRPr="00AA2708">
        <w:rPr>
          <w:rStyle w:val="CaptionChar"/>
          <w:b/>
          <w:bCs w:val="0"/>
        </w:rPr>
        <w:t>-1: An example of a viewport covered by four quality ranking 2D region</w:t>
      </w:r>
    </w:p>
    <w:p w14:paraId="3C3FBBCE" w14:textId="77777777" w:rsidR="008E2DE9" w:rsidRPr="00AA2708" w:rsidRDefault="008E2DE9" w:rsidP="00AA2708">
      <w:r w:rsidRPr="00AA2708">
        <w:t>Figure D.1-1 is an example of a viewport covered by four quality ranking regions. The quality of the viewport is equal to the weighted sum of the quality ranking value and the coverage percentage value of each quality ranking region.</w:t>
      </w:r>
    </w:p>
    <w:p w14:paraId="7414A859" w14:textId="77777777" w:rsidR="008E2DE9" w:rsidRPr="00AA2708" w:rsidRDefault="008E2DE9" w:rsidP="00AA2708">
      <w:r w:rsidRPr="0031473F">
        <w:t>T</w:t>
      </w:r>
      <w:r w:rsidRPr="00AA2708">
        <w:t>he resolution of each region is determined by its respective width and height values in pixel which are available in the quality ranking box under the name orig_width and orig_height. Note that these values are already normalized to represent the full-sphere resolution you would get if the resolution of this region would be used for the full sphere.</w:t>
      </w:r>
    </w:p>
    <w:p w14:paraId="578B485B" w14:textId="77777777" w:rsidR="008E2DE9" w:rsidRPr="00AA2708" w:rsidRDefault="008E2DE9" w:rsidP="00AA2708">
      <w:r w:rsidRPr="00AA2708">
        <w:t>The effective resolution (i.e. the total number of original pixels) for the content visible in the viewport can be derived as the weighted average of the resolution of each region covering the viewport. The weight of each region is defined by the percentage of the viewport area covered by the corresponding region. The effective viewport resolution can be calculated by the following equation.</w:t>
      </w:r>
    </w:p>
    <w:p w14:paraId="1563A5CD" w14:textId="77777777" w:rsidR="008E2DE9" w:rsidRPr="0053243A" w:rsidRDefault="00801FD2" w:rsidP="008E2DE9">
      <w:pPr>
        <w:pStyle w:val="Equationsmallertabs"/>
        <w:rPr>
          <w:szCs w:val="20"/>
          <w:lang w:val="en-GB"/>
        </w:rPr>
      </w:pPr>
      <w:r>
        <w:rPr>
          <w:lang w:val="en-GB"/>
        </w:rPr>
        <w:lastRenderedPageBreak/>
        <w:pict w14:anchorId="1E75B82B">
          <v:shape id="_x0000_i1173" type="#_x0000_t75" style="width:351.35pt;height:40.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10765&quot;/&gt;&lt;wsp:rsid wsp:val=&quot;000120C2&quot;/&gt;&lt;wsp:rsid wsp:val=&quot;00013AD3&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0CA0&quot;/&gt;&lt;wsp:rsid wsp:val=&quot;00071D6B&quot;/&gt;&lt;wsp:rsid wsp:val=&quot;0007632A&quot;/&gt;&lt;wsp:rsid wsp:val=&quot;00080512&quot;/&gt;&lt;wsp:rsid wsp:val=&quot;0008204F&quot;/&gt;&lt;wsp:rsid wsp:val=&quot;00097099&quot;/&gt;&lt;wsp:rsid wsp:val=&quot;000B7891&quot;/&gt;&lt;wsp:rsid wsp:val=&quot;000C090E&quot;/&gt;&lt;wsp:rsid wsp:val=&quot;000C0EA9&quot;/&gt;&lt;wsp:rsid wsp:val=&quot;000C528F&quot;/&gt;&lt;wsp:rsid wsp:val=&quot;000C5627&quot;/&gt;&lt;wsp:rsid wsp:val=&quot;000D58AB&quot;/&gt;&lt;wsp:rsid wsp:val=&quot;000D6073&quot;/&gt;&lt;wsp:rsid wsp:val=&quot;000D7CE7&quot;/&gt;&lt;wsp:rsid wsp:val=&quot;000E245C&quot;/&gt;&lt;wsp:rsid wsp:val=&quot;000F0617&quot;/&gt;&lt;wsp:rsid wsp:val=&quot;000F7CC0&quot;/&gt;&lt;wsp:rsid wsp:val=&quot;00101DCC&quot;/&gt;&lt;wsp:rsid wsp:val=&quot;00111ED6&quot;/&gt;&lt;wsp:rsid wsp:val=&quot;00117D8A&quot;/&gt;&lt;wsp:rsid wsp:val=&quot;00123186&quot;/&gt;&lt;wsp:rsid wsp:val=&quot;00137CC3&quot;/&gt;&lt;wsp:rsid wsp:val=&quot;00151671&quot;/&gt;&lt;wsp:rsid wsp:val=&quot;00163131&quot;/&gt;&lt;wsp:rsid wsp:val=&quot;00165066&quot;/&gt;&lt;wsp:rsid wsp:val=&quot;0016676D&quot;/&gt;&lt;wsp:rsid wsp:val=&quot;0016762F&quot;/&gt;&lt;wsp:rsid wsp:val=&quot;001707C4&quot;/&gt;&lt;wsp:rsid wsp:val=&quot;0017160A&quot;/&gt;&lt;wsp:rsid wsp:val=&quot;001801E3&quot;/&gt;&lt;wsp:rsid wsp:val=&quot;0018342C&quot;/&gt;&lt;wsp:rsid wsp:val=&quot;0019353B&quot;/&gt;&lt;wsp:rsid wsp:val=&quot;00193A61&quot;/&gt;&lt;wsp:rsid wsp:val=&quot;001C12FB&quot;/&gt;&lt;wsp:rsid wsp:val=&quot;001D02C2&quot;/&gt;&lt;wsp:rsid wsp:val=&quot;001D0A68&quot;/&gt;&lt;wsp:rsid wsp:val=&quot;001D612A&quot;/&gt;&lt;wsp:rsid wsp:val=&quot;001D66F6&quot;/&gt;&lt;wsp:rsid wsp:val=&quot;001D699A&quot;/&gt;&lt;wsp:rsid wsp:val=&quot;001E4695&quot;/&gt;&lt;wsp:rsid wsp:val=&quot;001F168B&quot;/&gt;&lt;wsp:rsid wsp:val=&quot;00203268&quot;/&gt;&lt;wsp:rsid wsp:val=&quot;00203E4D&quot;/&gt;&lt;wsp:rsid wsp:val=&quot;00210BD8&quot;/&gt;&lt;wsp:rsid wsp:val=&quot;002111E8&quot;/&gt;&lt;wsp:rsid wsp:val=&quot;002320DE&quot;/&gt;&lt;wsp:rsid wsp:val=&quot;002347A2&quot;/&gt;&lt;wsp:rsid wsp:val=&quot;00241C95&quot;/&gt;&lt;wsp:rsid wsp:val=&quot;00255012&quot;/&gt;&lt;wsp:rsid wsp:val=&quot;00266D87&quot;/&gt;&lt;wsp:rsid wsp:val=&quot;00284623&quot;/&gt;&lt;wsp:rsid wsp:val=&quot;0029659C&quot;/&gt;&lt;wsp:rsid wsp:val=&quot;002A7217&quot;/&gt;&lt;wsp:rsid wsp:val=&quot;002B67F4&quot;/&gt;&lt;wsp:rsid wsp:val=&quot;002D20DC&quot;/&gt;&lt;wsp:rsid wsp:val=&quot;002D7FAF&quot;/&gt;&lt;wsp:rsid wsp:val=&quot;002E4C15&quot;/&gt;&lt;wsp:rsid wsp:val=&quot;002F028F&quot;/&gt;&lt;wsp:rsid wsp:val=&quot;003172DC&quot;/&gt;&lt;wsp:rsid wsp:val=&quot;00337A8C&quot;/&gt;&lt;wsp:rsid wsp:val=&quot;003540B0&quot;/&gt;&lt;wsp:rsid wsp:val=&quot;0035462D&quot;/&gt;&lt;wsp:rsid wsp:val=&quot;00356DB2&quot;/&gt;&lt;wsp:rsid wsp:val=&quot;00356E66&quot;/&gt;&lt;wsp:rsid wsp:val=&quot;00371726&quot;/&gt;&lt;wsp:rsid wsp:val=&quot;00372FF8&quot;/&gt;&lt;wsp:rsid wsp:val=&quot;0037646A&quot;/&gt;&lt;wsp:rsid wsp:val=&quot;00386B43&quot;/&gt;&lt;wsp:rsid wsp:val=&quot;003922E8&quot;/&gt;&lt;wsp:rsid wsp:val=&quot;003963B5&quot;/&gt;&lt;wsp:rsid wsp:val=&quot;003B4673&quot;/&gt;&lt;wsp:rsid wsp:val=&quot;003B7B6F&quot;/&gt;&lt;wsp:rsid wsp:val=&quot;003C3971&quot;/&gt;&lt;wsp:rsid wsp:val=&quot;003D2871&quot;/&gt;&lt;wsp:rsid wsp:val=&quot;003E03DA&quot;/&gt;&lt;wsp:rsid wsp:val=&quot;003E4318&quot;/&gt;&lt;wsp:rsid wsp:val=&quot;003F1B29&quot;/&gt;&lt;wsp:rsid wsp:val=&quot;003F4E9A&quot;/&gt;&lt;wsp:rsid wsp:val=&quot;0040518F&quot;/&gt;&lt;wsp:rsid wsp:val=&quot;0041237B&quot;/&gt;&lt;wsp:rsid wsp:val=&quot;00423AB8&quot;/&gt;&lt;wsp:rsid wsp:val=&quot;0043314D&quot;/&gt;&lt;wsp:rsid wsp:val=&quot;004346CB&quot;/&gt;&lt;wsp:rsid wsp:val=&quot;004362A1&quot;/&gt;&lt;wsp:rsid wsp:val=&quot;00444C8E&quot;/&gt;&lt;wsp:rsid wsp:val=&quot;00460B58&quot;/&gt;&lt;wsp:rsid wsp:val=&quot;00463727&quot;/&gt;&lt;wsp:rsid wsp:val=&quot;004721F8&quot;/&gt;&lt;wsp:rsid wsp:val=&quot;004B5ED6&quot;/&gt;&lt;wsp:rsid wsp:val=&quot;004B6848&quot;/&gt;&lt;wsp:rsid wsp:val=&quot;004B6BC0&quot;/&gt;&lt;wsp:rsid wsp:val=&quot;004B6C0B&quot;/&gt;&lt;wsp:rsid wsp:val=&quot;004C56FE&quot;/&gt;&lt;wsp:rsid wsp:val=&quot;004D1D33&quot;/&gt;&lt;wsp:rsid wsp:val=&quot;004D3578&quot;/&gt;&lt;wsp:rsid wsp:val=&quot;004E213A&quot;/&gt;&lt;wsp:rsid wsp:val=&quot;004E53FC&quot;/&gt;&lt;wsp:rsid wsp:val=&quot;00501DFC&quot;/&gt;&lt;wsp:rsid wsp:val=&quot;00505F46&quot;/&gt;&lt;wsp:rsid wsp:val=&quot;005407DA&quot;/&gt;&lt;wsp:rsid wsp:val=&quot;00543E6C&quot;/&gt;&lt;wsp:rsid wsp:val=&quot;00565087&quot;/&gt;&lt;wsp:rsid wsp:val=&quot;005A67A3&quot;/&gt;&lt;wsp:rsid wsp:val=&quot;005B40AA&quot;/&gt;&lt;wsp:rsid wsp:val=&quot;005B4884&quot;/&gt;&lt;wsp:rsid wsp:val=&quot;005C5CC6&quot;/&gt;&lt;wsp:rsid wsp:val=&quot;005D2E01&quot;/&gt;&lt;wsp:rsid wsp:val=&quot;005E703D&quot;/&gt;&lt;wsp:rsid wsp:val=&quot;005E79B4&quot;/&gt;&lt;wsp:rsid wsp:val=&quot;005F435F&quot;/&gt;&lt;wsp:rsid wsp:val=&quot;00603CF2&quot;/&gt;&lt;wsp:rsid wsp:val=&quot;00604127&quot;/&gt;&lt;wsp:rsid wsp:val=&quot;006129A7&quot;/&gt;&lt;wsp:rsid wsp:val=&quot;00614FDF&quot;/&gt;&lt;wsp:rsid wsp:val=&quot;0062538C&quot;/&gt;&lt;wsp:rsid wsp:val=&quot;006431D9&quot;/&gt;&lt;wsp:rsid wsp:val=&quot;006729F2&quot;/&gt;&lt;wsp:rsid wsp:val=&quot;00677D84&quot;/&gt;&lt;wsp:rsid wsp:val=&quot;006849A0&quot;/&gt;&lt;wsp:rsid wsp:val=&quot;006A4407&quot;/&gt;&lt;wsp:rsid wsp:val=&quot;006B3498&quot;/&gt;&lt;wsp:rsid wsp:val=&quot;006C59E1&quot;/&gt;&lt;wsp:rsid wsp:val=&quot;006C777F&quot;/&gt;&lt;wsp:rsid wsp:val=&quot;006D6434&quot;/&gt;&lt;wsp:rsid wsp:val=&quot;006E3845&quot;/&gt;&lt;wsp:rsid wsp:val=&quot;006E39CD&quot;/&gt;&lt;wsp:rsid wsp:val=&quot;006E5C86&quot;/&gt;&lt;wsp:rsid wsp:val=&quot;00715897&quot;/&gt;&lt;wsp:rsid wsp:val=&quot;007211E4&quot;/&gt;&lt;wsp:rsid wsp:val=&quot;007320CF&quot;/&gt;&lt;wsp:rsid wsp:val=&quot;00733A75&quot;/&gt;&lt;wsp:rsid wsp:val=&quot;00734A5B&quot;/&gt;&lt;wsp:rsid wsp:val=&quot;0074100A&quot;/&gt;&lt;wsp:rsid wsp:val=&quot;00743D79&quot;/&gt;&lt;wsp:rsid wsp:val=&quot;00744E76&quot;/&gt;&lt;wsp:rsid wsp:val=&quot;00747789&quot;/&gt;&lt;wsp:rsid wsp:val=&quot;0075087A&quot;/&gt;&lt;wsp:rsid wsp:val=&quot;00750F49&quot;/&gt;&lt;wsp:rsid wsp:val=&quot;00760611&quot;/&gt;&lt;wsp:rsid wsp:val=&quot;0076544B&quot;/&gt;&lt;wsp:rsid wsp:val=&quot;00765C07&quot;/&gt;&lt;wsp:rsid wsp:val=&quot;0077256F&quot;/&gt;&lt;wsp:rsid wsp:val=&quot;00780A4C&quot;/&gt;&lt;wsp:rsid wsp:val=&quot;00781F0F&quot;/&gt;&lt;wsp:rsid wsp:val=&quot;00784EB1&quot;/&gt;&lt;wsp:rsid wsp:val=&quot;0078601B&quot;/&gt;&lt;wsp:rsid wsp:val=&quot;00791602&quot;/&gt;&lt;wsp:rsid wsp:val=&quot;007921D1&quot;/&gt;&lt;wsp:rsid wsp:val=&quot;007A4128&quot;/&gt;&lt;wsp:rsid wsp:val=&quot;007A7BA5&quot;/&gt;&lt;wsp:rsid wsp:val=&quot;007C3C75&quot;/&gt;&lt;wsp:rsid wsp:val=&quot;007F2229&quot;/&gt;&lt;wsp:rsid wsp:val=&quot;008028A4&quot;/&gt;&lt;wsp:rsid wsp:val=&quot;00824511&quot;/&gt;&lt;wsp:rsid wsp:val=&quot;00835BC6&quot;/&gt;&lt;wsp:rsid wsp:val=&quot;00844F8F&quot;/&gt;&lt;wsp:rsid wsp:val=&quot;0086337F&quot;/&gt;&lt;wsp:rsid wsp:val=&quot;008676BA&quot;/&gt;&lt;wsp:rsid wsp:val=&quot;008768CA&quot;/&gt;&lt;wsp:rsid wsp:val=&quot;008829D8&quot;/&gt;&lt;wsp:rsid wsp:val=&quot;00882EEB&quot;/&gt;&lt;wsp:rsid wsp:val=&quot;008A1630&quot;/&gt;&lt;wsp:rsid wsp:val=&quot;008D12C1&quot;/&gt;&lt;wsp:rsid wsp:val=&quot;008E238A&quot;/&gt;&lt;wsp:rsid wsp:val=&quot;008E2DE9&quot;/&gt;&lt;wsp:rsid wsp:val=&quot;008E4B63&quot;/&gt;&lt;wsp:rsid wsp:val=&quot;008E62D9&quot;/&gt;&lt;wsp:rsid wsp:val=&quot;00901ACF&quot;/&gt;&lt;wsp:rsid wsp:val=&quot;0090271F&quot;/&gt;&lt;wsp:rsid wsp:val=&quot;00902E23&quot;/&gt;&lt;wsp:rsid wsp:val=&quot;009121A8&quot;/&gt;&lt;wsp:rsid wsp:val=&quot;0091348E&quot;/&gt;&lt;wsp:rsid wsp:val=&quot;0091627A&quot;/&gt;&lt;wsp:rsid wsp:val=&quot;00917CCB&quot;/&gt;&lt;wsp:rsid wsp:val=&quot;00924A1C&quot;/&gt;&lt;wsp:rsid wsp:val=&quot;00930DAB&quot;/&gt;&lt;wsp:rsid wsp:val=&quot;00935283&quot;/&gt;&lt;wsp:rsid wsp:val=&quot;00942EC2&quot;/&gt;&lt;wsp:rsid wsp:val=&quot;00944E3A&quot;/&gt;&lt;wsp:rsid wsp:val=&quot;00952FDA&quot;/&gt;&lt;wsp:rsid wsp:val=&quot;0095317E&quot;/&gt;&lt;wsp:rsid wsp:val=&quot;00974E4F&quot;/&gt;&lt;wsp:rsid wsp:val=&quot;0098209E&quot;/&gt;&lt;wsp:rsid wsp:val=&quot;009862FF&quot;/&gt;&lt;wsp:rsid wsp:val=&quot;009A2B44&quot;/&gt;&lt;wsp:rsid wsp:val=&quot;009C7DFC&quot;/&gt;&lt;wsp:rsid wsp:val=&quot;009D1498&quot;/&gt;&lt;wsp:rsid wsp:val=&quot;009D1AE9&quot;/&gt;&lt;wsp:rsid wsp:val=&quot;009D66EA&quot;/&gt;&lt;wsp:rsid wsp:val=&quot;009E4262&quot;/&gt;&lt;wsp:rsid wsp:val=&quot;009F312F&quot;/&gt;&lt;wsp:rsid wsp:val=&quot;009F37B7&quot;/&gt;&lt;wsp:rsid wsp:val=&quot;00A07318&quot;/&gt;&lt;wsp:rsid wsp:val=&quot;00A07ED4&quot;/&gt;&lt;wsp:rsid wsp:val=&quot;00A10F02&quot;/&gt;&lt;wsp:rsid wsp:val=&quot;00A14304&quot;/&gt;&lt;wsp:rsid wsp:val=&quot;00A164B4&quot;/&gt;&lt;wsp:rsid wsp:val=&quot;00A25CDF&quot;/&gt;&lt;wsp:rsid wsp:val=&quot;00A420D4&quot;/&gt;&lt;wsp:rsid wsp:val=&quot;00A43BD1&quot;/&gt;&lt;wsp:rsid wsp:val=&quot;00A53724&quot;/&gt;&lt;wsp:rsid wsp:val=&quot;00A606D5&quot;/&gt;&lt;wsp:rsid wsp:val=&quot;00A82346&quot;/&gt;&lt;wsp:rsid wsp:val=&quot;00AA5E3E&quot;/&gt;&lt;wsp:rsid wsp:val=&quot;00AC26BE&quot;/&gt;&lt;wsp:rsid wsp:val=&quot;00AC474A&quot;/&gt;&lt;wsp:rsid wsp:val=&quot;00AD4E04&quot;/&gt;&lt;wsp:rsid wsp:val=&quot;00B14F17&quot;/&gt;&lt;wsp:rsid wsp:val=&quot;00B15449&quot;/&gt;&lt;wsp:rsid wsp:val=&quot;00B33F96&quot;/&gt;&lt;wsp:rsid wsp:val=&quot;00B540A0&quot;/&gt;&lt;wsp:rsid wsp:val=&quot;00B614E8&quot;/&gt;&lt;wsp:rsid wsp:val=&quot;00B62332&quot;/&gt;&lt;wsp:rsid wsp:val=&quot;00B67583&quot;/&gt;&lt;wsp:rsid wsp:val=&quot;00B70A76&quot;/&gt;&lt;wsp:rsid wsp:val=&quot;00B713ED&quot;/&gt;&lt;wsp:rsid wsp:val=&quot;00B80700&quot;/&gt;&lt;wsp:rsid wsp:val=&quot;00B878DF&quot;/&gt;&lt;wsp:rsid wsp:val=&quot;00B87982&quot;/&gt;&lt;wsp:rsid wsp:val=&quot;00B96768&quot;/&gt;&lt;wsp:rsid wsp:val=&quot;00BA5436&quot;/&gt;&lt;wsp:rsid wsp:val=&quot;00BC0C54&quot;/&gt;&lt;wsp:rsid wsp:val=&quot;00BC0F7D&quot;/&gt;&lt;wsp:rsid wsp:val=&quot;00BE18B1&quot;/&gt;&lt;wsp:rsid wsp:val=&quot;00BE3225&quot;/&gt;&lt;wsp:rsid wsp:val=&quot;00BF000C&quot;/&gt;&lt;wsp:rsid wsp:val=&quot;00BF6E02&quot;/&gt;&lt;wsp:rsid wsp:val=&quot;00C04B6F&quot;/&gt;&lt;wsp:rsid wsp:val=&quot;00C33079&quot;/&gt;&lt;wsp:rsid wsp:val=&quot;00C369ED&quot;/&gt;&lt;wsp:rsid wsp:val=&quot;00C42BD8&quot;/&gt;&lt;wsp:rsid wsp:val=&quot;00C44541&quot;/&gt;&lt;wsp:rsid wsp:val=&quot;00C45231&quot;/&gt;&lt;wsp:rsid wsp:val=&quot;00C5074B&quot;/&gt;&lt;wsp:rsid wsp:val=&quot;00C61808&quot;/&gt;&lt;wsp:rsid wsp:val=&quot;00C6730B&quot;/&gt;&lt;wsp:rsid wsp:val=&quot;00C71EC5&quot;/&gt;&lt;wsp:rsid wsp:val=&quot;00C72833&quot;/&gt;&lt;wsp:rsid wsp:val=&quot;00C837E4&quot;/&gt;&lt;wsp:rsid wsp:val=&quot;00C8391B&quot;/&gt;&lt;wsp:rsid wsp:val=&quot;00C868E2&quot;/&gt;&lt;wsp:rsid wsp:val=&quot;00C90847&quot;/&gt;&lt;wsp:rsid wsp:val=&quot;00C93F40&quot;/&gt;&lt;wsp:rsid wsp:val=&quot;00CA2647&quot;/&gt;&lt;wsp:rsid wsp:val=&quot;00CA28E0&quot;/&gt;&lt;wsp:rsid wsp:val=&quot;00CA3D0C&quot;/&gt;&lt;wsp:rsid wsp:val=&quot;00CB04B7&quot;/&gt;&lt;wsp:rsid wsp:val=&quot;00CC6B9C&quot;/&gt;&lt;wsp:rsid wsp:val=&quot;00CD08C0&quot;/&gt;&lt;wsp:rsid wsp:val=&quot;00CD20AE&quot;/&gt;&lt;wsp:rsid wsp:val=&quot;00CD4D62&quot;/&gt;&lt;wsp:rsid wsp:val=&quot;00CE706A&quot;/&gt;&lt;wsp:rsid wsp:val=&quot;00D10858&quot;/&gt;&lt;wsp:rsid wsp:val=&quot;00D161D1&quot;/&gt;&lt;wsp:rsid wsp:val=&quot;00D25BD9&quot;/&gt;&lt;wsp:rsid wsp:val=&quot;00D43983&quot;/&gt;&lt;wsp:rsid wsp:val=&quot;00D44F15&quot;/&gt;&lt;wsp:rsid wsp:val=&quot;00D45067&quot;/&gt;&lt;wsp:rsid wsp:val=&quot;00D4512E&quot;/&gt;&lt;wsp:rsid wsp:val=&quot;00D477DD&quot;/&gt;&lt;wsp:rsid wsp:val=&quot;00D61DDE&quot;/&gt;&lt;wsp:rsid wsp:val=&quot;00D64D7B&quot;/&gt;&lt;wsp:rsid wsp:val=&quot;00D738D6&quot;/&gt;&lt;wsp:rsid wsp:val=&quot;00D755EB&quot;/&gt;&lt;wsp:rsid wsp:val=&quot;00D8000D&quot;/&gt;&lt;wsp:rsid wsp:val=&quot;00D87E00&quot;/&gt;&lt;wsp:rsid wsp:val=&quot;00D90FF6&quot;/&gt;&lt;wsp:rsid wsp:val=&quot;00D9134D&quot;/&gt;&lt;wsp:rsid wsp:val=&quot;00D968C2&quot;/&gt;&lt;wsp:rsid wsp:val=&quot;00DA3474&quot;/&gt;&lt;wsp:rsid wsp:val=&quot;00DA5E13&quot;/&gt;&lt;wsp:rsid wsp:val=&quot;00DA7A03&quot;/&gt;&lt;wsp:rsid wsp:val=&quot;00DB0922&quot;/&gt;&lt;wsp:rsid wsp:val=&quot;00DB1818&quot;/&gt;&lt;wsp:rsid wsp:val=&quot;00DC309B&quot;/&gt;&lt;wsp:rsid wsp:val=&quot;00DC45D9&quot;/&gt;&lt;wsp:rsid wsp:val=&quot;00DC4DA2&quot;/&gt;&lt;wsp:rsid wsp:val=&quot;00DE2C61&quot;/&gt;&lt;wsp:rsid wsp:val=&quot;00DE4277&quot;/&gt;&lt;wsp:rsid wsp:val=&quot;00DF2B1F&quot;/&gt;&lt;wsp:rsid wsp:val=&quot;00DF55D7&quot;/&gt;&lt;wsp:rsid wsp:val=&quot;00DF62CD&quot;/&gt;&lt;wsp:rsid wsp:val=&quot;00E01B7A&quot;/&gt;&lt;wsp:rsid wsp:val=&quot;00E229DB&quot;/&gt;&lt;wsp:rsid wsp:val=&quot;00E26F9E&quot;/&gt;&lt;wsp:rsid wsp:val=&quot;00E31852&quot;/&gt;&lt;wsp:rsid wsp:val=&quot;00E43F6E&quot;/&gt;&lt;wsp:rsid wsp:val=&quot;00E4492E&quot;/&gt;&lt;wsp:rsid wsp:val=&quot;00E51DFE&quot;/&gt;&lt;wsp:rsid wsp:val=&quot;00E52564&quot;/&gt;&lt;wsp:rsid wsp:val=&quot;00E57DB6&quot;/&gt;&lt;wsp:rsid wsp:val=&quot;00E6067E&quot;/&gt;&lt;wsp:rsid wsp:val=&quot;00E67FA6&quot;/&gt;&lt;wsp:rsid wsp:val=&quot;00E77645&quot;/&gt;&lt;wsp:rsid wsp:val=&quot;00E836DA&quot;/&gt;&lt;wsp:rsid wsp:val=&quot;00E954FD&quot;/&gt;&lt;wsp:rsid wsp:val=&quot;00EA0DDC&quot;/&gt;&lt;wsp:rsid wsp:val=&quot;00EC36A9&quot;/&gt;&lt;wsp:rsid wsp:val=&quot;00EC4A25&quot;/&gt;&lt;wsp:rsid wsp:val=&quot;00ED4AAF&quot;/&gt;&lt;wsp:rsid wsp:val=&quot;00EE49B0&quot;/&gt;&lt;wsp:rsid wsp:val=&quot;00EF50ED&quot;/&gt;&lt;wsp:rsid wsp:val=&quot;00EF5496&quot;/&gt;&lt;wsp:rsid wsp:val=&quot;00F025A2&quot;/&gt;&lt;wsp:rsid wsp:val=&quot;00F04712&quot;/&gt;&lt;wsp:rsid wsp:val=&quot;00F049BC&quot;/&gt;&lt;wsp:rsid wsp:val=&quot;00F1071F&quot;/&gt;&lt;wsp:rsid wsp:val=&quot;00F21CE1&quot;/&gt;&lt;wsp:rsid wsp:val=&quot;00F2235A&quot;/&gt;&lt;wsp:rsid wsp:val=&quot;00F22EC7&quot;/&gt;&lt;wsp:rsid wsp:val=&quot;00F2434B&quot;/&gt;&lt;wsp:rsid wsp:val=&quot;00F356C8&quot;/&gt;&lt;wsp:rsid wsp:val=&quot;00F653B8&quot;/&gt;&lt;wsp:rsid wsp:val=&quot;00F758C8&quot;/&gt;&lt;wsp:rsid wsp:val=&quot;00F85272&quot;/&gt;&lt;wsp:rsid wsp:val=&quot;00F91902&quot;/&gt;&lt;wsp:rsid wsp:val=&quot;00F9696F&quot;/&gt;&lt;wsp:rsid wsp:val=&quot;00FA01F0&quot;/&gt;&lt;wsp:rsid wsp:val=&quot;00FA1266&quot;/&gt;&lt;wsp:rsid wsp:val=&quot;00FA5EBB&quot;/&gt;&lt;wsp:rsid wsp:val=&quot;00FB3559&quot;/&gt;&lt;wsp:rsid wsp:val=&quot;00FC1192&quot;/&gt;&lt;wsp:rsid wsp:val=&quot;00FD142E&quot;/&gt;&lt;wsp:rsid wsp:val=&quot;00FD5BBB&quot;/&gt;&lt;/wsp:rsids&gt;&lt;/w:docPr&gt;&lt;w:body&gt;&lt;wx:sect&gt;&lt;w:p wsp:rsidR=&quot;00000000&quot; wsp:rsidRPr=&quot;002111E8&quot; wsp:rsidRDefault=&quot;002111E8&quot; wsp:rsidP=&quot;002111E8&quot;&gt;&lt;m:oMathPara&gt;&lt;m:oMath&gt;&lt;m:r&gt;&lt;aml:annotation aml:id=&quot;0&quot; w:type=&quot;Word.Insertion&quot; aml:author=&quot;S4-200220&quot; aml:createdate=&quot;2020-03-16T11:17:00Z&quot;&gt;&lt;aml:content&gt;&lt;w:rPr&gt;&lt;w:rFonts w:ascii=&quot;Cambria Math&quot; w:h-ansi=&quot;Cambria Math&quot;/&gt;&lt;wx:font wx:val=&quot;Cambria Math&quot;/&gt;&lt;w:i/&gt;&lt;/w:rPr&gt;&lt;m:t&gt;EffectiveResolution&lt;/m:t&gt;&lt;/aml:content&gt;&lt;/aml:annotation&gt;&lt;/m:r&gt;&lt;m:d&gt;&lt;m:dPr&gt;&lt;m:ctrlPr&gt;&lt;aml:annotation aml:id=&quot;1&quot; w:type=&quot;Word.Insertion&quot; aml:author=&quot;S4-200220&quot; aml:createdate=&quot;2020-03-16T11:17:00Z&quot;&gt;&lt;aml:content&gt;&lt;w:rPr&gt;&lt;w:rFonts w:ascii=&quot;Cambria Math&quot; w:h-ansi=&quot;Cambria Math&quot;/&gt;&lt;wx:font wx:val=&quot;Cambria Math&quot;/&gt;&lt;/w:rPr&gt;&lt;/aml:content&gt;&lt;/aml:annotation&gt;&lt;/m:ctrlPr&gt;&lt;/m:dPr&gt;&lt;m:e&gt;&lt;m:r&gt;&lt;aml:annotation aml:id=&quot;2&quot; w:type=&quot;Word.Insertion&quot; aml:author=&quot;S4-200220&quot; aml:createdate=&quot;2020-03-16T11:17:00Z&quot;&gt;&lt;aml:content&gt;&lt;w:rPr&gt;&lt;w:rFonts w:ascii=&quot;Cambria Math&quot; w:h-ansi=&quot;Cambria Math&quot;/&gt;&lt;wx:font wx:val=&quot;Cambria Math&quot;/&gt;&lt;w:i/&gt;&lt;/w:rPr&gt;&lt;m:t&gt;viewport&lt;/m:t&gt;&lt;/aml:content&gt;&lt;/aml:annotation&gt;&lt;/m:r&gt;&lt;/m:e&gt;&lt;/m:d&gt;&lt;m:r&gt;&lt;aml:annotation aml:id=&quot;3&quot; w:type=&quot;Word.Insertion&quot; aml:author=&quot;S4-200220&quot; aml:createdate=&quot;2020-03-16T11:17:00Z&quot;&gt;&lt;aml:content&gt;&lt;m:rPr&gt;&lt;m:sty m:val=&quot;p&quot;/&gt;&lt;/m:rPr&gt;&lt;w:rPr&gt;&lt;w:rFonts w:ascii=&quot;Cambria Math&quot; w:h-ansi=&quot;Cambria Math&quot;/&gt;&lt;wx:font wx:val=&quot;Cambria Math&quot;/&gt;&lt;/w:rPr&gt;&lt;m:t&gt;=&lt;/m:t&gt;&lt;/aml:content&gt;&lt;/aml:annotation&gt;&lt;/m:r&gt;&lt;m:nary&gt;&lt;m:naryPr&gt;&lt;m:chr m:val=&quot;âˆ‘&quot;/&gt;&lt;m:grow m:val=&quot;1&quot;/&gt;&lt;m:ctrlPr&gt;&lt;aml:annotation aml:id=&quot;4&quot; w:type=&quot;Word.Insertion&quot; aml:author=&quot;S4-200220&quot; aml:createdate=&quot;2020-03-16T11:17:00Z&quot;&gt;&lt;aml:content&gt;&lt;w:rPr&gt;&lt;w:rFonts w:ascii=&quot;Cambria Math&quot; w:h-ansi=&quot;Cambria Math&quot;/&gt;&lt;wx:font wx:val=&quot;Cambria Math&quot;/&gt;&lt;/w:rPr&gt;&lt;/aml:content&gt;&lt;/aml:annotation&gt;&lt;/m:ctrlPr&gt;&lt;/m:naryPr&gt;&lt;m:sub&gt;&lt;m:r&gt;&lt;aml:annotation aml:id=&quot;5&quot; w:type=&quot;Word.Insertion&quot; aml:author=&quot;S4-200220&quot; aml:createdate=&quot;2020-03-16T11:17:00Z&quot;&gt;&lt;aml:content&gt;&lt;w:rPr&gt;&lt;w:rFonts w:ascii=&quot;Cambria Math&quot; w:h-ansi=&quot;Cambria Math&quot;/&gt;&lt;wx:font wx:val=&quot;Cambria Math&quot;/&gt;&lt;w:i/&gt;&lt;/w:rPr&gt;&lt;m:t&gt;i&lt;/m:t&gt;&lt;/aml:content&gt;&lt;/aml:annotation&gt;&lt;/m:r&gt;&lt;m:r&gt;&lt;aml:annotation aml:id=&quot;6&quot; w:type=&quot;Word.Insertion&quot; aml:author=&quot;S4-200220&quot; aml:createdate=&quot;2020-03-16T11:17:00Z&quot;&gt;&lt;aml:content&gt;&lt;m:rPr&gt;&lt;m:sty m:val=&quot;p&quot;/&gt;&lt;/m:rPr&gt;&lt;w:rPr&gt;&lt;w:rFonts w:ascii=&quot;Cambria Math&quot; w:h-ansi=&quot;Cambria Math&quot;/&gt;&lt;wx:font wx:val=&quot;Cambria Math&quot;/&gt;&lt;/w:rPr&gt;&lt;m:t&gt;=1&lt;/m:t&gt;&lt;/aml:content&gt;&lt;/aml:annotation&gt;&lt;/m:r&gt;&lt;/m:sub&gt;&lt;m:sup&gt;&lt;m:r&gt;&lt;aml:annotation aml:id=&quot;7&quot; w:type=&quot;Word.Insertion&quot; aml:author=&quot;S4-200220&quot; aml:createdate=&quot;2020-03-16T11:17:00Z&quot;&gt;&lt;aml:content&gt;&lt;w:rPr&gt;&lt;w:rFonts w:ascii=&quot;Cambria Math&quot; w:h-ansi=&quot;Cambria Math&quot;/&gt;&lt;wx:font wx:val=&quot;Cambria Math&quot;/&gt;&lt;w:i/&gt;&lt;/w:rPr&gt;&lt;m:t&gt;N&lt;/m:t&gt;&lt;/aml:content&gt;&lt;/aml:annotation&gt;&lt;/m:r&gt;&lt;/m:sup&gt;&lt;m:e&gt;&lt;m:d&gt;&lt;m:dPr&gt;&lt;m:ctrlPr&gt;&lt;aml:annotation aml:id=&quot;8&quot; w:type=&quot;Word.Insertion&quot; aml:author=&quot;S4-200220&quot; aml:createdate=&quot;2020-03-16T11:17:00Z&quot;&gt;&lt;aml:content&gt;&lt;w:rPr&gt;&lt;w:rFonts w:ascii=&quot;Cambria Math&quot; w:h-ansi=&quot;Cambria Math&quot;/&gt;&lt;wx:font wx:val=&quot;Cambria Math&quot;/&gt;&lt;/w:rPr&gt;&lt;/aml:content&gt;&lt;/aml:annotation&gt;&lt;/m:ctrlPr&gt;&lt;/m:dPr&gt;&lt;m:e&gt;&lt;m:r&gt;&lt;aml:annotation aml:id=&quot;9&quot; w:type=&quot;Word.Insertion&quot; aml:author=&quot;S4-200220&quot; aml:createdate=&quot;2020-03-16T11:17:00Z&quot;&gt;&lt;aml:content&gt;&lt;w:rPr&gt;&lt;w:rFonts w:ascii=&quot;Cambria Math&quot; w:h-ansi=&quot;Cambria Math&quot;/&gt;&lt;wx:font wx:val=&quot;Cambria Math&quot;/&gt;&lt;w:i/&gt;&lt;/w:rPr&gt;&lt;m:t&gt;width&lt;/m:t&gt;&lt;/aml:content&gt;&lt;/aml:annotation&gt;&lt;/m:r&gt;&lt;m:d&gt;&lt;m:dPr&gt;&lt;m:begChr m:val=&quot;[&quot;/&gt;&lt;m:endChr m:val=&quot;]&quot;/&gt;&lt;m:ctrlPr&gt;&lt;aml:annotation aml:id=&quot;10&quot; w:type=&quot;Word.Insertion&quot; aml:author=&quot;S4-200220&quot; aml:createdate=&quot;2020-03-16T11:17:00Z&quot;&gt;&lt;aml:content&gt;&lt;w:rPr&gt;&lt;w:rFonts w:ascii=&quot;Cambria Math&quot; w:h-ansi=&quot;Cambria Math&quot;/&gt;&lt;wx:font wx:val=&quot;Cambria Math&quot;/&gt;&lt;/w:rPr&gt;&lt;/aml:content&gt;&lt;/aml:annotation&gt;&lt;/m:ctrlPr&gt;&lt;/m:dPr&gt;&lt;m:e&gt;&lt;m:r&gt;&lt;aml:annotation aml:id=&quot;11&quot; w:type=&quot;Word.Insertion&quot; aml:author=&quot;S4-200220&quot; aml:createdate=&quot;2020-03-16T11:17:00Z&quot;&gt;&lt;aml:content&gt;&lt;w:rPr&gt;&lt;w:rFonts w:ascii=&quot;Cambria Math&quot; w:h-ansi=&quot;Cambria Math&quot;/&gt;&lt;wx:font wx:val=&quot;Cambria Math&quot;/&gt;&lt;w:i/&gt;&lt;/w:rPr&gt;&lt;m:t&gt;i&lt;/m:t&gt;&lt;/aml:content&gt;&lt;/aml:annotation&gt;&lt;/m:r&gt;&lt;/m:e&gt;&lt;/m:d&gt;&lt;m:r&gt;&lt;aml:annotation aml:id=&quot;12&quot; w:type=&quot;Word.Insertion&quot; aml:author=&quot;S4-200220&quot; aml:createdate=&quot;2020-03-16T11:17:00Z&quot;&gt;&lt;aml:content&gt;&lt;m:rPr&gt;&lt;m:sty m:val=&quot;p&quot;/&gt;&lt;/m:rPr&gt;&lt;w:rPr&gt;&lt;w:rFonts w:ascii=&quot;Cambria Math&quot; w:h-ansi=&quot;Cambria Math&quot;/&gt;&lt;wx:font wx:val=&quot;Cambria Math&quot;/&gt;&lt;/w:rPr&gt;&lt;m:t&gt;Ã—&lt;/m:t&gt;&lt;/aml:content&gt;&lt;/aml:annotation&gt;&lt;/m:r&gt;&lt;m:r&gt;&lt;aml:annotation aml:id=&quot;13&quot; w:type=&quot;Word.Insertion&quot; aml:author=&quot;S4-200220&quot; aml:createdate=&quot;2020-03-16T11:17:00Z&quot;&gt;&lt;aml:content&gt;&lt;w:rPr&gt;&lt;w:rFonts w:ascii=&quot;Cambria Math&quot; w:h-ansi=&quot;Cambria Math&quot;/&gt;&lt;wx:font wx:val=&quot;Cambria Math&quot;/&gt;&lt;w:i/&gt;&lt;/w:rPr&gt;&lt;m:t&gt;height&lt;/m:t&gt;&lt;/aml:content&gt;&lt;/aml:annotation&gt;&lt;/m:r&gt;&lt;m:d&gt;&lt;m:dPr&gt;&lt;m:begChr m:val=&quot;[&quot;/&gt;&lt;m:endChr m:val=&quot;]&quot;/&gt;&lt;m:ctrlPr&gt;&lt;aml:annotation aml:id=&quot;14&quot; w:type=&quot;Word.Insertion&quot; aml:author=&quot;S4-200220&quot; aml:createdate=&quot;2020-03-16T11:17:00Z&quot;&gt;&lt;aml:content&gt;&lt;w:rPr&gt;&lt;w:rFonts w:ascii=&quot;Cambria Math&quot; w:h-ansi=&quot;Cambria Math&quot;/&gt;&lt;wx:font wx:val=&quot;Cambria Math&quot;/&gt;&lt;/w:rPr&gt;&lt;/aml:content&gt;&lt;/aml:annotation&gt;&lt;/m:ctrlPr&gt;&lt;/m:dPr&gt;&lt;m:e&gt;&lt;m:r&gt;&lt;aml:annotation aml:id=&quot;15&quot; w:type=&quot;Word.Insertion&quot; aml:author=&quot;S4-200220&quot; aml:createdate=&quot;2020-03-16T11:17:00Z&quot;&gt;&lt;aml:content&gt;&lt;w:rPr&gt;&lt;w:rFonts w:ascii=&quot;Cambria Math&quot; w:h-ansi=&quot;Cambria Math&quot;/&gt;&lt;wx:font wx:val=&quot;Cambria Math&quot;/&gt;&lt;w:i/&gt;&lt;/w:rPr&gt;&lt;m:t&gt;i&lt;/m:t&gt;&lt;/aml:content&gt;&lt;/aml:annotation&gt;&lt;/m:r&gt;&lt;/m:e&gt;&lt;/m:d&gt;&lt;m:r&gt;&lt;aml:annotation aml:id=&quot;16&quot; w:type=&quot;Word.Insertion&quot; aml:author=&quot;S4-200220&quot; aml:createdate=&quot;2020-03-16T11:17:00Z&quot;&gt;&lt;aml:content&gt;&lt;m:rPr&gt;&lt;m:sty m:val=&quot;p&quot;/&gt;&lt;/m:rPr&gt;&lt;w:rPr&gt;&lt;w:rFonts w:ascii=&quot;Cambria Math&quot; w:h-ansi=&quot;Cambria Math&quot;/&gt;&lt;wx:font wx:val=&quot;Cambria Math&quot;/&gt;&lt;/w:rPr&gt;&lt;m:t&gt;Ã—&lt;/m:t&gt;&lt;/aml:content&gt;&lt;/aml:annotation&gt;&lt;/m:r&gt;&lt;m:r&gt;&lt;aml:annotation aml:id=&quot;17&quot; w:type=&quot;Word.Insertion&quot; aml:author=&quot;S4-200220&quot; aml:createdate=&quot;2020-03-16T11:17:00Z&quot;&gt;&lt;aml:content&gt;&lt;w:rPr&gt;&lt;w:rFonts w:ascii=&quot;Cambria Math&quot; w:h-ansi=&quot;Cambria Math&quot;/&gt;&lt;wx:font wx:val=&quot;Cambria Math&quot;/&gt;&lt;w:i/&gt;&lt;/w:rPr&gt;&lt;m:t&gt;Coverage&lt;/m:t&gt;&lt;/aml:content&gt;&lt;/aml:annotation&gt;&lt;/m:r&gt;&lt;m:d&gt;&lt;m:dPr&gt;&lt;m:begChr m:val=&quot;[&quot;/&gt;&lt;m:endChr m:val=&quot;]&quot;/&gt;&lt;m:ctrlPr&gt;&lt;aml:annotation aml:id=&quot;18&quot; w:type=&quot;Word.Insertion&quot; aml:author=&quot;S4-200220&quot; aml:createdate=&quot;2020-03-16T11:17:00Z&quot;&gt;&lt;aml:content&gt;&lt;w:rPr&gt;&lt;w:rFonts w:ascii=&quot;Cambria Math&quot; w:h-ansi=&quot;Cambria Math&quot;/&gt;&lt;wx:font wx:val=&quot;Cambria Math&quot;/&gt;&lt;/w:rPr&gt;&lt;/aml:content&gt;&lt;/aml:annotation&gt;&lt;/m:ctrlPr&gt;&lt;/m:dPr&gt;&lt;m:e&gt;&lt;m:r&gt;&lt;aml:annotation aml:id=&quot;19&quot; w:type=&quot;Word.Insertion&quot; aml:author=&quot;S4-200220&quot; aml:createdate=&quot;2020-03-16T11:17:00Z&quot;&gt;&lt;aml:content&gt;&lt;w:rPr&gt;&lt;w:rFonts w:ascii=&quot;Cambria Math&quot; w:h-ansi=&quot;Cambria Math&quot;/&gt;&lt;wx:font wx:val=&quot;Cambria Math&quot;/&gt;&lt;w:i/&gt;&lt;/w:rPr&gt;&lt;m:t&gt;i&lt;/m:t&gt;&lt;/aml:content&gt;&lt;/aml:annotation&gt;&lt;/m:r&gt;&lt;/m:e&gt;&lt;/m:d&gt;&lt;m:r&gt;&lt;aml:annotation aml:id=&quot;20&quot; w:type=&quot;Word.Insertion&quot; aml:author=&quot;S4-200220&quot; aml:createdate=&quot;2020-03-16T11:17:00Z&quot;&gt;&lt;aml:content&gt;&lt;w:rPr&gt;&lt;w:rFonts w:ascii=&quot;Cambria Math&quot; w:h-ansi=&quot;Cambria Math&quot;/&gt;&lt;wx:font wx:val=&quot;Cambria Math&quot;/&gt;&lt;w:i/&gt;&lt;/w:rPr&gt;&lt;m:t&gt;/100&lt;/m:t&gt;&lt;/aml:content&gt;&lt;/aml:annotation&gt;&lt;/m:r&gt;&lt;/m:e&gt;&lt;/m:d&gt;&lt;/m:e&gt;&lt;/m:nary&gt;&lt;/m:oMath&gt;&lt;/m:oMathPara&gt;&lt;/w:p&gt;&lt;w:sectPr wsp:rsidR=&quot;00000000&quot; wsp:rsidRPr=&quot;002111E8&quot;&gt;&lt;w:pgSz w:w=&quot;12240&quot; w:h=&quot;15840&quot;/&gt;&lt;w:pgMar w:top=&quot;1440&quot; w:right=&quot;1440&quot; w:bottom=&quot;1440&quot; w:left=&quot;1440&quot; w:header=&quot;720&quot; w:footer=&quot;720&quot; w:gutter=&quot;0&quot;/&gt;&lt;w:cols w:space=&quot;720&quot;/&gt;&lt;/w:sectPr&gt;&lt;/wx:sect&gt;&lt;/w:body&gt;&lt;/w:wordDocument&gt;">
            <v:imagedata r:id="rId92" o:title="" chromakey="white"/>
          </v:shape>
        </w:pict>
      </w:r>
    </w:p>
    <w:p w14:paraId="2ADC5BAD" w14:textId="77777777" w:rsidR="008E2DE9" w:rsidRPr="0053243A" w:rsidRDefault="008E2DE9" w:rsidP="00AA2708">
      <w:pPr>
        <w:pStyle w:val="B10"/>
      </w:pPr>
      <w:r w:rsidRPr="0053243A">
        <w:fldChar w:fldCharType="begin"/>
      </w:r>
      <w:r w:rsidRPr="0053243A">
        <w:instrText xml:space="preserve"> QUOTE </w:instrText>
      </w:r>
      <w:r w:rsidR="00801FD2">
        <w:rPr>
          <w:position w:val="-4"/>
        </w:rPr>
        <w:pict w14:anchorId="252718D2">
          <v:shape id="_x0000_i1174" type="#_x0000_t75" style="width:7.3pt;height:18.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10765&quot;/&gt;&lt;wsp:rsid wsp:val=&quot;000120C2&quot;/&gt;&lt;wsp:rsid wsp:val=&quot;00013AD3&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0CA0&quot;/&gt;&lt;wsp:rsid wsp:val=&quot;00071D6B&quot;/&gt;&lt;wsp:rsid wsp:val=&quot;00075039&quot;/&gt;&lt;wsp:rsid wsp:val=&quot;0007632A&quot;/&gt;&lt;wsp:rsid wsp:val=&quot;00080512&quot;/&gt;&lt;wsp:rsid wsp:val=&quot;0008204F&quot;/&gt;&lt;wsp:rsid wsp:val=&quot;00097099&quot;/&gt;&lt;wsp:rsid wsp:val=&quot;000B7891&quot;/&gt;&lt;wsp:rsid wsp:val=&quot;000C090E&quot;/&gt;&lt;wsp:rsid wsp:val=&quot;000C0EA9&quot;/&gt;&lt;wsp:rsid wsp:val=&quot;000C528F&quot;/&gt;&lt;wsp:rsid wsp:val=&quot;000C5627&quot;/&gt;&lt;wsp:rsid wsp:val=&quot;000D58AB&quot;/&gt;&lt;wsp:rsid wsp:val=&quot;000D6073&quot;/&gt;&lt;wsp:rsid wsp:val=&quot;000D7CE7&quot;/&gt;&lt;wsp:rsid wsp:val=&quot;000E245C&quot;/&gt;&lt;wsp:rsid wsp:val=&quot;000F0617&quot;/&gt;&lt;wsp:rsid wsp:val=&quot;000F7CC0&quot;/&gt;&lt;wsp:rsid wsp:val=&quot;00101DCC&quot;/&gt;&lt;wsp:rsid wsp:val=&quot;00111ED6&quot;/&gt;&lt;wsp:rsid wsp:val=&quot;00117D8A&quot;/&gt;&lt;wsp:rsid wsp:val=&quot;00123186&quot;/&gt;&lt;wsp:rsid wsp:val=&quot;00137CC3&quot;/&gt;&lt;wsp:rsid wsp:val=&quot;00151671&quot;/&gt;&lt;wsp:rsid wsp:val=&quot;00163131&quot;/&gt;&lt;wsp:rsid wsp:val=&quot;00165066&quot;/&gt;&lt;wsp:rsid wsp:val=&quot;0016676D&quot;/&gt;&lt;wsp:rsid wsp:val=&quot;0016762F&quot;/&gt;&lt;wsp:rsid wsp:val=&quot;001707C4&quot;/&gt;&lt;wsp:rsid wsp:val=&quot;0017160A&quot;/&gt;&lt;wsp:rsid wsp:val=&quot;001801E3&quot;/&gt;&lt;wsp:rsid wsp:val=&quot;0018342C&quot;/&gt;&lt;wsp:rsid wsp:val=&quot;0019353B&quot;/&gt;&lt;wsp:rsid wsp:val=&quot;00193A61&quot;/&gt;&lt;wsp:rsid wsp:val=&quot;001C12FB&quot;/&gt;&lt;wsp:rsid wsp:val=&quot;001D02C2&quot;/&gt;&lt;wsp:rsid wsp:val=&quot;001D0A68&quot;/&gt;&lt;wsp:rsid wsp:val=&quot;001D612A&quot;/&gt;&lt;wsp:rsid wsp:val=&quot;001D66F6&quot;/&gt;&lt;wsp:rsid wsp:val=&quot;001D699A&quot;/&gt;&lt;wsp:rsid wsp:val=&quot;001E4695&quot;/&gt;&lt;wsp:rsid wsp:val=&quot;001F168B&quot;/&gt;&lt;wsp:rsid wsp:val=&quot;00203268&quot;/&gt;&lt;wsp:rsid wsp:val=&quot;00203E4D&quot;/&gt;&lt;wsp:rsid wsp:val=&quot;00210BD8&quot;/&gt;&lt;wsp:rsid wsp:val=&quot;002320DE&quot;/&gt;&lt;wsp:rsid wsp:val=&quot;002347A2&quot;/&gt;&lt;wsp:rsid wsp:val=&quot;00241C95&quot;/&gt;&lt;wsp:rsid wsp:val=&quot;00255012&quot;/&gt;&lt;wsp:rsid wsp:val=&quot;00266D87&quot;/&gt;&lt;wsp:rsid wsp:val=&quot;00284623&quot;/&gt;&lt;wsp:rsid wsp:val=&quot;0029659C&quot;/&gt;&lt;wsp:rsid wsp:val=&quot;002A7217&quot;/&gt;&lt;wsp:rsid wsp:val=&quot;002B67F4&quot;/&gt;&lt;wsp:rsid wsp:val=&quot;002D20DC&quot;/&gt;&lt;wsp:rsid wsp:val=&quot;002D7FAF&quot;/&gt;&lt;wsp:rsid wsp:val=&quot;002E4C15&quot;/&gt;&lt;wsp:rsid wsp:val=&quot;002F028F&quot;/&gt;&lt;wsp:rsid wsp:val=&quot;003172DC&quot;/&gt;&lt;wsp:rsid wsp:val=&quot;00337A8C&quot;/&gt;&lt;wsp:rsid wsp:val=&quot;003540B0&quot;/&gt;&lt;wsp:rsid wsp:val=&quot;0035462D&quot;/&gt;&lt;wsp:rsid wsp:val=&quot;00356DB2&quot;/&gt;&lt;wsp:rsid wsp:val=&quot;00356E66&quot;/&gt;&lt;wsp:rsid wsp:val=&quot;00371726&quot;/&gt;&lt;wsp:rsid wsp:val=&quot;00372FF8&quot;/&gt;&lt;wsp:rsid wsp:val=&quot;0037646A&quot;/&gt;&lt;wsp:rsid wsp:val=&quot;00386B43&quot;/&gt;&lt;wsp:rsid wsp:val=&quot;003922E8&quot;/&gt;&lt;wsp:rsid wsp:val=&quot;003963B5&quot;/&gt;&lt;wsp:rsid wsp:val=&quot;003B4673&quot;/&gt;&lt;wsp:rsid wsp:val=&quot;003B7B6F&quot;/&gt;&lt;wsp:rsid wsp:val=&quot;003C3971&quot;/&gt;&lt;wsp:rsid wsp:val=&quot;003D2871&quot;/&gt;&lt;wsp:rsid wsp:val=&quot;003E03DA&quot;/&gt;&lt;wsp:rsid wsp:val=&quot;003E4318&quot;/&gt;&lt;wsp:rsid wsp:val=&quot;003F1B29&quot;/&gt;&lt;wsp:rsid wsp:val=&quot;003F4E9A&quot;/&gt;&lt;wsp:rsid wsp:val=&quot;0040518F&quot;/&gt;&lt;wsp:rsid wsp:val=&quot;0041237B&quot;/&gt;&lt;wsp:rsid wsp:val=&quot;00423AB8&quot;/&gt;&lt;wsp:rsid wsp:val=&quot;0043314D&quot;/&gt;&lt;wsp:rsid wsp:val=&quot;004346CB&quot;/&gt;&lt;wsp:rsid wsp:val=&quot;004362A1&quot;/&gt;&lt;wsp:rsid wsp:val=&quot;00444C8E&quot;/&gt;&lt;wsp:rsid wsp:val=&quot;00460B58&quot;/&gt;&lt;wsp:rsid wsp:val=&quot;00463727&quot;/&gt;&lt;wsp:rsid wsp:val=&quot;004721F8&quot;/&gt;&lt;wsp:rsid wsp:val=&quot;004B5ED6&quot;/&gt;&lt;wsp:rsid wsp:val=&quot;004B6848&quot;/&gt;&lt;wsp:rsid wsp:val=&quot;004B6BC0&quot;/&gt;&lt;wsp:rsid wsp:val=&quot;004B6C0B&quot;/&gt;&lt;wsp:rsid wsp:val=&quot;004C56FE&quot;/&gt;&lt;wsp:rsid wsp:val=&quot;004D1D33&quot;/&gt;&lt;wsp:rsid wsp:val=&quot;004D3578&quot;/&gt;&lt;wsp:rsid wsp:val=&quot;004E213A&quot;/&gt;&lt;wsp:rsid wsp:val=&quot;004E53FC&quot;/&gt;&lt;wsp:rsid wsp:val=&quot;00501DFC&quot;/&gt;&lt;wsp:rsid wsp:val=&quot;00505F46&quot;/&gt;&lt;wsp:rsid wsp:val=&quot;005407DA&quot;/&gt;&lt;wsp:rsid wsp:val=&quot;00543E6C&quot;/&gt;&lt;wsp:rsid wsp:val=&quot;00565087&quot;/&gt;&lt;wsp:rsid wsp:val=&quot;005A67A3&quot;/&gt;&lt;wsp:rsid wsp:val=&quot;005B40AA&quot;/&gt;&lt;wsp:rsid wsp:val=&quot;005B4884&quot;/&gt;&lt;wsp:rsid wsp:val=&quot;005C5CC6&quot;/&gt;&lt;wsp:rsid wsp:val=&quot;005D2E01&quot;/&gt;&lt;wsp:rsid wsp:val=&quot;005E703D&quot;/&gt;&lt;wsp:rsid wsp:val=&quot;005E79B4&quot;/&gt;&lt;wsp:rsid wsp:val=&quot;005F435F&quot;/&gt;&lt;wsp:rsid wsp:val=&quot;00603CF2&quot;/&gt;&lt;wsp:rsid wsp:val=&quot;00604127&quot;/&gt;&lt;wsp:rsid wsp:val=&quot;006129A7&quot;/&gt;&lt;wsp:rsid wsp:val=&quot;00614FDF&quot;/&gt;&lt;wsp:rsid wsp:val=&quot;0062538C&quot;/&gt;&lt;wsp:rsid wsp:val=&quot;006431D9&quot;/&gt;&lt;wsp:rsid wsp:val=&quot;006729F2&quot;/&gt;&lt;wsp:rsid wsp:val=&quot;00677D84&quot;/&gt;&lt;wsp:rsid wsp:val=&quot;006849A0&quot;/&gt;&lt;wsp:rsid wsp:val=&quot;006A4407&quot;/&gt;&lt;wsp:rsid wsp:val=&quot;006B3498&quot;/&gt;&lt;wsp:rsid wsp:val=&quot;006C59E1&quot;/&gt;&lt;wsp:rsid wsp:val=&quot;006C777F&quot;/&gt;&lt;wsp:rsid wsp:val=&quot;006D6434&quot;/&gt;&lt;wsp:rsid wsp:val=&quot;006E3845&quot;/&gt;&lt;wsp:rsid wsp:val=&quot;006E39CD&quot;/&gt;&lt;wsp:rsid wsp:val=&quot;006E5C86&quot;/&gt;&lt;wsp:rsid wsp:val=&quot;00715897&quot;/&gt;&lt;wsp:rsid wsp:val=&quot;007211E4&quot;/&gt;&lt;wsp:rsid wsp:val=&quot;007320CF&quot;/&gt;&lt;wsp:rsid wsp:val=&quot;00733A75&quot;/&gt;&lt;wsp:rsid wsp:val=&quot;00734A5B&quot;/&gt;&lt;wsp:rsid wsp:val=&quot;0074100A&quot;/&gt;&lt;wsp:rsid wsp:val=&quot;00743D79&quot;/&gt;&lt;wsp:rsid wsp:val=&quot;00744E76&quot;/&gt;&lt;wsp:rsid wsp:val=&quot;00747789&quot;/&gt;&lt;wsp:rsid wsp:val=&quot;0075087A&quot;/&gt;&lt;wsp:rsid wsp:val=&quot;00750F49&quot;/&gt;&lt;wsp:rsid wsp:val=&quot;00760611&quot;/&gt;&lt;wsp:rsid wsp:val=&quot;0076544B&quot;/&gt;&lt;wsp:rsid wsp:val=&quot;00765C07&quot;/&gt;&lt;wsp:rsid wsp:val=&quot;0077256F&quot;/&gt;&lt;wsp:rsid wsp:val=&quot;00780A4C&quot;/&gt;&lt;wsp:rsid wsp:val=&quot;00781F0F&quot;/&gt;&lt;wsp:rsid wsp:val=&quot;00784EB1&quot;/&gt;&lt;wsp:rsid wsp:val=&quot;0078601B&quot;/&gt;&lt;wsp:rsid wsp:val=&quot;00791602&quot;/&gt;&lt;wsp:rsid wsp:val=&quot;007921D1&quot;/&gt;&lt;wsp:rsid wsp:val=&quot;007A4128&quot;/&gt;&lt;wsp:rsid wsp:val=&quot;007A7BA5&quot;/&gt;&lt;wsp:rsid wsp:val=&quot;007C3C75&quot;/&gt;&lt;wsp:rsid wsp:val=&quot;007F2229&quot;/&gt;&lt;wsp:rsid wsp:val=&quot;008028A4&quot;/&gt;&lt;wsp:rsid wsp:val=&quot;00824511&quot;/&gt;&lt;wsp:rsid wsp:val=&quot;00835BC6&quot;/&gt;&lt;wsp:rsid wsp:val=&quot;00844F8F&quot;/&gt;&lt;wsp:rsid wsp:val=&quot;0086337F&quot;/&gt;&lt;wsp:rsid wsp:val=&quot;008676BA&quot;/&gt;&lt;wsp:rsid wsp:val=&quot;008768CA&quot;/&gt;&lt;wsp:rsid wsp:val=&quot;008829D8&quot;/&gt;&lt;wsp:rsid wsp:val=&quot;00882EEB&quot;/&gt;&lt;wsp:rsid wsp:val=&quot;008A1630&quot;/&gt;&lt;wsp:rsid wsp:val=&quot;008D12C1&quot;/&gt;&lt;wsp:rsid wsp:val=&quot;008E238A&quot;/&gt;&lt;wsp:rsid wsp:val=&quot;008E2DE9&quot;/&gt;&lt;wsp:rsid wsp:val=&quot;008E4B63&quot;/&gt;&lt;wsp:rsid wsp:val=&quot;008E62D9&quot;/&gt;&lt;wsp:rsid wsp:val=&quot;00901ACF&quot;/&gt;&lt;wsp:rsid wsp:val=&quot;0090271F&quot;/&gt;&lt;wsp:rsid wsp:val=&quot;00902E23&quot;/&gt;&lt;wsp:rsid wsp:val=&quot;009121A8&quot;/&gt;&lt;wsp:rsid wsp:val=&quot;0091348E&quot;/&gt;&lt;wsp:rsid wsp:val=&quot;0091627A&quot;/&gt;&lt;wsp:rsid wsp:val=&quot;00917CCB&quot;/&gt;&lt;wsp:rsid wsp:val=&quot;00924A1C&quot;/&gt;&lt;wsp:rsid wsp:val=&quot;00930DAB&quot;/&gt;&lt;wsp:rsid wsp:val=&quot;00935283&quot;/&gt;&lt;wsp:rsid wsp:val=&quot;00942EC2&quot;/&gt;&lt;wsp:rsid wsp:val=&quot;00944E3A&quot;/&gt;&lt;wsp:rsid wsp:val=&quot;00952FDA&quot;/&gt;&lt;wsp:rsid wsp:val=&quot;0095317E&quot;/&gt;&lt;wsp:rsid wsp:val=&quot;00974E4F&quot;/&gt;&lt;wsp:rsid wsp:val=&quot;0098209E&quot;/&gt;&lt;wsp:rsid wsp:val=&quot;009862FF&quot;/&gt;&lt;wsp:rsid wsp:val=&quot;009A2B44&quot;/&gt;&lt;wsp:rsid wsp:val=&quot;009C7DFC&quot;/&gt;&lt;wsp:rsid wsp:val=&quot;009D1498&quot;/&gt;&lt;wsp:rsid wsp:val=&quot;009D1AE9&quot;/&gt;&lt;wsp:rsid wsp:val=&quot;009D66EA&quot;/&gt;&lt;wsp:rsid wsp:val=&quot;009E4262&quot;/&gt;&lt;wsp:rsid wsp:val=&quot;009F312F&quot;/&gt;&lt;wsp:rsid wsp:val=&quot;009F37B7&quot;/&gt;&lt;wsp:rsid wsp:val=&quot;00A07318&quot;/&gt;&lt;wsp:rsid wsp:val=&quot;00A07ED4&quot;/&gt;&lt;wsp:rsid wsp:val=&quot;00A10F02&quot;/&gt;&lt;wsp:rsid wsp:val=&quot;00A14304&quot;/&gt;&lt;wsp:rsid wsp:val=&quot;00A164B4&quot;/&gt;&lt;wsp:rsid wsp:val=&quot;00A25CDF&quot;/&gt;&lt;wsp:rsid wsp:val=&quot;00A420D4&quot;/&gt;&lt;wsp:rsid wsp:val=&quot;00A43BD1&quot;/&gt;&lt;wsp:rsid wsp:val=&quot;00A53724&quot;/&gt;&lt;wsp:rsid wsp:val=&quot;00A606D5&quot;/&gt;&lt;wsp:rsid wsp:val=&quot;00A82346&quot;/&gt;&lt;wsp:rsid wsp:val=&quot;00AA5E3E&quot;/&gt;&lt;wsp:rsid wsp:val=&quot;00AC26BE&quot;/&gt;&lt;wsp:rsid wsp:val=&quot;00AC474A&quot;/&gt;&lt;wsp:rsid wsp:val=&quot;00AD4E04&quot;/&gt;&lt;wsp:rsid wsp:val=&quot;00B14F17&quot;/&gt;&lt;wsp:rsid wsp:val=&quot;00B15449&quot;/&gt;&lt;wsp:rsid wsp:val=&quot;00B33F96&quot;/&gt;&lt;wsp:rsid wsp:val=&quot;00B540A0&quot;/&gt;&lt;wsp:rsid wsp:val=&quot;00B614E8&quot;/&gt;&lt;wsp:rsid wsp:val=&quot;00B62332&quot;/&gt;&lt;wsp:rsid wsp:val=&quot;00B67583&quot;/&gt;&lt;wsp:rsid wsp:val=&quot;00B70A76&quot;/&gt;&lt;wsp:rsid wsp:val=&quot;00B713ED&quot;/&gt;&lt;wsp:rsid wsp:val=&quot;00B80700&quot;/&gt;&lt;wsp:rsid wsp:val=&quot;00B878DF&quot;/&gt;&lt;wsp:rsid wsp:val=&quot;00B87982&quot;/&gt;&lt;wsp:rsid wsp:val=&quot;00B96768&quot;/&gt;&lt;wsp:rsid wsp:val=&quot;00BA5436&quot;/&gt;&lt;wsp:rsid wsp:val=&quot;00BC0C54&quot;/&gt;&lt;wsp:rsid wsp:val=&quot;00BC0F7D&quot;/&gt;&lt;wsp:rsid wsp:val=&quot;00BE18B1&quot;/&gt;&lt;wsp:rsid wsp:val=&quot;00BE3225&quot;/&gt;&lt;wsp:rsid wsp:val=&quot;00BF000C&quot;/&gt;&lt;wsp:rsid wsp:val=&quot;00BF6E02&quot;/&gt;&lt;wsp:rsid wsp:val=&quot;00C04B6F&quot;/&gt;&lt;wsp:rsid wsp:val=&quot;00C33079&quot;/&gt;&lt;wsp:rsid wsp:val=&quot;00C369ED&quot;/&gt;&lt;wsp:rsid wsp:val=&quot;00C42BD8&quot;/&gt;&lt;wsp:rsid wsp:val=&quot;00C44541&quot;/&gt;&lt;wsp:rsid wsp:val=&quot;00C45231&quot;/&gt;&lt;wsp:rsid wsp:val=&quot;00C5074B&quot;/&gt;&lt;wsp:rsid wsp:val=&quot;00C61808&quot;/&gt;&lt;wsp:rsid wsp:val=&quot;00C6730B&quot;/&gt;&lt;wsp:rsid wsp:val=&quot;00C71EC5&quot;/&gt;&lt;wsp:rsid wsp:val=&quot;00C72833&quot;/&gt;&lt;wsp:rsid wsp:val=&quot;00C837E4&quot;/&gt;&lt;wsp:rsid wsp:val=&quot;00C8391B&quot;/&gt;&lt;wsp:rsid wsp:val=&quot;00C868E2&quot;/&gt;&lt;wsp:rsid wsp:val=&quot;00C90847&quot;/&gt;&lt;wsp:rsid wsp:val=&quot;00C93F40&quot;/&gt;&lt;wsp:rsid wsp:val=&quot;00CA2647&quot;/&gt;&lt;wsp:rsid wsp:val=&quot;00CA28E0&quot;/&gt;&lt;wsp:rsid wsp:val=&quot;00CA3D0C&quot;/&gt;&lt;wsp:rsid wsp:val=&quot;00CB04B7&quot;/&gt;&lt;wsp:rsid wsp:val=&quot;00CC6B9C&quot;/&gt;&lt;wsp:rsid wsp:val=&quot;00CD08C0&quot;/&gt;&lt;wsp:rsid wsp:val=&quot;00CD20AE&quot;/&gt;&lt;wsp:rsid wsp:val=&quot;00CD4D62&quot;/&gt;&lt;wsp:rsid wsp:val=&quot;00CE706A&quot;/&gt;&lt;wsp:rsid wsp:val=&quot;00D10858&quot;/&gt;&lt;wsp:rsid wsp:val=&quot;00D161D1&quot;/&gt;&lt;wsp:rsid wsp:val=&quot;00D25BD9&quot;/&gt;&lt;wsp:rsid wsp:val=&quot;00D43983&quot;/&gt;&lt;wsp:rsid wsp:val=&quot;00D44F15&quot;/&gt;&lt;wsp:rsid wsp:val=&quot;00D45067&quot;/&gt;&lt;wsp:rsid wsp:val=&quot;00D4512E&quot;/&gt;&lt;wsp:rsid wsp:val=&quot;00D477DD&quot;/&gt;&lt;wsp:rsid wsp:val=&quot;00D61DDE&quot;/&gt;&lt;wsp:rsid wsp:val=&quot;00D64D7B&quot;/&gt;&lt;wsp:rsid wsp:val=&quot;00D738D6&quot;/&gt;&lt;wsp:rsid wsp:val=&quot;00D755EB&quot;/&gt;&lt;wsp:rsid wsp:val=&quot;00D8000D&quot;/&gt;&lt;wsp:rsid wsp:val=&quot;00D87E00&quot;/&gt;&lt;wsp:rsid wsp:val=&quot;00D90FF6&quot;/&gt;&lt;wsp:rsid wsp:val=&quot;00D9134D&quot;/&gt;&lt;wsp:rsid wsp:val=&quot;00D968C2&quot;/&gt;&lt;wsp:rsid wsp:val=&quot;00DA3474&quot;/&gt;&lt;wsp:rsid wsp:val=&quot;00DA5E13&quot;/&gt;&lt;wsp:rsid wsp:val=&quot;00DA7A03&quot;/&gt;&lt;wsp:rsid wsp:val=&quot;00DB0922&quot;/&gt;&lt;wsp:rsid wsp:val=&quot;00DB1818&quot;/&gt;&lt;wsp:rsid wsp:val=&quot;00DC309B&quot;/&gt;&lt;wsp:rsid wsp:val=&quot;00DC45D9&quot;/&gt;&lt;wsp:rsid wsp:val=&quot;00DC4DA2&quot;/&gt;&lt;wsp:rsid wsp:val=&quot;00DE2C61&quot;/&gt;&lt;wsp:rsid wsp:val=&quot;00DE4277&quot;/&gt;&lt;wsp:rsid wsp:val=&quot;00DF2B1F&quot;/&gt;&lt;wsp:rsid wsp:val=&quot;00DF55D7&quot;/&gt;&lt;wsp:rsid wsp:val=&quot;00DF62CD&quot;/&gt;&lt;wsp:rsid wsp:val=&quot;00E01B7A&quot;/&gt;&lt;wsp:rsid wsp:val=&quot;00E229DB&quot;/&gt;&lt;wsp:rsid wsp:val=&quot;00E26F9E&quot;/&gt;&lt;wsp:rsid wsp:val=&quot;00E31852&quot;/&gt;&lt;wsp:rsid wsp:val=&quot;00E43F6E&quot;/&gt;&lt;wsp:rsid wsp:val=&quot;00E4492E&quot;/&gt;&lt;wsp:rsid wsp:val=&quot;00E51DFE&quot;/&gt;&lt;wsp:rsid wsp:val=&quot;00E52564&quot;/&gt;&lt;wsp:rsid wsp:val=&quot;00E57DB6&quot;/&gt;&lt;wsp:rsid wsp:val=&quot;00E6067E&quot;/&gt;&lt;wsp:rsid wsp:val=&quot;00E67FA6&quot;/&gt;&lt;wsp:rsid wsp:val=&quot;00E77645&quot;/&gt;&lt;wsp:rsid wsp:val=&quot;00E836DA&quot;/&gt;&lt;wsp:rsid wsp:val=&quot;00E954FD&quot;/&gt;&lt;wsp:rsid wsp:val=&quot;00EA0DDC&quot;/&gt;&lt;wsp:rsid wsp:val=&quot;00EC36A9&quot;/&gt;&lt;wsp:rsid wsp:val=&quot;00EC4A25&quot;/&gt;&lt;wsp:rsid wsp:val=&quot;00ED4AAF&quot;/&gt;&lt;wsp:rsid wsp:val=&quot;00EE49B0&quot;/&gt;&lt;wsp:rsid wsp:val=&quot;00EF50ED&quot;/&gt;&lt;wsp:rsid wsp:val=&quot;00EF5496&quot;/&gt;&lt;wsp:rsid wsp:val=&quot;00F025A2&quot;/&gt;&lt;wsp:rsid wsp:val=&quot;00F04712&quot;/&gt;&lt;wsp:rsid wsp:val=&quot;00F049BC&quot;/&gt;&lt;wsp:rsid wsp:val=&quot;00F1071F&quot;/&gt;&lt;wsp:rsid wsp:val=&quot;00F21CE1&quot;/&gt;&lt;wsp:rsid wsp:val=&quot;00F2235A&quot;/&gt;&lt;wsp:rsid wsp:val=&quot;00F22EC7&quot;/&gt;&lt;wsp:rsid wsp:val=&quot;00F2434B&quot;/&gt;&lt;wsp:rsid wsp:val=&quot;00F356C8&quot;/&gt;&lt;wsp:rsid wsp:val=&quot;00F653B8&quot;/&gt;&lt;wsp:rsid wsp:val=&quot;00F758C8&quot;/&gt;&lt;wsp:rsid wsp:val=&quot;00F85272&quot;/&gt;&lt;wsp:rsid wsp:val=&quot;00F91902&quot;/&gt;&lt;wsp:rsid wsp:val=&quot;00F9696F&quot;/&gt;&lt;wsp:rsid wsp:val=&quot;00FA01F0&quot;/&gt;&lt;wsp:rsid wsp:val=&quot;00FA1266&quot;/&gt;&lt;wsp:rsid wsp:val=&quot;00FA5EBB&quot;/&gt;&lt;wsp:rsid wsp:val=&quot;00FB3559&quot;/&gt;&lt;wsp:rsid wsp:val=&quot;00FC1192&quot;/&gt;&lt;wsp:rsid wsp:val=&quot;00FD142E&quot;/&gt;&lt;wsp:rsid wsp:val=&quot;00FD5BBB&quot;/&gt;&lt;/wsp:rsids&gt;&lt;/w:docPr&gt;&lt;w:body&gt;&lt;wx:sect&gt;&lt;w:p wsp:rsidR=&quot;00000000&quot; wsp:rsidRDefault=&quot;00075039&quot; wsp:rsidP=&quot;00075039&quot;&gt;&lt;m:oMathPara&gt;&lt;m:oMath&gt;&lt;m:r&gt;&lt;aml:annotation aml:id=&quot;0&quot; w:type=&quot;Word.Insertion&quot; aml:author=&quot;S4-200220&quot; aml:createdate=&quot;2020-03-16T11:17:00Z&quot;&gt;&lt;aml:content&gt;&lt;w:rPr&gt;&lt;w:rFonts w:ascii=&quot;Cambria Math&quot; w:h-ansi=&quot;Cambria Math&quot;/&gt;&lt;wx:font wx:val=&quot;Cambria Math&quot;/&gt;&lt;w:i/&gt;&lt;/w:rPr&gt;&lt;m:t&gt;N&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8" o:title="" chromakey="white"/>
          </v:shape>
        </w:pict>
      </w:r>
      <w:r w:rsidRPr="0053243A">
        <w:instrText xml:space="preserve"> </w:instrText>
      </w:r>
      <w:r w:rsidRPr="0053243A">
        <w:fldChar w:fldCharType="separate"/>
      </w:r>
      <w:r w:rsidR="00801FD2">
        <w:rPr>
          <w:position w:val="-4"/>
        </w:rPr>
        <w:pict w14:anchorId="67F009E7">
          <v:shape id="_x0000_i1175" type="#_x0000_t75" style="width:7.3pt;height:18.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10765&quot;/&gt;&lt;wsp:rsid wsp:val=&quot;000120C2&quot;/&gt;&lt;wsp:rsid wsp:val=&quot;00013AD3&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0CA0&quot;/&gt;&lt;wsp:rsid wsp:val=&quot;00071D6B&quot;/&gt;&lt;wsp:rsid wsp:val=&quot;00075039&quot;/&gt;&lt;wsp:rsid wsp:val=&quot;0007632A&quot;/&gt;&lt;wsp:rsid wsp:val=&quot;00080512&quot;/&gt;&lt;wsp:rsid wsp:val=&quot;0008204F&quot;/&gt;&lt;wsp:rsid wsp:val=&quot;00097099&quot;/&gt;&lt;wsp:rsid wsp:val=&quot;000B7891&quot;/&gt;&lt;wsp:rsid wsp:val=&quot;000C090E&quot;/&gt;&lt;wsp:rsid wsp:val=&quot;000C0EA9&quot;/&gt;&lt;wsp:rsid wsp:val=&quot;000C528F&quot;/&gt;&lt;wsp:rsid wsp:val=&quot;000C5627&quot;/&gt;&lt;wsp:rsid wsp:val=&quot;000D58AB&quot;/&gt;&lt;wsp:rsid wsp:val=&quot;000D6073&quot;/&gt;&lt;wsp:rsid wsp:val=&quot;000D7CE7&quot;/&gt;&lt;wsp:rsid wsp:val=&quot;000E245C&quot;/&gt;&lt;wsp:rsid wsp:val=&quot;000F0617&quot;/&gt;&lt;wsp:rsid wsp:val=&quot;000F7CC0&quot;/&gt;&lt;wsp:rsid wsp:val=&quot;00101DCC&quot;/&gt;&lt;wsp:rsid wsp:val=&quot;00111ED6&quot;/&gt;&lt;wsp:rsid wsp:val=&quot;00117D8A&quot;/&gt;&lt;wsp:rsid wsp:val=&quot;00123186&quot;/&gt;&lt;wsp:rsid wsp:val=&quot;00137CC3&quot;/&gt;&lt;wsp:rsid wsp:val=&quot;00151671&quot;/&gt;&lt;wsp:rsid wsp:val=&quot;00163131&quot;/&gt;&lt;wsp:rsid wsp:val=&quot;00165066&quot;/&gt;&lt;wsp:rsid wsp:val=&quot;0016676D&quot;/&gt;&lt;wsp:rsid wsp:val=&quot;0016762F&quot;/&gt;&lt;wsp:rsid wsp:val=&quot;001707C4&quot;/&gt;&lt;wsp:rsid wsp:val=&quot;0017160A&quot;/&gt;&lt;wsp:rsid wsp:val=&quot;001801E3&quot;/&gt;&lt;wsp:rsid wsp:val=&quot;0018342C&quot;/&gt;&lt;wsp:rsid wsp:val=&quot;0019353B&quot;/&gt;&lt;wsp:rsid wsp:val=&quot;00193A61&quot;/&gt;&lt;wsp:rsid wsp:val=&quot;001C12FB&quot;/&gt;&lt;wsp:rsid wsp:val=&quot;001D02C2&quot;/&gt;&lt;wsp:rsid wsp:val=&quot;001D0A68&quot;/&gt;&lt;wsp:rsid wsp:val=&quot;001D612A&quot;/&gt;&lt;wsp:rsid wsp:val=&quot;001D66F6&quot;/&gt;&lt;wsp:rsid wsp:val=&quot;001D699A&quot;/&gt;&lt;wsp:rsid wsp:val=&quot;001E4695&quot;/&gt;&lt;wsp:rsid wsp:val=&quot;001F168B&quot;/&gt;&lt;wsp:rsid wsp:val=&quot;00203268&quot;/&gt;&lt;wsp:rsid wsp:val=&quot;00203E4D&quot;/&gt;&lt;wsp:rsid wsp:val=&quot;00210BD8&quot;/&gt;&lt;wsp:rsid wsp:val=&quot;002320DE&quot;/&gt;&lt;wsp:rsid wsp:val=&quot;002347A2&quot;/&gt;&lt;wsp:rsid wsp:val=&quot;00241C95&quot;/&gt;&lt;wsp:rsid wsp:val=&quot;00255012&quot;/&gt;&lt;wsp:rsid wsp:val=&quot;00266D87&quot;/&gt;&lt;wsp:rsid wsp:val=&quot;00284623&quot;/&gt;&lt;wsp:rsid wsp:val=&quot;0029659C&quot;/&gt;&lt;wsp:rsid wsp:val=&quot;002A7217&quot;/&gt;&lt;wsp:rsid wsp:val=&quot;002B67F4&quot;/&gt;&lt;wsp:rsid wsp:val=&quot;002D20DC&quot;/&gt;&lt;wsp:rsid wsp:val=&quot;002D7FAF&quot;/&gt;&lt;wsp:rsid wsp:val=&quot;002E4C15&quot;/&gt;&lt;wsp:rsid wsp:val=&quot;002F028F&quot;/&gt;&lt;wsp:rsid wsp:val=&quot;003172DC&quot;/&gt;&lt;wsp:rsid wsp:val=&quot;00337A8C&quot;/&gt;&lt;wsp:rsid wsp:val=&quot;003540B0&quot;/&gt;&lt;wsp:rsid wsp:val=&quot;0035462D&quot;/&gt;&lt;wsp:rsid wsp:val=&quot;00356DB2&quot;/&gt;&lt;wsp:rsid wsp:val=&quot;00356E66&quot;/&gt;&lt;wsp:rsid wsp:val=&quot;00371726&quot;/&gt;&lt;wsp:rsid wsp:val=&quot;00372FF8&quot;/&gt;&lt;wsp:rsid wsp:val=&quot;0037646A&quot;/&gt;&lt;wsp:rsid wsp:val=&quot;00386B43&quot;/&gt;&lt;wsp:rsid wsp:val=&quot;003922E8&quot;/&gt;&lt;wsp:rsid wsp:val=&quot;003963B5&quot;/&gt;&lt;wsp:rsid wsp:val=&quot;003B4673&quot;/&gt;&lt;wsp:rsid wsp:val=&quot;003B7B6F&quot;/&gt;&lt;wsp:rsid wsp:val=&quot;003C3971&quot;/&gt;&lt;wsp:rsid wsp:val=&quot;003D2871&quot;/&gt;&lt;wsp:rsid wsp:val=&quot;003E03DA&quot;/&gt;&lt;wsp:rsid wsp:val=&quot;003E4318&quot;/&gt;&lt;wsp:rsid wsp:val=&quot;003F1B29&quot;/&gt;&lt;wsp:rsid wsp:val=&quot;003F4E9A&quot;/&gt;&lt;wsp:rsid wsp:val=&quot;0040518F&quot;/&gt;&lt;wsp:rsid wsp:val=&quot;0041237B&quot;/&gt;&lt;wsp:rsid wsp:val=&quot;00423AB8&quot;/&gt;&lt;wsp:rsid wsp:val=&quot;0043314D&quot;/&gt;&lt;wsp:rsid wsp:val=&quot;004346CB&quot;/&gt;&lt;wsp:rsid wsp:val=&quot;004362A1&quot;/&gt;&lt;wsp:rsid wsp:val=&quot;00444C8E&quot;/&gt;&lt;wsp:rsid wsp:val=&quot;00460B58&quot;/&gt;&lt;wsp:rsid wsp:val=&quot;00463727&quot;/&gt;&lt;wsp:rsid wsp:val=&quot;004721F8&quot;/&gt;&lt;wsp:rsid wsp:val=&quot;004B5ED6&quot;/&gt;&lt;wsp:rsid wsp:val=&quot;004B6848&quot;/&gt;&lt;wsp:rsid wsp:val=&quot;004B6BC0&quot;/&gt;&lt;wsp:rsid wsp:val=&quot;004B6C0B&quot;/&gt;&lt;wsp:rsid wsp:val=&quot;004C56FE&quot;/&gt;&lt;wsp:rsid wsp:val=&quot;004D1D33&quot;/&gt;&lt;wsp:rsid wsp:val=&quot;004D3578&quot;/&gt;&lt;wsp:rsid wsp:val=&quot;004E213A&quot;/&gt;&lt;wsp:rsid wsp:val=&quot;004E53FC&quot;/&gt;&lt;wsp:rsid wsp:val=&quot;00501DFC&quot;/&gt;&lt;wsp:rsid wsp:val=&quot;00505F46&quot;/&gt;&lt;wsp:rsid wsp:val=&quot;005407DA&quot;/&gt;&lt;wsp:rsid wsp:val=&quot;00543E6C&quot;/&gt;&lt;wsp:rsid wsp:val=&quot;00565087&quot;/&gt;&lt;wsp:rsid wsp:val=&quot;005A67A3&quot;/&gt;&lt;wsp:rsid wsp:val=&quot;005B40AA&quot;/&gt;&lt;wsp:rsid wsp:val=&quot;005B4884&quot;/&gt;&lt;wsp:rsid wsp:val=&quot;005C5CC6&quot;/&gt;&lt;wsp:rsid wsp:val=&quot;005D2E01&quot;/&gt;&lt;wsp:rsid wsp:val=&quot;005E703D&quot;/&gt;&lt;wsp:rsid wsp:val=&quot;005E79B4&quot;/&gt;&lt;wsp:rsid wsp:val=&quot;005F435F&quot;/&gt;&lt;wsp:rsid wsp:val=&quot;00603CF2&quot;/&gt;&lt;wsp:rsid wsp:val=&quot;00604127&quot;/&gt;&lt;wsp:rsid wsp:val=&quot;006129A7&quot;/&gt;&lt;wsp:rsid wsp:val=&quot;00614FDF&quot;/&gt;&lt;wsp:rsid wsp:val=&quot;0062538C&quot;/&gt;&lt;wsp:rsid wsp:val=&quot;006431D9&quot;/&gt;&lt;wsp:rsid wsp:val=&quot;006729F2&quot;/&gt;&lt;wsp:rsid wsp:val=&quot;00677D84&quot;/&gt;&lt;wsp:rsid wsp:val=&quot;006849A0&quot;/&gt;&lt;wsp:rsid wsp:val=&quot;006A4407&quot;/&gt;&lt;wsp:rsid wsp:val=&quot;006B3498&quot;/&gt;&lt;wsp:rsid wsp:val=&quot;006C59E1&quot;/&gt;&lt;wsp:rsid wsp:val=&quot;006C777F&quot;/&gt;&lt;wsp:rsid wsp:val=&quot;006D6434&quot;/&gt;&lt;wsp:rsid wsp:val=&quot;006E3845&quot;/&gt;&lt;wsp:rsid wsp:val=&quot;006E39CD&quot;/&gt;&lt;wsp:rsid wsp:val=&quot;006E5C86&quot;/&gt;&lt;wsp:rsid wsp:val=&quot;00715897&quot;/&gt;&lt;wsp:rsid wsp:val=&quot;007211E4&quot;/&gt;&lt;wsp:rsid wsp:val=&quot;007320CF&quot;/&gt;&lt;wsp:rsid wsp:val=&quot;00733A75&quot;/&gt;&lt;wsp:rsid wsp:val=&quot;00734A5B&quot;/&gt;&lt;wsp:rsid wsp:val=&quot;0074100A&quot;/&gt;&lt;wsp:rsid wsp:val=&quot;00743D79&quot;/&gt;&lt;wsp:rsid wsp:val=&quot;00744E76&quot;/&gt;&lt;wsp:rsid wsp:val=&quot;00747789&quot;/&gt;&lt;wsp:rsid wsp:val=&quot;0075087A&quot;/&gt;&lt;wsp:rsid wsp:val=&quot;00750F49&quot;/&gt;&lt;wsp:rsid wsp:val=&quot;00760611&quot;/&gt;&lt;wsp:rsid wsp:val=&quot;0076544B&quot;/&gt;&lt;wsp:rsid wsp:val=&quot;00765C07&quot;/&gt;&lt;wsp:rsid wsp:val=&quot;0077256F&quot;/&gt;&lt;wsp:rsid wsp:val=&quot;00780A4C&quot;/&gt;&lt;wsp:rsid wsp:val=&quot;00781F0F&quot;/&gt;&lt;wsp:rsid wsp:val=&quot;00784EB1&quot;/&gt;&lt;wsp:rsid wsp:val=&quot;0078601B&quot;/&gt;&lt;wsp:rsid wsp:val=&quot;00791602&quot;/&gt;&lt;wsp:rsid wsp:val=&quot;007921D1&quot;/&gt;&lt;wsp:rsid wsp:val=&quot;007A4128&quot;/&gt;&lt;wsp:rsid wsp:val=&quot;007A7BA5&quot;/&gt;&lt;wsp:rsid wsp:val=&quot;007C3C75&quot;/&gt;&lt;wsp:rsid wsp:val=&quot;007F2229&quot;/&gt;&lt;wsp:rsid wsp:val=&quot;008028A4&quot;/&gt;&lt;wsp:rsid wsp:val=&quot;00824511&quot;/&gt;&lt;wsp:rsid wsp:val=&quot;00835BC6&quot;/&gt;&lt;wsp:rsid wsp:val=&quot;00844F8F&quot;/&gt;&lt;wsp:rsid wsp:val=&quot;0086337F&quot;/&gt;&lt;wsp:rsid wsp:val=&quot;008676BA&quot;/&gt;&lt;wsp:rsid wsp:val=&quot;008768CA&quot;/&gt;&lt;wsp:rsid wsp:val=&quot;008829D8&quot;/&gt;&lt;wsp:rsid wsp:val=&quot;00882EEB&quot;/&gt;&lt;wsp:rsid wsp:val=&quot;008A1630&quot;/&gt;&lt;wsp:rsid wsp:val=&quot;008D12C1&quot;/&gt;&lt;wsp:rsid wsp:val=&quot;008E238A&quot;/&gt;&lt;wsp:rsid wsp:val=&quot;008E2DE9&quot;/&gt;&lt;wsp:rsid wsp:val=&quot;008E4B63&quot;/&gt;&lt;wsp:rsid wsp:val=&quot;008E62D9&quot;/&gt;&lt;wsp:rsid wsp:val=&quot;00901ACF&quot;/&gt;&lt;wsp:rsid wsp:val=&quot;0090271F&quot;/&gt;&lt;wsp:rsid wsp:val=&quot;00902E23&quot;/&gt;&lt;wsp:rsid wsp:val=&quot;009121A8&quot;/&gt;&lt;wsp:rsid wsp:val=&quot;0091348E&quot;/&gt;&lt;wsp:rsid wsp:val=&quot;0091627A&quot;/&gt;&lt;wsp:rsid wsp:val=&quot;00917CCB&quot;/&gt;&lt;wsp:rsid wsp:val=&quot;00924A1C&quot;/&gt;&lt;wsp:rsid wsp:val=&quot;00930DAB&quot;/&gt;&lt;wsp:rsid wsp:val=&quot;00935283&quot;/&gt;&lt;wsp:rsid wsp:val=&quot;00942EC2&quot;/&gt;&lt;wsp:rsid wsp:val=&quot;00944E3A&quot;/&gt;&lt;wsp:rsid wsp:val=&quot;00952FDA&quot;/&gt;&lt;wsp:rsid wsp:val=&quot;0095317E&quot;/&gt;&lt;wsp:rsid wsp:val=&quot;00974E4F&quot;/&gt;&lt;wsp:rsid wsp:val=&quot;0098209E&quot;/&gt;&lt;wsp:rsid wsp:val=&quot;009862FF&quot;/&gt;&lt;wsp:rsid wsp:val=&quot;009A2B44&quot;/&gt;&lt;wsp:rsid wsp:val=&quot;009C7DFC&quot;/&gt;&lt;wsp:rsid wsp:val=&quot;009D1498&quot;/&gt;&lt;wsp:rsid wsp:val=&quot;009D1AE9&quot;/&gt;&lt;wsp:rsid wsp:val=&quot;009D66EA&quot;/&gt;&lt;wsp:rsid wsp:val=&quot;009E4262&quot;/&gt;&lt;wsp:rsid wsp:val=&quot;009F312F&quot;/&gt;&lt;wsp:rsid wsp:val=&quot;009F37B7&quot;/&gt;&lt;wsp:rsid wsp:val=&quot;00A07318&quot;/&gt;&lt;wsp:rsid wsp:val=&quot;00A07ED4&quot;/&gt;&lt;wsp:rsid wsp:val=&quot;00A10F02&quot;/&gt;&lt;wsp:rsid wsp:val=&quot;00A14304&quot;/&gt;&lt;wsp:rsid wsp:val=&quot;00A164B4&quot;/&gt;&lt;wsp:rsid wsp:val=&quot;00A25CDF&quot;/&gt;&lt;wsp:rsid wsp:val=&quot;00A420D4&quot;/&gt;&lt;wsp:rsid wsp:val=&quot;00A43BD1&quot;/&gt;&lt;wsp:rsid wsp:val=&quot;00A53724&quot;/&gt;&lt;wsp:rsid wsp:val=&quot;00A606D5&quot;/&gt;&lt;wsp:rsid wsp:val=&quot;00A82346&quot;/&gt;&lt;wsp:rsid wsp:val=&quot;00AA5E3E&quot;/&gt;&lt;wsp:rsid wsp:val=&quot;00AC26BE&quot;/&gt;&lt;wsp:rsid wsp:val=&quot;00AC474A&quot;/&gt;&lt;wsp:rsid wsp:val=&quot;00AD4E04&quot;/&gt;&lt;wsp:rsid wsp:val=&quot;00B14F17&quot;/&gt;&lt;wsp:rsid wsp:val=&quot;00B15449&quot;/&gt;&lt;wsp:rsid wsp:val=&quot;00B33F96&quot;/&gt;&lt;wsp:rsid wsp:val=&quot;00B540A0&quot;/&gt;&lt;wsp:rsid wsp:val=&quot;00B614E8&quot;/&gt;&lt;wsp:rsid wsp:val=&quot;00B62332&quot;/&gt;&lt;wsp:rsid wsp:val=&quot;00B67583&quot;/&gt;&lt;wsp:rsid wsp:val=&quot;00B70A76&quot;/&gt;&lt;wsp:rsid wsp:val=&quot;00B713ED&quot;/&gt;&lt;wsp:rsid wsp:val=&quot;00B80700&quot;/&gt;&lt;wsp:rsid wsp:val=&quot;00B878DF&quot;/&gt;&lt;wsp:rsid wsp:val=&quot;00B87982&quot;/&gt;&lt;wsp:rsid wsp:val=&quot;00B96768&quot;/&gt;&lt;wsp:rsid wsp:val=&quot;00BA5436&quot;/&gt;&lt;wsp:rsid wsp:val=&quot;00BC0C54&quot;/&gt;&lt;wsp:rsid wsp:val=&quot;00BC0F7D&quot;/&gt;&lt;wsp:rsid wsp:val=&quot;00BE18B1&quot;/&gt;&lt;wsp:rsid wsp:val=&quot;00BE3225&quot;/&gt;&lt;wsp:rsid wsp:val=&quot;00BF000C&quot;/&gt;&lt;wsp:rsid wsp:val=&quot;00BF6E02&quot;/&gt;&lt;wsp:rsid wsp:val=&quot;00C04B6F&quot;/&gt;&lt;wsp:rsid wsp:val=&quot;00C33079&quot;/&gt;&lt;wsp:rsid wsp:val=&quot;00C369ED&quot;/&gt;&lt;wsp:rsid wsp:val=&quot;00C42BD8&quot;/&gt;&lt;wsp:rsid wsp:val=&quot;00C44541&quot;/&gt;&lt;wsp:rsid wsp:val=&quot;00C45231&quot;/&gt;&lt;wsp:rsid wsp:val=&quot;00C5074B&quot;/&gt;&lt;wsp:rsid wsp:val=&quot;00C61808&quot;/&gt;&lt;wsp:rsid wsp:val=&quot;00C6730B&quot;/&gt;&lt;wsp:rsid wsp:val=&quot;00C71EC5&quot;/&gt;&lt;wsp:rsid wsp:val=&quot;00C72833&quot;/&gt;&lt;wsp:rsid wsp:val=&quot;00C837E4&quot;/&gt;&lt;wsp:rsid wsp:val=&quot;00C8391B&quot;/&gt;&lt;wsp:rsid wsp:val=&quot;00C868E2&quot;/&gt;&lt;wsp:rsid wsp:val=&quot;00C90847&quot;/&gt;&lt;wsp:rsid wsp:val=&quot;00C93F40&quot;/&gt;&lt;wsp:rsid wsp:val=&quot;00CA2647&quot;/&gt;&lt;wsp:rsid wsp:val=&quot;00CA28E0&quot;/&gt;&lt;wsp:rsid wsp:val=&quot;00CA3D0C&quot;/&gt;&lt;wsp:rsid wsp:val=&quot;00CB04B7&quot;/&gt;&lt;wsp:rsid wsp:val=&quot;00CC6B9C&quot;/&gt;&lt;wsp:rsid wsp:val=&quot;00CD08C0&quot;/&gt;&lt;wsp:rsid wsp:val=&quot;00CD20AE&quot;/&gt;&lt;wsp:rsid wsp:val=&quot;00CD4D62&quot;/&gt;&lt;wsp:rsid wsp:val=&quot;00CE706A&quot;/&gt;&lt;wsp:rsid wsp:val=&quot;00D10858&quot;/&gt;&lt;wsp:rsid wsp:val=&quot;00D161D1&quot;/&gt;&lt;wsp:rsid wsp:val=&quot;00D25BD9&quot;/&gt;&lt;wsp:rsid wsp:val=&quot;00D43983&quot;/&gt;&lt;wsp:rsid wsp:val=&quot;00D44F15&quot;/&gt;&lt;wsp:rsid wsp:val=&quot;00D45067&quot;/&gt;&lt;wsp:rsid wsp:val=&quot;00D4512E&quot;/&gt;&lt;wsp:rsid wsp:val=&quot;00D477DD&quot;/&gt;&lt;wsp:rsid wsp:val=&quot;00D61DDE&quot;/&gt;&lt;wsp:rsid wsp:val=&quot;00D64D7B&quot;/&gt;&lt;wsp:rsid wsp:val=&quot;00D738D6&quot;/&gt;&lt;wsp:rsid wsp:val=&quot;00D755EB&quot;/&gt;&lt;wsp:rsid wsp:val=&quot;00D8000D&quot;/&gt;&lt;wsp:rsid wsp:val=&quot;00D87E00&quot;/&gt;&lt;wsp:rsid wsp:val=&quot;00D90FF6&quot;/&gt;&lt;wsp:rsid wsp:val=&quot;00D9134D&quot;/&gt;&lt;wsp:rsid wsp:val=&quot;00D968C2&quot;/&gt;&lt;wsp:rsid wsp:val=&quot;00DA3474&quot;/&gt;&lt;wsp:rsid wsp:val=&quot;00DA5E13&quot;/&gt;&lt;wsp:rsid wsp:val=&quot;00DA7A03&quot;/&gt;&lt;wsp:rsid wsp:val=&quot;00DB0922&quot;/&gt;&lt;wsp:rsid wsp:val=&quot;00DB1818&quot;/&gt;&lt;wsp:rsid wsp:val=&quot;00DC309B&quot;/&gt;&lt;wsp:rsid wsp:val=&quot;00DC45D9&quot;/&gt;&lt;wsp:rsid wsp:val=&quot;00DC4DA2&quot;/&gt;&lt;wsp:rsid wsp:val=&quot;00DE2C61&quot;/&gt;&lt;wsp:rsid wsp:val=&quot;00DE4277&quot;/&gt;&lt;wsp:rsid wsp:val=&quot;00DF2B1F&quot;/&gt;&lt;wsp:rsid wsp:val=&quot;00DF55D7&quot;/&gt;&lt;wsp:rsid wsp:val=&quot;00DF62CD&quot;/&gt;&lt;wsp:rsid wsp:val=&quot;00E01B7A&quot;/&gt;&lt;wsp:rsid wsp:val=&quot;00E229DB&quot;/&gt;&lt;wsp:rsid wsp:val=&quot;00E26F9E&quot;/&gt;&lt;wsp:rsid wsp:val=&quot;00E31852&quot;/&gt;&lt;wsp:rsid wsp:val=&quot;00E43F6E&quot;/&gt;&lt;wsp:rsid wsp:val=&quot;00E4492E&quot;/&gt;&lt;wsp:rsid wsp:val=&quot;00E51DFE&quot;/&gt;&lt;wsp:rsid wsp:val=&quot;00E52564&quot;/&gt;&lt;wsp:rsid wsp:val=&quot;00E57DB6&quot;/&gt;&lt;wsp:rsid wsp:val=&quot;00E6067E&quot;/&gt;&lt;wsp:rsid wsp:val=&quot;00E67FA6&quot;/&gt;&lt;wsp:rsid wsp:val=&quot;00E77645&quot;/&gt;&lt;wsp:rsid wsp:val=&quot;00E836DA&quot;/&gt;&lt;wsp:rsid wsp:val=&quot;00E954FD&quot;/&gt;&lt;wsp:rsid wsp:val=&quot;00EA0DDC&quot;/&gt;&lt;wsp:rsid wsp:val=&quot;00EC36A9&quot;/&gt;&lt;wsp:rsid wsp:val=&quot;00EC4A25&quot;/&gt;&lt;wsp:rsid wsp:val=&quot;00ED4AAF&quot;/&gt;&lt;wsp:rsid wsp:val=&quot;00EE49B0&quot;/&gt;&lt;wsp:rsid wsp:val=&quot;00EF50ED&quot;/&gt;&lt;wsp:rsid wsp:val=&quot;00EF5496&quot;/&gt;&lt;wsp:rsid wsp:val=&quot;00F025A2&quot;/&gt;&lt;wsp:rsid wsp:val=&quot;00F04712&quot;/&gt;&lt;wsp:rsid wsp:val=&quot;00F049BC&quot;/&gt;&lt;wsp:rsid wsp:val=&quot;00F1071F&quot;/&gt;&lt;wsp:rsid wsp:val=&quot;00F21CE1&quot;/&gt;&lt;wsp:rsid wsp:val=&quot;00F2235A&quot;/&gt;&lt;wsp:rsid wsp:val=&quot;00F22EC7&quot;/&gt;&lt;wsp:rsid wsp:val=&quot;00F2434B&quot;/&gt;&lt;wsp:rsid wsp:val=&quot;00F356C8&quot;/&gt;&lt;wsp:rsid wsp:val=&quot;00F653B8&quot;/&gt;&lt;wsp:rsid wsp:val=&quot;00F758C8&quot;/&gt;&lt;wsp:rsid wsp:val=&quot;00F85272&quot;/&gt;&lt;wsp:rsid wsp:val=&quot;00F91902&quot;/&gt;&lt;wsp:rsid wsp:val=&quot;00F9696F&quot;/&gt;&lt;wsp:rsid wsp:val=&quot;00FA01F0&quot;/&gt;&lt;wsp:rsid wsp:val=&quot;00FA1266&quot;/&gt;&lt;wsp:rsid wsp:val=&quot;00FA5EBB&quot;/&gt;&lt;wsp:rsid wsp:val=&quot;00FB3559&quot;/&gt;&lt;wsp:rsid wsp:val=&quot;00FC1192&quot;/&gt;&lt;wsp:rsid wsp:val=&quot;00FD142E&quot;/&gt;&lt;wsp:rsid wsp:val=&quot;00FD5BBB&quot;/&gt;&lt;/wsp:rsids&gt;&lt;/w:docPr&gt;&lt;w:body&gt;&lt;wx:sect&gt;&lt;w:p wsp:rsidR=&quot;00000000&quot; wsp:rsidRDefault=&quot;00075039&quot; wsp:rsidP=&quot;00075039&quot;&gt;&lt;m:oMathPara&gt;&lt;m:oMath&gt;&lt;m:r&gt;&lt;aml:annotation aml:id=&quot;0&quot; w:type=&quot;Word.Insertion&quot; aml:author=&quot;S4-200220&quot; aml:createdate=&quot;2020-03-16T11:17:00Z&quot;&gt;&lt;aml:content&gt;&lt;w:rPr&gt;&lt;w:rFonts w:ascii=&quot;Cambria Math&quot; w:h-ansi=&quot;Cambria Math&quot;/&gt;&lt;wx:font wx:val=&quot;Cambria Math&quot;/&gt;&lt;w:i/&gt;&lt;/w:rPr&gt;&lt;m:t&gt;N&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8" o:title="" chromakey="white"/>
          </v:shape>
        </w:pict>
      </w:r>
      <w:r w:rsidRPr="0053243A">
        <w:fldChar w:fldCharType="end"/>
      </w:r>
      <w:r w:rsidRPr="0053243A">
        <w:t>: Number of regions covering the viewport</w:t>
      </w:r>
    </w:p>
    <w:p w14:paraId="62B5CA25" w14:textId="77777777" w:rsidR="008E2DE9" w:rsidRPr="00AA2708" w:rsidRDefault="008E2DE9" w:rsidP="00AA2708">
      <w:pPr>
        <w:pStyle w:val="B10"/>
      </w:pPr>
      <w:r w:rsidRPr="00AA2708">
        <w:fldChar w:fldCharType="begin"/>
      </w:r>
      <w:r w:rsidRPr="00AA2708">
        <w:instrText xml:space="preserve"> QUOTE </w:instrText>
      </w:r>
      <w:r w:rsidR="00801FD2">
        <w:rPr>
          <w:position w:val="-4"/>
        </w:rPr>
        <w:pict w14:anchorId="7EB8C60B">
          <v:shape id="_x0000_i1176" type="#_x0000_t75" style="width:36.9pt;height:18.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10765&quot;/&gt;&lt;wsp:rsid wsp:val=&quot;000120C2&quot;/&gt;&lt;wsp:rsid wsp:val=&quot;00013AD3&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0CA0&quot;/&gt;&lt;wsp:rsid wsp:val=&quot;00071D6B&quot;/&gt;&lt;wsp:rsid wsp:val=&quot;0007632A&quot;/&gt;&lt;wsp:rsid wsp:val=&quot;00080512&quot;/&gt;&lt;wsp:rsid wsp:val=&quot;0008204F&quot;/&gt;&lt;wsp:rsid wsp:val=&quot;00097099&quot;/&gt;&lt;wsp:rsid wsp:val=&quot;000B7891&quot;/&gt;&lt;wsp:rsid wsp:val=&quot;000C090E&quot;/&gt;&lt;wsp:rsid wsp:val=&quot;000C0EA9&quot;/&gt;&lt;wsp:rsid wsp:val=&quot;000C528F&quot;/&gt;&lt;wsp:rsid wsp:val=&quot;000C5627&quot;/&gt;&lt;wsp:rsid wsp:val=&quot;000D58AB&quot;/&gt;&lt;wsp:rsid wsp:val=&quot;000D6073&quot;/&gt;&lt;wsp:rsid wsp:val=&quot;000D7CE7&quot;/&gt;&lt;wsp:rsid wsp:val=&quot;000E245C&quot;/&gt;&lt;wsp:rsid wsp:val=&quot;000F0617&quot;/&gt;&lt;wsp:rsid wsp:val=&quot;000F7CC0&quot;/&gt;&lt;wsp:rsid wsp:val=&quot;00101DCC&quot;/&gt;&lt;wsp:rsid wsp:val=&quot;00111ED6&quot;/&gt;&lt;wsp:rsid wsp:val=&quot;00117D8A&quot;/&gt;&lt;wsp:rsid wsp:val=&quot;00123186&quot;/&gt;&lt;wsp:rsid wsp:val=&quot;00137CC3&quot;/&gt;&lt;wsp:rsid wsp:val=&quot;00151671&quot;/&gt;&lt;wsp:rsid wsp:val=&quot;00163131&quot;/&gt;&lt;wsp:rsid wsp:val=&quot;00165066&quot;/&gt;&lt;wsp:rsid wsp:val=&quot;0016676D&quot;/&gt;&lt;wsp:rsid wsp:val=&quot;0016762F&quot;/&gt;&lt;wsp:rsid wsp:val=&quot;001707C4&quot;/&gt;&lt;wsp:rsid wsp:val=&quot;0017160A&quot;/&gt;&lt;wsp:rsid wsp:val=&quot;001801E3&quot;/&gt;&lt;wsp:rsid wsp:val=&quot;0018342C&quot;/&gt;&lt;wsp:rsid wsp:val=&quot;0019353B&quot;/&gt;&lt;wsp:rsid wsp:val=&quot;00193A61&quot;/&gt;&lt;wsp:rsid wsp:val=&quot;001C12FB&quot;/&gt;&lt;wsp:rsid wsp:val=&quot;001D02C2&quot;/&gt;&lt;wsp:rsid wsp:val=&quot;001D0A68&quot;/&gt;&lt;wsp:rsid wsp:val=&quot;001D612A&quot;/&gt;&lt;wsp:rsid wsp:val=&quot;001D66F6&quot;/&gt;&lt;wsp:rsid wsp:val=&quot;001D699A&quot;/&gt;&lt;wsp:rsid wsp:val=&quot;001E4695&quot;/&gt;&lt;wsp:rsid wsp:val=&quot;001F168B&quot;/&gt;&lt;wsp:rsid wsp:val=&quot;00203268&quot;/&gt;&lt;wsp:rsid wsp:val=&quot;00203E4D&quot;/&gt;&lt;wsp:rsid wsp:val=&quot;00210BD8&quot;/&gt;&lt;wsp:rsid wsp:val=&quot;002320DE&quot;/&gt;&lt;wsp:rsid wsp:val=&quot;002347A2&quot;/&gt;&lt;wsp:rsid wsp:val=&quot;00241C95&quot;/&gt;&lt;wsp:rsid wsp:val=&quot;00255012&quot;/&gt;&lt;wsp:rsid wsp:val=&quot;00266D87&quot;/&gt;&lt;wsp:rsid wsp:val=&quot;00284623&quot;/&gt;&lt;wsp:rsid wsp:val=&quot;0029659C&quot;/&gt;&lt;wsp:rsid wsp:val=&quot;002A7217&quot;/&gt;&lt;wsp:rsid wsp:val=&quot;002B67F4&quot;/&gt;&lt;wsp:rsid wsp:val=&quot;002D20DC&quot;/&gt;&lt;wsp:rsid wsp:val=&quot;002D7FAF&quot;/&gt;&lt;wsp:rsid wsp:val=&quot;002E4C15&quot;/&gt;&lt;wsp:rsid wsp:val=&quot;002F028F&quot;/&gt;&lt;wsp:rsid wsp:val=&quot;003172DC&quot;/&gt;&lt;wsp:rsid wsp:val=&quot;00337A8C&quot;/&gt;&lt;wsp:rsid wsp:val=&quot;003540B0&quot;/&gt;&lt;wsp:rsid wsp:val=&quot;0035462D&quot;/&gt;&lt;wsp:rsid wsp:val=&quot;00356DB2&quot;/&gt;&lt;wsp:rsid wsp:val=&quot;00356E66&quot;/&gt;&lt;wsp:rsid wsp:val=&quot;00371726&quot;/&gt;&lt;wsp:rsid wsp:val=&quot;00372FF8&quot;/&gt;&lt;wsp:rsid wsp:val=&quot;0037646A&quot;/&gt;&lt;wsp:rsid wsp:val=&quot;00386B43&quot;/&gt;&lt;wsp:rsid wsp:val=&quot;003922E8&quot;/&gt;&lt;wsp:rsid wsp:val=&quot;003963B5&quot;/&gt;&lt;wsp:rsid wsp:val=&quot;003B4673&quot;/&gt;&lt;wsp:rsid wsp:val=&quot;003B7B6F&quot;/&gt;&lt;wsp:rsid wsp:val=&quot;003C3971&quot;/&gt;&lt;wsp:rsid wsp:val=&quot;003D2871&quot;/&gt;&lt;wsp:rsid wsp:val=&quot;003E03DA&quot;/&gt;&lt;wsp:rsid wsp:val=&quot;003E4318&quot;/&gt;&lt;wsp:rsid wsp:val=&quot;003F1B29&quot;/&gt;&lt;wsp:rsid wsp:val=&quot;003F4E9A&quot;/&gt;&lt;wsp:rsid wsp:val=&quot;0040518F&quot;/&gt;&lt;wsp:rsid wsp:val=&quot;0041237B&quot;/&gt;&lt;wsp:rsid wsp:val=&quot;00423AB8&quot;/&gt;&lt;wsp:rsid wsp:val=&quot;0043314D&quot;/&gt;&lt;wsp:rsid wsp:val=&quot;004346CB&quot;/&gt;&lt;wsp:rsid wsp:val=&quot;004362A1&quot;/&gt;&lt;wsp:rsid wsp:val=&quot;00444C8E&quot;/&gt;&lt;wsp:rsid wsp:val=&quot;00460B58&quot;/&gt;&lt;wsp:rsid wsp:val=&quot;00463727&quot;/&gt;&lt;wsp:rsid wsp:val=&quot;004721F8&quot;/&gt;&lt;wsp:rsid wsp:val=&quot;004B5ED6&quot;/&gt;&lt;wsp:rsid wsp:val=&quot;004B6848&quot;/&gt;&lt;wsp:rsid wsp:val=&quot;004B6BC0&quot;/&gt;&lt;wsp:rsid wsp:val=&quot;004B6C0B&quot;/&gt;&lt;wsp:rsid wsp:val=&quot;004C56FE&quot;/&gt;&lt;wsp:rsid wsp:val=&quot;004D1D33&quot;/&gt;&lt;wsp:rsid wsp:val=&quot;004D3578&quot;/&gt;&lt;wsp:rsid wsp:val=&quot;004E213A&quot;/&gt;&lt;wsp:rsid wsp:val=&quot;004E53FC&quot;/&gt;&lt;wsp:rsid wsp:val=&quot;00501DFC&quot;/&gt;&lt;wsp:rsid wsp:val=&quot;00505F46&quot;/&gt;&lt;wsp:rsid wsp:val=&quot;005407DA&quot;/&gt;&lt;wsp:rsid wsp:val=&quot;00543E6C&quot;/&gt;&lt;wsp:rsid wsp:val=&quot;00565087&quot;/&gt;&lt;wsp:rsid wsp:val=&quot;005A67A3&quot;/&gt;&lt;wsp:rsid wsp:val=&quot;005B40AA&quot;/&gt;&lt;wsp:rsid wsp:val=&quot;005B4884&quot;/&gt;&lt;wsp:rsid wsp:val=&quot;005C5CC6&quot;/&gt;&lt;wsp:rsid wsp:val=&quot;005D2E01&quot;/&gt;&lt;wsp:rsid wsp:val=&quot;005E703D&quot;/&gt;&lt;wsp:rsid wsp:val=&quot;005E79B4&quot;/&gt;&lt;wsp:rsid wsp:val=&quot;005F435F&quot;/&gt;&lt;wsp:rsid wsp:val=&quot;00603CF2&quot;/&gt;&lt;wsp:rsid wsp:val=&quot;00604127&quot;/&gt;&lt;wsp:rsid wsp:val=&quot;006129A7&quot;/&gt;&lt;wsp:rsid wsp:val=&quot;00614FDF&quot;/&gt;&lt;wsp:rsid wsp:val=&quot;0062538C&quot;/&gt;&lt;wsp:rsid wsp:val=&quot;006431D9&quot;/&gt;&lt;wsp:rsid wsp:val=&quot;006729F2&quot;/&gt;&lt;wsp:rsid wsp:val=&quot;00677D84&quot;/&gt;&lt;wsp:rsid wsp:val=&quot;006849A0&quot;/&gt;&lt;wsp:rsid wsp:val=&quot;006A4407&quot;/&gt;&lt;wsp:rsid wsp:val=&quot;006B3498&quot;/&gt;&lt;wsp:rsid wsp:val=&quot;006C59E1&quot;/&gt;&lt;wsp:rsid wsp:val=&quot;006C777F&quot;/&gt;&lt;wsp:rsid wsp:val=&quot;006D6434&quot;/&gt;&lt;wsp:rsid wsp:val=&quot;006E3845&quot;/&gt;&lt;wsp:rsid wsp:val=&quot;006E39CD&quot;/&gt;&lt;wsp:rsid wsp:val=&quot;006E5C86&quot;/&gt;&lt;wsp:rsid wsp:val=&quot;00701244&quot;/&gt;&lt;wsp:rsid wsp:val=&quot;00715897&quot;/&gt;&lt;wsp:rsid wsp:val=&quot;007211E4&quot;/&gt;&lt;wsp:rsid wsp:val=&quot;007320CF&quot;/&gt;&lt;wsp:rsid wsp:val=&quot;00733A75&quot;/&gt;&lt;wsp:rsid wsp:val=&quot;00734A5B&quot;/&gt;&lt;wsp:rsid wsp:val=&quot;0074100A&quot;/&gt;&lt;wsp:rsid wsp:val=&quot;00743D79&quot;/&gt;&lt;wsp:rsid wsp:val=&quot;00744E76&quot;/&gt;&lt;wsp:rsid wsp:val=&quot;00747789&quot;/&gt;&lt;wsp:rsid wsp:val=&quot;0075087A&quot;/&gt;&lt;wsp:rsid wsp:val=&quot;00750F49&quot;/&gt;&lt;wsp:rsid wsp:val=&quot;00760611&quot;/&gt;&lt;wsp:rsid wsp:val=&quot;0076544B&quot;/&gt;&lt;wsp:rsid wsp:val=&quot;00765C07&quot;/&gt;&lt;wsp:rsid wsp:val=&quot;0077256F&quot;/&gt;&lt;wsp:rsid wsp:val=&quot;00780A4C&quot;/&gt;&lt;wsp:rsid wsp:val=&quot;00781F0F&quot;/&gt;&lt;wsp:rsid wsp:val=&quot;00784EB1&quot;/&gt;&lt;wsp:rsid wsp:val=&quot;0078601B&quot;/&gt;&lt;wsp:rsid wsp:val=&quot;00791602&quot;/&gt;&lt;wsp:rsid wsp:val=&quot;007921D1&quot;/&gt;&lt;wsp:rsid wsp:val=&quot;007A4128&quot;/&gt;&lt;wsp:rsid wsp:val=&quot;007A7BA5&quot;/&gt;&lt;wsp:rsid wsp:val=&quot;007C3C75&quot;/&gt;&lt;wsp:rsid wsp:val=&quot;007F2229&quot;/&gt;&lt;wsp:rsid wsp:val=&quot;008028A4&quot;/&gt;&lt;wsp:rsid wsp:val=&quot;00824511&quot;/&gt;&lt;wsp:rsid wsp:val=&quot;00835BC6&quot;/&gt;&lt;wsp:rsid wsp:val=&quot;00844F8F&quot;/&gt;&lt;wsp:rsid wsp:val=&quot;0086337F&quot;/&gt;&lt;wsp:rsid wsp:val=&quot;008676BA&quot;/&gt;&lt;wsp:rsid wsp:val=&quot;008768CA&quot;/&gt;&lt;wsp:rsid wsp:val=&quot;008829D8&quot;/&gt;&lt;wsp:rsid wsp:val=&quot;00882EEB&quot;/&gt;&lt;wsp:rsid wsp:val=&quot;008A1630&quot;/&gt;&lt;wsp:rsid wsp:val=&quot;008D12C1&quot;/&gt;&lt;wsp:rsid wsp:val=&quot;008E238A&quot;/&gt;&lt;wsp:rsid wsp:val=&quot;008E2DE9&quot;/&gt;&lt;wsp:rsid wsp:val=&quot;008E4B63&quot;/&gt;&lt;wsp:rsid wsp:val=&quot;008E62D9&quot;/&gt;&lt;wsp:rsid wsp:val=&quot;00901ACF&quot;/&gt;&lt;wsp:rsid wsp:val=&quot;0090271F&quot;/&gt;&lt;wsp:rsid wsp:val=&quot;00902E23&quot;/&gt;&lt;wsp:rsid wsp:val=&quot;009121A8&quot;/&gt;&lt;wsp:rsid wsp:val=&quot;0091348E&quot;/&gt;&lt;wsp:rsid wsp:val=&quot;0091627A&quot;/&gt;&lt;wsp:rsid wsp:val=&quot;00917CCB&quot;/&gt;&lt;wsp:rsid wsp:val=&quot;00924A1C&quot;/&gt;&lt;wsp:rsid wsp:val=&quot;00930DAB&quot;/&gt;&lt;wsp:rsid wsp:val=&quot;00935283&quot;/&gt;&lt;wsp:rsid wsp:val=&quot;00942EC2&quot;/&gt;&lt;wsp:rsid wsp:val=&quot;00944E3A&quot;/&gt;&lt;wsp:rsid wsp:val=&quot;00952FDA&quot;/&gt;&lt;wsp:rsid wsp:val=&quot;0095317E&quot;/&gt;&lt;wsp:rsid wsp:val=&quot;00974E4F&quot;/&gt;&lt;wsp:rsid wsp:val=&quot;0098209E&quot;/&gt;&lt;wsp:rsid wsp:val=&quot;009862FF&quot;/&gt;&lt;wsp:rsid wsp:val=&quot;009A2B44&quot;/&gt;&lt;wsp:rsid wsp:val=&quot;009C7DFC&quot;/&gt;&lt;wsp:rsid wsp:val=&quot;009D1498&quot;/&gt;&lt;wsp:rsid wsp:val=&quot;009D1AE9&quot;/&gt;&lt;wsp:rsid wsp:val=&quot;009D66EA&quot;/&gt;&lt;wsp:rsid wsp:val=&quot;009E4262&quot;/&gt;&lt;wsp:rsid wsp:val=&quot;009F312F&quot;/&gt;&lt;wsp:rsid wsp:val=&quot;009F37B7&quot;/&gt;&lt;wsp:rsid wsp:val=&quot;00A07318&quot;/&gt;&lt;wsp:rsid wsp:val=&quot;00A07ED4&quot;/&gt;&lt;wsp:rsid wsp:val=&quot;00A10F02&quot;/&gt;&lt;wsp:rsid wsp:val=&quot;00A14304&quot;/&gt;&lt;wsp:rsid wsp:val=&quot;00A164B4&quot;/&gt;&lt;wsp:rsid wsp:val=&quot;00A25CDF&quot;/&gt;&lt;wsp:rsid wsp:val=&quot;00A420D4&quot;/&gt;&lt;wsp:rsid wsp:val=&quot;00A43BD1&quot;/&gt;&lt;wsp:rsid wsp:val=&quot;00A53724&quot;/&gt;&lt;wsp:rsid wsp:val=&quot;00A606D5&quot;/&gt;&lt;wsp:rsid wsp:val=&quot;00A82346&quot;/&gt;&lt;wsp:rsid wsp:val=&quot;00AA5E3E&quot;/&gt;&lt;wsp:rsid wsp:val=&quot;00AC26BE&quot;/&gt;&lt;wsp:rsid wsp:val=&quot;00AC474A&quot;/&gt;&lt;wsp:rsid wsp:val=&quot;00AD4E04&quot;/&gt;&lt;wsp:rsid wsp:val=&quot;00B14F17&quot;/&gt;&lt;wsp:rsid wsp:val=&quot;00B15449&quot;/&gt;&lt;wsp:rsid wsp:val=&quot;00B33F96&quot;/&gt;&lt;wsp:rsid wsp:val=&quot;00B540A0&quot;/&gt;&lt;wsp:rsid wsp:val=&quot;00B614E8&quot;/&gt;&lt;wsp:rsid wsp:val=&quot;00B62332&quot;/&gt;&lt;wsp:rsid wsp:val=&quot;00B67583&quot;/&gt;&lt;wsp:rsid wsp:val=&quot;00B70A76&quot;/&gt;&lt;wsp:rsid wsp:val=&quot;00B713ED&quot;/&gt;&lt;wsp:rsid wsp:val=&quot;00B80700&quot;/&gt;&lt;wsp:rsid wsp:val=&quot;00B878DF&quot;/&gt;&lt;wsp:rsid wsp:val=&quot;00B87982&quot;/&gt;&lt;wsp:rsid wsp:val=&quot;00B96768&quot;/&gt;&lt;wsp:rsid wsp:val=&quot;00BA5436&quot;/&gt;&lt;wsp:rsid wsp:val=&quot;00BC0C54&quot;/&gt;&lt;wsp:rsid wsp:val=&quot;00BC0F7D&quot;/&gt;&lt;wsp:rsid wsp:val=&quot;00BE18B1&quot;/&gt;&lt;wsp:rsid wsp:val=&quot;00BE3225&quot;/&gt;&lt;wsp:rsid wsp:val=&quot;00BF000C&quot;/&gt;&lt;wsp:rsid wsp:val=&quot;00BF6E02&quot;/&gt;&lt;wsp:rsid wsp:val=&quot;00C04B6F&quot;/&gt;&lt;wsp:rsid wsp:val=&quot;00C33079&quot;/&gt;&lt;wsp:rsid wsp:val=&quot;00C369ED&quot;/&gt;&lt;wsp:rsid wsp:val=&quot;00C42BD8&quot;/&gt;&lt;wsp:rsid wsp:val=&quot;00C44541&quot;/&gt;&lt;wsp:rsid wsp:val=&quot;00C45231&quot;/&gt;&lt;wsp:rsid wsp:val=&quot;00C5074B&quot;/&gt;&lt;wsp:rsid wsp:val=&quot;00C61808&quot;/&gt;&lt;wsp:rsid wsp:val=&quot;00C6730B&quot;/&gt;&lt;wsp:rsid wsp:val=&quot;00C71EC5&quot;/&gt;&lt;wsp:rsid wsp:val=&quot;00C72833&quot;/&gt;&lt;wsp:rsid wsp:val=&quot;00C837E4&quot;/&gt;&lt;wsp:rsid wsp:val=&quot;00C8391B&quot;/&gt;&lt;wsp:rsid wsp:val=&quot;00C868E2&quot;/&gt;&lt;wsp:rsid wsp:val=&quot;00C90847&quot;/&gt;&lt;wsp:rsid wsp:val=&quot;00C93F40&quot;/&gt;&lt;wsp:rsid wsp:val=&quot;00CA2647&quot;/&gt;&lt;wsp:rsid wsp:val=&quot;00CA28E0&quot;/&gt;&lt;wsp:rsid wsp:val=&quot;00CA3D0C&quot;/&gt;&lt;wsp:rsid wsp:val=&quot;00CB04B7&quot;/&gt;&lt;wsp:rsid wsp:val=&quot;00CC6B9C&quot;/&gt;&lt;wsp:rsid wsp:val=&quot;00CD08C0&quot;/&gt;&lt;wsp:rsid wsp:val=&quot;00CD20AE&quot;/&gt;&lt;wsp:rsid wsp:val=&quot;00CD4D62&quot;/&gt;&lt;wsp:rsid wsp:val=&quot;00CE706A&quot;/&gt;&lt;wsp:rsid wsp:val=&quot;00D10858&quot;/&gt;&lt;wsp:rsid wsp:val=&quot;00D161D1&quot;/&gt;&lt;wsp:rsid wsp:val=&quot;00D25BD9&quot;/&gt;&lt;wsp:rsid wsp:val=&quot;00D43983&quot;/&gt;&lt;wsp:rsid wsp:val=&quot;00D44F15&quot;/&gt;&lt;wsp:rsid wsp:val=&quot;00D45067&quot;/&gt;&lt;wsp:rsid wsp:val=&quot;00D4512E&quot;/&gt;&lt;wsp:rsid wsp:val=&quot;00D477DD&quot;/&gt;&lt;wsp:rsid wsp:val=&quot;00D61DDE&quot;/&gt;&lt;wsp:rsid wsp:val=&quot;00D64D7B&quot;/&gt;&lt;wsp:rsid wsp:val=&quot;00D738D6&quot;/&gt;&lt;wsp:rsid wsp:val=&quot;00D755EB&quot;/&gt;&lt;wsp:rsid wsp:val=&quot;00D8000D&quot;/&gt;&lt;wsp:rsid wsp:val=&quot;00D87E00&quot;/&gt;&lt;wsp:rsid wsp:val=&quot;00D90FF6&quot;/&gt;&lt;wsp:rsid wsp:val=&quot;00D9134D&quot;/&gt;&lt;wsp:rsid wsp:val=&quot;00D968C2&quot;/&gt;&lt;wsp:rsid wsp:val=&quot;00DA3474&quot;/&gt;&lt;wsp:rsid wsp:val=&quot;00DA5E13&quot;/&gt;&lt;wsp:rsid wsp:val=&quot;00DA7A03&quot;/&gt;&lt;wsp:rsid wsp:val=&quot;00DB0922&quot;/&gt;&lt;wsp:rsid wsp:val=&quot;00DB1818&quot;/&gt;&lt;wsp:rsid wsp:val=&quot;00DC309B&quot;/&gt;&lt;wsp:rsid wsp:val=&quot;00DC45D9&quot;/&gt;&lt;wsp:rsid wsp:val=&quot;00DC4DA2&quot;/&gt;&lt;wsp:rsid wsp:val=&quot;00DE2C61&quot;/&gt;&lt;wsp:rsid wsp:val=&quot;00DE4277&quot;/&gt;&lt;wsp:rsid wsp:val=&quot;00DF2B1F&quot;/&gt;&lt;wsp:rsid wsp:val=&quot;00DF55D7&quot;/&gt;&lt;wsp:rsid wsp:val=&quot;00DF62CD&quot;/&gt;&lt;wsp:rsid wsp:val=&quot;00E01B7A&quot;/&gt;&lt;wsp:rsid wsp:val=&quot;00E229DB&quot;/&gt;&lt;wsp:rsid wsp:val=&quot;00E26F9E&quot;/&gt;&lt;wsp:rsid wsp:val=&quot;00E31852&quot;/&gt;&lt;wsp:rsid wsp:val=&quot;00E43F6E&quot;/&gt;&lt;wsp:rsid wsp:val=&quot;00E4492E&quot;/&gt;&lt;wsp:rsid wsp:val=&quot;00E51DFE&quot;/&gt;&lt;wsp:rsid wsp:val=&quot;00E52564&quot;/&gt;&lt;wsp:rsid wsp:val=&quot;00E57DB6&quot;/&gt;&lt;wsp:rsid wsp:val=&quot;00E6067E&quot;/&gt;&lt;wsp:rsid wsp:val=&quot;00E67FA6&quot;/&gt;&lt;wsp:rsid wsp:val=&quot;00E77645&quot;/&gt;&lt;wsp:rsid wsp:val=&quot;00E836DA&quot;/&gt;&lt;wsp:rsid wsp:val=&quot;00E954FD&quot;/&gt;&lt;wsp:rsid wsp:val=&quot;00EA0DDC&quot;/&gt;&lt;wsp:rsid wsp:val=&quot;00EC36A9&quot;/&gt;&lt;wsp:rsid wsp:val=&quot;00EC4A25&quot;/&gt;&lt;wsp:rsid wsp:val=&quot;00ED4AAF&quot;/&gt;&lt;wsp:rsid wsp:val=&quot;00EE49B0&quot;/&gt;&lt;wsp:rsid wsp:val=&quot;00EF50ED&quot;/&gt;&lt;wsp:rsid wsp:val=&quot;00EF5496&quot;/&gt;&lt;wsp:rsid wsp:val=&quot;00F025A2&quot;/&gt;&lt;wsp:rsid wsp:val=&quot;00F04712&quot;/&gt;&lt;wsp:rsid wsp:val=&quot;00F049BC&quot;/&gt;&lt;wsp:rsid wsp:val=&quot;00F1071F&quot;/&gt;&lt;wsp:rsid wsp:val=&quot;00F21CE1&quot;/&gt;&lt;wsp:rsid wsp:val=&quot;00F2235A&quot;/&gt;&lt;wsp:rsid wsp:val=&quot;00F22EC7&quot;/&gt;&lt;wsp:rsid wsp:val=&quot;00F2434B&quot;/&gt;&lt;wsp:rsid wsp:val=&quot;00F356C8&quot;/&gt;&lt;wsp:rsid wsp:val=&quot;00F653B8&quot;/&gt;&lt;wsp:rsid wsp:val=&quot;00F758C8&quot;/&gt;&lt;wsp:rsid wsp:val=&quot;00F85272&quot;/&gt;&lt;wsp:rsid wsp:val=&quot;00F91902&quot;/&gt;&lt;wsp:rsid wsp:val=&quot;00F9696F&quot;/&gt;&lt;wsp:rsid wsp:val=&quot;00FA01F0&quot;/&gt;&lt;wsp:rsid wsp:val=&quot;00FA1266&quot;/&gt;&lt;wsp:rsid wsp:val=&quot;00FA5EBB&quot;/&gt;&lt;wsp:rsid wsp:val=&quot;00FB3559&quot;/&gt;&lt;wsp:rsid wsp:val=&quot;00FC1192&quot;/&gt;&lt;wsp:rsid wsp:val=&quot;00FD142E&quot;/&gt;&lt;wsp:rsid wsp:val=&quot;00FD5BBB&quot;/&gt;&lt;/wsp:rsids&gt;&lt;/w:docPr&gt;&lt;w:body&gt;&lt;wx:sect&gt;&lt;w:p wsp:rsidR=&quot;00000000&quot; wsp:rsidRDefault=&quot;00701244&quot; wsp:rsidP=&quot;00701244&quot;&gt;&lt;m:oMathPara&gt;&lt;m:oMath&gt;&lt;m:r&gt;&lt;aml:annotation aml:id=&quot;0&quot; w:type=&quot;Word.Insertion&quot; aml:author=&quot;S4-200220&quot; aml:createdate=&quot;2020-03-16T11:17:00Z&quot;&gt;&lt;aml:content&gt;&lt;w:rPr&gt;&lt;w:rFonts w:ascii=&quot;Cambria Math&quot; w:h-ansi=&quot;Cambria Math&quot;/&gt;&lt;wx:font wx:val=&quot;Cambria Math&quot;/&gt;&lt;w:i/&gt;&lt;/w:rPr&gt;&lt;m:t&gt;width[i]&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3" o:title="" chromakey="white"/>
          </v:shape>
        </w:pict>
      </w:r>
      <w:r w:rsidRPr="00AA2708">
        <w:instrText xml:space="preserve"> </w:instrText>
      </w:r>
      <w:r w:rsidRPr="00AA2708">
        <w:fldChar w:fldCharType="separate"/>
      </w:r>
      <w:r w:rsidR="00801FD2">
        <w:rPr>
          <w:position w:val="-4"/>
        </w:rPr>
        <w:pict w14:anchorId="1192A01D">
          <v:shape id="_x0000_i1177" type="#_x0000_t75" style="width:36.9pt;height:18.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10765&quot;/&gt;&lt;wsp:rsid wsp:val=&quot;000120C2&quot;/&gt;&lt;wsp:rsid wsp:val=&quot;00013AD3&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0CA0&quot;/&gt;&lt;wsp:rsid wsp:val=&quot;00071D6B&quot;/&gt;&lt;wsp:rsid wsp:val=&quot;0007632A&quot;/&gt;&lt;wsp:rsid wsp:val=&quot;00080512&quot;/&gt;&lt;wsp:rsid wsp:val=&quot;0008204F&quot;/&gt;&lt;wsp:rsid wsp:val=&quot;00097099&quot;/&gt;&lt;wsp:rsid wsp:val=&quot;000B7891&quot;/&gt;&lt;wsp:rsid wsp:val=&quot;000C090E&quot;/&gt;&lt;wsp:rsid wsp:val=&quot;000C0EA9&quot;/&gt;&lt;wsp:rsid wsp:val=&quot;000C528F&quot;/&gt;&lt;wsp:rsid wsp:val=&quot;000C5627&quot;/&gt;&lt;wsp:rsid wsp:val=&quot;000D58AB&quot;/&gt;&lt;wsp:rsid wsp:val=&quot;000D6073&quot;/&gt;&lt;wsp:rsid wsp:val=&quot;000D7CE7&quot;/&gt;&lt;wsp:rsid wsp:val=&quot;000E245C&quot;/&gt;&lt;wsp:rsid wsp:val=&quot;000F0617&quot;/&gt;&lt;wsp:rsid wsp:val=&quot;000F7CC0&quot;/&gt;&lt;wsp:rsid wsp:val=&quot;00101DCC&quot;/&gt;&lt;wsp:rsid wsp:val=&quot;00111ED6&quot;/&gt;&lt;wsp:rsid wsp:val=&quot;00117D8A&quot;/&gt;&lt;wsp:rsid wsp:val=&quot;00123186&quot;/&gt;&lt;wsp:rsid wsp:val=&quot;00137CC3&quot;/&gt;&lt;wsp:rsid wsp:val=&quot;00151671&quot;/&gt;&lt;wsp:rsid wsp:val=&quot;00163131&quot;/&gt;&lt;wsp:rsid wsp:val=&quot;00165066&quot;/&gt;&lt;wsp:rsid wsp:val=&quot;0016676D&quot;/&gt;&lt;wsp:rsid wsp:val=&quot;0016762F&quot;/&gt;&lt;wsp:rsid wsp:val=&quot;001707C4&quot;/&gt;&lt;wsp:rsid wsp:val=&quot;0017160A&quot;/&gt;&lt;wsp:rsid wsp:val=&quot;001801E3&quot;/&gt;&lt;wsp:rsid wsp:val=&quot;0018342C&quot;/&gt;&lt;wsp:rsid wsp:val=&quot;0019353B&quot;/&gt;&lt;wsp:rsid wsp:val=&quot;00193A61&quot;/&gt;&lt;wsp:rsid wsp:val=&quot;001C12FB&quot;/&gt;&lt;wsp:rsid wsp:val=&quot;001D02C2&quot;/&gt;&lt;wsp:rsid wsp:val=&quot;001D0A68&quot;/&gt;&lt;wsp:rsid wsp:val=&quot;001D612A&quot;/&gt;&lt;wsp:rsid wsp:val=&quot;001D66F6&quot;/&gt;&lt;wsp:rsid wsp:val=&quot;001D699A&quot;/&gt;&lt;wsp:rsid wsp:val=&quot;001E4695&quot;/&gt;&lt;wsp:rsid wsp:val=&quot;001F168B&quot;/&gt;&lt;wsp:rsid wsp:val=&quot;00203268&quot;/&gt;&lt;wsp:rsid wsp:val=&quot;00203E4D&quot;/&gt;&lt;wsp:rsid wsp:val=&quot;00210BD8&quot;/&gt;&lt;wsp:rsid wsp:val=&quot;002320DE&quot;/&gt;&lt;wsp:rsid wsp:val=&quot;002347A2&quot;/&gt;&lt;wsp:rsid wsp:val=&quot;00241C95&quot;/&gt;&lt;wsp:rsid wsp:val=&quot;00255012&quot;/&gt;&lt;wsp:rsid wsp:val=&quot;00266D87&quot;/&gt;&lt;wsp:rsid wsp:val=&quot;00284623&quot;/&gt;&lt;wsp:rsid wsp:val=&quot;0029659C&quot;/&gt;&lt;wsp:rsid wsp:val=&quot;002A7217&quot;/&gt;&lt;wsp:rsid wsp:val=&quot;002B67F4&quot;/&gt;&lt;wsp:rsid wsp:val=&quot;002D20DC&quot;/&gt;&lt;wsp:rsid wsp:val=&quot;002D7FAF&quot;/&gt;&lt;wsp:rsid wsp:val=&quot;002E4C15&quot;/&gt;&lt;wsp:rsid wsp:val=&quot;002F028F&quot;/&gt;&lt;wsp:rsid wsp:val=&quot;003172DC&quot;/&gt;&lt;wsp:rsid wsp:val=&quot;00337A8C&quot;/&gt;&lt;wsp:rsid wsp:val=&quot;003540B0&quot;/&gt;&lt;wsp:rsid wsp:val=&quot;0035462D&quot;/&gt;&lt;wsp:rsid wsp:val=&quot;00356DB2&quot;/&gt;&lt;wsp:rsid wsp:val=&quot;00356E66&quot;/&gt;&lt;wsp:rsid wsp:val=&quot;00371726&quot;/&gt;&lt;wsp:rsid wsp:val=&quot;00372FF8&quot;/&gt;&lt;wsp:rsid wsp:val=&quot;0037646A&quot;/&gt;&lt;wsp:rsid wsp:val=&quot;00386B43&quot;/&gt;&lt;wsp:rsid wsp:val=&quot;003922E8&quot;/&gt;&lt;wsp:rsid wsp:val=&quot;003963B5&quot;/&gt;&lt;wsp:rsid wsp:val=&quot;003B4673&quot;/&gt;&lt;wsp:rsid wsp:val=&quot;003B7B6F&quot;/&gt;&lt;wsp:rsid wsp:val=&quot;003C3971&quot;/&gt;&lt;wsp:rsid wsp:val=&quot;003D2871&quot;/&gt;&lt;wsp:rsid wsp:val=&quot;003E03DA&quot;/&gt;&lt;wsp:rsid wsp:val=&quot;003E4318&quot;/&gt;&lt;wsp:rsid wsp:val=&quot;003F1B29&quot;/&gt;&lt;wsp:rsid wsp:val=&quot;003F4E9A&quot;/&gt;&lt;wsp:rsid wsp:val=&quot;0040518F&quot;/&gt;&lt;wsp:rsid wsp:val=&quot;0041237B&quot;/&gt;&lt;wsp:rsid wsp:val=&quot;00423AB8&quot;/&gt;&lt;wsp:rsid wsp:val=&quot;0043314D&quot;/&gt;&lt;wsp:rsid wsp:val=&quot;004346CB&quot;/&gt;&lt;wsp:rsid wsp:val=&quot;004362A1&quot;/&gt;&lt;wsp:rsid wsp:val=&quot;00444C8E&quot;/&gt;&lt;wsp:rsid wsp:val=&quot;00460B58&quot;/&gt;&lt;wsp:rsid wsp:val=&quot;00463727&quot;/&gt;&lt;wsp:rsid wsp:val=&quot;004721F8&quot;/&gt;&lt;wsp:rsid wsp:val=&quot;004B5ED6&quot;/&gt;&lt;wsp:rsid wsp:val=&quot;004B6848&quot;/&gt;&lt;wsp:rsid wsp:val=&quot;004B6BC0&quot;/&gt;&lt;wsp:rsid wsp:val=&quot;004B6C0B&quot;/&gt;&lt;wsp:rsid wsp:val=&quot;004C56FE&quot;/&gt;&lt;wsp:rsid wsp:val=&quot;004D1D33&quot;/&gt;&lt;wsp:rsid wsp:val=&quot;004D3578&quot;/&gt;&lt;wsp:rsid wsp:val=&quot;004E213A&quot;/&gt;&lt;wsp:rsid wsp:val=&quot;004E53FC&quot;/&gt;&lt;wsp:rsid wsp:val=&quot;00501DFC&quot;/&gt;&lt;wsp:rsid wsp:val=&quot;00505F46&quot;/&gt;&lt;wsp:rsid wsp:val=&quot;005407DA&quot;/&gt;&lt;wsp:rsid wsp:val=&quot;00543E6C&quot;/&gt;&lt;wsp:rsid wsp:val=&quot;00565087&quot;/&gt;&lt;wsp:rsid wsp:val=&quot;005A67A3&quot;/&gt;&lt;wsp:rsid wsp:val=&quot;005B40AA&quot;/&gt;&lt;wsp:rsid wsp:val=&quot;005B4884&quot;/&gt;&lt;wsp:rsid wsp:val=&quot;005C5CC6&quot;/&gt;&lt;wsp:rsid wsp:val=&quot;005D2E01&quot;/&gt;&lt;wsp:rsid wsp:val=&quot;005E703D&quot;/&gt;&lt;wsp:rsid wsp:val=&quot;005E79B4&quot;/&gt;&lt;wsp:rsid wsp:val=&quot;005F435F&quot;/&gt;&lt;wsp:rsid wsp:val=&quot;00603CF2&quot;/&gt;&lt;wsp:rsid wsp:val=&quot;00604127&quot;/&gt;&lt;wsp:rsid wsp:val=&quot;006129A7&quot;/&gt;&lt;wsp:rsid wsp:val=&quot;00614FDF&quot;/&gt;&lt;wsp:rsid wsp:val=&quot;0062538C&quot;/&gt;&lt;wsp:rsid wsp:val=&quot;006431D9&quot;/&gt;&lt;wsp:rsid wsp:val=&quot;006729F2&quot;/&gt;&lt;wsp:rsid wsp:val=&quot;00677D84&quot;/&gt;&lt;wsp:rsid wsp:val=&quot;006849A0&quot;/&gt;&lt;wsp:rsid wsp:val=&quot;006A4407&quot;/&gt;&lt;wsp:rsid wsp:val=&quot;006B3498&quot;/&gt;&lt;wsp:rsid wsp:val=&quot;006C59E1&quot;/&gt;&lt;wsp:rsid wsp:val=&quot;006C777F&quot;/&gt;&lt;wsp:rsid wsp:val=&quot;006D6434&quot;/&gt;&lt;wsp:rsid wsp:val=&quot;006E3845&quot;/&gt;&lt;wsp:rsid wsp:val=&quot;006E39CD&quot;/&gt;&lt;wsp:rsid wsp:val=&quot;006E5C86&quot;/&gt;&lt;wsp:rsid wsp:val=&quot;00701244&quot;/&gt;&lt;wsp:rsid wsp:val=&quot;00715897&quot;/&gt;&lt;wsp:rsid wsp:val=&quot;007211E4&quot;/&gt;&lt;wsp:rsid wsp:val=&quot;007320CF&quot;/&gt;&lt;wsp:rsid wsp:val=&quot;00733A75&quot;/&gt;&lt;wsp:rsid wsp:val=&quot;00734A5B&quot;/&gt;&lt;wsp:rsid wsp:val=&quot;0074100A&quot;/&gt;&lt;wsp:rsid wsp:val=&quot;00743D79&quot;/&gt;&lt;wsp:rsid wsp:val=&quot;00744E76&quot;/&gt;&lt;wsp:rsid wsp:val=&quot;00747789&quot;/&gt;&lt;wsp:rsid wsp:val=&quot;0075087A&quot;/&gt;&lt;wsp:rsid wsp:val=&quot;00750F49&quot;/&gt;&lt;wsp:rsid wsp:val=&quot;00760611&quot;/&gt;&lt;wsp:rsid wsp:val=&quot;0076544B&quot;/&gt;&lt;wsp:rsid wsp:val=&quot;00765C07&quot;/&gt;&lt;wsp:rsid wsp:val=&quot;0077256F&quot;/&gt;&lt;wsp:rsid wsp:val=&quot;00780A4C&quot;/&gt;&lt;wsp:rsid wsp:val=&quot;00781F0F&quot;/&gt;&lt;wsp:rsid wsp:val=&quot;00784EB1&quot;/&gt;&lt;wsp:rsid wsp:val=&quot;0078601B&quot;/&gt;&lt;wsp:rsid wsp:val=&quot;00791602&quot;/&gt;&lt;wsp:rsid wsp:val=&quot;007921D1&quot;/&gt;&lt;wsp:rsid wsp:val=&quot;007A4128&quot;/&gt;&lt;wsp:rsid wsp:val=&quot;007A7BA5&quot;/&gt;&lt;wsp:rsid wsp:val=&quot;007C3C75&quot;/&gt;&lt;wsp:rsid wsp:val=&quot;007F2229&quot;/&gt;&lt;wsp:rsid wsp:val=&quot;008028A4&quot;/&gt;&lt;wsp:rsid wsp:val=&quot;00824511&quot;/&gt;&lt;wsp:rsid wsp:val=&quot;00835BC6&quot;/&gt;&lt;wsp:rsid wsp:val=&quot;00844F8F&quot;/&gt;&lt;wsp:rsid wsp:val=&quot;0086337F&quot;/&gt;&lt;wsp:rsid wsp:val=&quot;008676BA&quot;/&gt;&lt;wsp:rsid wsp:val=&quot;008768CA&quot;/&gt;&lt;wsp:rsid wsp:val=&quot;008829D8&quot;/&gt;&lt;wsp:rsid wsp:val=&quot;00882EEB&quot;/&gt;&lt;wsp:rsid wsp:val=&quot;008A1630&quot;/&gt;&lt;wsp:rsid wsp:val=&quot;008D12C1&quot;/&gt;&lt;wsp:rsid wsp:val=&quot;008E238A&quot;/&gt;&lt;wsp:rsid wsp:val=&quot;008E2DE9&quot;/&gt;&lt;wsp:rsid wsp:val=&quot;008E4B63&quot;/&gt;&lt;wsp:rsid wsp:val=&quot;008E62D9&quot;/&gt;&lt;wsp:rsid wsp:val=&quot;00901ACF&quot;/&gt;&lt;wsp:rsid wsp:val=&quot;0090271F&quot;/&gt;&lt;wsp:rsid wsp:val=&quot;00902E23&quot;/&gt;&lt;wsp:rsid wsp:val=&quot;009121A8&quot;/&gt;&lt;wsp:rsid wsp:val=&quot;0091348E&quot;/&gt;&lt;wsp:rsid wsp:val=&quot;0091627A&quot;/&gt;&lt;wsp:rsid wsp:val=&quot;00917CCB&quot;/&gt;&lt;wsp:rsid wsp:val=&quot;00924A1C&quot;/&gt;&lt;wsp:rsid wsp:val=&quot;00930DAB&quot;/&gt;&lt;wsp:rsid wsp:val=&quot;00935283&quot;/&gt;&lt;wsp:rsid wsp:val=&quot;00942EC2&quot;/&gt;&lt;wsp:rsid wsp:val=&quot;00944E3A&quot;/&gt;&lt;wsp:rsid wsp:val=&quot;00952FDA&quot;/&gt;&lt;wsp:rsid wsp:val=&quot;0095317E&quot;/&gt;&lt;wsp:rsid wsp:val=&quot;00974E4F&quot;/&gt;&lt;wsp:rsid wsp:val=&quot;0098209E&quot;/&gt;&lt;wsp:rsid wsp:val=&quot;009862FF&quot;/&gt;&lt;wsp:rsid wsp:val=&quot;009A2B44&quot;/&gt;&lt;wsp:rsid wsp:val=&quot;009C7DFC&quot;/&gt;&lt;wsp:rsid wsp:val=&quot;009D1498&quot;/&gt;&lt;wsp:rsid wsp:val=&quot;009D1AE9&quot;/&gt;&lt;wsp:rsid wsp:val=&quot;009D66EA&quot;/&gt;&lt;wsp:rsid wsp:val=&quot;009E4262&quot;/&gt;&lt;wsp:rsid wsp:val=&quot;009F312F&quot;/&gt;&lt;wsp:rsid wsp:val=&quot;009F37B7&quot;/&gt;&lt;wsp:rsid wsp:val=&quot;00A07318&quot;/&gt;&lt;wsp:rsid wsp:val=&quot;00A07ED4&quot;/&gt;&lt;wsp:rsid wsp:val=&quot;00A10F02&quot;/&gt;&lt;wsp:rsid wsp:val=&quot;00A14304&quot;/&gt;&lt;wsp:rsid wsp:val=&quot;00A164B4&quot;/&gt;&lt;wsp:rsid wsp:val=&quot;00A25CDF&quot;/&gt;&lt;wsp:rsid wsp:val=&quot;00A420D4&quot;/&gt;&lt;wsp:rsid wsp:val=&quot;00A43BD1&quot;/&gt;&lt;wsp:rsid wsp:val=&quot;00A53724&quot;/&gt;&lt;wsp:rsid wsp:val=&quot;00A606D5&quot;/&gt;&lt;wsp:rsid wsp:val=&quot;00A82346&quot;/&gt;&lt;wsp:rsid wsp:val=&quot;00AA5E3E&quot;/&gt;&lt;wsp:rsid wsp:val=&quot;00AC26BE&quot;/&gt;&lt;wsp:rsid wsp:val=&quot;00AC474A&quot;/&gt;&lt;wsp:rsid wsp:val=&quot;00AD4E04&quot;/&gt;&lt;wsp:rsid wsp:val=&quot;00B14F17&quot;/&gt;&lt;wsp:rsid wsp:val=&quot;00B15449&quot;/&gt;&lt;wsp:rsid wsp:val=&quot;00B33F96&quot;/&gt;&lt;wsp:rsid wsp:val=&quot;00B540A0&quot;/&gt;&lt;wsp:rsid wsp:val=&quot;00B614E8&quot;/&gt;&lt;wsp:rsid wsp:val=&quot;00B62332&quot;/&gt;&lt;wsp:rsid wsp:val=&quot;00B67583&quot;/&gt;&lt;wsp:rsid wsp:val=&quot;00B70A76&quot;/&gt;&lt;wsp:rsid wsp:val=&quot;00B713ED&quot;/&gt;&lt;wsp:rsid wsp:val=&quot;00B80700&quot;/&gt;&lt;wsp:rsid wsp:val=&quot;00B878DF&quot;/&gt;&lt;wsp:rsid wsp:val=&quot;00B87982&quot;/&gt;&lt;wsp:rsid wsp:val=&quot;00B96768&quot;/&gt;&lt;wsp:rsid wsp:val=&quot;00BA5436&quot;/&gt;&lt;wsp:rsid wsp:val=&quot;00BC0C54&quot;/&gt;&lt;wsp:rsid wsp:val=&quot;00BC0F7D&quot;/&gt;&lt;wsp:rsid wsp:val=&quot;00BE18B1&quot;/&gt;&lt;wsp:rsid wsp:val=&quot;00BE3225&quot;/&gt;&lt;wsp:rsid wsp:val=&quot;00BF000C&quot;/&gt;&lt;wsp:rsid wsp:val=&quot;00BF6E02&quot;/&gt;&lt;wsp:rsid wsp:val=&quot;00C04B6F&quot;/&gt;&lt;wsp:rsid wsp:val=&quot;00C33079&quot;/&gt;&lt;wsp:rsid wsp:val=&quot;00C369ED&quot;/&gt;&lt;wsp:rsid wsp:val=&quot;00C42BD8&quot;/&gt;&lt;wsp:rsid wsp:val=&quot;00C44541&quot;/&gt;&lt;wsp:rsid wsp:val=&quot;00C45231&quot;/&gt;&lt;wsp:rsid wsp:val=&quot;00C5074B&quot;/&gt;&lt;wsp:rsid wsp:val=&quot;00C61808&quot;/&gt;&lt;wsp:rsid wsp:val=&quot;00C6730B&quot;/&gt;&lt;wsp:rsid wsp:val=&quot;00C71EC5&quot;/&gt;&lt;wsp:rsid wsp:val=&quot;00C72833&quot;/&gt;&lt;wsp:rsid wsp:val=&quot;00C837E4&quot;/&gt;&lt;wsp:rsid wsp:val=&quot;00C8391B&quot;/&gt;&lt;wsp:rsid wsp:val=&quot;00C868E2&quot;/&gt;&lt;wsp:rsid wsp:val=&quot;00C90847&quot;/&gt;&lt;wsp:rsid wsp:val=&quot;00C93F40&quot;/&gt;&lt;wsp:rsid wsp:val=&quot;00CA2647&quot;/&gt;&lt;wsp:rsid wsp:val=&quot;00CA28E0&quot;/&gt;&lt;wsp:rsid wsp:val=&quot;00CA3D0C&quot;/&gt;&lt;wsp:rsid wsp:val=&quot;00CB04B7&quot;/&gt;&lt;wsp:rsid wsp:val=&quot;00CC6B9C&quot;/&gt;&lt;wsp:rsid wsp:val=&quot;00CD08C0&quot;/&gt;&lt;wsp:rsid wsp:val=&quot;00CD20AE&quot;/&gt;&lt;wsp:rsid wsp:val=&quot;00CD4D62&quot;/&gt;&lt;wsp:rsid wsp:val=&quot;00CE706A&quot;/&gt;&lt;wsp:rsid wsp:val=&quot;00D10858&quot;/&gt;&lt;wsp:rsid wsp:val=&quot;00D161D1&quot;/&gt;&lt;wsp:rsid wsp:val=&quot;00D25BD9&quot;/&gt;&lt;wsp:rsid wsp:val=&quot;00D43983&quot;/&gt;&lt;wsp:rsid wsp:val=&quot;00D44F15&quot;/&gt;&lt;wsp:rsid wsp:val=&quot;00D45067&quot;/&gt;&lt;wsp:rsid wsp:val=&quot;00D4512E&quot;/&gt;&lt;wsp:rsid wsp:val=&quot;00D477DD&quot;/&gt;&lt;wsp:rsid wsp:val=&quot;00D61DDE&quot;/&gt;&lt;wsp:rsid wsp:val=&quot;00D64D7B&quot;/&gt;&lt;wsp:rsid wsp:val=&quot;00D738D6&quot;/&gt;&lt;wsp:rsid wsp:val=&quot;00D755EB&quot;/&gt;&lt;wsp:rsid wsp:val=&quot;00D8000D&quot;/&gt;&lt;wsp:rsid wsp:val=&quot;00D87E00&quot;/&gt;&lt;wsp:rsid wsp:val=&quot;00D90FF6&quot;/&gt;&lt;wsp:rsid wsp:val=&quot;00D9134D&quot;/&gt;&lt;wsp:rsid wsp:val=&quot;00D968C2&quot;/&gt;&lt;wsp:rsid wsp:val=&quot;00DA3474&quot;/&gt;&lt;wsp:rsid wsp:val=&quot;00DA5E13&quot;/&gt;&lt;wsp:rsid wsp:val=&quot;00DA7A03&quot;/&gt;&lt;wsp:rsid wsp:val=&quot;00DB0922&quot;/&gt;&lt;wsp:rsid wsp:val=&quot;00DB1818&quot;/&gt;&lt;wsp:rsid wsp:val=&quot;00DC309B&quot;/&gt;&lt;wsp:rsid wsp:val=&quot;00DC45D9&quot;/&gt;&lt;wsp:rsid wsp:val=&quot;00DC4DA2&quot;/&gt;&lt;wsp:rsid wsp:val=&quot;00DE2C61&quot;/&gt;&lt;wsp:rsid wsp:val=&quot;00DE4277&quot;/&gt;&lt;wsp:rsid wsp:val=&quot;00DF2B1F&quot;/&gt;&lt;wsp:rsid wsp:val=&quot;00DF55D7&quot;/&gt;&lt;wsp:rsid wsp:val=&quot;00DF62CD&quot;/&gt;&lt;wsp:rsid wsp:val=&quot;00E01B7A&quot;/&gt;&lt;wsp:rsid wsp:val=&quot;00E229DB&quot;/&gt;&lt;wsp:rsid wsp:val=&quot;00E26F9E&quot;/&gt;&lt;wsp:rsid wsp:val=&quot;00E31852&quot;/&gt;&lt;wsp:rsid wsp:val=&quot;00E43F6E&quot;/&gt;&lt;wsp:rsid wsp:val=&quot;00E4492E&quot;/&gt;&lt;wsp:rsid wsp:val=&quot;00E51DFE&quot;/&gt;&lt;wsp:rsid wsp:val=&quot;00E52564&quot;/&gt;&lt;wsp:rsid wsp:val=&quot;00E57DB6&quot;/&gt;&lt;wsp:rsid wsp:val=&quot;00E6067E&quot;/&gt;&lt;wsp:rsid wsp:val=&quot;00E67FA6&quot;/&gt;&lt;wsp:rsid wsp:val=&quot;00E77645&quot;/&gt;&lt;wsp:rsid wsp:val=&quot;00E836DA&quot;/&gt;&lt;wsp:rsid wsp:val=&quot;00E954FD&quot;/&gt;&lt;wsp:rsid wsp:val=&quot;00EA0DDC&quot;/&gt;&lt;wsp:rsid wsp:val=&quot;00EC36A9&quot;/&gt;&lt;wsp:rsid wsp:val=&quot;00EC4A25&quot;/&gt;&lt;wsp:rsid wsp:val=&quot;00ED4AAF&quot;/&gt;&lt;wsp:rsid wsp:val=&quot;00EE49B0&quot;/&gt;&lt;wsp:rsid wsp:val=&quot;00EF50ED&quot;/&gt;&lt;wsp:rsid wsp:val=&quot;00EF5496&quot;/&gt;&lt;wsp:rsid wsp:val=&quot;00F025A2&quot;/&gt;&lt;wsp:rsid wsp:val=&quot;00F04712&quot;/&gt;&lt;wsp:rsid wsp:val=&quot;00F049BC&quot;/&gt;&lt;wsp:rsid wsp:val=&quot;00F1071F&quot;/&gt;&lt;wsp:rsid wsp:val=&quot;00F21CE1&quot;/&gt;&lt;wsp:rsid wsp:val=&quot;00F2235A&quot;/&gt;&lt;wsp:rsid wsp:val=&quot;00F22EC7&quot;/&gt;&lt;wsp:rsid wsp:val=&quot;00F2434B&quot;/&gt;&lt;wsp:rsid wsp:val=&quot;00F356C8&quot;/&gt;&lt;wsp:rsid wsp:val=&quot;00F653B8&quot;/&gt;&lt;wsp:rsid wsp:val=&quot;00F758C8&quot;/&gt;&lt;wsp:rsid wsp:val=&quot;00F85272&quot;/&gt;&lt;wsp:rsid wsp:val=&quot;00F91902&quot;/&gt;&lt;wsp:rsid wsp:val=&quot;00F9696F&quot;/&gt;&lt;wsp:rsid wsp:val=&quot;00FA01F0&quot;/&gt;&lt;wsp:rsid wsp:val=&quot;00FA1266&quot;/&gt;&lt;wsp:rsid wsp:val=&quot;00FA5EBB&quot;/&gt;&lt;wsp:rsid wsp:val=&quot;00FB3559&quot;/&gt;&lt;wsp:rsid wsp:val=&quot;00FC1192&quot;/&gt;&lt;wsp:rsid wsp:val=&quot;00FD142E&quot;/&gt;&lt;wsp:rsid wsp:val=&quot;00FD5BBB&quot;/&gt;&lt;/wsp:rsids&gt;&lt;/w:docPr&gt;&lt;w:body&gt;&lt;wx:sect&gt;&lt;w:p wsp:rsidR=&quot;00000000&quot; wsp:rsidRDefault=&quot;00701244&quot; wsp:rsidP=&quot;00701244&quot;&gt;&lt;m:oMathPara&gt;&lt;m:oMath&gt;&lt;m:r&gt;&lt;aml:annotation aml:id=&quot;0&quot; w:type=&quot;Word.Insertion&quot; aml:author=&quot;S4-200220&quot; aml:createdate=&quot;2020-03-16T11:17:00Z&quot;&gt;&lt;aml:content&gt;&lt;w:rPr&gt;&lt;w:rFonts w:ascii=&quot;Cambria Math&quot; w:h-ansi=&quot;Cambria Math&quot;/&gt;&lt;wx:font wx:val=&quot;Cambria Math&quot;/&gt;&lt;w:i/&gt;&lt;/w:rPr&gt;&lt;m:t&gt;width[i]&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3" o:title="" chromakey="white"/>
          </v:shape>
        </w:pict>
      </w:r>
      <w:r w:rsidRPr="00AA2708">
        <w:fldChar w:fldCharType="end"/>
      </w:r>
      <w:r w:rsidRPr="00AA2708">
        <w:t>: The width component of the original source pixel resolution for the i-th quality ranking region</w:t>
      </w:r>
    </w:p>
    <w:p w14:paraId="7318E686" w14:textId="77777777" w:rsidR="008E2DE9" w:rsidRPr="00AA2708" w:rsidRDefault="008E2DE9" w:rsidP="00AA2708">
      <w:pPr>
        <w:pStyle w:val="B10"/>
      </w:pPr>
      <w:r w:rsidRPr="00AA2708">
        <w:fldChar w:fldCharType="begin"/>
      </w:r>
      <w:r w:rsidRPr="00AA2708">
        <w:instrText xml:space="preserve"> QUOTE </w:instrText>
      </w:r>
      <w:r w:rsidR="00801FD2">
        <w:rPr>
          <w:position w:val="-4"/>
        </w:rPr>
        <w:pict w14:anchorId="411545C9">
          <v:shape id="_x0000_i1178" type="#_x0000_t75" style="width:39.65pt;height:18.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10765&quot;/&gt;&lt;wsp:rsid wsp:val=&quot;000120C2&quot;/&gt;&lt;wsp:rsid wsp:val=&quot;00013AD3&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0CA0&quot;/&gt;&lt;wsp:rsid wsp:val=&quot;00071D6B&quot;/&gt;&lt;wsp:rsid wsp:val=&quot;0007632A&quot;/&gt;&lt;wsp:rsid wsp:val=&quot;00080512&quot;/&gt;&lt;wsp:rsid wsp:val=&quot;0008204F&quot;/&gt;&lt;wsp:rsid wsp:val=&quot;00097099&quot;/&gt;&lt;wsp:rsid wsp:val=&quot;000B7891&quot;/&gt;&lt;wsp:rsid wsp:val=&quot;000C090E&quot;/&gt;&lt;wsp:rsid wsp:val=&quot;000C0EA9&quot;/&gt;&lt;wsp:rsid wsp:val=&quot;000C528F&quot;/&gt;&lt;wsp:rsid wsp:val=&quot;000C5627&quot;/&gt;&lt;wsp:rsid wsp:val=&quot;000D58AB&quot;/&gt;&lt;wsp:rsid wsp:val=&quot;000D6073&quot;/&gt;&lt;wsp:rsid wsp:val=&quot;000D7CE7&quot;/&gt;&lt;wsp:rsid wsp:val=&quot;000E07B5&quot;/&gt;&lt;wsp:rsid wsp:val=&quot;000E245C&quot;/&gt;&lt;wsp:rsid wsp:val=&quot;000F0617&quot;/&gt;&lt;wsp:rsid wsp:val=&quot;000F7CC0&quot;/&gt;&lt;wsp:rsid wsp:val=&quot;00101DCC&quot;/&gt;&lt;wsp:rsid wsp:val=&quot;00111ED6&quot;/&gt;&lt;wsp:rsid wsp:val=&quot;00117D8A&quot;/&gt;&lt;wsp:rsid wsp:val=&quot;00123186&quot;/&gt;&lt;wsp:rsid wsp:val=&quot;00137CC3&quot;/&gt;&lt;wsp:rsid wsp:val=&quot;00151671&quot;/&gt;&lt;wsp:rsid wsp:val=&quot;00163131&quot;/&gt;&lt;wsp:rsid wsp:val=&quot;00165066&quot;/&gt;&lt;wsp:rsid wsp:val=&quot;0016676D&quot;/&gt;&lt;wsp:rsid wsp:val=&quot;0016762F&quot;/&gt;&lt;wsp:rsid wsp:val=&quot;001707C4&quot;/&gt;&lt;wsp:rsid wsp:val=&quot;0017160A&quot;/&gt;&lt;wsp:rsid wsp:val=&quot;001801E3&quot;/&gt;&lt;wsp:rsid wsp:val=&quot;0018342C&quot;/&gt;&lt;wsp:rsid wsp:val=&quot;0019353B&quot;/&gt;&lt;wsp:rsid wsp:val=&quot;00193A61&quot;/&gt;&lt;wsp:rsid wsp:val=&quot;001C12FB&quot;/&gt;&lt;wsp:rsid wsp:val=&quot;001D02C2&quot;/&gt;&lt;wsp:rsid wsp:val=&quot;001D0A68&quot;/&gt;&lt;wsp:rsid wsp:val=&quot;001D612A&quot;/&gt;&lt;wsp:rsid wsp:val=&quot;001D66F6&quot;/&gt;&lt;wsp:rsid wsp:val=&quot;001D699A&quot;/&gt;&lt;wsp:rsid wsp:val=&quot;001E4695&quot;/&gt;&lt;wsp:rsid wsp:val=&quot;001F168B&quot;/&gt;&lt;wsp:rsid wsp:val=&quot;00203268&quot;/&gt;&lt;wsp:rsid wsp:val=&quot;00203E4D&quot;/&gt;&lt;wsp:rsid wsp:val=&quot;00210BD8&quot;/&gt;&lt;wsp:rsid wsp:val=&quot;002320DE&quot;/&gt;&lt;wsp:rsid wsp:val=&quot;002347A2&quot;/&gt;&lt;wsp:rsid wsp:val=&quot;00241C95&quot;/&gt;&lt;wsp:rsid wsp:val=&quot;00255012&quot;/&gt;&lt;wsp:rsid wsp:val=&quot;00266D87&quot;/&gt;&lt;wsp:rsid wsp:val=&quot;00284623&quot;/&gt;&lt;wsp:rsid wsp:val=&quot;0029659C&quot;/&gt;&lt;wsp:rsid wsp:val=&quot;002A7217&quot;/&gt;&lt;wsp:rsid wsp:val=&quot;002B67F4&quot;/&gt;&lt;wsp:rsid wsp:val=&quot;002D20DC&quot;/&gt;&lt;wsp:rsid wsp:val=&quot;002D7FAF&quot;/&gt;&lt;wsp:rsid wsp:val=&quot;002E4C15&quot;/&gt;&lt;wsp:rsid wsp:val=&quot;002F028F&quot;/&gt;&lt;wsp:rsid wsp:val=&quot;003172DC&quot;/&gt;&lt;wsp:rsid wsp:val=&quot;00337A8C&quot;/&gt;&lt;wsp:rsid wsp:val=&quot;003540B0&quot;/&gt;&lt;wsp:rsid wsp:val=&quot;0035462D&quot;/&gt;&lt;wsp:rsid wsp:val=&quot;00356DB2&quot;/&gt;&lt;wsp:rsid wsp:val=&quot;00356E66&quot;/&gt;&lt;wsp:rsid wsp:val=&quot;00371726&quot;/&gt;&lt;wsp:rsid wsp:val=&quot;00372FF8&quot;/&gt;&lt;wsp:rsid wsp:val=&quot;0037646A&quot;/&gt;&lt;wsp:rsid wsp:val=&quot;00386B43&quot;/&gt;&lt;wsp:rsid wsp:val=&quot;003922E8&quot;/&gt;&lt;wsp:rsid wsp:val=&quot;003963B5&quot;/&gt;&lt;wsp:rsid wsp:val=&quot;003B4673&quot;/&gt;&lt;wsp:rsid wsp:val=&quot;003B7B6F&quot;/&gt;&lt;wsp:rsid wsp:val=&quot;003C3971&quot;/&gt;&lt;wsp:rsid wsp:val=&quot;003D2871&quot;/&gt;&lt;wsp:rsid wsp:val=&quot;003E03DA&quot;/&gt;&lt;wsp:rsid wsp:val=&quot;003E4318&quot;/&gt;&lt;wsp:rsid wsp:val=&quot;003F1B29&quot;/&gt;&lt;wsp:rsid wsp:val=&quot;003F4E9A&quot;/&gt;&lt;wsp:rsid wsp:val=&quot;0040518F&quot;/&gt;&lt;wsp:rsid wsp:val=&quot;0041237B&quot;/&gt;&lt;wsp:rsid wsp:val=&quot;00423AB8&quot;/&gt;&lt;wsp:rsid wsp:val=&quot;0043314D&quot;/&gt;&lt;wsp:rsid wsp:val=&quot;004346CB&quot;/&gt;&lt;wsp:rsid wsp:val=&quot;004362A1&quot;/&gt;&lt;wsp:rsid wsp:val=&quot;00444C8E&quot;/&gt;&lt;wsp:rsid wsp:val=&quot;00460B58&quot;/&gt;&lt;wsp:rsid wsp:val=&quot;00463727&quot;/&gt;&lt;wsp:rsid wsp:val=&quot;004721F8&quot;/&gt;&lt;wsp:rsid wsp:val=&quot;004B5ED6&quot;/&gt;&lt;wsp:rsid wsp:val=&quot;004B6848&quot;/&gt;&lt;wsp:rsid wsp:val=&quot;004B6BC0&quot;/&gt;&lt;wsp:rsid wsp:val=&quot;004B6C0B&quot;/&gt;&lt;wsp:rsid wsp:val=&quot;004C56FE&quot;/&gt;&lt;wsp:rsid wsp:val=&quot;004D1D33&quot;/&gt;&lt;wsp:rsid wsp:val=&quot;004D3578&quot;/&gt;&lt;wsp:rsid wsp:val=&quot;004E213A&quot;/&gt;&lt;wsp:rsid wsp:val=&quot;004E53FC&quot;/&gt;&lt;wsp:rsid wsp:val=&quot;00501DFC&quot;/&gt;&lt;wsp:rsid wsp:val=&quot;00505F46&quot;/&gt;&lt;wsp:rsid wsp:val=&quot;005407DA&quot;/&gt;&lt;wsp:rsid wsp:val=&quot;00543E6C&quot;/&gt;&lt;wsp:rsid wsp:val=&quot;00565087&quot;/&gt;&lt;wsp:rsid wsp:val=&quot;005A67A3&quot;/&gt;&lt;wsp:rsid wsp:val=&quot;005B40AA&quot;/&gt;&lt;wsp:rsid wsp:val=&quot;005B4884&quot;/&gt;&lt;wsp:rsid wsp:val=&quot;005C5CC6&quot;/&gt;&lt;wsp:rsid wsp:val=&quot;005D2E01&quot;/&gt;&lt;wsp:rsid wsp:val=&quot;005E703D&quot;/&gt;&lt;wsp:rsid wsp:val=&quot;005E79B4&quot;/&gt;&lt;wsp:rsid wsp:val=&quot;005F435F&quot;/&gt;&lt;wsp:rsid wsp:val=&quot;00603CF2&quot;/&gt;&lt;wsp:rsid wsp:val=&quot;00604127&quot;/&gt;&lt;wsp:rsid wsp:val=&quot;006129A7&quot;/&gt;&lt;wsp:rsid wsp:val=&quot;00614FDF&quot;/&gt;&lt;wsp:rsid wsp:val=&quot;0062538C&quot;/&gt;&lt;wsp:rsid wsp:val=&quot;006431D9&quot;/&gt;&lt;wsp:rsid wsp:val=&quot;006729F2&quot;/&gt;&lt;wsp:rsid wsp:val=&quot;00677D84&quot;/&gt;&lt;wsp:rsid wsp:val=&quot;006849A0&quot;/&gt;&lt;wsp:rsid wsp:val=&quot;006A4407&quot;/&gt;&lt;wsp:rsid wsp:val=&quot;006B3498&quot;/&gt;&lt;wsp:rsid wsp:val=&quot;006C59E1&quot;/&gt;&lt;wsp:rsid wsp:val=&quot;006C777F&quot;/&gt;&lt;wsp:rsid wsp:val=&quot;006D6434&quot;/&gt;&lt;wsp:rsid wsp:val=&quot;006E3845&quot;/&gt;&lt;wsp:rsid wsp:val=&quot;006E39CD&quot;/&gt;&lt;wsp:rsid wsp:val=&quot;006E5C86&quot;/&gt;&lt;wsp:rsid wsp:val=&quot;00715897&quot;/&gt;&lt;wsp:rsid wsp:val=&quot;007211E4&quot;/&gt;&lt;wsp:rsid wsp:val=&quot;007320CF&quot;/&gt;&lt;wsp:rsid wsp:val=&quot;00733A75&quot;/&gt;&lt;wsp:rsid wsp:val=&quot;00734A5B&quot;/&gt;&lt;wsp:rsid wsp:val=&quot;0074100A&quot;/&gt;&lt;wsp:rsid wsp:val=&quot;00743D79&quot;/&gt;&lt;wsp:rsid wsp:val=&quot;00744E76&quot;/&gt;&lt;wsp:rsid wsp:val=&quot;00747789&quot;/&gt;&lt;wsp:rsid wsp:val=&quot;0075087A&quot;/&gt;&lt;wsp:rsid wsp:val=&quot;00750F49&quot;/&gt;&lt;wsp:rsid wsp:val=&quot;00760611&quot;/&gt;&lt;wsp:rsid wsp:val=&quot;0076544B&quot;/&gt;&lt;wsp:rsid wsp:val=&quot;00765C07&quot;/&gt;&lt;wsp:rsid wsp:val=&quot;0077256F&quot;/&gt;&lt;wsp:rsid wsp:val=&quot;00780A4C&quot;/&gt;&lt;wsp:rsid wsp:val=&quot;00781F0F&quot;/&gt;&lt;wsp:rsid wsp:val=&quot;00784EB1&quot;/&gt;&lt;wsp:rsid wsp:val=&quot;0078601B&quot;/&gt;&lt;wsp:rsid wsp:val=&quot;00791602&quot;/&gt;&lt;wsp:rsid wsp:val=&quot;007921D1&quot;/&gt;&lt;wsp:rsid wsp:val=&quot;007A4128&quot;/&gt;&lt;wsp:rsid wsp:val=&quot;007A7BA5&quot;/&gt;&lt;wsp:rsid wsp:val=&quot;007C3C75&quot;/&gt;&lt;wsp:rsid wsp:val=&quot;007F2229&quot;/&gt;&lt;wsp:rsid wsp:val=&quot;008028A4&quot;/&gt;&lt;wsp:rsid wsp:val=&quot;00824511&quot;/&gt;&lt;wsp:rsid wsp:val=&quot;00835BC6&quot;/&gt;&lt;wsp:rsid wsp:val=&quot;00844F8F&quot;/&gt;&lt;wsp:rsid wsp:val=&quot;0086337F&quot;/&gt;&lt;wsp:rsid wsp:val=&quot;008676BA&quot;/&gt;&lt;wsp:rsid wsp:val=&quot;008768CA&quot;/&gt;&lt;wsp:rsid wsp:val=&quot;008829D8&quot;/&gt;&lt;wsp:rsid wsp:val=&quot;00882EEB&quot;/&gt;&lt;wsp:rsid wsp:val=&quot;008A1630&quot;/&gt;&lt;wsp:rsid wsp:val=&quot;008D12C1&quot;/&gt;&lt;wsp:rsid wsp:val=&quot;008E238A&quot;/&gt;&lt;wsp:rsid wsp:val=&quot;008E2DE9&quot;/&gt;&lt;wsp:rsid wsp:val=&quot;008E4B63&quot;/&gt;&lt;wsp:rsid wsp:val=&quot;008E62D9&quot;/&gt;&lt;wsp:rsid wsp:val=&quot;00901ACF&quot;/&gt;&lt;wsp:rsid wsp:val=&quot;0090271F&quot;/&gt;&lt;wsp:rsid wsp:val=&quot;00902E23&quot;/&gt;&lt;wsp:rsid wsp:val=&quot;009121A8&quot;/&gt;&lt;wsp:rsid wsp:val=&quot;0091348E&quot;/&gt;&lt;wsp:rsid wsp:val=&quot;0091627A&quot;/&gt;&lt;wsp:rsid wsp:val=&quot;00917CCB&quot;/&gt;&lt;wsp:rsid wsp:val=&quot;00924A1C&quot;/&gt;&lt;wsp:rsid wsp:val=&quot;00930DAB&quot;/&gt;&lt;wsp:rsid wsp:val=&quot;00935283&quot;/&gt;&lt;wsp:rsid wsp:val=&quot;00942EC2&quot;/&gt;&lt;wsp:rsid wsp:val=&quot;00944E3A&quot;/&gt;&lt;wsp:rsid wsp:val=&quot;00952FDA&quot;/&gt;&lt;wsp:rsid wsp:val=&quot;0095317E&quot;/&gt;&lt;wsp:rsid wsp:val=&quot;00974E4F&quot;/&gt;&lt;wsp:rsid wsp:val=&quot;0098209E&quot;/&gt;&lt;wsp:rsid wsp:val=&quot;009862FF&quot;/&gt;&lt;wsp:rsid wsp:val=&quot;009A2B44&quot;/&gt;&lt;wsp:rsid wsp:val=&quot;009C7DFC&quot;/&gt;&lt;wsp:rsid wsp:val=&quot;009D1498&quot;/&gt;&lt;wsp:rsid wsp:val=&quot;009D1AE9&quot;/&gt;&lt;wsp:rsid wsp:val=&quot;009D66EA&quot;/&gt;&lt;wsp:rsid wsp:val=&quot;009E4262&quot;/&gt;&lt;wsp:rsid wsp:val=&quot;009F312F&quot;/&gt;&lt;wsp:rsid wsp:val=&quot;009F37B7&quot;/&gt;&lt;wsp:rsid wsp:val=&quot;00A07318&quot;/&gt;&lt;wsp:rsid wsp:val=&quot;00A07ED4&quot;/&gt;&lt;wsp:rsid wsp:val=&quot;00A10F02&quot;/&gt;&lt;wsp:rsid wsp:val=&quot;00A14304&quot;/&gt;&lt;wsp:rsid wsp:val=&quot;00A164B4&quot;/&gt;&lt;wsp:rsid wsp:val=&quot;00A25CDF&quot;/&gt;&lt;wsp:rsid wsp:val=&quot;00A420D4&quot;/&gt;&lt;wsp:rsid wsp:val=&quot;00A43BD1&quot;/&gt;&lt;wsp:rsid wsp:val=&quot;00A53724&quot;/&gt;&lt;wsp:rsid wsp:val=&quot;00A606D5&quot;/&gt;&lt;wsp:rsid wsp:val=&quot;00A82346&quot;/&gt;&lt;wsp:rsid wsp:val=&quot;00AA5E3E&quot;/&gt;&lt;wsp:rsid wsp:val=&quot;00AC26BE&quot;/&gt;&lt;wsp:rsid wsp:val=&quot;00AC474A&quot;/&gt;&lt;wsp:rsid wsp:val=&quot;00AD4E04&quot;/&gt;&lt;wsp:rsid wsp:val=&quot;00B14F17&quot;/&gt;&lt;wsp:rsid wsp:val=&quot;00B15449&quot;/&gt;&lt;wsp:rsid wsp:val=&quot;00B33F96&quot;/&gt;&lt;wsp:rsid wsp:val=&quot;00B540A0&quot;/&gt;&lt;wsp:rsid wsp:val=&quot;00B614E8&quot;/&gt;&lt;wsp:rsid wsp:val=&quot;00B62332&quot;/&gt;&lt;wsp:rsid wsp:val=&quot;00B67583&quot;/&gt;&lt;wsp:rsid wsp:val=&quot;00B70A76&quot;/&gt;&lt;wsp:rsid wsp:val=&quot;00B713ED&quot;/&gt;&lt;wsp:rsid wsp:val=&quot;00B80700&quot;/&gt;&lt;wsp:rsid wsp:val=&quot;00B878DF&quot;/&gt;&lt;wsp:rsid wsp:val=&quot;00B87982&quot;/&gt;&lt;wsp:rsid wsp:val=&quot;00B96768&quot;/&gt;&lt;wsp:rsid wsp:val=&quot;00BA5436&quot;/&gt;&lt;wsp:rsid wsp:val=&quot;00BC0C54&quot;/&gt;&lt;wsp:rsid wsp:val=&quot;00BC0F7D&quot;/&gt;&lt;wsp:rsid wsp:val=&quot;00BE18B1&quot;/&gt;&lt;wsp:rsid wsp:val=&quot;00BE3225&quot;/&gt;&lt;wsp:rsid wsp:val=&quot;00BF000C&quot;/&gt;&lt;wsp:rsid wsp:val=&quot;00BF6E02&quot;/&gt;&lt;wsp:rsid wsp:val=&quot;00C04B6F&quot;/&gt;&lt;wsp:rsid wsp:val=&quot;00C33079&quot;/&gt;&lt;wsp:rsid wsp:val=&quot;00C369ED&quot;/&gt;&lt;wsp:rsid wsp:val=&quot;00C42BD8&quot;/&gt;&lt;wsp:rsid wsp:val=&quot;00C44541&quot;/&gt;&lt;wsp:rsid wsp:val=&quot;00C45231&quot;/&gt;&lt;wsp:rsid wsp:val=&quot;00C5074B&quot;/&gt;&lt;wsp:rsid wsp:val=&quot;00C61808&quot;/&gt;&lt;wsp:rsid wsp:val=&quot;00C6730B&quot;/&gt;&lt;wsp:rsid wsp:val=&quot;00C71EC5&quot;/&gt;&lt;wsp:rsid wsp:val=&quot;00C72833&quot;/&gt;&lt;wsp:rsid wsp:val=&quot;00C837E4&quot;/&gt;&lt;wsp:rsid wsp:val=&quot;00C8391B&quot;/&gt;&lt;wsp:rsid wsp:val=&quot;00C868E2&quot;/&gt;&lt;wsp:rsid wsp:val=&quot;00C90847&quot;/&gt;&lt;wsp:rsid wsp:val=&quot;00C93F40&quot;/&gt;&lt;wsp:rsid wsp:val=&quot;00CA2647&quot;/&gt;&lt;wsp:rsid wsp:val=&quot;00CA28E0&quot;/&gt;&lt;wsp:rsid wsp:val=&quot;00CA3D0C&quot;/&gt;&lt;wsp:rsid wsp:val=&quot;00CB04B7&quot;/&gt;&lt;wsp:rsid wsp:val=&quot;00CC6B9C&quot;/&gt;&lt;wsp:rsid wsp:val=&quot;00CD08C0&quot;/&gt;&lt;wsp:rsid wsp:val=&quot;00CD20AE&quot;/&gt;&lt;wsp:rsid wsp:val=&quot;00CD4D62&quot;/&gt;&lt;wsp:rsid wsp:val=&quot;00CE706A&quot;/&gt;&lt;wsp:rsid wsp:val=&quot;00D10858&quot;/&gt;&lt;wsp:rsid wsp:val=&quot;00D161D1&quot;/&gt;&lt;wsp:rsid wsp:val=&quot;00D25BD9&quot;/&gt;&lt;wsp:rsid wsp:val=&quot;00D43983&quot;/&gt;&lt;wsp:rsid wsp:val=&quot;00D44F15&quot;/&gt;&lt;wsp:rsid wsp:val=&quot;00D45067&quot;/&gt;&lt;wsp:rsid wsp:val=&quot;00D4512E&quot;/&gt;&lt;wsp:rsid wsp:val=&quot;00D477DD&quot;/&gt;&lt;wsp:rsid wsp:val=&quot;00D61DDE&quot;/&gt;&lt;wsp:rsid wsp:val=&quot;00D64D7B&quot;/&gt;&lt;wsp:rsid wsp:val=&quot;00D738D6&quot;/&gt;&lt;wsp:rsid wsp:val=&quot;00D755EB&quot;/&gt;&lt;wsp:rsid wsp:val=&quot;00D8000D&quot;/&gt;&lt;wsp:rsid wsp:val=&quot;00D87E00&quot;/&gt;&lt;wsp:rsid wsp:val=&quot;00D90FF6&quot;/&gt;&lt;wsp:rsid wsp:val=&quot;00D9134D&quot;/&gt;&lt;wsp:rsid wsp:val=&quot;00D968C2&quot;/&gt;&lt;wsp:rsid wsp:val=&quot;00DA3474&quot;/&gt;&lt;wsp:rsid wsp:val=&quot;00DA5E13&quot;/&gt;&lt;wsp:rsid wsp:val=&quot;00DA7A03&quot;/&gt;&lt;wsp:rsid wsp:val=&quot;00DB0922&quot;/&gt;&lt;wsp:rsid wsp:val=&quot;00DB1818&quot;/&gt;&lt;wsp:rsid wsp:val=&quot;00DC309B&quot;/&gt;&lt;wsp:rsid wsp:val=&quot;00DC45D9&quot;/&gt;&lt;wsp:rsid wsp:val=&quot;00DC4DA2&quot;/&gt;&lt;wsp:rsid wsp:val=&quot;00DE2C61&quot;/&gt;&lt;wsp:rsid wsp:val=&quot;00DE4277&quot;/&gt;&lt;wsp:rsid wsp:val=&quot;00DF2B1F&quot;/&gt;&lt;wsp:rsid wsp:val=&quot;00DF55D7&quot;/&gt;&lt;wsp:rsid wsp:val=&quot;00DF62CD&quot;/&gt;&lt;wsp:rsid wsp:val=&quot;00E01B7A&quot;/&gt;&lt;wsp:rsid wsp:val=&quot;00E229DB&quot;/&gt;&lt;wsp:rsid wsp:val=&quot;00E26F9E&quot;/&gt;&lt;wsp:rsid wsp:val=&quot;00E31852&quot;/&gt;&lt;wsp:rsid wsp:val=&quot;00E43F6E&quot;/&gt;&lt;wsp:rsid wsp:val=&quot;00E4492E&quot;/&gt;&lt;wsp:rsid wsp:val=&quot;00E51DFE&quot;/&gt;&lt;wsp:rsid wsp:val=&quot;00E52564&quot;/&gt;&lt;wsp:rsid wsp:val=&quot;00E57DB6&quot;/&gt;&lt;wsp:rsid wsp:val=&quot;00E6067E&quot;/&gt;&lt;wsp:rsid wsp:val=&quot;00E67FA6&quot;/&gt;&lt;wsp:rsid wsp:val=&quot;00E77645&quot;/&gt;&lt;wsp:rsid wsp:val=&quot;00E836DA&quot;/&gt;&lt;wsp:rsid wsp:val=&quot;00E954FD&quot;/&gt;&lt;wsp:rsid wsp:val=&quot;00EA0DDC&quot;/&gt;&lt;wsp:rsid wsp:val=&quot;00EC36A9&quot;/&gt;&lt;wsp:rsid wsp:val=&quot;00EC4A25&quot;/&gt;&lt;wsp:rsid wsp:val=&quot;00ED4AAF&quot;/&gt;&lt;wsp:rsid wsp:val=&quot;00EE49B0&quot;/&gt;&lt;wsp:rsid wsp:val=&quot;00EF50ED&quot;/&gt;&lt;wsp:rsid wsp:val=&quot;00EF5496&quot;/&gt;&lt;wsp:rsid wsp:val=&quot;00F025A2&quot;/&gt;&lt;wsp:rsid wsp:val=&quot;00F04712&quot;/&gt;&lt;wsp:rsid wsp:val=&quot;00F049BC&quot;/&gt;&lt;wsp:rsid wsp:val=&quot;00F1071F&quot;/&gt;&lt;wsp:rsid wsp:val=&quot;00F21CE1&quot;/&gt;&lt;wsp:rsid wsp:val=&quot;00F2235A&quot;/&gt;&lt;wsp:rsid wsp:val=&quot;00F22EC7&quot;/&gt;&lt;wsp:rsid wsp:val=&quot;00F2434B&quot;/&gt;&lt;wsp:rsid wsp:val=&quot;00F356C8&quot;/&gt;&lt;wsp:rsid wsp:val=&quot;00F653B8&quot;/&gt;&lt;wsp:rsid wsp:val=&quot;00F758C8&quot;/&gt;&lt;wsp:rsid wsp:val=&quot;00F85272&quot;/&gt;&lt;wsp:rsid wsp:val=&quot;00F91902&quot;/&gt;&lt;wsp:rsid wsp:val=&quot;00F9696F&quot;/&gt;&lt;wsp:rsid wsp:val=&quot;00FA01F0&quot;/&gt;&lt;wsp:rsid wsp:val=&quot;00FA1266&quot;/&gt;&lt;wsp:rsid wsp:val=&quot;00FA5EBB&quot;/&gt;&lt;wsp:rsid wsp:val=&quot;00FB3559&quot;/&gt;&lt;wsp:rsid wsp:val=&quot;00FC1192&quot;/&gt;&lt;wsp:rsid wsp:val=&quot;00FD142E&quot;/&gt;&lt;wsp:rsid wsp:val=&quot;00FD5BBB&quot;/&gt;&lt;/wsp:rsids&gt;&lt;/w:docPr&gt;&lt;w:body&gt;&lt;wx:sect&gt;&lt;w:p wsp:rsidR=&quot;00000000&quot; wsp:rsidRDefault=&quot;000E07B5&quot; wsp:rsidP=&quot;000E07B5&quot;&gt;&lt;m:oMathPara&gt;&lt;m:oMath&gt;&lt;m:r&gt;&lt;aml:annotation aml:id=&quot;0&quot; w:type=&quot;Word.Insertion&quot; aml:author=&quot;S4-200220&quot; aml:createdate=&quot;2020-03-16T11:17:00Z&quot;&gt;&lt;aml:content&gt;&lt;w:rPr&gt;&lt;w:rFonts w:ascii=&quot;Cambria Math&quot; w:h-ansi=&quot;Cambria Math&quot;/&gt;&lt;wx:font wx:val=&quot;Cambria Math&quot;/&gt;&lt;w:i/&gt;&lt;/w:rPr&gt;&lt;m:t&gt;height[i]&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4" o:title="" chromakey="white"/>
          </v:shape>
        </w:pict>
      </w:r>
      <w:r w:rsidRPr="00AA2708">
        <w:instrText xml:space="preserve"> </w:instrText>
      </w:r>
      <w:r w:rsidRPr="00AA2708">
        <w:fldChar w:fldCharType="separate"/>
      </w:r>
      <w:r w:rsidR="00801FD2">
        <w:rPr>
          <w:position w:val="-4"/>
        </w:rPr>
        <w:pict w14:anchorId="68231445">
          <v:shape id="_x0000_i1179" type="#_x0000_t75" style="width:39.65pt;height:18.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10765&quot;/&gt;&lt;wsp:rsid wsp:val=&quot;000120C2&quot;/&gt;&lt;wsp:rsid wsp:val=&quot;00013AD3&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0CA0&quot;/&gt;&lt;wsp:rsid wsp:val=&quot;00071D6B&quot;/&gt;&lt;wsp:rsid wsp:val=&quot;0007632A&quot;/&gt;&lt;wsp:rsid wsp:val=&quot;00080512&quot;/&gt;&lt;wsp:rsid wsp:val=&quot;0008204F&quot;/&gt;&lt;wsp:rsid wsp:val=&quot;00097099&quot;/&gt;&lt;wsp:rsid wsp:val=&quot;000B7891&quot;/&gt;&lt;wsp:rsid wsp:val=&quot;000C090E&quot;/&gt;&lt;wsp:rsid wsp:val=&quot;000C0EA9&quot;/&gt;&lt;wsp:rsid wsp:val=&quot;000C528F&quot;/&gt;&lt;wsp:rsid wsp:val=&quot;000C5627&quot;/&gt;&lt;wsp:rsid wsp:val=&quot;000D58AB&quot;/&gt;&lt;wsp:rsid wsp:val=&quot;000D6073&quot;/&gt;&lt;wsp:rsid wsp:val=&quot;000D7CE7&quot;/&gt;&lt;wsp:rsid wsp:val=&quot;000E07B5&quot;/&gt;&lt;wsp:rsid wsp:val=&quot;000E245C&quot;/&gt;&lt;wsp:rsid wsp:val=&quot;000F0617&quot;/&gt;&lt;wsp:rsid wsp:val=&quot;000F7CC0&quot;/&gt;&lt;wsp:rsid wsp:val=&quot;00101DCC&quot;/&gt;&lt;wsp:rsid wsp:val=&quot;00111ED6&quot;/&gt;&lt;wsp:rsid wsp:val=&quot;00117D8A&quot;/&gt;&lt;wsp:rsid wsp:val=&quot;00123186&quot;/&gt;&lt;wsp:rsid wsp:val=&quot;00137CC3&quot;/&gt;&lt;wsp:rsid wsp:val=&quot;00151671&quot;/&gt;&lt;wsp:rsid wsp:val=&quot;00163131&quot;/&gt;&lt;wsp:rsid wsp:val=&quot;00165066&quot;/&gt;&lt;wsp:rsid wsp:val=&quot;0016676D&quot;/&gt;&lt;wsp:rsid wsp:val=&quot;0016762F&quot;/&gt;&lt;wsp:rsid wsp:val=&quot;001707C4&quot;/&gt;&lt;wsp:rsid wsp:val=&quot;0017160A&quot;/&gt;&lt;wsp:rsid wsp:val=&quot;001801E3&quot;/&gt;&lt;wsp:rsid wsp:val=&quot;0018342C&quot;/&gt;&lt;wsp:rsid wsp:val=&quot;0019353B&quot;/&gt;&lt;wsp:rsid wsp:val=&quot;00193A61&quot;/&gt;&lt;wsp:rsid wsp:val=&quot;001C12FB&quot;/&gt;&lt;wsp:rsid wsp:val=&quot;001D02C2&quot;/&gt;&lt;wsp:rsid wsp:val=&quot;001D0A68&quot;/&gt;&lt;wsp:rsid wsp:val=&quot;001D612A&quot;/&gt;&lt;wsp:rsid wsp:val=&quot;001D66F6&quot;/&gt;&lt;wsp:rsid wsp:val=&quot;001D699A&quot;/&gt;&lt;wsp:rsid wsp:val=&quot;001E4695&quot;/&gt;&lt;wsp:rsid wsp:val=&quot;001F168B&quot;/&gt;&lt;wsp:rsid wsp:val=&quot;00203268&quot;/&gt;&lt;wsp:rsid wsp:val=&quot;00203E4D&quot;/&gt;&lt;wsp:rsid wsp:val=&quot;00210BD8&quot;/&gt;&lt;wsp:rsid wsp:val=&quot;002320DE&quot;/&gt;&lt;wsp:rsid wsp:val=&quot;002347A2&quot;/&gt;&lt;wsp:rsid wsp:val=&quot;00241C95&quot;/&gt;&lt;wsp:rsid wsp:val=&quot;00255012&quot;/&gt;&lt;wsp:rsid wsp:val=&quot;00266D87&quot;/&gt;&lt;wsp:rsid wsp:val=&quot;00284623&quot;/&gt;&lt;wsp:rsid wsp:val=&quot;0029659C&quot;/&gt;&lt;wsp:rsid wsp:val=&quot;002A7217&quot;/&gt;&lt;wsp:rsid wsp:val=&quot;002B67F4&quot;/&gt;&lt;wsp:rsid wsp:val=&quot;002D20DC&quot;/&gt;&lt;wsp:rsid wsp:val=&quot;002D7FAF&quot;/&gt;&lt;wsp:rsid wsp:val=&quot;002E4C15&quot;/&gt;&lt;wsp:rsid wsp:val=&quot;002F028F&quot;/&gt;&lt;wsp:rsid wsp:val=&quot;003172DC&quot;/&gt;&lt;wsp:rsid wsp:val=&quot;00337A8C&quot;/&gt;&lt;wsp:rsid wsp:val=&quot;003540B0&quot;/&gt;&lt;wsp:rsid wsp:val=&quot;0035462D&quot;/&gt;&lt;wsp:rsid wsp:val=&quot;00356DB2&quot;/&gt;&lt;wsp:rsid wsp:val=&quot;00356E66&quot;/&gt;&lt;wsp:rsid wsp:val=&quot;00371726&quot;/&gt;&lt;wsp:rsid wsp:val=&quot;00372FF8&quot;/&gt;&lt;wsp:rsid wsp:val=&quot;0037646A&quot;/&gt;&lt;wsp:rsid wsp:val=&quot;00386B43&quot;/&gt;&lt;wsp:rsid wsp:val=&quot;003922E8&quot;/&gt;&lt;wsp:rsid wsp:val=&quot;003963B5&quot;/&gt;&lt;wsp:rsid wsp:val=&quot;003B4673&quot;/&gt;&lt;wsp:rsid wsp:val=&quot;003B7B6F&quot;/&gt;&lt;wsp:rsid wsp:val=&quot;003C3971&quot;/&gt;&lt;wsp:rsid wsp:val=&quot;003D2871&quot;/&gt;&lt;wsp:rsid wsp:val=&quot;003E03DA&quot;/&gt;&lt;wsp:rsid wsp:val=&quot;003E4318&quot;/&gt;&lt;wsp:rsid wsp:val=&quot;003F1B29&quot;/&gt;&lt;wsp:rsid wsp:val=&quot;003F4E9A&quot;/&gt;&lt;wsp:rsid wsp:val=&quot;0040518F&quot;/&gt;&lt;wsp:rsid wsp:val=&quot;0041237B&quot;/&gt;&lt;wsp:rsid wsp:val=&quot;00423AB8&quot;/&gt;&lt;wsp:rsid wsp:val=&quot;0043314D&quot;/&gt;&lt;wsp:rsid wsp:val=&quot;004346CB&quot;/&gt;&lt;wsp:rsid wsp:val=&quot;004362A1&quot;/&gt;&lt;wsp:rsid wsp:val=&quot;00444C8E&quot;/&gt;&lt;wsp:rsid wsp:val=&quot;00460B58&quot;/&gt;&lt;wsp:rsid wsp:val=&quot;00463727&quot;/&gt;&lt;wsp:rsid wsp:val=&quot;004721F8&quot;/&gt;&lt;wsp:rsid wsp:val=&quot;004B5ED6&quot;/&gt;&lt;wsp:rsid wsp:val=&quot;004B6848&quot;/&gt;&lt;wsp:rsid wsp:val=&quot;004B6BC0&quot;/&gt;&lt;wsp:rsid wsp:val=&quot;004B6C0B&quot;/&gt;&lt;wsp:rsid wsp:val=&quot;004C56FE&quot;/&gt;&lt;wsp:rsid wsp:val=&quot;004D1D33&quot;/&gt;&lt;wsp:rsid wsp:val=&quot;004D3578&quot;/&gt;&lt;wsp:rsid wsp:val=&quot;004E213A&quot;/&gt;&lt;wsp:rsid wsp:val=&quot;004E53FC&quot;/&gt;&lt;wsp:rsid wsp:val=&quot;00501DFC&quot;/&gt;&lt;wsp:rsid wsp:val=&quot;00505F46&quot;/&gt;&lt;wsp:rsid wsp:val=&quot;005407DA&quot;/&gt;&lt;wsp:rsid wsp:val=&quot;00543E6C&quot;/&gt;&lt;wsp:rsid wsp:val=&quot;00565087&quot;/&gt;&lt;wsp:rsid wsp:val=&quot;005A67A3&quot;/&gt;&lt;wsp:rsid wsp:val=&quot;005B40AA&quot;/&gt;&lt;wsp:rsid wsp:val=&quot;005B4884&quot;/&gt;&lt;wsp:rsid wsp:val=&quot;005C5CC6&quot;/&gt;&lt;wsp:rsid wsp:val=&quot;005D2E01&quot;/&gt;&lt;wsp:rsid wsp:val=&quot;005E703D&quot;/&gt;&lt;wsp:rsid wsp:val=&quot;005E79B4&quot;/&gt;&lt;wsp:rsid wsp:val=&quot;005F435F&quot;/&gt;&lt;wsp:rsid wsp:val=&quot;00603CF2&quot;/&gt;&lt;wsp:rsid wsp:val=&quot;00604127&quot;/&gt;&lt;wsp:rsid wsp:val=&quot;006129A7&quot;/&gt;&lt;wsp:rsid wsp:val=&quot;00614FDF&quot;/&gt;&lt;wsp:rsid wsp:val=&quot;0062538C&quot;/&gt;&lt;wsp:rsid wsp:val=&quot;006431D9&quot;/&gt;&lt;wsp:rsid wsp:val=&quot;006729F2&quot;/&gt;&lt;wsp:rsid wsp:val=&quot;00677D84&quot;/&gt;&lt;wsp:rsid wsp:val=&quot;006849A0&quot;/&gt;&lt;wsp:rsid wsp:val=&quot;006A4407&quot;/&gt;&lt;wsp:rsid wsp:val=&quot;006B3498&quot;/&gt;&lt;wsp:rsid wsp:val=&quot;006C59E1&quot;/&gt;&lt;wsp:rsid wsp:val=&quot;006C777F&quot;/&gt;&lt;wsp:rsid wsp:val=&quot;006D6434&quot;/&gt;&lt;wsp:rsid wsp:val=&quot;006E3845&quot;/&gt;&lt;wsp:rsid wsp:val=&quot;006E39CD&quot;/&gt;&lt;wsp:rsid wsp:val=&quot;006E5C86&quot;/&gt;&lt;wsp:rsid wsp:val=&quot;00715897&quot;/&gt;&lt;wsp:rsid wsp:val=&quot;007211E4&quot;/&gt;&lt;wsp:rsid wsp:val=&quot;007320CF&quot;/&gt;&lt;wsp:rsid wsp:val=&quot;00733A75&quot;/&gt;&lt;wsp:rsid wsp:val=&quot;00734A5B&quot;/&gt;&lt;wsp:rsid wsp:val=&quot;0074100A&quot;/&gt;&lt;wsp:rsid wsp:val=&quot;00743D79&quot;/&gt;&lt;wsp:rsid wsp:val=&quot;00744E76&quot;/&gt;&lt;wsp:rsid wsp:val=&quot;00747789&quot;/&gt;&lt;wsp:rsid wsp:val=&quot;0075087A&quot;/&gt;&lt;wsp:rsid wsp:val=&quot;00750F49&quot;/&gt;&lt;wsp:rsid wsp:val=&quot;00760611&quot;/&gt;&lt;wsp:rsid wsp:val=&quot;0076544B&quot;/&gt;&lt;wsp:rsid wsp:val=&quot;00765C07&quot;/&gt;&lt;wsp:rsid wsp:val=&quot;0077256F&quot;/&gt;&lt;wsp:rsid wsp:val=&quot;00780A4C&quot;/&gt;&lt;wsp:rsid wsp:val=&quot;00781F0F&quot;/&gt;&lt;wsp:rsid wsp:val=&quot;00784EB1&quot;/&gt;&lt;wsp:rsid wsp:val=&quot;0078601B&quot;/&gt;&lt;wsp:rsid wsp:val=&quot;00791602&quot;/&gt;&lt;wsp:rsid wsp:val=&quot;007921D1&quot;/&gt;&lt;wsp:rsid wsp:val=&quot;007A4128&quot;/&gt;&lt;wsp:rsid wsp:val=&quot;007A7BA5&quot;/&gt;&lt;wsp:rsid wsp:val=&quot;007C3C75&quot;/&gt;&lt;wsp:rsid wsp:val=&quot;007F2229&quot;/&gt;&lt;wsp:rsid wsp:val=&quot;008028A4&quot;/&gt;&lt;wsp:rsid wsp:val=&quot;00824511&quot;/&gt;&lt;wsp:rsid wsp:val=&quot;00835BC6&quot;/&gt;&lt;wsp:rsid wsp:val=&quot;00844F8F&quot;/&gt;&lt;wsp:rsid wsp:val=&quot;0086337F&quot;/&gt;&lt;wsp:rsid wsp:val=&quot;008676BA&quot;/&gt;&lt;wsp:rsid wsp:val=&quot;008768CA&quot;/&gt;&lt;wsp:rsid wsp:val=&quot;008829D8&quot;/&gt;&lt;wsp:rsid wsp:val=&quot;00882EEB&quot;/&gt;&lt;wsp:rsid wsp:val=&quot;008A1630&quot;/&gt;&lt;wsp:rsid wsp:val=&quot;008D12C1&quot;/&gt;&lt;wsp:rsid wsp:val=&quot;008E238A&quot;/&gt;&lt;wsp:rsid wsp:val=&quot;008E2DE9&quot;/&gt;&lt;wsp:rsid wsp:val=&quot;008E4B63&quot;/&gt;&lt;wsp:rsid wsp:val=&quot;008E62D9&quot;/&gt;&lt;wsp:rsid wsp:val=&quot;00901ACF&quot;/&gt;&lt;wsp:rsid wsp:val=&quot;0090271F&quot;/&gt;&lt;wsp:rsid wsp:val=&quot;00902E23&quot;/&gt;&lt;wsp:rsid wsp:val=&quot;009121A8&quot;/&gt;&lt;wsp:rsid wsp:val=&quot;0091348E&quot;/&gt;&lt;wsp:rsid wsp:val=&quot;0091627A&quot;/&gt;&lt;wsp:rsid wsp:val=&quot;00917CCB&quot;/&gt;&lt;wsp:rsid wsp:val=&quot;00924A1C&quot;/&gt;&lt;wsp:rsid wsp:val=&quot;00930DAB&quot;/&gt;&lt;wsp:rsid wsp:val=&quot;00935283&quot;/&gt;&lt;wsp:rsid wsp:val=&quot;00942EC2&quot;/&gt;&lt;wsp:rsid wsp:val=&quot;00944E3A&quot;/&gt;&lt;wsp:rsid wsp:val=&quot;00952FDA&quot;/&gt;&lt;wsp:rsid wsp:val=&quot;0095317E&quot;/&gt;&lt;wsp:rsid wsp:val=&quot;00974E4F&quot;/&gt;&lt;wsp:rsid wsp:val=&quot;0098209E&quot;/&gt;&lt;wsp:rsid wsp:val=&quot;009862FF&quot;/&gt;&lt;wsp:rsid wsp:val=&quot;009A2B44&quot;/&gt;&lt;wsp:rsid wsp:val=&quot;009C7DFC&quot;/&gt;&lt;wsp:rsid wsp:val=&quot;009D1498&quot;/&gt;&lt;wsp:rsid wsp:val=&quot;009D1AE9&quot;/&gt;&lt;wsp:rsid wsp:val=&quot;009D66EA&quot;/&gt;&lt;wsp:rsid wsp:val=&quot;009E4262&quot;/&gt;&lt;wsp:rsid wsp:val=&quot;009F312F&quot;/&gt;&lt;wsp:rsid wsp:val=&quot;009F37B7&quot;/&gt;&lt;wsp:rsid wsp:val=&quot;00A07318&quot;/&gt;&lt;wsp:rsid wsp:val=&quot;00A07ED4&quot;/&gt;&lt;wsp:rsid wsp:val=&quot;00A10F02&quot;/&gt;&lt;wsp:rsid wsp:val=&quot;00A14304&quot;/&gt;&lt;wsp:rsid wsp:val=&quot;00A164B4&quot;/&gt;&lt;wsp:rsid wsp:val=&quot;00A25CDF&quot;/&gt;&lt;wsp:rsid wsp:val=&quot;00A420D4&quot;/&gt;&lt;wsp:rsid wsp:val=&quot;00A43BD1&quot;/&gt;&lt;wsp:rsid wsp:val=&quot;00A53724&quot;/&gt;&lt;wsp:rsid wsp:val=&quot;00A606D5&quot;/&gt;&lt;wsp:rsid wsp:val=&quot;00A82346&quot;/&gt;&lt;wsp:rsid wsp:val=&quot;00AA5E3E&quot;/&gt;&lt;wsp:rsid wsp:val=&quot;00AC26BE&quot;/&gt;&lt;wsp:rsid wsp:val=&quot;00AC474A&quot;/&gt;&lt;wsp:rsid wsp:val=&quot;00AD4E04&quot;/&gt;&lt;wsp:rsid wsp:val=&quot;00B14F17&quot;/&gt;&lt;wsp:rsid wsp:val=&quot;00B15449&quot;/&gt;&lt;wsp:rsid wsp:val=&quot;00B33F96&quot;/&gt;&lt;wsp:rsid wsp:val=&quot;00B540A0&quot;/&gt;&lt;wsp:rsid wsp:val=&quot;00B614E8&quot;/&gt;&lt;wsp:rsid wsp:val=&quot;00B62332&quot;/&gt;&lt;wsp:rsid wsp:val=&quot;00B67583&quot;/&gt;&lt;wsp:rsid wsp:val=&quot;00B70A76&quot;/&gt;&lt;wsp:rsid wsp:val=&quot;00B713ED&quot;/&gt;&lt;wsp:rsid wsp:val=&quot;00B80700&quot;/&gt;&lt;wsp:rsid wsp:val=&quot;00B878DF&quot;/&gt;&lt;wsp:rsid wsp:val=&quot;00B87982&quot;/&gt;&lt;wsp:rsid wsp:val=&quot;00B96768&quot;/&gt;&lt;wsp:rsid wsp:val=&quot;00BA5436&quot;/&gt;&lt;wsp:rsid wsp:val=&quot;00BC0C54&quot;/&gt;&lt;wsp:rsid wsp:val=&quot;00BC0F7D&quot;/&gt;&lt;wsp:rsid wsp:val=&quot;00BE18B1&quot;/&gt;&lt;wsp:rsid wsp:val=&quot;00BE3225&quot;/&gt;&lt;wsp:rsid wsp:val=&quot;00BF000C&quot;/&gt;&lt;wsp:rsid wsp:val=&quot;00BF6E02&quot;/&gt;&lt;wsp:rsid wsp:val=&quot;00C04B6F&quot;/&gt;&lt;wsp:rsid wsp:val=&quot;00C33079&quot;/&gt;&lt;wsp:rsid wsp:val=&quot;00C369ED&quot;/&gt;&lt;wsp:rsid wsp:val=&quot;00C42BD8&quot;/&gt;&lt;wsp:rsid wsp:val=&quot;00C44541&quot;/&gt;&lt;wsp:rsid wsp:val=&quot;00C45231&quot;/&gt;&lt;wsp:rsid wsp:val=&quot;00C5074B&quot;/&gt;&lt;wsp:rsid wsp:val=&quot;00C61808&quot;/&gt;&lt;wsp:rsid wsp:val=&quot;00C6730B&quot;/&gt;&lt;wsp:rsid wsp:val=&quot;00C71EC5&quot;/&gt;&lt;wsp:rsid wsp:val=&quot;00C72833&quot;/&gt;&lt;wsp:rsid wsp:val=&quot;00C837E4&quot;/&gt;&lt;wsp:rsid wsp:val=&quot;00C8391B&quot;/&gt;&lt;wsp:rsid wsp:val=&quot;00C868E2&quot;/&gt;&lt;wsp:rsid wsp:val=&quot;00C90847&quot;/&gt;&lt;wsp:rsid wsp:val=&quot;00C93F40&quot;/&gt;&lt;wsp:rsid wsp:val=&quot;00CA2647&quot;/&gt;&lt;wsp:rsid wsp:val=&quot;00CA28E0&quot;/&gt;&lt;wsp:rsid wsp:val=&quot;00CA3D0C&quot;/&gt;&lt;wsp:rsid wsp:val=&quot;00CB04B7&quot;/&gt;&lt;wsp:rsid wsp:val=&quot;00CC6B9C&quot;/&gt;&lt;wsp:rsid wsp:val=&quot;00CD08C0&quot;/&gt;&lt;wsp:rsid wsp:val=&quot;00CD20AE&quot;/&gt;&lt;wsp:rsid wsp:val=&quot;00CD4D62&quot;/&gt;&lt;wsp:rsid wsp:val=&quot;00CE706A&quot;/&gt;&lt;wsp:rsid wsp:val=&quot;00D10858&quot;/&gt;&lt;wsp:rsid wsp:val=&quot;00D161D1&quot;/&gt;&lt;wsp:rsid wsp:val=&quot;00D25BD9&quot;/&gt;&lt;wsp:rsid wsp:val=&quot;00D43983&quot;/&gt;&lt;wsp:rsid wsp:val=&quot;00D44F15&quot;/&gt;&lt;wsp:rsid wsp:val=&quot;00D45067&quot;/&gt;&lt;wsp:rsid wsp:val=&quot;00D4512E&quot;/&gt;&lt;wsp:rsid wsp:val=&quot;00D477DD&quot;/&gt;&lt;wsp:rsid wsp:val=&quot;00D61DDE&quot;/&gt;&lt;wsp:rsid wsp:val=&quot;00D64D7B&quot;/&gt;&lt;wsp:rsid wsp:val=&quot;00D738D6&quot;/&gt;&lt;wsp:rsid wsp:val=&quot;00D755EB&quot;/&gt;&lt;wsp:rsid wsp:val=&quot;00D8000D&quot;/&gt;&lt;wsp:rsid wsp:val=&quot;00D87E00&quot;/&gt;&lt;wsp:rsid wsp:val=&quot;00D90FF6&quot;/&gt;&lt;wsp:rsid wsp:val=&quot;00D9134D&quot;/&gt;&lt;wsp:rsid wsp:val=&quot;00D968C2&quot;/&gt;&lt;wsp:rsid wsp:val=&quot;00DA3474&quot;/&gt;&lt;wsp:rsid wsp:val=&quot;00DA5E13&quot;/&gt;&lt;wsp:rsid wsp:val=&quot;00DA7A03&quot;/&gt;&lt;wsp:rsid wsp:val=&quot;00DB0922&quot;/&gt;&lt;wsp:rsid wsp:val=&quot;00DB1818&quot;/&gt;&lt;wsp:rsid wsp:val=&quot;00DC309B&quot;/&gt;&lt;wsp:rsid wsp:val=&quot;00DC45D9&quot;/&gt;&lt;wsp:rsid wsp:val=&quot;00DC4DA2&quot;/&gt;&lt;wsp:rsid wsp:val=&quot;00DE2C61&quot;/&gt;&lt;wsp:rsid wsp:val=&quot;00DE4277&quot;/&gt;&lt;wsp:rsid wsp:val=&quot;00DF2B1F&quot;/&gt;&lt;wsp:rsid wsp:val=&quot;00DF55D7&quot;/&gt;&lt;wsp:rsid wsp:val=&quot;00DF62CD&quot;/&gt;&lt;wsp:rsid wsp:val=&quot;00E01B7A&quot;/&gt;&lt;wsp:rsid wsp:val=&quot;00E229DB&quot;/&gt;&lt;wsp:rsid wsp:val=&quot;00E26F9E&quot;/&gt;&lt;wsp:rsid wsp:val=&quot;00E31852&quot;/&gt;&lt;wsp:rsid wsp:val=&quot;00E43F6E&quot;/&gt;&lt;wsp:rsid wsp:val=&quot;00E4492E&quot;/&gt;&lt;wsp:rsid wsp:val=&quot;00E51DFE&quot;/&gt;&lt;wsp:rsid wsp:val=&quot;00E52564&quot;/&gt;&lt;wsp:rsid wsp:val=&quot;00E57DB6&quot;/&gt;&lt;wsp:rsid wsp:val=&quot;00E6067E&quot;/&gt;&lt;wsp:rsid wsp:val=&quot;00E67FA6&quot;/&gt;&lt;wsp:rsid wsp:val=&quot;00E77645&quot;/&gt;&lt;wsp:rsid wsp:val=&quot;00E836DA&quot;/&gt;&lt;wsp:rsid wsp:val=&quot;00E954FD&quot;/&gt;&lt;wsp:rsid wsp:val=&quot;00EA0DDC&quot;/&gt;&lt;wsp:rsid wsp:val=&quot;00EC36A9&quot;/&gt;&lt;wsp:rsid wsp:val=&quot;00EC4A25&quot;/&gt;&lt;wsp:rsid wsp:val=&quot;00ED4AAF&quot;/&gt;&lt;wsp:rsid wsp:val=&quot;00EE49B0&quot;/&gt;&lt;wsp:rsid wsp:val=&quot;00EF50ED&quot;/&gt;&lt;wsp:rsid wsp:val=&quot;00EF5496&quot;/&gt;&lt;wsp:rsid wsp:val=&quot;00F025A2&quot;/&gt;&lt;wsp:rsid wsp:val=&quot;00F04712&quot;/&gt;&lt;wsp:rsid wsp:val=&quot;00F049BC&quot;/&gt;&lt;wsp:rsid wsp:val=&quot;00F1071F&quot;/&gt;&lt;wsp:rsid wsp:val=&quot;00F21CE1&quot;/&gt;&lt;wsp:rsid wsp:val=&quot;00F2235A&quot;/&gt;&lt;wsp:rsid wsp:val=&quot;00F22EC7&quot;/&gt;&lt;wsp:rsid wsp:val=&quot;00F2434B&quot;/&gt;&lt;wsp:rsid wsp:val=&quot;00F356C8&quot;/&gt;&lt;wsp:rsid wsp:val=&quot;00F653B8&quot;/&gt;&lt;wsp:rsid wsp:val=&quot;00F758C8&quot;/&gt;&lt;wsp:rsid wsp:val=&quot;00F85272&quot;/&gt;&lt;wsp:rsid wsp:val=&quot;00F91902&quot;/&gt;&lt;wsp:rsid wsp:val=&quot;00F9696F&quot;/&gt;&lt;wsp:rsid wsp:val=&quot;00FA01F0&quot;/&gt;&lt;wsp:rsid wsp:val=&quot;00FA1266&quot;/&gt;&lt;wsp:rsid wsp:val=&quot;00FA5EBB&quot;/&gt;&lt;wsp:rsid wsp:val=&quot;00FB3559&quot;/&gt;&lt;wsp:rsid wsp:val=&quot;00FC1192&quot;/&gt;&lt;wsp:rsid wsp:val=&quot;00FD142E&quot;/&gt;&lt;wsp:rsid wsp:val=&quot;00FD5BBB&quot;/&gt;&lt;/wsp:rsids&gt;&lt;/w:docPr&gt;&lt;w:body&gt;&lt;wx:sect&gt;&lt;w:p wsp:rsidR=&quot;00000000&quot; wsp:rsidRDefault=&quot;000E07B5&quot; wsp:rsidP=&quot;000E07B5&quot;&gt;&lt;m:oMathPara&gt;&lt;m:oMath&gt;&lt;m:r&gt;&lt;aml:annotation aml:id=&quot;0&quot; w:type=&quot;Word.Insertion&quot; aml:author=&quot;S4-200220&quot; aml:createdate=&quot;2020-03-16T11:17:00Z&quot;&gt;&lt;aml:content&gt;&lt;w:rPr&gt;&lt;w:rFonts w:ascii=&quot;Cambria Math&quot; w:h-ansi=&quot;Cambria Math&quot;/&gt;&lt;wx:font wx:val=&quot;Cambria Math&quot;/&gt;&lt;w:i/&gt;&lt;/w:rPr&gt;&lt;m:t&gt;height[i]&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4" o:title="" chromakey="white"/>
          </v:shape>
        </w:pict>
      </w:r>
      <w:r w:rsidRPr="00AA2708">
        <w:fldChar w:fldCharType="end"/>
      </w:r>
      <w:r w:rsidRPr="00AA2708">
        <w:t>: The height component of the original source pixel resolution resolution for the i-th quality ranking region</w:t>
      </w:r>
    </w:p>
    <w:p w14:paraId="1D5090E7" w14:textId="77777777" w:rsidR="008E2DE9" w:rsidRPr="00AA2708" w:rsidRDefault="008E2DE9" w:rsidP="00AA2708">
      <w:pPr>
        <w:pStyle w:val="B10"/>
      </w:pPr>
      <w:r w:rsidRPr="00AA2708">
        <w:fldChar w:fldCharType="begin"/>
      </w:r>
      <w:r w:rsidRPr="00AA2708">
        <w:instrText xml:space="preserve"> QUOTE </w:instrText>
      </w:r>
      <w:r w:rsidR="00801FD2">
        <w:rPr>
          <w:position w:val="-4"/>
        </w:rPr>
        <w:pict w14:anchorId="24CD9C9F">
          <v:shape id="_x0000_i1180" type="#_x0000_t75" style="width:56.05pt;height:18.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10765&quot;/&gt;&lt;wsp:rsid wsp:val=&quot;000120C2&quot;/&gt;&lt;wsp:rsid wsp:val=&quot;00013AD3&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0CA0&quot;/&gt;&lt;wsp:rsid wsp:val=&quot;00071D6B&quot;/&gt;&lt;wsp:rsid wsp:val=&quot;0007632A&quot;/&gt;&lt;wsp:rsid wsp:val=&quot;00080512&quot;/&gt;&lt;wsp:rsid wsp:val=&quot;0008204F&quot;/&gt;&lt;wsp:rsid wsp:val=&quot;00097099&quot;/&gt;&lt;wsp:rsid wsp:val=&quot;000B7891&quot;/&gt;&lt;wsp:rsid wsp:val=&quot;000C090E&quot;/&gt;&lt;wsp:rsid wsp:val=&quot;000C0EA9&quot;/&gt;&lt;wsp:rsid wsp:val=&quot;000C528F&quot;/&gt;&lt;wsp:rsid wsp:val=&quot;000C5627&quot;/&gt;&lt;wsp:rsid wsp:val=&quot;000D58AB&quot;/&gt;&lt;wsp:rsid wsp:val=&quot;000D6073&quot;/&gt;&lt;wsp:rsid wsp:val=&quot;000D7CE7&quot;/&gt;&lt;wsp:rsid wsp:val=&quot;000E245C&quot;/&gt;&lt;wsp:rsid wsp:val=&quot;000F0617&quot;/&gt;&lt;wsp:rsid wsp:val=&quot;000F7CC0&quot;/&gt;&lt;wsp:rsid wsp:val=&quot;00101DCC&quot;/&gt;&lt;wsp:rsid wsp:val=&quot;00111ED6&quot;/&gt;&lt;wsp:rsid wsp:val=&quot;00117D8A&quot;/&gt;&lt;wsp:rsid wsp:val=&quot;00123186&quot;/&gt;&lt;wsp:rsid wsp:val=&quot;00137CC3&quot;/&gt;&lt;wsp:rsid wsp:val=&quot;00151671&quot;/&gt;&lt;wsp:rsid wsp:val=&quot;00163131&quot;/&gt;&lt;wsp:rsid wsp:val=&quot;00165066&quot;/&gt;&lt;wsp:rsid wsp:val=&quot;0016676D&quot;/&gt;&lt;wsp:rsid wsp:val=&quot;0016762F&quot;/&gt;&lt;wsp:rsid wsp:val=&quot;001707C4&quot;/&gt;&lt;wsp:rsid wsp:val=&quot;0017160A&quot;/&gt;&lt;wsp:rsid wsp:val=&quot;001801E3&quot;/&gt;&lt;wsp:rsid wsp:val=&quot;0018342C&quot;/&gt;&lt;wsp:rsid wsp:val=&quot;0019353B&quot;/&gt;&lt;wsp:rsid wsp:val=&quot;00193A61&quot;/&gt;&lt;wsp:rsid wsp:val=&quot;001C12FB&quot;/&gt;&lt;wsp:rsid wsp:val=&quot;001D02C2&quot;/&gt;&lt;wsp:rsid wsp:val=&quot;001D0A68&quot;/&gt;&lt;wsp:rsid wsp:val=&quot;001D612A&quot;/&gt;&lt;wsp:rsid wsp:val=&quot;001D66F6&quot;/&gt;&lt;wsp:rsid wsp:val=&quot;001D699A&quot;/&gt;&lt;wsp:rsid wsp:val=&quot;001E4695&quot;/&gt;&lt;wsp:rsid wsp:val=&quot;001F168B&quot;/&gt;&lt;wsp:rsid wsp:val=&quot;00203268&quot;/&gt;&lt;wsp:rsid wsp:val=&quot;00203E4D&quot;/&gt;&lt;wsp:rsid wsp:val=&quot;00210BD8&quot;/&gt;&lt;wsp:rsid wsp:val=&quot;002320DE&quot;/&gt;&lt;wsp:rsid wsp:val=&quot;002347A2&quot;/&gt;&lt;wsp:rsid wsp:val=&quot;00241C95&quot;/&gt;&lt;wsp:rsid wsp:val=&quot;00255012&quot;/&gt;&lt;wsp:rsid wsp:val=&quot;00266D87&quot;/&gt;&lt;wsp:rsid wsp:val=&quot;00284623&quot;/&gt;&lt;wsp:rsid wsp:val=&quot;0029659C&quot;/&gt;&lt;wsp:rsid wsp:val=&quot;002A7217&quot;/&gt;&lt;wsp:rsid wsp:val=&quot;002B67F4&quot;/&gt;&lt;wsp:rsid wsp:val=&quot;002D20DC&quot;/&gt;&lt;wsp:rsid wsp:val=&quot;002D7FAF&quot;/&gt;&lt;wsp:rsid wsp:val=&quot;002E4C15&quot;/&gt;&lt;wsp:rsid wsp:val=&quot;002F028F&quot;/&gt;&lt;wsp:rsid wsp:val=&quot;003172DC&quot;/&gt;&lt;wsp:rsid wsp:val=&quot;00337A8C&quot;/&gt;&lt;wsp:rsid wsp:val=&quot;003540B0&quot;/&gt;&lt;wsp:rsid wsp:val=&quot;0035462D&quot;/&gt;&lt;wsp:rsid wsp:val=&quot;00356DB2&quot;/&gt;&lt;wsp:rsid wsp:val=&quot;00356E66&quot;/&gt;&lt;wsp:rsid wsp:val=&quot;00371726&quot;/&gt;&lt;wsp:rsid wsp:val=&quot;00372FF8&quot;/&gt;&lt;wsp:rsid wsp:val=&quot;0037646A&quot;/&gt;&lt;wsp:rsid wsp:val=&quot;00386B43&quot;/&gt;&lt;wsp:rsid wsp:val=&quot;003922E8&quot;/&gt;&lt;wsp:rsid wsp:val=&quot;003963B5&quot;/&gt;&lt;wsp:rsid wsp:val=&quot;003B4673&quot;/&gt;&lt;wsp:rsid wsp:val=&quot;003B7B6F&quot;/&gt;&lt;wsp:rsid wsp:val=&quot;003C3971&quot;/&gt;&lt;wsp:rsid wsp:val=&quot;003D2871&quot;/&gt;&lt;wsp:rsid wsp:val=&quot;003E03DA&quot;/&gt;&lt;wsp:rsid wsp:val=&quot;003E4318&quot;/&gt;&lt;wsp:rsid wsp:val=&quot;003F1B29&quot;/&gt;&lt;wsp:rsid wsp:val=&quot;003F4E9A&quot;/&gt;&lt;wsp:rsid wsp:val=&quot;003F54D3&quot;/&gt;&lt;wsp:rsid wsp:val=&quot;0040518F&quot;/&gt;&lt;wsp:rsid wsp:val=&quot;0041237B&quot;/&gt;&lt;wsp:rsid wsp:val=&quot;00423AB8&quot;/&gt;&lt;wsp:rsid wsp:val=&quot;0043314D&quot;/&gt;&lt;wsp:rsid wsp:val=&quot;004346CB&quot;/&gt;&lt;wsp:rsid wsp:val=&quot;004362A1&quot;/&gt;&lt;wsp:rsid wsp:val=&quot;00444C8E&quot;/&gt;&lt;wsp:rsid wsp:val=&quot;00460B58&quot;/&gt;&lt;wsp:rsid wsp:val=&quot;00463727&quot;/&gt;&lt;wsp:rsid wsp:val=&quot;004721F8&quot;/&gt;&lt;wsp:rsid wsp:val=&quot;004B5ED6&quot;/&gt;&lt;wsp:rsid wsp:val=&quot;004B6848&quot;/&gt;&lt;wsp:rsid wsp:val=&quot;004B6BC0&quot;/&gt;&lt;wsp:rsid wsp:val=&quot;004B6C0B&quot;/&gt;&lt;wsp:rsid wsp:val=&quot;004C56FE&quot;/&gt;&lt;wsp:rsid wsp:val=&quot;004D1D33&quot;/&gt;&lt;wsp:rsid wsp:val=&quot;004D3578&quot;/&gt;&lt;wsp:rsid wsp:val=&quot;004E213A&quot;/&gt;&lt;wsp:rsid wsp:val=&quot;004E53FC&quot;/&gt;&lt;wsp:rsid wsp:val=&quot;00501DFC&quot;/&gt;&lt;wsp:rsid wsp:val=&quot;00505F46&quot;/&gt;&lt;wsp:rsid wsp:val=&quot;005407DA&quot;/&gt;&lt;wsp:rsid wsp:val=&quot;00543E6C&quot;/&gt;&lt;wsp:rsid wsp:val=&quot;00565087&quot;/&gt;&lt;wsp:rsid wsp:val=&quot;005A67A3&quot;/&gt;&lt;wsp:rsid wsp:val=&quot;005B40AA&quot;/&gt;&lt;wsp:rsid wsp:val=&quot;005B4884&quot;/&gt;&lt;wsp:rsid wsp:val=&quot;005C5CC6&quot;/&gt;&lt;wsp:rsid wsp:val=&quot;005D2E01&quot;/&gt;&lt;wsp:rsid wsp:val=&quot;005E703D&quot;/&gt;&lt;wsp:rsid wsp:val=&quot;005E79B4&quot;/&gt;&lt;wsp:rsid wsp:val=&quot;005F435F&quot;/&gt;&lt;wsp:rsid wsp:val=&quot;00603CF2&quot;/&gt;&lt;wsp:rsid wsp:val=&quot;00604127&quot;/&gt;&lt;wsp:rsid wsp:val=&quot;006129A7&quot;/&gt;&lt;wsp:rsid wsp:val=&quot;00614FDF&quot;/&gt;&lt;wsp:rsid wsp:val=&quot;0062538C&quot;/&gt;&lt;wsp:rsid wsp:val=&quot;006431D9&quot;/&gt;&lt;wsp:rsid wsp:val=&quot;006729F2&quot;/&gt;&lt;wsp:rsid wsp:val=&quot;00677D84&quot;/&gt;&lt;wsp:rsid wsp:val=&quot;006849A0&quot;/&gt;&lt;wsp:rsid wsp:val=&quot;006A4407&quot;/&gt;&lt;wsp:rsid wsp:val=&quot;006B3498&quot;/&gt;&lt;wsp:rsid wsp:val=&quot;006C59E1&quot;/&gt;&lt;wsp:rsid wsp:val=&quot;006C777F&quot;/&gt;&lt;wsp:rsid wsp:val=&quot;006D6434&quot;/&gt;&lt;wsp:rsid wsp:val=&quot;006E3845&quot;/&gt;&lt;wsp:rsid wsp:val=&quot;006E39CD&quot;/&gt;&lt;wsp:rsid wsp:val=&quot;006E5C86&quot;/&gt;&lt;wsp:rsid wsp:val=&quot;00715897&quot;/&gt;&lt;wsp:rsid wsp:val=&quot;007211E4&quot;/&gt;&lt;wsp:rsid wsp:val=&quot;007320CF&quot;/&gt;&lt;wsp:rsid wsp:val=&quot;00733A75&quot;/&gt;&lt;wsp:rsid wsp:val=&quot;00734A5B&quot;/&gt;&lt;wsp:rsid wsp:val=&quot;0074100A&quot;/&gt;&lt;wsp:rsid wsp:val=&quot;00743D79&quot;/&gt;&lt;wsp:rsid wsp:val=&quot;00744E76&quot;/&gt;&lt;wsp:rsid wsp:val=&quot;00747789&quot;/&gt;&lt;wsp:rsid wsp:val=&quot;0075087A&quot;/&gt;&lt;wsp:rsid wsp:val=&quot;00750F49&quot;/&gt;&lt;wsp:rsid wsp:val=&quot;00760611&quot;/&gt;&lt;wsp:rsid wsp:val=&quot;0076544B&quot;/&gt;&lt;wsp:rsid wsp:val=&quot;00765C07&quot;/&gt;&lt;wsp:rsid wsp:val=&quot;0077256F&quot;/&gt;&lt;wsp:rsid wsp:val=&quot;00780A4C&quot;/&gt;&lt;wsp:rsid wsp:val=&quot;00781F0F&quot;/&gt;&lt;wsp:rsid wsp:val=&quot;00784EB1&quot;/&gt;&lt;wsp:rsid wsp:val=&quot;0078601B&quot;/&gt;&lt;wsp:rsid wsp:val=&quot;00791602&quot;/&gt;&lt;wsp:rsid wsp:val=&quot;007921D1&quot;/&gt;&lt;wsp:rsid wsp:val=&quot;007A4128&quot;/&gt;&lt;wsp:rsid wsp:val=&quot;007A7BA5&quot;/&gt;&lt;wsp:rsid wsp:val=&quot;007C3C75&quot;/&gt;&lt;wsp:rsid wsp:val=&quot;007F2229&quot;/&gt;&lt;wsp:rsid wsp:val=&quot;008028A4&quot;/&gt;&lt;wsp:rsid wsp:val=&quot;00824511&quot;/&gt;&lt;wsp:rsid wsp:val=&quot;00835BC6&quot;/&gt;&lt;wsp:rsid wsp:val=&quot;00844F8F&quot;/&gt;&lt;wsp:rsid wsp:val=&quot;0086337F&quot;/&gt;&lt;wsp:rsid wsp:val=&quot;008676BA&quot;/&gt;&lt;wsp:rsid wsp:val=&quot;008768CA&quot;/&gt;&lt;wsp:rsid wsp:val=&quot;008829D8&quot;/&gt;&lt;wsp:rsid wsp:val=&quot;00882EEB&quot;/&gt;&lt;wsp:rsid wsp:val=&quot;008A1630&quot;/&gt;&lt;wsp:rsid wsp:val=&quot;008D12C1&quot;/&gt;&lt;wsp:rsid wsp:val=&quot;008E238A&quot;/&gt;&lt;wsp:rsid wsp:val=&quot;008E2DE9&quot;/&gt;&lt;wsp:rsid wsp:val=&quot;008E4B63&quot;/&gt;&lt;wsp:rsid wsp:val=&quot;008E62D9&quot;/&gt;&lt;wsp:rsid wsp:val=&quot;00901ACF&quot;/&gt;&lt;wsp:rsid wsp:val=&quot;0090271F&quot;/&gt;&lt;wsp:rsid wsp:val=&quot;00902E23&quot;/&gt;&lt;wsp:rsid wsp:val=&quot;009121A8&quot;/&gt;&lt;wsp:rsid wsp:val=&quot;0091348E&quot;/&gt;&lt;wsp:rsid wsp:val=&quot;0091627A&quot;/&gt;&lt;wsp:rsid wsp:val=&quot;00917CCB&quot;/&gt;&lt;wsp:rsid wsp:val=&quot;00924A1C&quot;/&gt;&lt;wsp:rsid wsp:val=&quot;00930DAB&quot;/&gt;&lt;wsp:rsid wsp:val=&quot;00935283&quot;/&gt;&lt;wsp:rsid wsp:val=&quot;00942EC2&quot;/&gt;&lt;wsp:rsid wsp:val=&quot;00944E3A&quot;/&gt;&lt;wsp:rsid wsp:val=&quot;00952FDA&quot;/&gt;&lt;wsp:rsid wsp:val=&quot;0095317E&quot;/&gt;&lt;wsp:rsid wsp:val=&quot;00974E4F&quot;/&gt;&lt;wsp:rsid wsp:val=&quot;0098209E&quot;/&gt;&lt;wsp:rsid wsp:val=&quot;009862FF&quot;/&gt;&lt;wsp:rsid wsp:val=&quot;009A2B44&quot;/&gt;&lt;wsp:rsid wsp:val=&quot;009C7DFC&quot;/&gt;&lt;wsp:rsid wsp:val=&quot;009D1498&quot;/&gt;&lt;wsp:rsid wsp:val=&quot;009D1AE9&quot;/&gt;&lt;wsp:rsid wsp:val=&quot;009D66EA&quot;/&gt;&lt;wsp:rsid wsp:val=&quot;009E4262&quot;/&gt;&lt;wsp:rsid wsp:val=&quot;009F312F&quot;/&gt;&lt;wsp:rsid wsp:val=&quot;009F37B7&quot;/&gt;&lt;wsp:rsid wsp:val=&quot;00A07318&quot;/&gt;&lt;wsp:rsid wsp:val=&quot;00A07ED4&quot;/&gt;&lt;wsp:rsid wsp:val=&quot;00A10F02&quot;/&gt;&lt;wsp:rsid wsp:val=&quot;00A14304&quot;/&gt;&lt;wsp:rsid wsp:val=&quot;00A164B4&quot;/&gt;&lt;wsp:rsid wsp:val=&quot;00A25CDF&quot;/&gt;&lt;wsp:rsid wsp:val=&quot;00A420D4&quot;/&gt;&lt;wsp:rsid wsp:val=&quot;00A43BD1&quot;/&gt;&lt;wsp:rsid wsp:val=&quot;00A53724&quot;/&gt;&lt;wsp:rsid wsp:val=&quot;00A606D5&quot;/&gt;&lt;wsp:rsid wsp:val=&quot;00A82346&quot;/&gt;&lt;wsp:rsid wsp:val=&quot;00AA5E3E&quot;/&gt;&lt;wsp:rsid wsp:val=&quot;00AC26BE&quot;/&gt;&lt;wsp:rsid wsp:val=&quot;00AC474A&quot;/&gt;&lt;wsp:rsid wsp:val=&quot;00AD4E04&quot;/&gt;&lt;wsp:rsid wsp:val=&quot;00B14F17&quot;/&gt;&lt;wsp:rsid wsp:val=&quot;00B15449&quot;/&gt;&lt;wsp:rsid wsp:val=&quot;00B33F96&quot;/&gt;&lt;wsp:rsid wsp:val=&quot;00B540A0&quot;/&gt;&lt;wsp:rsid wsp:val=&quot;00B614E8&quot;/&gt;&lt;wsp:rsid wsp:val=&quot;00B62332&quot;/&gt;&lt;wsp:rsid wsp:val=&quot;00B67583&quot;/&gt;&lt;wsp:rsid wsp:val=&quot;00B70A76&quot;/&gt;&lt;wsp:rsid wsp:val=&quot;00B713ED&quot;/&gt;&lt;wsp:rsid wsp:val=&quot;00B80700&quot;/&gt;&lt;wsp:rsid wsp:val=&quot;00B878DF&quot;/&gt;&lt;wsp:rsid wsp:val=&quot;00B87982&quot;/&gt;&lt;wsp:rsid wsp:val=&quot;00B96768&quot;/&gt;&lt;wsp:rsid wsp:val=&quot;00BA5436&quot;/&gt;&lt;wsp:rsid wsp:val=&quot;00BC0C54&quot;/&gt;&lt;wsp:rsid wsp:val=&quot;00BC0F7D&quot;/&gt;&lt;wsp:rsid wsp:val=&quot;00BE18B1&quot;/&gt;&lt;wsp:rsid wsp:val=&quot;00BE3225&quot;/&gt;&lt;wsp:rsid wsp:val=&quot;00BF000C&quot;/&gt;&lt;wsp:rsid wsp:val=&quot;00BF6E02&quot;/&gt;&lt;wsp:rsid wsp:val=&quot;00C04B6F&quot;/&gt;&lt;wsp:rsid wsp:val=&quot;00C33079&quot;/&gt;&lt;wsp:rsid wsp:val=&quot;00C369ED&quot;/&gt;&lt;wsp:rsid wsp:val=&quot;00C42BD8&quot;/&gt;&lt;wsp:rsid wsp:val=&quot;00C44541&quot;/&gt;&lt;wsp:rsid wsp:val=&quot;00C45231&quot;/&gt;&lt;wsp:rsid wsp:val=&quot;00C5074B&quot;/&gt;&lt;wsp:rsid wsp:val=&quot;00C61808&quot;/&gt;&lt;wsp:rsid wsp:val=&quot;00C6730B&quot;/&gt;&lt;wsp:rsid wsp:val=&quot;00C71EC5&quot;/&gt;&lt;wsp:rsid wsp:val=&quot;00C72833&quot;/&gt;&lt;wsp:rsid wsp:val=&quot;00C837E4&quot;/&gt;&lt;wsp:rsid wsp:val=&quot;00C8391B&quot;/&gt;&lt;wsp:rsid wsp:val=&quot;00C868E2&quot;/&gt;&lt;wsp:rsid wsp:val=&quot;00C90847&quot;/&gt;&lt;wsp:rsid wsp:val=&quot;00C93F40&quot;/&gt;&lt;wsp:rsid wsp:val=&quot;00CA2647&quot;/&gt;&lt;wsp:rsid wsp:val=&quot;00CA28E0&quot;/&gt;&lt;wsp:rsid wsp:val=&quot;00CA3D0C&quot;/&gt;&lt;wsp:rsid wsp:val=&quot;00CB04B7&quot;/&gt;&lt;wsp:rsid wsp:val=&quot;00CC6B9C&quot;/&gt;&lt;wsp:rsid wsp:val=&quot;00CD08C0&quot;/&gt;&lt;wsp:rsid wsp:val=&quot;00CD20AE&quot;/&gt;&lt;wsp:rsid wsp:val=&quot;00CD4D62&quot;/&gt;&lt;wsp:rsid wsp:val=&quot;00CE706A&quot;/&gt;&lt;wsp:rsid wsp:val=&quot;00D10858&quot;/&gt;&lt;wsp:rsid wsp:val=&quot;00D161D1&quot;/&gt;&lt;wsp:rsid wsp:val=&quot;00D25BD9&quot;/&gt;&lt;wsp:rsid wsp:val=&quot;00D43983&quot;/&gt;&lt;wsp:rsid wsp:val=&quot;00D44F15&quot;/&gt;&lt;wsp:rsid wsp:val=&quot;00D45067&quot;/&gt;&lt;wsp:rsid wsp:val=&quot;00D4512E&quot;/&gt;&lt;wsp:rsid wsp:val=&quot;00D477DD&quot;/&gt;&lt;wsp:rsid wsp:val=&quot;00D61DDE&quot;/&gt;&lt;wsp:rsid wsp:val=&quot;00D64D7B&quot;/&gt;&lt;wsp:rsid wsp:val=&quot;00D738D6&quot;/&gt;&lt;wsp:rsid wsp:val=&quot;00D755EB&quot;/&gt;&lt;wsp:rsid wsp:val=&quot;00D8000D&quot;/&gt;&lt;wsp:rsid wsp:val=&quot;00D87E00&quot;/&gt;&lt;wsp:rsid wsp:val=&quot;00D90FF6&quot;/&gt;&lt;wsp:rsid wsp:val=&quot;00D9134D&quot;/&gt;&lt;wsp:rsid wsp:val=&quot;00D968C2&quot;/&gt;&lt;wsp:rsid wsp:val=&quot;00DA3474&quot;/&gt;&lt;wsp:rsid wsp:val=&quot;00DA5E13&quot;/&gt;&lt;wsp:rsid wsp:val=&quot;00DA7A03&quot;/&gt;&lt;wsp:rsid wsp:val=&quot;00DB0922&quot;/&gt;&lt;wsp:rsid wsp:val=&quot;00DB1818&quot;/&gt;&lt;wsp:rsid wsp:val=&quot;00DC309B&quot;/&gt;&lt;wsp:rsid wsp:val=&quot;00DC45D9&quot;/&gt;&lt;wsp:rsid wsp:val=&quot;00DC4DA2&quot;/&gt;&lt;wsp:rsid wsp:val=&quot;00DE2C61&quot;/&gt;&lt;wsp:rsid wsp:val=&quot;00DE4277&quot;/&gt;&lt;wsp:rsid wsp:val=&quot;00DF2B1F&quot;/&gt;&lt;wsp:rsid wsp:val=&quot;00DF55D7&quot;/&gt;&lt;wsp:rsid wsp:val=&quot;00DF62CD&quot;/&gt;&lt;wsp:rsid wsp:val=&quot;00E01B7A&quot;/&gt;&lt;wsp:rsid wsp:val=&quot;00E229DB&quot;/&gt;&lt;wsp:rsid wsp:val=&quot;00E26F9E&quot;/&gt;&lt;wsp:rsid wsp:val=&quot;00E31852&quot;/&gt;&lt;wsp:rsid wsp:val=&quot;00E43F6E&quot;/&gt;&lt;wsp:rsid wsp:val=&quot;00E4492E&quot;/&gt;&lt;wsp:rsid wsp:val=&quot;00E51DFE&quot;/&gt;&lt;wsp:rsid wsp:val=&quot;00E52564&quot;/&gt;&lt;wsp:rsid wsp:val=&quot;00E57DB6&quot;/&gt;&lt;wsp:rsid wsp:val=&quot;00E6067E&quot;/&gt;&lt;wsp:rsid wsp:val=&quot;00E67FA6&quot;/&gt;&lt;wsp:rsid wsp:val=&quot;00E77645&quot;/&gt;&lt;wsp:rsid wsp:val=&quot;00E836DA&quot;/&gt;&lt;wsp:rsid wsp:val=&quot;00E954FD&quot;/&gt;&lt;wsp:rsid wsp:val=&quot;00EA0DDC&quot;/&gt;&lt;wsp:rsid wsp:val=&quot;00EC36A9&quot;/&gt;&lt;wsp:rsid wsp:val=&quot;00EC4A25&quot;/&gt;&lt;wsp:rsid wsp:val=&quot;00ED4AAF&quot;/&gt;&lt;wsp:rsid wsp:val=&quot;00EE49B0&quot;/&gt;&lt;wsp:rsid wsp:val=&quot;00EF50ED&quot;/&gt;&lt;wsp:rsid wsp:val=&quot;00EF5496&quot;/&gt;&lt;wsp:rsid wsp:val=&quot;00F025A2&quot;/&gt;&lt;wsp:rsid wsp:val=&quot;00F04712&quot;/&gt;&lt;wsp:rsid wsp:val=&quot;00F049BC&quot;/&gt;&lt;wsp:rsid wsp:val=&quot;00F1071F&quot;/&gt;&lt;wsp:rsid wsp:val=&quot;00F21CE1&quot;/&gt;&lt;wsp:rsid wsp:val=&quot;00F2235A&quot;/&gt;&lt;wsp:rsid wsp:val=&quot;00F22EC7&quot;/&gt;&lt;wsp:rsid wsp:val=&quot;00F2434B&quot;/&gt;&lt;wsp:rsid wsp:val=&quot;00F356C8&quot;/&gt;&lt;wsp:rsid wsp:val=&quot;00F653B8&quot;/&gt;&lt;wsp:rsid wsp:val=&quot;00F758C8&quot;/&gt;&lt;wsp:rsid wsp:val=&quot;00F85272&quot;/&gt;&lt;wsp:rsid wsp:val=&quot;00F91902&quot;/&gt;&lt;wsp:rsid wsp:val=&quot;00F9696F&quot;/&gt;&lt;wsp:rsid wsp:val=&quot;00FA01F0&quot;/&gt;&lt;wsp:rsid wsp:val=&quot;00FA1266&quot;/&gt;&lt;wsp:rsid wsp:val=&quot;00FA5EBB&quot;/&gt;&lt;wsp:rsid wsp:val=&quot;00FB3559&quot;/&gt;&lt;wsp:rsid wsp:val=&quot;00FC1192&quot;/&gt;&lt;wsp:rsid wsp:val=&quot;00FD142E&quot;/&gt;&lt;wsp:rsid wsp:val=&quot;00FD5BBB&quot;/&gt;&lt;/wsp:rsids&gt;&lt;/w:docPr&gt;&lt;w:body&gt;&lt;wx:sect&gt;&lt;w:p wsp:rsidR=&quot;00000000&quot; wsp:rsidRDefault=&quot;003F54D3&quot; wsp:rsidP=&quot;003F54D3&quot;&gt;&lt;m:oMathPara&gt;&lt;m:oMath&gt;&lt;m:r&gt;&lt;aml:annotation aml:id=&quot;0&quot; w:type=&quot;Word.Insertion&quot; aml:author=&quot;S4-200220&quot; aml:createdate=&quot;2020-03-16T11:17:00Z&quot;&gt;&lt;aml:content&gt;&lt;w:rPr&gt;&lt;w:rFonts w:ascii=&quot;Cambria Math&quot; w:h-ansi=&quot;Cambria Math&quot;/&gt;&lt;wx:font wx:val=&quot;Cambria Math&quot;/&gt;&lt;w:i/&gt;&lt;/w:rPr&gt;&lt;m:t&gt;Coverage[i]:&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0" o:title="" chromakey="white"/>
          </v:shape>
        </w:pict>
      </w:r>
      <w:r w:rsidRPr="00AA2708">
        <w:instrText xml:space="preserve"> </w:instrText>
      </w:r>
      <w:r w:rsidRPr="00AA2708">
        <w:fldChar w:fldCharType="separate"/>
      </w:r>
      <w:r w:rsidR="00801FD2">
        <w:rPr>
          <w:position w:val="-4"/>
        </w:rPr>
        <w:pict w14:anchorId="7EFE3568">
          <v:shape id="_x0000_i1181" type="#_x0000_t75" style="width:56.05pt;height:18.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10765&quot;/&gt;&lt;wsp:rsid wsp:val=&quot;000120C2&quot;/&gt;&lt;wsp:rsid wsp:val=&quot;00013AD3&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0CA0&quot;/&gt;&lt;wsp:rsid wsp:val=&quot;00071D6B&quot;/&gt;&lt;wsp:rsid wsp:val=&quot;0007632A&quot;/&gt;&lt;wsp:rsid wsp:val=&quot;00080512&quot;/&gt;&lt;wsp:rsid wsp:val=&quot;0008204F&quot;/&gt;&lt;wsp:rsid wsp:val=&quot;00097099&quot;/&gt;&lt;wsp:rsid wsp:val=&quot;000B7891&quot;/&gt;&lt;wsp:rsid wsp:val=&quot;000C090E&quot;/&gt;&lt;wsp:rsid wsp:val=&quot;000C0EA9&quot;/&gt;&lt;wsp:rsid wsp:val=&quot;000C528F&quot;/&gt;&lt;wsp:rsid wsp:val=&quot;000C5627&quot;/&gt;&lt;wsp:rsid wsp:val=&quot;000D58AB&quot;/&gt;&lt;wsp:rsid wsp:val=&quot;000D6073&quot;/&gt;&lt;wsp:rsid wsp:val=&quot;000D7CE7&quot;/&gt;&lt;wsp:rsid wsp:val=&quot;000E245C&quot;/&gt;&lt;wsp:rsid wsp:val=&quot;000F0617&quot;/&gt;&lt;wsp:rsid wsp:val=&quot;000F7CC0&quot;/&gt;&lt;wsp:rsid wsp:val=&quot;00101DCC&quot;/&gt;&lt;wsp:rsid wsp:val=&quot;00111ED6&quot;/&gt;&lt;wsp:rsid wsp:val=&quot;00117D8A&quot;/&gt;&lt;wsp:rsid wsp:val=&quot;00123186&quot;/&gt;&lt;wsp:rsid wsp:val=&quot;00137CC3&quot;/&gt;&lt;wsp:rsid wsp:val=&quot;00151671&quot;/&gt;&lt;wsp:rsid wsp:val=&quot;00163131&quot;/&gt;&lt;wsp:rsid wsp:val=&quot;00165066&quot;/&gt;&lt;wsp:rsid wsp:val=&quot;0016676D&quot;/&gt;&lt;wsp:rsid wsp:val=&quot;0016762F&quot;/&gt;&lt;wsp:rsid wsp:val=&quot;001707C4&quot;/&gt;&lt;wsp:rsid wsp:val=&quot;0017160A&quot;/&gt;&lt;wsp:rsid wsp:val=&quot;001801E3&quot;/&gt;&lt;wsp:rsid wsp:val=&quot;0018342C&quot;/&gt;&lt;wsp:rsid wsp:val=&quot;0019353B&quot;/&gt;&lt;wsp:rsid wsp:val=&quot;00193A61&quot;/&gt;&lt;wsp:rsid wsp:val=&quot;001C12FB&quot;/&gt;&lt;wsp:rsid wsp:val=&quot;001D02C2&quot;/&gt;&lt;wsp:rsid wsp:val=&quot;001D0A68&quot;/&gt;&lt;wsp:rsid wsp:val=&quot;001D612A&quot;/&gt;&lt;wsp:rsid wsp:val=&quot;001D66F6&quot;/&gt;&lt;wsp:rsid wsp:val=&quot;001D699A&quot;/&gt;&lt;wsp:rsid wsp:val=&quot;001E4695&quot;/&gt;&lt;wsp:rsid wsp:val=&quot;001F168B&quot;/&gt;&lt;wsp:rsid wsp:val=&quot;00203268&quot;/&gt;&lt;wsp:rsid wsp:val=&quot;00203E4D&quot;/&gt;&lt;wsp:rsid wsp:val=&quot;00210BD8&quot;/&gt;&lt;wsp:rsid wsp:val=&quot;002320DE&quot;/&gt;&lt;wsp:rsid wsp:val=&quot;002347A2&quot;/&gt;&lt;wsp:rsid wsp:val=&quot;00241C95&quot;/&gt;&lt;wsp:rsid wsp:val=&quot;00255012&quot;/&gt;&lt;wsp:rsid wsp:val=&quot;00266D87&quot;/&gt;&lt;wsp:rsid wsp:val=&quot;00284623&quot;/&gt;&lt;wsp:rsid wsp:val=&quot;0029659C&quot;/&gt;&lt;wsp:rsid wsp:val=&quot;002A7217&quot;/&gt;&lt;wsp:rsid wsp:val=&quot;002B67F4&quot;/&gt;&lt;wsp:rsid wsp:val=&quot;002D20DC&quot;/&gt;&lt;wsp:rsid wsp:val=&quot;002D7FAF&quot;/&gt;&lt;wsp:rsid wsp:val=&quot;002E4C15&quot;/&gt;&lt;wsp:rsid wsp:val=&quot;002F028F&quot;/&gt;&lt;wsp:rsid wsp:val=&quot;003172DC&quot;/&gt;&lt;wsp:rsid wsp:val=&quot;00337A8C&quot;/&gt;&lt;wsp:rsid wsp:val=&quot;003540B0&quot;/&gt;&lt;wsp:rsid wsp:val=&quot;0035462D&quot;/&gt;&lt;wsp:rsid wsp:val=&quot;00356DB2&quot;/&gt;&lt;wsp:rsid wsp:val=&quot;00356E66&quot;/&gt;&lt;wsp:rsid wsp:val=&quot;00371726&quot;/&gt;&lt;wsp:rsid wsp:val=&quot;00372FF8&quot;/&gt;&lt;wsp:rsid wsp:val=&quot;0037646A&quot;/&gt;&lt;wsp:rsid wsp:val=&quot;00386B43&quot;/&gt;&lt;wsp:rsid wsp:val=&quot;003922E8&quot;/&gt;&lt;wsp:rsid wsp:val=&quot;003963B5&quot;/&gt;&lt;wsp:rsid wsp:val=&quot;003B4673&quot;/&gt;&lt;wsp:rsid wsp:val=&quot;003B7B6F&quot;/&gt;&lt;wsp:rsid wsp:val=&quot;003C3971&quot;/&gt;&lt;wsp:rsid wsp:val=&quot;003D2871&quot;/&gt;&lt;wsp:rsid wsp:val=&quot;003E03DA&quot;/&gt;&lt;wsp:rsid wsp:val=&quot;003E4318&quot;/&gt;&lt;wsp:rsid wsp:val=&quot;003F1B29&quot;/&gt;&lt;wsp:rsid wsp:val=&quot;003F4E9A&quot;/&gt;&lt;wsp:rsid wsp:val=&quot;003F54D3&quot;/&gt;&lt;wsp:rsid wsp:val=&quot;0040518F&quot;/&gt;&lt;wsp:rsid wsp:val=&quot;0041237B&quot;/&gt;&lt;wsp:rsid wsp:val=&quot;00423AB8&quot;/&gt;&lt;wsp:rsid wsp:val=&quot;0043314D&quot;/&gt;&lt;wsp:rsid wsp:val=&quot;004346CB&quot;/&gt;&lt;wsp:rsid wsp:val=&quot;004362A1&quot;/&gt;&lt;wsp:rsid wsp:val=&quot;00444C8E&quot;/&gt;&lt;wsp:rsid wsp:val=&quot;00460B58&quot;/&gt;&lt;wsp:rsid wsp:val=&quot;00463727&quot;/&gt;&lt;wsp:rsid wsp:val=&quot;004721F8&quot;/&gt;&lt;wsp:rsid wsp:val=&quot;004B5ED6&quot;/&gt;&lt;wsp:rsid wsp:val=&quot;004B6848&quot;/&gt;&lt;wsp:rsid wsp:val=&quot;004B6BC0&quot;/&gt;&lt;wsp:rsid wsp:val=&quot;004B6C0B&quot;/&gt;&lt;wsp:rsid wsp:val=&quot;004C56FE&quot;/&gt;&lt;wsp:rsid wsp:val=&quot;004D1D33&quot;/&gt;&lt;wsp:rsid wsp:val=&quot;004D3578&quot;/&gt;&lt;wsp:rsid wsp:val=&quot;004E213A&quot;/&gt;&lt;wsp:rsid wsp:val=&quot;004E53FC&quot;/&gt;&lt;wsp:rsid wsp:val=&quot;00501DFC&quot;/&gt;&lt;wsp:rsid wsp:val=&quot;00505F46&quot;/&gt;&lt;wsp:rsid wsp:val=&quot;005407DA&quot;/&gt;&lt;wsp:rsid wsp:val=&quot;00543E6C&quot;/&gt;&lt;wsp:rsid wsp:val=&quot;00565087&quot;/&gt;&lt;wsp:rsid wsp:val=&quot;005A67A3&quot;/&gt;&lt;wsp:rsid wsp:val=&quot;005B40AA&quot;/&gt;&lt;wsp:rsid wsp:val=&quot;005B4884&quot;/&gt;&lt;wsp:rsid wsp:val=&quot;005C5CC6&quot;/&gt;&lt;wsp:rsid wsp:val=&quot;005D2E01&quot;/&gt;&lt;wsp:rsid wsp:val=&quot;005E703D&quot;/&gt;&lt;wsp:rsid wsp:val=&quot;005E79B4&quot;/&gt;&lt;wsp:rsid wsp:val=&quot;005F435F&quot;/&gt;&lt;wsp:rsid wsp:val=&quot;00603CF2&quot;/&gt;&lt;wsp:rsid wsp:val=&quot;00604127&quot;/&gt;&lt;wsp:rsid wsp:val=&quot;006129A7&quot;/&gt;&lt;wsp:rsid wsp:val=&quot;00614FDF&quot;/&gt;&lt;wsp:rsid wsp:val=&quot;0062538C&quot;/&gt;&lt;wsp:rsid wsp:val=&quot;006431D9&quot;/&gt;&lt;wsp:rsid wsp:val=&quot;006729F2&quot;/&gt;&lt;wsp:rsid wsp:val=&quot;00677D84&quot;/&gt;&lt;wsp:rsid wsp:val=&quot;006849A0&quot;/&gt;&lt;wsp:rsid wsp:val=&quot;006A4407&quot;/&gt;&lt;wsp:rsid wsp:val=&quot;006B3498&quot;/&gt;&lt;wsp:rsid wsp:val=&quot;006C59E1&quot;/&gt;&lt;wsp:rsid wsp:val=&quot;006C777F&quot;/&gt;&lt;wsp:rsid wsp:val=&quot;006D6434&quot;/&gt;&lt;wsp:rsid wsp:val=&quot;006E3845&quot;/&gt;&lt;wsp:rsid wsp:val=&quot;006E39CD&quot;/&gt;&lt;wsp:rsid wsp:val=&quot;006E5C86&quot;/&gt;&lt;wsp:rsid wsp:val=&quot;00715897&quot;/&gt;&lt;wsp:rsid wsp:val=&quot;007211E4&quot;/&gt;&lt;wsp:rsid wsp:val=&quot;007320CF&quot;/&gt;&lt;wsp:rsid wsp:val=&quot;00733A75&quot;/&gt;&lt;wsp:rsid wsp:val=&quot;00734A5B&quot;/&gt;&lt;wsp:rsid wsp:val=&quot;0074100A&quot;/&gt;&lt;wsp:rsid wsp:val=&quot;00743D79&quot;/&gt;&lt;wsp:rsid wsp:val=&quot;00744E76&quot;/&gt;&lt;wsp:rsid wsp:val=&quot;00747789&quot;/&gt;&lt;wsp:rsid wsp:val=&quot;0075087A&quot;/&gt;&lt;wsp:rsid wsp:val=&quot;00750F49&quot;/&gt;&lt;wsp:rsid wsp:val=&quot;00760611&quot;/&gt;&lt;wsp:rsid wsp:val=&quot;0076544B&quot;/&gt;&lt;wsp:rsid wsp:val=&quot;00765C07&quot;/&gt;&lt;wsp:rsid wsp:val=&quot;0077256F&quot;/&gt;&lt;wsp:rsid wsp:val=&quot;00780A4C&quot;/&gt;&lt;wsp:rsid wsp:val=&quot;00781F0F&quot;/&gt;&lt;wsp:rsid wsp:val=&quot;00784EB1&quot;/&gt;&lt;wsp:rsid wsp:val=&quot;0078601B&quot;/&gt;&lt;wsp:rsid wsp:val=&quot;00791602&quot;/&gt;&lt;wsp:rsid wsp:val=&quot;007921D1&quot;/&gt;&lt;wsp:rsid wsp:val=&quot;007A4128&quot;/&gt;&lt;wsp:rsid wsp:val=&quot;007A7BA5&quot;/&gt;&lt;wsp:rsid wsp:val=&quot;007C3C75&quot;/&gt;&lt;wsp:rsid wsp:val=&quot;007F2229&quot;/&gt;&lt;wsp:rsid wsp:val=&quot;008028A4&quot;/&gt;&lt;wsp:rsid wsp:val=&quot;00824511&quot;/&gt;&lt;wsp:rsid wsp:val=&quot;00835BC6&quot;/&gt;&lt;wsp:rsid wsp:val=&quot;00844F8F&quot;/&gt;&lt;wsp:rsid wsp:val=&quot;0086337F&quot;/&gt;&lt;wsp:rsid wsp:val=&quot;008676BA&quot;/&gt;&lt;wsp:rsid wsp:val=&quot;008768CA&quot;/&gt;&lt;wsp:rsid wsp:val=&quot;008829D8&quot;/&gt;&lt;wsp:rsid wsp:val=&quot;00882EEB&quot;/&gt;&lt;wsp:rsid wsp:val=&quot;008A1630&quot;/&gt;&lt;wsp:rsid wsp:val=&quot;008D12C1&quot;/&gt;&lt;wsp:rsid wsp:val=&quot;008E238A&quot;/&gt;&lt;wsp:rsid wsp:val=&quot;008E2DE9&quot;/&gt;&lt;wsp:rsid wsp:val=&quot;008E4B63&quot;/&gt;&lt;wsp:rsid wsp:val=&quot;008E62D9&quot;/&gt;&lt;wsp:rsid wsp:val=&quot;00901ACF&quot;/&gt;&lt;wsp:rsid wsp:val=&quot;0090271F&quot;/&gt;&lt;wsp:rsid wsp:val=&quot;00902E23&quot;/&gt;&lt;wsp:rsid wsp:val=&quot;009121A8&quot;/&gt;&lt;wsp:rsid wsp:val=&quot;0091348E&quot;/&gt;&lt;wsp:rsid wsp:val=&quot;0091627A&quot;/&gt;&lt;wsp:rsid wsp:val=&quot;00917CCB&quot;/&gt;&lt;wsp:rsid wsp:val=&quot;00924A1C&quot;/&gt;&lt;wsp:rsid wsp:val=&quot;00930DAB&quot;/&gt;&lt;wsp:rsid wsp:val=&quot;00935283&quot;/&gt;&lt;wsp:rsid wsp:val=&quot;00942EC2&quot;/&gt;&lt;wsp:rsid wsp:val=&quot;00944E3A&quot;/&gt;&lt;wsp:rsid wsp:val=&quot;00952FDA&quot;/&gt;&lt;wsp:rsid wsp:val=&quot;0095317E&quot;/&gt;&lt;wsp:rsid wsp:val=&quot;00974E4F&quot;/&gt;&lt;wsp:rsid wsp:val=&quot;0098209E&quot;/&gt;&lt;wsp:rsid wsp:val=&quot;009862FF&quot;/&gt;&lt;wsp:rsid wsp:val=&quot;009A2B44&quot;/&gt;&lt;wsp:rsid wsp:val=&quot;009C7DFC&quot;/&gt;&lt;wsp:rsid wsp:val=&quot;009D1498&quot;/&gt;&lt;wsp:rsid wsp:val=&quot;009D1AE9&quot;/&gt;&lt;wsp:rsid wsp:val=&quot;009D66EA&quot;/&gt;&lt;wsp:rsid wsp:val=&quot;009E4262&quot;/&gt;&lt;wsp:rsid wsp:val=&quot;009F312F&quot;/&gt;&lt;wsp:rsid wsp:val=&quot;009F37B7&quot;/&gt;&lt;wsp:rsid wsp:val=&quot;00A07318&quot;/&gt;&lt;wsp:rsid wsp:val=&quot;00A07ED4&quot;/&gt;&lt;wsp:rsid wsp:val=&quot;00A10F02&quot;/&gt;&lt;wsp:rsid wsp:val=&quot;00A14304&quot;/&gt;&lt;wsp:rsid wsp:val=&quot;00A164B4&quot;/&gt;&lt;wsp:rsid wsp:val=&quot;00A25CDF&quot;/&gt;&lt;wsp:rsid wsp:val=&quot;00A420D4&quot;/&gt;&lt;wsp:rsid wsp:val=&quot;00A43BD1&quot;/&gt;&lt;wsp:rsid wsp:val=&quot;00A53724&quot;/&gt;&lt;wsp:rsid wsp:val=&quot;00A606D5&quot;/&gt;&lt;wsp:rsid wsp:val=&quot;00A82346&quot;/&gt;&lt;wsp:rsid wsp:val=&quot;00AA5E3E&quot;/&gt;&lt;wsp:rsid wsp:val=&quot;00AC26BE&quot;/&gt;&lt;wsp:rsid wsp:val=&quot;00AC474A&quot;/&gt;&lt;wsp:rsid wsp:val=&quot;00AD4E04&quot;/&gt;&lt;wsp:rsid wsp:val=&quot;00B14F17&quot;/&gt;&lt;wsp:rsid wsp:val=&quot;00B15449&quot;/&gt;&lt;wsp:rsid wsp:val=&quot;00B33F96&quot;/&gt;&lt;wsp:rsid wsp:val=&quot;00B540A0&quot;/&gt;&lt;wsp:rsid wsp:val=&quot;00B614E8&quot;/&gt;&lt;wsp:rsid wsp:val=&quot;00B62332&quot;/&gt;&lt;wsp:rsid wsp:val=&quot;00B67583&quot;/&gt;&lt;wsp:rsid wsp:val=&quot;00B70A76&quot;/&gt;&lt;wsp:rsid wsp:val=&quot;00B713ED&quot;/&gt;&lt;wsp:rsid wsp:val=&quot;00B80700&quot;/&gt;&lt;wsp:rsid wsp:val=&quot;00B878DF&quot;/&gt;&lt;wsp:rsid wsp:val=&quot;00B87982&quot;/&gt;&lt;wsp:rsid wsp:val=&quot;00B96768&quot;/&gt;&lt;wsp:rsid wsp:val=&quot;00BA5436&quot;/&gt;&lt;wsp:rsid wsp:val=&quot;00BC0C54&quot;/&gt;&lt;wsp:rsid wsp:val=&quot;00BC0F7D&quot;/&gt;&lt;wsp:rsid wsp:val=&quot;00BE18B1&quot;/&gt;&lt;wsp:rsid wsp:val=&quot;00BE3225&quot;/&gt;&lt;wsp:rsid wsp:val=&quot;00BF000C&quot;/&gt;&lt;wsp:rsid wsp:val=&quot;00BF6E02&quot;/&gt;&lt;wsp:rsid wsp:val=&quot;00C04B6F&quot;/&gt;&lt;wsp:rsid wsp:val=&quot;00C33079&quot;/&gt;&lt;wsp:rsid wsp:val=&quot;00C369ED&quot;/&gt;&lt;wsp:rsid wsp:val=&quot;00C42BD8&quot;/&gt;&lt;wsp:rsid wsp:val=&quot;00C44541&quot;/&gt;&lt;wsp:rsid wsp:val=&quot;00C45231&quot;/&gt;&lt;wsp:rsid wsp:val=&quot;00C5074B&quot;/&gt;&lt;wsp:rsid wsp:val=&quot;00C61808&quot;/&gt;&lt;wsp:rsid wsp:val=&quot;00C6730B&quot;/&gt;&lt;wsp:rsid wsp:val=&quot;00C71EC5&quot;/&gt;&lt;wsp:rsid wsp:val=&quot;00C72833&quot;/&gt;&lt;wsp:rsid wsp:val=&quot;00C837E4&quot;/&gt;&lt;wsp:rsid wsp:val=&quot;00C8391B&quot;/&gt;&lt;wsp:rsid wsp:val=&quot;00C868E2&quot;/&gt;&lt;wsp:rsid wsp:val=&quot;00C90847&quot;/&gt;&lt;wsp:rsid wsp:val=&quot;00C93F40&quot;/&gt;&lt;wsp:rsid wsp:val=&quot;00CA2647&quot;/&gt;&lt;wsp:rsid wsp:val=&quot;00CA28E0&quot;/&gt;&lt;wsp:rsid wsp:val=&quot;00CA3D0C&quot;/&gt;&lt;wsp:rsid wsp:val=&quot;00CB04B7&quot;/&gt;&lt;wsp:rsid wsp:val=&quot;00CC6B9C&quot;/&gt;&lt;wsp:rsid wsp:val=&quot;00CD08C0&quot;/&gt;&lt;wsp:rsid wsp:val=&quot;00CD20AE&quot;/&gt;&lt;wsp:rsid wsp:val=&quot;00CD4D62&quot;/&gt;&lt;wsp:rsid wsp:val=&quot;00CE706A&quot;/&gt;&lt;wsp:rsid wsp:val=&quot;00D10858&quot;/&gt;&lt;wsp:rsid wsp:val=&quot;00D161D1&quot;/&gt;&lt;wsp:rsid wsp:val=&quot;00D25BD9&quot;/&gt;&lt;wsp:rsid wsp:val=&quot;00D43983&quot;/&gt;&lt;wsp:rsid wsp:val=&quot;00D44F15&quot;/&gt;&lt;wsp:rsid wsp:val=&quot;00D45067&quot;/&gt;&lt;wsp:rsid wsp:val=&quot;00D4512E&quot;/&gt;&lt;wsp:rsid wsp:val=&quot;00D477DD&quot;/&gt;&lt;wsp:rsid wsp:val=&quot;00D61DDE&quot;/&gt;&lt;wsp:rsid wsp:val=&quot;00D64D7B&quot;/&gt;&lt;wsp:rsid wsp:val=&quot;00D738D6&quot;/&gt;&lt;wsp:rsid wsp:val=&quot;00D755EB&quot;/&gt;&lt;wsp:rsid wsp:val=&quot;00D8000D&quot;/&gt;&lt;wsp:rsid wsp:val=&quot;00D87E00&quot;/&gt;&lt;wsp:rsid wsp:val=&quot;00D90FF6&quot;/&gt;&lt;wsp:rsid wsp:val=&quot;00D9134D&quot;/&gt;&lt;wsp:rsid wsp:val=&quot;00D968C2&quot;/&gt;&lt;wsp:rsid wsp:val=&quot;00DA3474&quot;/&gt;&lt;wsp:rsid wsp:val=&quot;00DA5E13&quot;/&gt;&lt;wsp:rsid wsp:val=&quot;00DA7A03&quot;/&gt;&lt;wsp:rsid wsp:val=&quot;00DB0922&quot;/&gt;&lt;wsp:rsid wsp:val=&quot;00DB1818&quot;/&gt;&lt;wsp:rsid wsp:val=&quot;00DC309B&quot;/&gt;&lt;wsp:rsid wsp:val=&quot;00DC45D9&quot;/&gt;&lt;wsp:rsid wsp:val=&quot;00DC4DA2&quot;/&gt;&lt;wsp:rsid wsp:val=&quot;00DE2C61&quot;/&gt;&lt;wsp:rsid wsp:val=&quot;00DE4277&quot;/&gt;&lt;wsp:rsid wsp:val=&quot;00DF2B1F&quot;/&gt;&lt;wsp:rsid wsp:val=&quot;00DF55D7&quot;/&gt;&lt;wsp:rsid wsp:val=&quot;00DF62CD&quot;/&gt;&lt;wsp:rsid wsp:val=&quot;00E01B7A&quot;/&gt;&lt;wsp:rsid wsp:val=&quot;00E229DB&quot;/&gt;&lt;wsp:rsid wsp:val=&quot;00E26F9E&quot;/&gt;&lt;wsp:rsid wsp:val=&quot;00E31852&quot;/&gt;&lt;wsp:rsid wsp:val=&quot;00E43F6E&quot;/&gt;&lt;wsp:rsid wsp:val=&quot;00E4492E&quot;/&gt;&lt;wsp:rsid wsp:val=&quot;00E51DFE&quot;/&gt;&lt;wsp:rsid wsp:val=&quot;00E52564&quot;/&gt;&lt;wsp:rsid wsp:val=&quot;00E57DB6&quot;/&gt;&lt;wsp:rsid wsp:val=&quot;00E6067E&quot;/&gt;&lt;wsp:rsid wsp:val=&quot;00E67FA6&quot;/&gt;&lt;wsp:rsid wsp:val=&quot;00E77645&quot;/&gt;&lt;wsp:rsid wsp:val=&quot;00E836DA&quot;/&gt;&lt;wsp:rsid wsp:val=&quot;00E954FD&quot;/&gt;&lt;wsp:rsid wsp:val=&quot;00EA0DDC&quot;/&gt;&lt;wsp:rsid wsp:val=&quot;00EC36A9&quot;/&gt;&lt;wsp:rsid wsp:val=&quot;00EC4A25&quot;/&gt;&lt;wsp:rsid wsp:val=&quot;00ED4AAF&quot;/&gt;&lt;wsp:rsid wsp:val=&quot;00EE49B0&quot;/&gt;&lt;wsp:rsid wsp:val=&quot;00EF50ED&quot;/&gt;&lt;wsp:rsid wsp:val=&quot;00EF5496&quot;/&gt;&lt;wsp:rsid wsp:val=&quot;00F025A2&quot;/&gt;&lt;wsp:rsid wsp:val=&quot;00F04712&quot;/&gt;&lt;wsp:rsid wsp:val=&quot;00F049BC&quot;/&gt;&lt;wsp:rsid wsp:val=&quot;00F1071F&quot;/&gt;&lt;wsp:rsid wsp:val=&quot;00F21CE1&quot;/&gt;&lt;wsp:rsid wsp:val=&quot;00F2235A&quot;/&gt;&lt;wsp:rsid wsp:val=&quot;00F22EC7&quot;/&gt;&lt;wsp:rsid wsp:val=&quot;00F2434B&quot;/&gt;&lt;wsp:rsid wsp:val=&quot;00F356C8&quot;/&gt;&lt;wsp:rsid wsp:val=&quot;00F653B8&quot;/&gt;&lt;wsp:rsid wsp:val=&quot;00F758C8&quot;/&gt;&lt;wsp:rsid wsp:val=&quot;00F85272&quot;/&gt;&lt;wsp:rsid wsp:val=&quot;00F91902&quot;/&gt;&lt;wsp:rsid wsp:val=&quot;00F9696F&quot;/&gt;&lt;wsp:rsid wsp:val=&quot;00FA01F0&quot;/&gt;&lt;wsp:rsid wsp:val=&quot;00FA1266&quot;/&gt;&lt;wsp:rsid wsp:val=&quot;00FA5EBB&quot;/&gt;&lt;wsp:rsid wsp:val=&quot;00FB3559&quot;/&gt;&lt;wsp:rsid wsp:val=&quot;00FC1192&quot;/&gt;&lt;wsp:rsid wsp:val=&quot;00FD142E&quot;/&gt;&lt;wsp:rsid wsp:val=&quot;00FD5BBB&quot;/&gt;&lt;/wsp:rsids&gt;&lt;/w:docPr&gt;&lt;w:body&gt;&lt;wx:sect&gt;&lt;w:p wsp:rsidR=&quot;00000000&quot; wsp:rsidRDefault=&quot;003F54D3&quot; wsp:rsidP=&quot;003F54D3&quot;&gt;&lt;m:oMathPara&gt;&lt;m:oMath&gt;&lt;m:r&gt;&lt;aml:annotation aml:id=&quot;0&quot; w:type=&quot;Word.Insertion&quot; aml:author=&quot;S4-200220&quot; aml:createdate=&quot;2020-03-16T11:17:00Z&quot;&gt;&lt;aml:content&gt;&lt;w:rPr&gt;&lt;w:rFonts w:ascii=&quot;Cambria Math&quot; w:h-ansi=&quot;Cambria Math&quot;/&gt;&lt;wx:font wx:val=&quot;Cambria Math&quot;/&gt;&lt;w:i/&gt;&lt;/w:rPr&gt;&lt;m:t&gt;Coverage[i]:&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0" o:title="" chromakey="white"/>
          </v:shape>
        </w:pict>
      </w:r>
      <w:r w:rsidRPr="00AA2708">
        <w:fldChar w:fldCharType="end"/>
      </w:r>
      <w:r w:rsidRPr="00AA2708">
        <w:t xml:space="preserve"> The viewport coverage value (in percent) of i-th quality ranking region</w:t>
      </w:r>
      <w:r w:rsidRPr="00AA2708">
        <w:br/>
      </w:r>
    </w:p>
    <w:p w14:paraId="36D3A8E3" w14:textId="77777777" w:rsidR="008E2DE9" w:rsidRPr="00AA2708" w:rsidRDefault="00823F94" w:rsidP="00AA2708">
      <w:pPr>
        <w:pStyle w:val="TH"/>
        <w:rPr>
          <w:rStyle w:val="CaptionChar"/>
          <w:b/>
          <w:iCs/>
        </w:rPr>
      </w:pPr>
      <w:r>
        <w:pict w14:anchorId="7953D914">
          <v:group id="Group 4" o:spid="_x0000_s1054" style="width:481.95pt;height:145.35pt;mso-position-horizontal-relative:char;mso-position-vertical-relative:line" coordsize="62675,18914">
            <v:shapetype id="_x0000_t202" coordsize="21600,21600" o:spt="202" path="m,l,21600r21600,l21600,xe">
              <v:stroke joinstyle="miter"/>
              <v:path gradientshapeok="t" o:connecttype="rect"/>
            </v:shapetype>
            <v:shape id="Text Box 6" o:spid="_x0000_s1055" type="#_x0000_t202" style="position:absolute;top:55;width:14328;height:435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" filled="f" stroked="f" strokeweight=".5pt">
              <v:textbox>
                <w:txbxContent>
                  <w:p w14:paraId="14B0DB04" w14:textId="77777777" w:rsidR="00C8128C" w:rsidRPr="00AF6AF8" w:rsidRDefault="00C8128C" w:rsidP="008E2DE9">
                    <w:pPr>
                      <w:rPr>
                        <w:sz w:val="18"/>
                      </w:rPr>
                    </w:pPr>
                    <w:r>
                      <w:rPr>
                        <w:sz w:val="18"/>
                      </w:rPr>
                      <w:t>Coverage</w:t>
                    </w:r>
                    <w:r w:rsidRPr="00AF6AF8">
                      <w:rPr>
                        <w:sz w:val="18"/>
                      </w:rPr>
                      <w:t xml:space="preserve"> [1]</w:t>
                    </w:r>
                  </w:p>
                </w:txbxContent>
              </v:textbox>
            </v:shape>
            <v:shape id="Text Box 9" o:spid="_x0000_s1056" type="#_x0000_t202" style="position:absolute;left:365;top:14564;width:13925;height:435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" filled="f" stroked="f" strokeweight=".5pt">
              <v:textbox>
                <w:txbxContent>
                  <w:p w14:paraId="217B613C" w14:textId="77777777" w:rsidR="00C8128C" w:rsidRPr="00AF6AF8" w:rsidRDefault="00C8128C" w:rsidP="008E2DE9">
                    <w:pPr>
                      <w:rPr>
                        <w:sz w:val="18"/>
                      </w:rPr>
                    </w:pPr>
                    <w:r>
                      <w:rPr>
                        <w:sz w:val="18"/>
                      </w:rPr>
                      <w:t>Coverage</w:t>
                    </w:r>
                    <w:r w:rsidRPr="00AF6AF8">
                      <w:rPr>
                        <w:sz w:val="18"/>
                      </w:rPr>
                      <w:t xml:space="preserve"> [</w:t>
                    </w:r>
                    <w:r>
                      <w:rPr>
                        <w:sz w:val="18"/>
                      </w:rPr>
                      <w:t>3</w:t>
                    </w:r>
                    <w:r w:rsidRPr="00AF6AF8">
                      <w:rPr>
                        <w:sz w:val="18"/>
                      </w:rPr>
                      <w:t>]</w:t>
                    </w:r>
                  </w:p>
                </w:txbxContent>
              </v:textbox>
            </v:shape>
            <v:shape id="Text Box 10" o:spid="_x0000_s1057" type="#_x0000_t202" style="position:absolute;left:54071;top:13649;width:8604;height:435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" filled="f" stroked="f" strokeweight=".5pt">
              <v:textbox>
                <w:txbxContent>
                  <w:p w14:paraId="6AC8F8F1" w14:textId="77777777" w:rsidR="00C8128C" w:rsidRPr="00AF6AF8" w:rsidRDefault="00C8128C" w:rsidP="008E2DE9">
                    <w:pPr>
                      <w:rPr>
                        <w:sz w:val="18"/>
                      </w:rPr>
                    </w:pPr>
                    <w:r>
                      <w:rPr>
                        <w:sz w:val="18"/>
                      </w:rPr>
                      <w:t>Coverage</w:t>
                    </w:r>
                    <w:r w:rsidRPr="00AF6AF8">
                      <w:rPr>
                        <w:sz w:val="18"/>
                      </w:rPr>
                      <w:t xml:space="preserve"> [</w:t>
                    </w:r>
                    <w:r>
                      <w:rPr>
                        <w:sz w:val="18"/>
                      </w:rPr>
                      <w:t>4</w:t>
                    </w:r>
                    <w:r w:rsidRPr="00AF6AF8">
                      <w:rPr>
                        <w:sz w:val="18"/>
                      </w:rPr>
                      <w:t>]</w:t>
                    </w:r>
                  </w:p>
                </w:txbxContent>
              </v:textbox>
            </v:shape>
            <v:group id="Group 11" o:spid="_x0000_s1058" style="position:absolute;left:13388;width:40666;height:18042" coordorigin="8450" coordsize="40666,18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v:group id="Group 14" o:spid="_x0000_s1059" style="position:absolute;left:8450;width:34782;height:18042" coordorigin="-2670" coordsize="34787,142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">
                <v:rect id="Rectangle 15" o:spid="_x0000_s1060" style="position:absolute;left:-2670;width:25657;height:978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" fillcolor="#8497b0" strokecolor="#2f528f" strokeweight="1pt">
                  <v:textbox>
                    <w:txbxContent>
                      <w:p w14:paraId="0491061B" w14:textId="77777777" w:rsidR="00C8128C" w:rsidRDefault="00C8128C" w:rsidP="008E2DE9">
                        <w:pPr>
                          <w:jc w:val="center"/>
                        </w:pPr>
                        <w:r>
                          <w:t xml:space="preserve">Region [1]     </w:t>
                        </w:r>
                        <w:r>
                          <w:br/>
                        </w:r>
                      </w:p>
                      <w:p w14:paraId="4AA3F467" w14:textId="77777777" w:rsidR="00C8128C" w:rsidRDefault="00C8128C" w:rsidP="008E2DE9">
                        <w:pPr>
                          <w:jc w:val="center"/>
                        </w:pPr>
                      </w:p>
                      <w:p w14:paraId="0EE3EEE9" w14:textId="77777777" w:rsidR="00C8128C" w:rsidRPr="00AF6AF8" w:rsidRDefault="00C8128C" w:rsidP="008E2DE9">
                        <w:pPr>
                          <w:jc w:val="center"/>
                        </w:pPr>
                      </w:p>
                    </w:txbxContent>
                  </v:textbox>
                </v:rect>
                <v:rect id="Rectangle 16" o:spid="_x0000_s1061" style="position:absolute;left:22987;width:9130;height:978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" fillcolor="#8faadc" strokecolor="#2f528f" strokeweight="1pt">
                  <v:textbox>
                    <w:txbxContent>
                      <w:p w14:paraId="153EA94B" w14:textId="77777777" w:rsidR="00C8128C" w:rsidRPr="00AF6AF8" w:rsidRDefault="00C8128C" w:rsidP="008E2DE9">
                        <w:pPr>
                          <w:jc w:val="center"/>
                        </w:pPr>
                        <w:r>
                          <w:t>Region [2]</w:t>
                        </w:r>
                      </w:p>
                    </w:txbxContent>
                  </v:textbox>
                </v:rect>
                <v:rect id="Rectangle 17" o:spid="_x0000_s1062" style="position:absolute;left:22983;top:9780;width:9134;height:4458;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" fillcolor="#dae3f3" strokecolor="#2f528f" strokeweight="1pt">
                  <v:textbox>
                    <w:txbxContent>
                      <w:p w14:paraId="07F111B4" w14:textId="77777777" w:rsidR="00C8128C" w:rsidRPr="008E2DE9" w:rsidRDefault="00C8128C" w:rsidP="008E2DE9">
                        <w:pPr>
                          <w:jc w:val="center"/>
                          <w:rPr>
                            <w:color w:val="000000"/>
                          </w:rPr>
                        </w:pPr>
                        <w:r w:rsidRPr="008E2DE9">
                          <w:rPr>
                            <w:color w:val="000000"/>
                          </w:rPr>
                          <w:t>Region [4]</w:t>
                        </w:r>
                      </w:p>
                    </w:txbxContent>
                  </v:textbox>
                </v:rect>
                <v:rect id="Rectangle 18" o:spid="_x0000_s1063" style="position:absolute;left:-2670;top:9780;width:25653;height:4458;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" fillcolor="#b4c7e7" strokecolor="#2f528f" strokeweight="1pt">
                  <v:textbox>
                    <w:txbxContent>
                      <w:p w14:paraId="3FED5717" w14:textId="77777777" w:rsidR="00C8128C" w:rsidRPr="00AF6AF8" w:rsidRDefault="00C8128C" w:rsidP="008E2DE9">
                        <w:r>
                          <w:tab/>
                        </w:r>
                        <w:r>
                          <w:tab/>
                          <w:t xml:space="preserve">             </w:t>
                        </w:r>
                        <w:r w:rsidRPr="008E2DE9">
                          <w:rPr>
                            <w:color w:val="000000"/>
                          </w:rPr>
                          <w:t>Region [3]</w:t>
                        </w:r>
                      </w:p>
                    </w:txbxContent>
                  </v:textbox>
                </v:rect>
              </v:group>
              <v:group id="Group 21" o:spid="_x0000_s1064" style="position:absolute;left:9758;top:792;width:39359;height:16620" coordsize="39358,166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">
                <v:rect id="Rectangle 22" o:spid="_x0000_s1065" style="position:absolute;left:2161;top:6899;width:18845;height:334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" filled="f" strokeweight="1pt"/>
                <v:rect id="Rectangle 26" o:spid="_x0000_s1066" style="position:absolute;left:28762;width:3588;height:307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" filled="f" strokeweight="1pt"/>
                <v:rect id="Rectangle 27" o:spid="_x0000_s1067" style="position:absolute;left:30008;top:12302;width:2743;height:431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" filled="f" strokeweight="1pt"/>
                <v:rect id="Rectangle 28" o:spid="_x0000_s1068" style="position:absolute;top:12884;width:2676;height:334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" filled="f" strokeweight="1pt"/>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Curved Connector 45" o:spid="_x0000_s1069" type="#_x0000_t38" style="position:absolute;left:31295;top:13102;width:8063;height:1105;rotation:180;visibility:visibl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" adj="10800" strokeweight=".5pt">
                  <v:stroke endarrow="open" joinstyle="miter"/>
                </v:shape>
              </v:group>
            </v:group>
            <v:shape id="Text Box 30" o:spid="_x0000_s1070" type="#_x0000_t202" style="position:absolute;left:53096;top:299;width:9344;height:260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" filled="f" stroked="f" strokeweight=".5pt">
              <v:textbox>
                <w:txbxContent>
                  <w:p w14:paraId="2D806A7C" w14:textId="77777777" w:rsidR="00C8128C" w:rsidRPr="00AF6AF8" w:rsidRDefault="00C8128C" w:rsidP="008E2DE9">
                    <w:pPr>
                      <w:rPr>
                        <w:sz w:val="18"/>
                      </w:rPr>
                    </w:pPr>
                    <w:r>
                      <w:rPr>
                        <w:sz w:val="18"/>
                      </w:rPr>
                      <w:t>Coverage</w:t>
                    </w:r>
                    <w:r w:rsidRPr="00AF6AF8">
                      <w:rPr>
                        <w:sz w:val="18"/>
                      </w:rPr>
                      <w:t xml:space="preserve"> [</w:t>
                    </w:r>
                    <w:r>
                      <w:rPr>
                        <w:sz w:val="18"/>
                      </w:rPr>
                      <w:t>2</w:t>
                    </w:r>
                    <w:r w:rsidRPr="00AF6AF8">
                      <w:rPr>
                        <w:sz w:val="18"/>
                      </w:rPr>
                      <w:t>]</w:t>
                    </w:r>
                  </w:p>
                </w:txbxContent>
              </v:textbox>
            </v:shape>
            <v:shape id="Curved Connector 48" o:spid="_x0000_s1071" type="#_x0000_t38" style="position:absolute;left:45913;top:1651;width:6553;height:488;rotation:180;flip:y;visibility:visibl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" adj="10800" strokeweight=".5pt">
              <v:stroke endarrow="open" joinstyle="miter"/>
            </v:shape>
            <v:shape id="Curved Connector 34" o:spid="_x0000_s1072" type="#_x0000_t38" style="position:absolute;left:7741;top:15387;width:8343;height:457;flip:y;visibility:visibl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" adj="10800" strokeweight=".5pt">
              <v:stroke endarrow="open" joinstyle="miter"/>
            </v:shape>
            <v:shape id="Curved Connector 46" o:spid="_x0000_s1073" type="#_x0000_t38" style="position:absolute;left:7741;top:1092;width:12009;height:7703;visibility:visibl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" adj="10800" strokeweight=".5pt">
              <v:stroke endarrow="open" joinstyle="miter"/>
            </v:shape>
            <w10:anchorlock/>
          </v:group>
        </w:pict>
      </w:r>
    </w:p>
    <w:p w14:paraId="7102E46E" w14:textId="77777777" w:rsidR="008E2DE9" w:rsidRPr="00AA2708" w:rsidRDefault="008E2DE9" w:rsidP="00AA2708">
      <w:pPr>
        <w:pStyle w:val="TF"/>
        <w:rPr>
          <w:rStyle w:val="CaptionChar"/>
          <w:b/>
          <w:bCs w:val="0"/>
        </w:rPr>
      </w:pPr>
      <w:r w:rsidRPr="00AA2708">
        <w:rPr>
          <w:rStyle w:val="CaptionChar"/>
          <w:b/>
          <w:bCs w:val="0"/>
        </w:rPr>
        <w:t>Figure D.1-2: An example of a source packed image with four quality ranking 2D regions with different resolutions</w:t>
      </w:r>
    </w:p>
    <w:p w14:paraId="1702333E" w14:textId="77777777" w:rsidR="008E2DE9" w:rsidRPr="00AA2708" w:rsidRDefault="008E2DE9" w:rsidP="00AA2708">
      <w:pPr>
        <w:pStyle w:val="TH"/>
        <w:rPr>
          <w:rStyle w:val="CaptionChar"/>
        </w:rPr>
      </w:pPr>
      <w:r w:rsidRPr="00AA2708">
        <w:rPr>
          <w:rStyle w:val="CaptionChar"/>
        </w:rPr>
        <w:br/>
      </w:r>
      <w:r w:rsidR="00823F94">
        <w:pict w14:anchorId="20BBCFAD">
          <v:group id="Group 54" o:spid="_x0000_s1026" style="width:454.4pt;height:113.55pt;mso-position-horizontal-relative:char;mso-position-vertical-relative:line" coordorigin="4937,26523" coordsize="57708,14421">
            <v:group id="Group 55" o:spid="_x0000_s1027" style="position:absolute;left:4937;top:26523;width:57709;height:14421" coordorigin="4937,26523" coordsize="57708,14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">
              <v:group id="Group 56" o:spid="_x0000_s1028" style="position:absolute;left:4937;top:26523;width:57709;height:14421" coordorigin="4937,26523" coordsize="57708,14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">
                <v:shape id="Text Box 57" o:spid="_x0000_s1029" type="#_x0000_t202" style="position:absolute;left:7315;top:33279;width:8712;height:24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" filled="f" stroked="f" strokeweight=".5pt">
                  <v:textbox>
                    <w:txbxContent>
                      <w:p w14:paraId="3DEEE70B" w14:textId="77777777" w:rsidR="00C8128C" w:rsidRPr="00AF6AF8" w:rsidRDefault="00C8128C" w:rsidP="008E2DE9">
                        <w:pPr>
                          <w:rPr>
                            <w:sz w:val="18"/>
                          </w:rPr>
                        </w:pPr>
                        <w:r>
                          <w:rPr>
                            <w:sz w:val="18"/>
                          </w:rPr>
                          <w:t>Resolution</w:t>
                        </w:r>
                        <w:r w:rsidRPr="00AF6AF8">
                          <w:rPr>
                            <w:sz w:val="18"/>
                          </w:rPr>
                          <w:t xml:space="preserve"> [</w:t>
                        </w:r>
                        <w:r>
                          <w:rPr>
                            <w:sz w:val="18"/>
                          </w:rPr>
                          <w:t>3</w:t>
                        </w:r>
                        <w:r w:rsidRPr="00AF6AF8">
                          <w:rPr>
                            <w:sz w:val="18"/>
                          </w:rPr>
                          <w:t>]</w:t>
                        </w:r>
                      </w:p>
                    </w:txbxContent>
                  </v:textbox>
                </v:shape>
                <v:shape id="Text Box 58" o:spid="_x0000_s1030" type="#_x0000_t202" style="position:absolute;left:43220;top:28889;width:8712;height:242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" filled="f" stroked="f" strokeweight=".5pt">
                  <v:textbox>
                    <w:txbxContent>
                      <w:p w14:paraId="6EEB169D" w14:textId="77777777" w:rsidR="00C8128C" w:rsidRPr="00AF6AF8" w:rsidRDefault="00C8128C" w:rsidP="008E2DE9">
                        <w:pPr>
                          <w:rPr>
                            <w:sz w:val="18"/>
                          </w:rPr>
                        </w:pPr>
                        <w:r>
                          <w:rPr>
                            <w:sz w:val="18"/>
                          </w:rPr>
                          <w:t>Resolution</w:t>
                        </w:r>
                        <w:r w:rsidRPr="00AF6AF8">
                          <w:rPr>
                            <w:sz w:val="18"/>
                          </w:rPr>
                          <w:t xml:space="preserve"> [</w:t>
                        </w:r>
                        <w:r>
                          <w:rPr>
                            <w:sz w:val="18"/>
                          </w:rPr>
                          <w:t>2</w:t>
                        </w:r>
                        <w:r w:rsidRPr="00AF6AF8">
                          <w:rPr>
                            <w:sz w:val="18"/>
                          </w:rPr>
                          <w:t>]</w:t>
                        </w:r>
                      </w:p>
                    </w:txbxContent>
                  </v:textbox>
                </v:shape>
                <v:shape id="Text Box 59" o:spid="_x0000_s1031" type="#_x0000_t202" style="position:absolute;left:43220;top:34559;width:8712;height:24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" filled="f" stroked="f" strokeweight=".5pt">
                  <v:textbox>
                    <w:txbxContent>
                      <w:p w14:paraId="6F0CD6CF" w14:textId="77777777" w:rsidR="00C8128C" w:rsidRPr="00AF6AF8" w:rsidRDefault="00C8128C" w:rsidP="008E2DE9">
                        <w:pPr>
                          <w:rPr>
                            <w:sz w:val="18"/>
                          </w:rPr>
                        </w:pPr>
                        <w:r>
                          <w:rPr>
                            <w:sz w:val="18"/>
                          </w:rPr>
                          <w:t>Resolution</w:t>
                        </w:r>
                        <w:r w:rsidRPr="00AF6AF8">
                          <w:rPr>
                            <w:sz w:val="18"/>
                          </w:rPr>
                          <w:t xml:space="preserve"> [</w:t>
                        </w:r>
                        <w:r>
                          <w:rPr>
                            <w:sz w:val="18"/>
                          </w:rPr>
                          <w:t>4</w:t>
                        </w:r>
                        <w:r w:rsidRPr="00AF6AF8">
                          <w:rPr>
                            <w:sz w:val="18"/>
                          </w:rPr>
                          <w:t>]</w:t>
                        </w:r>
                      </w:p>
                    </w:txbxContent>
                  </v:textbox>
                </v:shape>
                <v:shapetype id="_x0000_t32" coordsize="21600,21600" o:spt="32" o:oned="t" path="m,l21600,21600e" filled="f">
                  <v:path arrowok="t" fillok="f" o:connecttype="none"/>
                  <o:lock v:ext="edit" shapetype="t"/>
                </v:shapetype>
                <v:shape id="Straight Arrow Connector 60" o:spid="_x0000_s1032" type="#_x0000_t32" style="position:absolute;left:15544;top:34706;width:3879;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" strokeweight=".5pt">
                  <v:stroke endarrow="block" joinstyle="miter"/>
                </v:shape>
                <v:shape id="Straight Arrow Connector 61" o:spid="_x0000_s1033" type="#_x0000_t32" style="position:absolute;left:40182;top:35560;width:3601;height:0;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" strokeweight=".5pt">
                  <v:stroke endarrow="block" joinstyle="miter"/>
                </v:shape>
                <v:shape id="Straight Arrow Connector 62" o:spid="_x0000_s1034" type="#_x0000_t32" style="position:absolute;left:40182;top:30195;width:3604;height:0;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" strokeweight=".5pt">
                  <v:stroke endarrow="block" joinstyle="miter"/>
                </v:shape>
                <v:group id="Group 63" o:spid="_x0000_s1035" style="position:absolute;left:4937;top:26523;width:57709;height:14421" coordorigin="5297,31604" coordsize="57719,14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">
                  <v:rect id="Rectangle 64" o:spid="_x0000_s1036" style="position:absolute;left:20501;top:31835;width:19486;height:13052;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" fillcolor="black" strokeweight="1pt">
                    <v:fill color2="black" o:opacity2="0" focusposition=".5,.5" focussize="" colors="0 black;33423f black" focus="100%" type="gradientRadial"/>
                    <v:textbox>
                      <w:txbxContent>
                        <w:p w14:paraId="570142B7" w14:textId="77777777" w:rsidR="00C8128C" w:rsidRPr="008E2DE9" w:rsidRDefault="00C8128C" w:rsidP="008E2DE9">
                          <w:pPr>
                            <w:jc w:val="center"/>
                            <w:rPr>
                              <w:color w:val="171717"/>
                            </w:rPr>
                          </w:pPr>
                          <w:r w:rsidRPr="008E2DE9">
                            <w:rPr>
                              <w:color w:val="171717"/>
                            </w:rPr>
                            <w:t>Viewport</w:t>
                          </w:r>
                        </w:p>
                      </w:txbxContent>
                    </v:textbox>
                  </v:rect>
                  <v:shape id="Text Box 65" o:spid="_x0000_s1037" type="#_x0000_t202" style="position:absolute;left:21482;top:31704;width:4132;height:260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" filled="f" stroked="f" strokeweight=".5pt">
                    <v:textbox>
                      <w:txbxContent>
                        <w:p w14:paraId="6F22F7F7" w14:textId="77777777" w:rsidR="00C8128C" w:rsidRPr="00AF6AF8" w:rsidRDefault="00C8128C" w:rsidP="008E2DE9">
                          <w:pPr>
                            <w:rPr>
                              <w:color w:val="FFFF00"/>
                              <w:sz w:val="16"/>
                            </w:rPr>
                          </w:pPr>
                          <w:r>
                            <w:rPr>
                              <w:color w:val="FFFF00"/>
                              <w:sz w:val="16"/>
                            </w:rPr>
                            <w:t>35%</w:t>
                          </w:r>
                        </w:p>
                      </w:txbxContent>
                    </v:textbox>
                  </v:shape>
                  <v:shape id="Text Box 66" o:spid="_x0000_s1038" type="#_x0000_t202" style="position:absolute;left:21224;top:40246;width:4127;height:301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" filled="f" stroked="f" strokeweight=".5pt">
                    <v:textbox>
                      <w:txbxContent>
                        <w:p w14:paraId="451E02AD" w14:textId="77777777" w:rsidR="00C8128C" w:rsidRPr="00AF6AF8" w:rsidRDefault="00C8128C" w:rsidP="008E2DE9">
                          <w:pPr>
                            <w:rPr>
                              <w:color w:val="FFFF00"/>
                              <w:sz w:val="16"/>
                            </w:rPr>
                          </w:pPr>
                          <w:r w:rsidRPr="00AF6AF8">
                            <w:rPr>
                              <w:color w:val="FFFF00"/>
                              <w:sz w:val="16"/>
                            </w:rPr>
                            <w:t>15 %</w:t>
                          </w:r>
                        </w:p>
                      </w:txbxContent>
                    </v:textbox>
                  </v:shape>
                  <v:shape id="Text Box 67" o:spid="_x0000_s1039" type="#_x0000_t202" style="position:absolute;left:35830;top:40663;width:4128;height:259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" filled="f" stroked="f" strokeweight=".5pt">
                    <v:textbox>
                      <w:txbxContent>
                        <w:p w14:paraId="248DC765" w14:textId="77777777" w:rsidR="00C8128C" w:rsidRPr="00AF6AF8" w:rsidRDefault="00C8128C" w:rsidP="008E2DE9">
                          <w:pPr>
                            <w:rPr>
                              <w:color w:val="FFFF00"/>
                              <w:sz w:val="16"/>
                            </w:rPr>
                          </w:pPr>
                          <w:r w:rsidRPr="00AF6AF8">
                            <w:rPr>
                              <w:color w:val="FFFF00"/>
                              <w:sz w:val="16"/>
                            </w:rPr>
                            <w:t>40 %</w:t>
                          </w:r>
                        </w:p>
                      </w:txbxContent>
                    </v:textbox>
                  </v:shape>
                  <v:shape id="Text Box 68" o:spid="_x0000_s1040" type="#_x0000_t202" style="position:absolute;left:36089;top:31604;width:4127;height:259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" filled="f" stroked="f" strokeweight=".5pt">
                    <v:textbox>
                      <w:txbxContent>
                        <w:p w14:paraId="7112FF0E" w14:textId="77777777" w:rsidR="00C8128C" w:rsidRPr="00AF6AF8" w:rsidRDefault="00C8128C" w:rsidP="008E2DE9">
                          <w:pPr>
                            <w:rPr>
                              <w:color w:val="FFFF00"/>
                              <w:sz w:val="16"/>
                            </w:rPr>
                          </w:pPr>
                          <w:r>
                            <w:rPr>
                              <w:color w:val="FFFF00"/>
                              <w:sz w:val="16"/>
                            </w:rPr>
                            <w:t>10%</w:t>
                          </w:r>
                        </w:p>
                      </w:txbxContent>
                    </v:textbox>
                  </v:shape>
                  <v:shape id="Text Box 69" o:spid="_x0000_s1041" type="#_x0000_t202" style="position:absolute;left:5297;top:31604;width:14332;height:435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" filled="f" stroked="f" strokeweight=".5pt">
                    <v:textbox>
                      <w:txbxContent>
                        <w:p w14:paraId="38EADD7F" w14:textId="77777777" w:rsidR="00C8128C" w:rsidRPr="00AF6AF8" w:rsidRDefault="00C8128C" w:rsidP="008E2DE9">
                          <w:pPr>
                            <w:rPr>
                              <w:sz w:val="18"/>
                            </w:rPr>
                          </w:pPr>
                          <w:r>
                            <w:rPr>
                              <w:sz w:val="18"/>
                            </w:rPr>
                            <w:t>Coverage</w:t>
                          </w:r>
                          <w:r w:rsidRPr="00AF6AF8">
                            <w:rPr>
                              <w:sz w:val="18"/>
                            </w:rPr>
                            <w:t xml:space="preserve"> [1]</w:t>
                          </w:r>
                        </w:p>
                      </w:txbxContent>
                    </v:textbox>
                  </v:shape>
                  <v:shape id="Text Box 70" o:spid="_x0000_s1042" type="#_x0000_t202" style="position:absolute;left:48537;top:31604;width:14331;height:435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" filled="f" stroked="f" strokeweight=".5pt">
                    <v:textbox>
                      <w:txbxContent>
                        <w:p w14:paraId="2A672E54" w14:textId="77777777" w:rsidR="00C8128C" w:rsidRPr="00AF6AF8" w:rsidRDefault="00C8128C" w:rsidP="008E2DE9">
                          <w:pPr>
                            <w:rPr>
                              <w:sz w:val="18"/>
                            </w:rPr>
                          </w:pPr>
                          <w:r>
                            <w:rPr>
                              <w:sz w:val="18"/>
                            </w:rPr>
                            <w:t>Coverage</w:t>
                          </w:r>
                          <w:r w:rsidRPr="00AF6AF8">
                            <w:rPr>
                              <w:sz w:val="18"/>
                            </w:rPr>
                            <w:t xml:space="preserve"> [</w:t>
                          </w:r>
                          <w:r>
                            <w:rPr>
                              <w:sz w:val="18"/>
                            </w:rPr>
                            <w:t>2</w:t>
                          </w:r>
                          <w:r w:rsidRPr="00AF6AF8">
                            <w:rPr>
                              <w:sz w:val="18"/>
                            </w:rPr>
                            <w:t>]</w:t>
                          </w:r>
                        </w:p>
                      </w:txbxContent>
                    </v:textbox>
                  </v:shape>
                  <v:shape id="Text Box 71" o:spid="_x0000_s1043" type="#_x0000_t202" style="position:absolute;left:5297;top:41229;width:14332;height:435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" filled="f" stroked="f" strokeweight=".5pt">
                    <v:textbox>
                      <w:txbxContent>
                        <w:p w14:paraId="00BB27B9" w14:textId="77777777" w:rsidR="00C8128C" w:rsidRPr="00AF6AF8" w:rsidRDefault="00C8128C" w:rsidP="008E2DE9">
                          <w:pPr>
                            <w:rPr>
                              <w:sz w:val="18"/>
                            </w:rPr>
                          </w:pPr>
                          <w:r>
                            <w:rPr>
                              <w:sz w:val="18"/>
                            </w:rPr>
                            <w:t>Coverage</w:t>
                          </w:r>
                          <w:r w:rsidRPr="00AF6AF8">
                            <w:rPr>
                              <w:sz w:val="18"/>
                            </w:rPr>
                            <w:t xml:space="preserve"> [</w:t>
                          </w:r>
                          <w:r>
                            <w:rPr>
                              <w:sz w:val="18"/>
                            </w:rPr>
                            <w:t>3</w:t>
                          </w:r>
                          <w:r w:rsidRPr="00AF6AF8">
                            <w:rPr>
                              <w:sz w:val="18"/>
                            </w:rPr>
                            <w:t>]</w:t>
                          </w:r>
                        </w:p>
                      </w:txbxContent>
                    </v:textbox>
                  </v:shape>
                  <v:shape id="Text Box 72" o:spid="_x0000_s1044" type="#_x0000_t202" style="position:absolute;left:48685;top:41674;width:14331;height:435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" filled="f" stroked="f" strokeweight=".5pt">
                    <v:textbox>
                      <w:txbxContent>
                        <w:p w14:paraId="4EF17963" w14:textId="77777777" w:rsidR="00C8128C" w:rsidRPr="00AF6AF8" w:rsidRDefault="00C8128C" w:rsidP="008E2DE9">
                          <w:pPr>
                            <w:rPr>
                              <w:sz w:val="18"/>
                            </w:rPr>
                          </w:pPr>
                          <w:r>
                            <w:rPr>
                              <w:sz w:val="18"/>
                            </w:rPr>
                            <w:t>Coverage</w:t>
                          </w:r>
                          <w:r w:rsidRPr="00AF6AF8">
                            <w:rPr>
                              <w:sz w:val="18"/>
                            </w:rPr>
                            <w:t xml:space="preserve"> [</w:t>
                          </w:r>
                          <w:r>
                            <w:rPr>
                              <w:sz w:val="18"/>
                            </w:rPr>
                            <w:t>4</w:t>
                          </w:r>
                          <w:r w:rsidRPr="00AF6AF8">
                            <w:rPr>
                              <w:sz w:val="18"/>
                            </w:rPr>
                            <w:t>]</w:t>
                          </w:r>
                        </w:p>
                      </w:txbxContent>
                    </v:textbox>
                  </v:shape>
                  <v:shape id="Curved Connector 39" o:spid="_x0000_s1045" type="#_x0000_t38" style="position:absolute;left:12816;top:32958;width:5458;height:829;visibility:visibl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" adj="10800">
                    <v:stroke endarrow="open"/>
                  </v:shape>
                  <v:shape id="Curved Connector 40" o:spid="_x0000_s1046" type="#_x0000_t38" style="position:absolute;left:41235;top:32958;width:7912;height:829;rotation:180;flip:y;visibility:visibl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" adj="10800" strokeweight=".5pt">
                    <v:stroke endarrow="open" joinstyle="miter"/>
                  </v:shape>
                  <v:shape id="Curved Connector 41" o:spid="_x0000_s1047" type="#_x0000_t38" style="position:absolute;left:40635;top:41674;width:8659;height:1255;rotation:180;visibility:visibl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" adj="10800" strokeweight=".5pt">
                    <v:stroke endarrow="open" joinstyle="miter"/>
                  </v:shape>
                  <v:shape id="Curved Connector 42" o:spid="_x0000_s1048" type="#_x0000_t38" style="position:absolute;left:12816;top:42064;width:6475;height:453;flip:y;visibility:visibl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" adj="10800" strokeweight=".5pt">
                    <v:stroke endarrow="open" joinstyle="miter"/>
                  </v:shape>
                </v:group>
              </v:group>
              <v:shape id="Text Box 77" o:spid="_x0000_s1049" type="#_x0000_t202" style="position:absolute;left:7376;top:29255;width:8715;height:242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" filled="f" stroked="f" strokeweight=".5pt">
                <v:textbox>
                  <w:txbxContent>
                    <w:p w14:paraId="1A33C832" w14:textId="77777777" w:rsidR="00C8128C" w:rsidRPr="00AF6AF8" w:rsidRDefault="00C8128C" w:rsidP="008E2DE9">
                      <w:pPr>
                        <w:rPr>
                          <w:sz w:val="18"/>
                        </w:rPr>
                      </w:pPr>
                      <w:r>
                        <w:rPr>
                          <w:sz w:val="18"/>
                        </w:rPr>
                        <w:t>Resolution</w:t>
                      </w:r>
                      <w:r w:rsidRPr="00AF6AF8">
                        <w:rPr>
                          <w:sz w:val="18"/>
                        </w:rPr>
                        <w:t xml:space="preserve"> [1]</w:t>
                      </w:r>
                    </w:p>
                  </w:txbxContent>
                </v:textbox>
              </v:shape>
              <v:shape id="Straight Arrow Connector 78" o:spid="_x0000_s1050" type="#_x0000_t32" style="position:absolute;left:16032;top:30500;width:3879;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" strokeweight=".5pt">
                <v:stroke endarrow="block" joinstyle="miter"/>
              </v:shape>
            </v:group>
            <v:line id="Straight Connector 79" o:spid="_x0000_s1051" style="position:absolute;visibility:visible" from="26212,32547" to="26212,39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" strokecolor="#70ad47" strokeweight=".5pt">
              <v:stroke joinstyle="miter"/>
            </v:line>
            <v:line id="Straight Connector 80" o:spid="_x0000_s1052" style="position:absolute;flip:x;visibility:visible" from="20543,32425" to="39547,324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" strokecolor="#70ad47" strokeweight=".5pt">
              <v:stroke joinstyle="miter"/>
            </v:line>
            <v:line id="Straight Connector 81" o:spid="_x0000_s1053" style="position:absolute;visibility:visible" from="33771,26634" to="33771,32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" strokecolor="#70ad47" strokeweight=".5pt">
              <v:stroke joinstyle="miter"/>
            </v:line>
            <w10:anchorlock/>
          </v:group>
        </w:pict>
      </w:r>
      <w:r w:rsidRPr="00AA2708">
        <w:rPr>
          <w:rStyle w:val="CaptionChar"/>
        </w:rPr>
        <w:br/>
      </w:r>
      <w:r w:rsidRPr="00AA2708">
        <w:rPr>
          <w:rStyle w:val="CaptionChar"/>
        </w:rPr>
        <w:br/>
      </w:r>
      <w:r w:rsidRPr="00AA2708">
        <w:rPr>
          <w:rStyle w:val="CaptionChar"/>
          <w:b/>
          <w:bCs w:val="0"/>
        </w:rPr>
        <w:t>Figure D.1-3: An example of a viewport covered by four different quality ranking 2D regions</w:t>
      </w:r>
    </w:p>
    <w:p w14:paraId="4A749EED" w14:textId="77777777" w:rsidR="008E2DE9" w:rsidRPr="0053243A" w:rsidRDefault="008E2DE9" w:rsidP="0053243A">
      <w:pPr>
        <w:rPr>
          <w:sz w:val="24"/>
        </w:rPr>
      </w:pPr>
      <w:r w:rsidRPr="00AA2708">
        <w:t xml:space="preserve">Figure D.1-2 is an example of a source with four regions with different resolution. Figure D.1-3 represents an example of a viewport which is covered </w:t>
      </w:r>
      <w:r w:rsidRPr="0031473F">
        <w:t>by the four quality rankin</w:t>
      </w:r>
      <w:r w:rsidRPr="00130366">
        <w:t xml:space="preserve">g 2D regions. The effective viewport resolution is equal to the weighted sum of the resolution for each quality-ranking 2D region and its corresponding viewport coverage percentage value. </w:t>
      </w:r>
      <w:bookmarkStart w:id="1645" w:name="_Ref520565786"/>
      <w:bookmarkStart w:id="1646" w:name="_Hlk528270924"/>
    </w:p>
    <w:p w14:paraId="7701B5EC" w14:textId="77777777" w:rsidR="008E2DE9" w:rsidRPr="00AA2708" w:rsidRDefault="00801FD2" w:rsidP="0053243A">
      <w:pPr>
        <w:pStyle w:val="TH"/>
      </w:pPr>
      <w:r>
        <w:lastRenderedPageBreak/>
        <w:pict w14:anchorId="601AD99E">
          <v:shape id="Picture 2" o:spid="_x0000_i1184" type="#_x0000_t75" style="width:481.65pt;height:100.7pt;visibility:visible">
            <v:imagedata r:id="rId95" o:title=""/>
          </v:shape>
        </w:pict>
      </w:r>
    </w:p>
    <w:p w14:paraId="17AD180C" w14:textId="571384D2" w:rsidR="008E2DE9" w:rsidRPr="00AA2708" w:rsidRDefault="008E2DE9" w:rsidP="0053243A">
      <w:pPr>
        <w:pStyle w:val="TH"/>
        <w:rPr>
          <w:lang w:eastAsia="ko-KR"/>
        </w:rPr>
      </w:pPr>
      <w:r w:rsidRPr="00AA2708">
        <w:rPr>
          <w:lang w:eastAsia="ko-KR"/>
        </w:rPr>
        <w:t>Figure</w:t>
      </w:r>
      <w:r w:rsidRPr="0053243A">
        <w:t> </w:t>
      </w:r>
      <w:bookmarkEnd w:id="1645"/>
      <w:r w:rsidRPr="0053243A">
        <w:t>D.1-4</w:t>
      </w:r>
      <w:r w:rsidR="00AA2708">
        <w:t>:</w:t>
      </w:r>
      <w:r w:rsidRPr="00AA2708">
        <w:rPr>
          <w:lang w:eastAsia="ko-KR"/>
        </w:rPr>
        <w:t xml:space="preserve"> Comparable quality viewport switching latency measurement example</w:t>
      </w:r>
    </w:p>
    <w:bookmarkEnd w:id="1646"/>
    <w:p w14:paraId="66803AD5" w14:textId="77777777" w:rsidR="008E2DE9" w:rsidRPr="00AA2708" w:rsidRDefault="008E2DE9" w:rsidP="008E2DE9">
      <w:r w:rsidRPr="00AA2708">
        <w:t xml:space="preserve">Figure D.1-4 presents an example of the metric measurement operation. The viewport quality is evaluated at time t0, and then again at time t1. The media playback module renders the high-resolution sub-picture #1 at time t1. The user viewing orientation is gradually changing from sub-pic#1 to sub-pic#2 as the time progresses. </w:t>
      </w:r>
    </w:p>
    <w:p w14:paraId="605DD93D" w14:textId="77777777" w:rsidR="008E2DE9" w:rsidRPr="00AA2708" w:rsidRDefault="008E2DE9" w:rsidP="008E2DE9">
      <w:r w:rsidRPr="00AA2708">
        <w:t xml:space="preserve">At time t2, the media playback module starts to render the buffered low-quality representation of sub-pic#2 as the viewport moves into sub-picture #2. At time t2, the viewport quality drops in values as compared to the viewport quality at time t1, and a new sub-picutre (sub-pic #2) is rendered. A viewport switching event is identified at time t2. </w:t>
      </w:r>
    </w:p>
    <w:p w14:paraId="0B63ED87" w14:textId="77777777" w:rsidR="008E2DE9" w:rsidRPr="00AA2708" w:rsidRDefault="008E2DE9" w:rsidP="008E2DE9">
      <w:r w:rsidRPr="00AA2708">
        <w:t xml:space="preserve">The viewport quality values evaluated at t1 identifies the first viewport. The viewport position and viewport quality level list are assigned to the attributed </w:t>
      </w:r>
      <w:r w:rsidRPr="00AA2708">
        <w:rPr>
          <w:rFonts w:ascii="Courier" w:hAnsi="Courier"/>
        </w:rPr>
        <w:t>Position</w:t>
      </w:r>
      <w:r w:rsidRPr="00AA2708">
        <w:t xml:space="preserve"> and </w:t>
      </w:r>
      <w:r w:rsidRPr="00AA2708">
        <w:rPr>
          <w:rFonts w:ascii="Courier" w:hAnsi="Courier"/>
        </w:rPr>
        <w:t>QualityLevel</w:t>
      </w:r>
      <w:r w:rsidRPr="00AA2708">
        <w:t xml:space="preserve"> of the </w:t>
      </w:r>
      <w:r w:rsidRPr="00AA2708">
        <w:rPr>
          <w:rFonts w:ascii="Courier" w:hAnsi="Courier"/>
        </w:rPr>
        <w:t>firstViewportItem</w:t>
      </w:r>
      <w:r w:rsidRPr="00AA2708">
        <w:t>.</w:t>
      </w:r>
    </w:p>
    <w:p w14:paraId="139C0AE5" w14:textId="77777777" w:rsidR="008E2DE9" w:rsidRPr="00AA2708" w:rsidRDefault="008E2DE9" w:rsidP="008E2DE9">
      <w:r w:rsidRPr="00AA2708">
        <w:t xml:space="preserve">An effective viewport resolution and viewport QR quality value for the new viewport that is comparable to that of the </w:t>
      </w:r>
      <w:r w:rsidRPr="00AA2708">
        <w:rPr>
          <w:rFonts w:ascii="Courier" w:hAnsi="Courier"/>
        </w:rPr>
        <w:t>firstViewportItem</w:t>
      </w:r>
      <w:r w:rsidRPr="00AA2708">
        <w:t xml:space="preserve"> after viewport switching time is logged at time t4.  The new viewport position identifies the </w:t>
      </w:r>
      <w:r w:rsidRPr="00AA2708">
        <w:rPr>
          <w:rFonts w:ascii="Courier" w:hAnsi="Courier"/>
        </w:rPr>
        <w:t>Position</w:t>
      </w:r>
      <w:r w:rsidRPr="00AA2708">
        <w:t xml:space="preserve"> of the </w:t>
      </w:r>
      <w:r w:rsidRPr="00AA2708">
        <w:rPr>
          <w:rFonts w:ascii="Courier" w:hAnsi="Courier"/>
        </w:rPr>
        <w:t>secondViewportItem</w:t>
      </w:r>
      <w:r w:rsidRPr="00AA2708">
        <w:t xml:space="preserve">. The corresponding </w:t>
      </w:r>
      <w:r w:rsidRPr="00AA2708">
        <w:rPr>
          <w:rFonts w:ascii="Courier" w:hAnsi="Courier"/>
        </w:rPr>
        <w:t>QualityLevel</w:t>
      </w:r>
      <w:r w:rsidRPr="00AA2708">
        <w:t xml:space="preserve"> list for the </w:t>
      </w:r>
      <w:r w:rsidRPr="00AA2708">
        <w:rPr>
          <w:rFonts w:ascii="Courier" w:hAnsi="Courier"/>
        </w:rPr>
        <w:t>secondViewportItem</w:t>
      </w:r>
      <w:r w:rsidRPr="00AA2708">
        <w:t xml:space="preserve"> is assigned. </w:t>
      </w:r>
    </w:p>
    <w:p w14:paraId="645AA52B" w14:textId="77777777" w:rsidR="008E2DE9" w:rsidRPr="00AA2708" w:rsidRDefault="008E2DE9" w:rsidP="008E2DE9">
      <w:r w:rsidRPr="00AA2708">
        <w:t xml:space="preserve">The associated viewport values stored for the worst viewport quality during the switch is assigned to the field </w:t>
      </w:r>
      <w:r w:rsidRPr="00AA2708">
        <w:rPr>
          <w:rFonts w:ascii="Courier" w:hAnsi="Courier"/>
        </w:rPr>
        <w:t>Position</w:t>
      </w:r>
      <w:r w:rsidRPr="00AA2708">
        <w:t xml:space="preserve"> of the </w:t>
      </w:r>
      <w:r w:rsidRPr="00AA2708">
        <w:rPr>
          <w:rFonts w:ascii="Courier" w:hAnsi="Courier"/>
        </w:rPr>
        <w:t>worstViewportItem.</w:t>
      </w:r>
      <w:r w:rsidRPr="00AA2708">
        <w:t xml:space="preserve"> The corresponding </w:t>
      </w:r>
      <w:r w:rsidRPr="00AA2708">
        <w:rPr>
          <w:rFonts w:ascii="Courier" w:hAnsi="Courier"/>
        </w:rPr>
        <w:t>QualityLevel</w:t>
      </w:r>
      <w:r w:rsidRPr="00AA2708">
        <w:t xml:space="preserve"> list for the </w:t>
      </w:r>
      <w:r w:rsidRPr="00AA2708">
        <w:rPr>
          <w:rFonts w:ascii="Courier" w:hAnsi="Courier"/>
        </w:rPr>
        <w:t>worstViewportItem</w:t>
      </w:r>
      <w:r w:rsidRPr="00AA2708">
        <w:t xml:space="preserve"> is also assigned. </w:t>
      </w:r>
    </w:p>
    <w:p w14:paraId="047F4262" w14:textId="22DB42FC" w:rsidR="008E2DE9" w:rsidRPr="00AA2708" w:rsidRDefault="008E2DE9" w:rsidP="008E2DE9">
      <w:r w:rsidRPr="00AA2708">
        <w:t xml:space="preserve">The comparable-quality viewport switching latency is measured as the time interval between the logged times for </w:t>
      </w:r>
      <w:r w:rsidRPr="00AA2708">
        <w:rPr>
          <w:rFonts w:ascii="Courier" w:hAnsi="Courier"/>
        </w:rPr>
        <w:t>firstViewportItem</w:t>
      </w:r>
      <w:r w:rsidRPr="00AA2708">
        <w:t xml:space="preserve"> (t1 in this example) and </w:t>
      </w:r>
      <w:r w:rsidRPr="00AA2708">
        <w:rPr>
          <w:rFonts w:ascii="Courier" w:hAnsi="Courier"/>
        </w:rPr>
        <w:t>secondViewportItem</w:t>
      </w:r>
      <w:r w:rsidRPr="00AA2708">
        <w:t xml:space="preserve"> (t4 in this example).</w:t>
      </w:r>
    </w:p>
    <w:p w14:paraId="21226253" w14:textId="77777777" w:rsidR="008E2DE9" w:rsidRPr="00AA2708" w:rsidRDefault="008E2DE9" w:rsidP="008E2DE9">
      <w:pPr>
        <w:pStyle w:val="Heading1"/>
      </w:pPr>
      <w:bookmarkStart w:id="1647" w:name="_Toc36232256"/>
      <w:bookmarkStart w:id="1648" w:name="_Toc73529680"/>
      <w:bookmarkStart w:id="1649" w:name="_Toc73531019"/>
      <w:bookmarkStart w:id="1650" w:name="_Toc74859488"/>
      <w:r w:rsidRPr="00AA2708">
        <w:t>D.2 Rendered viewports</w:t>
      </w:r>
      <w:bookmarkEnd w:id="1647"/>
      <w:bookmarkEnd w:id="1648"/>
      <w:bookmarkEnd w:id="1649"/>
      <w:bookmarkEnd w:id="1650"/>
    </w:p>
    <w:p w14:paraId="3F22D0E3" w14:textId="77777777" w:rsidR="008E2DE9" w:rsidRPr="00AA2708" w:rsidRDefault="008E2DE9" w:rsidP="00AA2708">
      <w:pPr>
        <w:rPr>
          <w:rFonts w:eastAsia="MS Mincho"/>
        </w:rPr>
      </w:pPr>
      <w:r w:rsidRPr="00AA2708">
        <w:rPr>
          <w:rFonts w:eastAsia="MS Mincho"/>
        </w:rPr>
        <w:fldChar w:fldCharType="begin"/>
      </w:r>
      <w:r w:rsidRPr="00AA2708">
        <w:rPr>
          <w:rFonts w:eastAsia="MS Mincho"/>
        </w:rPr>
        <w:instrText xml:space="preserve"> REF _Ref24538842 \h  \* MERGEFORMAT </w:instrText>
      </w:r>
      <w:r w:rsidRPr="00AA2708">
        <w:rPr>
          <w:rFonts w:eastAsia="MS Mincho"/>
        </w:rPr>
      </w:r>
      <w:r w:rsidRPr="00AA2708">
        <w:rPr>
          <w:rFonts w:eastAsia="MS Mincho"/>
        </w:rPr>
        <w:fldChar w:fldCharType="separate"/>
      </w:r>
      <w:r w:rsidRPr="00AA2708">
        <w:t>Figure D.2-</w:t>
      </w:r>
      <w:r w:rsidRPr="0053243A">
        <w:t>1</w:t>
      </w:r>
      <w:r w:rsidRPr="00AA2708">
        <w:rPr>
          <w:rFonts w:eastAsia="MS Mincho"/>
        </w:rPr>
        <w:fldChar w:fldCharType="end"/>
      </w:r>
      <w:r w:rsidRPr="00AA2708">
        <w:rPr>
          <w:rFonts w:eastAsia="MS Mincho"/>
        </w:rPr>
        <w:t xml:space="preserve"> illustrates an example of clustering and the associated viewports. The first three evaluated viewports are all with the distance D (indicated by the blue circle), and are thus assigned to the same cluster. Note that the cluster center moves a bit for each new viewport which is added to the cluster.</w:t>
      </w:r>
    </w:p>
    <w:p w14:paraId="35B459ED" w14:textId="50A57717" w:rsidR="008E2DE9" w:rsidRPr="00AA2708" w:rsidRDefault="008E2DE9" w:rsidP="00AA2708">
      <w:pPr>
        <w:rPr>
          <w:rFonts w:eastAsia="MS Mincho"/>
        </w:rPr>
      </w:pPr>
      <w:r w:rsidRPr="00AA2708">
        <w:rPr>
          <w:rFonts w:eastAsia="MS Mincho"/>
        </w:rPr>
        <w:t>Viewport #4 is too far away from the center of cluster #1, and thus starts a new cluster, which eventually gathers three viewport members. Then viewport #7 is too far away from the center of cluster #2, and again starts a new cluster.</w:t>
      </w:r>
    </w:p>
    <w:p w14:paraId="62EA9B2F" w14:textId="76D69A60" w:rsidR="008E2DE9" w:rsidRPr="00AA2708" w:rsidRDefault="00AA2708" w:rsidP="0053243A">
      <w:pPr>
        <w:pStyle w:val="TH"/>
        <w:rPr>
          <w:rFonts w:eastAsia="MS Mincho"/>
        </w:rPr>
      </w:pPr>
      <w:r w:rsidRPr="00AA2708">
        <w:rPr>
          <w:rFonts w:eastAsia="MS Mincho"/>
        </w:rPr>
        <w:object w:dxaOrig="14371" w:dyaOrig="8220" w14:anchorId="011B5DF7">
          <v:shape id="_x0000_i1185" type="#_x0000_t75" style="width:468.45pt;height:267.5pt" o:ole="">
            <v:imagedata r:id="rId96" o:title=""/>
          </v:shape>
          <o:OLEObject Type="Embed" ProgID="Visio.Drawing.15" ShapeID="_x0000_i1185" DrawAspect="Content" ObjectID="_1685472228" r:id="rId97"/>
        </w:object>
      </w:r>
    </w:p>
    <w:p w14:paraId="5D503BDB" w14:textId="21ED39BB" w:rsidR="008E2DE9" w:rsidRPr="00AA2708" w:rsidRDefault="008E2DE9" w:rsidP="0053243A">
      <w:pPr>
        <w:pStyle w:val="TH"/>
      </w:pPr>
      <w:r w:rsidRPr="00AA2708">
        <w:t>Figure D.2-</w:t>
      </w:r>
      <w:fldSimple w:instr=" SEQ Figure \* ARABIC ">
        <w:r w:rsidRPr="0053243A">
          <w:t>1</w:t>
        </w:r>
      </w:fldSimple>
      <w:r w:rsidR="00AA2708">
        <w:t>:</w:t>
      </w:r>
      <w:r w:rsidRPr="00AA2708">
        <w:t xml:space="preserve"> Clustering example</w:t>
      </w:r>
    </w:p>
    <w:p w14:paraId="6A151BF8" w14:textId="77777777" w:rsidR="008E2DE9" w:rsidRPr="00AA2708" w:rsidRDefault="008E2DE9" w:rsidP="008E2DE9">
      <w:pPr>
        <w:rPr>
          <w:rFonts w:eastAsia="MS Mincho"/>
          <w:bCs/>
        </w:rPr>
      </w:pPr>
      <w:r w:rsidRPr="00AA2708">
        <w:rPr>
          <w:rFonts w:eastAsia="MS Mincho"/>
          <w:bCs/>
        </w:rPr>
        <w:t xml:space="preserve">For each cluster </w:t>
      </w:r>
      <w:r w:rsidRPr="00AA2708">
        <w:rPr>
          <w:rFonts w:eastAsia="MS Mincho"/>
          <w:bCs/>
          <w:i/>
        </w:rPr>
        <w:t>j</w:t>
      </w:r>
      <w:r w:rsidRPr="00AA2708">
        <w:rPr>
          <w:rFonts w:eastAsia="MS Mincho"/>
          <w:bCs/>
        </w:rPr>
        <w:t xml:space="preserve">, the final averaged viewport parameters can be derived as follows, assuming there are </w:t>
      </w:r>
      <w:r w:rsidRPr="00AA2708">
        <w:rPr>
          <w:rFonts w:eastAsia="MS Mincho"/>
          <w:bCs/>
          <w:i/>
        </w:rPr>
        <w:t>N</w:t>
      </w:r>
      <w:r w:rsidRPr="00AA2708">
        <w:rPr>
          <w:rFonts w:eastAsia="MS Mincho"/>
          <w:bCs/>
        </w:rPr>
        <w:t xml:space="preserve"> viewports in the </w:t>
      </w:r>
      <w:r w:rsidRPr="00AA2708">
        <w:rPr>
          <w:rFonts w:eastAsia="MS Mincho"/>
          <w:bCs/>
          <w:i/>
        </w:rPr>
        <w:t>j:th</w:t>
      </w:r>
      <w:r w:rsidRPr="00AA2708">
        <w:rPr>
          <w:rFonts w:eastAsia="MS Mincho"/>
          <w:bCs/>
        </w:rPr>
        <w:t xml:space="preserve"> cluster. Note that the center azimuth and tilt averaging also needs to handle the special case around -180/180 degrees, as some values might be positive (e.g. 176 degrees), while others might be negative (e.g. -178 degrees). This special case is not shown in the equations below.</w:t>
      </w:r>
    </w:p>
    <w:p w14:paraId="46DEEA03" w14:textId="77777777" w:rsidR="008E2DE9" w:rsidRPr="00AA2708" w:rsidRDefault="008E2DE9" w:rsidP="008E2DE9">
      <w:pPr>
        <w:rPr>
          <w:rFonts w:eastAsia="MS Mincho"/>
          <w:bCs/>
        </w:rPr>
      </w:pPr>
      <w:r w:rsidRPr="00AA2708">
        <w:rPr>
          <w:rFonts w:eastAsia="MS Mincho"/>
          <w:bCs/>
        </w:rPr>
        <w:t>Note also that the azimuth and elevation range (i.e. the visible coverage of the viewport) might often be the same for every viewport, unless the user explicitly changes the field-of-view for the device. For consistency, and to catch any during-session field-of-view changes, these two parameters should still be averaged.</w:t>
      </w:r>
    </w:p>
    <w:p w14:paraId="70C444A9" w14:textId="77777777" w:rsidR="008E2DE9" w:rsidRPr="00AA2708" w:rsidRDefault="008E2DE9" w:rsidP="008E2DE9">
      <w:r w:rsidRPr="00AA2708">
        <w:rPr>
          <w:position w:val="-168"/>
        </w:rPr>
        <w:object w:dxaOrig="5800" w:dyaOrig="3480" w14:anchorId="11F07EDC">
          <v:shape id="_x0000_i1186" type="#_x0000_t75" style="width:254.75pt;height:154.05pt" o:ole="">
            <v:imagedata r:id="rId98" o:title=""/>
          </v:shape>
          <o:OLEObject Type="Embed" ProgID="Equation.DSMT4" ShapeID="_x0000_i1186" DrawAspect="Content" ObjectID="_1685472229" r:id="rId99"/>
        </w:object>
      </w:r>
    </w:p>
    <w:p w14:paraId="348B03DA" w14:textId="77777777" w:rsidR="008E2DE9" w:rsidRPr="00AA2708" w:rsidRDefault="008E2DE9" w:rsidP="008E2DE9">
      <w:pPr>
        <w:rPr>
          <w:rFonts w:eastAsia="MS Mincho"/>
          <w:bCs/>
        </w:rPr>
      </w:pPr>
      <w:r w:rsidRPr="00AA2708">
        <w:rPr>
          <w:rFonts w:eastAsia="MS Mincho"/>
          <w:bCs/>
        </w:rPr>
        <w:t>Figure D.2-2 below illustrates an example of the duration filtering. The user starts by looking at the upper left part of the media (viewports #1 to #3), then make a very brief glance to the right (viewport #4), and then moves back to the upper-left again (viewports #5 and #6). Then the user moves his gaze to the lower-right part (viewports #7 to #10).</w:t>
      </w:r>
    </w:p>
    <w:p w14:paraId="541F90CB" w14:textId="77777777" w:rsidR="008E2DE9" w:rsidRPr="00AA2708" w:rsidRDefault="008E2DE9" w:rsidP="008E2DE9">
      <w:pPr>
        <w:rPr>
          <w:rFonts w:eastAsia="MS Mincho"/>
          <w:bCs/>
        </w:rPr>
      </w:pPr>
      <w:r w:rsidRPr="00AA2708">
        <w:rPr>
          <w:rFonts w:eastAsia="MS Mincho"/>
          <w:bCs/>
        </w:rPr>
        <w:t>Assume here that the duration T is set to 4 times the value of the viewport sample rate X, i.e. a cluster needs to have a duration corresponding to at least four viewports to be reported. Here four clusters are formed, but before filtering only cluster #4 would be reported. After filtering, clusters #1 and #3 are close enough both in time and distance to add to each other's aggregated duration, so each of them will be be assigned an aggregated duration of 5, and thus be reported. Cluster #2, the quick gance up to the right, has too short duration and will not be reported.</w:t>
      </w:r>
    </w:p>
    <w:p w14:paraId="5A02AA57" w14:textId="77777777" w:rsidR="008E2DE9" w:rsidRPr="00AA2708" w:rsidRDefault="00AA2708" w:rsidP="0053243A">
      <w:pPr>
        <w:pStyle w:val="TH"/>
        <w:rPr>
          <w:rFonts w:eastAsia="MS Mincho"/>
        </w:rPr>
      </w:pPr>
      <w:r w:rsidRPr="00AA2708">
        <w:rPr>
          <w:rFonts w:eastAsia="MS Mincho"/>
        </w:rPr>
        <w:object w:dxaOrig="14371" w:dyaOrig="8220" w14:anchorId="523F8541">
          <v:shape id="_x0000_i1187" type="#_x0000_t75" style="width:463.45pt;height:264.75pt" o:ole="">
            <v:imagedata r:id="rId100" o:title=""/>
          </v:shape>
          <o:OLEObject Type="Embed" ProgID="Visio.Drawing.15" ShapeID="_x0000_i1187" DrawAspect="Content" ObjectID="_1685472230" r:id="rId101"/>
        </w:object>
      </w:r>
    </w:p>
    <w:p w14:paraId="334DA958" w14:textId="77777777" w:rsidR="008E2DE9" w:rsidRPr="00AA2708" w:rsidRDefault="008E2DE9" w:rsidP="0053243A">
      <w:pPr>
        <w:pStyle w:val="TH"/>
        <w:rPr>
          <w:rFonts w:eastAsia="MS Mincho"/>
        </w:rPr>
      </w:pPr>
      <w:r w:rsidRPr="00AA2708">
        <w:rPr>
          <w:rFonts w:eastAsia="MS Mincho"/>
        </w:rPr>
        <w:t>Figure D.2-2 Duration filtering example</w:t>
      </w:r>
    </w:p>
    <w:p w14:paraId="4566515C" w14:textId="77777777" w:rsidR="008E2DE9" w:rsidRPr="0053243A" w:rsidRDefault="008E2DE9" w:rsidP="008E2DE9"/>
    <w:p w14:paraId="6068D15E" w14:textId="77777777" w:rsidR="00054A22" w:rsidRPr="00AA2708" w:rsidRDefault="00AA2708" w:rsidP="006E39CD">
      <w:pPr>
        <w:pStyle w:val="Heading8"/>
      </w:pPr>
      <w:bookmarkStart w:id="1651" w:name="_Toc36232257"/>
      <w:r>
        <w:br w:type="page"/>
      </w:r>
      <w:bookmarkStart w:id="1652" w:name="_Toc73529681"/>
      <w:bookmarkStart w:id="1653" w:name="_Toc73531020"/>
      <w:bookmarkStart w:id="1654" w:name="_Toc74859489"/>
      <w:r w:rsidR="00080512" w:rsidRPr="00AA2708">
        <w:lastRenderedPageBreak/>
        <w:t xml:space="preserve">Annex </w:t>
      </w:r>
      <w:r w:rsidR="008E2DE9" w:rsidRPr="00AA2708">
        <w:t>E</w:t>
      </w:r>
      <w:r w:rsidR="004B6BC0" w:rsidRPr="00AA2708">
        <w:t xml:space="preserve"> </w:t>
      </w:r>
      <w:r w:rsidR="00080512" w:rsidRPr="00AA2708">
        <w:t>(informative):</w:t>
      </w:r>
      <w:r w:rsidR="00080512" w:rsidRPr="00AA2708">
        <w:br/>
        <w:t>Change history</w:t>
      </w:r>
      <w:bookmarkEnd w:id="1633"/>
      <w:bookmarkEnd w:id="1637"/>
      <w:bookmarkEnd w:id="1651"/>
      <w:bookmarkEnd w:id="1652"/>
      <w:bookmarkEnd w:id="1653"/>
      <w:bookmarkEnd w:id="1654"/>
    </w:p>
    <w:tbl>
      <w:tblPr>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900"/>
        <w:gridCol w:w="943"/>
        <w:gridCol w:w="851"/>
        <w:gridCol w:w="567"/>
        <w:gridCol w:w="425"/>
        <w:gridCol w:w="425"/>
        <w:gridCol w:w="4820"/>
        <w:gridCol w:w="708"/>
      </w:tblGrid>
      <w:tr w:rsidR="003C3971" w:rsidRPr="00AA2708" w14:paraId="7BFF7A24" w14:textId="77777777" w:rsidTr="00C72833">
        <w:trPr>
          <w:cantSplit/>
        </w:trPr>
        <w:tc>
          <w:tcPr>
            <w:tcW w:w="9639" w:type="dxa"/>
            <w:gridSpan w:val="8"/>
            <w:tcBorders>
              <w:bottom w:val="nil"/>
            </w:tcBorders>
            <w:shd w:val="solid" w:color="FFFFFF" w:fill="auto"/>
          </w:tcPr>
          <w:p w14:paraId="3034FDF5" w14:textId="77777777" w:rsidR="003C3971" w:rsidRPr="00AA2708" w:rsidRDefault="003C3971" w:rsidP="00C72833">
            <w:pPr>
              <w:pStyle w:val="TAL"/>
              <w:jc w:val="center"/>
              <w:rPr>
                <w:b/>
                <w:sz w:val="16"/>
              </w:rPr>
            </w:pPr>
            <w:r w:rsidRPr="00AA2708">
              <w:rPr>
                <w:b/>
              </w:rPr>
              <w:t>Change history</w:t>
            </w:r>
          </w:p>
        </w:tc>
      </w:tr>
      <w:tr w:rsidR="003C3971" w:rsidRPr="00AA2708" w14:paraId="4CAC7643" w14:textId="77777777" w:rsidTr="00055B11">
        <w:tc>
          <w:tcPr>
            <w:tcW w:w="900" w:type="dxa"/>
            <w:shd w:val="pct10" w:color="auto" w:fill="FFFFFF"/>
          </w:tcPr>
          <w:p w14:paraId="12FDA4A0" w14:textId="77777777" w:rsidR="003C3971" w:rsidRPr="00AA2708" w:rsidRDefault="003C3971" w:rsidP="00C72833">
            <w:pPr>
              <w:pStyle w:val="TAL"/>
              <w:rPr>
                <w:b/>
                <w:sz w:val="16"/>
              </w:rPr>
            </w:pPr>
            <w:r w:rsidRPr="00AA2708">
              <w:rPr>
                <w:b/>
                <w:sz w:val="16"/>
              </w:rPr>
              <w:t>Date</w:t>
            </w:r>
          </w:p>
        </w:tc>
        <w:tc>
          <w:tcPr>
            <w:tcW w:w="943" w:type="dxa"/>
            <w:shd w:val="pct10" w:color="auto" w:fill="FFFFFF"/>
          </w:tcPr>
          <w:p w14:paraId="27A1572F" w14:textId="77777777" w:rsidR="003C3971" w:rsidRPr="00AA2708" w:rsidRDefault="00DF2B1F" w:rsidP="00C72833">
            <w:pPr>
              <w:pStyle w:val="TAL"/>
              <w:rPr>
                <w:b/>
                <w:sz w:val="16"/>
              </w:rPr>
            </w:pPr>
            <w:r w:rsidRPr="00AA2708">
              <w:rPr>
                <w:b/>
                <w:sz w:val="16"/>
              </w:rPr>
              <w:t>Meeting</w:t>
            </w:r>
          </w:p>
        </w:tc>
        <w:tc>
          <w:tcPr>
            <w:tcW w:w="851" w:type="dxa"/>
            <w:shd w:val="pct10" w:color="auto" w:fill="FFFFFF"/>
          </w:tcPr>
          <w:p w14:paraId="739A5D5E" w14:textId="77777777" w:rsidR="003C3971" w:rsidRPr="00AA2708" w:rsidRDefault="003C3971" w:rsidP="00DF2B1F">
            <w:pPr>
              <w:pStyle w:val="TAL"/>
              <w:rPr>
                <w:b/>
                <w:sz w:val="16"/>
              </w:rPr>
            </w:pPr>
            <w:r w:rsidRPr="00AA2708">
              <w:rPr>
                <w:b/>
                <w:sz w:val="16"/>
              </w:rPr>
              <w:t>TDoc</w:t>
            </w:r>
          </w:p>
        </w:tc>
        <w:tc>
          <w:tcPr>
            <w:tcW w:w="567" w:type="dxa"/>
            <w:shd w:val="pct10" w:color="auto" w:fill="FFFFFF"/>
          </w:tcPr>
          <w:p w14:paraId="03FCE14E" w14:textId="77777777" w:rsidR="003C3971" w:rsidRPr="00AA2708" w:rsidRDefault="003C3971" w:rsidP="00C72833">
            <w:pPr>
              <w:pStyle w:val="TAL"/>
              <w:rPr>
                <w:b/>
                <w:sz w:val="16"/>
              </w:rPr>
            </w:pPr>
            <w:r w:rsidRPr="00AA2708">
              <w:rPr>
                <w:b/>
                <w:sz w:val="16"/>
              </w:rPr>
              <w:t>CR</w:t>
            </w:r>
          </w:p>
        </w:tc>
        <w:tc>
          <w:tcPr>
            <w:tcW w:w="425" w:type="dxa"/>
            <w:shd w:val="pct10" w:color="auto" w:fill="FFFFFF"/>
          </w:tcPr>
          <w:p w14:paraId="175C0E15" w14:textId="77777777" w:rsidR="003C3971" w:rsidRPr="00AA2708" w:rsidRDefault="003C3971" w:rsidP="00C72833">
            <w:pPr>
              <w:pStyle w:val="TAL"/>
              <w:rPr>
                <w:b/>
                <w:sz w:val="16"/>
              </w:rPr>
            </w:pPr>
            <w:r w:rsidRPr="00AA2708">
              <w:rPr>
                <w:b/>
                <w:sz w:val="16"/>
              </w:rPr>
              <w:t>Rev</w:t>
            </w:r>
          </w:p>
        </w:tc>
        <w:tc>
          <w:tcPr>
            <w:tcW w:w="425" w:type="dxa"/>
            <w:shd w:val="pct10" w:color="auto" w:fill="FFFFFF"/>
          </w:tcPr>
          <w:p w14:paraId="4194FD91" w14:textId="77777777" w:rsidR="003C3971" w:rsidRPr="00AA2708" w:rsidRDefault="003C3971" w:rsidP="00C72833">
            <w:pPr>
              <w:pStyle w:val="TAL"/>
              <w:rPr>
                <w:b/>
                <w:sz w:val="16"/>
              </w:rPr>
            </w:pPr>
            <w:r w:rsidRPr="00AA2708">
              <w:rPr>
                <w:b/>
                <w:sz w:val="16"/>
              </w:rPr>
              <w:t>Cat</w:t>
            </w:r>
          </w:p>
        </w:tc>
        <w:tc>
          <w:tcPr>
            <w:tcW w:w="4820" w:type="dxa"/>
            <w:shd w:val="pct10" w:color="auto" w:fill="FFFFFF"/>
          </w:tcPr>
          <w:p w14:paraId="0BD07786" w14:textId="77777777" w:rsidR="003C3971" w:rsidRPr="00AA2708" w:rsidRDefault="003C3971" w:rsidP="00C72833">
            <w:pPr>
              <w:pStyle w:val="TAL"/>
              <w:rPr>
                <w:b/>
                <w:sz w:val="16"/>
              </w:rPr>
            </w:pPr>
            <w:r w:rsidRPr="00AA2708">
              <w:rPr>
                <w:b/>
                <w:sz w:val="16"/>
              </w:rPr>
              <w:t>Subject/Comment</w:t>
            </w:r>
          </w:p>
        </w:tc>
        <w:tc>
          <w:tcPr>
            <w:tcW w:w="708" w:type="dxa"/>
            <w:shd w:val="pct10" w:color="auto" w:fill="FFFFFF"/>
          </w:tcPr>
          <w:p w14:paraId="57860CF8" w14:textId="77777777" w:rsidR="003C3971" w:rsidRPr="00AA2708" w:rsidRDefault="003C3971" w:rsidP="00C72833">
            <w:pPr>
              <w:pStyle w:val="TAL"/>
              <w:rPr>
                <w:b/>
                <w:sz w:val="16"/>
              </w:rPr>
            </w:pPr>
            <w:r w:rsidRPr="00AA2708">
              <w:rPr>
                <w:b/>
                <w:sz w:val="16"/>
              </w:rPr>
              <w:t>New vers</w:t>
            </w:r>
            <w:r w:rsidR="00DF2B1F" w:rsidRPr="00AA2708">
              <w:rPr>
                <w:b/>
                <w:sz w:val="16"/>
              </w:rPr>
              <w:t>ion</w:t>
            </w:r>
          </w:p>
        </w:tc>
      </w:tr>
      <w:tr w:rsidR="003C3971" w:rsidRPr="00AA2708" w14:paraId="7EA01A1E" w14:textId="77777777" w:rsidTr="00055B11">
        <w:tc>
          <w:tcPr>
            <w:tcW w:w="900" w:type="dxa"/>
            <w:shd w:val="solid" w:color="FFFFFF" w:fill="auto"/>
          </w:tcPr>
          <w:p w14:paraId="0F41BEF6" w14:textId="77777777" w:rsidR="003C3971" w:rsidRPr="00AA2708" w:rsidRDefault="006E39CD" w:rsidP="00337A8C">
            <w:pPr>
              <w:pStyle w:val="TAC"/>
              <w:rPr>
                <w:color w:val="000000"/>
                <w:sz w:val="16"/>
                <w:szCs w:val="16"/>
              </w:rPr>
            </w:pPr>
            <w:r w:rsidRPr="00AA2708">
              <w:rPr>
                <w:color w:val="000000"/>
                <w:sz w:val="16"/>
                <w:szCs w:val="16"/>
              </w:rPr>
              <w:t>201</w:t>
            </w:r>
            <w:r w:rsidR="00337A8C" w:rsidRPr="00AA2708">
              <w:rPr>
                <w:color w:val="000000"/>
                <w:sz w:val="16"/>
                <w:szCs w:val="16"/>
              </w:rPr>
              <w:t>8</w:t>
            </w:r>
            <w:r w:rsidRPr="00AA2708">
              <w:rPr>
                <w:color w:val="000000"/>
                <w:sz w:val="16"/>
                <w:szCs w:val="16"/>
              </w:rPr>
              <w:t>-</w:t>
            </w:r>
            <w:r w:rsidR="00337A8C" w:rsidRPr="00AA2708">
              <w:rPr>
                <w:color w:val="000000"/>
                <w:sz w:val="16"/>
                <w:szCs w:val="16"/>
              </w:rPr>
              <w:t>06</w:t>
            </w:r>
          </w:p>
        </w:tc>
        <w:tc>
          <w:tcPr>
            <w:tcW w:w="943" w:type="dxa"/>
            <w:shd w:val="solid" w:color="FFFFFF" w:fill="auto"/>
          </w:tcPr>
          <w:p w14:paraId="684795F1" w14:textId="77777777" w:rsidR="003C3971" w:rsidRPr="00AA2708" w:rsidRDefault="006E39CD" w:rsidP="00337A8C">
            <w:pPr>
              <w:pStyle w:val="TAC"/>
              <w:rPr>
                <w:color w:val="000000"/>
                <w:sz w:val="16"/>
                <w:szCs w:val="16"/>
              </w:rPr>
            </w:pPr>
            <w:r w:rsidRPr="00AA2708">
              <w:rPr>
                <w:color w:val="000000"/>
                <w:sz w:val="16"/>
                <w:szCs w:val="16"/>
              </w:rPr>
              <w:t>SA</w:t>
            </w:r>
            <w:r w:rsidR="00337A8C" w:rsidRPr="00AA2708">
              <w:rPr>
                <w:color w:val="000000"/>
                <w:sz w:val="16"/>
                <w:szCs w:val="16"/>
              </w:rPr>
              <w:t>#80</w:t>
            </w:r>
          </w:p>
        </w:tc>
        <w:tc>
          <w:tcPr>
            <w:tcW w:w="851" w:type="dxa"/>
            <w:shd w:val="solid" w:color="FFFFFF" w:fill="auto"/>
          </w:tcPr>
          <w:p w14:paraId="1D502FB2" w14:textId="77777777" w:rsidR="003C3971" w:rsidRPr="00AA2708" w:rsidRDefault="006E39CD" w:rsidP="00337A8C">
            <w:pPr>
              <w:pStyle w:val="TAC"/>
              <w:rPr>
                <w:color w:val="000000"/>
                <w:sz w:val="16"/>
                <w:szCs w:val="16"/>
              </w:rPr>
            </w:pPr>
            <w:r w:rsidRPr="00AA2708">
              <w:rPr>
                <w:color w:val="000000"/>
                <w:sz w:val="16"/>
                <w:szCs w:val="16"/>
              </w:rPr>
              <w:t>S</w:t>
            </w:r>
            <w:r w:rsidR="00337A8C" w:rsidRPr="00AA2708">
              <w:rPr>
                <w:color w:val="000000"/>
                <w:sz w:val="16"/>
                <w:szCs w:val="16"/>
              </w:rPr>
              <w:t>P</w:t>
            </w:r>
            <w:r w:rsidRPr="00AA2708">
              <w:rPr>
                <w:color w:val="000000"/>
                <w:sz w:val="16"/>
                <w:szCs w:val="16"/>
              </w:rPr>
              <w:t>-1</w:t>
            </w:r>
            <w:r w:rsidR="00337A8C" w:rsidRPr="00AA2708">
              <w:rPr>
                <w:color w:val="000000"/>
                <w:sz w:val="16"/>
                <w:szCs w:val="16"/>
              </w:rPr>
              <w:t>80</w:t>
            </w:r>
            <w:r w:rsidR="00423AB8" w:rsidRPr="00AA2708">
              <w:rPr>
                <w:color w:val="000000"/>
                <w:sz w:val="16"/>
                <w:szCs w:val="16"/>
              </w:rPr>
              <w:t>270</w:t>
            </w:r>
          </w:p>
        </w:tc>
        <w:tc>
          <w:tcPr>
            <w:tcW w:w="567" w:type="dxa"/>
            <w:shd w:val="solid" w:color="FFFFFF" w:fill="auto"/>
          </w:tcPr>
          <w:p w14:paraId="28427DC8" w14:textId="77777777" w:rsidR="003C3971" w:rsidRPr="00AA2708" w:rsidRDefault="003C3971" w:rsidP="00C72833">
            <w:pPr>
              <w:pStyle w:val="TAL"/>
              <w:rPr>
                <w:color w:val="000000"/>
                <w:sz w:val="16"/>
                <w:szCs w:val="16"/>
              </w:rPr>
            </w:pPr>
          </w:p>
        </w:tc>
        <w:tc>
          <w:tcPr>
            <w:tcW w:w="425" w:type="dxa"/>
            <w:shd w:val="solid" w:color="FFFFFF" w:fill="auto"/>
          </w:tcPr>
          <w:p w14:paraId="19E02B63" w14:textId="77777777" w:rsidR="003C3971" w:rsidRPr="00AA2708" w:rsidRDefault="003C3971" w:rsidP="00C72833">
            <w:pPr>
              <w:pStyle w:val="TAR"/>
              <w:rPr>
                <w:color w:val="000000"/>
                <w:sz w:val="16"/>
                <w:szCs w:val="16"/>
              </w:rPr>
            </w:pPr>
          </w:p>
        </w:tc>
        <w:tc>
          <w:tcPr>
            <w:tcW w:w="425" w:type="dxa"/>
            <w:shd w:val="solid" w:color="FFFFFF" w:fill="auto"/>
          </w:tcPr>
          <w:p w14:paraId="47ED449D" w14:textId="77777777" w:rsidR="003C3971" w:rsidRPr="00AA2708" w:rsidRDefault="003C3971" w:rsidP="00C72833">
            <w:pPr>
              <w:pStyle w:val="TAC"/>
              <w:rPr>
                <w:color w:val="000000"/>
                <w:sz w:val="16"/>
                <w:szCs w:val="16"/>
              </w:rPr>
            </w:pPr>
          </w:p>
        </w:tc>
        <w:tc>
          <w:tcPr>
            <w:tcW w:w="4820" w:type="dxa"/>
            <w:shd w:val="solid" w:color="FFFFFF" w:fill="auto"/>
          </w:tcPr>
          <w:p w14:paraId="746E1818" w14:textId="77777777" w:rsidR="003C3971" w:rsidRPr="00AA2708" w:rsidRDefault="00337A8C" w:rsidP="00337A8C">
            <w:pPr>
              <w:pStyle w:val="TAL"/>
              <w:rPr>
                <w:color w:val="000000"/>
                <w:sz w:val="16"/>
                <w:szCs w:val="16"/>
              </w:rPr>
            </w:pPr>
            <w:r w:rsidRPr="00AA2708">
              <w:rPr>
                <w:color w:val="000000"/>
                <w:sz w:val="16"/>
                <w:szCs w:val="16"/>
              </w:rPr>
              <w:t>Presented to TSG SA#80 (for information)</w:t>
            </w:r>
          </w:p>
        </w:tc>
        <w:tc>
          <w:tcPr>
            <w:tcW w:w="708" w:type="dxa"/>
            <w:shd w:val="solid" w:color="FFFFFF" w:fill="auto"/>
          </w:tcPr>
          <w:p w14:paraId="3E9F417C" w14:textId="77777777" w:rsidR="003C3971" w:rsidRPr="00AA2708" w:rsidRDefault="00337A8C" w:rsidP="00C72833">
            <w:pPr>
              <w:pStyle w:val="TAC"/>
              <w:rPr>
                <w:color w:val="000000"/>
                <w:sz w:val="16"/>
                <w:szCs w:val="16"/>
              </w:rPr>
            </w:pPr>
            <w:r w:rsidRPr="00AA2708">
              <w:rPr>
                <w:color w:val="000000"/>
                <w:sz w:val="16"/>
                <w:szCs w:val="16"/>
              </w:rPr>
              <w:t>1.0.0</w:t>
            </w:r>
          </w:p>
        </w:tc>
      </w:tr>
      <w:tr w:rsidR="004B6BC0" w:rsidRPr="00AA2708" w14:paraId="1E7B6C96" w14:textId="77777777" w:rsidTr="00055B11">
        <w:tc>
          <w:tcPr>
            <w:tcW w:w="900" w:type="dxa"/>
            <w:shd w:val="solid" w:color="FFFFFF" w:fill="auto"/>
          </w:tcPr>
          <w:p w14:paraId="5F16FC90" w14:textId="77777777" w:rsidR="004B6BC0" w:rsidRPr="00AA2708" w:rsidRDefault="004B6BC0" w:rsidP="002D7FAF">
            <w:pPr>
              <w:pStyle w:val="TAC"/>
              <w:rPr>
                <w:sz w:val="16"/>
                <w:szCs w:val="16"/>
              </w:rPr>
            </w:pPr>
            <w:r w:rsidRPr="00AA2708">
              <w:rPr>
                <w:sz w:val="16"/>
                <w:szCs w:val="16"/>
              </w:rPr>
              <w:t>2018-0</w:t>
            </w:r>
            <w:r w:rsidR="002D7FAF" w:rsidRPr="00AA2708">
              <w:rPr>
                <w:sz w:val="16"/>
                <w:szCs w:val="16"/>
              </w:rPr>
              <w:t>9</w:t>
            </w:r>
          </w:p>
        </w:tc>
        <w:tc>
          <w:tcPr>
            <w:tcW w:w="943" w:type="dxa"/>
            <w:shd w:val="solid" w:color="FFFFFF" w:fill="auto"/>
          </w:tcPr>
          <w:p w14:paraId="0FE41055" w14:textId="77777777" w:rsidR="004B6BC0" w:rsidRPr="00AA2708" w:rsidRDefault="004B6BC0" w:rsidP="00337A8C">
            <w:pPr>
              <w:pStyle w:val="TAC"/>
              <w:rPr>
                <w:sz w:val="16"/>
                <w:szCs w:val="16"/>
              </w:rPr>
            </w:pPr>
            <w:r w:rsidRPr="00AA2708">
              <w:rPr>
                <w:sz w:val="16"/>
                <w:szCs w:val="16"/>
              </w:rPr>
              <w:t>SA#81</w:t>
            </w:r>
          </w:p>
        </w:tc>
        <w:tc>
          <w:tcPr>
            <w:tcW w:w="851" w:type="dxa"/>
            <w:shd w:val="solid" w:color="FFFFFF" w:fill="auto"/>
          </w:tcPr>
          <w:p w14:paraId="3B53558F" w14:textId="77777777" w:rsidR="004B6BC0" w:rsidRPr="00AA2708" w:rsidRDefault="004B6BC0" w:rsidP="00337A8C">
            <w:pPr>
              <w:pStyle w:val="TAC"/>
              <w:rPr>
                <w:sz w:val="16"/>
                <w:szCs w:val="16"/>
              </w:rPr>
            </w:pPr>
            <w:r w:rsidRPr="00AA2708">
              <w:rPr>
                <w:sz w:val="16"/>
                <w:szCs w:val="16"/>
              </w:rPr>
              <w:t>SP-18</w:t>
            </w:r>
            <w:r w:rsidR="00423AB8" w:rsidRPr="00AA2708">
              <w:rPr>
                <w:sz w:val="16"/>
                <w:szCs w:val="16"/>
              </w:rPr>
              <w:t>0647</w:t>
            </w:r>
          </w:p>
        </w:tc>
        <w:tc>
          <w:tcPr>
            <w:tcW w:w="567" w:type="dxa"/>
            <w:shd w:val="solid" w:color="FFFFFF" w:fill="auto"/>
          </w:tcPr>
          <w:p w14:paraId="07063023" w14:textId="77777777" w:rsidR="004B6BC0" w:rsidRPr="00AA2708" w:rsidRDefault="004B6BC0" w:rsidP="00C72833">
            <w:pPr>
              <w:pStyle w:val="TAL"/>
              <w:rPr>
                <w:sz w:val="16"/>
                <w:szCs w:val="16"/>
              </w:rPr>
            </w:pPr>
          </w:p>
        </w:tc>
        <w:tc>
          <w:tcPr>
            <w:tcW w:w="425" w:type="dxa"/>
            <w:shd w:val="solid" w:color="FFFFFF" w:fill="auto"/>
          </w:tcPr>
          <w:p w14:paraId="13715262" w14:textId="77777777" w:rsidR="004B6BC0" w:rsidRPr="00AA2708" w:rsidRDefault="004B6BC0" w:rsidP="00C72833">
            <w:pPr>
              <w:pStyle w:val="TAR"/>
              <w:rPr>
                <w:sz w:val="16"/>
                <w:szCs w:val="16"/>
              </w:rPr>
            </w:pPr>
          </w:p>
        </w:tc>
        <w:tc>
          <w:tcPr>
            <w:tcW w:w="425" w:type="dxa"/>
            <w:shd w:val="solid" w:color="FFFFFF" w:fill="auto"/>
          </w:tcPr>
          <w:p w14:paraId="7D723EC2" w14:textId="77777777" w:rsidR="004B6BC0" w:rsidRPr="00AA2708" w:rsidRDefault="004B6BC0" w:rsidP="00C72833">
            <w:pPr>
              <w:pStyle w:val="TAC"/>
              <w:rPr>
                <w:sz w:val="16"/>
                <w:szCs w:val="16"/>
              </w:rPr>
            </w:pPr>
          </w:p>
        </w:tc>
        <w:tc>
          <w:tcPr>
            <w:tcW w:w="4820" w:type="dxa"/>
            <w:shd w:val="solid" w:color="FFFFFF" w:fill="auto"/>
          </w:tcPr>
          <w:p w14:paraId="22DE8B6B" w14:textId="77777777" w:rsidR="004B6BC0" w:rsidRPr="00AA2708" w:rsidRDefault="004B6BC0" w:rsidP="00337A8C">
            <w:pPr>
              <w:pStyle w:val="TAL"/>
              <w:rPr>
                <w:sz w:val="16"/>
                <w:szCs w:val="16"/>
              </w:rPr>
            </w:pPr>
            <w:r w:rsidRPr="00AA2708">
              <w:rPr>
                <w:sz w:val="16"/>
                <w:szCs w:val="16"/>
              </w:rPr>
              <w:t>Presented to TSG SA#81 (for approval)</w:t>
            </w:r>
          </w:p>
        </w:tc>
        <w:tc>
          <w:tcPr>
            <w:tcW w:w="708" w:type="dxa"/>
            <w:shd w:val="solid" w:color="FFFFFF" w:fill="auto"/>
          </w:tcPr>
          <w:p w14:paraId="4E9753EC" w14:textId="77777777" w:rsidR="004B6BC0" w:rsidRPr="00AA2708" w:rsidRDefault="004B6BC0" w:rsidP="00C72833">
            <w:pPr>
              <w:pStyle w:val="TAC"/>
              <w:rPr>
                <w:sz w:val="16"/>
                <w:szCs w:val="16"/>
              </w:rPr>
            </w:pPr>
            <w:r w:rsidRPr="00AA2708">
              <w:rPr>
                <w:sz w:val="16"/>
                <w:szCs w:val="16"/>
              </w:rPr>
              <w:t>2.0.0</w:t>
            </w:r>
          </w:p>
        </w:tc>
      </w:tr>
      <w:tr w:rsidR="00E229DB" w:rsidRPr="00AA2708" w14:paraId="0D888120" w14:textId="77777777" w:rsidTr="00055B11">
        <w:tc>
          <w:tcPr>
            <w:tcW w:w="900" w:type="dxa"/>
            <w:shd w:val="solid" w:color="FFFFFF" w:fill="auto"/>
          </w:tcPr>
          <w:p w14:paraId="000186E5" w14:textId="77777777" w:rsidR="00E229DB" w:rsidRPr="00AA2708" w:rsidRDefault="00E229DB" w:rsidP="0078601B">
            <w:pPr>
              <w:pStyle w:val="TAC"/>
              <w:rPr>
                <w:sz w:val="16"/>
                <w:szCs w:val="16"/>
              </w:rPr>
            </w:pPr>
            <w:r w:rsidRPr="00AA2708">
              <w:rPr>
                <w:sz w:val="16"/>
                <w:szCs w:val="16"/>
              </w:rPr>
              <w:t>2018-09</w:t>
            </w:r>
          </w:p>
        </w:tc>
        <w:tc>
          <w:tcPr>
            <w:tcW w:w="943" w:type="dxa"/>
            <w:shd w:val="solid" w:color="FFFFFF" w:fill="auto"/>
          </w:tcPr>
          <w:p w14:paraId="55A0AED8" w14:textId="77777777" w:rsidR="00E229DB" w:rsidRPr="00AA2708" w:rsidRDefault="00E229DB" w:rsidP="0078601B">
            <w:pPr>
              <w:pStyle w:val="TAC"/>
              <w:rPr>
                <w:sz w:val="16"/>
                <w:szCs w:val="16"/>
              </w:rPr>
            </w:pPr>
            <w:r w:rsidRPr="00AA2708">
              <w:rPr>
                <w:sz w:val="16"/>
                <w:szCs w:val="16"/>
              </w:rPr>
              <w:t>SA#81</w:t>
            </w:r>
          </w:p>
        </w:tc>
        <w:tc>
          <w:tcPr>
            <w:tcW w:w="851" w:type="dxa"/>
            <w:shd w:val="solid" w:color="FFFFFF" w:fill="auto"/>
          </w:tcPr>
          <w:p w14:paraId="10608265" w14:textId="77777777" w:rsidR="00E229DB" w:rsidRPr="00AA2708" w:rsidRDefault="00E229DB" w:rsidP="00337A8C">
            <w:pPr>
              <w:pStyle w:val="TAC"/>
              <w:rPr>
                <w:sz w:val="16"/>
                <w:szCs w:val="16"/>
              </w:rPr>
            </w:pPr>
          </w:p>
        </w:tc>
        <w:tc>
          <w:tcPr>
            <w:tcW w:w="567" w:type="dxa"/>
            <w:shd w:val="solid" w:color="FFFFFF" w:fill="auto"/>
          </w:tcPr>
          <w:p w14:paraId="61770992" w14:textId="77777777" w:rsidR="00E229DB" w:rsidRPr="00AA2708" w:rsidRDefault="00E229DB" w:rsidP="00C72833">
            <w:pPr>
              <w:pStyle w:val="TAL"/>
              <w:rPr>
                <w:sz w:val="16"/>
                <w:szCs w:val="16"/>
              </w:rPr>
            </w:pPr>
          </w:p>
        </w:tc>
        <w:tc>
          <w:tcPr>
            <w:tcW w:w="425" w:type="dxa"/>
            <w:shd w:val="solid" w:color="FFFFFF" w:fill="auto"/>
          </w:tcPr>
          <w:p w14:paraId="2EB71EAD" w14:textId="77777777" w:rsidR="00E229DB" w:rsidRPr="00AA2708" w:rsidRDefault="00E229DB" w:rsidP="00C72833">
            <w:pPr>
              <w:pStyle w:val="TAR"/>
              <w:rPr>
                <w:sz w:val="16"/>
                <w:szCs w:val="16"/>
              </w:rPr>
            </w:pPr>
          </w:p>
        </w:tc>
        <w:tc>
          <w:tcPr>
            <w:tcW w:w="425" w:type="dxa"/>
            <w:shd w:val="solid" w:color="FFFFFF" w:fill="auto"/>
          </w:tcPr>
          <w:p w14:paraId="42209742" w14:textId="77777777" w:rsidR="00E229DB" w:rsidRPr="00AA2708" w:rsidRDefault="00E229DB" w:rsidP="00C72833">
            <w:pPr>
              <w:pStyle w:val="TAC"/>
              <w:rPr>
                <w:sz w:val="16"/>
                <w:szCs w:val="16"/>
              </w:rPr>
            </w:pPr>
          </w:p>
        </w:tc>
        <w:tc>
          <w:tcPr>
            <w:tcW w:w="4820" w:type="dxa"/>
            <w:shd w:val="solid" w:color="FFFFFF" w:fill="auto"/>
          </w:tcPr>
          <w:p w14:paraId="77579298" w14:textId="77777777" w:rsidR="00E229DB" w:rsidRPr="00AA2708" w:rsidRDefault="00E229DB" w:rsidP="00337A8C">
            <w:pPr>
              <w:pStyle w:val="TAL"/>
              <w:rPr>
                <w:sz w:val="16"/>
                <w:szCs w:val="16"/>
              </w:rPr>
            </w:pPr>
            <w:r w:rsidRPr="00AA2708">
              <w:rPr>
                <w:sz w:val="16"/>
                <w:szCs w:val="16"/>
              </w:rPr>
              <w:t>Approved at TSG SA#81</w:t>
            </w:r>
          </w:p>
        </w:tc>
        <w:tc>
          <w:tcPr>
            <w:tcW w:w="708" w:type="dxa"/>
            <w:shd w:val="solid" w:color="FFFFFF" w:fill="auto"/>
          </w:tcPr>
          <w:p w14:paraId="759FC654" w14:textId="77777777" w:rsidR="00E229DB" w:rsidRPr="00AA2708" w:rsidRDefault="00E229DB" w:rsidP="00C72833">
            <w:pPr>
              <w:pStyle w:val="TAC"/>
              <w:rPr>
                <w:sz w:val="16"/>
                <w:szCs w:val="16"/>
              </w:rPr>
            </w:pPr>
            <w:r w:rsidRPr="00AA2708">
              <w:rPr>
                <w:sz w:val="16"/>
                <w:szCs w:val="16"/>
              </w:rPr>
              <w:t>15.0.0</w:t>
            </w:r>
          </w:p>
        </w:tc>
      </w:tr>
      <w:tr w:rsidR="006849A0" w:rsidRPr="00AA2708" w14:paraId="6DA2F17F" w14:textId="77777777" w:rsidTr="00055B11">
        <w:tc>
          <w:tcPr>
            <w:tcW w:w="900" w:type="dxa"/>
            <w:shd w:val="solid" w:color="FFFFFF" w:fill="auto"/>
          </w:tcPr>
          <w:p w14:paraId="48CE5ECC" w14:textId="77777777" w:rsidR="006849A0" w:rsidRPr="00AA2708" w:rsidRDefault="006849A0" w:rsidP="0078601B">
            <w:pPr>
              <w:pStyle w:val="TAC"/>
              <w:rPr>
                <w:sz w:val="16"/>
                <w:szCs w:val="16"/>
              </w:rPr>
            </w:pPr>
            <w:r w:rsidRPr="00AA2708">
              <w:rPr>
                <w:sz w:val="16"/>
                <w:szCs w:val="16"/>
              </w:rPr>
              <w:t>2018-12</w:t>
            </w:r>
          </w:p>
        </w:tc>
        <w:tc>
          <w:tcPr>
            <w:tcW w:w="943" w:type="dxa"/>
            <w:shd w:val="solid" w:color="FFFFFF" w:fill="auto"/>
          </w:tcPr>
          <w:p w14:paraId="30179E76" w14:textId="77777777" w:rsidR="006849A0" w:rsidRPr="00AA2708" w:rsidRDefault="006849A0" w:rsidP="0078601B">
            <w:pPr>
              <w:pStyle w:val="TAC"/>
              <w:rPr>
                <w:sz w:val="16"/>
                <w:szCs w:val="16"/>
              </w:rPr>
            </w:pPr>
            <w:r w:rsidRPr="00AA2708">
              <w:rPr>
                <w:sz w:val="16"/>
                <w:szCs w:val="16"/>
              </w:rPr>
              <w:t>SA#82</w:t>
            </w:r>
          </w:p>
        </w:tc>
        <w:tc>
          <w:tcPr>
            <w:tcW w:w="851" w:type="dxa"/>
            <w:shd w:val="solid" w:color="FFFFFF" w:fill="auto"/>
          </w:tcPr>
          <w:p w14:paraId="1526F35B" w14:textId="77777777" w:rsidR="006849A0" w:rsidRPr="00AA2708" w:rsidRDefault="006849A0" w:rsidP="00337A8C">
            <w:pPr>
              <w:pStyle w:val="TAC"/>
              <w:rPr>
                <w:sz w:val="16"/>
                <w:szCs w:val="16"/>
              </w:rPr>
            </w:pPr>
            <w:r w:rsidRPr="00AA2708">
              <w:rPr>
                <w:sz w:val="16"/>
                <w:szCs w:val="16"/>
              </w:rPr>
              <w:t>SP-180967</w:t>
            </w:r>
          </w:p>
        </w:tc>
        <w:tc>
          <w:tcPr>
            <w:tcW w:w="567" w:type="dxa"/>
            <w:shd w:val="solid" w:color="FFFFFF" w:fill="auto"/>
          </w:tcPr>
          <w:p w14:paraId="12529F69" w14:textId="77777777" w:rsidR="006849A0" w:rsidRPr="00AA2708" w:rsidRDefault="006849A0" w:rsidP="00C72833">
            <w:pPr>
              <w:pStyle w:val="TAL"/>
              <w:rPr>
                <w:sz w:val="16"/>
                <w:szCs w:val="16"/>
              </w:rPr>
            </w:pPr>
            <w:r w:rsidRPr="00AA2708">
              <w:rPr>
                <w:sz w:val="16"/>
                <w:szCs w:val="16"/>
              </w:rPr>
              <w:t>0001</w:t>
            </w:r>
          </w:p>
        </w:tc>
        <w:tc>
          <w:tcPr>
            <w:tcW w:w="425" w:type="dxa"/>
            <w:shd w:val="solid" w:color="FFFFFF" w:fill="auto"/>
          </w:tcPr>
          <w:p w14:paraId="06BA3F36" w14:textId="77777777" w:rsidR="006849A0" w:rsidRPr="00AA2708" w:rsidRDefault="006849A0" w:rsidP="006849A0">
            <w:pPr>
              <w:pStyle w:val="TAR"/>
              <w:jc w:val="center"/>
              <w:rPr>
                <w:sz w:val="16"/>
                <w:szCs w:val="16"/>
              </w:rPr>
            </w:pPr>
            <w:r w:rsidRPr="00AA2708">
              <w:rPr>
                <w:sz w:val="16"/>
                <w:szCs w:val="16"/>
              </w:rPr>
              <w:t>2</w:t>
            </w:r>
          </w:p>
        </w:tc>
        <w:tc>
          <w:tcPr>
            <w:tcW w:w="425" w:type="dxa"/>
            <w:shd w:val="solid" w:color="FFFFFF" w:fill="auto"/>
          </w:tcPr>
          <w:p w14:paraId="3217B9B5" w14:textId="77777777" w:rsidR="006849A0" w:rsidRPr="00AA2708" w:rsidRDefault="006849A0" w:rsidP="00C72833">
            <w:pPr>
              <w:pStyle w:val="TAC"/>
              <w:rPr>
                <w:sz w:val="16"/>
                <w:szCs w:val="16"/>
              </w:rPr>
            </w:pPr>
            <w:r w:rsidRPr="00AA2708">
              <w:rPr>
                <w:sz w:val="16"/>
                <w:szCs w:val="16"/>
              </w:rPr>
              <w:t>F</w:t>
            </w:r>
          </w:p>
        </w:tc>
        <w:tc>
          <w:tcPr>
            <w:tcW w:w="4820" w:type="dxa"/>
            <w:shd w:val="solid" w:color="FFFFFF" w:fill="auto"/>
          </w:tcPr>
          <w:p w14:paraId="533C2C58" w14:textId="77777777" w:rsidR="006849A0" w:rsidRPr="00AA2708" w:rsidRDefault="006849A0" w:rsidP="00337A8C">
            <w:pPr>
              <w:pStyle w:val="TAL"/>
              <w:rPr>
                <w:sz w:val="16"/>
                <w:szCs w:val="16"/>
              </w:rPr>
            </w:pPr>
            <w:r w:rsidRPr="00AA2708">
              <w:rPr>
                <w:sz w:val="16"/>
                <w:szCs w:val="16"/>
              </w:rPr>
              <w:t>Corrections to 26.118</w:t>
            </w:r>
          </w:p>
        </w:tc>
        <w:tc>
          <w:tcPr>
            <w:tcW w:w="708" w:type="dxa"/>
            <w:shd w:val="solid" w:color="FFFFFF" w:fill="auto"/>
          </w:tcPr>
          <w:p w14:paraId="467E12C5" w14:textId="77777777" w:rsidR="006849A0" w:rsidRPr="00AA2708" w:rsidRDefault="006849A0" w:rsidP="006849A0">
            <w:pPr>
              <w:pStyle w:val="TAC"/>
              <w:rPr>
                <w:sz w:val="16"/>
                <w:szCs w:val="16"/>
              </w:rPr>
            </w:pPr>
            <w:r w:rsidRPr="00AA2708">
              <w:rPr>
                <w:sz w:val="16"/>
                <w:szCs w:val="16"/>
              </w:rPr>
              <w:t>15.1.0</w:t>
            </w:r>
          </w:p>
        </w:tc>
      </w:tr>
      <w:tr w:rsidR="00DA3474" w:rsidRPr="00AA2708" w14:paraId="6591A9A5" w14:textId="77777777" w:rsidTr="00055B11">
        <w:tc>
          <w:tcPr>
            <w:tcW w:w="900" w:type="dxa"/>
            <w:shd w:val="solid" w:color="FFFFFF" w:fill="auto"/>
          </w:tcPr>
          <w:p w14:paraId="1F177E7D" w14:textId="77777777" w:rsidR="00DA3474" w:rsidRPr="00AA2708" w:rsidRDefault="00DA3474" w:rsidP="0078601B">
            <w:pPr>
              <w:pStyle w:val="TAC"/>
              <w:rPr>
                <w:sz w:val="16"/>
                <w:szCs w:val="16"/>
              </w:rPr>
            </w:pPr>
            <w:r w:rsidRPr="00AA2708">
              <w:rPr>
                <w:sz w:val="16"/>
                <w:szCs w:val="16"/>
              </w:rPr>
              <w:t>2019-09</w:t>
            </w:r>
          </w:p>
        </w:tc>
        <w:tc>
          <w:tcPr>
            <w:tcW w:w="943" w:type="dxa"/>
            <w:shd w:val="solid" w:color="FFFFFF" w:fill="auto"/>
          </w:tcPr>
          <w:p w14:paraId="635C43DF" w14:textId="77777777" w:rsidR="00DA3474" w:rsidRPr="00AA2708" w:rsidRDefault="00DA3474" w:rsidP="0078601B">
            <w:pPr>
              <w:pStyle w:val="TAC"/>
              <w:rPr>
                <w:sz w:val="16"/>
                <w:szCs w:val="16"/>
              </w:rPr>
            </w:pPr>
            <w:r w:rsidRPr="00AA2708">
              <w:rPr>
                <w:sz w:val="16"/>
                <w:szCs w:val="16"/>
              </w:rPr>
              <w:t>SA#85</w:t>
            </w:r>
          </w:p>
        </w:tc>
        <w:tc>
          <w:tcPr>
            <w:tcW w:w="851" w:type="dxa"/>
            <w:shd w:val="solid" w:color="FFFFFF" w:fill="auto"/>
          </w:tcPr>
          <w:p w14:paraId="65A4A045" w14:textId="77777777" w:rsidR="00DA3474" w:rsidRPr="00AA2708" w:rsidRDefault="00DA3474" w:rsidP="00337A8C">
            <w:pPr>
              <w:pStyle w:val="TAC"/>
              <w:rPr>
                <w:sz w:val="16"/>
                <w:szCs w:val="16"/>
              </w:rPr>
            </w:pPr>
            <w:r w:rsidRPr="00AA2708">
              <w:rPr>
                <w:sz w:val="16"/>
                <w:szCs w:val="16"/>
              </w:rPr>
              <w:t>SP-190649</w:t>
            </w:r>
          </w:p>
        </w:tc>
        <w:tc>
          <w:tcPr>
            <w:tcW w:w="567" w:type="dxa"/>
            <w:shd w:val="solid" w:color="FFFFFF" w:fill="auto"/>
          </w:tcPr>
          <w:p w14:paraId="77A5643C" w14:textId="77777777" w:rsidR="00DA3474" w:rsidRPr="00AA2708" w:rsidRDefault="00DA3474" w:rsidP="00C72833">
            <w:pPr>
              <w:pStyle w:val="TAL"/>
              <w:rPr>
                <w:sz w:val="16"/>
                <w:szCs w:val="16"/>
              </w:rPr>
            </w:pPr>
            <w:r w:rsidRPr="00AA2708">
              <w:rPr>
                <w:sz w:val="16"/>
                <w:szCs w:val="16"/>
              </w:rPr>
              <w:t>0002</w:t>
            </w:r>
          </w:p>
        </w:tc>
        <w:tc>
          <w:tcPr>
            <w:tcW w:w="425" w:type="dxa"/>
            <w:shd w:val="solid" w:color="FFFFFF" w:fill="auto"/>
          </w:tcPr>
          <w:p w14:paraId="1F034497" w14:textId="77777777" w:rsidR="00DA3474" w:rsidRPr="00AA2708" w:rsidRDefault="00DA3474" w:rsidP="006849A0">
            <w:pPr>
              <w:pStyle w:val="TAR"/>
              <w:jc w:val="center"/>
              <w:rPr>
                <w:sz w:val="16"/>
                <w:szCs w:val="16"/>
              </w:rPr>
            </w:pPr>
            <w:r w:rsidRPr="00AA2708">
              <w:rPr>
                <w:sz w:val="16"/>
                <w:szCs w:val="16"/>
              </w:rPr>
              <w:t>-</w:t>
            </w:r>
          </w:p>
        </w:tc>
        <w:tc>
          <w:tcPr>
            <w:tcW w:w="425" w:type="dxa"/>
            <w:shd w:val="solid" w:color="FFFFFF" w:fill="auto"/>
          </w:tcPr>
          <w:p w14:paraId="5B6B12D2" w14:textId="77777777" w:rsidR="00DA3474" w:rsidRPr="00AA2708" w:rsidRDefault="00DA3474" w:rsidP="00C72833">
            <w:pPr>
              <w:pStyle w:val="TAC"/>
              <w:rPr>
                <w:sz w:val="16"/>
                <w:szCs w:val="16"/>
              </w:rPr>
            </w:pPr>
            <w:r w:rsidRPr="00AA2708">
              <w:rPr>
                <w:sz w:val="16"/>
                <w:szCs w:val="16"/>
              </w:rPr>
              <w:t>F</w:t>
            </w:r>
          </w:p>
        </w:tc>
        <w:tc>
          <w:tcPr>
            <w:tcW w:w="4820" w:type="dxa"/>
            <w:shd w:val="solid" w:color="FFFFFF" w:fill="auto"/>
          </w:tcPr>
          <w:p w14:paraId="35BDE472" w14:textId="77777777" w:rsidR="00DA3474" w:rsidRPr="00AA2708" w:rsidRDefault="00DA3474" w:rsidP="00337A8C">
            <w:pPr>
              <w:pStyle w:val="TAL"/>
              <w:rPr>
                <w:sz w:val="16"/>
                <w:szCs w:val="16"/>
              </w:rPr>
            </w:pPr>
            <w:r w:rsidRPr="00AA2708">
              <w:rPr>
                <w:sz w:val="16"/>
                <w:szCs w:val="16"/>
              </w:rPr>
              <w:t>Correction of figure references</w:t>
            </w:r>
          </w:p>
        </w:tc>
        <w:tc>
          <w:tcPr>
            <w:tcW w:w="708" w:type="dxa"/>
            <w:shd w:val="solid" w:color="FFFFFF" w:fill="auto"/>
          </w:tcPr>
          <w:p w14:paraId="50F1C14E" w14:textId="77777777" w:rsidR="00DA3474" w:rsidRPr="00AA2708" w:rsidRDefault="00DA3474" w:rsidP="006849A0">
            <w:pPr>
              <w:pStyle w:val="TAC"/>
              <w:rPr>
                <w:sz w:val="16"/>
                <w:szCs w:val="16"/>
              </w:rPr>
            </w:pPr>
            <w:r w:rsidRPr="00AA2708">
              <w:rPr>
                <w:sz w:val="16"/>
                <w:szCs w:val="16"/>
              </w:rPr>
              <w:t>15.2.0</w:t>
            </w:r>
          </w:p>
        </w:tc>
      </w:tr>
      <w:tr w:rsidR="005666A9" w:rsidRPr="00AA2708" w14:paraId="458E037C" w14:textId="77777777" w:rsidTr="00055B11">
        <w:tc>
          <w:tcPr>
            <w:tcW w:w="900" w:type="dxa"/>
            <w:shd w:val="solid" w:color="FFFFFF" w:fill="auto"/>
          </w:tcPr>
          <w:p w14:paraId="202616C1" w14:textId="77777777" w:rsidR="005666A9" w:rsidRPr="00AA2708" w:rsidRDefault="005666A9" w:rsidP="0078601B">
            <w:pPr>
              <w:pStyle w:val="TAC"/>
              <w:rPr>
                <w:sz w:val="16"/>
                <w:szCs w:val="16"/>
              </w:rPr>
            </w:pPr>
            <w:r w:rsidRPr="00AA2708">
              <w:rPr>
                <w:sz w:val="16"/>
                <w:szCs w:val="16"/>
              </w:rPr>
              <w:t>2020-03</w:t>
            </w:r>
          </w:p>
        </w:tc>
        <w:tc>
          <w:tcPr>
            <w:tcW w:w="943" w:type="dxa"/>
            <w:shd w:val="solid" w:color="FFFFFF" w:fill="auto"/>
          </w:tcPr>
          <w:p w14:paraId="7043AE98" w14:textId="77777777" w:rsidR="005666A9" w:rsidRPr="00AA2708" w:rsidRDefault="005666A9" w:rsidP="0078601B">
            <w:pPr>
              <w:pStyle w:val="TAC"/>
              <w:rPr>
                <w:sz w:val="16"/>
                <w:szCs w:val="16"/>
              </w:rPr>
            </w:pPr>
            <w:r w:rsidRPr="00AA2708">
              <w:rPr>
                <w:sz w:val="16"/>
                <w:szCs w:val="16"/>
              </w:rPr>
              <w:t>SA#87-e</w:t>
            </w:r>
          </w:p>
        </w:tc>
        <w:tc>
          <w:tcPr>
            <w:tcW w:w="851" w:type="dxa"/>
            <w:shd w:val="solid" w:color="FFFFFF" w:fill="auto"/>
          </w:tcPr>
          <w:p w14:paraId="6F8DFE2B" w14:textId="77777777" w:rsidR="005666A9" w:rsidRPr="00AA2708" w:rsidRDefault="005666A9" w:rsidP="00337A8C">
            <w:pPr>
              <w:pStyle w:val="TAC"/>
              <w:rPr>
                <w:sz w:val="16"/>
                <w:szCs w:val="16"/>
              </w:rPr>
            </w:pPr>
            <w:r w:rsidRPr="00AA2708">
              <w:rPr>
                <w:sz w:val="16"/>
                <w:szCs w:val="16"/>
              </w:rPr>
              <w:t>SP-200038</w:t>
            </w:r>
          </w:p>
        </w:tc>
        <w:tc>
          <w:tcPr>
            <w:tcW w:w="567" w:type="dxa"/>
            <w:shd w:val="solid" w:color="FFFFFF" w:fill="auto"/>
          </w:tcPr>
          <w:p w14:paraId="355CA8B0" w14:textId="77777777" w:rsidR="005666A9" w:rsidRPr="00AA2708" w:rsidRDefault="005666A9" w:rsidP="00C72833">
            <w:pPr>
              <w:pStyle w:val="TAL"/>
              <w:rPr>
                <w:sz w:val="16"/>
                <w:szCs w:val="16"/>
              </w:rPr>
            </w:pPr>
            <w:r w:rsidRPr="00AA2708">
              <w:rPr>
                <w:sz w:val="16"/>
                <w:szCs w:val="16"/>
              </w:rPr>
              <w:t>0003</w:t>
            </w:r>
          </w:p>
        </w:tc>
        <w:tc>
          <w:tcPr>
            <w:tcW w:w="425" w:type="dxa"/>
            <w:shd w:val="solid" w:color="FFFFFF" w:fill="auto"/>
          </w:tcPr>
          <w:p w14:paraId="3EC04586" w14:textId="77777777" w:rsidR="005666A9" w:rsidRPr="00AA2708" w:rsidRDefault="005666A9" w:rsidP="006849A0">
            <w:pPr>
              <w:pStyle w:val="TAR"/>
              <w:jc w:val="center"/>
              <w:rPr>
                <w:sz w:val="16"/>
                <w:szCs w:val="16"/>
              </w:rPr>
            </w:pPr>
            <w:r w:rsidRPr="00AA2708">
              <w:rPr>
                <w:sz w:val="16"/>
                <w:szCs w:val="16"/>
              </w:rPr>
              <w:t>-</w:t>
            </w:r>
          </w:p>
        </w:tc>
        <w:tc>
          <w:tcPr>
            <w:tcW w:w="425" w:type="dxa"/>
            <w:shd w:val="solid" w:color="FFFFFF" w:fill="auto"/>
          </w:tcPr>
          <w:p w14:paraId="7137FA7F" w14:textId="77777777" w:rsidR="005666A9" w:rsidRPr="00AA2708" w:rsidRDefault="005666A9" w:rsidP="00C72833">
            <w:pPr>
              <w:pStyle w:val="TAC"/>
              <w:rPr>
                <w:sz w:val="16"/>
                <w:szCs w:val="16"/>
              </w:rPr>
            </w:pPr>
            <w:r w:rsidRPr="00AA2708">
              <w:rPr>
                <w:sz w:val="16"/>
                <w:szCs w:val="16"/>
              </w:rPr>
              <w:t>B</w:t>
            </w:r>
          </w:p>
        </w:tc>
        <w:tc>
          <w:tcPr>
            <w:tcW w:w="4820" w:type="dxa"/>
            <w:shd w:val="solid" w:color="FFFFFF" w:fill="auto"/>
          </w:tcPr>
          <w:p w14:paraId="0B91CBA8" w14:textId="77777777" w:rsidR="005666A9" w:rsidRPr="00AA2708" w:rsidRDefault="005666A9" w:rsidP="00337A8C">
            <w:pPr>
              <w:pStyle w:val="TAL"/>
              <w:rPr>
                <w:sz w:val="16"/>
                <w:szCs w:val="16"/>
              </w:rPr>
            </w:pPr>
            <w:r w:rsidRPr="00AA2708">
              <w:rPr>
                <w:sz w:val="16"/>
                <w:szCs w:val="16"/>
              </w:rPr>
              <w:t>Addition of Feature</w:t>
            </w:r>
          </w:p>
        </w:tc>
        <w:tc>
          <w:tcPr>
            <w:tcW w:w="708" w:type="dxa"/>
            <w:shd w:val="solid" w:color="FFFFFF" w:fill="auto"/>
          </w:tcPr>
          <w:p w14:paraId="733EA6B3" w14:textId="77777777" w:rsidR="005666A9" w:rsidRPr="00AA2708" w:rsidRDefault="006947CD" w:rsidP="006849A0">
            <w:pPr>
              <w:pStyle w:val="TAC"/>
              <w:rPr>
                <w:sz w:val="16"/>
                <w:szCs w:val="16"/>
              </w:rPr>
            </w:pPr>
            <w:r w:rsidRPr="00AA2708">
              <w:rPr>
                <w:sz w:val="16"/>
                <w:szCs w:val="16"/>
              </w:rPr>
              <w:t>16.0.0</w:t>
            </w:r>
          </w:p>
        </w:tc>
      </w:tr>
      <w:tr w:rsidR="00275304" w:rsidRPr="00AA2708" w14:paraId="1012A986" w14:textId="77777777" w:rsidTr="00055B11">
        <w:tc>
          <w:tcPr>
            <w:tcW w:w="900" w:type="dxa"/>
            <w:shd w:val="solid" w:color="FFFFFF" w:fill="auto"/>
          </w:tcPr>
          <w:p w14:paraId="74287998" w14:textId="77777777" w:rsidR="00275304" w:rsidRPr="00AA2708" w:rsidRDefault="00275304" w:rsidP="00275304">
            <w:pPr>
              <w:pStyle w:val="TAC"/>
              <w:rPr>
                <w:sz w:val="16"/>
                <w:szCs w:val="16"/>
              </w:rPr>
            </w:pPr>
            <w:r w:rsidRPr="00AA2708">
              <w:rPr>
                <w:sz w:val="16"/>
                <w:szCs w:val="16"/>
              </w:rPr>
              <w:t>2020-03</w:t>
            </w:r>
          </w:p>
        </w:tc>
        <w:tc>
          <w:tcPr>
            <w:tcW w:w="943" w:type="dxa"/>
            <w:shd w:val="solid" w:color="FFFFFF" w:fill="auto"/>
          </w:tcPr>
          <w:p w14:paraId="4FCDBC58" w14:textId="77777777" w:rsidR="00275304" w:rsidRPr="00AA2708" w:rsidRDefault="00275304" w:rsidP="00275304">
            <w:pPr>
              <w:pStyle w:val="TAC"/>
              <w:rPr>
                <w:sz w:val="16"/>
                <w:szCs w:val="16"/>
              </w:rPr>
            </w:pPr>
            <w:r w:rsidRPr="00AA2708">
              <w:rPr>
                <w:sz w:val="16"/>
                <w:szCs w:val="16"/>
              </w:rPr>
              <w:t>SA#87-e</w:t>
            </w:r>
          </w:p>
        </w:tc>
        <w:tc>
          <w:tcPr>
            <w:tcW w:w="851" w:type="dxa"/>
            <w:shd w:val="solid" w:color="FFFFFF" w:fill="auto"/>
          </w:tcPr>
          <w:p w14:paraId="22BF6D30" w14:textId="77777777" w:rsidR="00275304" w:rsidRPr="00AA2708" w:rsidRDefault="00275304" w:rsidP="00275304">
            <w:pPr>
              <w:pStyle w:val="TAC"/>
              <w:rPr>
                <w:sz w:val="16"/>
                <w:szCs w:val="16"/>
              </w:rPr>
            </w:pPr>
          </w:p>
        </w:tc>
        <w:tc>
          <w:tcPr>
            <w:tcW w:w="567" w:type="dxa"/>
            <w:shd w:val="solid" w:color="FFFFFF" w:fill="auto"/>
          </w:tcPr>
          <w:p w14:paraId="24CC8F86" w14:textId="77777777" w:rsidR="00275304" w:rsidRPr="00AA2708" w:rsidRDefault="00275304" w:rsidP="00275304">
            <w:pPr>
              <w:pStyle w:val="TAL"/>
              <w:rPr>
                <w:sz w:val="16"/>
                <w:szCs w:val="16"/>
              </w:rPr>
            </w:pPr>
          </w:p>
        </w:tc>
        <w:tc>
          <w:tcPr>
            <w:tcW w:w="425" w:type="dxa"/>
            <w:shd w:val="solid" w:color="FFFFFF" w:fill="auto"/>
          </w:tcPr>
          <w:p w14:paraId="56AACD49" w14:textId="77777777" w:rsidR="00275304" w:rsidRPr="00AA2708" w:rsidRDefault="00275304" w:rsidP="00275304">
            <w:pPr>
              <w:pStyle w:val="TAR"/>
              <w:jc w:val="center"/>
              <w:rPr>
                <w:sz w:val="16"/>
                <w:szCs w:val="16"/>
              </w:rPr>
            </w:pPr>
          </w:p>
        </w:tc>
        <w:tc>
          <w:tcPr>
            <w:tcW w:w="425" w:type="dxa"/>
            <w:shd w:val="solid" w:color="FFFFFF" w:fill="auto"/>
          </w:tcPr>
          <w:p w14:paraId="71925FE7" w14:textId="77777777" w:rsidR="00275304" w:rsidRPr="00AA2708" w:rsidRDefault="00275304" w:rsidP="00275304">
            <w:pPr>
              <w:pStyle w:val="TAC"/>
              <w:rPr>
                <w:sz w:val="16"/>
                <w:szCs w:val="16"/>
              </w:rPr>
            </w:pPr>
          </w:p>
        </w:tc>
        <w:tc>
          <w:tcPr>
            <w:tcW w:w="4820" w:type="dxa"/>
            <w:shd w:val="solid" w:color="FFFFFF" w:fill="auto"/>
          </w:tcPr>
          <w:p w14:paraId="177620D3" w14:textId="77777777" w:rsidR="00275304" w:rsidRPr="00AA2708" w:rsidRDefault="00275304" w:rsidP="00275304">
            <w:pPr>
              <w:pStyle w:val="TAL"/>
              <w:rPr>
                <w:sz w:val="16"/>
                <w:szCs w:val="16"/>
              </w:rPr>
            </w:pPr>
            <w:r w:rsidRPr="00AA2708">
              <w:rPr>
                <w:sz w:val="16"/>
                <w:szCs w:val="16"/>
              </w:rPr>
              <w:t>Editorial Correction in Change History, C</w:t>
            </w:r>
            <w:r w:rsidR="0062757B" w:rsidRPr="00AA2708">
              <w:rPr>
                <w:sz w:val="16"/>
                <w:szCs w:val="16"/>
              </w:rPr>
              <w:t>o</w:t>
            </w:r>
            <w:r w:rsidRPr="00AA2708">
              <w:rPr>
                <w:sz w:val="16"/>
                <w:szCs w:val="16"/>
              </w:rPr>
              <w:t>pyright etc</w:t>
            </w:r>
          </w:p>
        </w:tc>
        <w:tc>
          <w:tcPr>
            <w:tcW w:w="708" w:type="dxa"/>
            <w:shd w:val="solid" w:color="FFFFFF" w:fill="auto"/>
          </w:tcPr>
          <w:p w14:paraId="29D5F487" w14:textId="77777777" w:rsidR="00275304" w:rsidRPr="00AA2708" w:rsidRDefault="00275304" w:rsidP="00275304">
            <w:pPr>
              <w:pStyle w:val="TAC"/>
              <w:rPr>
                <w:sz w:val="16"/>
                <w:szCs w:val="16"/>
              </w:rPr>
            </w:pPr>
            <w:r w:rsidRPr="00AA2708">
              <w:rPr>
                <w:sz w:val="16"/>
                <w:szCs w:val="16"/>
              </w:rPr>
              <w:t>16.0.1</w:t>
            </w:r>
          </w:p>
        </w:tc>
      </w:tr>
      <w:tr w:rsidR="00872306" w:rsidRPr="00AA2708" w14:paraId="5B3C0DB7" w14:textId="77777777" w:rsidTr="00055B11">
        <w:tc>
          <w:tcPr>
            <w:tcW w:w="900" w:type="dxa"/>
            <w:shd w:val="solid" w:color="FFFFFF" w:fill="auto"/>
          </w:tcPr>
          <w:p w14:paraId="36FE4249" w14:textId="77777777" w:rsidR="00872306" w:rsidRPr="00AA2708" w:rsidRDefault="00055B11" w:rsidP="00275304">
            <w:pPr>
              <w:pStyle w:val="TAC"/>
              <w:rPr>
                <w:sz w:val="16"/>
                <w:szCs w:val="16"/>
              </w:rPr>
            </w:pPr>
            <w:r w:rsidRPr="00AA2708">
              <w:rPr>
                <w:sz w:val="16"/>
                <w:szCs w:val="16"/>
              </w:rPr>
              <w:t>2020-03</w:t>
            </w:r>
          </w:p>
        </w:tc>
        <w:tc>
          <w:tcPr>
            <w:tcW w:w="943" w:type="dxa"/>
            <w:shd w:val="solid" w:color="FFFFFF" w:fill="auto"/>
          </w:tcPr>
          <w:p w14:paraId="5341C4BB" w14:textId="77777777" w:rsidR="00872306" w:rsidRPr="00AA2708" w:rsidRDefault="00E021F8" w:rsidP="00275304">
            <w:pPr>
              <w:pStyle w:val="TAC"/>
              <w:rPr>
                <w:sz w:val="16"/>
                <w:szCs w:val="16"/>
              </w:rPr>
            </w:pPr>
            <w:r w:rsidRPr="00AA2708">
              <w:rPr>
                <w:sz w:val="16"/>
                <w:szCs w:val="16"/>
              </w:rPr>
              <w:t xml:space="preserve">Post </w:t>
            </w:r>
            <w:r w:rsidR="00055B11" w:rsidRPr="00AA2708">
              <w:rPr>
                <w:sz w:val="16"/>
                <w:szCs w:val="16"/>
              </w:rPr>
              <w:t>SA#87-e</w:t>
            </w:r>
          </w:p>
        </w:tc>
        <w:tc>
          <w:tcPr>
            <w:tcW w:w="851" w:type="dxa"/>
            <w:shd w:val="solid" w:color="FFFFFF" w:fill="auto"/>
          </w:tcPr>
          <w:p w14:paraId="1D252E73" w14:textId="77777777" w:rsidR="00872306" w:rsidRPr="00AA2708" w:rsidRDefault="00872306" w:rsidP="00275304">
            <w:pPr>
              <w:pStyle w:val="TAC"/>
              <w:rPr>
                <w:sz w:val="16"/>
                <w:szCs w:val="16"/>
              </w:rPr>
            </w:pPr>
          </w:p>
        </w:tc>
        <w:tc>
          <w:tcPr>
            <w:tcW w:w="567" w:type="dxa"/>
            <w:shd w:val="solid" w:color="FFFFFF" w:fill="auto"/>
          </w:tcPr>
          <w:p w14:paraId="3673B690" w14:textId="77777777" w:rsidR="00872306" w:rsidRPr="00AA2708" w:rsidRDefault="00872306" w:rsidP="00275304">
            <w:pPr>
              <w:pStyle w:val="TAL"/>
              <w:rPr>
                <w:sz w:val="16"/>
                <w:szCs w:val="16"/>
              </w:rPr>
            </w:pPr>
          </w:p>
        </w:tc>
        <w:tc>
          <w:tcPr>
            <w:tcW w:w="425" w:type="dxa"/>
            <w:shd w:val="solid" w:color="FFFFFF" w:fill="auto"/>
          </w:tcPr>
          <w:p w14:paraId="102F826A" w14:textId="77777777" w:rsidR="00872306" w:rsidRPr="00AA2708" w:rsidRDefault="00872306" w:rsidP="00275304">
            <w:pPr>
              <w:pStyle w:val="TAR"/>
              <w:jc w:val="center"/>
              <w:rPr>
                <w:sz w:val="16"/>
                <w:szCs w:val="16"/>
              </w:rPr>
            </w:pPr>
          </w:p>
        </w:tc>
        <w:tc>
          <w:tcPr>
            <w:tcW w:w="425" w:type="dxa"/>
            <w:shd w:val="solid" w:color="FFFFFF" w:fill="auto"/>
          </w:tcPr>
          <w:p w14:paraId="09AAD6A8" w14:textId="77777777" w:rsidR="00872306" w:rsidRPr="00AA2708" w:rsidRDefault="00872306" w:rsidP="00275304">
            <w:pPr>
              <w:pStyle w:val="TAC"/>
              <w:rPr>
                <w:sz w:val="16"/>
                <w:szCs w:val="16"/>
              </w:rPr>
            </w:pPr>
          </w:p>
        </w:tc>
        <w:tc>
          <w:tcPr>
            <w:tcW w:w="4820" w:type="dxa"/>
            <w:shd w:val="solid" w:color="FFFFFF" w:fill="auto"/>
          </w:tcPr>
          <w:p w14:paraId="79F99CB5" w14:textId="77777777" w:rsidR="00872306" w:rsidRPr="00AA2708" w:rsidRDefault="00055B11" w:rsidP="00275304">
            <w:pPr>
              <w:pStyle w:val="TAL"/>
              <w:rPr>
                <w:sz w:val="16"/>
                <w:szCs w:val="16"/>
              </w:rPr>
            </w:pPr>
            <w:r w:rsidRPr="00AA2708">
              <w:rPr>
                <w:sz w:val="16"/>
                <w:szCs w:val="16"/>
              </w:rPr>
              <w:t>Minor Editorial changes</w:t>
            </w:r>
          </w:p>
        </w:tc>
        <w:tc>
          <w:tcPr>
            <w:tcW w:w="708" w:type="dxa"/>
            <w:shd w:val="solid" w:color="FFFFFF" w:fill="auto"/>
          </w:tcPr>
          <w:p w14:paraId="77FDB600" w14:textId="77777777" w:rsidR="00872306" w:rsidRPr="00AA2708" w:rsidRDefault="00055B11" w:rsidP="00275304">
            <w:pPr>
              <w:pStyle w:val="TAC"/>
              <w:rPr>
                <w:sz w:val="16"/>
                <w:szCs w:val="16"/>
              </w:rPr>
            </w:pPr>
            <w:r w:rsidRPr="00AA2708">
              <w:rPr>
                <w:sz w:val="16"/>
                <w:szCs w:val="16"/>
              </w:rPr>
              <w:t>16.0.2</w:t>
            </w:r>
          </w:p>
        </w:tc>
      </w:tr>
      <w:tr w:rsidR="00055B11" w:rsidRPr="00AA2708" w14:paraId="3B1D2146" w14:textId="77777777" w:rsidTr="00055B11">
        <w:tc>
          <w:tcPr>
            <w:tcW w:w="900" w:type="dxa"/>
            <w:shd w:val="solid" w:color="FFFFFF" w:fill="auto"/>
          </w:tcPr>
          <w:p w14:paraId="29E71F17" w14:textId="77777777" w:rsidR="00055B11" w:rsidRPr="00AA2708" w:rsidRDefault="00055B11" w:rsidP="00055B11">
            <w:pPr>
              <w:pStyle w:val="TAC"/>
              <w:rPr>
                <w:sz w:val="16"/>
                <w:szCs w:val="16"/>
              </w:rPr>
            </w:pPr>
            <w:r w:rsidRPr="00AA2708">
              <w:rPr>
                <w:sz w:val="16"/>
                <w:szCs w:val="16"/>
              </w:rPr>
              <w:t>2020-12</w:t>
            </w:r>
          </w:p>
        </w:tc>
        <w:tc>
          <w:tcPr>
            <w:tcW w:w="943" w:type="dxa"/>
            <w:shd w:val="solid" w:color="FFFFFF" w:fill="auto"/>
          </w:tcPr>
          <w:p w14:paraId="22A087A1" w14:textId="77777777" w:rsidR="00055B11" w:rsidRPr="00AA2708" w:rsidRDefault="00055B11" w:rsidP="00055B11">
            <w:pPr>
              <w:pStyle w:val="TAC"/>
              <w:rPr>
                <w:sz w:val="16"/>
                <w:szCs w:val="16"/>
              </w:rPr>
            </w:pPr>
            <w:r w:rsidRPr="00AA2708">
              <w:rPr>
                <w:sz w:val="16"/>
                <w:szCs w:val="16"/>
              </w:rPr>
              <w:t>SA#90-e</w:t>
            </w:r>
          </w:p>
        </w:tc>
        <w:tc>
          <w:tcPr>
            <w:tcW w:w="851" w:type="dxa"/>
            <w:shd w:val="solid" w:color="FFFFFF" w:fill="auto"/>
          </w:tcPr>
          <w:p w14:paraId="037FEFE7" w14:textId="77777777" w:rsidR="00055B11" w:rsidRPr="00AA2708" w:rsidRDefault="00055B11" w:rsidP="00055B11">
            <w:pPr>
              <w:pStyle w:val="TAC"/>
              <w:rPr>
                <w:sz w:val="16"/>
                <w:szCs w:val="16"/>
              </w:rPr>
            </w:pPr>
            <w:r w:rsidRPr="00AA2708">
              <w:rPr>
                <w:sz w:val="16"/>
                <w:szCs w:val="16"/>
              </w:rPr>
              <w:t>SP-200932</w:t>
            </w:r>
          </w:p>
        </w:tc>
        <w:tc>
          <w:tcPr>
            <w:tcW w:w="567" w:type="dxa"/>
            <w:shd w:val="solid" w:color="FFFFFF" w:fill="auto"/>
          </w:tcPr>
          <w:p w14:paraId="5E231E2C" w14:textId="77777777" w:rsidR="00055B11" w:rsidRPr="00AA2708" w:rsidRDefault="00055B11" w:rsidP="00055B11">
            <w:pPr>
              <w:pStyle w:val="TAL"/>
              <w:rPr>
                <w:sz w:val="16"/>
                <w:szCs w:val="16"/>
              </w:rPr>
            </w:pPr>
            <w:r w:rsidRPr="00AA2708">
              <w:rPr>
                <w:sz w:val="16"/>
                <w:szCs w:val="16"/>
              </w:rPr>
              <w:t>0005</w:t>
            </w:r>
          </w:p>
        </w:tc>
        <w:tc>
          <w:tcPr>
            <w:tcW w:w="425" w:type="dxa"/>
            <w:shd w:val="solid" w:color="FFFFFF" w:fill="auto"/>
          </w:tcPr>
          <w:p w14:paraId="0449731A" w14:textId="77777777" w:rsidR="00055B11" w:rsidRPr="00AA2708" w:rsidRDefault="00055B11" w:rsidP="00055B11">
            <w:pPr>
              <w:pStyle w:val="TAR"/>
              <w:jc w:val="center"/>
              <w:rPr>
                <w:sz w:val="16"/>
                <w:szCs w:val="16"/>
              </w:rPr>
            </w:pPr>
          </w:p>
        </w:tc>
        <w:tc>
          <w:tcPr>
            <w:tcW w:w="425" w:type="dxa"/>
            <w:shd w:val="solid" w:color="FFFFFF" w:fill="auto"/>
          </w:tcPr>
          <w:p w14:paraId="10D15C41" w14:textId="77777777" w:rsidR="00055B11" w:rsidRPr="00AA2708" w:rsidRDefault="00055B11" w:rsidP="00055B11">
            <w:pPr>
              <w:pStyle w:val="TAC"/>
              <w:rPr>
                <w:sz w:val="16"/>
                <w:szCs w:val="16"/>
              </w:rPr>
            </w:pPr>
            <w:r w:rsidRPr="00AA2708">
              <w:rPr>
                <w:sz w:val="16"/>
                <w:szCs w:val="16"/>
              </w:rPr>
              <w:t>A</w:t>
            </w:r>
          </w:p>
        </w:tc>
        <w:tc>
          <w:tcPr>
            <w:tcW w:w="4820" w:type="dxa"/>
            <w:shd w:val="solid" w:color="FFFFFF" w:fill="auto"/>
          </w:tcPr>
          <w:p w14:paraId="4ACCD8BE" w14:textId="77777777" w:rsidR="00055B11" w:rsidRPr="00AA2708" w:rsidRDefault="00055B11" w:rsidP="00055B11">
            <w:pPr>
              <w:pStyle w:val="TAL"/>
              <w:rPr>
                <w:sz w:val="16"/>
                <w:szCs w:val="16"/>
              </w:rPr>
            </w:pPr>
            <w:r w:rsidRPr="00AA2708">
              <w:rPr>
                <w:sz w:val="16"/>
                <w:szCs w:val="16"/>
              </w:rPr>
              <w:t>Corrections to Video Operation Points</w:t>
            </w:r>
          </w:p>
        </w:tc>
        <w:tc>
          <w:tcPr>
            <w:tcW w:w="708" w:type="dxa"/>
            <w:shd w:val="solid" w:color="FFFFFF" w:fill="auto"/>
          </w:tcPr>
          <w:p w14:paraId="2FA3D488" w14:textId="77777777" w:rsidR="00055B11" w:rsidRPr="00AA2708" w:rsidRDefault="00055B11" w:rsidP="00055B11">
            <w:pPr>
              <w:pStyle w:val="TAC"/>
              <w:rPr>
                <w:sz w:val="16"/>
                <w:szCs w:val="16"/>
              </w:rPr>
            </w:pPr>
            <w:r w:rsidRPr="00AA2708">
              <w:rPr>
                <w:sz w:val="16"/>
                <w:szCs w:val="16"/>
              </w:rPr>
              <w:t>16.1.0</w:t>
            </w:r>
          </w:p>
        </w:tc>
      </w:tr>
      <w:tr w:rsidR="00055B11" w:rsidRPr="00AA2708" w14:paraId="7DC26A08" w14:textId="77777777" w:rsidTr="00055B11">
        <w:tc>
          <w:tcPr>
            <w:tcW w:w="900" w:type="dxa"/>
            <w:shd w:val="solid" w:color="FFFFFF" w:fill="auto"/>
          </w:tcPr>
          <w:p w14:paraId="67925949" w14:textId="77777777" w:rsidR="00055B11" w:rsidRPr="00AA2708" w:rsidRDefault="00055B11" w:rsidP="00055B11">
            <w:pPr>
              <w:pStyle w:val="TAC"/>
              <w:rPr>
                <w:sz w:val="16"/>
                <w:szCs w:val="16"/>
              </w:rPr>
            </w:pPr>
            <w:r w:rsidRPr="00AA2708">
              <w:rPr>
                <w:sz w:val="16"/>
                <w:szCs w:val="16"/>
              </w:rPr>
              <w:t>2021-01</w:t>
            </w:r>
          </w:p>
        </w:tc>
        <w:tc>
          <w:tcPr>
            <w:tcW w:w="943" w:type="dxa"/>
            <w:shd w:val="solid" w:color="FFFFFF" w:fill="auto"/>
          </w:tcPr>
          <w:p w14:paraId="74784412" w14:textId="77777777" w:rsidR="00055B11" w:rsidRPr="00AA2708" w:rsidRDefault="00E021F8" w:rsidP="00055B11">
            <w:pPr>
              <w:pStyle w:val="TAC"/>
              <w:rPr>
                <w:sz w:val="16"/>
                <w:szCs w:val="16"/>
              </w:rPr>
            </w:pPr>
            <w:r w:rsidRPr="00AA2708">
              <w:rPr>
                <w:sz w:val="16"/>
                <w:szCs w:val="16"/>
              </w:rPr>
              <w:t xml:space="preserve">Post </w:t>
            </w:r>
            <w:r w:rsidR="00055B11" w:rsidRPr="00AA2708">
              <w:rPr>
                <w:sz w:val="16"/>
                <w:szCs w:val="16"/>
              </w:rPr>
              <w:t>SA#90-e</w:t>
            </w:r>
          </w:p>
        </w:tc>
        <w:tc>
          <w:tcPr>
            <w:tcW w:w="851" w:type="dxa"/>
            <w:shd w:val="solid" w:color="FFFFFF" w:fill="auto"/>
          </w:tcPr>
          <w:p w14:paraId="44D85EB9" w14:textId="77777777" w:rsidR="00055B11" w:rsidRPr="00AA2708" w:rsidRDefault="00055B11" w:rsidP="00055B11">
            <w:pPr>
              <w:pStyle w:val="TAC"/>
              <w:rPr>
                <w:sz w:val="16"/>
                <w:szCs w:val="16"/>
              </w:rPr>
            </w:pPr>
          </w:p>
        </w:tc>
        <w:tc>
          <w:tcPr>
            <w:tcW w:w="567" w:type="dxa"/>
            <w:shd w:val="solid" w:color="FFFFFF" w:fill="auto"/>
          </w:tcPr>
          <w:p w14:paraId="3BB6C689" w14:textId="77777777" w:rsidR="00055B11" w:rsidRPr="00AA2708" w:rsidRDefault="00055B11" w:rsidP="00055B11">
            <w:pPr>
              <w:pStyle w:val="TAL"/>
              <w:rPr>
                <w:sz w:val="16"/>
                <w:szCs w:val="16"/>
              </w:rPr>
            </w:pPr>
          </w:p>
        </w:tc>
        <w:tc>
          <w:tcPr>
            <w:tcW w:w="425" w:type="dxa"/>
            <w:shd w:val="solid" w:color="FFFFFF" w:fill="auto"/>
          </w:tcPr>
          <w:p w14:paraId="6DEB3BC0" w14:textId="77777777" w:rsidR="00055B11" w:rsidRPr="00AA2708" w:rsidRDefault="00055B11" w:rsidP="00055B11">
            <w:pPr>
              <w:pStyle w:val="TAR"/>
              <w:jc w:val="center"/>
              <w:rPr>
                <w:sz w:val="16"/>
                <w:szCs w:val="16"/>
              </w:rPr>
            </w:pPr>
          </w:p>
        </w:tc>
        <w:tc>
          <w:tcPr>
            <w:tcW w:w="425" w:type="dxa"/>
            <w:shd w:val="solid" w:color="FFFFFF" w:fill="auto"/>
          </w:tcPr>
          <w:p w14:paraId="7460279D" w14:textId="77777777" w:rsidR="00055B11" w:rsidRPr="00AA2708" w:rsidRDefault="00055B11" w:rsidP="00055B11">
            <w:pPr>
              <w:pStyle w:val="TAC"/>
              <w:rPr>
                <w:sz w:val="16"/>
                <w:szCs w:val="16"/>
              </w:rPr>
            </w:pPr>
          </w:p>
        </w:tc>
        <w:tc>
          <w:tcPr>
            <w:tcW w:w="4820" w:type="dxa"/>
            <w:shd w:val="solid" w:color="FFFFFF" w:fill="auto"/>
          </w:tcPr>
          <w:p w14:paraId="27DC9D69" w14:textId="77777777" w:rsidR="00055B11" w:rsidRPr="00AA2708" w:rsidRDefault="00055B11" w:rsidP="00055B11">
            <w:pPr>
              <w:pStyle w:val="TAL"/>
              <w:rPr>
                <w:sz w:val="16"/>
                <w:szCs w:val="16"/>
              </w:rPr>
            </w:pPr>
            <w:r w:rsidRPr="00AA2708">
              <w:rPr>
                <w:sz w:val="16"/>
                <w:szCs w:val="16"/>
              </w:rPr>
              <w:t>Update of History Table</w:t>
            </w:r>
          </w:p>
        </w:tc>
        <w:tc>
          <w:tcPr>
            <w:tcW w:w="708" w:type="dxa"/>
            <w:shd w:val="solid" w:color="FFFFFF" w:fill="auto"/>
          </w:tcPr>
          <w:p w14:paraId="558F83DC" w14:textId="77777777" w:rsidR="00055B11" w:rsidRPr="00AA2708" w:rsidRDefault="00055B11" w:rsidP="00055B11">
            <w:pPr>
              <w:pStyle w:val="TAC"/>
              <w:rPr>
                <w:sz w:val="16"/>
                <w:szCs w:val="16"/>
              </w:rPr>
            </w:pPr>
            <w:r w:rsidRPr="00AA2708">
              <w:rPr>
                <w:sz w:val="16"/>
                <w:szCs w:val="16"/>
              </w:rPr>
              <w:t>16.1.1</w:t>
            </w:r>
          </w:p>
        </w:tc>
      </w:tr>
      <w:tr w:rsidR="003D402B" w:rsidRPr="00AA2708" w14:paraId="2E8E44A3" w14:textId="77777777" w:rsidTr="00055B11">
        <w:tc>
          <w:tcPr>
            <w:tcW w:w="900" w:type="dxa"/>
            <w:shd w:val="solid" w:color="FFFFFF" w:fill="auto"/>
          </w:tcPr>
          <w:p w14:paraId="266AB051" w14:textId="77777777" w:rsidR="003D402B" w:rsidRPr="00AA2708" w:rsidRDefault="003D402B" w:rsidP="003D402B">
            <w:pPr>
              <w:pStyle w:val="TAC"/>
              <w:rPr>
                <w:sz w:val="16"/>
                <w:szCs w:val="16"/>
              </w:rPr>
            </w:pPr>
            <w:r w:rsidRPr="00AA2708">
              <w:rPr>
                <w:sz w:val="16"/>
                <w:szCs w:val="16"/>
              </w:rPr>
              <w:t>2021-04</w:t>
            </w:r>
          </w:p>
        </w:tc>
        <w:tc>
          <w:tcPr>
            <w:tcW w:w="943" w:type="dxa"/>
            <w:shd w:val="solid" w:color="FFFFFF" w:fill="auto"/>
          </w:tcPr>
          <w:p w14:paraId="65FACD32" w14:textId="77777777" w:rsidR="003D402B" w:rsidRPr="00AA2708" w:rsidRDefault="003D402B" w:rsidP="003D402B">
            <w:pPr>
              <w:pStyle w:val="TAC"/>
              <w:rPr>
                <w:sz w:val="16"/>
                <w:szCs w:val="16"/>
              </w:rPr>
            </w:pPr>
            <w:r w:rsidRPr="00AA2708">
              <w:rPr>
                <w:sz w:val="16"/>
                <w:szCs w:val="16"/>
              </w:rPr>
              <w:t>SA#91-e</w:t>
            </w:r>
          </w:p>
        </w:tc>
        <w:tc>
          <w:tcPr>
            <w:tcW w:w="851" w:type="dxa"/>
            <w:shd w:val="solid" w:color="FFFFFF" w:fill="auto"/>
          </w:tcPr>
          <w:p w14:paraId="619ED2BA" w14:textId="77777777" w:rsidR="003D402B" w:rsidRPr="00AA2708" w:rsidRDefault="003D402B" w:rsidP="003D402B">
            <w:pPr>
              <w:pStyle w:val="TAC"/>
              <w:rPr>
                <w:sz w:val="16"/>
                <w:szCs w:val="16"/>
              </w:rPr>
            </w:pPr>
            <w:r w:rsidRPr="00AA2708">
              <w:rPr>
                <w:sz w:val="16"/>
                <w:szCs w:val="16"/>
              </w:rPr>
              <w:t>SP-210038</w:t>
            </w:r>
          </w:p>
        </w:tc>
        <w:tc>
          <w:tcPr>
            <w:tcW w:w="567" w:type="dxa"/>
            <w:shd w:val="solid" w:color="FFFFFF" w:fill="auto"/>
          </w:tcPr>
          <w:p w14:paraId="25070210" w14:textId="77777777" w:rsidR="003D402B" w:rsidRPr="00AA2708" w:rsidRDefault="003D402B" w:rsidP="003D402B">
            <w:pPr>
              <w:pStyle w:val="TAL"/>
              <w:rPr>
                <w:sz w:val="16"/>
                <w:szCs w:val="16"/>
              </w:rPr>
            </w:pPr>
            <w:r w:rsidRPr="00AA2708">
              <w:rPr>
                <w:sz w:val="16"/>
                <w:szCs w:val="16"/>
              </w:rPr>
              <w:t>0006</w:t>
            </w:r>
          </w:p>
        </w:tc>
        <w:tc>
          <w:tcPr>
            <w:tcW w:w="425" w:type="dxa"/>
            <w:shd w:val="solid" w:color="FFFFFF" w:fill="auto"/>
          </w:tcPr>
          <w:p w14:paraId="18E6E726" w14:textId="77777777" w:rsidR="003D402B" w:rsidRPr="00AA2708" w:rsidRDefault="003D402B" w:rsidP="003D402B">
            <w:pPr>
              <w:pStyle w:val="TAR"/>
              <w:jc w:val="center"/>
              <w:rPr>
                <w:sz w:val="16"/>
                <w:szCs w:val="16"/>
              </w:rPr>
            </w:pPr>
            <w:r w:rsidRPr="00AA2708">
              <w:rPr>
                <w:sz w:val="16"/>
                <w:szCs w:val="16"/>
              </w:rPr>
              <w:t>4</w:t>
            </w:r>
          </w:p>
        </w:tc>
        <w:tc>
          <w:tcPr>
            <w:tcW w:w="425" w:type="dxa"/>
            <w:shd w:val="solid" w:color="FFFFFF" w:fill="auto"/>
          </w:tcPr>
          <w:p w14:paraId="6D3E4D48" w14:textId="77777777" w:rsidR="003D402B" w:rsidRPr="00AA2708" w:rsidRDefault="003D402B" w:rsidP="003D402B">
            <w:pPr>
              <w:pStyle w:val="TAC"/>
              <w:rPr>
                <w:sz w:val="16"/>
                <w:szCs w:val="16"/>
              </w:rPr>
            </w:pPr>
            <w:r w:rsidRPr="00AA2708">
              <w:rPr>
                <w:sz w:val="16"/>
                <w:szCs w:val="16"/>
              </w:rPr>
              <w:t>B</w:t>
            </w:r>
          </w:p>
        </w:tc>
        <w:tc>
          <w:tcPr>
            <w:tcW w:w="4820" w:type="dxa"/>
            <w:shd w:val="solid" w:color="FFFFFF" w:fill="auto"/>
          </w:tcPr>
          <w:p w14:paraId="0A27B101" w14:textId="77777777" w:rsidR="003D402B" w:rsidRPr="00AA2708" w:rsidRDefault="003D402B" w:rsidP="003D402B">
            <w:pPr>
              <w:pStyle w:val="TAL"/>
              <w:rPr>
                <w:sz w:val="16"/>
                <w:szCs w:val="16"/>
              </w:rPr>
            </w:pPr>
            <w:r w:rsidRPr="00AA2708">
              <w:rPr>
                <w:sz w:val="16"/>
                <w:szCs w:val="16"/>
              </w:rPr>
              <w:t>Operation Points for 8K VR 360 Video</w:t>
            </w:r>
          </w:p>
        </w:tc>
        <w:tc>
          <w:tcPr>
            <w:tcW w:w="708" w:type="dxa"/>
            <w:shd w:val="solid" w:color="FFFFFF" w:fill="auto"/>
          </w:tcPr>
          <w:p w14:paraId="2FBE31EE" w14:textId="77777777" w:rsidR="003D402B" w:rsidRPr="00AA2708" w:rsidRDefault="003D402B" w:rsidP="003D402B">
            <w:pPr>
              <w:pStyle w:val="TAC"/>
              <w:rPr>
                <w:sz w:val="16"/>
                <w:szCs w:val="16"/>
              </w:rPr>
            </w:pPr>
            <w:r w:rsidRPr="00AA2708">
              <w:rPr>
                <w:sz w:val="16"/>
                <w:szCs w:val="16"/>
              </w:rPr>
              <w:t>16.2.0</w:t>
            </w:r>
          </w:p>
        </w:tc>
      </w:tr>
      <w:tr w:rsidR="003D402B" w:rsidRPr="00AA2708" w14:paraId="5AD6C2EE" w14:textId="77777777" w:rsidTr="00055B11">
        <w:tc>
          <w:tcPr>
            <w:tcW w:w="900" w:type="dxa"/>
            <w:shd w:val="solid" w:color="FFFFFF" w:fill="auto"/>
          </w:tcPr>
          <w:p w14:paraId="22EBFE81" w14:textId="77777777" w:rsidR="003D402B" w:rsidRPr="00AA2708" w:rsidRDefault="003D402B" w:rsidP="003D402B">
            <w:pPr>
              <w:pStyle w:val="TAC"/>
              <w:rPr>
                <w:sz w:val="16"/>
                <w:szCs w:val="16"/>
              </w:rPr>
            </w:pPr>
            <w:r w:rsidRPr="00AA2708">
              <w:rPr>
                <w:sz w:val="16"/>
                <w:szCs w:val="16"/>
              </w:rPr>
              <w:t>2021-04</w:t>
            </w:r>
          </w:p>
        </w:tc>
        <w:tc>
          <w:tcPr>
            <w:tcW w:w="943" w:type="dxa"/>
            <w:shd w:val="solid" w:color="FFFFFF" w:fill="auto"/>
          </w:tcPr>
          <w:p w14:paraId="528F53CF" w14:textId="77777777" w:rsidR="003D402B" w:rsidRPr="00AA2708" w:rsidRDefault="003D402B" w:rsidP="003D402B">
            <w:pPr>
              <w:pStyle w:val="TAC"/>
              <w:rPr>
                <w:sz w:val="16"/>
                <w:szCs w:val="16"/>
              </w:rPr>
            </w:pPr>
            <w:r w:rsidRPr="00AA2708">
              <w:rPr>
                <w:sz w:val="16"/>
                <w:szCs w:val="16"/>
              </w:rPr>
              <w:t>SA#91-e</w:t>
            </w:r>
          </w:p>
        </w:tc>
        <w:tc>
          <w:tcPr>
            <w:tcW w:w="851" w:type="dxa"/>
            <w:shd w:val="solid" w:color="FFFFFF" w:fill="auto"/>
          </w:tcPr>
          <w:p w14:paraId="5F8F07D6" w14:textId="77777777" w:rsidR="003D402B" w:rsidRPr="00AA2708" w:rsidRDefault="003D402B" w:rsidP="003D402B">
            <w:pPr>
              <w:pStyle w:val="TAC"/>
              <w:rPr>
                <w:sz w:val="16"/>
                <w:szCs w:val="16"/>
              </w:rPr>
            </w:pPr>
          </w:p>
        </w:tc>
        <w:tc>
          <w:tcPr>
            <w:tcW w:w="567" w:type="dxa"/>
            <w:shd w:val="solid" w:color="FFFFFF" w:fill="auto"/>
          </w:tcPr>
          <w:p w14:paraId="0D2C7C34" w14:textId="77777777" w:rsidR="003D402B" w:rsidRPr="00AA2708" w:rsidRDefault="003D402B" w:rsidP="003D402B">
            <w:pPr>
              <w:pStyle w:val="TAL"/>
              <w:rPr>
                <w:sz w:val="16"/>
                <w:szCs w:val="16"/>
              </w:rPr>
            </w:pPr>
          </w:p>
        </w:tc>
        <w:tc>
          <w:tcPr>
            <w:tcW w:w="425" w:type="dxa"/>
            <w:shd w:val="solid" w:color="FFFFFF" w:fill="auto"/>
          </w:tcPr>
          <w:p w14:paraId="7EA59A19" w14:textId="77777777" w:rsidR="003D402B" w:rsidRPr="00AA2708" w:rsidRDefault="003D402B" w:rsidP="003D402B">
            <w:pPr>
              <w:pStyle w:val="TAR"/>
              <w:jc w:val="center"/>
              <w:rPr>
                <w:sz w:val="16"/>
                <w:szCs w:val="16"/>
              </w:rPr>
            </w:pPr>
          </w:p>
        </w:tc>
        <w:tc>
          <w:tcPr>
            <w:tcW w:w="425" w:type="dxa"/>
            <w:shd w:val="solid" w:color="FFFFFF" w:fill="auto"/>
          </w:tcPr>
          <w:p w14:paraId="3215AEAA" w14:textId="77777777" w:rsidR="003D402B" w:rsidRPr="00AA2708" w:rsidRDefault="003D402B" w:rsidP="003D402B">
            <w:pPr>
              <w:pStyle w:val="TAC"/>
              <w:rPr>
                <w:sz w:val="16"/>
                <w:szCs w:val="16"/>
              </w:rPr>
            </w:pPr>
          </w:p>
        </w:tc>
        <w:tc>
          <w:tcPr>
            <w:tcW w:w="4820" w:type="dxa"/>
            <w:shd w:val="solid" w:color="FFFFFF" w:fill="auto"/>
          </w:tcPr>
          <w:p w14:paraId="04DA73B9" w14:textId="77777777" w:rsidR="003D402B" w:rsidRPr="00AA2708" w:rsidRDefault="003D402B" w:rsidP="003D402B">
            <w:pPr>
              <w:pStyle w:val="TAL"/>
              <w:rPr>
                <w:sz w:val="16"/>
                <w:szCs w:val="16"/>
              </w:rPr>
            </w:pPr>
            <w:r w:rsidRPr="00AA2708">
              <w:rPr>
                <w:sz w:val="16"/>
                <w:szCs w:val="16"/>
              </w:rPr>
              <w:t>This version is identical to 16.1.1</w:t>
            </w:r>
            <w:r w:rsidR="008535EA" w:rsidRPr="00AA2708">
              <w:rPr>
                <w:sz w:val="16"/>
                <w:szCs w:val="16"/>
              </w:rPr>
              <w:t xml:space="preserve"> and to be used as the latest Rel 16 version.</w:t>
            </w:r>
            <w:r w:rsidRPr="00AA2708">
              <w:rPr>
                <w:sz w:val="16"/>
                <w:szCs w:val="16"/>
              </w:rPr>
              <w:t xml:space="preserve">CR0006r4 </w:t>
            </w:r>
            <w:r w:rsidR="008535EA" w:rsidRPr="00AA2708">
              <w:rPr>
                <w:sz w:val="16"/>
                <w:szCs w:val="16"/>
              </w:rPr>
              <w:t xml:space="preserve">had </w:t>
            </w:r>
            <w:r w:rsidRPr="00AA2708">
              <w:rPr>
                <w:sz w:val="16"/>
                <w:szCs w:val="16"/>
              </w:rPr>
              <w:t>to be</w:t>
            </w:r>
            <w:r w:rsidR="008535EA" w:rsidRPr="00AA2708">
              <w:rPr>
                <w:sz w:val="16"/>
                <w:szCs w:val="16"/>
              </w:rPr>
              <w:t xml:space="preserve"> implemented on 16.1.1 to build Rel 17 version</w:t>
            </w:r>
            <w:r w:rsidR="007F5445" w:rsidRPr="00AA2708">
              <w:rPr>
                <w:sz w:val="16"/>
                <w:szCs w:val="16"/>
              </w:rPr>
              <w:t xml:space="preserve"> (</w:t>
            </w:r>
            <w:r w:rsidR="00050F3C" w:rsidRPr="00AA2708">
              <w:rPr>
                <w:sz w:val="16"/>
                <w:szCs w:val="16"/>
              </w:rPr>
              <w:t>instead,</w:t>
            </w:r>
            <w:r w:rsidR="007F5445" w:rsidRPr="00AA2708">
              <w:rPr>
                <w:sz w:val="16"/>
                <w:szCs w:val="16"/>
              </w:rPr>
              <w:t>16.2.0 has been inadvertently updated with CR0006r4</w:t>
            </w:r>
            <w:r w:rsidR="007514AD" w:rsidRPr="00AA2708">
              <w:rPr>
                <w:sz w:val="16"/>
                <w:szCs w:val="16"/>
              </w:rPr>
              <w:t xml:space="preserve"> and hence this rollback was necesary</w:t>
            </w:r>
            <w:r w:rsidR="007F5445" w:rsidRPr="00AA2708">
              <w:rPr>
                <w:sz w:val="16"/>
                <w:szCs w:val="16"/>
              </w:rPr>
              <w:t>)</w:t>
            </w:r>
            <w:r w:rsidR="008535EA" w:rsidRPr="00AA2708">
              <w:rPr>
                <w:sz w:val="16"/>
                <w:szCs w:val="16"/>
              </w:rPr>
              <w:t>.</w:t>
            </w:r>
          </w:p>
        </w:tc>
        <w:tc>
          <w:tcPr>
            <w:tcW w:w="708" w:type="dxa"/>
            <w:shd w:val="solid" w:color="FFFFFF" w:fill="auto"/>
          </w:tcPr>
          <w:p w14:paraId="4B962A04" w14:textId="77777777" w:rsidR="003D402B" w:rsidRPr="00AA2708" w:rsidRDefault="003D402B" w:rsidP="003D402B">
            <w:pPr>
              <w:pStyle w:val="TAC"/>
            </w:pPr>
            <w:r w:rsidRPr="00AA2708">
              <w:t>16.2.1</w:t>
            </w:r>
          </w:p>
        </w:tc>
      </w:tr>
      <w:tr w:rsidR="005D2A78" w:rsidRPr="00AA2708" w14:paraId="4B609C27" w14:textId="77777777" w:rsidTr="00055B11">
        <w:trPr>
          <w:ins w:id="1655" w:author="S4-210869_CR0009" w:date="2021-06-02T16:54:00Z"/>
        </w:trPr>
        <w:tc>
          <w:tcPr>
            <w:tcW w:w="900" w:type="dxa"/>
            <w:shd w:val="solid" w:color="FFFFFF" w:fill="auto"/>
          </w:tcPr>
          <w:p w14:paraId="6AD4FAE5" w14:textId="1FE9198F" w:rsidR="005D2A78" w:rsidRPr="00AA2708" w:rsidRDefault="005D2A78" w:rsidP="005D2A78">
            <w:pPr>
              <w:pStyle w:val="TAC"/>
              <w:rPr>
                <w:ins w:id="1656" w:author="S4-210869_CR0009" w:date="2021-06-02T16:54:00Z"/>
                <w:sz w:val="16"/>
                <w:szCs w:val="16"/>
              </w:rPr>
            </w:pPr>
            <w:ins w:id="1657" w:author="S4-210869_CR0009" w:date="2021-06-02T16:54:00Z">
              <w:r>
                <w:rPr>
                  <w:sz w:val="16"/>
                  <w:szCs w:val="16"/>
                </w:rPr>
                <w:t>2021-06</w:t>
              </w:r>
            </w:ins>
          </w:p>
        </w:tc>
        <w:tc>
          <w:tcPr>
            <w:tcW w:w="943" w:type="dxa"/>
            <w:shd w:val="solid" w:color="FFFFFF" w:fill="auto"/>
          </w:tcPr>
          <w:p w14:paraId="07AA1D41" w14:textId="15C92CC1" w:rsidR="005D2A78" w:rsidRPr="00AA2708" w:rsidRDefault="005D2A78" w:rsidP="005D2A78">
            <w:pPr>
              <w:pStyle w:val="TAC"/>
              <w:rPr>
                <w:ins w:id="1658" w:author="S4-210869_CR0009" w:date="2021-06-02T16:54:00Z"/>
                <w:sz w:val="16"/>
                <w:szCs w:val="16"/>
              </w:rPr>
            </w:pPr>
            <w:ins w:id="1659" w:author="S4-210869_CR0009" w:date="2021-06-02T16:54:00Z">
              <w:r>
                <w:rPr>
                  <w:sz w:val="16"/>
                  <w:szCs w:val="16"/>
                </w:rPr>
                <w:t>SA#92-e</w:t>
              </w:r>
            </w:ins>
          </w:p>
        </w:tc>
        <w:tc>
          <w:tcPr>
            <w:tcW w:w="851" w:type="dxa"/>
            <w:shd w:val="solid" w:color="FFFFFF" w:fill="auto"/>
          </w:tcPr>
          <w:p w14:paraId="2430F60B" w14:textId="77777777" w:rsidR="005D2A78" w:rsidRPr="00AA2708" w:rsidRDefault="005D2A78" w:rsidP="005D2A78">
            <w:pPr>
              <w:pStyle w:val="TAC"/>
              <w:rPr>
                <w:ins w:id="1660" w:author="S4-210869_CR0009" w:date="2021-06-02T16:54:00Z"/>
                <w:sz w:val="16"/>
                <w:szCs w:val="16"/>
              </w:rPr>
            </w:pPr>
          </w:p>
        </w:tc>
        <w:tc>
          <w:tcPr>
            <w:tcW w:w="567" w:type="dxa"/>
            <w:shd w:val="solid" w:color="FFFFFF" w:fill="auto"/>
          </w:tcPr>
          <w:p w14:paraId="055BDD04" w14:textId="46275CE6" w:rsidR="005D2A78" w:rsidRPr="00AA2708" w:rsidRDefault="005D2A78" w:rsidP="005D2A78">
            <w:pPr>
              <w:pStyle w:val="TAL"/>
              <w:rPr>
                <w:ins w:id="1661" w:author="S4-210869_CR0009" w:date="2021-06-02T16:54:00Z"/>
                <w:sz w:val="16"/>
                <w:szCs w:val="16"/>
              </w:rPr>
            </w:pPr>
            <w:ins w:id="1662" w:author="S4-210869_CR0009" w:date="2021-06-02T16:54:00Z">
              <w:r>
                <w:rPr>
                  <w:sz w:val="16"/>
                  <w:szCs w:val="16"/>
                </w:rPr>
                <w:t>0009</w:t>
              </w:r>
            </w:ins>
          </w:p>
        </w:tc>
        <w:tc>
          <w:tcPr>
            <w:tcW w:w="425" w:type="dxa"/>
            <w:shd w:val="solid" w:color="FFFFFF" w:fill="auto"/>
          </w:tcPr>
          <w:p w14:paraId="303A8DD7" w14:textId="77777777" w:rsidR="005D2A78" w:rsidRPr="00AA2708" w:rsidRDefault="005D2A78" w:rsidP="005D2A78">
            <w:pPr>
              <w:pStyle w:val="TAR"/>
              <w:jc w:val="center"/>
              <w:rPr>
                <w:ins w:id="1663" w:author="S4-210869_CR0009" w:date="2021-06-02T16:54:00Z"/>
                <w:sz w:val="16"/>
                <w:szCs w:val="16"/>
              </w:rPr>
            </w:pPr>
          </w:p>
        </w:tc>
        <w:tc>
          <w:tcPr>
            <w:tcW w:w="425" w:type="dxa"/>
            <w:shd w:val="solid" w:color="FFFFFF" w:fill="auto"/>
          </w:tcPr>
          <w:p w14:paraId="51602B19" w14:textId="372C0963" w:rsidR="005D2A78" w:rsidRPr="00AA2708" w:rsidRDefault="005D2A78" w:rsidP="005D2A78">
            <w:pPr>
              <w:pStyle w:val="TAC"/>
              <w:rPr>
                <w:ins w:id="1664" w:author="S4-210869_CR0009" w:date="2021-06-02T16:54:00Z"/>
                <w:sz w:val="16"/>
                <w:szCs w:val="16"/>
              </w:rPr>
            </w:pPr>
            <w:ins w:id="1665" w:author="S4-210869_CR0009" w:date="2021-06-02T16:54:00Z">
              <w:r>
                <w:rPr>
                  <w:sz w:val="16"/>
                  <w:szCs w:val="16"/>
                </w:rPr>
                <w:t>F</w:t>
              </w:r>
            </w:ins>
          </w:p>
        </w:tc>
        <w:tc>
          <w:tcPr>
            <w:tcW w:w="4820" w:type="dxa"/>
            <w:shd w:val="solid" w:color="FFFFFF" w:fill="auto"/>
          </w:tcPr>
          <w:p w14:paraId="71624E8C" w14:textId="2F70E838" w:rsidR="005D2A78" w:rsidRPr="00AA2708" w:rsidRDefault="005D2A78" w:rsidP="005D2A78">
            <w:pPr>
              <w:pStyle w:val="TAL"/>
              <w:rPr>
                <w:ins w:id="1666" w:author="S4-210869_CR0009" w:date="2021-06-02T16:54:00Z"/>
                <w:sz w:val="16"/>
                <w:szCs w:val="16"/>
              </w:rPr>
            </w:pPr>
            <w:ins w:id="1667" w:author="S4-210869_CR0009" w:date="2021-06-02T16:54:00Z">
              <w:r w:rsidRPr="00945A9D">
                <w:rPr>
                  <w:sz w:val="16"/>
                  <w:szCs w:val="16"/>
                </w:rPr>
                <w:t>Spatial positioning of the chroma samples for VR Video Profiles</w:t>
              </w:r>
            </w:ins>
          </w:p>
        </w:tc>
        <w:tc>
          <w:tcPr>
            <w:tcW w:w="708" w:type="dxa"/>
            <w:shd w:val="solid" w:color="FFFFFF" w:fill="auto"/>
          </w:tcPr>
          <w:p w14:paraId="636C4359" w14:textId="19896A3D" w:rsidR="005D2A78" w:rsidRPr="00AA2708" w:rsidRDefault="005D2A78" w:rsidP="005D2A78">
            <w:pPr>
              <w:pStyle w:val="TAC"/>
              <w:rPr>
                <w:ins w:id="1668" w:author="S4-210869_CR0009" w:date="2021-06-02T16:54:00Z"/>
              </w:rPr>
            </w:pPr>
            <w:ins w:id="1669" w:author="S4-210869_CR0009" w:date="2021-06-02T16:54:00Z">
              <w:r w:rsidRPr="00945A9D">
                <w:rPr>
                  <w:sz w:val="16"/>
                  <w:szCs w:val="16"/>
                </w:rPr>
                <w:t>16.3.0</w:t>
              </w:r>
            </w:ins>
          </w:p>
        </w:tc>
      </w:tr>
      <w:tr w:rsidR="005D2A78" w:rsidRPr="00AA2708" w14:paraId="67A748F6" w14:textId="77777777" w:rsidTr="00055B11">
        <w:trPr>
          <w:ins w:id="1670" w:author="S4-210966_CR0007r2" w:date="2021-06-02T12:30:00Z"/>
        </w:trPr>
        <w:tc>
          <w:tcPr>
            <w:tcW w:w="900" w:type="dxa"/>
            <w:shd w:val="solid" w:color="FFFFFF" w:fill="auto"/>
          </w:tcPr>
          <w:p w14:paraId="35FC264A" w14:textId="72D7AD56" w:rsidR="005D2A78" w:rsidRPr="00AA2708" w:rsidRDefault="005D2A78" w:rsidP="005D2A78">
            <w:pPr>
              <w:pStyle w:val="TAC"/>
              <w:rPr>
                <w:ins w:id="1671" w:author="S4-210966_CR0007r2" w:date="2021-06-02T12:30:00Z"/>
                <w:sz w:val="16"/>
                <w:szCs w:val="16"/>
              </w:rPr>
            </w:pPr>
            <w:ins w:id="1672" w:author="S4-210966_CR0007r2" w:date="2021-06-02T12:30:00Z">
              <w:r>
                <w:rPr>
                  <w:sz w:val="16"/>
                  <w:szCs w:val="16"/>
                </w:rPr>
                <w:t>2021-06</w:t>
              </w:r>
            </w:ins>
          </w:p>
        </w:tc>
        <w:tc>
          <w:tcPr>
            <w:tcW w:w="943" w:type="dxa"/>
            <w:shd w:val="solid" w:color="FFFFFF" w:fill="auto"/>
          </w:tcPr>
          <w:p w14:paraId="2555B68E" w14:textId="3C9337D4" w:rsidR="005D2A78" w:rsidRPr="00AA2708" w:rsidRDefault="005D2A78" w:rsidP="005D2A78">
            <w:pPr>
              <w:pStyle w:val="TAC"/>
              <w:rPr>
                <w:ins w:id="1673" w:author="S4-210966_CR0007r2" w:date="2021-06-02T12:30:00Z"/>
                <w:sz w:val="16"/>
                <w:szCs w:val="16"/>
              </w:rPr>
            </w:pPr>
            <w:ins w:id="1674" w:author="S4-210966_CR0007r2" w:date="2021-06-02T12:30:00Z">
              <w:r>
                <w:rPr>
                  <w:sz w:val="16"/>
                  <w:szCs w:val="16"/>
                </w:rPr>
                <w:t>SA#9</w:t>
              </w:r>
            </w:ins>
            <w:ins w:id="1675" w:author="S4-210966_CR0007r2" w:date="2021-06-02T12:33:00Z">
              <w:r>
                <w:rPr>
                  <w:sz w:val="16"/>
                  <w:szCs w:val="16"/>
                </w:rPr>
                <w:t>2</w:t>
              </w:r>
            </w:ins>
            <w:ins w:id="1676" w:author="S4-210966_CR0007r2" w:date="2021-06-02T12:30:00Z">
              <w:r>
                <w:rPr>
                  <w:sz w:val="16"/>
                  <w:szCs w:val="16"/>
                </w:rPr>
                <w:t>-e</w:t>
              </w:r>
            </w:ins>
          </w:p>
        </w:tc>
        <w:tc>
          <w:tcPr>
            <w:tcW w:w="851" w:type="dxa"/>
            <w:shd w:val="solid" w:color="FFFFFF" w:fill="auto"/>
          </w:tcPr>
          <w:p w14:paraId="64493EF9" w14:textId="77777777" w:rsidR="005D2A78" w:rsidRPr="00AA2708" w:rsidRDefault="005D2A78" w:rsidP="005D2A78">
            <w:pPr>
              <w:pStyle w:val="TAC"/>
              <w:rPr>
                <w:ins w:id="1677" w:author="S4-210966_CR0007r2" w:date="2021-06-02T12:30:00Z"/>
                <w:sz w:val="16"/>
                <w:szCs w:val="16"/>
              </w:rPr>
            </w:pPr>
          </w:p>
        </w:tc>
        <w:tc>
          <w:tcPr>
            <w:tcW w:w="567" w:type="dxa"/>
            <w:shd w:val="solid" w:color="FFFFFF" w:fill="auto"/>
          </w:tcPr>
          <w:p w14:paraId="6901CB0B" w14:textId="06410A7B" w:rsidR="005D2A78" w:rsidRPr="00AA2708" w:rsidRDefault="005D2A78" w:rsidP="005D2A78">
            <w:pPr>
              <w:pStyle w:val="TAL"/>
              <w:rPr>
                <w:ins w:id="1678" w:author="S4-210966_CR0007r2" w:date="2021-06-02T12:30:00Z"/>
                <w:sz w:val="16"/>
                <w:szCs w:val="16"/>
              </w:rPr>
            </w:pPr>
            <w:ins w:id="1679" w:author="S4-210966_CR0007r2" w:date="2021-06-02T12:30:00Z">
              <w:r>
                <w:rPr>
                  <w:sz w:val="16"/>
                  <w:szCs w:val="16"/>
                </w:rPr>
                <w:t>0007</w:t>
              </w:r>
            </w:ins>
          </w:p>
        </w:tc>
        <w:tc>
          <w:tcPr>
            <w:tcW w:w="425" w:type="dxa"/>
            <w:shd w:val="solid" w:color="FFFFFF" w:fill="auto"/>
          </w:tcPr>
          <w:p w14:paraId="04D7571E" w14:textId="49EACDEF" w:rsidR="005D2A78" w:rsidRPr="00AA2708" w:rsidRDefault="005D2A78" w:rsidP="005D2A78">
            <w:pPr>
              <w:pStyle w:val="TAR"/>
              <w:jc w:val="center"/>
              <w:rPr>
                <w:ins w:id="1680" w:author="S4-210966_CR0007r2" w:date="2021-06-02T12:30:00Z"/>
                <w:sz w:val="16"/>
                <w:szCs w:val="16"/>
              </w:rPr>
            </w:pPr>
            <w:ins w:id="1681" w:author="S4-210966_CR0007r2" w:date="2021-06-02T12:30:00Z">
              <w:r>
                <w:rPr>
                  <w:sz w:val="16"/>
                  <w:szCs w:val="16"/>
                </w:rPr>
                <w:t>2</w:t>
              </w:r>
            </w:ins>
          </w:p>
        </w:tc>
        <w:tc>
          <w:tcPr>
            <w:tcW w:w="425" w:type="dxa"/>
            <w:shd w:val="solid" w:color="FFFFFF" w:fill="auto"/>
          </w:tcPr>
          <w:p w14:paraId="5435BF83" w14:textId="4B55AD4A" w:rsidR="005D2A78" w:rsidRPr="00AA2708" w:rsidRDefault="005D2A78" w:rsidP="005D2A78">
            <w:pPr>
              <w:pStyle w:val="TAC"/>
              <w:rPr>
                <w:ins w:id="1682" w:author="S4-210966_CR0007r2" w:date="2021-06-02T12:30:00Z"/>
                <w:sz w:val="16"/>
                <w:szCs w:val="16"/>
              </w:rPr>
            </w:pPr>
            <w:ins w:id="1683" w:author="S4-210966_CR0007r2" w:date="2021-06-02T12:30:00Z">
              <w:r>
                <w:rPr>
                  <w:sz w:val="16"/>
                  <w:szCs w:val="16"/>
                </w:rPr>
                <w:t>B</w:t>
              </w:r>
            </w:ins>
          </w:p>
        </w:tc>
        <w:tc>
          <w:tcPr>
            <w:tcW w:w="4820" w:type="dxa"/>
            <w:shd w:val="solid" w:color="FFFFFF" w:fill="auto"/>
          </w:tcPr>
          <w:p w14:paraId="2D00E579" w14:textId="72C9FC16" w:rsidR="005D2A78" w:rsidRPr="00AA2708" w:rsidRDefault="005D2A78" w:rsidP="005D2A78">
            <w:pPr>
              <w:pStyle w:val="TAL"/>
              <w:rPr>
                <w:ins w:id="1684" w:author="S4-210966_CR0007r2" w:date="2021-06-02T12:30:00Z"/>
                <w:sz w:val="16"/>
                <w:szCs w:val="16"/>
              </w:rPr>
            </w:pPr>
            <w:ins w:id="1685" w:author="S4-210966_CR0007r2" w:date="2021-06-02T12:30:00Z">
              <w:r w:rsidRPr="00317D2E">
                <w:rPr>
                  <w:sz w:val="16"/>
                  <w:szCs w:val="16"/>
                  <w:rPrChange w:id="1686" w:author="S4-210870_CR0010" w:date="2021-06-02T12:56:00Z">
                    <w:rPr>
                      <w:noProof/>
                    </w:rPr>
                  </w:rPrChange>
                </w:rPr>
                <w:t>Operation Points for 8K VR 360 Video</w:t>
              </w:r>
            </w:ins>
          </w:p>
        </w:tc>
        <w:tc>
          <w:tcPr>
            <w:tcW w:w="708" w:type="dxa"/>
            <w:shd w:val="solid" w:color="FFFFFF" w:fill="auto"/>
          </w:tcPr>
          <w:p w14:paraId="1670277B" w14:textId="69450341" w:rsidR="005D2A78" w:rsidRPr="00317D2E" w:rsidRDefault="005D2A78" w:rsidP="005D2A78">
            <w:pPr>
              <w:pStyle w:val="TAC"/>
              <w:rPr>
                <w:ins w:id="1687" w:author="S4-210966_CR0007r2" w:date="2021-06-02T12:30:00Z"/>
                <w:sz w:val="16"/>
                <w:szCs w:val="16"/>
                <w:rPrChange w:id="1688" w:author="S4-210870_CR0010" w:date="2021-06-02T12:56:00Z">
                  <w:rPr>
                    <w:ins w:id="1689" w:author="S4-210966_CR0007r2" w:date="2021-06-02T12:30:00Z"/>
                  </w:rPr>
                </w:rPrChange>
              </w:rPr>
            </w:pPr>
            <w:ins w:id="1690" w:author="S4-210966_CR0007r2" w:date="2021-06-02T12:30:00Z">
              <w:r w:rsidRPr="00317D2E">
                <w:rPr>
                  <w:sz w:val="16"/>
                  <w:szCs w:val="16"/>
                  <w:rPrChange w:id="1691" w:author="S4-210870_CR0010" w:date="2021-06-02T12:56:00Z">
                    <w:rPr/>
                  </w:rPrChange>
                </w:rPr>
                <w:t>17.0.0</w:t>
              </w:r>
            </w:ins>
          </w:p>
        </w:tc>
      </w:tr>
      <w:tr w:rsidR="005D2A78" w:rsidRPr="00AA2708" w14:paraId="374A13DC" w14:textId="77777777" w:rsidTr="00055B11">
        <w:trPr>
          <w:ins w:id="1692" w:author="S4-210966_CR0007r2" w:date="2021-06-02T12:33:00Z"/>
        </w:trPr>
        <w:tc>
          <w:tcPr>
            <w:tcW w:w="900" w:type="dxa"/>
            <w:shd w:val="solid" w:color="FFFFFF" w:fill="auto"/>
          </w:tcPr>
          <w:p w14:paraId="1CB5E831" w14:textId="2EFC3BE2" w:rsidR="005D2A78" w:rsidRDefault="005D2A78" w:rsidP="005D2A78">
            <w:pPr>
              <w:pStyle w:val="TAC"/>
              <w:rPr>
                <w:ins w:id="1693" w:author="S4-210966_CR0007r2" w:date="2021-06-02T12:33:00Z"/>
                <w:sz w:val="16"/>
                <w:szCs w:val="16"/>
              </w:rPr>
            </w:pPr>
            <w:ins w:id="1694" w:author="S4-210966_CR0007r2" w:date="2021-06-02T12:33:00Z">
              <w:r>
                <w:rPr>
                  <w:sz w:val="16"/>
                  <w:szCs w:val="16"/>
                </w:rPr>
                <w:t>2021-06</w:t>
              </w:r>
            </w:ins>
          </w:p>
        </w:tc>
        <w:tc>
          <w:tcPr>
            <w:tcW w:w="943" w:type="dxa"/>
            <w:shd w:val="solid" w:color="FFFFFF" w:fill="auto"/>
          </w:tcPr>
          <w:p w14:paraId="099973CD" w14:textId="7D8B482B" w:rsidR="005D2A78" w:rsidRDefault="005D2A78" w:rsidP="005D2A78">
            <w:pPr>
              <w:pStyle w:val="TAC"/>
              <w:rPr>
                <w:ins w:id="1695" w:author="S4-210966_CR0007r2" w:date="2021-06-02T12:33:00Z"/>
                <w:sz w:val="16"/>
                <w:szCs w:val="16"/>
              </w:rPr>
            </w:pPr>
            <w:ins w:id="1696" w:author="S4-210966_CR0007r2" w:date="2021-06-02T12:33:00Z">
              <w:r>
                <w:rPr>
                  <w:sz w:val="16"/>
                  <w:szCs w:val="16"/>
                </w:rPr>
                <w:t>SA#92-e</w:t>
              </w:r>
            </w:ins>
          </w:p>
        </w:tc>
        <w:tc>
          <w:tcPr>
            <w:tcW w:w="851" w:type="dxa"/>
            <w:shd w:val="solid" w:color="FFFFFF" w:fill="auto"/>
          </w:tcPr>
          <w:p w14:paraId="5EFC2456" w14:textId="77777777" w:rsidR="005D2A78" w:rsidRPr="00AA2708" w:rsidRDefault="005D2A78" w:rsidP="005D2A78">
            <w:pPr>
              <w:pStyle w:val="TAC"/>
              <w:rPr>
                <w:ins w:id="1697" w:author="S4-210966_CR0007r2" w:date="2021-06-02T12:33:00Z"/>
                <w:sz w:val="16"/>
                <w:szCs w:val="16"/>
              </w:rPr>
            </w:pPr>
          </w:p>
        </w:tc>
        <w:tc>
          <w:tcPr>
            <w:tcW w:w="567" w:type="dxa"/>
            <w:shd w:val="solid" w:color="FFFFFF" w:fill="auto"/>
          </w:tcPr>
          <w:p w14:paraId="0A0ADF2C" w14:textId="22706129" w:rsidR="005D2A78" w:rsidRDefault="005D2A78" w:rsidP="005D2A78">
            <w:pPr>
              <w:pStyle w:val="TAL"/>
              <w:rPr>
                <w:ins w:id="1698" w:author="S4-210966_CR0007r2" w:date="2021-06-02T12:33:00Z"/>
                <w:sz w:val="16"/>
                <w:szCs w:val="16"/>
              </w:rPr>
            </w:pPr>
            <w:ins w:id="1699" w:author="S4-210966_CR0007r2" w:date="2021-06-02T12:33:00Z">
              <w:r>
                <w:rPr>
                  <w:sz w:val="16"/>
                  <w:szCs w:val="16"/>
                </w:rPr>
                <w:t>0008</w:t>
              </w:r>
            </w:ins>
          </w:p>
        </w:tc>
        <w:tc>
          <w:tcPr>
            <w:tcW w:w="425" w:type="dxa"/>
            <w:shd w:val="solid" w:color="FFFFFF" w:fill="auto"/>
          </w:tcPr>
          <w:p w14:paraId="5E204BFC" w14:textId="314EF248" w:rsidR="005D2A78" w:rsidRDefault="005D2A78" w:rsidP="005D2A78">
            <w:pPr>
              <w:pStyle w:val="TAR"/>
              <w:jc w:val="center"/>
              <w:rPr>
                <w:ins w:id="1700" w:author="S4-210966_CR0007r2" w:date="2021-06-02T12:33:00Z"/>
                <w:sz w:val="16"/>
                <w:szCs w:val="16"/>
              </w:rPr>
            </w:pPr>
            <w:ins w:id="1701" w:author="S4-210966_CR0007r2" w:date="2021-06-02T12:33:00Z">
              <w:del w:id="1702" w:author="S4-210870_CR0010" w:date="2021-06-02T12:43:00Z">
                <w:r w:rsidDel="00C8128C">
                  <w:rPr>
                    <w:sz w:val="16"/>
                    <w:szCs w:val="16"/>
                  </w:rPr>
                  <w:delText>0</w:delText>
                </w:r>
              </w:del>
            </w:ins>
          </w:p>
        </w:tc>
        <w:tc>
          <w:tcPr>
            <w:tcW w:w="425" w:type="dxa"/>
            <w:shd w:val="solid" w:color="FFFFFF" w:fill="auto"/>
          </w:tcPr>
          <w:p w14:paraId="180FFACF" w14:textId="12FA2606" w:rsidR="005D2A78" w:rsidRDefault="005D2A78" w:rsidP="005D2A78">
            <w:pPr>
              <w:pStyle w:val="TAC"/>
              <w:rPr>
                <w:ins w:id="1703" w:author="S4-210966_CR0007r2" w:date="2021-06-02T12:33:00Z"/>
                <w:sz w:val="16"/>
                <w:szCs w:val="16"/>
              </w:rPr>
            </w:pPr>
            <w:ins w:id="1704" w:author="S4-210966_CR0007r2" w:date="2021-06-02T12:33:00Z">
              <w:del w:id="1705" w:author="S4-210887_CR0008r0" w:date="2021-06-02T12:35:00Z">
                <w:r w:rsidDel="00BE4752">
                  <w:rPr>
                    <w:sz w:val="16"/>
                    <w:szCs w:val="16"/>
                  </w:rPr>
                  <w:delText>B</w:delText>
                </w:r>
              </w:del>
            </w:ins>
            <w:ins w:id="1706" w:author="S4-210887_CR0008r0" w:date="2021-06-02T12:35:00Z">
              <w:r>
                <w:rPr>
                  <w:sz w:val="16"/>
                  <w:szCs w:val="16"/>
                </w:rPr>
                <w:t>C</w:t>
              </w:r>
            </w:ins>
          </w:p>
        </w:tc>
        <w:tc>
          <w:tcPr>
            <w:tcW w:w="4820" w:type="dxa"/>
            <w:shd w:val="solid" w:color="FFFFFF" w:fill="auto"/>
          </w:tcPr>
          <w:p w14:paraId="38159F22" w14:textId="5CD8CD44" w:rsidR="005D2A78" w:rsidRPr="00317D2E" w:rsidRDefault="005D2A78" w:rsidP="005D2A78">
            <w:pPr>
              <w:pStyle w:val="TAL"/>
              <w:rPr>
                <w:ins w:id="1707" w:author="S4-210966_CR0007r2" w:date="2021-06-02T12:33:00Z"/>
                <w:sz w:val="16"/>
                <w:szCs w:val="16"/>
                <w:rPrChange w:id="1708" w:author="S4-210870_CR0010" w:date="2021-06-02T12:56:00Z">
                  <w:rPr>
                    <w:ins w:id="1709" w:author="S4-210966_CR0007r2" w:date="2021-06-02T12:33:00Z"/>
                    <w:noProof/>
                  </w:rPr>
                </w:rPrChange>
              </w:rPr>
            </w:pPr>
            <w:ins w:id="1710" w:author="S4-210966_CR0007r2" w:date="2021-06-02T12:33:00Z">
              <w:r w:rsidRPr="00317D2E">
                <w:rPr>
                  <w:sz w:val="16"/>
                  <w:szCs w:val="16"/>
                  <w:rPrChange w:id="1711" w:author="S4-210870_CR0010" w:date="2021-06-02T12:56:00Z">
                    <w:rPr/>
                  </w:rPrChange>
                </w:rPr>
                <w:fldChar w:fldCharType="begin"/>
              </w:r>
              <w:r w:rsidRPr="00317D2E">
                <w:rPr>
                  <w:sz w:val="16"/>
                  <w:szCs w:val="16"/>
                  <w:rPrChange w:id="1712" w:author="S4-210870_CR0010" w:date="2021-06-02T12:56:00Z">
                    <w:rPr/>
                  </w:rPrChange>
                </w:rPr>
                <w:instrText xml:space="preserve"> DOCPROPERTY  CrTitle  \* MERGEFORMAT </w:instrText>
              </w:r>
              <w:r w:rsidRPr="00317D2E">
                <w:rPr>
                  <w:sz w:val="16"/>
                  <w:szCs w:val="16"/>
                  <w:rPrChange w:id="1713" w:author="S4-210870_CR0010" w:date="2021-06-02T12:56:00Z">
                    <w:rPr/>
                  </w:rPrChange>
                </w:rPr>
                <w:fldChar w:fldCharType="separate"/>
              </w:r>
              <w:r w:rsidRPr="00317D2E">
                <w:rPr>
                  <w:sz w:val="16"/>
                  <w:szCs w:val="16"/>
                  <w:rPrChange w:id="1714" w:author="S4-210870_CR0010" w:date="2021-06-02T12:56:00Z">
                    <w:rPr/>
                  </w:rPrChange>
                </w:rPr>
                <w:t>Addition of HLG transfer characteristics</w:t>
              </w:r>
              <w:r w:rsidRPr="00317D2E">
                <w:rPr>
                  <w:sz w:val="16"/>
                  <w:szCs w:val="16"/>
                  <w:rPrChange w:id="1715" w:author="S4-210870_CR0010" w:date="2021-06-02T12:56:00Z">
                    <w:rPr/>
                  </w:rPrChange>
                </w:rPr>
                <w:fldChar w:fldCharType="end"/>
              </w:r>
            </w:ins>
          </w:p>
        </w:tc>
        <w:tc>
          <w:tcPr>
            <w:tcW w:w="708" w:type="dxa"/>
            <w:shd w:val="solid" w:color="FFFFFF" w:fill="auto"/>
          </w:tcPr>
          <w:p w14:paraId="30869D37" w14:textId="696B4530" w:rsidR="005D2A78" w:rsidRPr="00317D2E" w:rsidRDefault="005D2A78" w:rsidP="005D2A78">
            <w:pPr>
              <w:pStyle w:val="TAC"/>
              <w:rPr>
                <w:ins w:id="1716" w:author="S4-210966_CR0007r2" w:date="2021-06-02T12:33:00Z"/>
                <w:sz w:val="16"/>
                <w:szCs w:val="16"/>
                <w:rPrChange w:id="1717" w:author="S4-210870_CR0010" w:date="2021-06-02T12:56:00Z">
                  <w:rPr>
                    <w:ins w:id="1718" w:author="S4-210966_CR0007r2" w:date="2021-06-02T12:33:00Z"/>
                  </w:rPr>
                </w:rPrChange>
              </w:rPr>
            </w:pPr>
            <w:ins w:id="1719" w:author="S4-210966_CR0007r2" w:date="2021-06-02T12:33:00Z">
              <w:r w:rsidRPr="00317D2E">
                <w:rPr>
                  <w:sz w:val="16"/>
                  <w:szCs w:val="16"/>
                  <w:rPrChange w:id="1720" w:author="S4-210870_CR0010" w:date="2021-06-02T12:56:00Z">
                    <w:rPr/>
                  </w:rPrChange>
                </w:rPr>
                <w:t>17.0.0</w:t>
              </w:r>
            </w:ins>
          </w:p>
        </w:tc>
      </w:tr>
      <w:tr w:rsidR="005D2A78" w:rsidRPr="00AA2708" w14:paraId="1EECC3A6" w14:textId="77777777" w:rsidTr="00055B11">
        <w:trPr>
          <w:ins w:id="1721" w:author="S4-210870_CR0010" w:date="2021-06-02T12:42:00Z"/>
        </w:trPr>
        <w:tc>
          <w:tcPr>
            <w:tcW w:w="900" w:type="dxa"/>
            <w:shd w:val="solid" w:color="FFFFFF" w:fill="auto"/>
          </w:tcPr>
          <w:p w14:paraId="447A5C1E" w14:textId="686E597C" w:rsidR="005D2A78" w:rsidRDefault="005D2A78" w:rsidP="005D2A78">
            <w:pPr>
              <w:pStyle w:val="TAC"/>
              <w:rPr>
                <w:ins w:id="1722" w:author="S4-210870_CR0010" w:date="2021-06-02T12:42:00Z"/>
                <w:sz w:val="16"/>
                <w:szCs w:val="16"/>
              </w:rPr>
            </w:pPr>
            <w:ins w:id="1723" w:author="S4-210870_CR0010" w:date="2021-06-02T12:42:00Z">
              <w:r>
                <w:rPr>
                  <w:sz w:val="16"/>
                  <w:szCs w:val="16"/>
                </w:rPr>
                <w:t>2021-06</w:t>
              </w:r>
            </w:ins>
          </w:p>
        </w:tc>
        <w:tc>
          <w:tcPr>
            <w:tcW w:w="943" w:type="dxa"/>
            <w:shd w:val="solid" w:color="FFFFFF" w:fill="auto"/>
          </w:tcPr>
          <w:p w14:paraId="252CB142" w14:textId="355030B8" w:rsidR="005D2A78" w:rsidRDefault="005D2A78" w:rsidP="005D2A78">
            <w:pPr>
              <w:pStyle w:val="TAC"/>
              <w:rPr>
                <w:ins w:id="1724" w:author="S4-210870_CR0010" w:date="2021-06-02T12:42:00Z"/>
                <w:sz w:val="16"/>
                <w:szCs w:val="16"/>
              </w:rPr>
            </w:pPr>
            <w:ins w:id="1725" w:author="S4-210870_CR0010" w:date="2021-06-02T12:42:00Z">
              <w:r>
                <w:rPr>
                  <w:sz w:val="16"/>
                  <w:szCs w:val="16"/>
                </w:rPr>
                <w:t>SA#92-e</w:t>
              </w:r>
            </w:ins>
          </w:p>
        </w:tc>
        <w:tc>
          <w:tcPr>
            <w:tcW w:w="851" w:type="dxa"/>
            <w:shd w:val="solid" w:color="FFFFFF" w:fill="auto"/>
          </w:tcPr>
          <w:p w14:paraId="3E98F9F5" w14:textId="77777777" w:rsidR="005D2A78" w:rsidRPr="00AA2708" w:rsidRDefault="005D2A78" w:rsidP="005D2A78">
            <w:pPr>
              <w:pStyle w:val="TAC"/>
              <w:rPr>
                <w:ins w:id="1726" w:author="S4-210870_CR0010" w:date="2021-06-02T12:42:00Z"/>
                <w:sz w:val="16"/>
                <w:szCs w:val="16"/>
              </w:rPr>
            </w:pPr>
          </w:p>
        </w:tc>
        <w:tc>
          <w:tcPr>
            <w:tcW w:w="567" w:type="dxa"/>
            <w:shd w:val="solid" w:color="FFFFFF" w:fill="auto"/>
          </w:tcPr>
          <w:p w14:paraId="0DBA02B3" w14:textId="4E35ADCF" w:rsidR="005D2A78" w:rsidRDefault="005D2A78" w:rsidP="005D2A78">
            <w:pPr>
              <w:pStyle w:val="TAL"/>
              <w:rPr>
                <w:ins w:id="1727" w:author="S4-210870_CR0010" w:date="2021-06-02T12:42:00Z"/>
                <w:sz w:val="16"/>
                <w:szCs w:val="16"/>
              </w:rPr>
            </w:pPr>
            <w:ins w:id="1728" w:author="S4-210870_CR0010" w:date="2021-06-02T12:42:00Z">
              <w:r>
                <w:rPr>
                  <w:sz w:val="16"/>
                  <w:szCs w:val="16"/>
                </w:rPr>
                <w:t>0010</w:t>
              </w:r>
            </w:ins>
          </w:p>
        </w:tc>
        <w:tc>
          <w:tcPr>
            <w:tcW w:w="425" w:type="dxa"/>
            <w:shd w:val="solid" w:color="FFFFFF" w:fill="auto"/>
          </w:tcPr>
          <w:p w14:paraId="34064693" w14:textId="191D4536" w:rsidR="005D2A78" w:rsidRDefault="005D2A78" w:rsidP="005D2A78">
            <w:pPr>
              <w:pStyle w:val="TAR"/>
              <w:jc w:val="center"/>
              <w:rPr>
                <w:ins w:id="1729" w:author="S4-210870_CR0010" w:date="2021-06-02T12:42:00Z"/>
                <w:sz w:val="16"/>
                <w:szCs w:val="16"/>
              </w:rPr>
            </w:pPr>
          </w:p>
        </w:tc>
        <w:tc>
          <w:tcPr>
            <w:tcW w:w="425" w:type="dxa"/>
            <w:shd w:val="solid" w:color="FFFFFF" w:fill="auto"/>
          </w:tcPr>
          <w:p w14:paraId="6FCE3C0F" w14:textId="37125164" w:rsidR="005D2A78" w:rsidDel="00BE4752" w:rsidRDefault="005D2A78" w:rsidP="005D2A78">
            <w:pPr>
              <w:pStyle w:val="TAC"/>
              <w:rPr>
                <w:ins w:id="1730" w:author="S4-210870_CR0010" w:date="2021-06-02T12:42:00Z"/>
                <w:sz w:val="16"/>
                <w:szCs w:val="16"/>
              </w:rPr>
            </w:pPr>
            <w:ins w:id="1731" w:author="S4-210870_CR0010" w:date="2021-06-02T12:43:00Z">
              <w:r>
                <w:rPr>
                  <w:sz w:val="16"/>
                  <w:szCs w:val="16"/>
                </w:rPr>
                <w:t>F</w:t>
              </w:r>
            </w:ins>
          </w:p>
        </w:tc>
        <w:tc>
          <w:tcPr>
            <w:tcW w:w="4820" w:type="dxa"/>
            <w:shd w:val="solid" w:color="FFFFFF" w:fill="auto"/>
          </w:tcPr>
          <w:p w14:paraId="55E2F04D" w14:textId="0C2CC56A" w:rsidR="005D2A78" w:rsidRPr="00317D2E" w:rsidRDefault="005D2A78" w:rsidP="005D2A78">
            <w:pPr>
              <w:pStyle w:val="TAL"/>
              <w:rPr>
                <w:ins w:id="1732" w:author="S4-210870_CR0010" w:date="2021-06-02T12:42:00Z"/>
                <w:sz w:val="16"/>
                <w:szCs w:val="16"/>
                <w:rPrChange w:id="1733" w:author="S4-210870_CR0010" w:date="2021-06-02T12:56:00Z">
                  <w:rPr>
                    <w:ins w:id="1734" w:author="S4-210870_CR0010" w:date="2021-06-02T12:42:00Z"/>
                  </w:rPr>
                </w:rPrChange>
              </w:rPr>
            </w:pPr>
            <w:ins w:id="1735" w:author="S4-210870_CR0010" w:date="2021-06-02T12:43:00Z">
              <w:r w:rsidRPr="00317D2E">
                <w:rPr>
                  <w:sz w:val="16"/>
                  <w:szCs w:val="16"/>
                  <w:rPrChange w:id="1736" w:author="S4-210870_CR0010" w:date="2021-06-02T12:56:00Z">
                    <w:rPr>
                      <w:rFonts w:cs="Arial"/>
                      <w:color w:val="000000"/>
                    </w:rPr>
                  </w:rPrChange>
                </w:rPr>
                <w:t>Spatial positioning of the chroma samples for VR Video Profiles</w:t>
              </w:r>
            </w:ins>
          </w:p>
        </w:tc>
        <w:tc>
          <w:tcPr>
            <w:tcW w:w="708" w:type="dxa"/>
            <w:shd w:val="solid" w:color="FFFFFF" w:fill="auto"/>
          </w:tcPr>
          <w:p w14:paraId="7E29A6B1" w14:textId="2D649F88" w:rsidR="005D2A78" w:rsidRPr="00317D2E" w:rsidRDefault="005D2A78" w:rsidP="005D2A78">
            <w:pPr>
              <w:pStyle w:val="TAC"/>
              <w:rPr>
                <w:ins w:id="1737" w:author="S4-210870_CR0010" w:date="2021-06-02T12:42:00Z"/>
                <w:sz w:val="16"/>
                <w:szCs w:val="16"/>
                <w:rPrChange w:id="1738" w:author="S4-210870_CR0010" w:date="2021-06-02T12:56:00Z">
                  <w:rPr>
                    <w:ins w:id="1739" w:author="S4-210870_CR0010" w:date="2021-06-02T12:42:00Z"/>
                  </w:rPr>
                </w:rPrChange>
              </w:rPr>
            </w:pPr>
            <w:ins w:id="1740" w:author="S4-210870_CR0010" w:date="2021-06-02T12:43:00Z">
              <w:r w:rsidRPr="00317D2E">
                <w:rPr>
                  <w:sz w:val="16"/>
                  <w:szCs w:val="16"/>
                  <w:rPrChange w:id="1741" w:author="S4-210870_CR0010" w:date="2021-06-02T12:56:00Z">
                    <w:rPr/>
                  </w:rPrChange>
                </w:rPr>
                <w:t>17.0.0</w:t>
              </w:r>
            </w:ins>
          </w:p>
        </w:tc>
      </w:tr>
    </w:tbl>
    <w:p w14:paraId="7C00F861" w14:textId="77777777" w:rsidR="003C3971" w:rsidRPr="00AA2708" w:rsidRDefault="003C3971"/>
    <w:sectPr w:rsidR="003C3971" w:rsidRPr="00AA2708">
      <w:headerReference w:type="default" r:id="rId102"/>
      <w:footerReference w:type="default" r:id="rId103"/>
      <w:footnotePr>
        <w:numRestart w:val="eachSect"/>
      </w:footnotePr>
      <w:pgSz w:w="11907" w:h="16840" w:code="9"/>
      <w:pgMar w:top="1416" w:right="1133" w:bottom="1133" w:left="1133" w:header="850" w:footer="340" w:gutter="0"/>
      <w:cols w:space="720"/>
      <w:formProt w:val="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6FE0E4C" w14:textId="77777777" w:rsidR="00823F94" w:rsidRDefault="00823F94">
      <w:r>
        <w:separator/>
      </w:r>
    </w:p>
  </w:endnote>
  <w:endnote w:type="continuationSeparator" w:id="0">
    <w:p w14:paraId="160C568A" w14:textId="77777777" w:rsidR="00823F94" w:rsidRDefault="00823F94">
      <w:r>
        <w:continuationSeparator/>
      </w:r>
    </w:p>
  </w:endnote>
  <w:endnote w:type="continuationNotice" w:id="1">
    <w:p w14:paraId="7F289D3B" w14:textId="77777777" w:rsidR="00823F94" w:rsidRDefault="00823F94">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andara">
    <w:panose1 w:val="020E0502030303020204"/>
    <w:charset w:val="00"/>
    <w:family w:val="swiss"/>
    <w:pitch w:val="variable"/>
    <w:sig w:usb0="A00002EF" w:usb1="4000A44B" w:usb2="00000000" w:usb3="00000000" w:csb0="0000019F" w:csb1="00000000"/>
  </w:font>
  <w:font w:name="Calibri">
    <w:panose1 w:val="020F0502020204030204"/>
    <w:charset w:val="00"/>
    <w:family w:val="swiss"/>
    <w:pitch w:val="variable"/>
    <w:sig w:usb0="E4002EFF" w:usb1="C000247B" w:usb2="00000009" w:usb3="00000000" w:csb0="000001FF" w:csb1="00000000"/>
  </w:font>
  <w:font w:name="Yu Mincho">
    <w:charset w:val="80"/>
    <w:family w:val="roman"/>
    <w:pitch w:val="variable"/>
    <w:sig w:usb0="800002E7" w:usb1="2AC7FCFF" w:usb2="00000012" w:usb3="00000000" w:csb0="0002009F" w:csb1="00000000"/>
  </w:font>
  <w:font w:name="DejaVu Sans">
    <w:altName w:val="Times New Roman"/>
    <w:charset w:val="00"/>
    <w:family w:val="roman"/>
    <w:pitch w:val="default"/>
  </w:font>
  <w:font w:name="Vrinda">
    <w:panose1 w:val="00000400000000000000"/>
    <w:charset w:val="00"/>
    <w:family w:val="swiss"/>
    <w:pitch w:val="variable"/>
    <w:sig w:usb0="00010003" w:usb1="00000000" w:usb2="00000000" w:usb3="00000000" w:csb0="00000001" w:csb1="00000000"/>
  </w:font>
  <w:font w:name="Courier">
    <w:altName w:val="Courier New"/>
    <w:panose1 w:val="02070409020205020404"/>
    <w:charset w:val="00"/>
    <w:family w:val="auto"/>
    <w:pitch w:val="variable"/>
    <w:sig w:usb0="00000003" w:usb1="00000000" w:usb2="00000000" w:usb3="00000000" w:csb0="00000003"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75DCFE1" w14:textId="77777777" w:rsidR="00C8128C" w:rsidRDefault="00C8128C">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E976FD2" w14:textId="77777777" w:rsidR="00823F94" w:rsidRDefault="00823F94">
      <w:r>
        <w:separator/>
      </w:r>
    </w:p>
  </w:footnote>
  <w:footnote w:type="continuationSeparator" w:id="0">
    <w:p w14:paraId="751907A7" w14:textId="77777777" w:rsidR="00823F94" w:rsidRDefault="00823F94">
      <w:r>
        <w:continuationSeparator/>
      </w:r>
    </w:p>
  </w:footnote>
  <w:footnote w:type="continuationNotice" w:id="1">
    <w:p w14:paraId="3E7503A0" w14:textId="77777777" w:rsidR="00823F94" w:rsidRDefault="00823F94">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ECE176A" w14:textId="06A283F9" w:rsidR="00C8128C" w:rsidRDefault="00C8128C">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801FD2">
      <w:rPr>
        <w:rFonts w:ascii="Arial" w:hAnsi="Arial" w:cs="Arial"/>
        <w:b/>
        <w:noProof/>
        <w:sz w:val="18"/>
        <w:szCs w:val="18"/>
      </w:rPr>
      <w:t>3GPP TS 26.118 V16V17.20.1 0 (2021-0506)</w:t>
    </w:r>
    <w:r>
      <w:rPr>
        <w:rFonts w:ascii="Arial" w:hAnsi="Arial" w:cs="Arial"/>
        <w:b/>
        <w:sz w:val="18"/>
        <w:szCs w:val="18"/>
      </w:rPr>
      <w:fldChar w:fldCharType="end"/>
    </w:r>
  </w:p>
  <w:p w14:paraId="0365170D" w14:textId="77777777" w:rsidR="00C8128C" w:rsidRDefault="00C8128C">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6</w:t>
    </w:r>
    <w:r>
      <w:rPr>
        <w:rFonts w:ascii="Arial" w:hAnsi="Arial" w:cs="Arial"/>
        <w:b/>
        <w:sz w:val="18"/>
        <w:szCs w:val="18"/>
      </w:rPr>
      <w:fldChar w:fldCharType="end"/>
    </w:r>
  </w:p>
  <w:p w14:paraId="58320385" w14:textId="57BB81DF" w:rsidR="00C8128C" w:rsidRDefault="00C8128C">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801FD2">
      <w:rPr>
        <w:rFonts w:ascii="Arial" w:hAnsi="Arial" w:cs="Arial"/>
        <w:b/>
        <w:noProof/>
        <w:sz w:val="18"/>
        <w:szCs w:val="18"/>
      </w:rPr>
      <w:t>Release 1617</w:t>
    </w:r>
    <w:r>
      <w:rPr>
        <w:rFonts w:ascii="Arial" w:hAnsi="Arial" w:cs="Arial"/>
        <w:b/>
        <w:sz w:val="18"/>
        <w:szCs w:val="18"/>
      </w:rPr>
      <w:fldChar w:fldCharType="end"/>
    </w:r>
  </w:p>
  <w:p w14:paraId="11BDEF31" w14:textId="77777777" w:rsidR="00C8128C" w:rsidRDefault="00C8128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F"/>
    <w:multiLevelType w:val="singleLevel"/>
    <w:tmpl w:val="F50C7392"/>
    <w:lvl w:ilvl="0">
      <w:start w:val="1"/>
      <w:numFmt w:val="decimal"/>
      <w:lvlText w:val="%1."/>
      <w:lvlJc w:val="left"/>
      <w:pPr>
        <w:tabs>
          <w:tab w:val="num" w:pos="643"/>
        </w:tabs>
        <w:ind w:left="643" w:hanging="360"/>
      </w:pPr>
    </w:lvl>
  </w:abstractNum>
  <w:abstractNum w:abstractNumId="1" w15:restartNumberingAfterBreak="0">
    <w:nsid w:val="FFFFFF80"/>
    <w:multiLevelType w:val="singleLevel"/>
    <w:tmpl w:val="9D5E9A8C"/>
    <w:lvl w:ilvl="0">
      <w:start w:val="1"/>
      <w:numFmt w:val="bullet"/>
      <w:lvlText w:val=""/>
      <w:lvlJc w:val="left"/>
      <w:pPr>
        <w:tabs>
          <w:tab w:val="num" w:pos="1492"/>
        </w:tabs>
        <w:ind w:left="1492" w:hanging="360"/>
      </w:pPr>
      <w:rPr>
        <w:rFonts w:ascii="Symbol" w:hAnsi="Symbol" w:hint="default"/>
      </w:rPr>
    </w:lvl>
  </w:abstractNum>
  <w:abstractNum w:abstractNumId="2" w15:restartNumberingAfterBreak="0">
    <w:nsid w:val="FFFFFF81"/>
    <w:multiLevelType w:val="singleLevel"/>
    <w:tmpl w:val="72A24984"/>
    <w:lvl w:ilvl="0">
      <w:start w:val="1"/>
      <w:numFmt w:val="bullet"/>
      <w:lvlText w:val=""/>
      <w:lvlJc w:val="left"/>
      <w:pPr>
        <w:tabs>
          <w:tab w:val="num" w:pos="1209"/>
        </w:tabs>
        <w:ind w:left="1209" w:hanging="360"/>
      </w:pPr>
      <w:rPr>
        <w:rFonts w:ascii="Symbol" w:hAnsi="Symbol" w:hint="default"/>
      </w:rPr>
    </w:lvl>
  </w:abstractNum>
  <w:abstractNum w:abstractNumId="3" w15:restartNumberingAfterBreak="0">
    <w:nsid w:val="FFFFFF82"/>
    <w:multiLevelType w:val="singleLevel"/>
    <w:tmpl w:val="87429866"/>
    <w:lvl w:ilvl="0">
      <w:start w:val="1"/>
      <w:numFmt w:val="bullet"/>
      <w:lvlText w:val=""/>
      <w:lvlJc w:val="left"/>
      <w:pPr>
        <w:tabs>
          <w:tab w:val="num" w:pos="926"/>
        </w:tabs>
        <w:ind w:left="926" w:hanging="360"/>
      </w:pPr>
      <w:rPr>
        <w:rFonts w:ascii="Symbol" w:hAnsi="Symbol" w:hint="default"/>
      </w:rPr>
    </w:lvl>
  </w:abstractNum>
  <w:abstractNum w:abstractNumId="4" w15:restartNumberingAfterBreak="0">
    <w:nsid w:val="FFFFFF83"/>
    <w:multiLevelType w:val="singleLevel"/>
    <w:tmpl w:val="960013F6"/>
    <w:lvl w:ilvl="0">
      <w:start w:val="1"/>
      <w:numFmt w:val="bullet"/>
      <w:lvlText w:val=""/>
      <w:lvlJc w:val="left"/>
      <w:pPr>
        <w:tabs>
          <w:tab w:val="num" w:pos="643"/>
        </w:tabs>
        <w:ind w:left="643" w:hanging="360"/>
      </w:pPr>
      <w:rPr>
        <w:rFonts w:ascii="Symbol" w:hAnsi="Symbol" w:hint="default"/>
      </w:rPr>
    </w:lvl>
  </w:abstractNum>
  <w:abstractNum w:abstractNumId="5" w15:restartNumberingAfterBreak="0">
    <w:nsid w:val="FFFFFF88"/>
    <w:multiLevelType w:val="singleLevel"/>
    <w:tmpl w:val="95C893D4"/>
    <w:lvl w:ilvl="0">
      <w:start w:val="1"/>
      <w:numFmt w:val="decimal"/>
      <w:lvlText w:val="%1."/>
      <w:lvlJc w:val="left"/>
      <w:pPr>
        <w:tabs>
          <w:tab w:val="num" w:pos="360"/>
        </w:tabs>
        <w:ind w:left="360" w:hanging="360"/>
      </w:pPr>
    </w:lvl>
  </w:abstractNum>
  <w:abstractNum w:abstractNumId="6" w15:restartNumberingAfterBreak="0">
    <w:nsid w:val="FFFFFF89"/>
    <w:multiLevelType w:val="singleLevel"/>
    <w:tmpl w:val="62EEC3B8"/>
    <w:lvl w:ilvl="0">
      <w:start w:val="1"/>
      <w:numFmt w:val="bullet"/>
      <w:lvlText w:val=""/>
      <w:lvlJc w:val="left"/>
      <w:pPr>
        <w:tabs>
          <w:tab w:val="num" w:pos="360"/>
        </w:tabs>
        <w:ind w:left="360" w:hanging="360"/>
      </w:pPr>
      <w:rPr>
        <w:rFonts w:ascii="Symbol" w:hAnsi="Symbol" w:hint="default"/>
      </w:rPr>
    </w:lvl>
  </w:abstractNum>
  <w:abstractNum w:abstractNumId="7" w15:restartNumberingAfterBreak="0">
    <w:nsid w:val="120C7E66"/>
    <w:multiLevelType w:val="hybridMultilevel"/>
    <w:tmpl w:val="11A2F942"/>
    <w:lvl w:ilvl="0" w:tplc="BF582454">
      <w:start w:val="5"/>
      <w:numFmt w:val="bullet"/>
      <w:lvlText w:val="-"/>
      <w:lvlJc w:val="left"/>
      <w:pPr>
        <w:ind w:left="720" w:hanging="360"/>
      </w:pPr>
      <w:rPr>
        <w:rFonts w:ascii="Times New Roman" w:eastAsia="Times New Roman" w:hAnsi="Times New Roman" w:cs="Times New Roman" w:hint="default"/>
      </w:rPr>
    </w:lvl>
    <w:lvl w:ilvl="1" w:tplc="04070003">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8" w15:restartNumberingAfterBreak="0">
    <w:nsid w:val="13FF6452"/>
    <w:multiLevelType w:val="hybridMultilevel"/>
    <w:tmpl w:val="CB505A04"/>
    <w:lvl w:ilvl="0" w:tplc="9552D8FE">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15:restartNumberingAfterBreak="0">
    <w:nsid w:val="1DD05EB7"/>
    <w:multiLevelType w:val="hybridMultilevel"/>
    <w:tmpl w:val="CD2CAE7E"/>
    <w:lvl w:ilvl="0" w:tplc="0809000F">
      <w:start w:val="1"/>
      <w:numFmt w:val="decimal"/>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10" w15:restartNumberingAfterBreak="0">
    <w:nsid w:val="269E47B9"/>
    <w:multiLevelType w:val="hybridMultilevel"/>
    <w:tmpl w:val="6FEAC40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3ED65DE2"/>
    <w:multiLevelType w:val="hybridMultilevel"/>
    <w:tmpl w:val="CD2CAE7E"/>
    <w:lvl w:ilvl="0" w:tplc="0809000F">
      <w:start w:val="1"/>
      <w:numFmt w:val="decimal"/>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13" w15:restartNumberingAfterBreak="0">
    <w:nsid w:val="478633C6"/>
    <w:multiLevelType w:val="hybridMultilevel"/>
    <w:tmpl w:val="F496A3F4"/>
    <w:lvl w:ilvl="0" w:tplc="BF582454">
      <w:start w:val="5"/>
      <w:numFmt w:val="bullet"/>
      <w:lvlText w:val="-"/>
      <w:lvlJc w:val="left"/>
      <w:pPr>
        <w:ind w:left="1004" w:hanging="360"/>
      </w:pPr>
      <w:rPr>
        <w:rFonts w:ascii="Times New Roman" w:eastAsia="Times New Roman" w:hAnsi="Times New Roman" w:cs="Times New Roman"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start w:val="1"/>
      <w:numFmt w:val="bullet"/>
      <w:lvlText w:val=""/>
      <w:lvlJc w:val="left"/>
      <w:pPr>
        <w:ind w:left="4604" w:hanging="360"/>
      </w:pPr>
      <w:rPr>
        <w:rFonts w:ascii="Wingdings" w:hAnsi="Wingdings" w:hint="default"/>
      </w:rPr>
    </w:lvl>
    <w:lvl w:ilvl="6" w:tplc="04090001">
      <w:start w:val="1"/>
      <w:numFmt w:val="bullet"/>
      <w:lvlText w:val=""/>
      <w:lvlJc w:val="left"/>
      <w:pPr>
        <w:ind w:left="5324" w:hanging="360"/>
      </w:pPr>
      <w:rPr>
        <w:rFonts w:ascii="Symbol" w:hAnsi="Symbol" w:hint="default"/>
      </w:rPr>
    </w:lvl>
    <w:lvl w:ilvl="7" w:tplc="04090003">
      <w:start w:val="1"/>
      <w:numFmt w:val="bullet"/>
      <w:lvlText w:val="o"/>
      <w:lvlJc w:val="left"/>
      <w:pPr>
        <w:ind w:left="6044" w:hanging="360"/>
      </w:pPr>
      <w:rPr>
        <w:rFonts w:ascii="Courier New" w:hAnsi="Courier New" w:cs="Courier New" w:hint="default"/>
      </w:rPr>
    </w:lvl>
    <w:lvl w:ilvl="8" w:tplc="04090005">
      <w:start w:val="1"/>
      <w:numFmt w:val="bullet"/>
      <w:lvlText w:val=""/>
      <w:lvlJc w:val="left"/>
      <w:pPr>
        <w:ind w:left="6764" w:hanging="360"/>
      </w:pPr>
      <w:rPr>
        <w:rFonts w:ascii="Wingdings" w:hAnsi="Wingdings" w:hint="default"/>
      </w:rPr>
    </w:lvl>
  </w:abstractNum>
  <w:abstractNum w:abstractNumId="14" w15:restartNumberingAfterBreak="0">
    <w:nsid w:val="4A026844"/>
    <w:multiLevelType w:val="multilevel"/>
    <w:tmpl w:val="A2F878E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15:restartNumberingAfterBreak="0">
    <w:nsid w:val="4C546A10"/>
    <w:multiLevelType w:val="hybridMultilevel"/>
    <w:tmpl w:val="494C54F2"/>
    <w:lvl w:ilvl="0" w:tplc="0809000F">
      <w:start w:val="1"/>
      <w:numFmt w:val="decimal"/>
      <w:lvlText w:val="%1."/>
      <w:lvlJc w:val="left"/>
      <w:pPr>
        <w:ind w:left="767" w:hanging="360"/>
      </w:pPr>
    </w:lvl>
    <w:lvl w:ilvl="1" w:tplc="08090019">
      <w:start w:val="1"/>
      <w:numFmt w:val="lowerLetter"/>
      <w:lvlText w:val="%2."/>
      <w:lvlJc w:val="left"/>
      <w:pPr>
        <w:ind w:left="1487" w:hanging="360"/>
      </w:pPr>
    </w:lvl>
    <w:lvl w:ilvl="2" w:tplc="0809001B">
      <w:start w:val="1"/>
      <w:numFmt w:val="lowerRoman"/>
      <w:lvlText w:val="%3."/>
      <w:lvlJc w:val="right"/>
      <w:pPr>
        <w:ind w:left="2207" w:hanging="180"/>
      </w:pPr>
    </w:lvl>
    <w:lvl w:ilvl="3" w:tplc="0809000F">
      <w:start w:val="1"/>
      <w:numFmt w:val="decimal"/>
      <w:lvlText w:val="%4."/>
      <w:lvlJc w:val="left"/>
      <w:pPr>
        <w:ind w:left="2927" w:hanging="360"/>
      </w:pPr>
    </w:lvl>
    <w:lvl w:ilvl="4" w:tplc="08090019">
      <w:start w:val="1"/>
      <w:numFmt w:val="lowerLetter"/>
      <w:lvlText w:val="%5."/>
      <w:lvlJc w:val="left"/>
      <w:pPr>
        <w:ind w:left="3647" w:hanging="360"/>
      </w:pPr>
    </w:lvl>
    <w:lvl w:ilvl="5" w:tplc="0809001B">
      <w:start w:val="1"/>
      <w:numFmt w:val="lowerRoman"/>
      <w:lvlText w:val="%6."/>
      <w:lvlJc w:val="right"/>
      <w:pPr>
        <w:ind w:left="4367" w:hanging="180"/>
      </w:pPr>
    </w:lvl>
    <w:lvl w:ilvl="6" w:tplc="0809000F">
      <w:start w:val="1"/>
      <w:numFmt w:val="decimal"/>
      <w:lvlText w:val="%7."/>
      <w:lvlJc w:val="left"/>
      <w:pPr>
        <w:ind w:left="5087" w:hanging="360"/>
      </w:pPr>
    </w:lvl>
    <w:lvl w:ilvl="7" w:tplc="08090019">
      <w:start w:val="1"/>
      <w:numFmt w:val="lowerLetter"/>
      <w:lvlText w:val="%8."/>
      <w:lvlJc w:val="left"/>
      <w:pPr>
        <w:ind w:left="5807" w:hanging="360"/>
      </w:pPr>
    </w:lvl>
    <w:lvl w:ilvl="8" w:tplc="0809001B">
      <w:start w:val="1"/>
      <w:numFmt w:val="lowerRoman"/>
      <w:lvlText w:val="%9."/>
      <w:lvlJc w:val="right"/>
      <w:pPr>
        <w:ind w:left="6527" w:hanging="180"/>
      </w:pPr>
    </w:lvl>
  </w:abstractNum>
  <w:abstractNum w:abstractNumId="16" w15:restartNumberingAfterBreak="0">
    <w:nsid w:val="4C605500"/>
    <w:multiLevelType w:val="hybridMultilevel"/>
    <w:tmpl w:val="4862594C"/>
    <w:lvl w:ilvl="0" w:tplc="08A628F2">
      <w:start w:val="5"/>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E611518"/>
    <w:multiLevelType w:val="multilevel"/>
    <w:tmpl w:val="F26221BC"/>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 w15:restartNumberingAfterBreak="0">
    <w:nsid w:val="51EF0034"/>
    <w:multiLevelType w:val="hybridMultilevel"/>
    <w:tmpl w:val="F4946EC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9" w15:restartNumberingAfterBreak="0">
    <w:nsid w:val="58BF65A4"/>
    <w:multiLevelType w:val="hybridMultilevel"/>
    <w:tmpl w:val="4A6EDF58"/>
    <w:lvl w:ilvl="0" w:tplc="E164599C">
      <w:numFmt w:val="bullet"/>
      <w:lvlText w:val="-"/>
      <w:lvlJc w:val="left"/>
      <w:pPr>
        <w:ind w:left="720" w:hanging="360"/>
      </w:pPr>
      <w:rPr>
        <w:rFonts w:ascii="Times New Roman" w:eastAsia="MS Mincho" w:hAnsi="Times New Roman"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20" w15:restartNumberingAfterBreak="0">
    <w:nsid w:val="5FD67053"/>
    <w:multiLevelType w:val="hybridMultilevel"/>
    <w:tmpl w:val="C6506A2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15:restartNumberingAfterBreak="0">
    <w:nsid w:val="6DB519A7"/>
    <w:multiLevelType w:val="hybridMultilevel"/>
    <w:tmpl w:val="B7D88F7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2" w15:restartNumberingAfterBreak="0">
    <w:nsid w:val="721314E0"/>
    <w:multiLevelType w:val="hybridMultilevel"/>
    <w:tmpl w:val="29503410"/>
    <w:lvl w:ilvl="0" w:tplc="DEEEF69C">
      <w:start w:val="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3" w15:restartNumberingAfterBreak="0">
    <w:nsid w:val="753D7178"/>
    <w:multiLevelType w:val="hybridMultilevel"/>
    <w:tmpl w:val="861EA506"/>
    <w:lvl w:ilvl="0" w:tplc="4A3EAA0E">
      <w:start w:val="5"/>
      <w:numFmt w:val="bullet"/>
      <w:lvlText w:val="-"/>
      <w:lvlJc w:val="left"/>
      <w:pPr>
        <w:ind w:left="720" w:hanging="360"/>
      </w:pPr>
      <w:rPr>
        <w:rFonts w:ascii="Times New Roman" w:eastAsia="Malgun Gothic"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4" w15:restartNumberingAfterBreak="0">
    <w:nsid w:val="7C3C69C2"/>
    <w:multiLevelType w:val="hybridMultilevel"/>
    <w:tmpl w:val="CCE86B5C"/>
    <w:lvl w:ilvl="0" w:tplc="5B52C7F6">
      <w:start w:val="1"/>
      <w:numFmt w:val="bullet"/>
      <w:lvlText w:val="-"/>
      <w:lvlJc w:val="left"/>
      <w:pPr>
        <w:ind w:left="720" w:hanging="360"/>
      </w:pPr>
      <w:rPr>
        <w:rFonts w:ascii="Times New Roman" w:eastAsia="MS Mincho"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4"/>
  </w:num>
  <w:num w:numId="2">
    <w:abstractNumId w:val="23"/>
  </w:num>
  <w:num w:numId="3">
    <w:abstractNumId w:val="13"/>
  </w:num>
  <w:num w:numId="4">
    <w:abstractNumId w:val="7"/>
  </w:num>
  <w:num w:numId="5">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0"/>
  </w:num>
  <w:num w:numId="7">
    <w:abstractNumId w:val="21"/>
  </w:num>
  <w:num w:numId="8">
    <w:abstractNumId w:val="22"/>
  </w:num>
  <w:num w:numId="9">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6"/>
  </w:num>
  <w:num w:numId="15">
    <w:abstractNumId w:val="4"/>
  </w:num>
  <w:num w:numId="16">
    <w:abstractNumId w:val="3"/>
  </w:num>
  <w:num w:numId="17">
    <w:abstractNumId w:val="2"/>
  </w:num>
  <w:num w:numId="18">
    <w:abstractNumId w:val="1"/>
  </w:num>
  <w:num w:numId="19">
    <w:abstractNumId w:val="5"/>
  </w:num>
  <w:num w:numId="20">
    <w:abstractNumId w:val="0"/>
  </w:num>
  <w:num w:numId="21">
    <w:abstractNumId w:val="11"/>
  </w:num>
  <w:num w:numId="22">
    <w:abstractNumId w:val="20"/>
  </w:num>
  <w:num w:numId="23">
    <w:abstractNumId w:val="19"/>
  </w:num>
  <w:num w:numId="24">
    <w:abstractNumId w:val="8"/>
  </w:num>
  <w:num w:numId="25">
    <w:abstractNumId w:val="16"/>
  </w:num>
  <w:numIdMacAtCleanup w:val="1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S4-210966_CR0007r2">
    <w15:presenceInfo w15:providerId="None" w15:userId="S4-210966_CR0007r2"/>
  </w15:person>
  <w15:person w15:author="Thomas Stockhammer">
    <w15:presenceInfo w15:providerId="AD" w15:userId="S::tsto@qti.qualcomm.com::2aa20ba2-ba43-46c1-9e8b-e40494025eed"/>
  </w15:person>
  <w15:person w15:author="S4-210887_CR0008r0">
    <w15:presenceInfo w15:providerId="None" w15:userId="S4-210887_CR0008r0"/>
  </w15:person>
  <w15:person w15:author="S4-210870_CR0010">
    <w15:presenceInfo w15:providerId="None" w15:userId="S4-210870_CR0010"/>
  </w15:person>
  <w15:person w15:author="S4-210869_CR0009">
    <w15:presenceInfo w15:providerId="None" w15:userId="S4-210869_CR000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normal"/>
  <w:zoom w:percent="110"/>
  <w:printFractionalCharacterWidth/>
  <w:embedSystemFonts/>
  <w:hideSpellingErrors/>
  <w:hideGrammatical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oNotTrackMove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 w:id="1"/>
  </w:footnotePr>
  <w:endnotePr>
    <w:endnote w:id="-1"/>
    <w:endnote w:id="0"/>
    <w:endnote w:id="1"/>
  </w:endnotePr>
  <w:compat>
    <w:alignTablesRowByRow/>
    <w:doNotUseHTMLParagraphAutoSpacing/>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4E213A"/>
    <w:rsid w:val="00010765"/>
    <w:rsid w:val="000120C2"/>
    <w:rsid w:val="00013AD3"/>
    <w:rsid w:val="00025265"/>
    <w:rsid w:val="00033397"/>
    <w:rsid w:val="00034ABE"/>
    <w:rsid w:val="00040095"/>
    <w:rsid w:val="000453E0"/>
    <w:rsid w:val="00050F3C"/>
    <w:rsid w:val="00051834"/>
    <w:rsid w:val="00054A22"/>
    <w:rsid w:val="00055B11"/>
    <w:rsid w:val="0006447B"/>
    <w:rsid w:val="000655A6"/>
    <w:rsid w:val="00070CA0"/>
    <w:rsid w:val="00071D6B"/>
    <w:rsid w:val="0007632A"/>
    <w:rsid w:val="00080512"/>
    <w:rsid w:val="0008204F"/>
    <w:rsid w:val="00097099"/>
    <w:rsid w:val="000B7891"/>
    <w:rsid w:val="000C090E"/>
    <w:rsid w:val="000C0EA9"/>
    <w:rsid w:val="000C528F"/>
    <w:rsid w:val="000C5627"/>
    <w:rsid w:val="000D58AB"/>
    <w:rsid w:val="000D6073"/>
    <w:rsid w:val="000D7CE7"/>
    <w:rsid w:val="000E245C"/>
    <w:rsid w:val="000F0617"/>
    <w:rsid w:val="000F7CC0"/>
    <w:rsid w:val="00101DCC"/>
    <w:rsid w:val="00111ED6"/>
    <w:rsid w:val="00117D8A"/>
    <w:rsid w:val="00123186"/>
    <w:rsid w:val="00130366"/>
    <w:rsid w:val="00132C98"/>
    <w:rsid w:val="00137CC3"/>
    <w:rsid w:val="00146E9B"/>
    <w:rsid w:val="00151671"/>
    <w:rsid w:val="00157C0A"/>
    <w:rsid w:val="00163131"/>
    <w:rsid w:val="00165066"/>
    <w:rsid w:val="0016676D"/>
    <w:rsid w:val="0016762F"/>
    <w:rsid w:val="001707C4"/>
    <w:rsid w:val="0017160A"/>
    <w:rsid w:val="001801E3"/>
    <w:rsid w:val="001830BD"/>
    <w:rsid w:val="0018342C"/>
    <w:rsid w:val="00192FB0"/>
    <w:rsid w:val="0019353B"/>
    <w:rsid w:val="00193A61"/>
    <w:rsid w:val="001C12FB"/>
    <w:rsid w:val="001C4628"/>
    <w:rsid w:val="001D02C2"/>
    <w:rsid w:val="001D0A68"/>
    <w:rsid w:val="001D612A"/>
    <w:rsid w:val="001D66F6"/>
    <w:rsid w:val="001D699A"/>
    <w:rsid w:val="001E2EE6"/>
    <w:rsid w:val="001E4695"/>
    <w:rsid w:val="001F168B"/>
    <w:rsid w:val="00203268"/>
    <w:rsid w:val="00203E4D"/>
    <w:rsid w:val="00210BD8"/>
    <w:rsid w:val="002320DE"/>
    <w:rsid w:val="002347A2"/>
    <w:rsid w:val="00241C95"/>
    <w:rsid w:val="00255012"/>
    <w:rsid w:val="00266D87"/>
    <w:rsid w:val="00275304"/>
    <w:rsid w:val="002757BA"/>
    <w:rsid w:val="00284623"/>
    <w:rsid w:val="0029659C"/>
    <w:rsid w:val="002A7217"/>
    <w:rsid w:val="002B67F4"/>
    <w:rsid w:val="002D20DC"/>
    <w:rsid w:val="002D7FAF"/>
    <w:rsid w:val="002E4C15"/>
    <w:rsid w:val="002F00F7"/>
    <w:rsid w:val="002F028F"/>
    <w:rsid w:val="0031473F"/>
    <w:rsid w:val="003172DC"/>
    <w:rsid w:val="00317D2E"/>
    <w:rsid w:val="003245E0"/>
    <w:rsid w:val="00337A8C"/>
    <w:rsid w:val="003540B0"/>
    <w:rsid w:val="0035462D"/>
    <w:rsid w:val="00356DB2"/>
    <w:rsid w:val="00356E66"/>
    <w:rsid w:val="00371726"/>
    <w:rsid w:val="00372FF8"/>
    <w:rsid w:val="0037646A"/>
    <w:rsid w:val="00383F5B"/>
    <w:rsid w:val="00386B43"/>
    <w:rsid w:val="00391825"/>
    <w:rsid w:val="003922E8"/>
    <w:rsid w:val="003963B5"/>
    <w:rsid w:val="003A0250"/>
    <w:rsid w:val="003B4673"/>
    <w:rsid w:val="003B7B6F"/>
    <w:rsid w:val="003C3971"/>
    <w:rsid w:val="003D2871"/>
    <w:rsid w:val="003D402B"/>
    <w:rsid w:val="003E03DA"/>
    <w:rsid w:val="003E4318"/>
    <w:rsid w:val="003F1B29"/>
    <w:rsid w:val="003F4E9A"/>
    <w:rsid w:val="0040518F"/>
    <w:rsid w:val="0041237B"/>
    <w:rsid w:val="00423AB8"/>
    <w:rsid w:val="0043314D"/>
    <w:rsid w:val="004346CB"/>
    <w:rsid w:val="004362A1"/>
    <w:rsid w:val="00444C8E"/>
    <w:rsid w:val="00460B58"/>
    <w:rsid w:val="00463727"/>
    <w:rsid w:val="004721F8"/>
    <w:rsid w:val="004B5ED6"/>
    <w:rsid w:val="004B6848"/>
    <w:rsid w:val="004B6BC0"/>
    <w:rsid w:val="004B6C0B"/>
    <w:rsid w:val="004C56FE"/>
    <w:rsid w:val="004D1D33"/>
    <w:rsid w:val="004D2681"/>
    <w:rsid w:val="004D3578"/>
    <w:rsid w:val="004E213A"/>
    <w:rsid w:val="004E53FC"/>
    <w:rsid w:val="004E770C"/>
    <w:rsid w:val="00501DFC"/>
    <w:rsid w:val="00501EB3"/>
    <w:rsid w:val="00505F46"/>
    <w:rsid w:val="0053243A"/>
    <w:rsid w:val="00534608"/>
    <w:rsid w:val="005407DA"/>
    <w:rsid w:val="00543E6C"/>
    <w:rsid w:val="00544DBD"/>
    <w:rsid w:val="00565087"/>
    <w:rsid w:val="005666A9"/>
    <w:rsid w:val="005729CA"/>
    <w:rsid w:val="005A67A3"/>
    <w:rsid w:val="005B40AA"/>
    <w:rsid w:val="005B4884"/>
    <w:rsid w:val="005C5CC6"/>
    <w:rsid w:val="005D02D2"/>
    <w:rsid w:val="005D2A78"/>
    <w:rsid w:val="005D2E01"/>
    <w:rsid w:val="005D53A1"/>
    <w:rsid w:val="005E703D"/>
    <w:rsid w:val="005E79B4"/>
    <w:rsid w:val="005F435F"/>
    <w:rsid w:val="00603CF2"/>
    <w:rsid w:val="00604127"/>
    <w:rsid w:val="0061127A"/>
    <w:rsid w:val="006129A7"/>
    <w:rsid w:val="00614FDF"/>
    <w:rsid w:val="0062538C"/>
    <w:rsid w:val="0062757B"/>
    <w:rsid w:val="006431D9"/>
    <w:rsid w:val="006729F2"/>
    <w:rsid w:val="00677D84"/>
    <w:rsid w:val="006849A0"/>
    <w:rsid w:val="006947CD"/>
    <w:rsid w:val="006A4407"/>
    <w:rsid w:val="006B3498"/>
    <w:rsid w:val="006C59E1"/>
    <w:rsid w:val="006C777F"/>
    <w:rsid w:val="006D6434"/>
    <w:rsid w:val="006E3845"/>
    <w:rsid w:val="006E39CD"/>
    <w:rsid w:val="006E5C86"/>
    <w:rsid w:val="00700A2D"/>
    <w:rsid w:val="007154E8"/>
    <w:rsid w:val="00715897"/>
    <w:rsid w:val="007211E4"/>
    <w:rsid w:val="00723872"/>
    <w:rsid w:val="007320CF"/>
    <w:rsid w:val="00733A75"/>
    <w:rsid w:val="00734A5B"/>
    <w:rsid w:val="0074100A"/>
    <w:rsid w:val="00743D79"/>
    <w:rsid w:val="00744E76"/>
    <w:rsid w:val="00747789"/>
    <w:rsid w:val="0075087A"/>
    <w:rsid w:val="00750F49"/>
    <w:rsid w:val="007514AD"/>
    <w:rsid w:val="00760611"/>
    <w:rsid w:val="0076544B"/>
    <w:rsid w:val="00765C07"/>
    <w:rsid w:val="0077256F"/>
    <w:rsid w:val="00780A4C"/>
    <w:rsid w:val="00781F0F"/>
    <w:rsid w:val="00784EB1"/>
    <w:rsid w:val="0078601B"/>
    <w:rsid w:val="00791602"/>
    <w:rsid w:val="007921D1"/>
    <w:rsid w:val="007A4128"/>
    <w:rsid w:val="007A7BA5"/>
    <w:rsid w:val="007C3C75"/>
    <w:rsid w:val="007F2229"/>
    <w:rsid w:val="007F5445"/>
    <w:rsid w:val="00801FD2"/>
    <w:rsid w:val="008028A4"/>
    <w:rsid w:val="008229D9"/>
    <w:rsid w:val="00823F94"/>
    <w:rsid w:val="00824511"/>
    <w:rsid w:val="00835BC6"/>
    <w:rsid w:val="00842EA2"/>
    <w:rsid w:val="00844F8F"/>
    <w:rsid w:val="008535EA"/>
    <w:rsid w:val="00855DC2"/>
    <w:rsid w:val="0086337F"/>
    <w:rsid w:val="008676BA"/>
    <w:rsid w:val="00872306"/>
    <w:rsid w:val="008768CA"/>
    <w:rsid w:val="008829D8"/>
    <w:rsid w:val="00882EEB"/>
    <w:rsid w:val="008A1630"/>
    <w:rsid w:val="008D12C1"/>
    <w:rsid w:val="008E238A"/>
    <w:rsid w:val="008E2DE9"/>
    <w:rsid w:val="008E4B63"/>
    <w:rsid w:val="008E62D9"/>
    <w:rsid w:val="00901ACF"/>
    <w:rsid w:val="0090271F"/>
    <w:rsid w:val="00902E23"/>
    <w:rsid w:val="009121A8"/>
    <w:rsid w:val="0091348E"/>
    <w:rsid w:val="0091627A"/>
    <w:rsid w:val="00917CCB"/>
    <w:rsid w:val="00924A1C"/>
    <w:rsid w:val="0093040A"/>
    <w:rsid w:val="00930DAB"/>
    <w:rsid w:val="009350F2"/>
    <w:rsid w:val="00935283"/>
    <w:rsid w:val="00942EC2"/>
    <w:rsid w:val="00944E3A"/>
    <w:rsid w:val="00952FDA"/>
    <w:rsid w:val="0095317E"/>
    <w:rsid w:val="00953C68"/>
    <w:rsid w:val="00974E4F"/>
    <w:rsid w:val="0098209E"/>
    <w:rsid w:val="0098563D"/>
    <w:rsid w:val="009862FF"/>
    <w:rsid w:val="009A2B44"/>
    <w:rsid w:val="009C7DFC"/>
    <w:rsid w:val="009D1498"/>
    <w:rsid w:val="009D1AE9"/>
    <w:rsid w:val="009D66EA"/>
    <w:rsid w:val="009E4262"/>
    <w:rsid w:val="009F312F"/>
    <w:rsid w:val="009F37B7"/>
    <w:rsid w:val="00A07318"/>
    <w:rsid w:val="00A07ED4"/>
    <w:rsid w:val="00A10F02"/>
    <w:rsid w:val="00A14304"/>
    <w:rsid w:val="00A164B4"/>
    <w:rsid w:val="00A25CDF"/>
    <w:rsid w:val="00A420D4"/>
    <w:rsid w:val="00A43BD1"/>
    <w:rsid w:val="00A53724"/>
    <w:rsid w:val="00A606D5"/>
    <w:rsid w:val="00A82346"/>
    <w:rsid w:val="00A83D2D"/>
    <w:rsid w:val="00AA2708"/>
    <w:rsid w:val="00AA5E3E"/>
    <w:rsid w:val="00AC26BE"/>
    <w:rsid w:val="00AC38A2"/>
    <w:rsid w:val="00AC474A"/>
    <w:rsid w:val="00AD4E04"/>
    <w:rsid w:val="00B14F17"/>
    <w:rsid w:val="00B15449"/>
    <w:rsid w:val="00B20DCE"/>
    <w:rsid w:val="00B33F96"/>
    <w:rsid w:val="00B40333"/>
    <w:rsid w:val="00B540A0"/>
    <w:rsid w:val="00B614E8"/>
    <w:rsid w:val="00B62332"/>
    <w:rsid w:val="00B67583"/>
    <w:rsid w:val="00B70A76"/>
    <w:rsid w:val="00B713ED"/>
    <w:rsid w:val="00B73444"/>
    <w:rsid w:val="00B80700"/>
    <w:rsid w:val="00B878DF"/>
    <w:rsid w:val="00B87982"/>
    <w:rsid w:val="00B96768"/>
    <w:rsid w:val="00BA5436"/>
    <w:rsid w:val="00BC0C54"/>
    <w:rsid w:val="00BC0F7D"/>
    <w:rsid w:val="00BE18B1"/>
    <w:rsid w:val="00BE3225"/>
    <w:rsid w:val="00BE4752"/>
    <w:rsid w:val="00BE68DD"/>
    <w:rsid w:val="00BF000C"/>
    <w:rsid w:val="00BF6E02"/>
    <w:rsid w:val="00C04B6F"/>
    <w:rsid w:val="00C33079"/>
    <w:rsid w:val="00C35363"/>
    <w:rsid w:val="00C369ED"/>
    <w:rsid w:val="00C42BD8"/>
    <w:rsid w:val="00C44541"/>
    <w:rsid w:val="00C45231"/>
    <w:rsid w:val="00C5074B"/>
    <w:rsid w:val="00C61808"/>
    <w:rsid w:val="00C6730B"/>
    <w:rsid w:val="00C71EC5"/>
    <w:rsid w:val="00C72833"/>
    <w:rsid w:val="00C8128C"/>
    <w:rsid w:val="00C837E4"/>
    <w:rsid w:val="00C8391B"/>
    <w:rsid w:val="00C868E2"/>
    <w:rsid w:val="00C90847"/>
    <w:rsid w:val="00C93F40"/>
    <w:rsid w:val="00C96CF1"/>
    <w:rsid w:val="00CA2647"/>
    <w:rsid w:val="00CA28E0"/>
    <w:rsid w:val="00CA3D0C"/>
    <w:rsid w:val="00CB04B7"/>
    <w:rsid w:val="00CB1F0D"/>
    <w:rsid w:val="00CC6B9C"/>
    <w:rsid w:val="00CD08C0"/>
    <w:rsid w:val="00CD20AE"/>
    <w:rsid w:val="00CD4D62"/>
    <w:rsid w:val="00CE706A"/>
    <w:rsid w:val="00D10858"/>
    <w:rsid w:val="00D161D1"/>
    <w:rsid w:val="00D25BD9"/>
    <w:rsid w:val="00D43983"/>
    <w:rsid w:val="00D44F15"/>
    <w:rsid w:val="00D45067"/>
    <w:rsid w:val="00D4512E"/>
    <w:rsid w:val="00D477DD"/>
    <w:rsid w:val="00D61DDE"/>
    <w:rsid w:val="00D64D7B"/>
    <w:rsid w:val="00D738D6"/>
    <w:rsid w:val="00D755EB"/>
    <w:rsid w:val="00D8000D"/>
    <w:rsid w:val="00D868D6"/>
    <w:rsid w:val="00D87E00"/>
    <w:rsid w:val="00D90FF6"/>
    <w:rsid w:val="00D9134D"/>
    <w:rsid w:val="00D968C2"/>
    <w:rsid w:val="00DA3474"/>
    <w:rsid w:val="00DA5E13"/>
    <w:rsid w:val="00DA7A03"/>
    <w:rsid w:val="00DB0922"/>
    <w:rsid w:val="00DB1818"/>
    <w:rsid w:val="00DC309B"/>
    <w:rsid w:val="00DC45D9"/>
    <w:rsid w:val="00DC4DA2"/>
    <w:rsid w:val="00DD4866"/>
    <w:rsid w:val="00DE23FC"/>
    <w:rsid w:val="00DE2C61"/>
    <w:rsid w:val="00DE4277"/>
    <w:rsid w:val="00DF2B1F"/>
    <w:rsid w:val="00DF55D7"/>
    <w:rsid w:val="00DF62CD"/>
    <w:rsid w:val="00DF75C3"/>
    <w:rsid w:val="00E01B7A"/>
    <w:rsid w:val="00E021F8"/>
    <w:rsid w:val="00E229DB"/>
    <w:rsid w:val="00E26F9E"/>
    <w:rsid w:val="00E30DE7"/>
    <w:rsid w:val="00E31852"/>
    <w:rsid w:val="00E43F6E"/>
    <w:rsid w:val="00E4492E"/>
    <w:rsid w:val="00E51DFE"/>
    <w:rsid w:val="00E52564"/>
    <w:rsid w:val="00E57DB6"/>
    <w:rsid w:val="00E6067E"/>
    <w:rsid w:val="00E61981"/>
    <w:rsid w:val="00E67FA6"/>
    <w:rsid w:val="00E77645"/>
    <w:rsid w:val="00E836DA"/>
    <w:rsid w:val="00E954FD"/>
    <w:rsid w:val="00EA0DDC"/>
    <w:rsid w:val="00EC36A9"/>
    <w:rsid w:val="00EC4A25"/>
    <w:rsid w:val="00ED4AAF"/>
    <w:rsid w:val="00EE49B0"/>
    <w:rsid w:val="00EF50ED"/>
    <w:rsid w:val="00EF5496"/>
    <w:rsid w:val="00F025A2"/>
    <w:rsid w:val="00F04712"/>
    <w:rsid w:val="00F049BC"/>
    <w:rsid w:val="00F1071F"/>
    <w:rsid w:val="00F21CE1"/>
    <w:rsid w:val="00F2235A"/>
    <w:rsid w:val="00F22EC7"/>
    <w:rsid w:val="00F2434B"/>
    <w:rsid w:val="00F356C8"/>
    <w:rsid w:val="00F35E7E"/>
    <w:rsid w:val="00F653B8"/>
    <w:rsid w:val="00F758C8"/>
    <w:rsid w:val="00F774C7"/>
    <w:rsid w:val="00F85272"/>
    <w:rsid w:val="00F91902"/>
    <w:rsid w:val="00F9696F"/>
    <w:rsid w:val="00FA01F0"/>
    <w:rsid w:val="00FA1266"/>
    <w:rsid w:val="00FA5EBB"/>
    <w:rsid w:val="00FB3559"/>
    <w:rsid w:val="00FC1192"/>
    <w:rsid w:val="00FD142E"/>
    <w:rsid w:val="00FD2026"/>
    <w:rsid w:val="00FD5BBB"/>
  </w:rsids>
  <m:mathPr>
    <m:mathFont m:val="Cambria Math"/>
    <m:brkBin m:val="before"/>
    <m:brkBinSub m:val="--"/>
    <m:smallFrac m:val="0"/>
    <m:dispDef/>
    <m:lMargin m:val="0"/>
    <m:rMargin m:val="0"/>
    <m:defJc m:val="centerGroup"/>
    <m:wrapIndent m:val="1440"/>
    <m:intLim m:val="subSup"/>
    <m:naryLim m:val="undOvr"/>
  </m:mathPr>
  <w:themeFontLang w:val="en-GB" w:bidi="bn-I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rules v:ext="edit">
        <o:r id="V:Rule1" type="connector" idref="#Curved Connector 39"/>
        <o:r id="V:Rule2" type="connector" idref="#Straight Connector 81"/>
        <o:r id="V:Rule3" type="connector" idref="#Curved Connector 40"/>
        <o:r id="V:Rule4" type="connector" idref="#Curved Connector 45"/>
        <o:r id="V:Rule5" type="connector" idref="#Straight Arrow Connector 60"/>
        <o:r id="V:Rule6" type="connector" idref="#Straight Connector 80"/>
        <o:r id="V:Rule7" type="connector" idref="#Curved Connector 48"/>
        <o:r id="V:Rule8" type="connector" idref="#Straight Arrow Connector 62"/>
        <o:r id="V:Rule9" type="connector" idref="#Straight Connector 79"/>
        <o:r id="V:Rule10" type="connector" idref="#Curved Connector 34"/>
        <o:r id="V:Rule11" type="connector" idref="#Curved Connector 41"/>
        <o:r id="V:Rule12" type="connector" idref="#Curved Connector 46"/>
        <o:r id="V:Rule13" type="connector" idref="#Curved Connector 42"/>
        <o:r id="V:Rule14" type="connector" idref="#Straight Arrow Connector 78"/>
        <o:r id="V:Rule15" type="connector" idref="#Straight Arrow Connector 61"/>
      </o:rules>
    </o:shapelayout>
  </w:shapeDefaults>
  <w:decimalSymbol w:val="."/>
  <w:listSeparator w:val=","/>
  <w14:docId w14:val="6178310A"/>
  <w15:chartTrackingRefBased/>
  <w15:docId w15:val="{A6CA6E0F-8657-4540-94AC-AB5ECF76AE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GB" w:eastAsia="en-GB" w:bidi="bn-IN"/>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1" w:uiPriority="35" w:unhideWhenUsed="1" w:qFormat="1"/>
    <w:lsdException w:name="Title" w:qFormat="1"/>
    <w:lsdException w:name="Body Text" w:uiPriority="99"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A2708"/>
    <w:pPr>
      <w:overflowPunct w:val="0"/>
      <w:autoSpaceDE w:val="0"/>
      <w:autoSpaceDN w:val="0"/>
      <w:adjustRightInd w:val="0"/>
      <w:spacing w:after="180"/>
      <w:textAlignment w:val="baseline"/>
    </w:pPr>
    <w:rPr>
      <w:lang w:eastAsia="en-US" w:bidi="ar-SA"/>
    </w:rPr>
  </w:style>
  <w:style w:type="paragraph" w:styleId="Heading1">
    <w:name w:val="heading 1"/>
    <w:next w:val="Normal"/>
    <w:link w:val="Heading1Char"/>
    <w:qFormat/>
    <w:rsid w:val="00AA2708"/>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en-US" w:bidi="ar-SA"/>
    </w:rPr>
  </w:style>
  <w:style w:type="paragraph" w:styleId="Heading2">
    <w:name w:val="heading 2"/>
    <w:basedOn w:val="Heading1"/>
    <w:next w:val="Normal"/>
    <w:link w:val="Heading2Char"/>
    <w:qFormat/>
    <w:rsid w:val="00AA2708"/>
    <w:pPr>
      <w:pBdr>
        <w:top w:val="none" w:sz="0" w:space="0" w:color="auto"/>
      </w:pBdr>
      <w:spacing w:before="180"/>
      <w:outlineLvl w:val="1"/>
    </w:pPr>
    <w:rPr>
      <w:sz w:val="32"/>
    </w:rPr>
  </w:style>
  <w:style w:type="paragraph" w:styleId="Heading3">
    <w:name w:val="heading 3"/>
    <w:aliases w:val="no break,H3,Sub heading,Titolo Sotto/Sottosezione,Underrubrik2,h3,l3,3,list 3,Head 3,1.1.1,3rd level,Prophead 3,HHHeading,Heading 31,Heading 32,Heading 33,Heading 34,Heading 35,Heading 36,Minor,Project 3,Proposa,Level 1 - 1,sub-sub,Task,h31"/>
    <w:basedOn w:val="Heading2"/>
    <w:next w:val="Normal"/>
    <w:link w:val="Heading3Char"/>
    <w:qFormat/>
    <w:rsid w:val="00AA2708"/>
    <w:pPr>
      <w:spacing w:before="120"/>
      <w:outlineLvl w:val="2"/>
    </w:pPr>
    <w:rPr>
      <w:sz w:val="28"/>
    </w:rPr>
  </w:style>
  <w:style w:type="paragraph" w:styleId="Heading4">
    <w:name w:val="heading 4"/>
    <w:aliases w:val="h4,Normal bold,H4,Level 2 - a,Bullet 1,Sub-Minor,Project table,Propos,Bullet 11,Bullet 12,Bullet 13,Bullet 14,Bullet 15,Bullet 16,bullet,bl,bb,a.,4 dash,d,H41,H42,H43,H44,H45,Heading 4.,h41,heading 41,h42,heading 42,h43,H411,h411,H421,h421,h44"/>
    <w:basedOn w:val="Heading3"/>
    <w:next w:val="Normal"/>
    <w:link w:val="Heading4Char"/>
    <w:qFormat/>
    <w:rsid w:val="00AA2708"/>
    <w:pPr>
      <w:ind w:left="1418" w:hanging="1418"/>
      <w:outlineLvl w:val="3"/>
    </w:pPr>
    <w:rPr>
      <w:sz w:val="24"/>
    </w:rPr>
  </w:style>
  <w:style w:type="paragraph" w:styleId="Heading5">
    <w:name w:val="heading 5"/>
    <w:basedOn w:val="Heading4"/>
    <w:next w:val="Normal"/>
    <w:link w:val="Heading5Char"/>
    <w:qFormat/>
    <w:rsid w:val="00AA2708"/>
    <w:pPr>
      <w:ind w:left="1701" w:hanging="1701"/>
      <w:outlineLvl w:val="4"/>
    </w:pPr>
    <w:rPr>
      <w:sz w:val="22"/>
    </w:rPr>
  </w:style>
  <w:style w:type="paragraph" w:styleId="Heading6">
    <w:name w:val="heading 6"/>
    <w:basedOn w:val="H6"/>
    <w:next w:val="Normal"/>
    <w:link w:val="Heading6Char"/>
    <w:qFormat/>
    <w:rsid w:val="00AA2708"/>
    <w:pPr>
      <w:outlineLvl w:val="5"/>
    </w:pPr>
  </w:style>
  <w:style w:type="paragraph" w:styleId="Heading7">
    <w:name w:val="heading 7"/>
    <w:basedOn w:val="H6"/>
    <w:next w:val="Normal"/>
    <w:link w:val="Heading7Char"/>
    <w:qFormat/>
    <w:rsid w:val="00AA2708"/>
    <w:pPr>
      <w:outlineLvl w:val="6"/>
    </w:pPr>
  </w:style>
  <w:style w:type="paragraph" w:styleId="Heading8">
    <w:name w:val="heading 8"/>
    <w:basedOn w:val="Heading1"/>
    <w:next w:val="Normal"/>
    <w:link w:val="Heading8Char"/>
    <w:qFormat/>
    <w:rsid w:val="00AA2708"/>
    <w:pPr>
      <w:ind w:left="0" w:firstLine="0"/>
      <w:outlineLvl w:val="7"/>
    </w:pPr>
  </w:style>
  <w:style w:type="paragraph" w:styleId="Heading9">
    <w:name w:val="heading 9"/>
    <w:basedOn w:val="Heading8"/>
    <w:next w:val="Normal"/>
    <w:link w:val="Heading9Char"/>
    <w:qFormat/>
    <w:rsid w:val="00AA2708"/>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E836DA"/>
    <w:rPr>
      <w:rFonts w:ascii="Arial" w:hAnsi="Arial"/>
      <w:sz w:val="36"/>
      <w:lang w:eastAsia="en-US"/>
    </w:rPr>
  </w:style>
  <w:style w:type="character" w:customStyle="1" w:styleId="Heading2Char">
    <w:name w:val="Heading 2 Char"/>
    <w:link w:val="Heading2"/>
    <w:rsid w:val="00E836DA"/>
    <w:rPr>
      <w:rFonts w:ascii="Arial" w:hAnsi="Arial"/>
      <w:sz w:val="32"/>
      <w:lang w:eastAsia="en-US"/>
    </w:rPr>
  </w:style>
  <w:style w:type="character" w:customStyle="1" w:styleId="Heading3Char">
    <w:name w:val="Heading 3 Char"/>
    <w:aliases w:val="no break Char,H3 Char,Sub heading Char,Titolo Sotto/Sottosezione Char,Underrubrik2 Char,h3 Char,l3 Char,3 Char,list 3 Char,Head 3 Char,1.1.1 Char,3rd level Char,Prophead 3 Char,HHHeading Char,Heading 31 Char,Heading 32 Char,Minor Char"/>
    <w:link w:val="Heading3"/>
    <w:rsid w:val="00E836DA"/>
    <w:rPr>
      <w:rFonts w:ascii="Arial" w:hAnsi="Arial"/>
      <w:sz w:val="28"/>
      <w:lang w:eastAsia="en-US"/>
    </w:rPr>
  </w:style>
  <w:style w:type="character" w:customStyle="1" w:styleId="Heading4Char">
    <w:name w:val="Heading 4 Char"/>
    <w:aliases w:val="h4 Char,Normal bold Char,H4 Char,Level 2 - a Char,Bullet 1 Char,Sub-Minor Char,Project table Char,Propos Char,Bullet 11 Char,Bullet 12 Char,Bullet 13 Char,Bullet 14 Char,Bullet 15 Char,Bullet 16 Char,bullet Char,bl Char,bb Char,a. Char"/>
    <w:link w:val="Heading4"/>
    <w:rsid w:val="00E836DA"/>
    <w:rPr>
      <w:rFonts w:ascii="Arial" w:hAnsi="Arial"/>
      <w:sz w:val="24"/>
      <w:lang w:eastAsia="en-US"/>
    </w:rPr>
  </w:style>
  <w:style w:type="character" w:customStyle="1" w:styleId="Heading5Char">
    <w:name w:val="Heading 5 Char"/>
    <w:link w:val="Heading5"/>
    <w:rsid w:val="00E836DA"/>
    <w:rPr>
      <w:rFonts w:ascii="Arial" w:hAnsi="Arial"/>
      <w:sz w:val="22"/>
      <w:lang w:eastAsia="en-US"/>
    </w:rPr>
  </w:style>
  <w:style w:type="paragraph" w:customStyle="1" w:styleId="H6">
    <w:name w:val="H6"/>
    <w:basedOn w:val="Heading5"/>
    <w:next w:val="Normal"/>
    <w:rsid w:val="00AA2708"/>
    <w:pPr>
      <w:ind w:left="1985" w:hanging="1985"/>
      <w:outlineLvl w:val="9"/>
    </w:pPr>
    <w:rPr>
      <w:sz w:val="20"/>
    </w:rPr>
  </w:style>
  <w:style w:type="character" w:customStyle="1" w:styleId="Heading6Char">
    <w:name w:val="Heading 6 Char"/>
    <w:link w:val="Heading6"/>
    <w:rsid w:val="00E836DA"/>
    <w:rPr>
      <w:rFonts w:ascii="Arial" w:hAnsi="Arial"/>
      <w:lang w:eastAsia="en-US"/>
    </w:rPr>
  </w:style>
  <w:style w:type="character" w:customStyle="1" w:styleId="Heading7Char">
    <w:name w:val="Heading 7 Char"/>
    <w:link w:val="Heading7"/>
    <w:rsid w:val="00E836DA"/>
    <w:rPr>
      <w:rFonts w:ascii="Arial" w:hAnsi="Arial"/>
      <w:lang w:eastAsia="en-US"/>
    </w:rPr>
  </w:style>
  <w:style w:type="character" w:customStyle="1" w:styleId="Heading8Char">
    <w:name w:val="Heading 8 Char"/>
    <w:link w:val="Heading8"/>
    <w:rsid w:val="00E836DA"/>
    <w:rPr>
      <w:rFonts w:ascii="Arial" w:hAnsi="Arial"/>
      <w:sz w:val="36"/>
      <w:lang w:eastAsia="en-US"/>
    </w:rPr>
  </w:style>
  <w:style w:type="character" w:customStyle="1" w:styleId="Heading9Char">
    <w:name w:val="Heading 9 Char"/>
    <w:link w:val="Heading9"/>
    <w:rsid w:val="00E836DA"/>
    <w:rPr>
      <w:rFonts w:ascii="Arial" w:hAnsi="Arial"/>
      <w:sz w:val="36"/>
      <w:lang w:eastAsia="en-US"/>
    </w:rPr>
  </w:style>
  <w:style w:type="paragraph" w:styleId="TOC9">
    <w:name w:val="toc 9"/>
    <w:basedOn w:val="TOC8"/>
    <w:uiPriority w:val="39"/>
    <w:rsid w:val="00AA2708"/>
    <w:pPr>
      <w:ind w:left="1418" w:hanging="1418"/>
    </w:pPr>
  </w:style>
  <w:style w:type="paragraph" w:styleId="TOC8">
    <w:name w:val="toc 8"/>
    <w:basedOn w:val="TOC1"/>
    <w:uiPriority w:val="39"/>
    <w:rsid w:val="00AA2708"/>
    <w:pPr>
      <w:spacing w:before="180"/>
      <w:ind w:left="2693" w:hanging="2693"/>
    </w:pPr>
    <w:rPr>
      <w:b/>
    </w:rPr>
  </w:style>
  <w:style w:type="paragraph" w:styleId="TOC1">
    <w:name w:val="toc 1"/>
    <w:uiPriority w:val="39"/>
    <w:rsid w:val="00AA2708"/>
    <w:pPr>
      <w:keepLines/>
      <w:widowControl w:val="0"/>
      <w:tabs>
        <w:tab w:val="right" w:leader="dot" w:pos="9639"/>
      </w:tabs>
      <w:overflowPunct w:val="0"/>
      <w:autoSpaceDE w:val="0"/>
      <w:autoSpaceDN w:val="0"/>
      <w:adjustRightInd w:val="0"/>
      <w:spacing w:before="120"/>
      <w:ind w:left="567" w:right="425" w:hanging="567"/>
      <w:textAlignment w:val="baseline"/>
    </w:pPr>
    <w:rPr>
      <w:noProof/>
      <w:sz w:val="22"/>
      <w:lang w:eastAsia="en-US" w:bidi="ar-SA"/>
    </w:rPr>
  </w:style>
  <w:style w:type="paragraph" w:customStyle="1" w:styleId="EQ">
    <w:name w:val="EQ"/>
    <w:basedOn w:val="Normal"/>
    <w:next w:val="Normal"/>
    <w:rsid w:val="00AA2708"/>
    <w:pPr>
      <w:keepLines/>
      <w:tabs>
        <w:tab w:val="center" w:pos="4536"/>
        <w:tab w:val="right" w:pos="9072"/>
      </w:tabs>
    </w:pPr>
    <w:rPr>
      <w:noProof/>
    </w:rPr>
  </w:style>
  <w:style w:type="character" w:customStyle="1" w:styleId="ZGSM">
    <w:name w:val="ZGSM"/>
    <w:rsid w:val="00AA2708"/>
  </w:style>
  <w:style w:type="paragraph" w:styleId="Header">
    <w:name w:val="header"/>
    <w:link w:val="HeaderChar"/>
    <w:rsid w:val="00AA2708"/>
    <w:pPr>
      <w:widowControl w:val="0"/>
      <w:overflowPunct w:val="0"/>
      <w:autoSpaceDE w:val="0"/>
      <w:autoSpaceDN w:val="0"/>
      <w:adjustRightInd w:val="0"/>
      <w:textAlignment w:val="baseline"/>
    </w:pPr>
    <w:rPr>
      <w:rFonts w:ascii="Arial" w:hAnsi="Arial"/>
      <w:b/>
      <w:noProof/>
      <w:sz w:val="18"/>
      <w:lang w:eastAsia="en-US" w:bidi="ar-SA"/>
    </w:rPr>
  </w:style>
  <w:style w:type="character" w:customStyle="1" w:styleId="HeaderChar">
    <w:name w:val="Header Char"/>
    <w:link w:val="Header"/>
    <w:rsid w:val="00E836DA"/>
    <w:rPr>
      <w:rFonts w:ascii="Arial" w:hAnsi="Arial"/>
      <w:b/>
      <w:noProof/>
      <w:sz w:val="18"/>
      <w:lang w:eastAsia="en-US"/>
    </w:rPr>
  </w:style>
  <w:style w:type="paragraph" w:customStyle="1" w:styleId="ZD">
    <w:name w:val="ZD"/>
    <w:rsid w:val="00AA2708"/>
    <w:pPr>
      <w:framePr w:wrap="notBeside" w:vAnchor="page" w:hAnchor="margin" w:y="15764"/>
      <w:widowControl w:val="0"/>
      <w:overflowPunct w:val="0"/>
      <w:autoSpaceDE w:val="0"/>
      <w:autoSpaceDN w:val="0"/>
      <w:adjustRightInd w:val="0"/>
      <w:textAlignment w:val="baseline"/>
    </w:pPr>
    <w:rPr>
      <w:rFonts w:ascii="Arial" w:hAnsi="Arial"/>
      <w:noProof/>
      <w:sz w:val="32"/>
      <w:lang w:eastAsia="en-US" w:bidi="ar-SA"/>
    </w:rPr>
  </w:style>
  <w:style w:type="paragraph" w:styleId="TOC5">
    <w:name w:val="toc 5"/>
    <w:basedOn w:val="TOC4"/>
    <w:uiPriority w:val="39"/>
    <w:rsid w:val="00AA2708"/>
    <w:pPr>
      <w:ind w:left="1701" w:hanging="1701"/>
    </w:pPr>
  </w:style>
  <w:style w:type="paragraph" w:styleId="TOC4">
    <w:name w:val="toc 4"/>
    <w:basedOn w:val="TOC3"/>
    <w:uiPriority w:val="39"/>
    <w:rsid w:val="00AA2708"/>
    <w:pPr>
      <w:ind w:left="1418" w:hanging="1418"/>
    </w:pPr>
  </w:style>
  <w:style w:type="paragraph" w:styleId="TOC3">
    <w:name w:val="toc 3"/>
    <w:basedOn w:val="TOC2"/>
    <w:uiPriority w:val="39"/>
    <w:rsid w:val="00AA2708"/>
    <w:pPr>
      <w:ind w:left="1134" w:hanging="1134"/>
    </w:pPr>
  </w:style>
  <w:style w:type="paragraph" w:styleId="TOC2">
    <w:name w:val="toc 2"/>
    <w:basedOn w:val="TOC1"/>
    <w:uiPriority w:val="39"/>
    <w:rsid w:val="00AA2708"/>
    <w:pPr>
      <w:spacing w:before="0"/>
      <w:ind w:left="851" w:hanging="851"/>
    </w:pPr>
    <w:rPr>
      <w:sz w:val="20"/>
    </w:rPr>
  </w:style>
  <w:style w:type="paragraph" w:styleId="Footer">
    <w:name w:val="footer"/>
    <w:basedOn w:val="Header"/>
    <w:link w:val="FooterChar"/>
    <w:rsid w:val="00AA2708"/>
    <w:pPr>
      <w:jc w:val="center"/>
    </w:pPr>
    <w:rPr>
      <w:i/>
    </w:rPr>
  </w:style>
  <w:style w:type="character" w:customStyle="1" w:styleId="FooterChar">
    <w:name w:val="Footer Char"/>
    <w:link w:val="Footer"/>
    <w:rsid w:val="00E836DA"/>
    <w:rPr>
      <w:rFonts w:ascii="Arial" w:hAnsi="Arial"/>
      <w:b/>
      <w:i/>
      <w:noProof/>
      <w:sz w:val="18"/>
      <w:lang w:eastAsia="en-US"/>
    </w:rPr>
  </w:style>
  <w:style w:type="paragraph" w:customStyle="1" w:styleId="TT">
    <w:name w:val="TT"/>
    <w:basedOn w:val="Heading1"/>
    <w:next w:val="Normal"/>
    <w:rsid w:val="00AA2708"/>
    <w:pPr>
      <w:outlineLvl w:val="9"/>
    </w:pPr>
  </w:style>
  <w:style w:type="paragraph" w:customStyle="1" w:styleId="NF">
    <w:name w:val="NF"/>
    <w:basedOn w:val="NO"/>
    <w:rsid w:val="00AA2708"/>
    <w:pPr>
      <w:keepNext/>
      <w:spacing w:after="0"/>
    </w:pPr>
    <w:rPr>
      <w:rFonts w:ascii="Arial" w:hAnsi="Arial"/>
      <w:sz w:val="18"/>
    </w:rPr>
  </w:style>
  <w:style w:type="paragraph" w:customStyle="1" w:styleId="NO">
    <w:name w:val="NO"/>
    <w:basedOn w:val="Normal"/>
    <w:link w:val="NOChar"/>
    <w:qFormat/>
    <w:rsid w:val="00AA2708"/>
    <w:pPr>
      <w:keepLines/>
      <w:ind w:left="1135" w:hanging="851"/>
    </w:pPr>
  </w:style>
  <w:style w:type="character" w:customStyle="1" w:styleId="NOChar">
    <w:name w:val="NO Char"/>
    <w:link w:val="NO"/>
    <w:rsid w:val="005B40AA"/>
    <w:rPr>
      <w:lang w:eastAsia="en-US"/>
    </w:rPr>
  </w:style>
  <w:style w:type="paragraph" w:customStyle="1" w:styleId="PL">
    <w:name w:val="PL"/>
    <w:rsid w:val="00AA2708"/>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eastAsia="en-US" w:bidi="ar-SA"/>
    </w:rPr>
  </w:style>
  <w:style w:type="paragraph" w:customStyle="1" w:styleId="TAR">
    <w:name w:val="TAR"/>
    <w:basedOn w:val="TAL"/>
    <w:rsid w:val="00AA2708"/>
    <w:pPr>
      <w:jc w:val="right"/>
    </w:pPr>
  </w:style>
  <w:style w:type="paragraph" w:customStyle="1" w:styleId="TAL">
    <w:name w:val="TAL"/>
    <w:basedOn w:val="Normal"/>
    <w:link w:val="TALCar"/>
    <w:rsid w:val="00AA2708"/>
    <w:pPr>
      <w:keepNext/>
      <w:keepLines/>
      <w:spacing w:after="0"/>
    </w:pPr>
    <w:rPr>
      <w:rFonts w:ascii="Arial" w:hAnsi="Arial"/>
      <w:sz w:val="18"/>
    </w:rPr>
  </w:style>
  <w:style w:type="character" w:customStyle="1" w:styleId="TALCar">
    <w:name w:val="TAL Car"/>
    <w:link w:val="TAL"/>
    <w:locked/>
    <w:rsid w:val="00D477DD"/>
    <w:rPr>
      <w:rFonts w:ascii="Arial" w:hAnsi="Arial"/>
      <w:sz w:val="18"/>
      <w:lang w:eastAsia="en-US"/>
    </w:rPr>
  </w:style>
  <w:style w:type="paragraph" w:customStyle="1" w:styleId="TAH">
    <w:name w:val="TAH"/>
    <w:basedOn w:val="TAC"/>
    <w:link w:val="TAHCar"/>
    <w:rsid w:val="00AA2708"/>
    <w:rPr>
      <w:b/>
    </w:rPr>
  </w:style>
  <w:style w:type="paragraph" w:customStyle="1" w:styleId="TAC">
    <w:name w:val="TAC"/>
    <w:basedOn w:val="TAL"/>
    <w:rsid w:val="00AA2708"/>
    <w:pPr>
      <w:jc w:val="center"/>
    </w:pPr>
  </w:style>
  <w:style w:type="paragraph" w:customStyle="1" w:styleId="LD">
    <w:name w:val="LD"/>
    <w:rsid w:val="00AA2708"/>
    <w:pPr>
      <w:keepNext/>
      <w:keepLines/>
      <w:overflowPunct w:val="0"/>
      <w:autoSpaceDE w:val="0"/>
      <w:autoSpaceDN w:val="0"/>
      <w:adjustRightInd w:val="0"/>
      <w:spacing w:line="180" w:lineRule="exact"/>
      <w:textAlignment w:val="baseline"/>
    </w:pPr>
    <w:rPr>
      <w:rFonts w:ascii="Courier New" w:hAnsi="Courier New"/>
      <w:noProof/>
      <w:lang w:eastAsia="en-US" w:bidi="ar-SA"/>
    </w:rPr>
  </w:style>
  <w:style w:type="paragraph" w:customStyle="1" w:styleId="EX">
    <w:name w:val="EX"/>
    <w:basedOn w:val="Normal"/>
    <w:link w:val="EXChar"/>
    <w:rsid w:val="00AA2708"/>
    <w:pPr>
      <w:keepLines/>
      <w:ind w:left="1702" w:hanging="1418"/>
    </w:pPr>
  </w:style>
  <w:style w:type="character" w:customStyle="1" w:styleId="EXChar">
    <w:name w:val="EX Char"/>
    <w:link w:val="EX"/>
    <w:rsid w:val="005B40AA"/>
    <w:rPr>
      <w:lang w:eastAsia="en-US"/>
    </w:rPr>
  </w:style>
  <w:style w:type="paragraph" w:customStyle="1" w:styleId="FP">
    <w:name w:val="FP"/>
    <w:basedOn w:val="Normal"/>
    <w:rsid w:val="00AA2708"/>
    <w:pPr>
      <w:spacing w:after="0"/>
    </w:pPr>
  </w:style>
  <w:style w:type="paragraph" w:customStyle="1" w:styleId="NW">
    <w:name w:val="NW"/>
    <w:basedOn w:val="NO"/>
    <w:rsid w:val="00AA2708"/>
    <w:pPr>
      <w:spacing w:after="0"/>
    </w:pPr>
  </w:style>
  <w:style w:type="paragraph" w:customStyle="1" w:styleId="EW">
    <w:name w:val="EW"/>
    <w:basedOn w:val="EX"/>
    <w:rsid w:val="00AA2708"/>
    <w:pPr>
      <w:spacing w:after="0"/>
    </w:pPr>
  </w:style>
  <w:style w:type="paragraph" w:customStyle="1" w:styleId="B10">
    <w:name w:val="B1"/>
    <w:basedOn w:val="List"/>
    <w:link w:val="B1Char1"/>
    <w:qFormat/>
    <w:rsid w:val="00AA2708"/>
  </w:style>
  <w:style w:type="paragraph" w:styleId="List">
    <w:name w:val="List"/>
    <w:basedOn w:val="Normal"/>
    <w:rsid w:val="00AA2708"/>
    <w:pPr>
      <w:ind w:left="568" w:hanging="284"/>
    </w:pPr>
  </w:style>
  <w:style w:type="character" w:customStyle="1" w:styleId="B1Char1">
    <w:name w:val="B1 Char1"/>
    <w:link w:val="B10"/>
    <w:rsid w:val="000C5627"/>
    <w:rPr>
      <w:lang w:eastAsia="en-US"/>
    </w:rPr>
  </w:style>
  <w:style w:type="paragraph" w:styleId="TOC6">
    <w:name w:val="toc 6"/>
    <w:basedOn w:val="TOC5"/>
    <w:next w:val="Normal"/>
    <w:uiPriority w:val="39"/>
    <w:rsid w:val="00AA2708"/>
    <w:pPr>
      <w:ind w:left="1985" w:hanging="1985"/>
    </w:pPr>
  </w:style>
  <w:style w:type="paragraph" w:styleId="TOC7">
    <w:name w:val="toc 7"/>
    <w:basedOn w:val="TOC6"/>
    <w:next w:val="Normal"/>
    <w:uiPriority w:val="39"/>
    <w:rsid w:val="00AA2708"/>
    <w:pPr>
      <w:ind w:left="2268" w:hanging="2268"/>
    </w:pPr>
  </w:style>
  <w:style w:type="paragraph" w:customStyle="1" w:styleId="EditorsNote">
    <w:name w:val="Editor's Note"/>
    <w:basedOn w:val="NO"/>
    <w:rsid w:val="00AA2708"/>
    <w:rPr>
      <w:color w:val="FF0000"/>
    </w:rPr>
  </w:style>
  <w:style w:type="paragraph" w:customStyle="1" w:styleId="TH">
    <w:name w:val="TH"/>
    <w:basedOn w:val="Normal"/>
    <w:link w:val="THChar"/>
    <w:rsid w:val="00AA2708"/>
    <w:pPr>
      <w:keepNext/>
      <w:keepLines/>
      <w:spacing w:before="60"/>
      <w:jc w:val="center"/>
    </w:pPr>
    <w:rPr>
      <w:rFonts w:ascii="Arial" w:hAnsi="Arial"/>
      <w:b/>
    </w:rPr>
  </w:style>
  <w:style w:type="character" w:customStyle="1" w:styleId="THChar">
    <w:name w:val="TH Char"/>
    <w:link w:val="TH"/>
    <w:locked/>
    <w:rsid w:val="005B40AA"/>
    <w:rPr>
      <w:rFonts w:ascii="Arial" w:hAnsi="Arial"/>
      <w:b/>
      <w:lang w:eastAsia="en-US"/>
    </w:rPr>
  </w:style>
  <w:style w:type="paragraph" w:customStyle="1" w:styleId="ZA">
    <w:name w:val="ZA"/>
    <w:rsid w:val="00AA2708"/>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en-US" w:bidi="ar-SA"/>
    </w:rPr>
  </w:style>
  <w:style w:type="paragraph" w:customStyle="1" w:styleId="ZB">
    <w:name w:val="ZB"/>
    <w:rsid w:val="00AA2708"/>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en-US" w:bidi="ar-SA"/>
    </w:rPr>
  </w:style>
  <w:style w:type="paragraph" w:customStyle="1" w:styleId="ZT">
    <w:name w:val="ZT"/>
    <w:rsid w:val="00AA2708"/>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en-US" w:bidi="ar-SA"/>
    </w:rPr>
  </w:style>
  <w:style w:type="paragraph" w:customStyle="1" w:styleId="ZU">
    <w:name w:val="ZU"/>
    <w:rsid w:val="00AA2708"/>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en-US" w:bidi="ar-SA"/>
    </w:rPr>
  </w:style>
  <w:style w:type="paragraph" w:customStyle="1" w:styleId="TAN">
    <w:name w:val="TAN"/>
    <w:basedOn w:val="TAL"/>
    <w:rsid w:val="00AA2708"/>
    <w:pPr>
      <w:ind w:left="851" w:hanging="851"/>
    </w:pPr>
  </w:style>
  <w:style w:type="paragraph" w:customStyle="1" w:styleId="ZH">
    <w:name w:val="ZH"/>
    <w:rsid w:val="00AA2708"/>
    <w:pPr>
      <w:framePr w:wrap="notBeside" w:vAnchor="page" w:hAnchor="margin" w:xAlign="center" w:y="6805"/>
      <w:widowControl w:val="0"/>
      <w:overflowPunct w:val="0"/>
      <w:autoSpaceDE w:val="0"/>
      <w:autoSpaceDN w:val="0"/>
      <w:adjustRightInd w:val="0"/>
      <w:textAlignment w:val="baseline"/>
    </w:pPr>
    <w:rPr>
      <w:rFonts w:ascii="Arial" w:hAnsi="Arial"/>
      <w:noProof/>
      <w:lang w:eastAsia="en-US" w:bidi="ar-SA"/>
    </w:rPr>
  </w:style>
  <w:style w:type="paragraph" w:customStyle="1" w:styleId="TF">
    <w:name w:val="TF"/>
    <w:basedOn w:val="TH"/>
    <w:link w:val="TFChar"/>
    <w:rsid w:val="00AA2708"/>
    <w:pPr>
      <w:keepNext w:val="0"/>
      <w:spacing w:before="0" w:after="240"/>
    </w:pPr>
  </w:style>
  <w:style w:type="paragraph" w:customStyle="1" w:styleId="ZG">
    <w:name w:val="ZG"/>
    <w:rsid w:val="00AA2708"/>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en-US" w:bidi="ar-SA"/>
    </w:rPr>
  </w:style>
  <w:style w:type="paragraph" w:customStyle="1" w:styleId="B2">
    <w:name w:val="B2"/>
    <w:basedOn w:val="List2"/>
    <w:rsid w:val="00AA2708"/>
  </w:style>
  <w:style w:type="paragraph" w:styleId="List2">
    <w:name w:val="List 2"/>
    <w:basedOn w:val="List"/>
    <w:rsid w:val="00AA2708"/>
    <w:pPr>
      <w:ind w:left="851"/>
    </w:pPr>
  </w:style>
  <w:style w:type="paragraph" w:customStyle="1" w:styleId="B3">
    <w:name w:val="B3"/>
    <w:basedOn w:val="List3"/>
    <w:rsid w:val="00AA2708"/>
  </w:style>
  <w:style w:type="paragraph" w:styleId="List3">
    <w:name w:val="List 3"/>
    <w:basedOn w:val="List2"/>
    <w:rsid w:val="00AA2708"/>
    <w:pPr>
      <w:ind w:left="1135"/>
    </w:pPr>
  </w:style>
  <w:style w:type="paragraph" w:customStyle="1" w:styleId="B4">
    <w:name w:val="B4"/>
    <w:basedOn w:val="List4"/>
    <w:rsid w:val="00AA2708"/>
  </w:style>
  <w:style w:type="paragraph" w:styleId="List4">
    <w:name w:val="List 4"/>
    <w:basedOn w:val="List3"/>
    <w:rsid w:val="00AA2708"/>
    <w:pPr>
      <w:ind w:left="1418"/>
    </w:pPr>
  </w:style>
  <w:style w:type="paragraph" w:customStyle="1" w:styleId="B5">
    <w:name w:val="B5"/>
    <w:basedOn w:val="List5"/>
    <w:rsid w:val="00AA2708"/>
  </w:style>
  <w:style w:type="paragraph" w:styleId="List5">
    <w:name w:val="List 5"/>
    <w:basedOn w:val="List4"/>
    <w:rsid w:val="00AA2708"/>
    <w:pPr>
      <w:ind w:left="1702"/>
    </w:pPr>
  </w:style>
  <w:style w:type="paragraph" w:customStyle="1" w:styleId="ZTD">
    <w:name w:val="ZTD"/>
    <w:basedOn w:val="ZB"/>
    <w:rsid w:val="00AA2708"/>
    <w:pPr>
      <w:framePr w:hRule="auto" w:wrap="notBeside" w:y="852"/>
    </w:pPr>
    <w:rPr>
      <w:i w:val="0"/>
      <w:sz w:val="40"/>
    </w:rPr>
  </w:style>
  <w:style w:type="paragraph" w:customStyle="1" w:styleId="ZV">
    <w:name w:val="ZV"/>
    <w:basedOn w:val="ZU"/>
    <w:rsid w:val="00AA2708"/>
    <w:pPr>
      <w:framePr w:wrap="notBeside" w:y="16161"/>
    </w:pPr>
  </w:style>
  <w:style w:type="paragraph" w:customStyle="1" w:styleId="B1">
    <w:name w:val="B1+"/>
    <w:basedOn w:val="B10"/>
    <w:link w:val="B1Car"/>
    <w:rsid w:val="00715897"/>
    <w:pPr>
      <w:numPr>
        <w:numId w:val="21"/>
      </w:numPr>
    </w:pPr>
  </w:style>
  <w:style w:type="character" w:customStyle="1" w:styleId="B1Car">
    <w:name w:val="B1+ Car"/>
    <w:link w:val="B1"/>
    <w:rsid w:val="00715897"/>
    <w:rPr>
      <w:lang w:eastAsia="en-US"/>
    </w:rPr>
  </w:style>
  <w:style w:type="paragraph" w:styleId="Caption">
    <w:name w:val="caption"/>
    <w:aliases w:val="Figure-caption,CAPTION,Figure Caption,Figure-caption1,CAPTION1,Figure Caption1,Figure-caption2,CAPTION2,Figure Caption2,Figure-caption3,CAPTION3,Figure Caption3,Figure-caption4,CAPTION4,Figure Caption4,Figure-caption5,CAPTION5,Table Captio,cap,c"/>
    <w:basedOn w:val="Normal"/>
    <w:next w:val="Normal"/>
    <w:link w:val="CaptionChar"/>
    <w:uiPriority w:val="35"/>
    <w:qFormat/>
    <w:rsid w:val="00071D6B"/>
    <w:rPr>
      <w:rFonts w:eastAsia="MS Mincho"/>
      <w:b/>
      <w:bCs/>
      <w:lang w:eastAsia="x-none"/>
    </w:rPr>
  </w:style>
  <w:style w:type="character" w:customStyle="1" w:styleId="CaptionChar">
    <w:name w:val="Caption Char"/>
    <w:aliases w:val="Figure-caption Char,CAPTION Char,Figure Caption Char,Figure-caption1 Char,CAPTION1 Char,Figure Caption1 Char,Figure-caption2 Char,CAPTION2 Char,Figure Caption2 Char,Figure-caption3 Char,CAPTION3 Char,Figure Caption3 Char,CAPTION4 Char"/>
    <w:link w:val="Caption"/>
    <w:uiPriority w:val="35"/>
    <w:locked/>
    <w:rsid w:val="00071D6B"/>
    <w:rPr>
      <w:rFonts w:eastAsia="MS Mincho"/>
      <w:b/>
      <w:bCs/>
      <w:lang w:val="en-GB"/>
    </w:rPr>
  </w:style>
  <w:style w:type="paragraph" w:styleId="BalloonText">
    <w:name w:val="Balloon Text"/>
    <w:basedOn w:val="Normal"/>
    <w:link w:val="BalloonTextChar"/>
    <w:rsid w:val="00071D6B"/>
    <w:pPr>
      <w:spacing w:after="0"/>
    </w:pPr>
    <w:rPr>
      <w:rFonts w:ascii="Segoe UI" w:hAnsi="Segoe UI"/>
      <w:sz w:val="18"/>
      <w:szCs w:val="18"/>
      <w:lang w:eastAsia="x-none"/>
    </w:rPr>
  </w:style>
  <w:style w:type="character" w:customStyle="1" w:styleId="BalloonTextChar">
    <w:name w:val="Balloon Text Char"/>
    <w:link w:val="BalloonText"/>
    <w:rsid w:val="00071D6B"/>
    <w:rPr>
      <w:rFonts w:ascii="Segoe UI" w:hAnsi="Segoe UI" w:cs="Segoe UI"/>
      <w:sz w:val="18"/>
      <w:szCs w:val="18"/>
      <w:lang w:val="en-GB"/>
    </w:rPr>
  </w:style>
  <w:style w:type="character" w:styleId="Hyperlink">
    <w:name w:val="Hyperlink"/>
    <w:rsid w:val="00D477DD"/>
    <w:rPr>
      <w:color w:val="0000FF"/>
      <w:u w:val="single"/>
    </w:rPr>
  </w:style>
  <w:style w:type="character" w:customStyle="1" w:styleId="B1Char">
    <w:name w:val="B1 Char"/>
    <w:rsid w:val="00D477DD"/>
    <w:rPr>
      <w:rFonts w:ascii="Times New Roman" w:hAnsi="Times New Roman"/>
      <w:lang w:val="en-GB"/>
    </w:rPr>
  </w:style>
  <w:style w:type="paragraph" w:styleId="ListParagraph">
    <w:name w:val="List Paragraph"/>
    <w:basedOn w:val="Normal"/>
    <w:uiPriority w:val="34"/>
    <w:qFormat/>
    <w:rsid w:val="00D477DD"/>
    <w:pPr>
      <w:ind w:left="720"/>
      <w:contextualSpacing/>
    </w:pPr>
  </w:style>
  <w:style w:type="paragraph" w:styleId="Index2">
    <w:name w:val="index 2"/>
    <w:basedOn w:val="Index1"/>
    <w:rsid w:val="00AA2708"/>
    <w:pPr>
      <w:ind w:left="284"/>
    </w:pPr>
  </w:style>
  <w:style w:type="paragraph" w:styleId="Index1">
    <w:name w:val="index 1"/>
    <w:basedOn w:val="Normal"/>
    <w:rsid w:val="00AA2708"/>
    <w:pPr>
      <w:keepLines/>
    </w:pPr>
  </w:style>
  <w:style w:type="paragraph" w:styleId="ListNumber2">
    <w:name w:val="List Number 2"/>
    <w:basedOn w:val="ListNumber"/>
    <w:rsid w:val="00AA2708"/>
    <w:pPr>
      <w:ind w:left="851"/>
    </w:pPr>
  </w:style>
  <w:style w:type="paragraph" w:styleId="ListNumber">
    <w:name w:val="List Number"/>
    <w:basedOn w:val="List"/>
    <w:rsid w:val="00AA2708"/>
  </w:style>
  <w:style w:type="character" w:styleId="FootnoteReference">
    <w:name w:val="footnote reference"/>
    <w:rsid w:val="00AA2708"/>
    <w:rPr>
      <w:b/>
      <w:position w:val="6"/>
      <w:sz w:val="16"/>
    </w:rPr>
  </w:style>
  <w:style w:type="paragraph" w:styleId="FootnoteText">
    <w:name w:val="footnote text"/>
    <w:basedOn w:val="Normal"/>
    <w:link w:val="FootnoteTextChar"/>
    <w:rsid w:val="00AA2708"/>
    <w:pPr>
      <w:keepLines/>
      <w:ind w:left="454" w:hanging="454"/>
    </w:pPr>
    <w:rPr>
      <w:sz w:val="16"/>
    </w:rPr>
  </w:style>
  <w:style w:type="character" w:customStyle="1" w:styleId="FootnoteTextChar">
    <w:name w:val="Footnote Text Char"/>
    <w:link w:val="FootnoteText"/>
    <w:rsid w:val="005B40AA"/>
    <w:rPr>
      <w:sz w:val="16"/>
      <w:lang w:eastAsia="en-US"/>
    </w:rPr>
  </w:style>
  <w:style w:type="paragraph" w:styleId="ListBullet2">
    <w:name w:val="List Bullet 2"/>
    <w:basedOn w:val="ListBullet"/>
    <w:rsid w:val="00AA2708"/>
    <w:pPr>
      <w:ind w:left="851"/>
    </w:pPr>
  </w:style>
  <w:style w:type="paragraph" w:styleId="ListBullet">
    <w:name w:val="List Bullet"/>
    <w:basedOn w:val="List"/>
    <w:rsid w:val="00AA2708"/>
  </w:style>
  <w:style w:type="paragraph" w:styleId="ListBullet3">
    <w:name w:val="List Bullet 3"/>
    <w:basedOn w:val="ListBullet2"/>
    <w:rsid w:val="00AA2708"/>
    <w:pPr>
      <w:ind w:left="1135"/>
    </w:pPr>
  </w:style>
  <w:style w:type="paragraph" w:styleId="ListBullet4">
    <w:name w:val="List Bullet 4"/>
    <w:basedOn w:val="ListBullet3"/>
    <w:rsid w:val="00AA2708"/>
    <w:pPr>
      <w:ind w:left="1418"/>
    </w:pPr>
  </w:style>
  <w:style w:type="paragraph" w:styleId="ListBullet5">
    <w:name w:val="List Bullet 5"/>
    <w:basedOn w:val="ListBullet4"/>
    <w:rsid w:val="00AA2708"/>
    <w:pPr>
      <w:ind w:left="1702"/>
    </w:pPr>
  </w:style>
  <w:style w:type="character" w:styleId="CommentReference">
    <w:name w:val="annotation reference"/>
    <w:rsid w:val="005B40AA"/>
    <w:rPr>
      <w:sz w:val="16"/>
    </w:rPr>
  </w:style>
  <w:style w:type="paragraph" w:styleId="CommentText">
    <w:name w:val="annotation text"/>
    <w:basedOn w:val="Normal"/>
    <w:link w:val="CommentTextChar"/>
    <w:rsid w:val="005B40AA"/>
    <w:rPr>
      <w:rFonts w:eastAsia="Malgun Gothic"/>
    </w:rPr>
  </w:style>
  <w:style w:type="character" w:customStyle="1" w:styleId="CommentTextChar">
    <w:name w:val="Comment Text Char"/>
    <w:link w:val="CommentText"/>
    <w:rsid w:val="005B40AA"/>
    <w:rPr>
      <w:rFonts w:eastAsia="Malgun Gothic"/>
      <w:lang w:val="en-GB" w:eastAsia="en-US"/>
    </w:rPr>
  </w:style>
  <w:style w:type="character" w:styleId="FollowedHyperlink">
    <w:name w:val="FollowedHyperlink"/>
    <w:rsid w:val="005B40AA"/>
    <w:rPr>
      <w:color w:val="800080"/>
      <w:u w:val="single"/>
    </w:rPr>
  </w:style>
  <w:style w:type="paragraph" w:styleId="CommentSubject">
    <w:name w:val="annotation subject"/>
    <w:basedOn w:val="CommentText"/>
    <w:next w:val="CommentText"/>
    <w:link w:val="CommentSubjectChar"/>
    <w:rsid w:val="005B40AA"/>
    <w:rPr>
      <w:b/>
      <w:bCs/>
    </w:rPr>
  </w:style>
  <w:style w:type="character" w:customStyle="1" w:styleId="CommentSubjectChar">
    <w:name w:val="Comment Subject Char"/>
    <w:link w:val="CommentSubject"/>
    <w:rsid w:val="005B40AA"/>
    <w:rPr>
      <w:rFonts w:eastAsia="Malgun Gothic"/>
      <w:b/>
      <w:bCs/>
      <w:lang w:val="en-GB" w:eastAsia="en-US"/>
    </w:rPr>
  </w:style>
  <w:style w:type="paragraph" w:styleId="DocumentMap">
    <w:name w:val="Document Map"/>
    <w:basedOn w:val="Normal"/>
    <w:link w:val="DocumentMapChar"/>
    <w:rsid w:val="005B40AA"/>
    <w:pPr>
      <w:shd w:val="clear" w:color="auto" w:fill="000080"/>
    </w:pPr>
    <w:rPr>
      <w:rFonts w:ascii="Tahoma" w:eastAsia="Malgun Gothic" w:hAnsi="Tahoma"/>
    </w:rPr>
  </w:style>
  <w:style w:type="character" w:customStyle="1" w:styleId="DocumentMapChar">
    <w:name w:val="Document Map Char"/>
    <w:link w:val="DocumentMap"/>
    <w:rsid w:val="005B40AA"/>
    <w:rPr>
      <w:rFonts w:ascii="Tahoma" w:eastAsia="Malgun Gothic" w:hAnsi="Tahoma" w:cs="Tahoma"/>
      <w:shd w:val="clear" w:color="auto" w:fill="000080"/>
      <w:lang w:val="en-GB" w:eastAsia="en-US"/>
    </w:rPr>
  </w:style>
  <w:style w:type="character" w:customStyle="1" w:styleId="apple-converted-space">
    <w:name w:val="apple-converted-space"/>
    <w:rsid w:val="005B40AA"/>
  </w:style>
  <w:style w:type="character" w:styleId="UnresolvedMention">
    <w:name w:val="Unresolved Mention"/>
    <w:uiPriority w:val="99"/>
    <w:semiHidden/>
    <w:unhideWhenUsed/>
    <w:rsid w:val="005B40AA"/>
    <w:rPr>
      <w:color w:val="808080"/>
      <w:shd w:val="clear" w:color="auto" w:fill="E6E6E6"/>
    </w:rPr>
  </w:style>
  <w:style w:type="paragraph" w:styleId="Revision">
    <w:name w:val="Revision"/>
    <w:hidden/>
    <w:uiPriority w:val="99"/>
    <w:semiHidden/>
    <w:rsid w:val="005B40AA"/>
    <w:rPr>
      <w:rFonts w:eastAsia="Malgun Gothic"/>
      <w:lang w:eastAsia="en-US" w:bidi="ar-SA"/>
    </w:rPr>
  </w:style>
  <w:style w:type="paragraph" w:customStyle="1" w:styleId="FL">
    <w:name w:val="FL"/>
    <w:basedOn w:val="Normal"/>
    <w:rsid w:val="00AA2708"/>
    <w:pPr>
      <w:keepNext/>
      <w:keepLines/>
      <w:spacing w:before="60"/>
      <w:jc w:val="center"/>
    </w:pPr>
    <w:rPr>
      <w:rFonts w:ascii="Arial" w:hAnsi="Arial"/>
      <w:b/>
    </w:rPr>
  </w:style>
  <w:style w:type="table" w:styleId="TableGrid">
    <w:name w:val="Table Grid"/>
    <w:basedOn w:val="TableNormal"/>
    <w:rsid w:val="00E836DA"/>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Char">
    <w:name w:val="Body Text Char"/>
    <w:aliases w:val="Body Text Char1 Char Char,Body Text Char Char Char Char,Body Text Char Char Char1"/>
    <w:link w:val="BodyText"/>
    <w:uiPriority w:val="99"/>
    <w:locked/>
    <w:rsid w:val="00A420D4"/>
    <w:rPr>
      <w:rFonts w:ascii="Candara" w:eastAsia="Candara" w:hAnsi="Candara"/>
      <w:lang w:val="en-US" w:eastAsia="en-US"/>
    </w:rPr>
  </w:style>
  <w:style w:type="paragraph" w:styleId="BodyText">
    <w:name w:val="Body Text"/>
    <w:aliases w:val="Body Text Char1 Char,Body Text Char Char Char,Body Text Char Char"/>
    <w:basedOn w:val="Normal"/>
    <w:link w:val="BodyTextChar"/>
    <w:uiPriority w:val="99"/>
    <w:unhideWhenUsed/>
    <w:qFormat/>
    <w:rsid w:val="00A420D4"/>
    <w:pPr>
      <w:overflowPunct/>
      <w:autoSpaceDE/>
      <w:autoSpaceDN/>
      <w:adjustRightInd/>
      <w:spacing w:before="120" w:after="120"/>
      <w:jc w:val="both"/>
      <w:textAlignment w:val="auto"/>
    </w:pPr>
    <w:rPr>
      <w:rFonts w:ascii="Candara" w:eastAsia="Candara" w:hAnsi="Candara"/>
      <w:lang w:val="en-US"/>
    </w:rPr>
  </w:style>
  <w:style w:type="character" w:customStyle="1" w:styleId="BodyTextChar1">
    <w:name w:val="Body Text Char1"/>
    <w:rsid w:val="00A420D4"/>
    <w:rPr>
      <w:lang w:val="en-GB" w:eastAsia="en-US"/>
    </w:rPr>
  </w:style>
  <w:style w:type="table" w:customStyle="1" w:styleId="TableGrid3">
    <w:name w:val="Table Grid3"/>
    <w:basedOn w:val="TableNormal"/>
    <w:rsid w:val="00A420D4"/>
    <w:rPr>
      <w:rFonts w:eastAsia="MS Mincho"/>
      <w:lang w:val="nl-NL" w:eastAsia="nl-N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uiPriority w:val="39"/>
    <w:rsid w:val="00A420D4"/>
    <w:rPr>
      <w:rFonts w:ascii="Calibri" w:eastAsia="Yu Mincho" w:hAnsi="Calibri" w:cs="DejaVu Sans"/>
      <w:sz w:val="24"/>
      <w:szCs w:val="24"/>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FChar">
    <w:name w:val="TF Char"/>
    <w:link w:val="TF"/>
    <w:locked/>
    <w:rsid w:val="008E2DE9"/>
    <w:rPr>
      <w:rFonts w:ascii="Arial" w:hAnsi="Arial"/>
      <w:b/>
      <w:lang w:eastAsia="en-US"/>
    </w:rPr>
  </w:style>
  <w:style w:type="character" w:customStyle="1" w:styleId="s2">
    <w:name w:val="s2"/>
    <w:rsid w:val="008E2DE9"/>
  </w:style>
  <w:style w:type="paragraph" w:customStyle="1" w:styleId="Equationsmallertabs">
    <w:name w:val="Equation smaller tabs"/>
    <w:basedOn w:val="Normal"/>
    <w:qFormat/>
    <w:rsid w:val="008E2DE9"/>
    <w:pPr>
      <w:tabs>
        <w:tab w:val="left" w:pos="794"/>
        <w:tab w:val="left" w:pos="1170"/>
        <w:tab w:val="left" w:pos="1588"/>
        <w:tab w:val="left" w:pos="1890"/>
        <w:tab w:val="left" w:pos="2160"/>
        <w:tab w:val="left" w:pos="2430"/>
        <w:tab w:val="center" w:pos="4849"/>
        <w:tab w:val="right" w:pos="9696"/>
      </w:tabs>
      <w:spacing w:before="136" w:after="0"/>
      <w:ind w:left="794"/>
    </w:pPr>
    <w:rPr>
      <w:rFonts w:eastAsia="Malgun Gothic"/>
      <w:szCs w:val="22"/>
      <w:lang w:val="en-CA" w:eastAsia="ko-KR"/>
    </w:rPr>
  </w:style>
  <w:style w:type="character" w:customStyle="1" w:styleId="TAHCar">
    <w:name w:val="TAH Car"/>
    <w:link w:val="TAH"/>
    <w:rsid w:val="00DE23FC"/>
    <w:rPr>
      <w:rFonts w:ascii="Arial" w:hAnsi="Arial"/>
      <w:b/>
      <w:sz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15953873">
      <w:bodyDiv w:val="1"/>
      <w:marLeft w:val="0"/>
      <w:marRight w:val="0"/>
      <w:marTop w:val="0"/>
      <w:marBottom w:val="0"/>
      <w:divBdr>
        <w:top w:val="none" w:sz="0" w:space="0" w:color="auto"/>
        <w:left w:val="none" w:sz="0" w:space="0" w:color="auto"/>
        <w:bottom w:val="none" w:sz="0" w:space="0" w:color="auto"/>
        <w:right w:val="none" w:sz="0" w:space="0" w:color="auto"/>
      </w:divBdr>
    </w:div>
    <w:div w:id="124272862">
      <w:bodyDiv w:val="1"/>
      <w:marLeft w:val="0"/>
      <w:marRight w:val="0"/>
      <w:marTop w:val="0"/>
      <w:marBottom w:val="0"/>
      <w:divBdr>
        <w:top w:val="none" w:sz="0" w:space="0" w:color="auto"/>
        <w:left w:val="none" w:sz="0" w:space="0" w:color="auto"/>
        <w:bottom w:val="none" w:sz="0" w:space="0" w:color="auto"/>
        <w:right w:val="none" w:sz="0" w:space="0" w:color="auto"/>
      </w:divBdr>
    </w:div>
    <w:div w:id="158083617">
      <w:bodyDiv w:val="1"/>
      <w:marLeft w:val="0"/>
      <w:marRight w:val="0"/>
      <w:marTop w:val="0"/>
      <w:marBottom w:val="0"/>
      <w:divBdr>
        <w:top w:val="none" w:sz="0" w:space="0" w:color="auto"/>
        <w:left w:val="none" w:sz="0" w:space="0" w:color="auto"/>
        <w:bottom w:val="none" w:sz="0" w:space="0" w:color="auto"/>
        <w:right w:val="none" w:sz="0" w:space="0" w:color="auto"/>
      </w:divBdr>
    </w:div>
    <w:div w:id="541407531">
      <w:bodyDiv w:val="1"/>
      <w:marLeft w:val="0"/>
      <w:marRight w:val="0"/>
      <w:marTop w:val="0"/>
      <w:marBottom w:val="0"/>
      <w:divBdr>
        <w:top w:val="none" w:sz="0" w:space="0" w:color="auto"/>
        <w:left w:val="none" w:sz="0" w:space="0" w:color="auto"/>
        <w:bottom w:val="none" w:sz="0" w:space="0" w:color="auto"/>
        <w:right w:val="none" w:sz="0" w:space="0" w:color="auto"/>
      </w:divBdr>
    </w:div>
    <w:div w:id="604458408">
      <w:bodyDiv w:val="1"/>
      <w:marLeft w:val="0"/>
      <w:marRight w:val="0"/>
      <w:marTop w:val="0"/>
      <w:marBottom w:val="0"/>
      <w:divBdr>
        <w:top w:val="none" w:sz="0" w:space="0" w:color="auto"/>
        <w:left w:val="none" w:sz="0" w:space="0" w:color="auto"/>
        <w:bottom w:val="none" w:sz="0" w:space="0" w:color="auto"/>
        <w:right w:val="none" w:sz="0" w:space="0" w:color="auto"/>
      </w:divBdr>
    </w:div>
    <w:div w:id="712273711">
      <w:bodyDiv w:val="1"/>
      <w:marLeft w:val="0"/>
      <w:marRight w:val="0"/>
      <w:marTop w:val="0"/>
      <w:marBottom w:val="0"/>
      <w:divBdr>
        <w:top w:val="none" w:sz="0" w:space="0" w:color="auto"/>
        <w:left w:val="none" w:sz="0" w:space="0" w:color="auto"/>
        <w:bottom w:val="none" w:sz="0" w:space="0" w:color="auto"/>
        <w:right w:val="none" w:sz="0" w:space="0" w:color="auto"/>
      </w:divBdr>
    </w:div>
    <w:div w:id="858202061">
      <w:bodyDiv w:val="1"/>
      <w:marLeft w:val="0"/>
      <w:marRight w:val="0"/>
      <w:marTop w:val="0"/>
      <w:marBottom w:val="0"/>
      <w:divBdr>
        <w:top w:val="none" w:sz="0" w:space="0" w:color="auto"/>
        <w:left w:val="none" w:sz="0" w:space="0" w:color="auto"/>
        <w:bottom w:val="none" w:sz="0" w:space="0" w:color="auto"/>
        <w:right w:val="none" w:sz="0" w:space="0" w:color="auto"/>
      </w:divBdr>
    </w:div>
    <w:div w:id="1091506324">
      <w:bodyDiv w:val="1"/>
      <w:marLeft w:val="0"/>
      <w:marRight w:val="0"/>
      <w:marTop w:val="0"/>
      <w:marBottom w:val="0"/>
      <w:divBdr>
        <w:top w:val="none" w:sz="0" w:space="0" w:color="auto"/>
        <w:left w:val="none" w:sz="0" w:space="0" w:color="auto"/>
        <w:bottom w:val="none" w:sz="0" w:space="0" w:color="auto"/>
        <w:right w:val="none" w:sz="0" w:space="0" w:color="auto"/>
      </w:divBdr>
    </w:div>
    <w:div w:id="1163355197">
      <w:bodyDiv w:val="1"/>
      <w:marLeft w:val="0"/>
      <w:marRight w:val="0"/>
      <w:marTop w:val="0"/>
      <w:marBottom w:val="0"/>
      <w:divBdr>
        <w:top w:val="none" w:sz="0" w:space="0" w:color="auto"/>
        <w:left w:val="none" w:sz="0" w:space="0" w:color="auto"/>
        <w:bottom w:val="none" w:sz="0" w:space="0" w:color="auto"/>
        <w:right w:val="none" w:sz="0" w:space="0" w:color="auto"/>
      </w:divBdr>
    </w:div>
    <w:div w:id="1468157591">
      <w:bodyDiv w:val="1"/>
      <w:marLeft w:val="0"/>
      <w:marRight w:val="0"/>
      <w:marTop w:val="0"/>
      <w:marBottom w:val="0"/>
      <w:divBdr>
        <w:top w:val="none" w:sz="0" w:space="0" w:color="auto"/>
        <w:left w:val="none" w:sz="0" w:space="0" w:color="auto"/>
        <w:bottom w:val="none" w:sz="0" w:space="0" w:color="auto"/>
        <w:right w:val="none" w:sz="0" w:space="0" w:color="auto"/>
      </w:divBdr>
    </w:div>
    <w:div w:id="1521161856">
      <w:bodyDiv w:val="1"/>
      <w:marLeft w:val="0"/>
      <w:marRight w:val="0"/>
      <w:marTop w:val="0"/>
      <w:marBottom w:val="0"/>
      <w:divBdr>
        <w:top w:val="none" w:sz="0" w:space="0" w:color="auto"/>
        <w:left w:val="none" w:sz="0" w:space="0" w:color="auto"/>
        <w:bottom w:val="none" w:sz="0" w:space="0" w:color="auto"/>
        <w:right w:val="none" w:sz="0" w:space="0" w:color="auto"/>
      </w:divBdr>
    </w:div>
    <w:div w:id="1538398226">
      <w:bodyDiv w:val="1"/>
      <w:marLeft w:val="0"/>
      <w:marRight w:val="0"/>
      <w:marTop w:val="0"/>
      <w:marBottom w:val="0"/>
      <w:divBdr>
        <w:top w:val="none" w:sz="0" w:space="0" w:color="auto"/>
        <w:left w:val="none" w:sz="0" w:space="0" w:color="auto"/>
        <w:bottom w:val="none" w:sz="0" w:space="0" w:color="auto"/>
        <w:right w:val="none" w:sz="0" w:space="0" w:color="auto"/>
      </w:divBdr>
    </w:div>
    <w:div w:id="1597246829">
      <w:bodyDiv w:val="1"/>
      <w:marLeft w:val="0"/>
      <w:marRight w:val="0"/>
      <w:marTop w:val="0"/>
      <w:marBottom w:val="0"/>
      <w:divBdr>
        <w:top w:val="none" w:sz="0" w:space="0" w:color="auto"/>
        <w:left w:val="none" w:sz="0" w:space="0" w:color="auto"/>
        <w:bottom w:val="none" w:sz="0" w:space="0" w:color="auto"/>
        <w:right w:val="none" w:sz="0" w:space="0" w:color="auto"/>
      </w:divBdr>
    </w:div>
    <w:div w:id="20538408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package" Target="embeddings/Microsoft_Visio_Drawing1.vsdx"/><Relationship Id="rId42" Type="http://schemas.openxmlformats.org/officeDocument/2006/relationships/hyperlink" Target="https://jvet.hhi.fraunhofer.de/svn/svn_360Lib" TargetMode="External"/><Relationship Id="rId47" Type="http://schemas.openxmlformats.org/officeDocument/2006/relationships/image" Target="media/image28.png"/><Relationship Id="rId63" Type="http://schemas.openxmlformats.org/officeDocument/2006/relationships/image" Target="media/image44.png"/><Relationship Id="rId68" Type="http://schemas.openxmlformats.org/officeDocument/2006/relationships/image" Target="media/image49.png"/><Relationship Id="rId84" Type="http://schemas.openxmlformats.org/officeDocument/2006/relationships/image" Target="media/image65.png"/><Relationship Id="rId89" Type="http://schemas.openxmlformats.org/officeDocument/2006/relationships/image" Target="media/image69.png"/><Relationship Id="rId7" Type="http://schemas.openxmlformats.org/officeDocument/2006/relationships/endnotes" Target="endnotes.xml"/><Relationship Id="rId71" Type="http://schemas.openxmlformats.org/officeDocument/2006/relationships/image" Target="media/image52.png"/><Relationship Id="rId92" Type="http://schemas.openxmlformats.org/officeDocument/2006/relationships/image" Target="media/image72.png"/><Relationship Id="rId2" Type="http://schemas.openxmlformats.org/officeDocument/2006/relationships/numbering" Target="numbering.xml"/><Relationship Id="rId16" Type="http://schemas.openxmlformats.org/officeDocument/2006/relationships/package" Target="embeddings/Microsoft_Visio_Drawing.vsdx"/><Relationship Id="rId29" Type="http://schemas.openxmlformats.org/officeDocument/2006/relationships/oleObject" Target="embeddings/Microsoft_Visio_2003-2010_Drawing4.vsd"/><Relationship Id="rId11" Type="http://schemas.openxmlformats.org/officeDocument/2006/relationships/oleObject" Target="embeddings/Microsoft_Visio_2003-2010_Drawing.vsd"/><Relationship Id="rId24" Type="http://schemas.openxmlformats.org/officeDocument/2006/relationships/image" Target="media/image12.emf"/><Relationship Id="rId32" Type="http://schemas.openxmlformats.org/officeDocument/2006/relationships/image" Target="media/image16.emf"/><Relationship Id="rId37" Type="http://schemas.openxmlformats.org/officeDocument/2006/relationships/image" Target="media/image19.emf"/><Relationship Id="rId40" Type="http://schemas.openxmlformats.org/officeDocument/2006/relationships/image" Target="media/image22.png"/><Relationship Id="rId45" Type="http://schemas.openxmlformats.org/officeDocument/2006/relationships/image" Target="media/image26.png"/><Relationship Id="rId53" Type="http://schemas.openxmlformats.org/officeDocument/2006/relationships/image" Target="media/image34.png"/><Relationship Id="rId58" Type="http://schemas.openxmlformats.org/officeDocument/2006/relationships/image" Target="media/image39.png"/><Relationship Id="rId66" Type="http://schemas.openxmlformats.org/officeDocument/2006/relationships/image" Target="media/image47.png"/><Relationship Id="rId74" Type="http://schemas.openxmlformats.org/officeDocument/2006/relationships/image" Target="media/image55.png"/><Relationship Id="rId79" Type="http://schemas.openxmlformats.org/officeDocument/2006/relationships/image" Target="media/image60.png"/><Relationship Id="rId87" Type="http://schemas.openxmlformats.org/officeDocument/2006/relationships/image" Target="media/image67.png"/><Relationship Id="rId102" Type="http://schemas.openxmlformats.org/officeDocument/2006/relationships/header" Target="header1.xml"/><Relationship Id="rId5" Type="http://schemas.openxmlformats.org/officeDocument/2006/relationships/webSettings" Target="webSettings.xml"/><Relationship Id="rId61" Type="http://schemas.openxmlformats.org/officeDocument/2006/relationships/image" Target="media/image42.png"/><Relationship Id="rId82" Type="http://schemas.openxmlformats.org/officeDocument/2006/relationships/image" Target="media/image63.png"/><Relationship Id="rId90" Type="http://schemas.openxmlformats.org/officeDocument/2006/relationships/image" Target="media/image70.png"/><Relationship Id="rId95" Type="http://schemas.openxmlformats.org/officeDocument/2006/relationships/image" Target="media/image75.png"/><Relationship Id="rId19" Type="http://schemas.openxmlformats.org/officeDocument/2006/relationships/oleObject" Target="embeddings/Microsoft_Visio_2003-2010_Drawing1.vsd"/><Relationship Id="rId14" Type="http://schemas.openxmlformats.org/officeDocument/2006/relationships/image" Target="media/image6.png"/><Relationship Id="rId22" Type="http://schemas.openxmlformats.org/officeDocument/2006/relationships/image" Target="media/image11.emf"/><Relationship Id="rId27" Type="http://schemas.openxmlformats.org/officeDocument/2006/relationships/oleObject" Target="embeddings/Microsoft_Visio_2003-2010_Drawing3.vsd"/><Relationship Id="rId30" Type="http://schemas.openxmlformats.org/officeDocument/2006/relationships/image" Target="media/image15.emf"/><Relationship Id="rId35" Type="http://schemas.openxmlformats.org/officeDocument/2006/relationships/image" Target="media/image18.wmf"/><Relationship Id="rId43" Type="http://schemas.openxmlformats.org/officeDocument/2006/relationships/image" Target="media/image24.png"/><Relationship Id="rId48" Type="http://schemas.openxmlformats.org/officeDocument/2006/relationships/image" Target="media/image29.png"/><Relationship Id="rId56" Type="http://schemas.openxmlformats.org/officeDocument/2006/relationships/image" Target="media/image37.png"/><Relationship Id="rId64" Type="http://schemas.openxmlformats.org/officeDocument/2006/relationships/image" Target="media/image45.png"/><Relationship Id="rId69" Type="http://schemas.openxmlformats.org/officeDocument/2006/relationships/image" Target="media/image50.png"/><Relationship Id="rId77" Type="http://schemas.openxmlformats.org/officeDocument/2006/relationships/image" Target="media/image58.png"/><Relationship Id="rId100" Type="http://schemas.openxmlformats.org/officeDocument/2006/relationships/image" Target="media/image78.emf"/><Relationship Id="rId105" Type="http://schemas.microsoft.com/office/2011/relationships/people" Target="people.xml"/><Relationship Id="rId8" Type="http://schemas.openxmlformats.org/officeDocument/2006/relationships/image" Target="media/image1.jpeg"/><Relationship Id="rId51" Type="http://schemas.openxmlformats.org/officeDocument/2006/relationships/image" Target="media/image32.png"/><Relationship Id="rId72" Type="http://schemas.openxmlformats.org/officeDocument/2006/relationships/image" Target="media/image53.png"/><Relationship Id="rId80" Type="http://schemas.openxmlformats.org/officeDocument/2006/relationships/image" Target="media/image61.png"/><Relationship Id="rId85" Type="http://schemas.openxmlformats.org/officeDocument/2006/relationships/image" Target="media/image66.png"/><Relationship Id="rId93" Type="http://schemas.openxmlformats.org/officeDocument/2006/relationships/image" Target="media/image73.png"/><Relationship Id="rId98" Type="http://schemas.openxmlformats.org/officeDocument/2006/relationships/image" Target="media/image77.wmf"/><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8.png"/><Relationship Id="rId25" Type="http://schemas.openxmlformats.org/officeDocument/2006/relationships/package" Target="embeddings/Microsoft_Visio_Drawing2.vsdx"/><Relationship Id="rId33" Type="http://schemas.openxmlformats.org/officeDocument/2006/relationships/image" Target="media/image17.wmf"/><Relationship Id="rId38" Type="http://schemas.openxmlformats.org/officeDocument/2006/relationships/image" Target="media/image20.emf"/><Relationship Id="rId46" Type="http://schemas.openxmlformats.org/officeDocument/2006/relationships/image" Target="media/image27.png"/><Relationship Id="rId59" Type="http://schemas.openxmlformats.org/officeDocument/2006/relationships/image" Target="media/image40.png"/><Relationship Id="rId67" Type="http://schemas.openxmlformats.org/officeDocument/2006/relationships/image" Target="media/image48.png"/><Relationship Id="rId103" Type="http://schemas.openxmlformats.org/officeDocument/2006/relationships/footer" Target="footer1.xml"/><Relationship Id="rId20" Type="http://schemas.openxmlformats.org/officeDocument/2006/relationships/image" Target="media/image10.emf"/><Relationship Id="rId41" Type="http://schemas.openxmlformats.org/officeDocument/2006/relationships/image" Target="media/image23.png"/><Relationship Id="rId54" Type="http://schemas.openxmlformats.org/officeDocument/2006/relationships/image" Target="media/image35.png"/><Relationship Id="rId62" Type="http://schemas.openxmlformats.org/officeDocument/2006/relationships/image" Target="media/image43.png"/><Relationship Id="rId70" Type="http://schemas.openxmlformats.org/officeDocument/2006/relationships/image" Target="media/image51.png"/><Relationship Id="rId75" Type="http://schemas.openxmlformats.org/officeDocument/2006/relationships/image" Target="media/image56.png"/><Relationship Id="rId83" Type="http://schemas.openxmlformats.org/officeDocument/2006/relationships/image" Target="media/image64.png"/><Relationship Id="rId88" Type="http://schemas.openxmlformats.org/officeDocument/2006/relationships/image" Target="media/image68.png"/><Relationship Id="rId91" Type="http://schemas.openxmlformats.org/officeDocument/2006/relationships/image" Target="media/image71.png"/><Relationship Id="rId96" Type="http://schemas.openxmlformats.org/officeDocument/2006/relationships/image" Target="media/image76.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emf"/><Relationship Id="rId23" Type="http://schemas.openxmlformats.org/officeDocument/2006/relationships/oleObject" Target="embeddings/Microsoft_Visio_2003-2010_Drawing2.vsd"/><Relationship Id="rId28" Type="http://schemas.openxmlformats.org/officeDocument/2006/relationships/image" Target="media/image14.wmf"/><Relationship Id="rId36" Type="http://schemas.openxmlformats.org/officeDocument/2006/relationships/oleObject" Target="embeddings/Microsoft_Visio_2003-2010_Drawing7.vsd"/><Relationship Id="rId49" Type="http://schemas.openxmlformats.org/officeDocument/2006/relationships/image" Target="media/image30.png"/><Relationship Id="rId57" Type="http://schemas.openxmlformats.org/officeDocument/2006/relationships/image" Target="media/image38.png"/><Relationship Id="rId106" Type="http://schemas.openxmlformats.org/officeDocument/2006/relationships/theme" Target="theme/theme1.xml"/><Relationship Id="rId10" Type="http://schemas.openxmlformats.org/officeDocument/2006/relationships/image" Target="media/image3.emf"/><Relationship Id="rId31" Type="http://schemas.openxmlformats.org/officeDocument/2006/relationships/oleObject" Target="embeddings/Microsoft_Visio_2003-2010_Drawing5.vsd"/><Relationship Id="rId44" Type="http://schemas.openxmlformats.org/officeDocument/2006/relationships/image" Target="media/image25.png"/><Relationship Id="rId52" Type="http://schemas.openxmlformats.org/officeDocument/2006/relationships/image" Target="media/image33.png"/><Relationship Id="rId60" Type="http://schemas.openxmlformats.org/officeDocument/2006/relationships/image" Target="media/image41.png"/><Relationship Id="rId65" Type="http://schemas.openxmlformats.org/officeDocument/2006/relationships/image" Target="media/image46.png"/><Relationship Id="rId73" Type="http://schemas.openxmlformats.org/officeDocument/2006/relationships/image" Target="media/image54.png"/><Relationship Id="rId78" Type="http://schemas.openxmlformats.org/officeDocument/2006/relationships/image" Target="media/image59.png"/><Relationship Id="rId81" Type="http://schemas.openxmlformats.org/officeDocument/2006/relationships/image" Target="media/image62.png"/><Relationship Id="rId86" Type="http://schemas.openxmlformats.org/officeDocument/2006/relationships/hyperlink" Target="http://www.3gpp.org/specifications-groups/34-uniform-resource-name-urn-list" TargetMode="External"/><Relationship Id="rId94" Type="http://schemas.openxmlformats.org/officeDocument/2006/relationships/image" Target="media/image74.png"/><Relationship Id="rId99" Type="http://schemas.openxmlformats.org/officeDocument/2006/relationships/oleObject" Target="embeddings/oleObject1.bin"/><Relationship Id="rId101" Type="http://schemas.openxmlformats.org/officeDocument/2006/relationships/package" Target="embeddings/Microsoft_Visio_Drawing4.vsdx"/><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5.png"/><Relationship Id="rId18" Type="http://schemas.openxmlformats.org/officeDocument/2006/relationships/image" Target="media/image9.emf"/><Relationship Id="rId39" Type="http://schemas.openxmlformats.org/officeDocument/2006/relationships/image" Target="media/image21.emf"/><Relationship Id="rId34" Type="http://schemas.openxmlformats.org/officeDocument/2006/relationships/oleObject" Target="embeddings/Microsoft_Visio_2003-2010_Drawing6.vsd"/><Relationship Id="rId50" Type="http://schemas.openxmlformats.org/officeDocument/2006/relationships/image" Target="media/image31.png"/><Relationship Id="rId55" Type="http://schemas.openxmlformats.org/officeDocument/2006/relationships/image" Target="media/image36.png"/><Relationship Id="rId76" Type="http://schemas.openxmlformats.org/officeDocument/2006/relationships/image" Target="media/image57.png"/><Relationship Id="rId97" Type="http://schemas.openxmlformats.org/officeDocument/2006/relationships/package" Target="embeddings/Microsoft_Visio_Drawing3.vsdx"/><Relationship Id="rId104"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AHAJJ\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117B388-9065-4A0A-A882-68039A691F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TotalTime>
  <Pages>89</Pages>
  <Words>34921</Words>
  <Characters>199051</Characters>
  <Application>Microsoft Office Word</Application>
  <DocSecurity>0</DocSecurity>
  <Lines>1658</Lines>
  <Paragraphs>467</Paragraphs>
  <ScaleCrop>false</ScaleCrop>
  <HeadingPairs>
    <vt:vector size="2" baseType="variant">
      <vt:variant>
        <vt:lpstr>Title</vt:lpstr>
      </vt:variant>
      <vt:variant>
        <vt:i4>1</vt:i4>
      </vt:variant>
    </vt:vector>
  </HeadingPairs>
  <TitlesOfParts>
    <vt:vector size="1" baseType="lpstr">
      <vt:lpstr>3GPP TS 26.118 v. 15.2.0</vt:lpstr>
    </vt:vector>
  </TitlesOfParts>
  <Manager>Paolo Usai</Manager>
  <Company>ETSI - MCC Support</Company>
  <LinksUpToDate>false</LinksUpToDate>
  <CharactersWithSpaces>233505</CharactersWithSpaces>
  <SharedDoc>false</SharedDoc>
  <HyperlinkBase/>
  <HLinks>
    <vt:vector size="12" baseType="variant">
      <vt:variant>
        <vt:i4>2228266</vt:i4>
      </vt:variant>
      <vt:variant>
        <vt:i4>780</vt:i4>
      </vt:variant>
      <vt:variant>
        <vt:i4>0</vt:i4>
      </vt:variant>
      <vt:variant>
        <vt:i4>5</vt:i4>
      </vt:variant>
      <vt:variant>
        <vt:lpwstr>http://www.3gpp.org/specifications-groups/34-uniform-resource-name-urn-list</vt:lpwstr>
      </vt:variant>
      <vt:variant>
        <vt:lpwstr/>
      </vt:variant>
      <vt:variant>
        <vt:i4>5242941</vt:i4>
      </vt:variant>
      <vt:variant>
        <vt:i4>636</vt:i4>
      </vt:variant>
      <vt:variant>
        <vt:i4>0</vt:i4>
      </vt:variant>
      <vt:variant>
        <vt:i4>5</vt:i4>
      </vt:variant>
      <vt:variant>
        <vt:lpwstr>https://jvet.hhi.fraunhofer.de/svn/svn_360Lib</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26.118 v. 15.2.0</dc:title>
  <dc:subject>TS 26.118 3GPP Virtual reality profiles for streaming applications (Release 15)</dc:subject>
  <dc:creator>TSG SA WG4 Codec</dc:creator>
  <cp:keywords>Virtual Reality, Immersive, Head Mounted Display, Media formats</cp:keywords>
  <cp:lastModifiedBy>JS_MCC</cp:lastModifiedBy>
  <cp:revision>2</cp:revision>
  <cp:lastPrinted>2018-08-22T13:48:00Z</cp:lastPrinted>
  <dcterms:created xsi:type="dcterms:W3CDTF">2021-06-17T19:55:00Z</dcterms:created>
  <dcterms:modified xsi:type="dcterms:W3CDTF">2021-06-17T19:55:00Z</dcterms:modified>
</cp:coreProperties>
</file>